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Toc523369144"/>
    <w:bookmarkStart w:id="1" w:name="_Toc523392156"/>
    <w:bookmarkStart w:id="2" w:name="_Toc523470994"/>
    <w:bookmarkStart w:id="3" w:name="_Toc523753420"/>
    <w:bookmarkStart w:id="4" w:name="_Toc524894014"/>
    <w:bookmarkStart w:id="5" w:name="_Toc523307349"/>
    <w:p w14:paraId="7BD69341" w14:textId="1C54D76C" w:rsidR="00E1601F" w:rsidRPr="00FC0663" w:rsidRDefault="00F27E76" w:rsidP="00E1601F">
      <w:pPr>
        <w:widowControl w:val="0"/>
        <w:spacing w:line="276" w:lineRule="auto"/>
        <w:jc w:val="both"/>
        <w:outlineLvl w:val="1"/>
        <w:rPr>
          <w:b/>
          <w:bCs/>
          <w:color w:val="auto"/>
          <w:sz w:val="24"/>
          <w:szCs w:val="24"/>
        </w:rPr>
      </w:pPr>
      <w:r w:rsidRPr="00FC0663">
        <w:rPr>
          <w:b/>
          <w:bCs/>
          <w:noProof/>
          <w:color w:val="auto"/>
          <w:sz w:val="24"/>
          <w:szCs w:val="24"/>
        </w:rPr>
        <mc:AlternateContent>
          <mc:Choice Requires="wps">
            <w:drawing>
              <wp:inline distT="0" distB="0" distL="0" distR="0" wp14:anchorId="671A93F4" wp14:editId="1D64C424">
                <wp:extent cx="6127750" cy="475615"/>
                <wp:effectExtent l="0" t="0" r="0" b="635"/>
                <wp:docPr id="1569942863" name="WordArt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wps:cNvSpPr>
                      <wps:spPr bwMode="auto">
                        <a:xfrm>
                          <a:off x="0" y="0"/>
                          <a:ext cx="6127750" cy="475615"/>
                        </a:xfrm>
                        <a:prstGeom prst="rect">
                          <a:avLst/>
                        </a:prstGeom>
                        <a:noFill/>
                        <a:ln>
                          <a:noFill/>
                        </a:ln>
                      </wps:spPr>
                      <wps:txbx>
                        <w:txbxContent>
                          <w:p w14:paraId="1730DD31" w14:textId="51733BA6" w:rsidR="00974385" w:rsidRPr="00241EB2" w:rsidRDefault="00974385" w:rsidP="00CE4CCE">
                            <w:pPr>
                              <w:pStyle w:val="NormalWeb"/>
                              <w:ind w:firstLine="0"/>
                              <w:jc w:val="center"/>
                              <w:rPr>
                                <w:b/>
                                <w:color w:val="FF0000"/>
                                <w:sz w:val="44"/>
                                <w:szCs w:val="44"/>
                              </w:rPr>
                            </w:pPr>
                            <w:r w:rsidRPr="00241EB2">
                              <w:rPr>
                                <w:b/>
                                <w:bCs/>
                                <w:color w:val="FF0000"/>
                                <w:sz w:val="44"/>
                                <w:szCs w:val="44"/>
                                <w:highlight w:val="yellow"/>
                              </w:rPr>
                              <w:t>ÔN TẬP GIỮA HK2</w:t>
                            </w:r>
                            <w:r w:rsidR="003962F0" w:rsidRPr="00241EB2">
                              <w:rPr>
                                <w:b/>
                                <w:bCs/>
                                <w:color w:val="FF0000"/>
                                <w:sz w:val="44"/>
                                <w:szCs w:val="44"/>
                                <w:highlight w:val="yellow"/>
                              </w:rPr>
                              <w:t xml:space="preserve"> VẬT LÝ 11</w:t>
                            </w:r>
                          </w:p>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WordArt 192" o:spid="_x0000_s1026" type="#_x0000_t202" style="width:482.5pt;height:37.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HBoqCQIAAO0DAAAOAAAAZHJzL2Uyb0RvYy54bWysU02P0zAQvSPxHyzfaZqQttuo6arsahHS 8iHtIs6u4zQWiceM3Sbl1+/YaUuBG+JieT785s2b8ep26Fp2UOg0mJKnkylnykiotNmV/Ovzw5sb zpwXphItGFXyo3L8dv361aq3hcqggbZSyAjEuKK3JW+8t0WSONmoTrgJWGUoWAN2wpOJu6RC0RN6 1ybZdDpPesDKIkjlHHnvxyBfR/y6VtJ/rmunPGtLTtx8PDGe23Am65Uodihso+WJhvgHFp3Qhope oO6FF2yP+i+oTksEB7WfSOgSqGstVeyBukmnf3Tz1AirYi8kjrMXmdz/g5WfDl+Q6YpmN5svl3l2 M3/LmREdzeobSbtBz9JlFnTqrSso/cnSAz+8g4HexJ6dfQT53TEDd40wO7VBhL5RoiKeKYGd3LGb 56Ml5DTgJVeAI7oL0Nv+I1SUI/YeIvxQYxekJbEY1aQpHi+TU4NnkpzzNFssZhSSFMsXs3k6iyVE cX5t0fn3CjoWLiVH2oyILg6Pzgc2ojinhGIGHnTbxu1ozW8OSgyeyD4QHqn7YTtEGfOzVFuojtQO wrhz9Efo0gD+5KynfSu5+7EXqDhrPxgSapnmeVjQaOSzRUYGXke21xFhJEGV3HM2Xu/8uNR7i3rX UKVxNAY2JGOtY4dB75HViT7tVGz8tP9haa/tmPXrl65fAAAA//8DAFBLAwQUAAYACAAAACEArGFz c9kAAAAEAQAADwAAAGRycy9kb3ducmV2LnhtbEyPQUvDQBCF74L/YRnBm51V2trEbIooXhWrFrxt s9MkmJ0N2W0T/72jl3p58HjDe98U68l36khDbAMbuJ5pUMRVcC3XBt7fnq5WoGKy7GwXmAx8U4R1 eX5W2NyFkV/puEm1khKOuTXQpNTniLFqyNs4Cz2xZPsweJvEDjW6wY5S7ju80XqJ3rYsC43t6aGh 6mtz8AY+nvef27l+qR/9oh/DpJF9hsZcXkz3d6ASTel0DL/4gg6lMO3CgV1UnQF5JP2pZNlyIXZn 4HaeAZYF/ocvfwAAAP//AwBQSwECLQAUAAYACAAAACEAtoM4kv4AAADhAQAAEwAAAAAAAAAAAAAA AAAAAAAAW0NvbnRlbnRfVHlwZXNdLnhtbFBLAQItABQABgAIAAAAIQA4/SH/1gAAAJQBAAALAAAA AAAAAAAAAAAAAC8BAABfcmVscy8ucmVsc1BLAQItABQABgAIAAAAIQCrHBoqCQIAAO0DAAAOAAAA AAAAAAAAAAAAAC4CAABkcnMvZTJvRG9jLnhtbFBLAQItABQABgAIAAAAIQCsYXNz2QAAAAQBAAAP AAAAAAAAAAAAAAAAAGMEAABkcnMvZG93bnJldi54bWxQSwUGAAAAAAQABADzAAAAaQUAAAAA " filled="f" stroked="f">
                <o:lock v:ext="edit" shapetype="t"/>
                <v:textbox>
                  <w:txbxContent>
                    <w:p w14:paraId="1730DD31" w14:textId="51733BA6" w:rsidR="00974385" w:rsidRPr="00241EB2" w:rsidRDefault="00974385" w:rsidP="00CE4CCE">
                      <w:pPr>
                        <w:pStyle w:val="NormalWeb"/>
                        <w:ind w:firstLine="0"/>
                        <w:jc w:val="center"/>
                        <w:rPr>
                          <w:b/>
                          <w:color w:val="FF0000"/>
                          <w:sz w:val="44"/>
                          <w:szCs w:val="44"/>
                        </w:rPr>
                      </w:pPr>
                      <w:r w:rsidRPr="00241EB2">
                        <w:rPr>
                          <w:b/>
                          <w:bCs/>
                          <w:color w:val="FF0000"/>
                          <w:sz w:val="44"/>
                          <w:szCs w:val="44"/>
                          <w:highlight w:val="yellow"/>
                        </w:rPr>
                        <w:t>ÔN TẬP GIỮA HK2</w:t>
                      </w:r>
                      <w:r w:rsidR="003962F0" w:rsidRPr="00241EB2">
                        <w:rPr>
                          <w:b/>
                          <w:bCs/>
                          <w:color w:val="FF0000"/>
                          <w:sz w:val="44"/>
                          <w:szCs w:val="44"/>
                          <w:highlight w:val="yellow"/>
                        </w:rPr>
                        <w:t xml:space="preserve"> VẬT LÝ 11</w:t>
                      </w:r>
                    </w:p>
                  </w:txbxContent>
                </v:textbox>
                <w10:anchorlock/>
              </v:shape>
            </w:pict>
          </mc:Fallback>
        </mc:AlternateContent>
      </w:r>
    </w:p>
    <w:p w14:paraId="0BF99938" w14:textId="491995AC" w:rsidR="00E1601F" w:rsidRPr="00FC0663" w:rsidRDefault="00E1601F" w:rsidP="00E1601F">
      <w:pPr>
        <w:widowControl w:val="0"/>
        <w:spacing w:line="276" w:lineRule="auto"/>
        <w:jc w:val="both"/>
        <w:outlineLvl w:val="1"/>
        <w:rPr>
          <w:b/>
          <w:bCs/>
          <w:color w:val="auto"/>
          <w:sz w:val="24"/>
          <w:szCs w:val="24"/>
          <w:u w:val="single"/>
        </w:rPr>
      </w:pPr>
      <w:r w:rsidRPr="00FC0663">
        <w:rPr>
          <w:b/>
          <w:bCs/>
          <w:color w:val="auto"/>
          <w:sz w:val="24"/>
          <w:szCs w:val="24"/>
          <w:u w:val="single"/>
        </w:rPr>
        <w:t>I.TÓM TẮT LÝ THUYẾT</w:t>
      </w:r>
    </w:p>
    <w:p w14:paraId="25D32C04" w14:textId="02716A85" w:rsidR="00E1601F" w:rsidRPr="00FC0663" w:rsidRDefault="00AC49F1" w:rsidP="00E1601F">
      <w:pPr>
        <w:widowControl w:val="0"/>
        <w:spacing w:line="276" w:lineRule="auto"/>
        <w:jc w:val="both"/>
        <w:outlineLvl w:val="1"/>
        <w:rPr>
          <w:b/>
          <w:bCs/>
          <w:color w:val="auto"/>
          <w:sz w:val="24"/>
          <w:szCs w:val="24"/>
        </w:rPr>
      </w:pPr>
      <w:r w:rsidRPr="00FC0663">
        <w:rPr>
          <w:b/>
          <w:bCs/>
          <w:color w:val="auto"/>
          <w:sz w:val="24"/>
          <w:szCs w:val="24"/>
        </w:rPr>
        <w:t>1. Nội dung và biểu thức ĐL CuLong</w:t>
      </w:r>
    </w:p>
    <w:p w14:paraId="07ECAEF0" w14:textId="3A4D7C6A" w:rsidR="00AC49F1" w:rsidRPr="00FC0663" w:rsidRDefault="00AC49F1" w:rsidP="00E1601F">
      <w:pPr>
        <w:widowControl w:val="0"/>
        <w:spacing w:line="276" w:lineRule="auto"/>
        <w:jc w:val="both"/>
        <w:outlineLvl w:val="1"/>
        <w:rPr>
          <w:b/>
          <w:bCs/>
          <w:color w:val="auto"/>
          <w:sz w:val="24"/>
          <w:szCs w:val="24"/>
        </w:rPr>
      </w:pPr>
      <w:r w:rsidRPr="00FC0663">
        <w:rPr>
          <w:b/>
          <w:bCs/>
          <w:color w:val="auto"/>
          <w:sz w:val="24"/>
          <w:szCs w:val="24"/>
        </w:rPr>
        <w:t>2. Khái niệm cường độ điện trường. Mối liên hệ giữ</w:t>
      </w:r>
      <w:bookmarkStart w:id="6" w:name="_GoBack"/>
      <w:bookmarkEnd w:id="6"/>
      <w:r w:rsidRPr="00FC0663">
        <w:rPr>
          <w:b/>
          <w:bCs/>
          <w:color w:val="auto"/>
          <w:sz w:val="24"/>
          <w:szCs w:val="24"/>
        </w:rPr>
        <w:t>a vécto cường độ điện trường tại 1 điểm và lực điện tác dụng lên điện tích thử đặt tại đó</w:t>
      </w:r>
    </w:p>
    <w:p w14:paraId="354E0D1A" w14:textId="5C1EE51E" w:rsidR="00AC49F1" w:rsidRPr="00FC0663" w:rsidRDefault="00AC49F1" w:rsidP="00E1601F">
      <w:pPr>
        <w:widowControl w:val="0"/>
        <w:spacing w:line="276" w:lineRule="auto"/>
        <w:jc w:val="both"/>
        <w:outlineLvl w:val="1"/>
        <w:rPr>
          <w:b/>
          <w:bCs/>
          <w:color w:val="auto"/>
          <w:sz w:val="24"/>
          <w:szCs w:val="24"/>
        </w:rPr>
      </w:pPr>
      <w:r w:rsidRPr="00FC0663">
        <w:rPr>
          <w:b/>
          <w:bCs/>
          <w:color w:val="auto"/>
          <w:sz w:val="24"/>
          <w:szCs w:val="24"/>
        </w:rPr>
        <w:t>3. Đường sức điện, đặc điểm của đường sức điện</w:t>
      </w:r>
    </w:p>
    <w:p w14:paraId="01EA288F" w14:textId="568369E2" w:rsidR="00AC49F1" w:rsidRPr="00FC0663" w:rsidRDefault="00AC49F1" w:rsidP="00E1601F">
      <w:pPr>
        <w:widowControl w:val="0"/>
        <w:spacing w:line="276" w:lineRule="auto"/>
        <w:jc w:val="both"/>
        <w:outlineLvl w:val="1"/>
        <w:rPr>
          <w:b/>
          <w:bCs/>
          <w:color w:val="auto"/>
          <w:sz w:val="24"/>
          <w:szCs w:val="24"/>
        </w:rPr>
      </w:pPr>
      <w:r w:rsidRPr="00FC0663">
        <w:rPr>
          <w:b/>
          <w:bCs/>
          <w:color w:val="auto"/>
          <w:sz w:val="24"/>
          <w:szCs w:val="24"/>
        </w:rPr>
        <w:t>4. Điện trường đều</w:t>
      </w:r>
    </w:p>
    <w:p w14:paraId="36EB4E59" w14:textId="569F4FB8" w:rsidR="00AC49F1" w:rsidRPr="00FC0663" w:rsidRDefault="00AC49F1" w:rsidP="00E1601F">
      <w:pPr>
        <w:widowControl w:val="0"/>
        <w:spacing w:line="276" w:lineRule="auto"/>
        <w:jc w:val="both"/>
        <w:outlineLvl w:val="1"/>
        <w:rPr>
          <w:b/>
          <w:bCs/>
          <w:color w:val="auto"/>
          <w:sz w:val="24"/>
          <w:szCs w:val="24"/>
        </w:rPr>
      </w:pPr>
      <w:r w:rsidRPr="00FC0663">
        <w:rPr>
          <w:b/>
          <w:bCs/>
          <w:color w:val="auto"/>
          <w:sz w:val="24"/>
          <w:szCs w:val="24"/>
        </w:rPr>
        <w:t>5. Công của lực điện: công thức và đặc điểm</w:t>
      </w:r>
      <w:r w:rsidR="003962F0" w:rsidRPr="00FC0663">
        <w:rPr>
          <w:b/>
          <w:bCs/>
          <w:color w:val="auto"/>
          <w:sz w:val="24"/>
          <w:szCs w:val="24"/>
        </w:rPr>
        <w:t>.</w:t>
      </w:r>
    </w:p>
    <w:p w14:paraId="0B548218" w14:textId="7A268075" w:rsidR="003962F0" w:rsidRPr="00FC0663" w:rsidRDefault="003962F0" w:rsidP="00E1601F">
      <w:pPr>
        <w:widowControl w:val="0"/>
        <w:spacing w:line="276" w:lineRule="auto"/>
        <w:jc w:val="both"/>
        <w:outlineLvl w:val="1"/>
        <w:rPr>
          <w:b/>
          <w:bCs/>
          <w:color w:val="auto"/>
          <w:sz w:val="24"/>
          <w:szCs w:val="24"/>
        </w:rPr>
      </w:pPr>
      <w:r w:rsidRPr="00FC0663">
        <w:rPr>
          <w:b/>
          <w:bCs/>
          <w:color w:val="auto"/>
          <w:sz w:val="24"/>
          <w:szCs w:val="24"/>
        </w:rPr>
        <w:t>6. Điện thế tại 1 điểm , hiệu điện thế giữa 2 điểm, mối liên hệ giữa U và E</w:t>
      </w:r>
    </w:p>
    <w:p w14:paraId="4ECE6018" w14:textId="2BC7C102" w:rsidR="003962F0" w:rsidRPr="00FC0663" w:rsidRDefault="003962F0" w:rsidP="00E1601F">
      <w:pPr>
        <w:widowControl w:val="0"/>
        <w:spacing w:line="276" w:lineRule="auto"/>
        <w:jc w:val="both"/>
        <w:outlineLvl w:val="1"/>
        <w:rPr>
          <w:b/>
          <w:bCs/>
          <w:color w:val="auto"/>
          <w:sz w:val="24"/>
          <w:szCs w:val="24"/>
        </w:rPr>
      </w:pPr>
      <w:r w:rsidRPr="00FC0663">
        <w:rPr>
          <w:b/>
          <w:bCs/>
          <w:color w:val="auto"/>
          <w:sz w:val="24"/>
          <w:szCs w:val="24"/>
        </w:rPr>
        <w:t>7. Điện dung của tụ tiện</w:t>
      </w:r>
    </w:p>
    <w:p w14:paraId="3931B6BF" w14:textId="606C52F5" w:rsidR="003962F0" w:rsidRPr="00FC0663" w:rsidRDefault="003962F0" w:rsidP="00E1601F">
      <w:pPr>
        <w:widowControl w:val="0"/>
        <w:spacing w:line="276" w:lineRule="auto"/>
        <w:jc w:val="both"/>
        <w:outlineLvl w:val="1"/>
        <w:rPr>
          <w:b/>
          <w:bCs/>
          <w:color w:val="auto"/>
          <w:sz w:val="24"/>
          <w:szCs w:val="24"/>
          <w:u w:val="single"/>
        </w:rPr>
      </w:pPr>
      <w:r w:rsidRPr="00FC0663">
        <w:rPr>
          <w:b/>
          <w:bCs/>
          <w:color w:val="auto"/>
          <w:sz w:val="24"/>
          <w:szCs w:val="24"/>
          <w:u w:val="single"/>
        </w:rPr>
        <w:t>II.Các đề ôn tập</w:t>
      </w:r>
    </w:p>
    <w:p w14:paraId="79B5A004" w14:textId="7C2524BD" w:rsidR="00CE4CCE" w:rsidRPr="00FC0663" w:rsidRDefault="00CE4CCE" w:rsidP="00CE4CCE">
      <w:pPr>
        <w:widowControl w:val="0"/>
        <w:tabs>
          <w:tab w:val="left" w:pos="360"/>
        </w:tabs>
        <w:spacing w:line="276" w:lineRule="auto"/>
        <w:jc w:val="both"/>
        <w:outlineLvl w:val="1"/>
        <w:rPr>
          <w:b/>
          <w:bCs/>
          <w:color w:val="000000"/>
          <w:sz w:val="24"/>
          <w:szCs w:val="24"/>
        </w:rPr>
      </w:pPr>
      <w:r w:rsidRPr="00FC0663">
        <w:rPr>
          <w:b/>
          <w:bCs/>
          <w:noProof/>
          <w:color w:val="000000"/>
          <w:sz w:val="24"/>
          <w:szCs w:val="24"/>
        </w:rPr>
        <mc:AlternateContent>
          <mc:Choice Requires="wpg">
            <w:drawing>
              <wp:inline distT="0" distB="0" distL="0" distR="0" wp14:anchorId="479C1D91" wp14:editId="41FD7E6D">
                <wp:extent cx="6080241" cy="419532"/>
                <wp:effectExtent l="0" t="0" r="0" b="19050"/>
                <wp:docPr id="1664476453" name="Group 29" descr="42 nguyen thi xie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80241" cy="419532"/>
                          <a:chOff x="0" y="80"/>
                          <a:chExt cx="60804" cy="4211"/>
                        </a:xfrm>
                      </wpg:grpSpPr>
                      <wpg:grpSp>
                        <wpg:cNvPr id="1664476454" name="Group 18"/>
                        <wpg:cNvGrpSpPr>
                          <a:grpSpLocks/>
                        </wpg:cNvGrpSpPr>
                        <wpg:grpSpPr bwMode="auto">
                          <a:xfrm>
                            <a:off x="0" y="80"/>
                            <a:ext cx="60479" cy="4052"/>
                            <a:chOff x="0" y="80"/>
                            <a:chExt cx="60479" cy="4053"/>
                          </a:xfrm>
                        </wpg:grpSpPr>
                        <wpg:grpSp>
                          <wpg:cNvPr id="1664476455" name="Group 2"/>
                          <wpg:cNvGrpSpPr>
                            <a:grpSpLocks/>
                          </wpg:cNvGrpSpPr>
                          <wpg:grpSpPr bwMode="auto">
                            <a:xfrm>
                              <a:off x="0" y="95"/>
                              <a:ext cx="60479" cy="4038"/>
                              <a:chOff x="0" y="95"/>
                              <a:chExt cx="60479" cy="4038"/>
                            </a:xfrm>
                          </wpg:grpSpPr>
                          <wps:wsp>
                            <wps:cNvPr id="1664476456" name="Rectangle: Rounded Corners 4981"/>
                            <wps:cNvSpPr>
                              <a:spLocks noChangeArrowheads="1"/>
                            </wps:cNvSpPr>
                            <wps:spPr bwMode="auto">
                              <a:xfrm>
                                <a:off x="0" y="95"/>
                                <a:ext cx="60479" cy="4038"/>
                              </a:xfrm>
                              <a:prstGeom prst="roundRect">
                                <a:avLst>
                                  <a:gd name="adj" fmla="val 16667"/>
                                </a:avLst>
                              </a:prstGeom>
                              <a:solidFill>
                                <a:srgbClr val="E0FBFC"/>
                              </a:solidFill>
                              <a:ln w="12700">
                                <a:solidFill>
                                  <a:srgbClr val="98C1D9"/>
                                </a:solidFill>
                                <a:miter lim="800000"/>
                                <a:headEnd/>
                                <a:tailEnd/>
                              </a:ln>
                            </wps:spPr>
                            <wps:bodyPr rot="0" vert="horz" wrap="square" lIns="91440" tIns="45720" rIns="91440" bIns="45720" anchor="ctr" anchorCtr="0" upright="1">
                              <a:noAutofit/>
                            </wps:bodyPr>
                          </wps:wsp>
                          <wps:wsp>
                            <wps:cNvPr id="1664476457" name="Flowchart: Off-page Connector 4983"/>
                            <wps:cNvSpPr>
                              <a:spLocks noChangeArrowheads="1"/>
                            </wps:cNvSpPr>
                            <wps:spPr bwMode="auto">
                              <a:xfrm>
                                <a:off x="1492" y="133"/>
                                <a:ext cx="3960" cy="4000"/>
                              </a:xfrm>
                              <a:prstGeom prst="flowChartOffpageConnector">
                                <a:avLst/>
                              </a:prstGeom>
                              <a:solidFill>
                                <a:srgbClr val="3D5A80"/>
                              </a:solidFill>
                              <a:ln w="12700">
                                <a:solidFill>
                                  <a:srgbClr val="98C1D9"/>
                                </a:solidFill>
                                <a:miter lim="800000"/>
                                <a:headEnd/>
                                <a:tailEnd/>
                              </a:ln>
                            </wps:spPr>
                            <wps:bodyPr rot="0" vert="horz" wrap="square" lIns="91440" tIns="45720" rIns="91440" bIns="45720" anchor="ctr" anchorCtr="0" upright="1">
                              <a:noAutofit/>
                            </wps:bodyPr>
                          </wps:wsp>
                          <wps:wsp>
                            <wps:cNvPr id="1664476458" name="Flowchart: Connector 4984"/>
                            <wps:cNvSpPr>
                              <a:spLocks noChangeArrowheads="1"/>
                            </wps:cNvSpPr>
                            <wps:spPr bwMode="auto">
                              <a:xfrm>
                                <a:off x="2082" y="569"/>
                                <a:ext cx="2896" cy="2880"/>
                              </a:xfrm>
                              <a:prstGeom prst="flowChartConnector">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664476459" name="Text Box 2"/>
                          <wps:cNvSpPr txBox="1">
                            <a:spLocks noChangeArrowheads="1"/>
                          </wps:cNvSpPr>
                          <wps:spPr bwMode="auto">
                            <a:xfrm>
                              <a:off x="1837" y="80"/>
                              <a:ext cx="3615" cy="3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A39A90" w14:textId="77777777" w:rsidR="00974385" w:rsidRPr="004849A4" w:rsidRDefault="00974385" w:rsidP="00CE4CCE">
                                <w:pPr>
                                  <w:jc w:val="center"/>
                                  <w:rPr>
                                    <w:rFonts w:ascii="UTM Avo" w:hAnsi="UTM Avo"/>
                                    <w:b/>
                                    <w:bCs/>
                                    <w:color w:val="FFFFFF"/>
                                  </w:rPr>
                                </w:pPr>
                                <w:r w:rsidRPr="004849A4">
                                  <w:rPr>
                                    <w:rFonts w:ascii="UTM Avo" w:hAnsi="UTM Avo"/>
                                    <w:b/>
                                    <w:bCs/>
                                    <w:color w:val="FFFFFF"/>
                                  </w:rPr>
                                  <w:t>1</w:t>
                                </w:r>
                              </w:p>
                            </w:txbxContent>
                          </wps:txbx>
                          <wps:bodyPr rot="0" vert="horz" wrap="square" lIns="91440" tIns="45720" rIns="91440" bIns="45720" anchor="t" anchorCtr="0" upright="1">
                            <a:noAutofit/>
                          </wps:bodyPr>
                        </wps:wsp>
                      </wpg:grpSp>
                      <wps:wsp>
                        <wps:cNvPr id="1664476460" name="Text Box 2"/>
                        <wps:cNvSpPr txBox="1">
                          <a:spLocks noChangeArrowheads="1"/>
                        </wps:cNvSpPr>
                        <wps:spPr bwMode="auto">
                          <a:xfrm>
                            <a:off x="5635" y="355"/>
                            <a:ext cx="55169" cy="3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9B6382" w14:textId="76BD3849" w:rsidR="00974385" w:rsidRPr="00F47486" w:rsidRDefault="00974385" w:rsidP="00CE4CCE">
                              <w:pPr>
                                <w:jc w:val="center"/>
                                <w:rPr>
                                  <w:rFonts w:ascii="UTM Avo" w:hAnsi="UTM Avo"/>
                                  <w:b/>
                                  <w:bCs/>
                                  <w:color w:val="293241"/>
                                  <w:sz w:val="28"/>
                                  <w:szCs w:val="28"/>
                                </w:rPr>
                              </w:pPr>
                              <w:r>
                                <w:rPr>
                                  <w:rFonts w:ascii="UTM Avo" w:hAnsi="UTM Avo"/>
                                  <w:b/>
                                  <w:bCs/>
                                  <w:color w:val="293241"/>
                                  <w:sz w:val="28"/>
                                  <w:szCs w:val="28"/>
                                </w:rPr>
                                <w:t>ĐỀ ÔN TẬP SỐ 1</w:t>
                              </w:r>
                            </w:p>
                          </w:txbxContent>
                        </wps:txbx>
                        <wps:bodyPr rot="0" vert="horz" wrap="square" lIns="91440" tIns="45720" rIns="91440" bIns="45720" anchor="t" anchorCtr="0" upright="1">
                          <a:noAutofit/>
                        </wps:bodyPr>
                      </wps:wsp>
                    </wpg:wgp>
                  </a:graphicData>
                </a:graphic>
              </wp:inline>
            </w:drawing>
          </mc:Choice>
          <mc:Fallback>
            <w:pict>
              <v:group id="Group 29" o:spid="_x0000_s1027" alt="Description: 42 nguyen thi xiem" style="width:478.75pt;height:33.05pt;mso-position-horizontal-relative:char;mso-position-vertical-relative:line" coordorigin=",80" coordsize="60804,421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ii9pAQUAABkXAAAOAAAAZHJzL2Uyb0RvYy54bWzsWF1zozYUfe9M/4OGd8d8CAxMnJ3EDpnO pO3O7vYHyCA+WpCowMFpp/+9VxJg7Gw63qSb7M4kDw6yrMvV0TnnXjh/t6tKdEdFU3C2NKwz00CU xTwpWLY0fvsUzXwDNS1hCSk5o0vjnjbGu4sffzjv6pDaPOdlQgWCIKwJu3pp5G1bh/N5E+e0Is0Z rymDyZSLirQwFNk8EaSD6FU5t03Tm3dcJLXgMW0a+HatJ40LFT9Nadz+mqYNbVG5NCC3Vn0K9bmR n/OLcxJmgtR5EfdpkCdkUZGCwU3HUGvSErQVxYNQVREL3vC0PYt5NedpWsRU7QF2Y5lHu7kRfFur vWRhl9UjTADtEU5PDhv/cvdeoCKBs/M8jBcedh0DMVLBWanbIzswUEKbGEDDNmLZ9p4y1OYF2hW0 kvh1dRZCmBtRf6zfCw0CXN7y+I8GpufH83Kc6R+jTfczT+BWZNtyhd8uFZUMAcignTqm+/GY6K5F MXzpmb5pY8tAMcxhK3AdW59jnMNh75f5/fHG+fVkJe7X2ZYlV81JqO+p8uzz0ptSg3F/xzBBnClM lv8yWAyb2oOBF3BCCgrTPR2I6SrnWUC4h0CoFI7PXArj/+VE4Ooz/ywOjjoMEh4RYlgzJcQEB73q UUKAQTV7DTbP0+DHnNRUSbuR4jkmlzdg+gEcjLCspCH6wLcsoQlaccHAcBEOfMXgrlYhBvE1WnmI 8VUOK+mlELzLKUkgY834gwVy0IBuT5TiAOF/wD4CSMJaNO0N5RWSF0sD7IwlckdK6uTutmmVXSS9 kkjyu4HSqgQHviMlAkfyFj01+x9D7CGmXNnwskiioizVQGSbVSkQLF0a12Z0Fa36xQc/KxnqAAl7 YZoqjYPJZhoj8FfWOvhcjKpooWqVRbU0fFP+aS5KlK9ZompKS4pSX0POJVM+qJGWjtKEG57cA+qC 65IEJRQuci7+MlAH5WhpNH9uiaAGKn9icHKBhbGsX2qA3YUNAzGd2UxnCIsh1NKIW2EgPVi1uupt a1FkOdzLUrtn/BKsNy1a7dRDXn26QHid7csxfzEwPyp5F+dEtCECV5/VJKNAfcaAPlxI8ivXOuAy EOIrkd/CgW0gKDeWo25LwkEATuDBUWj71Tx4nP8pbAlEKWRPIvczbmevB12RTuO4s3YvdTmAWx7Q +I3j3zTHoSfWrcOE4yMXJLWx9JMXorZt+prarqe8bk9t2w+gDklq2/7Is6FBGyjaW/tI7XEfT+N0 FHneKKMjTkuTZ1zavVaJdFWVbV9HpCRVz/13YNnYvLKDWeT5ixmOsDsLFqY/M63gCvSKA7yO/pEJ WjjMiySh7LZgdOj/LXxabe+fRHTnrp4ATq0sqmaoonGs3C+sLAf5q2YWQBj+K1igrf0+y86+H3/p EgTttJbnJ8moK75DfU879lmo3cHXQw39akXHd6AagvyOe37Hs6DplsJ0HC3ax2uOOGi3HpaXUVC6 SzlZYWZw7V/7eIZt73qGzfV6dhmt8MyLrIW7dtar1do6VJjU7fMVphq9R7u+SP097Njme6HrbhHw UkLRZvf6phG4tqsM88DyDrrR1/OMdrfZqVcE6pHrxZrX9vmt66t5iOwJvwkPcT0HrEI6hXv0wOy6 FniHdpHA8XrRPFLe31wEHjHfXGTyTPvFncfoIopq352LwPtX1Vf174rlC97pGK6nb7Qv/gUAAP// AwBQSwMEFAAGAAgAAAAhAB8aeNjcAAAABAEAAA8AAABkcnMvZG93bnJldi54bWxMj0FLw0AQhe9C /8Mygje7SSWpxmxKKeqpCLYF8TbNTpPQ7GzIbpP037t60cvA4z3e+yZfTaYVA/WusawgnkcgiEur G64UHPav948gnEfW2FomBVdysCpmNzlm2o78QcPOVyKUsMtQQe19l0npypoMurntiIN3sr1BH2Rf Sd3jGMpNKxdRlEqDDYeFGjva1FSedxej4G3Ecf0Qvwzb82lz/don75/bmJS6u53WzyA8Tf4vDD/4 AR2KwHS0F9ZOtArCI/73Bu8pWSYgjgrSNAZZ5PI/fPENAAD//wMAUEsBAi0AFAAGAAgAAAAhALaD OJL+AAAA4QEAABMAAAAAAAAAAAAAAAAAAAAAAFtDb250ZW50X1R5cGVzXS54bWxQSwECLQAUAAYA CAAAACEAOP0h/9YAAACUAQAACwAAAAAAAAAAAAAAAAAvAQAAX3JlbHMvLnJlbHNQSwECLQAUAAYA CAAAACEAeYovaQEFAAAZFwAADgAAAAAAAAAAAAAAAAAuAgAAZHJzL2Uyb0RvYy54bWxQSwECLQAU AAYACAAAACEAHxp42NwAAAAEAQAADwAAAAAAAAAAAAAAAABbBwAAZHJzL2Rvd25yZXYueG1sUEsF BgAAAAAEAAQA8wAAAGQIAAAAAA== ">
                <v:group id="Group 18" o:spid="_x0000_s1028" style="position:absolute;top:80;width:60479;height:4052" coordorigin=",80" coordsize="60479,40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MDPNMgAAADjAAAADwAAAGRycy9kb3ducmV2LnhtbERPzWrCQBC+F3yHZQRv ukmNUVJXEWlLD1KoCtLbkB2TYHY2ZLdJfPtuQehxvv9ZbwdTi45aV1lWEM8iEMS51RUXCs6nt+kK hPPIGmvLpOBODrab0dMaM217/qLu6AsRQthlqKD0vsmkdHlJBt3MNsSBu9rWoA9nW0jdYh/CTS2f oyiVBisODSU2tC8pvx1/jIL3HvvdPH7tDrfr/v59WnxeDjEpNRkPuxcQngb/L364P3SYn6ZJskyT RQJ/PwUA5OYX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NjAzzTIAAAA 4wAAAA8AAAAAAAAAAAAAAAAAqgIAAGRycy9kb3ducmV2LnhtbFBLBQYAAAAABAAEAPoAAACfAwAA AAA= ">
                  <v:group id="Group 2" o:spid="_x0000_s1029" style="position:absolute;top:95;width:60479;height:4038" coordorigin=",95" coordsize="60479,403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4xqr8kAAADjAAAADwAAAGRycy9kb3ducmV2LnhtbERPzWrCQBC+F/oOyxS8 1U1qkpbUVUSqeJBCtVB6G7JjEszOhuyaxLd3hUKP8/3PfDmaRvTUudqygngagSAurK65VPB93Dy/ gXAeWWNjmRRcycFy8fgwx1zbgb+oP/hShBB2OSqovG9zKV1RkUE3tS1x4E62M+jD2ZVSdziEcNPI lyjKpMGaQ0OFLa0rKs6Hi1GwHXBYzeKPfn8+ra+/x/TzZx+TUpOncfUOwtPo/8V/7p0O87MsSV6z JE3h/lMAQC5u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3jGqvyQAA AOMAAAAPAAAAAAAAAAAAAAAAAKoCAABkcnMvZG93bnJldi54bWxQSwUGAAAAAAQABAD6AAAAoAMA AAAA ">
                    <v:roundrect id="Rectangle: Rounded Corners 4981" o:spid="_x0000_s1030" style="position:absolute;top:95;width:60479;height:4038;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Ez7SMkA AADjAAAADwAAAGRycy9kb3ducmV2LnhtbERPzU7CQBC+m/AOmyHxJlu1bKGwECQaOZmAXLgN3bFt 7M423bVUn94lMfE43/8s14NtRE+drx1ruJ8kIIgLZ2ouNRzfX+5mIHxANtg4Jg3f5GG9Gt0sMTfu wnvqD6EUMYR9jhqqENpcSl9UZNFPXEscuQ/XWQzx7EppOrzEcNvIhyRR0mLNsaHClrYVFZ+HL6th 154znr/u++nj03bzfPw5y7dTpvXteNgsQAQawr/4z70zcb5SaZqpdKrg+lMEQK5+AQAA//8DAFBL AQItABQABgAIAAAAIQDw94q7/QAAAOIBAAATAAAAAAAAAAAAAAAAAAAAAABbQ29udGVudF9UeXBl c10ueG1sUEsBAi0AFAAGAAgAAAAhADHdX2HSAAAAjwEAAAsAAAAAAAAAAAAAAAAALgEAAF9yZWxz Ly5yZWxzUEsBAi0AFAAGAAgAAAAhADMvBZ5BAAAAOQAAABAAAAAAAAAAAAAAAAAAKQIAAGRycy9z aGFwZXhtbC54bWxQSwECLQAUAAYACAAAACEApEz7SMkAAADjAAAADwAAAAAAAAAAAAAAAACYAgAA ZHJzL2Rvd25yZXYueG1sUEsFBgAAAAAEAAQA9QAAAI4DAAAAAA== " fillcolor="#e0fbfc" strokecolor="#98c1d9" strokeweight="1pt">
                      <v:stroke joinstyle="miter"/>
                    </v:roundrect>
                    <v:shapetype id="_x0000_t177" coordsize="21600,21600" o:spt="177" path="m,l21600,r,17255l10800,21600,,17255xe">
                      <v:stroke joinstyle="miter"/>
                      <v:path gradientshapeok="t" o:connecttype="rect" textboxrect="0,0,21600,17255"/>
                    </v:shapetype>
                    <v:shape id="Flowchart: Off-page Connector 4983" o:spid="_x0000_s1031" type="#_x0000_t177" style="position:absolute;left:1492;top:133;width:3960;height:40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ObgM8gA AADjAAAADwAAAGRycy9kb3ducmV2LnhtbERPX0vDMBB/F/Ydwg18EZeqNRvdsiGygYIyOovPR3Nr yppLaeJWv70RBB/v9/9Wm9F14kxDaD1ruJtlIIhrb1puNFQfu9sFiBCRDXaeScM3BdisJ1crLIy/ cEnnQ2xECuFQoAYbY19IGWpLDsPM98SJO/rBYUzn0Egz4CWFu07eZ5mSDltODRZ7erZUnw5fTgNW bf62f1dbX948fFblvtrZ163W19PxaQki0hj/xX/uF5PmK5Xnc5U/zuH3pwSAXP8AAAD//wMAUEsB Ai0AFAAGAAgAAAAhAPD3irv9AAAA4gEAABMAAAAAAAAAAAAAAAAAAAAAAFtDb250ZW50X1R5cGVz XS54bWxQSwECLQAUAAYACAAAACEAMd1fYdIAAACPAQAACwAAAAAAAAAAAAAAAAAuAQAAX3JlbHMv LnJlbHNQSwECLQAUAAYACAAAACEAMy8FnkEAAAA5AAAAEAAAAAAAAAAAAAAAAAApAgAAZHJzL3No YXBleG1sLnhtbFBLAQItABQABgAIAAAAIQBA5uAzyAAAAOMAAAAPAAAAAAAAAAAAAAAAAJgCAABk cnMvZG93bnJldi54bWxQSwUGAAAAAAQABAD1AAAAjQMAAAAA " fillcolor="#3d5a80" strokecolor="#98c1d9" strokeweight="1pt"/>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4984" o:spid="_x0000_s1032" type="#_x0000_t120" style="position:absolute;left:2082;top:569;width:2896;height:28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zLZ5MwA AADjAAAADwAAAGRycy9kb3ducmV2LnhtbESPQU/CQBCF7yb8h82YeJOtWgupLMQYEA9eKCR4HLpD 29Cdrd0Vyr93DiYeZ96b976ZLQbXqjP1ofFs4GGcgCIuvW24MrDbru6noEJEtth6JgNXCrCYj25m mFt/4Q2di1gpCeGQo4E6xi7XOpQ1OQxj3xGLdvS9wyhjX2nb40XCXasfkyTTDhuWhho7equpPBU/ zsD37mv9frhGWh6K9WdjV/vl5vhkzN3t8PoCKtIQ/81/1x9W8LMsTSdZ+izQ8pMsQM9/AQAA//8D AFBLAQItABQABgAIAAAAIQDw94q7/QAAAOIBAAATAAAAAAAAAAAAAAAAAAAAAABbQ29udGVudF9U eXBlc10ueG1sUEsBAi0AFAAGAAgAAAAhADHdX2HSAAAAjwEAAAsAAAAAAAAAAAAAAAAALgEAAF9y ZWxzLy5yZWxzUEsBAi0AFAAGAAgAAAAhADMvBZ5BAAAAOQAAABAAAAAAAAAAAAAAAAAAKQIAAGRy cy9zaGFwZXhtbC54bWxQSwECLQAUAAYACAAAACEApzLZ5MwAAADjAAAADwAAAAAAAAAAAAAAAACY AgAAZHJzL2Rvd25yZXYueG1sUEsFBgAAAAAEAAQA9QAAAJEDAAAAAA== " fillcolor="#f60" stroked="f" strokeweight="1pt">
                      <v:stroke joinstyle="miter"/>
                    </v:shape>
                  </v:group>
                  <v:shape id="Text Box 2" o:spid="_x0000_s1033" type="#_x0000_t202" style="position:absolute;left:1837;top:80;width:3615;height:33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7Y5gMYA AADjAAAADwAAAGRycy9kb3ducmV2LnhtbERPX2vCMBB/F/wO4QZ702SjdrMaRTaEPSlTN9jb0Zxt sbmUJtru2xtB8PF+/2++7G0tLtT6yrGGl7ECQZw7U3Gh4bBfj95B+IBssHZMGv7Jw3IxHMwxM67j b7rsQiFiCPsMNZQhNJmUPi/Joh+7hjhyR9daDPFsC2la7GK4reWrUqm0WHFsKLGhj5Ly0+5sNfxs jn+/idoWn3bSdK5Xku1Uav381K9mIAL14SG+u79MnJ+mSfKWJpMp3H6KAMjFFQAA//8DAFBLAQIt ABQABgAIAAAAIQDw94q7/QAAAOIBAAATAAAAAAAAAAAAAAAAAAAAAABbQ29udGVudF9UeXBlc10u eG1sUEsBAi0AFAAGAAgAAAAhADHdX2HSAAAAjwEAAAsAAAAAAAAAAAAAAAAALgEAAF9yZWxzLy5y ZWxzUEsBAi0AFAAGAAgAAAAhADMvBZ5BAAAAOQAAABAAAAAAAAAAAAAAAAAAKQIAAGRycy9zaGFw ZXhtbC54bWxQSwECLQAUAAYACAAAACEAQ7Y5gMYAAADjAAAADwAAAAAAAAAAAAAAAACYAgAAZHJz L2Rvd25yZXYueG1sUEsFBgAAAAAEAAQA9QAAAIsDAAAAAA== " filled="f" stroked="f">
                    <v:textbox>
                      <w:txbxContent>
                        <w:p w14:paraId="57A39A90" w14:textId="77777777" w:rsidR="00974385" w:rsidRPr="004849A4" w:rsidRDefault="00974385" w:rsidP="00CE4CCE">
                          <w:pPr>
                            <w:jc w:val="center"/>
                            <w:rPr>
                              <w:rFonts w:ascii="UTM Avo" w:hAnsi="UTM Avo"/>
                              <w:b/>
                              <w:bCs/>
                              <w:color w:val="FFFFFF"/>
                            </w:rPr>
                          </w:pPr>
                          <w:r w:rsidRPr="004849A4">
                            <w:rPr>
                              <w:rFonts w:ascii="UTM Avo" w:hAnsi="UTM Avo"/>
                              <w:b/>
                              <w:bCs/>
                              <w:color w:val="FFFFFF"/>
                            </w:rPr>
                            <w:t>1</w:t>
                          </w:r>
                        </w:p>
                      </w:txbxContent>
                    </v:textbox>
                  </v:shape>
                </v:group>
                <v:shape id="Text Box 2" o:spid="_x0000_s1034" type="#_x0000_t202" style="position:absolute;left:5635;top:355;width:55169;height:39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OBaoMoA AADjAAAADwAAAGRycy9kb3ducmV2LnhtbESPQU/DMAyF70j8h8hI3FgCKhl0yyYEQuIE2sYmcbMa r63WOFUT1vLv8QGJo+3n9963XE+hU2caUhvZwe3MgCKuom+5dvC5e715AJUysscuMjn4oQTr1eXF EksfR97QeZtrJSacSnTQ5NyXWqeqoYBpFntiuR3jEDDLONTaDziKeej0nTFWB2xZEhrs6bmh6rT9 Dg7278evQ2E+6pdw349xMprDo3bu+mp6WoDKNOV/8d/3m5f61hbF3BZWKIRJFqBXvwAAAP//AwBQ SwECLQAUAAYACAAAACEA8PeKu/0AAADiAQAAEwAAAAAAAAAAAAAAAAAAAAAAW0NvbnRlbnRfVHlw ZXNdLnhtbFBLAQItABQABgAIAAAAIQAx3V9h0gAAAI8BAAALAAAAAAAAAAAAAAAAAC4BAABfcmVs cy8ucmVsc1BLAQItABQABgAIAAAAIQAzLwWeQQAAADkAAAAQAAAAAAAAAAAAAAAAACkCAABkcnMv c2hhcGV4bWwueG1sUEsBAi0AFAAGAAgAAAAhABzgWqDKAAAA4wAAAA8AAAAAAAAAAAAAAAAAmAIA AGRycy9kb3ducmV2LnhtbFBLBQYAAAAABAAEAPUAAACPAwAAAAA= " filled="f" stroked="f">
                  <v:textbox>
                    <w:txbxContent>
                      <w:p w14:paraId="119B6382" w14:textId="76BD3849" w:rsidR="00974385" w:rsidRPr="00F47486" w:rsidRDefault="00974385" w:rsidP="00CE4CCE">
                        <w:pPr>
                          <w:jc w:val="center"/>
                          <w:rPr>
                            <w:rFonts w:ascii="UTM Avo" w:hAnsi="UTM Avo"/>
                            <w:b/>
                            <w:bCs/>
                            <w:color w:val="293241"/>
                            <w:sz w:val="28"/>
                            <w:szCs w:val="28"/>
                          </w:rPr>
                        </w:pPr>
                        <w:r>
                          <w:rPr>
                            <w:rFonts w:ascii="UTM Avo" w:hAnsi="UTM Avo"/>
                            <w:b/>
                            <w:bCs/>
                            <w:color w:val="293241"/>
                            <w:sz w:val="28"/>
                            <w:szCs w:val="28"/>
                          </w:rPr>
                          <w:t>ĐỀ ÔN TẬP SỐ 1</w:t>
                        </w:r>
                      </w:p>
                    </w:txbxContent>
                  </v:textbox>
                </v:shape>
                <w10:anchorlock/>
              </v:group>
            </w:pict>
          </mc:Fallback>
        </mc:AlternateContent>
      </w:r>
    </w:p>
    <w:p w14:paraId="47C8C3D8" w14:textId="77777777" w:rsidR="00CE4CCE" w:rsidRPr="00FC0663" w:rsidRDefault="00CE4CCE" w:rsidP="00CE4CCE">
      <w:pPr>
        <w:tabs>
          <w:tab w:val="left" w:pos="360"/>
        </w:tabs>
        <w:spacing w:line="276" w:lineRule="auto"/>
        <w:jc w:val="both"/>
        <w:rPr>
          <w:color w:val="000000"/>
          <w:sz w:val="24"/>
          <w:szCs w:val="24"/>
        </w:rPr>
      </w:pPr>
      <w:r w:rsidRPr="00FC0663">
        <w:rPr>
          <w:noProof/>
          <w:color w:val="000000"/>
          <w:sz w:val="24"/>
          <w:szCs w:val="24"/>
        </w:rPr>
        <mc:AlternateContent>
          <mc:Choice Requires="wpg">
            <w:drawing>
              <wp:inline distT="0" distB="0" distL="0" distR="0" wp14:anchorId="379877A2" wp14:editId="6F325638">
                <wp:extent cx="5443878" cy="361529"/>
                <wp:effectExtent l="0" t="0" r="4445" b="635"/>
                <wp:docPr id="1664476462" name="Group 34" descr="42 nguyen thi xie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78" cy="361529"/>
                          <a:chOff x="0" y="0"/>
                          <a:chExt cx="54460" cy="3635"/>
                        </a:xfrm>
                      </wpg:grpSpPr>
                      <wpg:grpSp>
                        <wpg:cNvPr id="1664476463" name="Group 35"/>
                        <wpg:cNvGrpSpPr>
                          <a:grpSpLocks/>
                        </wpg:cNvGrpSpPr>
                        <wpg:grpSpPr bwMode="auto">
                          <a:xfrm>
                            <a:off x="0" y="0"/>
                            <a:ext cx="54460" cy="3635"/>
                            <a:chOff x="0" y="0"/>
                            <a:chExt cx="54460" cy="3635"/>
                          </a:xfrm>
                        </wpg:grpSpPr>
                        <wpg:grpSp>
                          <wpg:cNvPr id="1664476464" name="Group 36"/>
                          <wpg:cNvGrpSpPr>
                            <a:grpSpLocks/>
                          </wpg:cNvGrpSpPr>
                          <wpg:grpSpPr bwMode="auto">
                            <a:xfrm>
                              <a:off x="0" y="0"/>
                              <a:ext cx="54460" cy="3256"/>
                              <a:chOff x="0" y="0"/>
                              <a:chExt cx="52599" cy="3258"/>
                            </a:xfrm>
                          </wpg:grpSpPr>
                          <wps:wsp>
                            <wps:cNvPr id="1664476465" name="Flowchart: Alternate Process 37"/>
                            <wps:cNvSpPr>
                              <a:spLocks noChangeArrowheads="1"/>
                            </wps:cNvSpPr>
                            <wps:spPr bwMode="auto">
                              <a:xfrm>
                                <a:off x="1026" y="0"/>
                                <a:ext cx="51573"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664476466"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664476467"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664476468" name="WordArt 192"/>
                          <wps:cNvSpPr txBox="1">
                            <a:spLocks noChangeArrowheads="1" noChangeShapeType="1"/>
                          </wps:cNvSpPr>
                          <wps:spPr bwMode="auto">
                            <a:xfrm>
                              <a:off x="3510" y="62"/>
                              <a:ext cx="50950" cy="3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32EEE4D" w14:textId="77777777" w:rsidR="00974385" w:rsidRPr="004849A4" w:rsidRDefault="00974385" w:rsidP="00CE4CCE">
                                <w:pPr>
                                  <w:pStyle w:val="NormalWeb"/>
                                  <w:jc w:val="center"/>
                                  <w:rPr>
                                    <w:b/>
                                    <w:color w:val="FFFFFF"/>
                                    <w:sz w:val="32"/>
                                    <w:szCs w:val="32"/>
                                  </w:rPr>
                                </w:pPr>
                                <w:r w:rsidRPr="004849A4">
                                  <w:rPr>
                                    <w:b/>
                                    <w:bCs/>
                                    <w:color w:val="FFFFFF"/>
                                    <w:sz w:val="32"/>
                                    <w:szCs w:val="32"/>
                                  </w:rPr>
                                  <w:t>Câu trắc nghiệm nhiều phương án lựa chọn (4,5 điểm)</w:t>
                                </w:r>
                              </w:p>
                            </w:txbxContent>
                          </wps:txbx>
                          <wps:bodyPr rot="0" vert="horz" wrap="square" lIns="91440" tIns="45720" rIns="91440" bIns="45720" anchor="t" anchorCtr="0" upright="1">
                            <a:noAutofit/>
                          </wps:bodyPr>
                        </wps:wsp>
                      </wpg:grpSp>
                      <wps:wsp>
                        <wps:cNvPr id="1664476469" name="WordArt 192"/>
                        <wps:cNvSpPr txBox="1">
                          <a:spLocks noChangeArrowheads="1" noChangeShapeType="1"/>
                        </wps:cNvSpPr>
                        <wps:spPr bwMode="auto">
                          <a:xfrm>
                            <a:off x="634" y="123"/>
                            <a:ext cx="2521"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44F6B86" w14:textId="77777777" w:rsidR="00974385" w:rsidRPr="004849A4" w:rsidRDefault="00974385" w:rsidP="00CE4CCE">
                              <w:pPr>
                                <w:pStyle w:val="NormalWeb"/>
                                <w:jc w:val="center"/>
                                <w:rPr>
                                  <w:b/>
                                  <w:bCs/>
                                  <w:color w:val="FFFFFF"/>
                                  <w:sz w:val="32"/>
                                  <w:szCs w:val="32"/>
                                </w:rPr>
                              </w:pPr>
                              <w:r w:rsidRPr="004849A4">
                                <w:rPr>
                                  <w:b/>
                                  <w:bCs/>
                                  <w:color w:val="FFFFFF"/>
                                  <w:sz w:val="32"/>
                                  <w:szCs w:val="32"/>
                                </w:rPr>
                                <w:t>I</w:t>
                              </w:r>
                            </w:p>
                          </w:txbxContent>
                        </wps:txbx>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379877A2" id="Group 34" o:spid="_x0000_s1035" alt="42 nguyen thi xiem" style="width:428.65pt;height:28.45pt;mso-position-horizontal-relative:char;mso-position-vertical-relative:line" coordsize="54460,36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KcBz+gMAAIkRAAAOAAAAZHJzL2Uyb0RvYy54bWzsWFuTmzYUfu9M/4OG9ywgLjbMejPubr3t TNruTJLJswzi0oJEJdl48+t7JAF27Fy22a7TZMIDgxA6nHP0fd85cPl81zZoS4WsOVs4/oXnIMoy ntesXDivX62ezR0kFWE5aTijC+eeSuf51Y8/XPZdSjGveJNTgcAIk2nfLZxKqS51XZlVtCXygneU wWTBRUsUDEXp5oL0YL1tXOx5sdtzkXeCZ1RKuHtjJ50rY78oaKb+KApJFWoWDvimzFmY81qf3atL kpaCdFWdDW6Qz/CiJTWDl06mbogiaCPqE1NtnQkueaEuMt66vCjqjJoYIBrfO4rmVvBNZ2Ip077s pjRBao/y9Nlms9+3t6J72d0J6z1cvuDZXxLy4vZdmR7O63FpH0br/jeew36SjeIm8F0hWm0CQkI7 k9/7Kb90p1AGN6MwDOYzQEQGc0HsRzixG5BVsEsny7Lq5/3CGHbPLgsivcglqX2lcXNwS2/74KO9 BPfvBKpzgGYch+EsDuPAQYy04LrJLrLWjkPVG/nUqTiOiKTnTEN4lIZYJ/WLpgFHxocHpAFHSTKg AUfzj6IBVEXuiSMfR5yXFemo4aPUxDhGVjSmdNXwPquIUClaNooKRhRFd1akUDCzmTYmRuJJyzrE +HVFWEmXQvC+oiQHj30TYN8dLNADCZz9JA19D8cOeg8T/WgGRDCEwth4NBGKpJ2Q6pbyFumLhVNA OOCWUFMwQyyG+GT7QipLyHGd1gHJmzpf1U1jBqJcXzcCbQnIcHATLeeeXdt0FbF3Zwkcw1ZK+7gh +Tt2GqatMa7t2lfqO6AANh0awDJd8/weUiO4FXsoTnBRcfHWQT0I/cKRf2+IoA5qfmWQ3sQPQ10Z zCCMZhgG4nBmfThDWAamFk6mhIPs4FrZerLpRF1W8C7fxMb4ErSxqE1u9n4N7gIqrbfngycAwQrf L3RHSs5QYKijXQMwPzUSg8R/HxCDOQbaWBweUfkEh5X1e486DYYyH6Ii+Z8OKtoGyjfADOHI8wKN p4NHtsXhE74fhTPTAQD0DYoN4B4G4tUqjr1x8XeMPril+YSEzk4wajThTBgF5p9K5TsIxYNCjd3O CJZBKf81QscGdATxf4hQnAQ4tLXjSI2/MRXdN4DnVlToZK2ivoGPkKVQyE8MQA7gitTuJw6tr60J Hy/zU/U3JHl130GT+pjiH0S+RXRsvCLp1Id7SQQzRnV1H2BL6QcwLeAbai+5p4V+qsYkfRCw1G69 Mx351AedpWCrx5frLwc06Hb/z0CLA/iaAOX08VBxR6DhCEPV1zjD88R09x/uMp8MZ1OX81XhDL73 TTsy/JvQPxQOx6aN3P9BufoHAAD//wMAUEsDBBQABgAIAAAAIQC2O/4q3QAAAAQBAAAPAAAAZHJz L2Rvd25yZXYueG1sTI9Ba8JAEIXvhf6HZQq91U2UWJtmIyK2JxGqhdLbmB2TYHY2ZNck/vtue7GX gcd7vPdNthxNI3rqXG1ZQTyJQBAXVtdcKvg8vD0tQDiPrLGxTAqu5GCZ399lmGo78Af1e1+KUMIu RQWV920qpSsqMugmtiUO3sl2Bn2QXSl1h0MoN42cRtFcGqw5LFTY0rqi4ry/GAXvAw6rWbzpt+fT +vp9SHZf25iUenwYV68gPI3+FoZf/IAOeWA62gtrJxoF4RH/d4O3SJ5nII4KkvkLyDyT/+HzHwAA AP//AwBQSwECLQAUAAYACAAAACEAtoM4kv4AAADhAQAAEwAAAAAAAAAAAAAAAAAAAAAAW0NvbnRl bnRfVHlwZXNdLnhtbFBLAQItABQABgAIAAAAIQA4/SH/1gAAAJQBAAALAAAAAAAAAAAAAAAAAC8B AABfcmVscy8ucmVsc1BLAQItABQABgAIAAAAIQA9KcBz+gMAAIkRAAAOAAAAAAAAAAAAAAAAAC4C AABkcnMvZTJvRG9jLnhtbFBLAQItABQABgAIAAAAIQC2O/4q3QAAAAQBAAAPAAAAAAAAAAAAAAAA AFQGAABkcnMvZG93bnJldi54bWxQSwUGAAAAAAQABADzAAAAXgcAAAAA ">
                <v:group id="Group 35" o:spid="_x0000_s1036" style="position:absolute;width:54460;height:3635" coordsize="54460,363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RZ39yQAAAOMAAAAPAAAAZHJzL2Rvd25yZXYueG1sRE9fa8Iw EH8f7DuEG+xtptUuk2oUETf2IIPpQHw7mrMtNpfSZG399stgsMf7/b/lerSN6KnztWMN6SQBQVw4 U3Op4ev4+jQH4QOywcYxabiRh/Xq/m6JuXEDf1J/CKWIIexz1FCF0OZS+qIii37iWuLIXVxnMcSz K6XpcIjhtpHTJFHSYs2xocKWthUV18O31fA24LCZpbt+f71sb+fj88dpn5LWjw/jZgEi0Bj+xX/u dxPnK5VlLypTM/j9KQIgVz8AAAD//wMAUEsBAi0AFAAGAAgAAAAhANvh9svuAAAAhQEAABMAAAAA AAAAAAAAAAAAAAAAAFtDb250ZW50X1R5cGVzXS54bWxQSwECLQAUAAYACAAAACEAWvQsW78AAAAV AQAACwAAAAAAAAAAAAAAAAAfAQAAX3JlbHMvLnJlbHNQSwECLQAUAAYACAAAACEAmUWd/ckAAADj AAAADwAAAAAAAAAAAAAAAAAHAgAAZHJzL2Rvd25yZXYueG1sUEsFBgAAAAADAAMAtwAAAP0CAAAA AA== ">
                  <v:group id="Group 36" o:spid="_x0000_s1037" style="position:absolute;width:54460;height:3256" coordsize="52599,325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rAWJyQAAAOMAAAAPAAAAZHJzL2Rvd25yZXYueG1sRE9fa8Iw EH8f+B3CDfY207ouSmcUkW3sQQR1MHw7mrMtNpfSZG399stgsMf7/b/lerSN6KnztWMN6TQBQVw4 U3Op4fP09rgA4QOywcYxabiRh/VqcrfE3LiBD9QfQyliCPscNVQhtLmUvqjIop+6ljhyF9dZDPHs Smk6HGK4beQsSZS0WHNsqLClbUXF9fhtNbwPOGye0td+d71sb+fT8/5rl5LWD/fj5gVEoDH8i//c HybOVyrL5ipTGfz+FAGQqx8AAAD//wMAUEsBAi0AFAAGAAgAAAAhANvh9svuAAAAhQEAABMAAAAA AAAAAAAAAAAAAAAAAFtDb250ZW50X1R5cGVzXS54bWxQSwECLQAUAAYACAAAACEAWvQsW78AAAAV AQAACwAAAAAAAAAAAAAAAAAfAQAAX3JlbHMvLnJlbHNQSwECLQAUAAYACAAAACEAFqwFickAAADj AAAADwAAAAAAAAAAAAAAAAAHAgAAZHJzL2Rvd25yZXYueG1sUEsFBgAAAAADAAMAtwAAAP0CAAAA AA== ">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Flowchart: Alternate Process 37" o:spid="_x0000_s1038" type="#_x0000_t176" style="position:absolute;left:1026;width:51573;height:322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cWEeyAAAAOMAAAAPAAAAZHJzL2Rvd25yZXYueG1sRE9fS8Mw EH8X/A7hBN9s6uii1GVjDMSxPYhTmY9Hc2uryaVrYtd9eyMIPt7v/80Wo7NioD60njXcZjkI4sqb lmsNb6+PN/cgQkQ2aD2ThjMFWMwvL2ZYGn/iFxp2sRYphEOJGpoYu1LKUDXkMGS+I07cwfcOYzr7 WpoeTyncWTnJcyUdtpwaGuxo1VD1tft2GvZPn8+bsHW2eP8wx6PbH+x6OWh9fTUuH0BEGuO/+M+9 Nmm+UkVxpwo1hd+fEgBy/gMAAP//AwBQSwECLQAUAAYACAAAACEA2+H2y+4AAACFAQAAEwAAAAAA AAAAAAAAAAAAAAAAW0NvbnRlbnRfVHlwZXNdLnhtbFBLAQItABQABgAIAAAAIQBa9CxbvwAAABUB AAALAAAAAAAAAAAAAAAAAB8BAABfcmVscy8ucmVsc1BLAQItABQABgAIAAAAIQDDcWEeyAAAAOMA AAAPAAAAAAAAAAAAAAAAAAcCAABkcnMvZG93bnJldi54bWxQSwUGAAAAAAMAAwC3AAAA/AIAAAAA " fillcolor="#3d5a80" stroked="f" strokeweight="1pt">
                      <v:fill opacity="52428f"/>
                    </v:shape>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38" o:spid="_x0000_s1039" type="#_x0000_t9" style="position:absolute;left:391;width:3825;height:32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fY8oyAAAAOMAAAAPAAAAZHJzL2Rvd25yZXYueG1sRE9fa8Iw EH8f+B3CCXtb086SbdUoTjZwIMjcPsDZ3Nqy5lKbTKuf3gwGe7zf/5stBtuKI/W+cawhS1IQxKUz DVcaPj9e7x5B+IBssHVMGs7kYTEf3cywMO7E73TchUrEEPYFaqhD6AopfVmTRZ+4jjhyX663GOLZ V9L0eIrhtpX3aaqkxYZjQ40drWoqv3c/VsPzcnvI3laX/cS9qM3wNDlUmUKtb8fDcgoi0BD+xX/u tYnzlcrzB5UrBb8/RQDk/AoAAP//AwBQSwECLQAUAAYACAAAACEA2+H2y+4AAACFAQAAEwAAAAAA AAAAAAAAAAAAAAAAW0NvbnRlbnRfVHlwZXNdLnhtbFBLAQItABQABgAIAAAAIQBa9CxbvwAAABUB AAALAAAAAAAAAAAAAAAAAB8BAABfcmVscy8ucmVsc1BLAQItABQABgAIAAAAIQANfY8oyAAAAOMA AAAPAAAAAAAAAAAAAAAAAAcCAABkcnMvZG93bnJldi54bWxQSwUGAAAAAAMAAwC3AAAA/AIAAAAA " adj="4600" fillcolor="#f60" stroked="f" strokeweight="1pt"/>
                    <v:shape id="Hexagon 39" o:spid="_x0000_s1040" type="#_x0000_t9" style="position:absolute;width:3825;height:325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OTaLxgAAAOMAAAAPAAAAZHJzL2Rvd25yZXYueG1sRE/bSgMx EH0X+g9hCr7ZrGVJZW1abKGg4IvVDxg20822m0tz2a5/bwTBxzn3WW8nM7CRQuydlfC4qICRbZ3q bSfh6/Pw8AQsJrQKB2dJwjdF2G5md2tslLvZDxqPqWMlxMYGJeiUfMN5bDUZjAvnyRbu5ILBVM7Q cRXwVsLNwJdVJbjB3pYGjZ72mtrLMRsJOx/efKhzPucw7q75stfX917K+/n08gws0ZT+xX/uV1Xm C1HXK1GLFfz+VADgmx8AAAD//wMAUEsBAi0AFAAGAAgAAAAhANvh9svuAAAAhQEAABMAAAAAAAAA AAAAAAAAAAAAAFtDb250ZW50X1R5cGVzXS54bWxQSwECLQAUAAYACAAAACEAWvQsW78AAAAVAQAA CwAAAAAAAAAAAAAAAAAfAQAAX3JlbHMvLnJlbHNQSwECLQAUAAYACAAAACEALTk2i8YAAADjAAAA DwAAAAAAAAAAAAAAAAAHAgAAZHJzL2Rvd25yZXYueG1sUEsFBgAAAAADAAMAtwAAAPoCAAAAAA== " adj="4591" fillcolor="#293241" stroked="f" strokeweight="1pt"/>
                  </v:group>
                  <v:shape id="_x0000_s1041" type="#_x0000_t202" style="position:absolute;left:3510;top:62;width:50950;height:357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llamygAAAOMAAAAPAAAAZHJzL2Rvd25yZXYueG1sRI9BT8Mw DIXvSPyHyEjcWAIqGXTLJgRC4gTaxiZxsxqvrdY4VRPW8u/xAYmj/Z7f+7xcT6FTZxpSG9nB7cyA Iq6ib7l28Ll7vXkAlTKyxy4yOfihBOvV5cUSSx9H3tB5m2slIZxKdNDk3Jdap6qhgGkWe2LRjnEI mGUcau0HHCU8dPrOGKsDtiwNDfb03FB12n4HB/v349ehMB/1S7jvxzgZzeFRO3d9NT0tQGWa8r/5 7/rNC761RTG3hRVo+UkWoFe/AAAA//8DAFBLAQItABQABgAIAAAAIQDb4fbL7gAAAIUBAAATAAAA AAAAAAAAAAAAAAAAAABbQ29udGVudF9UeXBlc10ueG1sUEsBAi0AFAAGAAgAAAAhAFr0LFu/AAAA FQEAAAsAAAAAAAAAAAAAAAAAHwEAAF9yZWxzLy5yZWxzUEsBAi0AFAAGAAgAAAAhAOKWVqbKAAAA 4wAAAA8AAAAAAAAAAAAAAAAABwIAAGRycy9kb3ducmV2LnhtbFBLBQYAAAAAAwADALcAAAD+AgAA AAA= " filled="f" stroked="f">
                    <v:stroke joinstyle="round"/>
                    <o:lock v:ext="edit" shapetype="t"/>
                    <v:textbox>
                      <w:txbxContent>
                        <w:p w14:paraId="232EEE4D" w14:textId="77777777" w:rsidR="00974385" w:rsidRPr="004849A4" w:rsidRDefault="00974385" w:rsidP="00CE4CCE">
                          <w:pPr>
                            <w:pStyle w:val="NormalWeb"/>
                            <w:jc w:val="center"/>
                            <w:rPr>
                              <w:b/>
                              <w:color w:val="FFFFFF"/>
                              <w:sz w:val="32"/>
                              <w:szCs w:val="32"/>
                            </w:rPr>
                          </w:pPr>
                          <w:proofErr w:type="spellStart"/>
                          <w:r w:rsidRPr="004849A4">
                            <w:rPr>
                              <w:b/>
                              <w:bCs/>
                              <w:color w:val="FFFFFF"/>
                              <w:sz w:val="32"/>
                              <w:szCs w:val="32"/>
                            </w:rPr>
                            <w:t>Câu</w:t>
                          </w:r>
                          <w:proofErr w:type="spellEnd"/>
                          <w:r w:rsidRPr="004849A4">
                            <w:rPr>
                              <w:b/>
                              <w:bCs/>
                              <w:color w:val="FFFFFF"/>
                              <w:sz w:val="32"/>
                              <w:szCs w:val="32"/>
                            </w:rPr>
                            <w:t xml:space="preserve"> </w:t>
                          </w:r>
                          <w:proofErr w:type="spellStart"/>
                          <w:r w:rsidRPr="004849A4">
                            <w:rPr>
                              <w:b/>
                              <w:bCs/>
                              <w:color w:val="FFFFFF"/>
                              <w:sz w:val="32"/>
                              <w:szCs w:val="32"/>
                            </w:rPr>
                            <w:t>trắc</w:t>
                          </w:r>
                          <w:proofErr w:type="spellEnd"/>
                          <w:r w:rsidRPr="004849A4">
                            <w:rPr>
                              <w:b/>
                              <w:bCs/>
                              <w:color w:val="FFFFFF"/>
                              <w:sz w:val="32"/>
                              <w:szCs w:val="32"/>
                            </w:rPr>
                            <w:t xml:space="preserve"> </w:t>
                          </w:r>
                          <w:proofErr w:type="spellStart"/>
                          <w:r w:rsidRPr="004849A4">
                            <w:rPr>
                              <w:b/>
                              <w:bCs/>
                              <w:color w:val="FFFFFF"/>
                              <w:sz w:val="32"/>
                              <w:szCs w:val="32"/>
                            </w:rPr>
                            <w:t>nghiệm</w:t>
                          </w:r>
                          <w:proofErr w:type="spellEnd"/>
                          <w:r w:rsidRPr="004849A4">
                            <w:rPr>
                              <w:b/>
                              <w:bCs/>
                              <w:color w:val="FFFFFF"/>
                              <w:sz w:val="32"/>
                              <w:szCs w:val="32"/>
                            </w:rPr>
                            <w:t xml:space="preserve"> </w:t>
                          </w:r>
                          <w:proofErr w:type="spellStart"/>
                          <w:r w:rsidRPr="004849A4">
                            <w:rPr>
                              <w:b/>
                              <w:bCs/>
                              <w:color w:val="FFFFFF"/>
                              <w:sz w:val="32"/>
                              <w:szCs w:val="32"/>
                            </w:rPr>
                            <w:t>nhiều</w:t>
                          </w:r>
                          <w:proofErr w:type="spellEnd"/>
                          <w:r w:rsidRPr="004849A4">
                            <w:rPr>
                              <w:b/>
                              <w:bCs/>
                              <w:color w:val="FFFFFF"/>
                              <w:sz w:val="32"/>
                              <w:szCs w:val="32"/>
                            </w:rPr>
                            <w:t xml:space="preserve"> </w:t>
                          </w:r>
                          <w:proofErr w:type="spellStart"/>
                          <w:r w:rsidRPr="004849A4">
                            <w:rPr>
                              <w:b/>
                              <w:bCs/>
                              <w:color w:val="FFFFFF"/>
                              <w:sz w:val="32"/>
                              <w:szCs w:val="32"/>
                            </w:rPr>
                            <w:t>phương</w:t>
                          </w:r>
                          <w:proofErr w:type="spellEnd"/>
                          <w:r w:rsidRPr="004849A4">
                            <w:rPr>
                              <w:b/>
                              <w:bCs/>
                              <w:color w:val="FFFFFF"/>
                              <w:sz w:val="32"/>
                              <w:szCs w:val="32"/>
                            </w:rPr>
                            <w:t xml:space="preserve"> </w:t>
                          </w:r>
                          <w:proofErr w:type="spellStart"/>
                          <w:r w:rsidRPr="004849A4">
                            <w:rPr>
                              <w:b/>
                              <w:bCs/>
                              <w:color w:val="FFFFFF"/>
                              <w:sz w:val="32"/>
                              <w:szCs w:val="32"/>
                            </w:rPr>
                            <w:t>án</w:t>
                          </w:r>
                          <w:proofErr w:type="spellEnd"/>
                          <w:r w:rsidRPr="004849A4">
                            <w:rPr>
                              <w:b/>
                              <w:bCs/>
                              <w:color w:val="FFFFFF"/>
                              <w:sz w:val="32"/>
                              <w:szCs w:val="32"/>
                            </w:rPr>
                            <w:t xml:space="preserve"> </w:t>
                          </w:r>
                          <w:proofErr w:type="spellStart"/>
                          <w:r w:rsidRPr="004849A4">
                            <w:rPr>
                              <w:b/>
                              <w:bCs/>
                              <w:color w:val="FFFFFF"/>
                              <w:sz w:val="32"/>
                              <w:szCs w:val="32"/>
                            </w:rPr>
                            <w:t>lựa</w:t>
                          </w:r>
                          <w:proofErr w:type="spellEnd"/>
                          <w:r w:rsidRPr="004849A4">
                            <w:rPr>
                              <w:b/>
                              <w:bCs/>
                              <w:color w:val="FFFFFF"/>
                              <w:sz w:val="32"/>
                              <w:szCs w:val="32"/>
                            </w:rPr>
                            <w:t xml:space="preserve"> </w:t>
                          </w:r>
                          <w:proofErr w:type="spellStart"/>
                          <w:r w:rsidRPr="004849A4">
                            <w:rPr>
                              <w:b/>
                              <w:bCs/>
                              <w:color w:val="FFFFFF"/>
                              <w:sz w:val="32"/>
                              <w:szCs w:val="32"/>
                            </w:rPr>
                            <w:t>chọn</w:t>
                          </w:r>
                          <w:proofErr w:type="spellEnd"/>
                          <w:r w:rsidRPr="004849A4">
                            <w:rPr>
                              <w:b/>
                              <w:bCs/>
                              <w:color w:val="FFFFFF"/>
                              <w:sz w:val="32"/>
                              <w:szCs w:val="32"/>
                            </w:rPr>
                            <w:t xml:space="preserve"> (4,5 </w:t>
                          </w:r>
                          <w:proofErr w:type="spellStart"/>
                          <w:r w:rsidRPr="004849A4">
                            <w:rPr>
                              <w:b/>
                              <w:bCs/>
                              <w:color w:val="FFFFFF"/>
                              <w:sz w:val="32"/>
                              <w:szCs w:val="32"/>
                            </w:rPr>
                            <w:t>điểm</w:t>
                          </w:r>
                          <w:proofErr w:type="spellEnd"/>
                          <w:r w:rsidRPr="004849A4">
                            <w:rPr>
                              <w:b/>
                              <w:bCs/>
                              <w:color w:val="FFFFFF"/>
                              <w:sz w:val="32"/>
                              <w:szCs w:val="32"/>
                            </w:rPr>
                            <w:t>)</w:t>
                          </w:r>
                        </w:p>
                      </w:txbxContent>
                    </v:textbox>
                  </v:shape>
                </v:group>
                <v:shape id="_x0000_s1042" type="#_x0000_t202" style="position:absolute;left:634;top:123;width:2521;height:289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2vM9xwAAAOMAAAAPAAAAZHJzL2Rvd25yZXYueG1sRE9fa8Iw EH8f+B3CCXubyaTG2RlFNgSfHOo22NvRnG1ZcylNZuu3N4PBHu/3/5brwTXiQl2oPRt4nCgQxIW3 NZcG3k/bhycQISJbbDyTgSsFWK9Gd0vMre/5QJdjLEUK4ZCjgSrGNpcyFBU5DBPfEifu7DuHMZ1d KW2HfQp3jZwqpaXDmlNDhS29VFR8H3+cgY/9+eszU2/lq5u1vR+UZLeQxtyPh80ziEhD/Bf/uXc2 zdc6y+Y60wv4/SkBIFc3AAAA//8DAFBLAQItABQABgAIAAAAIQDb4fbL7gAAAIUBAAATAAAAAAAA AAAAAAAAAAAAAABbQ29udGVudF9UeXBlc10ueG1sUEsBAi0AFAAGAAgAAAAhAFr0LFu/AAAAFQEA AAsAAAAAAAAAAAAAAAAAHwEAAF9yZWxzLy5yZWxzUEsBAi0AFAAGAAgAAAAhAI3a8z3HAAAA4wAA AA8AAAAAAAAAAAAAAAAABwIAAGRycy9kb3ducmV2LnhtbFBLBQYAAAAAAwADALcAAAD7AgAAAAA= " filled="f" stroked="f">
                  <v:stroke joinstyle="round"/>
                  <o:lock v:ext="edit" shapetype="t"/>
                  <v:textbox>
                    <w:txbxContent>
                      <w:p w14:paraId="644F6B86" w14:textId="77777777" w:rsidR="00974385" w:rsidRPr="004849A4" w:rsidRDefault="00974385" w:rsidP="00CE4CCE">
                        <w:pPr>
                          <w:pStyle w:val="NormalWeb"/>
                          <w:jc w:val="center"/>
                          <w:rPr>
                            <w:b/>
                            <w:bCs/>
                            <w:color w:val="FFFFFF"/>
                            <w:sz w:val="32"/>
                            <w:szCs w:val="32"/>
                          </w:rPr>
                        </w:pPr>
                        <w:r w:rsidRPr="004849A4">
                          <w:rPr>
                            <w:b/>
                            <w:bCs/>
                            <w:color w:val="FFFFFF"/>
                            <w:sz w:val="32"/>
                            <w:szCs w:val="32"/>
                          </w:rPr>
                          <w:t>I</w:t>
                        </w:r>
                      </w:p>
                    </w:txbxContent>
                  </v:textbox>
                </v:shape>
                <w10:anchorlock/>
              </v:group>
            </w:pict>
          </mc:Fallback>
        </mc:AlternateContent>
      </w:r>
    </w:p>
    <w:p w14:paraId="226D2180" w14:textId="77777777" w:rsidR="00CE4CCE" w:rsidRPr="00FC0663" w:rsidRDefault="00CE4CCE">
      <w:pPr>
        <w:numPr>
          <w:ilvl w:val="0"/>
          <w:numId w:val="41"/>
        </w:numPr>
        <w:tabs>
          <w:tab w:val="left" w:pos="810"/>
          <w:tab w:val="left" w:pos="990"/>
        </w:tabs>
        <w:spacing w:line="276" w:lineRule="auto"/>
        <w:ind w:left="0" w:firstLine="0"/>
        <w:contextualSpacing/>
        <w:jc w:val="both"/>
        <w:rPr>
          <w:rFonts w:eastAsia="Calibri"/>
          <w:b/>
          <w:bCs/>
          <w:color w:val="000000"/>
          <w:sz w:val="24"/>
          <w:szCs w:val="24"/>
        </w:rPr>
      </w:pPr>
      <w:bookmarkStart w:id="7" w:name="_Hlk152355818"/>
      <w:r w:rsidRPr="00FC0663">
        <w:rPr>
          <w:rFonts w:eastAsia="Calibri"/>
          <w:bCs/>
          <w:color w:val="000000"/>
          <w:sz w:val="24"/>
          <w:szCs w:val="24"/>
        </w:rPr>
        <w:t>Công thức nào dưới đây xác định độ lớn lực tương tác tĩnh điện giữa hai điện tích điểm q</w:t>
      </w:r>
      <w:r w:rsidRPr="00FC0663">
        <w:rPr>
          <w:rFonts w:eastAsia="Calibri"/>
          <w:bCs/>
          <w:color w:val="000000"/>
          <w:sz w:val="24"/>
          <w:szCs w:val="24"/>
          <w:vertAlign w:val="subscript"/>
        </w:rPr>
        <w:t>1</w:t>
      </w:r>
      <w:r w:rsidRPr="00FC0663">
        <w:rPr>
          <w:rFonts w:eastAsia="Calibri"/>
          <w:bCs/>
          <w:color w:val="000000"/>
          <w:sz w:val="24"/>
          <w:szCs w:val="24"/>
        </w:rPr>
        <w:t>, q</w:t>
      </w:r>
      <w:r w:rsidRPr="00FC0663">
        <w:rPr>
          <w:rFonts w:eastAsia="Calibri"/>
          <w:bCs/>
          <w:color w:val="000000"/>
          <w:sz w:val="24"/>
          <w:szCs w:val="24"/>
          <w:vertAlign w:val="subscript"/>
        </w:rPr>
        <w:t>2</w:t>
      </w:r>
      <w:r w:rsidRPr="00FC0663">
        <w:rPr>
          <w:rFonts w:eastAsia="Calibri"/>
          <w:bCs/>
          <w:color w:val="000000"/>
          <w:sz w:val="24"/>
          <w:szCs w:val="24"/>
        </w:rPr>
        <w:t xml:space="preserve"> đặt cách nhau một khoảng r trong chân không, với k = 9.10</w:t>
      </w:r>
      <w:r w:rsidRPr="00FC0663">
        <w:rPr>
          <w:rFonts w:eastAsia="Calibri"/>
          <w:bCs/>
          <w:color w:val="000000"/>
          <w:sz w:val="24"/>
          <w:szCs w:val="24"/>
          <w:vertAlign w:val="superscript"/>
        </w:rPr>
        <w:t>9</w:t>
      </w:r>
      <w:r w:rsidRPr="00FC0663">
        <w:rPr>
          <w:rFonts w:eastAsia="Calibri"/>
          <w:bCs/>
          <w:color w:val="000000"/>
          <w:sz w:val="24"/>
          <w:szCs w:val="24"/>
        </w:rPr>
        <w:t>N.m</w:t>
      </w:r>
      <w:r w:rsidRPr="00FC0663">
        <w:rPr>
          <w:rFonts w:eastAsia="Calibri"/>
          <w:bCs/>
          <w:color w:val="000000"/>
          <w:sz w:val="24"/>
          <w:szCs w:val="24"/>
          <w:vertAlign w:val="superscript"/>
        </w:rPr>
        <w:t>2</w:t>
      </w:r>
      <w:r w:rsidRPr="00FC0663">
        <w:rPr>
          <w:rFonts w:eastAsia="Calibri"/>
          <w:bCs/>
          <w:color w:val="000000"/>
          <w:sz w:val="24"/>
          <w:szCs w:val="24"/>
        </w:rPr>
        <w:t>/C</w:t>
      </w:r>
      <w:r w:rsidRPr="00FC0663">
        <w:rPr>
          <w:rFonts w:eastAsia="Calibri"/>
          <w:bCs/>
          <w:color w:val="000000"/>
          <w:sz w:val="24"/>
          <w:szCs w:val="24"/>
          <w:vertAlign w:val="superscript"/>
        </w:rPr>
        <w:t>2</w:t>
      </w:r>
      <w:r w:rsidRPr="00FC0663">
        <w:rPr>
          <w:rFonts w:eastAsia="Calibri"/>
          <w:bCs/>
          <w:color w:val="000000"/>
          <w:sz w:val="24"/>
          <w:szCs w:val="24"/>
        </w:rPr>
        <w:t xml:space="preserve"> là hằng số Coulomb?</w:t>
      </w:r>
    </w:p>
    <w:p w14:paraId="4FAAF2FB" w14:textId="7D2C6CA4" w:rsidR="00CE4CCE" w:rsidRPr="00FC0663" w:rsidRDefault="00CE4CCE" w:rsidP="00CE4CCE">
      <w:pPr>
        <w:tabs>
          <w:tab w:val="left" w:pos="283"/>
          <w:tab w:val="left" w:pos="810"/>
          <w:tab w:val="left" w:pos="990"/>
          <w:tab w:val="left" w:pos="2835"/>
          <w:tab w:val="left" w:pos="5386"/>
          <w:tab w:val="left" w:pos="7937"/>
        </w:tabs>
        <w:spacing w:line="276" w:lineRule="auto"/>
        <w:jc w:val="both"/>
        <w:rPr>
          <w:bCs/>
          <w:color w:val="000000"/>
          <w:sz w:val="24"/>
          <w:szCs w:val="24"/>
        </w:rPr>
      </w:pPr>
      <w:r w:rsidRPr="00FC0663">
        <w:rPr>
          <w:b/>
          <w:bCs/>
          <w:color w:val="000000"/>
          <w:sz w:val="24"/>
          <w:szCs w:val="24"/>
        </w:rPr>
        <w:t xml:space="preserve">A. </w:t>
      </w:r>
      <w:r w:rsidR="000F1786" w:rsidRPr="00FC0663">
        <w:rPr>
          <w:position w:val="-32"/>
        </w:rPr>
        <w:object w:dxaOrig="1040" w:dyaOrig="740" w14:anchorId="2F5422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2" type="#_x0000_t75" style="width:51.75pt;height:36.75pt" o:ole="">
            <v:imagedata r:id="rId8" o:title=""/>
          </v:shape>
          <o:OLEObject Type="Embed" ProgID="Equation.DSMT4" ShapeID="_x0000_i1082" DrawAspect="Content" ObjectID="_1802801807" r:id="rId9"/>
        </w:object>
      </w:r>
      <w:r w:rsidRPr="00FC0663">
        <w:rPr>
          <w:b/>
          <w:bCs/>
          <w:color w:val="000000"/>
          <w:sz w:val="24"/>
          <w:szCs w:val="24"/>
        </w:rPr>
        <w:tab/>
        <w:t xml:space="preserve">B. </w:t>
      </w:r>
      <w:r w:rsidR="000F1786" w:rsidRPr="00FC0663">
        <w:rPr>
          <w:position w:val="-30"/>
        </w:rPr>
        <w:object w:dxaOrig="1219" w:dyaOrig="720" w14:anchorId="23BDC4D3">
          <v:shape id="_x0000_i1081" type="#_x0000_t75" style="width:60.75pt;height:36pt" o:ole="">
            <v:imagedata r:id="rId10" o:title=""/>
          </v:shape>
          <o:OLEObject Type="Embed" ProgID="Equation.DSMT4" ShapeID="_x0000_i1081" DrawAspect="Content" ObjectID="_1802801808" r:id="rId11"/>
        </w:object>
      </w:r>
      <w:r w:rsidRPr="00FC0663">
        <w:rPr>
          <w:b/>
          <w:bCs/>
          <w:color w:val="000000"/>
          <w:sz w:val="24"/>
          <w:szCs w:val="24"/>
        </w:rPr>
        <w:t xml:space="preserve"> </w:t>
      </w:r>
      <w:r w:rsidRPr="00FC0663">
        <w:rPr>
          <w:b/>
          <w:bCs/>
          <w:color w:val="000000"/>
          <w:sz w:val="24"/>
          <w:szCs w:val="24"/>
        </w:rPr>
        <w:tab/>
        <w:t xml:space="preserve">C. </w:t>
      </w:r>
      <w:r w:rsidR="000F1786" w:rsidRPr="00FC0663">
        <w:rPr>
          <w:position w:val="-24"/>
        </w:rPr>
        <w:object w:dxaOrig="1340" w:dyaOrig="660" w14:anchorId="10E26EC0">
          <v:shape id="_x0000_i1080" type="#_x0000_t75" style="width:66.75pt;height:33pt" o:ole="">
            <v:imagedata r:id="rId12" o:title=""/>
          </v:shape>
          <o:OLEObject Type="Embed" ProgID="Equation.DSMT4" ShapeID="_x0000_i1080" DrawAspect="Content" ObjectID="_1802801809" r:id="rId13"/>
        </w:object>
      </w:r>
      <w:r w:rsidRPr="00FC0663">
        <w:rPr>
          <w:b/>
          <w:bCs/>
          <w:color w:val="000000"/>
          <w:sz w:val="24"/>
          <w:szCs w:val="24"/>
        </w:rPr>
        <w:tab/>
      </w:r>
      <w:r w:rsidRPr="00FC0663">
        <w:rPr>
          <w:b/>
          <w:bCs/>
          <w:color w:val="000000"/>
          <w:sz w:val="24"/>
          <w:szCs w:val="24"/>
          <w:highlight w:val="green"/>
        </w:rPr>
        <w:t xml:space="preserve">D. </w:t>
      </w:r>
      <w:bookmarkStart w:id="8" w:name="MTBlankEqn"/>
      <w:r w:rsidR="000F1786" w:rsidRPr="00FC0663">
        <w:rPr>
          <w:position w:val="-30"/>
        </w:rPr>
        <w:object w:dxaOrig="1040" w:dyaOrig="720" w14:anchorId="60D60637">
          <v:shape id="_x0000_i1079" type="#_x0000_t75" style="width:51.75pt;height:36pt" o:ole="">
            <v:imagedata r:id="rId14" o:title=""/>
          </v:shape>
          <o:OLEObject Type="Embed" ProgID="Equation.DSMT4" ShapeID="_x0000_i1079" DrawAspect="Content" ObjectID="_1802801810" r:id="rId15"/>
        </w:object>
      </w:r>
      <w:bookmarkEnd w:id="8"/>
      <w:r w:rsidRPr="00FC0663">
        <w:rPr>
          <w:b/>
          <w:bCs/>
          <w:color w:val="000000"/>
          <w:sz w:val="24"/>
          <w:szCs w:val="24"/>
        </w:rPr>
        <w:t xml:space="preserve"> </w:t>
      </w:r>
    </w:p>
    <w:p w14:paraId="6C386BF6" w14:textId="77777777" w:rsidR="00CE4CCE" w:rsidRPr="00FC0663" w:rsidRDefault="00CE4CCE">
      <w:pPr>
        <w:numPr>
          <w:ilvl w:val="0"/>
          <w:numId w:val="41"/>
        </w:numPr>
        <w:tabs>
          <w:tab w:val="left" w:pos="810"/>
          <w:tab w:val="left" w:pos="851"/>
          <w:tab w:val="left" w:pos="990"/>
        </w:tabs>
        <w:spacing w:line="276" w:lineRule="auto"/>
        <w:ind w:left="0" w:firstLine="0"/>
        <w:contextualSpacing/>
        <w:jc w:val="both"/>
        <w:rPr>
          <w:rFonts w:eastAsia="Calibri"/>
          <w:color w:val="000000"/>
          <w:sz w:val="24"/>
          <w:szCs w:val="24"/>
        </w:rPr>
      </w:pPr>
      <w:r w:rsidRPr="00FC0663">
        <w:rPr>
          <w:rFonts w:eastAsia="Calibri"/>
          <w:color w:val="000000"/>
          <w:sz w:val="24"/>
          <w:szCs w:val="24"/>
        </w:rPr>
        <w:t>Điện trường được tạo ra bởi điện tích, là dạng vật chất tồn tại quanh điện tích và</w:t>
      </w:r>
    </w:p>
    <w:p w14:paraId="4B92A1F8" w14:textId="77777777" w:rsidR="00CE4CCE" w:rsidRPr="00FC0663" w:rsidRDefault="00CE4CCE" w:rsidP="00CE4CCE">
      <w:pPr>
        <w:tabs>
          <w:tab w:val="left" w:pos="810"/>
          <w:tab w:val="left" w:pos="851"/>
          <w:tab w:val="left" w:pos="990"/>
        </w:tabs>
        <w:spacing w:line="276" w:lineRule="auto"/>
        <w:jc w:val="both"/>
        <w:rPr>
          <w:color w:val="000000"/>
          <w:sz w:val="24"/>
          <w:szCs w:val="24"/>
        </w:rPr>
      </w:pPr>
      <w:r w:rsidRPr="00FC0663">
        <w:rPr>
          <w:color w:val="000000"/>
          <w:sz w:val="24"/>
          <w:szCs w:val="24"/>
        </w:rPr>
        <w:t xml:space="preserve">A. tác dụng lực lên mọi vật đặt trong nó. </w:t>
      </w:r>
      <w:r w:rsidRPr="00FC0663">
        <w:rPr>
          <w:color w:val="000000"/>
          <w:sz w:val="24"/>
          <w:szCs w:val="24"/>
        </w:rPr>
        <w:tab/>
        <w:t>C. truyền lực cho các điện tích.</w:t>
      </w:r>
    </w:p>
    <w:p w14:paraId="535C8C9F" w14:textId="77777777" w:rsidR="00CE4CCE" w:rsidRPr="00FC0663" w:rsidRDefault="00CE4CCE" w:rsidP="00CE4CCE">
      <w:pPr>
        <w:tabs>
          <w:tab w:val="left" w:pos="810"/>
          <w:tab w:val="left" w:pos="851"/>
          <w:tab w:val="left" w:pos="990"/>
        </w:tabs>
        <w:spacing w:line="276" w:lineRule="auto"/>
        <w:jc w:val="both"/>
        <w:rPr>
          <w:color w:val="000000"/>
          <w:sz w:val="24"/>
          <w:szCs w:val="24"/>
        </w:rPr>
      </w:pPr>
      <w:r w:rsidRPr="00FC0663">
        <w:rPr>
          <w:color w:val="000000"/>
          <w:sz w:val="24"/>
          <w:szCs w:val="24"/>
        </w:rPr>
        <w:t>B. tác dụng lực điện lên mọi vật đặt trong nó.</w:t>
      </w:r>
      <w:r w:rsidRPr="00FC0663">
        <w:rPr>
          <w:color w:val="000000"/>
          <w:sz w:val="24"/>
          <w:szCs w:val="24"/>
        </w:rPr>
        <w:tab/>
      </w:r>
      <w:r w:rsidRPr="00FC0663">
        <w:rPr>
          <w:color w:val="000000"/>
          <w:sz w:val="24"/>
          <w:szCs w:val="24"/>
          <w:highlight w:val="green"/>
        </w:rPr>
        <w:t>D. truyền tương tác giữa các điện tích.</w:t>
      </w:r>
      <w:r w:rsidRPr="00FC0663">
        <w:rPr>
          <w:color w:val="000000"/>
          <w:sz w:val="24"/>
          <w:szCs w:val="24"/>
        </w:rPr>
        <w:t xml:space="preserve"> </w:t>
      </w:r>
    </w:p>
    <w:p w14:paraId="208B8E53" w14:textId="77777777" w:rsidR="00CE4CCE" w:rsidRPr="00FC0663" w:rsidRDefault="00CE4CCE">
      <w:pPr>
        <w:numPr>
          <w:ilvl w:val="0"/>
          <w:numId w:val="41"/>
        </w:numPr>
        <w:tabs>
          <w:tab w:val="left" w:pos="810"/>
          <w:tab w:val="left" w:pos="851"/>
          <w:tab w:val="left" w:pos="990"/>
        </w:tabs>
        <w:spacing w:line="276" w:lineRule="auto"/>
        <w:ind w:left="0" w:firstLine="0"/>
        <w:contextualSpacing/>
        <w:rPr>
          <w:rFonts w:eastAsia="Calibri"/>
          <w:color w:val="000000"/>
          <w:sz w:val="24"/>
          <w:szCs w:val="24"/>
        </w:rPr>
      </w:pPr>
      <w:r w:rsidRPr="00FC0663">
        <w:rPr>
          <w:rFonts w:eastAsia="Calibri"/>
          <w:color w:val="000000"/>
          <w:sz w:val="24"/>
          <w:szCs w:val="24"/>
        </w:rPr>
        <w:t>Đơn vị của cường độ điện trường là:</w:t>
      </w:r>
    </w:p>
    <w:p w14:paraId="24DFC279" w14:textId="77777777" w:rsidR="00CE4CCE" w:rsidRPr="00FC0663" w:rsidRDefault="00CE4CCE" w:rsidP="00CE4CCE">
      <w:pPr>
        <w:tabs>
          <w:tab w:val="left" w:pos="810"/>
          <w:tab w:val="left" w:pos="851"/>
          <w:tab w:val="left" w:pos="990"/>
        </w:tabs>
        <w:spacing w:line="276" w:lineRule="auto"/>
        <w:rPr>
          <w:color w:val="000000"/>
          <w:sz w:val="24"/>
          <w:szCs w:val="24"/>
        </w:rPr>
      </w:pPr>
      <w:r w:rsidRPr="00FC0663">
        <w:rPr>
          <w:color w:val="000000"/>
          <w:sz w:val="24"/>
          <w:szCs w:val="24"/>
        </w:rPr>
        <w:t>A. V/m; C/N</w:t>
      </w:r>
      <w:r w:rsidRPr="00FC0663">
        <w:rPr>
          <w:color w:val="000000"/>
          <w:sz w:val="24"/>
          <w:szCs w:val="24"/>
        </w:rPr>
        <w:tab/>
      </w:r>
      <w:r w:rsidRPr="00FC0663">
        <w:rPr>
          <w:color w:val="000000"/>
          <w:sz w:val="24"/>
          <w:szCs w:val="24"/>
        </w:rPr>
        <w:tab/>
        <w:t>B. V.m; N/C</w:t>
      </w:r>
      <w:r w:rsidRPr="00FC0663">
        <w:rPr>
          <w:color w:val="000000"/>
          <w:sz w:val="24"/>
          <w:szCs w:val="24"/>
        </w:rPr>
        <w:tab/>
      </w:r>
      <w:r w:rsidRPr="00FC0663">
        <w:rPr>
          <w:color w:val="000000"/>
          <w:sz w:val="24"/>
          <w:szCs w:val="24"/>
        </w:rPr>
        <w:tab/>
      </w:r>
      <w:r w:rsidRPr="00FC0663">
        <w:rPr>
          <w:color w:val="000000"/>
          <w:sz w:val="24"/>
          <w:szCs w:val="24"/>
          <w:highlight w:val="green"/>
        </w:rPr>
        <w:t>C. V/m; N/C</w:t>
      </w:r>
      <w:r w:rsidRPr="00FC0663">
        <w:rPr>
          <w:color w:val="000000"/>
          <w:sz w:val="24"/>
          <w:szCs w:val="24"/>
        </w:rPr>
        <w:tab/>
      </w:r>
      <w:r w:rsidRPr="00FC0663">
        <w:rPr>
          <w:color w:val="000000"/>
          <w:sz w:val="24"/>
          <w:szCs w:val="24"/>
        </w:rPr>
        <w:tab/>
        <w:t>D. V.m; C/N</w:t>
      </w:r>
    </w:p>
    <w:p w14:paraId="373457E7" w14:textId="77777777" w:rsidR="00CE4CCE" w:rsidRPr="00FC0663" w:rsidRDefault="00CE4CCE">
      <w:pPr>
        <w:numPr>
          <w:ilvl w:val="0"/>
          <w:numId w:val="41"/>
        </w:numPr>
        <w:tabs>
          <w:tab w:val="left" w:pos="810"/>
          <w:tab w:val="left" w:pos="851"/>
          <w:tab w:val="left" w:pos="990"/>
        </w:tabs>
        <w:spacing w:line="276" w:lineRule="auto"/>
        <w:ind w:left="0" w:firstLine="0"/>
        <w:contextualSpacing/>
        <w:jc w:val="both"/>
        <w:rPr>
          <w:rFonts w:eastAsia="Calibri"/>
          <w:color w:val="000000"/>
          <w:sz w:val="24"/>
          <w:szCs w:val="24"/>
          <w:lang w:val="pt-BR"/>
        </w:rPr>
      </w:pPr>
      <w:r w:rsidRPr="00FC0663">
        <w:rPr>
          <w:rFonts w:eastAsia="Calibri"/>
          <w:color w:val="000000"/>
          <w:sz w:val="24"/>
          <w:szCs w:val="24"/>
          <w:lang w:val="pt-BR"/>
        </w:rPr>
        <w:t xml:space="preserve">Chọn phát biểu </w:t>
      </w:r>
      <w:r w:rsidRPr="00FC0663">
        <w:rPr>
          <w:rFonts w:eastAsia="Calibri"/>
          <w:b/>
          <w:color w:val="000000"/>
          <w:sz w:val="24"/>
          <w:szCs w:val="24"/>
          <w:lang w:val="pt-BR"/>
        </w:rPr>
        <w:t>đúng</w:t>
      </w:r>
      <w:r w:rsidRPr="00FC0663">
        <w:rPr>
          <w:rFonts w:eastAsia="Calibri"/>
          <w:color w:val="000000"/>
          <w:sz w:val="24"/>
          <w:szCs w:val="24"/>
          <w:lang w:val="pt-BR"/>
        </w:rPr>
        <w:t xml:space="preserve"> về đặc điểm các đường sức điện </w:t>
      </w:r>
    </w:p>
    <w:p w14:paraId="6E1CF861" w14:textId="77777777" w:rsidR="00CE4CCE" w:rsidRPr="00FC0663" w:rsidRDefault="00CE4CCE" w:rsidP="00CE4CCE">
      <w:pPr>
        <w:tabs>
          <w:tab w:val="left" w:pos="810"/>
          <w:tab w:val="left" w:pos="851"/>
          <w:tab w:val="left" w:pos="990"/>
        </w:tabs>
        <w:spacing w:line="276" w:lineRule="auto"/>
        <w:jc w:val="both"/>
        <w:rPr>
          <w:color w:val="000000"/>
          <w:sz w:val="24"/>
          <w:szCs w:val="24"/>
          <w:lang w:val="pt-BR"/>
        </w:rPr>
      </w:pPr>
      <w:r w:rsidRPr="00FC0663">
        <w:rPr>
          <w:b/>
          <w:color w:val="000000"/>
          <w:sz w:val="24"/>
          <w:szCs w:val="24"/>
          <w:lang w:val="pt-BR"/>
        </w:rPr>
        <w:t>A.</w:t>
      </w:r>
      <w:r w:rsidRPr="00FC0663">
        <w:rPr>
          <w:color w:val="000000"/>
          <w:sz w:val="24"/>
          <w:szCs w:val="24"/>
          <w:lang w:val="pt-BR"/>
        </w:rPr>
        <w:t xml:space="preserve"> Véctơ cường độ điện trường dọc theo một đường sức có độ lớn bằng nhau </w:t>
      </w:r>
    </w:p>
    <w:p w14:paraId="68719BAB" w14:textId="77777777" w:rsidR="00CE4CCE" w:rsidRPr="00FC0663" w:rsidRDefault="00CE4CCE" w:rsidP="00CE4CCE">
      <w:pPr>
        <w:tabs>
          <w:tab w:val="left" w:pos="810"/>
          <w:tab w:val="left" w:pos="851"/>
          <w:tab w:val="left" w:pos="990"/>
        </w:tabs>
        <w:spacing w:line="276" w:lineRule="auto"/>
        <w:jc w:val="both"/>
        <w:rPr>
          <w:color w:val="000000"/>
          <w:sz w:val="24"/>
          <w:szCs w:val="24"/>
          <w:lang w:val="pt-BR"/>
        </w:rPr>
      </w:pPr>
      <w:r w:rsidRPr="00FC0663">
        <w:rPr>
          <w:b/>
          <w:color w:val="000000"/>
          <w:sz w:val="24"/>
          <w:szCs w:val="24"/>
          <w:lang w:val="pt-BR"/>
        </w:rPr>
        <w:t>B.</w:t>
      </w:r>
      <w:r w:rsidRPr="00FC0663">
        <w:rPr>
          <w:color w:val="000000"/>
          <w:sz w:val="24"/>
          <w:szCs w:val="24"/>
          <w:lang w:val="pt-BR"/>
        </w:rPr>
        <w:t xml:space="preserve"> Các đường sức trong điện trường của hai điện tích bằng nhau nhưng trái dấu và đặt cô lập xa nhau thì giống hệt nhau, đều là những nửa đường thẳng xuyên tâm đi qua điểm đặt điện tích </w:t>
      </w:r>
    </w:p>
    <w:p w14:paraId="696DE7D4" w14:textId="77777777" w:rsidR="00CE4CCE" w:rsidRPr="00FC0663" w:rsidRDefault="00CE4CCE" w:rsidP="00CE4CCE">
      <w:pPr>
        <w:tabs>
          <w:tab w:val="left" w:pos="810"/>
          <w:tab w:val="left" w:pos="851"/>
          <w:tab w:val="left" w:pos="990"/>
        </w:tabs>
        <w:spacing w:line="276" w:lineRule="auto"/>
        <w:jc w:val="both"/>
        <w:rPr>
          <w:color w:val="000000"/>
          <w:sz w:val="24"/>
          <w:szCs w:val="24"/>
          <w:lang w:val="pt-BR"/>
        </w:rPr>
      </w:pPr>
      <w:r w:rsidRPr="00FC0663">
        <w:rPr>
          <w:b/>
          <w:color w:val="000000"/>
          <w:sz w:val="24"/>
          <w:szCs w:val="24"/>
          <w:highlight w:val="green"/>
          <w:lang w:val="pt-BR"/>
        </w:rPr>
        <w:t>C.</w:t>
      </w:r>
      <w:r w:rsidRPr="00FC0663">
        <w:rPr>
          <w:color w:val="000000"/>
          <w:sz w:val="24"/>
          <w:szCs w:val="24"/>
          <w:highlight w:val="green"/>
          <w:lang w:val="pt-BR"/>
        </w:rPr>
        <w:t xml:space="preserve"> Trong điện trường, ở những chỗ cường độ điện trường nhỏ thì các đường sức điện sẽ thưa</w:t>
      </w:r>
      <w:r w:rsidRPr="00FC0663">
        <w:rPr>
          <w:color w:val="000000"/>
          <w:sz w:val="24"/>
          <w:szCs w:val="24"/>
          <w:lang w:val="pt-BR"/>
        </w:rPr>
        <w:t xml:space="preserve"> </w:t>
      </w:r>
    </w:p>
    <w:p w14:paraId="3863A1C2" w14:textId="77777777" w:rsidR="00CE4CCE" w:rsidRPr="00FC0663" w:rsidRDefault="00CE4CCE" w:rsidP="00CE4CCE">
      <w:pPr>
        <w:tabs>
          <w:tab w:val="left" w:pos="810"/>
          <w:tab w:val="left" w:pos="851"/>
          <w:tab w:val="left" w:pos="990"/>
        </w:tabs>
        <w:spacing w:line="276" w:lineRule="auto"/>
        <w:jc w:val="both"/>
        <w:rPr>
          <w:color w:val="000000"/>
          <w:sz w:val="24"/>
          <w:szCs w:val="24"/>
          <w:lang w:val="pt-BR"/>
        </w:rPr>
      </w:pPr>
      <w:r w:rsidRPr="00FC0663">
        <w:rPr>
          <w:b/>
          <w:color w:val="000000"/>
          <w:sz w:val="24"/>
          <w:szCs w:val="24"/>
          <w:lang w:val="pt-BR"/>
        </w:rPr>
        <w:t xml:space="preserve">D. </w:t>
      </w:r>
      <w:r w:rsidRPr="00FC0663">
        <w:rPr>
          <w:color w:val="000000"/>
          <w:sz w:val="24"/>
          <w:szCs w:val="24"/>
          <w:lang w:val="pt-BR"/>
        </w:rPr>
        <w:t xml:space="preserve">Tại mỗi điểm trong điện trường không có nhiều hơn hai đường sức đi qua vì chỉ cần hai đường sức cắt nhau là đủ xác định một điểm </w:t>
      </w:r>
    </w:p>
    <w:p w14:paraId="61415EF9" w14:textId="77777777" w:rsidR="00CE4CCE" w:rsidRPr="00FC0663" w:rsidRDefault="00CE4CCE">
      <w:pPr>
        <w:numPr>
          <w:ilvl w:val="0"/>
          <w:numId w:val="41"/>
        </w:numPr>
        <w:tabs>
          <w:tab w:val="left" w:pos="810"/>
          <w:tab w:val="left" w:pos="851"/>
          <w:tab w:val="left" w:pos="990"/>
        </w:tabs>
        <w:spacing w:line="276" w:lineRule="auto"/>
        <w:ind w:left="0" w:firstLine="0"/>
        <w:contextualSpacing/>
        <w:jc w:val="both"/>
        <w:rPr>
          <w:rFonts w:eastAsia="Calibri"/>
          <w:color w:val="auto"/>
          <w:sz w:val="24"/>
          <w:szCs w:val="24"/>
          <w:lang w:val="pt-BR"/>
        </w:rPr>
      </w:pPr>
      <w:r w:rsidRPr="00FC0663">
        <w:rPr>
          <w:rFonts w:eastAsia="Calibri"/>
          <w:color w:val="auto"/>
          <w:sz w:val="24"/>
          <w:szCs w:val="24"/>
          <w:lang w:val="pt-BR"/>
        </w:rPr>
        <w:t xml:space="preserve">Công thức liên hệ giữa cường độ điện trường và hiệu điện thế là </w:t>
      </w:r>
    </w:p>
    <w:p w14:paraId="23E56BF2" w14:textId="77777777" w:rsidR="00CE4CCE" w:rsidRPr="00FC0663" w:rsidRDefault="00CE4CCE" w:rsidP="00CE4CCE">
      <w:pPr>
        <w:tabs>
          <w:tab w:val="left" w:pos="810"/>
          <w:tab w:val="left" w:pos="851"/>
          <w:tab w:val="left" w:pos="990"/>
        </w:tabs>
        <w:spacing w:line="276" w:lineRule="auto"/>
        <w:jc w:val="both"/>
        <w:rPr>
          <w:color w:val="auto"/>
          <w:sz w:val="24"/>
          <w:szCs w:val="24"/>
          <w:lang w:val="pt-BR"/>
        </w:rPr>
      </w:pPr>
      <w:r w:rsidRPr="00FC0663">
        <w:rPr>
          <w:b/>
          <w:color w:val="auto"/>
          <w:sz w:val="24"/>
          <w:szCs w:val="24"/>
          <w:highlight w:val="green"/>
          <w:lang w:val="pt-BR"/>
        </w:rPr>
        <w:t>A.</w:t>
      </w:r>
      <w:r w:rsidRPr="00FC0663">
        <w:rPr>
          <w:color w:val="auto"/>
          <w:sz w:val="24"/>
          <w:szCs w:val="24"/>
          <w:highlight w:val="green"/>
          <w:lang w:val="pt-BR"/>
        </w:rPr>
        <w:t xml:space="preserve"> U = Ed</w:t>
      </w:r>
      <w:r w:rsidRPr="00FC0663">
        <w:rPr>
          <w:color w:val="auto"/>
          <w:sz w:val="24"/>
          <w:szCs w:val="24"/>
          <w:lang w:val="pt-BR"/>
        </w:rPr>
        <w:t xml:space="preserve">                   </w:t>
      </w:r>
      <w:r w:rsidRPr="00FC0663">
        <w:rPr>
          <w:b/>
          <w:color w:val="auto"/>
          <w:sz w:val="24"/>
          <w:szCs w:val="24"/>
          <w:lang w:val="pt-BR"/>
        </w:rPr>
        <w:t>B.</w:t>
      </w:r>
      <w:r w:rsidRPr="00FC0663">
        <w:rPr>
          <w:color w:val="auto"/>
          <w:sz w:val="24"/>
          <w:szCs w:val="24"/>
          <w:lang w:val="pt-BR"/>
        </w:rPr>
        <w:t xml:space="preserve"> U = A/q           </w:t>
      </w:r>
      <w:r w:rsidRPr="00FC0663">
        <w:rPr>
          <w:color w:val="auto"/>
          <w:sz w:val="24"/>
          <w:szCs w:val="24"/>
          <w:lang w:val="pt-BR"/>
        </w:rPr>
        <w:tab/>
      </w:r>
      <w:r w:rsidRPr="00FC0663">
        <w:rPr>
          <w:b/>
          <w:color w:val="auto"/>
          <w:sz w:val="24"/>
          <w:szCs w:val="24"/>
          <w:lang w:val="pt-BR"/>
        </w:rPr>
        <w:t>C.</w:t>
      </w:r>
      <w:r w:rsidRPr="00FC0663">
        <w:rPr>
          <w:color w:val="auto"/>
          <w:sz w:val="24"/>
          <w:szCs w:val="24"/>
          <w:lang w:val="pt-BR"/>
        </w:rPr>
        <w:t xml:space="preserve"> E = A/qd                  </w:t>
      </w:r>
      <w:r w:rsidRPr="00FC0663">
        <w:rPr>
          <w:b/>
          <w:color w:val="auto"/>
          <w:sz w:val="24"/>
          <w:szCs w:val="24"/>
          <w:lang w:val="pt-BR"/>
        </w:rPr>
        <w:t>D.</w:t>
      </w:r>
      <w:r w:rsidRPr="00FC0663">
        <w:rPr>
          <w:color w:val="auto"/>
          <w:sz w:val="24"/>
          <w:szCs w:val="24"/>
        </w:rPr>
        <w:t xml:space="preserve"> </w:t>
      </w:r>
      <w:r w:rsidRPr="00FC0663">
        <w:rPr>
          <w:color w:val="auto"/>
          <w:sz w:val="24"/>
          <w:szCs w:val="24"/>
          <w:lang w:val="pt-BR"/>
        </w:rPr>
        <w:t>E = F/q</w:t>
      </w:r>
    </w:p>
    <w:p w14:paraId="336AF590" w14:textId="77777777" w:rsidR="00CE4CCE" w:rsidRPr="00FC0663" w:rsidRDefault="00CE4CCE">
      <w:pPr>
        <w:numPr>
          <w:ilvl w:val="0"/>
          <w:numId w:val="41"/>
        </w:numPr>
        <w:tabs>
          <w:tab w:val="left" w:pos="283"/>
          <w:tab w:val="left" w:pos="810"/>
          <w:tab w:val="left" w:pos="851"/>
          <w:tab w:val="left" w:pos="990"/>
          <w:tab w:val="left" w:pos="2835"/>
          <w:tab w:val="left" w:pos="5386"/>
          <w:tab w:val="left" w:pos="7937"/>
        </w:tabs>
        <w:spacing w:line="276" w:lineRule="auto"/>
        <w:ind w:left="0" w:firstLine="0"/>
        <w:contextualSpacing/>
        <w:jc w:val="both"/>
        <w:rPr>
          <w:rFonts w:eastAsia="Calibri"/>
          <w:b/>
          <w:color w:val="000000"/>
          <w:sz w:val="24"/>
          <w:szCs w:val="24"/>
        </w:rPr>
      </w:pPr>
      <w:r w:rsidRPr="00FC0663">
        <w:rPr>
          <w:rFonts w:eastAsia="Calibri"/>
          <w:color w:val="000000"/>
          <w:sz w:val="24"/>
          <w:szCs w:val="24"/>
        </w:rPr>
        <w:t xml:space="preserve">Thế năng điện của một điện tích </w:t>
      </w:r>
      <m:oMath>
        <m:r>
          <w:rPr>
            <w:rFonts w:ascii="Cambria Math" w:eastAsia="Calibri" w:hAnsi="Cambria Math"/>
            <w:color w:val="000000"/>
            <w:sz w:val="24"/>
            <w:szCs w:val="24"/>
          </w:rPr>
          <m:t>q</m:t>
        </m:r>
      </m:oMath>
      <w:r w:rsidRPr="00FC0663">
        <w:rPr>
          <w:rFonts w:eastAsia="Calibri"/>
          <w:color w:val="000000"/>
          <w:sz w:val="24"/>
          <w:szCs w:val="24"/>
        </w:rPr>
        <w:t xml:space="preserve"> trong điện trường đặc trưng cho:</w:t>
      </w:r>
    </w:p>
    <w:p w14:paraId="295B5634" w14:textId="77777777" w:rsidR="00CE4CCE" w:rsidRPr="00FC0663" w:rsidRDefault="00CE4CCE" w:rsidP="00CE4CCE">
      <w:pPr>
        <w:tabs>
          <w:tab w:val="left" w:pos="810"/>
          <w:tab w:val="left" w:pos="990"/>
          <w:tab w:val="left" w:pos="2835"/>
          <w:tab w:val="left" w:pos="5386"/>
          <w:tab w:val="left" w:pos="7937"/>
        </w:tabs>
        <w:spacing w:line="276" w:lineRule="auto"/>
        <w:contextualSpacing/>
        <w:jc w:val="both"/>
        <w:rPr>
          <w:color w:val="000000"/>
          <w:sz w:val="24"/>
          <w:szCs w:val="24"/>
        </w:rPr>
      </w:pPr>
      <w:r w:rsidRPr="00FC0663">
        <w:rPr>
          <w:b/>
          <w:color w:val="000000"/>
          <w:sz w:val="24"/>
          <w:szCs w:val="24"/>
          <w:highlight w:val="green"/>
        </w:rPr>
        <w:t>A.</w:t>
      </w:r>
      <w:r w:rsidRPr="00FC0663">
        <w:rPr>
          <w:color w:val="000000"/>
          <w:sz w:val="24"/>
          <w:szCs w:val="24"/>
          <w:highlight w:val="green"/>
        </w:rPr>
        <w:t xml:space="preserve"> Khả năng sinh công của điện trường</w:t>
      </w:r>
    </w:p>
    <w:p w14:paraId="3006C7E8" w14:textId="77777777" w:rsidR="00CE4CCE" w:rsidRPr="00FC0663" w:rsidRDefault="00CE4CCE" w:rsidP="00CE4CCE">
      <w:pPr>
        <w:tabs>
          <w:tab w:val="left" w:pos="810"/>
          <w:tab w:val="left" w:pos="990"/>
          <w:tab w:val="left" w:pos="2835"/>
          <w:tab w:val="left" w:pos="5386"/>
          <w:tab w:val="left" w:pos="7937"/>
        </w:tabs>
        <w:spacing w:line="276" w:lineRule="auto"/>
        <w:contextualSpacing/>
        <w:jc w:val="both"/>
        <w:rPr>
          <w:b/>
          <w:color w:val="000000"/>
          <w:sz w:val="24"/>
          <w:szCs w:val="24"/>
        </w:rPr>
      </w:pPr>
      <w:r w:rsidRPr="00FC0663">
        <w:rPr>
          <w:b/>
          <w:color w:val="000000"/>
          <w:sz w:val="24"/>
          <w:szCs w:val="24"/>
        </w:rPr>
        <w:t>B.</w:t>
      </w:r>
      <w:r w:rsidRPr="00FC0663">
        <w:rPr>
          <w:color w:val="000000"/>
          <w:sz w:val="24"/>
          <w:szCs w:val="24"/>
        </w:rPr>
        <w:t xml:space="preserve"> Khả năng tác dụng lực mạnh yếu của điện trường.</w:t>
      </w:r>
    </w:p>
    <w:p w14:paraId="0F2FDFE8" w14:textId="77777777" w:rsidR="00CE4CCE" w:rsidRPr="00FC0663" w:rsidRDefault="00CE4CCE" w:rsidP="00CE4CCE">
      <w:pPr>
        <w:tabs>
          <w:tab w:val="left" w:pos="810"/>
          <w:tab w:val="left" w:pos="990"/>
          <w:tab w:val="left" w:pos="2835"/>
          <w:tab w:val="left" w:pos="5386"/>
          <w:tab w:val="left" w:pos="7937"/>
        </w:tabs>
        <w:spacing w:line="276" w:lineRule="auto"/>
        <w:contextualSpacing/>
        <w:jc w:val="both"/>
        <w:rPr>
          <w:b/>
          <w:color w:val="000000"/>
          <w:sz w:val="24"/>
          <w:szCs w:val="24"/>
        </w:rPr>
      </w:pPr>
      <w:r w:rsidRPr="00FC0663">
        <w:rPr>
          <w:b/>
          <w:color w:val="000000"/>
          <w:sz w:val="24"/>
          <w:szCs w:val="24"/>
        </w:rPr>
        <w:t>C.</w:t>
      </w:r>
      <w:r w:rsidRPr="00FC0663">
        <w:rPr>
          <w:color w:val="000000"/>
          <w:sz w:val="24"/>
          <w:szCs w:val="24"/>
        </w:rPr>
        <w:t xml:space="preserve"> Điện thế tại một điểm trong điện trường.</w:t>
      </w:r>
    </w:p>
    <w:p w14:paraId="3AAD8BD7" w14:textId="77777777" w:rsidR="00CE4CCE" w:rsidRPr="00FC0663" w:rsidRDefault="00CE4CCE" w:rsidP="00CE4CCE">
      <w:pPr>
        <w:tabs>
          <w:tab w:val="left" w:pos="810"/>
          <w:tab w:val="left" w:pos="990"/>
          <w:tab w:val="left" w:pos="2835"/>
          <w:tab w:val="left" w:pos="5386"/>
          <w:tab w:val="left" w:pos="7937"/>
        </w:tabs>
        <w:spacing w:line="276" w:lineRule="auto"/>
        <w:contextualSpacing/>
        <w:jc w:val="both"/>
        <w:rPr>
          <w:b/>
          <w:color w:val="000000"/>
          <w:sz w:val="24"/>
          <w:szCs w:val="24"/>
        </w:rPr>
      </w:pPr>
      <w:r w:rsidRPr="00FC0663">
        <w:rPr>
          <w:b/>
          <w:color w:val="000000"/>
          <w:sz w:val="24"/>
          <w:szCs w:val="24"/>
        </w:rPr>
        <w:t>D.</w:t>
      </w:r>
      <w:r w:rsidRPr="00FC0663">
        <w:rPr>
          <w:color w:val="000000"/>
          <w:sz w:val="24"/>
          <w:szCs w:val="24"/>
        </w:rPr>
        <w:t xml:space="preserve"> Hiệu điện thế giữa hai điểm mà điện tích đi qua.</w:t>
      </w:r>
    </w:p>
    <w:p w14:paraId="2EDA98AA" w14:textId="77777777" w:rsidR="00CE4CCE" w:rsidRPr="00FC0663" w:rsidRDefault="00CE4CCE">
      <w:pPr>
        <w:numPr>
          <w:ilvl w:val="0"/>
          <w:numId w:val="41"/>
        </w:numPr>
        <w:tabs>
          <w:tab w:val="left" w:pos="810"/>
          <w:tab w:val="left" w:pos="990"/>
        </w:tabs>
        <w:spacing w:line="276" w:lineRule="auto"/>
        <w:ind w:left="0" w:firstLine="0"/>
        <w:contextualSpacing/>
        <w:jc w:val="both"/>
        <w:rPr>
          <w:rFonts w:eastAsia="Calibri"/>
          <w:color w:val="000000"/>
          <w:sz w:val="24"/>
          <w:szCs w:val="24"/>
        </w:rPr>
      </w:pPr>
      <w:r w:rsidRPr="00FC0663">
        <w:rPr>
          <w:rFonts w:eastAsia="Calibri"/>
          <w:color w:val="000000"/>
          <w:sz w:val="24"/>
          <w:szCs w:val="24"/>
        </w:rPr>
        <w:t xml:space="preserve">Một tụ điện gồm hai bản mỏng song song với nhau, một bảng có diện tích bằng hai lần bảng kia. Nối hai bản tụ với hai cực của một bộ pin. Phát biểu nào sau đây là </w:t>
      </w:r>
      <w:r w:rsidRPr="00FC0663">
        <w:rPr>
          <w:rFonts w:eastAsia="Calibri"/>
          <w:b/>
          <w:bCs/>
          <w:color w:val="000000"/>
          <w:sz w:val="24"/>
          <w:szCs w:val="24"/>
        </w:rPr>
        <w:t>đúng</w:t>
      </w:r>
      <w:r w:rsidRPr="00FC0663">
        <w:rPr>
          <w:rFonts w:eastAsia="Calibri"/>
          <w:color w:val="000000"/>
          <w:sz w:val="24"/>
          <w:szCs w:val="24"/>
        </w:rPr>
        <w:t>?</w:t>
      </w:r>
    </w:p>
    <w:tbl>
      <w:tblPr>
        <w:tblStyle w:val="trongbang11"/>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8"/>
        <w:gridCol w:w="3276"/>
      </w:tblGrid>
      <w:tr w:rsidR="00CE4CCE" w:rsidRPr="00FC0663" w14:paraId="00031FCB" w14:textId="77777777" w:rsidTr="00974385">
        <w:tc>
          <w:tcPr>
            <w:tcW w:w="6368" w:type="dxa"/>
          </w:tcPr>
          <w:p w14:paraId="131F7845" w14:textId="77777777" w:rsidR="00CE4CCE" w:rsidRPr="00FC0663" w:rsidRDefault="00CE4CCE" w:rsidP="00CE4CCE">
            <w:pPr>
              <w:tabs>
                <w:tab w:val="left" w:pos="810"/>
                <w:tab w:val="left" w:pos="990"/>
              </w:tabs>
              <w:spacing w:line="276" w:lineRule="auto"/>
              <w:rPr>
                <w:color w:val="000000"/>
                <w:sz w:val="24"/>
                <w:szCs w:val="24"/>
              </w:rPr>
            </w:pPr>
            <w:r w:rsidRPr="00FC0663">
              <w:rPr>
                <w:color w:val="000000"/>
                <w:sz w:val="24"/>
                <w:szCs w:val="24"/>
              </w:rPr>
              <w:t>A. bản lớn có diện tích lớn hơn bản nhỏ</w:t>
            </w:r>
          </w:p>
          <w:p w14:paraId="39559F9F" w14:textId="77777777" w:rsidR="00CE4CCE" w:rsidRPr="00FC0663" w:rsidRDefault="00CE4CCE" w:rsidP="00CE4CCE">
            <w:pPr>
              <w:tabs>
                <w:tab w:val="left" w:pos="810"/>
                <w:tab w:val="left" w:pos="990"/>
              </w:tabs>
              <w:spacing w:line="276" w:lineRule="auto"/>
              <w:rPr>
                <w:color w:val="000000"/>
                <w:sz w:val="24"/>
                <w:szCs w:val="24"/>
              </w:rPr>
            </w:pPr>
            <w:r w:rsidRPr="00FC0663">
              <w:rPr>
                <w:color w:val="000000"/>
                <w:sz w:val="24"/>
                <w:szCs w:val="24"/>
              </w:rPr>
              <w:t>B. bản lớn có ít điện tích hơn bản nhỏ</w:t>
            </w:r>
          </w:p>
          <w:p w14:paraId="24D96537" w14:textId="77777777" w:rsidR="00CE4CCE" w:rsidRPr="00FC0663" w:rsidRDefault="00CE4CCE" w:rsidP="00CE4CCE">
            <w:pPr>
              <w:tabs>
                <w:tab w:val="left" w:pos="810"/>
                <w:tab w:val="left" w:pos="990"/>
              </w:tabs>
              <w:spacing w:line="276" w:lineRule="auto"/>
              <w:rPr>
                <w:color w:val="000000"/>
                <w:sz w:val="24"/>
                <w:szCs w:val="24"/>
              </w:rPr>
            </w:pPr>
            <w:r w:rsidRPr="00FC0663">
              <w:rPr>
                <w:color w:val="000000"/>
                <w:sz w:val="24"/>
                <w:szCs w:val="24"/>
                <w:highlight w:val="green"/>
              </w:rPr>
              <w:t>C. các bản có điện tích bằng nhau nhưng ngược dấu</w:t>
            </w:r>
            <w:r w:rsidRPr="00FC0663">
              <w:rPr>
                <w:color w:val="000000"/>
                <w:sz w:val="24"/>
                <w:szCs w:val="24"/>
              </w:rPr>
              <w:t> </w:t>
            </w:r>
          </w:p>
          <w:p w14:paraId="430CA946" w14:textId="77777777" w:rsidR="00CE4CCE" w:rsidRPr="00FC0663" w:rsidRDefault="00CE4CCE" w:rsidP="00CE4CCE">
            <w:pPr>
              <w:tabs>
                <w:tab w:val="left" w:pos="810"/>
                <w:tab w:val="left" w:pos="990"/>
              </w:tabs>
              <w:spacing w:line="276" w:lineRule="auto"/>
              <w:rPr>
                <w:color w:val="000000"/>
                <w:sz w:val="24"/>
                <w:szCs w:val="24"/>
              </w:rPr>
            </w:pPr>
            <w:r w:rsidRPr="00FC0663">
              <w:rPr>
                <w:color w:val="000000"/>
                <w:sz w:val="24"/>
                <w:szCs w:val="24"/>
              </w:rPr>
              <w:t>D. bản lớn có diện tích bằng hai lần bản nhỏ</w:t>
            </w:r>
          </w:p>
        </w:tc>
        <w:tc>
          <w:tcPr>
            <w:tcW w:w="3276" w:type="dxa"/>
          </w:tcPr>
          <w:p w14:paraId="57C6C868" w14:textId="77777777" w:rsidR="00CE4CCE" w:rsidRPr="00FC0663" w:rsidRDefault="00CE4CCE" w:rsidP="00CE4CCE">
            <w:pPr>
              <w:tabs>
                <w:tab w:val="left" w:pos="810"/>
                <w:tab w:val="left" w:pos="990"/>
              </w:tabs>
              <w:spacing w:line="276" w:lineRule="auto"/>
              <w:rPr>
                <w:color w:val="000000"/>
                <w:sz w:val="24"/>
                <w:szCs w:val="24"/>
              </w:rPr>
            </w:pPr>
            <w:r w:rsidRPr="00FC0663">
              <w:rPr>
                <w:noProof/>
                <w:sz w:val="24"/>
                <w:szCs w:val="24"/>
              </w:rPr>
              <w:drawing>
                <wp:inline distT="0" distB="0" distL="0" distR="0" wp14:anchorId="79229069" wp14:editId="3E0B05E7">
                  <wp:extent cx="1933696" cy="779145"/>
                  <wp:effectExtent l="0" t="0" r="9525" b="1905"/>
                  <wp:docPr id="1341590917" name="Picture 1" descr="Tụ điện | Vật Lý Đại Cư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descr="Tụ điện | Vật Lý Đại Cương"/>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a:stretch/>
                        </pic:blipFill>
                        <pic:spPr bwMode="auto">
                          <a:xfrm>
                            <a:off x="0" y="0"/>
                            <a:ext cx="1943836" cy="78323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2E75257" w14:textId="77777777" w:rsidR="00CE4CCE" w:rsidRPr="00FC0663" w:rsidRDefault="00CE4CCE">
      <w:pPr>
        <w:numPr>
          <w:ilvl w:val="0"/>
          <w:numId w:val="41"/>
        </w:numPr>
        <w:tabs>
          <w:tab w:val="left" w:pos="810"/>
          <w:tab w:val="left" w:pos="990"/>
        </w:tabs>
        <w:autoSpaceDE w:val="0"/>
        <w:autoSpaceDN w:val="0"/>
        <w:adjustRightInd w:val="0"/>
        <w:spacing w:line="276" w:lineRule="auto"/>
        <w:ind w:left="0" w:firstLine="0"/>
        <w:contextualSpacing/>
        <w:jc w:val="both"/>
        <w:rPr>
          <w:rFonts w:eastAsia="Calibri"/>
          <w:color w:val="000000"/>
          <w:sz w:val="24"/>
          <w:szCs w:val="24"/>
        </w:rPr>
      </w:pPr>
      <w:r w:rsidRPr="00FC0663">
        <w:rPr>
          <w:rFonts w:eastAsia="Calibri"/>
          <w:color w:val="000000"/>
          <w:sz w:val="24"/>
          <w:szCs w:val="24"/>
        </w:rPr>
        <w:lastRenderedPageBreak/>
        <w:t xml:space="preserve">Hai điện tích điểm có độ lớn không đổi được đặt trong cùng một môi trường có hằng số điện môi là </w:t>
      </w:r>
      <w:r w:rsidRPr="00FC0663">
        <w:rPr>
          <w:rFonts w:eastAsia="Calibri"/>
          <w:color w:val="auto"/>
          <w:sz w:val="24"/>
          <w:szCs w:val="24"/>
        </w:rPr>
        <w:sym w:font="Symbol" w:char="F065"/>
      </w:r>
      <w:r w:rsidRPr="00FC0663">
        <w:rPr>
          <w:rFonts w:eastAsia="Calibri"/>
          <w:color w:val="000000"/>
          <w:sz w:val="24"/>
          <w:szCs w:val="24"/>
        </w:rPr>
        <w:t>, nếu tăng khoảng cách giữa hai điện tích lên 2 lần thì lực tương tác giữa chúng sẽ:</w:t>
      </w:r>
    </w:p>
    <w:p w14:paraId="4F4E91CC" w14:textId="77777777" w:rsidR="00CE4CCE" w:rsidRPr="00FC0663" w:rsidRDefault="00CE4CCE" w:rsidP="00CE4CCE">
      <w:pPr>
        <w:tabs>
          <w:tab w:val="left" w:pos="810"/>
          <w:tab w:val="left" w:pos="990"/>
        </w:tabs>
        <w:autoSpaceDE w:val="0"/>
        <w:autoSpaceDN w:val="0"/>
        <w:adjustRightInd w:val="0"/>
        <w:spacing w:line="276" w:lineRule="auto"/>
        <w:jc w:val="both"/>
        <w:rPr>
          <w:color w:val="000000"/>
          <w:sz w:val="24"/>
          <w:szCs w:val="24"/>
        </w:rPr>
      </w:pPr>
      <w:r w:rsidRPr="00FC0663">
        <w:rPr>
          <w:color w:val="000000"/>
          <w:sz w:val="24"/>
          <w:szCs w:val="24"/>
        </w:rPr>
        <w:t>A. Tăng 2 lần</w:t>
      </w:r>
      <w:r w:rsidRPr="00FC0663">
        <w:rPr>
          <w:color w:val="000000"/>
          <w:sz w:val="24"/>
          <w:szCs w:val="24"/>
        </w:rPr>
        <w:tab/>
      </w:r>
      <w:r w:rsidRPr="00FC0663">
        <w:rPr>
          <w:color w:val="000000"/>
          <w:sz w:val="24"/>
          <w:szCs w:val="24"/>
        </w:rPr>
        <w:tab/>
        <w:t>B. giảm 2 lần</w:t>
      </w:r>
      <w:r w:rsidRPr="00FC0663">
        <w:rPr>
          <w:color w:val="000000"/>
          <w:sz w:val="24"/>
          <w:szCs w:val="24"/>
        </w:rPr>
        <w:tab/>
      </w:r>
      <w:r w:rsidRPr="00FC0663">
        <w:rPr>
          <w:color w:val="000000"/>
          <w:sz w:val="24"/>
          <w:szCs w:val="24"/>
        </w:rPr>
        <w:tab/>
        <w:t>C. tăng 4 lần</w:t>
      </w:r>
      <w:r w:rsidRPr="00FC0663">
        <w:rPr>
          <w:color w:val="000000"/>
          <w:sz w:val="24"/>
          <w:szCs w:val="24"/>
        </w:rPr>
        <w:tab/>
      </w:r>
      <w:r w:rsidRPr="00FC0663">
        <w:rPr>
          <w:color w:val="000000"/>
          <w:sz w:val="24"/>
          <w:szCs w:val="24"/>
        </w:rPr>
        <w:tab/>
      </w:r>
      <w:r w:rsidRPr="00FC0663">
        <w:rPr>
          <w:color w:val="000000"/>
          <w:sz w:val="24"/>
          <w:szCs w:val="24"/>
          <w:highlight w:val="green"/>
        </w:rPr>
        <w:t>D. giảm 4 lần</w:t>
      </w:r>
    </w:p>
    <w:p w14:paraId="143C1DA2" w14:textId="77777777" w:rsidR="00CE4CCE" w:rsidRPr="00FC0663" w:rsidRDefault="00CE4CCE">
      <w:pPr>
        <w:numPr>
          <w:ilvl w:val="0"/>
          <w:numId w:val="41"/>
        </w:numPr>
        <w:tabs>
          <w:tab w:val="left" w:pos="810"/>
          <w:tab w:val="left" w:pos="990"/>
        </w:tabs>
        <w:spacing w:line="276" w:lineRule="auto"/>
        <w:ind w:left="0" w:firstLine="0"/>
        <w:contextualSpacing/>
        <w:jc w:val="both"/>
        <w:rPr>
          <w:rFonts w:eastAsia="Calibri"/>
          <w:bCs/>
          <w:color w:val="000000"/>
          <w:sz w:val="24"/>
          <w:szCs w:val="24"/>
          <w:lang w:val="pt-BR"/>
        </w:rPr>
      </w:pPr>
      <w:r w:rsidRPr="00FC0663">
        <w:rPr>
          <w:rFonts w:eastAsia="Calibri"/>
          <w:bCs/>
          <w:color w:val="000000"/>
          <w:sz w:val="24"/>
          <w:szCs w:val="24"/>
          <w:lang w:val="pt-BR"/>
        </w:rPr>
        <w:t>Hai điện tích điểm cùng độ lớn 10</w:t>
      </w:r>
      <w:r w:rsidRPr="00FC0663">
        <w:rPr>
          <w:rFonts w:eastAsia="Calibri"/>
          <w:bCs/>
          <w:color w:val="000000"/>
          <w:sz w:val="24"/>
          <w:szCs w:val="24"/>
          <w:vertAlign w:val="superscript"/>
          <w:lang w:val="pt-BR"/>
        </w:rPr>
        <w:t>-9</w:t>
      </w:r>
      <w:r w:rsidRPr="00FC0663">
        <w:rPr>
          <w:rFonts w:eastAsia="Calibri"/>
          <w:bCs/>
          <w:color w:val="000000"/>
          <w:sz w:val="24"/>
          <w:szCs w:val="24"/>
          <w:lang w:val="pt-BR"/>
        </w:rPr>
        <w:t xml:space="preserve"> đặt trong chân không. Khoảng cách giữa chúng bằng bao nhiêu để lực tính điện giữa chúng có độ lớn 2,5.10</w:t>
      </w:r>
      <w:r w:rsidRPr="00FC0663">
        <w:rPr>
          <w:rFonts w:eastAsia="Calibri"/>
          <w:bCs/>
          <w:color w:val="000000"/>
          <w:sz w:val="24"/>
          <w:szCs w:val="24"/>
          <w:vertAlign w:val="superscript"/>
          <w:lang w:val="pt-BR"/>
        </w:rPr>
        <w:t>-6</w:t>
      </w:r>
      <w:r w:rsidRPr="00FC0663">
        <w:rPr>
          <w:rFonts w:eastAsia="Calibri"/>
          <w:bCs/>
          <w:color w:val="000000"/>
          <w:sz w:val="24"/>
          <w:szCs w:val="24"/>
          <w:lang w:val="pt-BR"/>
        </w:rPr>
        <w:t>N?</w:t>
      </w:r>
    </w:p>
    <w:p w14:paraId="61499BD4" w14:textId="77777777" w:rsidR="00CE4CCE" w:rsidRPr="00FC0663" w:rsidRDefault="00CE4CCE" w:rsidP="00CE4CCE">
      <w:pPr>
        <w:tabs>
          <w:tab w:val="left" w:pos="810"/>
          <w:tab w:val="left" w:pos="990"/>
        </w:tabs>
        <w:spacing w:line="276" w:lineRule="auto"/>
        <w:rPr>
          <w:bCs/>
          <w:color w:val="000000"/>
          <w:sz w:val="24"/>
          <w:szCs w:val="24"/>
          <w:lang w:val="pt-BR"/>
        </w:rPr>
      </w:pPr>
      <w:r w:rsidRPr="00FC0663">
        <w:rPr>
          <w:bCs/>
          <w:color w:val="000000"/>
          <w:sz w:val="24"/>
          <w:szCs w:val="24"/>
          <w:lang w:val="pt-BR"/>
        </w:rPr>
        <w:t>A. 0,06 cm</w:t>
      </w:r>
      <w:r w:rsidRPr="00FC0663">
        <w:rPr>
          <w:bCs/>
          <w:color w:val="000000"/>
          <w:sz w:val="24"/>
          <w:szCs w:val="24"/>
          <w:lang w:val="pt-BR"/>
        </w:rPr>
        <w:tab/>
      </w:r>
      <w:r w:rsidRPr="00FC0663">
        <w:rPr>
          <w:bCs/>
          <w:color w:val="000000"/>
          <w:sz w:val="24"/>
          <w:szCs w:val="24"/>
          <w:lang w:val="pt-BR"/>
        </w:rPr>
        <w:tab/>
      </w:r>
      <w:r w:rsidRPr="00FC0663">
        <w:rPr>
          <w:bCs/>
          <w:color w:val="000000"/>
          <w:sz w:val="24"/>
          <w:szCs w:val="24"/>
          <w:lang w:val="pt-BR"/>
        </w:rPr>
        <w:tab/>
      </w:r>
      <w:r w:rsidRPr="00FC0663">
        <w:rPr>
          <w:bCs/>
          <w:color w:val="000000"/>
          <w:sz w:val="24"/>
          <w:szCs w:val="24"/>
          <w:highlight w:val="green"/>
          <w:lang w:val="pt-BR"/>
        </w:rPr>
        <w:t>B. 6 cm</w:t>
      </w:r>
      <w:r w:rsidRPr="00FC0663">
        <w:rPr>
          <w:bCs/>
          <w:color w:val="000000"/>
          <w:sz w:val="24"/>
          <w:szCs w:val="24"/>
          <w:lang w:val="pt-BR"/>
        </w:rPr>
        <w:tab/>
      </w:r>
      <w:r w:rsidRPr="00FC0663">
        <w:rPr>
          <w:bCs/>
          <w:color w:val="000000"/>
          <w:sz w:val="24"/>
          <w:szCs w:val="24"/>
          <w:lang w:val="pt-BR"/>
        </w:rPr>
        <w:tab/>
        <w:t>C. 36 cm</w:t>
      </w:r>
      <w:r w:rsidRPr="00FC0663">
        <w:rPr>
          <w:bCs/>
          <w:color w:val="000000"/>
          <w:sz w:val="24"/>
          <w:szCs w:val="24"/>
          <w:lang w:val="pt-BR"/>
        </w:rPr>
        <w:tab/>
      </w:r>
      <w:r w:rsidRPr="00FC0663">
        <w:rPr>
          <w:bCs/>
          <w:color w:val="000000"/>
          <w:sz w:val="24"/>
          <w:szCs w:val="24"/>
          <w:lang w:val="pt-BR"/>
        </w:rPr>
        <w:tab/>
        <w:t>D. 6 m</w:t>
      </w:r>
    </w:p>
    <w:p w14:paraId="5FEBF4E5" w14:textId="77777777" w:rsidR="00CE4CCE" w:rsidRPr="00FC0663" w:rsidRDefault="00CE4CCE">
      <w:pPr>
        <w:numPr>
          <w:ilvl w:val="0"/>
          <w:numId w:val="41"/>
        </w:numPr>
        <w:tabs>
          <w:tab w:val="left" w:pos="810"/>
          <w:tab w:val="left" w:pos="990"/>
        </w:tabs>
        <w:spacing w:line="276" w:lineRule="auto"/>
        <w:ind w:left="0" w:firstLine="0"/>
        <w:contextualSpacing/>
        <w:jc w:val="both"/>
        <w:rPr>
          <w:rFonts w:eastAsia="Calibri"/>
          <w:color w:val="auto"/>
          <w:sz w:val="24"/>
          <w:szCs w:val="24"/>
        </w:rPr>
      </w:pPr>
      <w:r w:rsidRPr="00FC0663">
        <w:rPr>
          <w:rFonts w:eastAsia="Calibri"/>
          <w:color w:val="auto"/>
          <w:sz w:val="24"/>
          <w:szCs w:val="24"/>
        </w:rPr>
        <w:t xml:space="preserve">Một nhóm học sinh làm thí nghiệm về sự nhiễm điện của ba vật A, B, C khi các vật A và B được đưa lại gần nhau chúng hút nhau, khi các vật B và C được đưa lại gần nhau chúng đẩy nhau. Phát biểu của học sinh nào sau đây là </w:t>
      </w:r>
      <w:r w:rsidRPr="00FC0663">
        <w:rPr>
          <w:rFonts w:eastAsia="Calibri"/>
          <w:b/>
          <w:bCs/>
          <w:color w:val="auto"/>
          <w:sz w:val="24"/>
          <w:szCs w:val="24"/>
        </w:rPr>
        <w:t>đúng</w:t>
      </w:r>
      <w:r w:rsidRPr="00FC0663">
        <w:rPr>
          <w:rFonts w:eastAsia="Calibri"/>
          <w:color w:val="auto"/>
          <w:sz w:val="24"/>
          <w:szCs w:val="24"/>
        </w:rPr>
        <w:t>?</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52"/>
        <w:gridCol w:w="3486"/>
      </w:tblGrid>
      <w:tr w:rsidR="00CE4CCE" w:rsidRPr="00FC0663" w14:paraId="06D1116F" w14:textId="77777777" w:rsidTr="00974385">
        <w:tc>
          <w:tcPr>
            <w:tcW w:w="6152" w:type="dxa"/>
          </w:tcPr>
          <w:p w14:paraId="7A1EF012" w14:textId="77777777" w:rsidR="00CE4CCE" w:rsidRPr="00FC0663" w:rsidRDefault="00CE4CCE" w:rsidP="00CE4CCE">
            <w:pPr>
              <w:tabs>
                <w:tab w:val="left" w:pos="810"/>
                <w:tab w:val="left" w:pos="990"/>
              </w:tabs>
              <w:spacing w:line="276" w:lineRule="auto"/>
              <w:rPr>
                <w:color w:val="auto"/>
                <w:sz w:val="24"/>
                <w:szCs w:val="24"/>
              </w:rPr>
            </w:pPr>
            <w:r w:rsidRPr="00FC0663">
              <w:rPr>
                <w:color w:val="auto"/>
                <w:sz w:val="24"/>
                <w:szCs w:val="24"/>
              </w:rPr>
              <w:t>A. Học sinh 1: vật A và C mang điện tích cùng dấu</w:t>
            </w:r>
          </w:p>
          <w:p w14:paraId="0FECDE8C" w14:textId="77777777" w:rsidR="00CE4CCE" w:rsidRPr="00FC0663" w:rsidRDefault="00CE4CCE" w:rsidP="00CE4CCE">
            <w:pPr>
              <w:tabs>
                <w:tab w:val="left" w:pos="810"/>
                <w:tab w:val="left" w:pos="990"/>
              </w:tabs>
              <w:spacing w:line="276" w:lineRule="auto"/>
              <w:rPr>
                <w:color w:val="auto"/>
                <w:sz w:val="24"/>
                <w:szCs w:val="24"/>
              </w:rPr>
            </w:pPr>
            <w:r w:rsidRPr="00FC0663">
              <w:rPr>
                <w:color w:val="auto"/>
                <w:sz w:val="24"/>
                <w:szCs w:val="24"/>
              </w:rPr>
              <w:t>B. Học sinh 2: vật A và C mang điện tích trái dấu</w:t>
            </w:r>
          </w:p>
          <w:p w14:paraId="0D226C04" w14:textId="77777777" w:rsidR="00CE4CCE" w:rsidRPr="00FC0663" w:rsidRDefault="00CE4CCE" w:rsidP="00CE4CCE">
            <w:pPr>
              <w:tabs>
                <w:tab w:val="left" w:pos="810"/>
                <w:tab w:val="left" w:pos="990"/>
              </w:tabs>
              <w:spacing w:line="276" w:lineRule="auto"/>
              <w:rPr>
                <w:color w:val="auto"/>
                <w:sz w:val="24"/>
                <w:szCs w:val="24"/>
              </w:rPr>
            </w:pPr>
            <w:r w:rsidRPr="00FC0663">
              <w:rPr>
                <w:color w:val="auto"/>
                <w:sz w:val="24"/>
                <w:szCs w:val="24"/>
              </w:rPr>
              <w:t>C. Học sinh 3: cả ba vật đều mang điện cùng dấu</w:t>
            </w:r>
          </w:p>
          <w:p w14:paraId="7C96900B" w14:textId="77777777" w:rsidR="00CE4CCE" w:rsidRPr="00FC0663" w:rsidRDefault="00CE4CCE" w:rsidP="00CE4CCE">
            <w:pPr>
              <w:tabs>
                <w:tab w:val="left" w:pos="810"/>
                <w:tab w:val="left" w:pos="990"/>
              </w:tabs>
              <w:spacing w:line="276" w:lineRule="auto"/>
              <w:rPr>
                <w:color w:val="auto"/>
                <w:sz w:val="24"/>
                <w:szCs w:val="24"/>
              </w:rPr>
            </w:pPr>
            <w:r w:rsidRPr="00FC0663">
              <w:rPr>
                <w:color w:val="auto"/>
                <w:sz w:val="24"/>
                <w:szCs w:val="24"/>
                <w:highlight w:val="green"/>
              </w:rPr>
              <w:t>D. Học sinh 4: vật A có thể mang điện hoặc trung hòa</w:t>
            </w:r>
          </w:p>
        </w:tc>
        <w:tc>
          <w:tcPr>
            <w:tcW w:w="3486" w:type="dxa"/>
            <w:vAlign w:val="center"/>
          </w:tcPr>
          <w:p w14:paraId="3720F7D9" w14:textId="77777777" w:rsidR="00CE4CCE" w:rsidRPr="00FC0663" w:rsidRDefault="00CE4CCE" w:rsidP="00CE4CCE">
            <w:pPr>
              <w:tabs>
                <w:tab w:val="left" w:pos="810"/>
                <w:tab w:val="left" w:pos="990"/>
              </w:tabs>
              <w:spacing w:line="276" w:lineRule="auto"/>
              <w:jc w:val="center"/>
              <w:rPr>
                <w:color w:val="auto"/>
                <w:sz w:val="24"/>
                <w:szCs w:val="24"/>
              </w:rPr>
            </w:pPr>
            <w:r w:rsidRPr="00FC0663">
              <w:rPr>
                <w:noProof/>
                <w:color w:val="auto"/>
                <w:sz w:val="24"/>
                <w:szCs w:val="24"/>
              </w:rPr>
              <w:drawing>
                <wp:inline distT="0" distB="0" distL="0" distR="0" wp14:anchorId="47EE4F33" wp14:editId="1C614107">
                  <wp:extent cx="2073156" cy="424159"/>
                  <wp:effectExtent l="0" t="0" r="3810" b="0"/>
                  <wp:docPr id="1619798588" name="Picture 22" descr="A blue circle with white letter b i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798588" name="Picture 22" descr="A blue circle with white letter b in it  Description automatically generated"/>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101976" cy="430056"/>
                          </a:xfrm>
                          <a:prstGeom prst="rect">
                            <a:avLst/>
                          </a:prstGeom>
                          <a:noFill/>
                        </pic:spPr>
                      </pic:pic>
                    </a:graphicData>
                  </a:graphic>
                </wp:inline>
              </w:drawing>
            </w:r>
          </w:p>
        </w:tc>
      </w:tr>
    </w:tbl>
    <w:p w14:paraId="1D967B62" w14:textId="77777777" w:rsidR="00CE4CCE" w:rsidRPr="00FC0663" w:rsidRDefault="00CE4CCE">
      <w:pPr>
        <w:numPr>
          <w:ilvl w:val="0"/>
          <w:numId w:val="41"/>
        </w:numPr>
        <w:tabs>
          <w:tab w:val="left" w:pos="810"/>
          <w:tab w:val="left" w:pos="990"/>
        </w:tabs>
        <w:spacing w:line="276" w:lineRule="auto"/>
        <w:ind w:left="0" w:firstLine="0"/>
        <w:contextualSpacing/>
        <w:jc w:val="both"/>
        <w:rPr>
          <w:rFonts w:eastAsia="Calibri"/>
          <w:bCs/>
          <w:color w:val="000000"/>
          <w:sz w:val="24"/>
          <w:szCs w:val="24"/>
          <w:lang w:val="pt-BR"/>
        </w:rPr>
      </w:pPr>
      <w:r w:rsidRPr="00FC0663">
        <w:rPr>
          <w:rFonts w:eastAsia="Calibri"/>
          <w:bCs/>
          <w:color w:val="000000"/>
          <w:sz w:val="24"/>
          <w:szCs w:val="24"/>
          <w:lang w:val="pt-BR"/>
        </w:rPr>
        <w:t>Hai quả cầu kim loại nhỏ giống hệt nhau mang điện tích 2Q và -Q được đặt cách nhau một khoảng r, lực điện tác dụng lên nhau có độ lớn là F. Nối chúng lại với nhau bằng một dây dẫn điện sau đó bỏ dây dẫn đi. Sau khi bỏ dây nối hai quả cầu tác dụng lên nhau một lực điện có độ lớn là:</w:t>
      </w:r>
    </w:p>
    <w:p w14:paraId="310830F3" w14:textId="77777777" w:rsidR="00CE4CCE" w:rsidRPr="00FC0663" w:rsidRDefault="00CE4CCE" w:rsidP="00CE4CCE">
      <w:pPr>
        <w:tabs>
          <w:tab w:val="left" w:pos="810"/>
          <w:tab w:val="left" w:pos="990"/>
        </w:tabs>
        <w:spacing w:line="276" w:lineRule="auto"/>
        <w:rPr>
          <w:bCs/>
          <w:color w:val="000000"/>
          <w:sz w:val="24"/>
          <w:szCs w:val="24"/>
          <w:lang w:val="pt-BR"/>
        </w:rPr>
      </w:pPr>
      <w:r w:rsidRPr="00FC0663">
        <w:rPr>
          <w:bCs/>
          <w:color w:val="000000"/>
          <w:sz w:val="24"/>
          <w:szCs w:val="24"/>
          <w:lang w:val="pt-BR"/>
        </w:rPr>
        <w:t>A. F.</w:t>
      </w:r>
      <w:r w:rsidRPr="00FC0663">
        <w:rPr>
          <w:bCs/>
          <w:color w:val="000000"/>
          <w:sz w:val="24"/>
          <w:szCs w:val="24"/>
          <w:lang w:val="pt-BR"/>
        </w:rPr>
        <w:tab/>
      </w:r>
      <w:r w:rsidRPr="00FC0663">
        <w:rPr>
          <w:bCs/>
          <w:color w:val="000000"/>
          <w:sz w:val="24"/>
          <w:szCs w:val="24"/>
          <w:lang w:val="pt-BR"/>
        </w:rPr>
        <w:tab/>
      </w:r>
      <w:r w:rsidRPr="00FC0663">
        <w:rPr>
          <w:bCs/>
          <w:color w:val="000000"/>
          <w:sz w:val="24"/>
          <w:szCs w:val="24"/>
          <w:lang w:val="pt-BR"/>
        </w:rPr>
        <w:tab/>
        <w:t>B. F/2</w:t>
      </w:r>
      <w:r w:rsidRPr="00FC0663">
        <w:rPr>
          <w:bCs/>
          <w:color w:val="000000"/>
          <w:sz w:val="24"/>
          <w:szCs w:val="24"/>
          <w:lang w:val="pt-BR"/>
        </w:rPr>
        <w:tab/>
      </w:r>
      <w:r w:rsidRPr="00FC0663">
        <w:rPr>
          <w:bCs/>
          <w:color w:val="000000"/>
          <w:sz w:val="24"/>
          <w:szCs w:val="24"/>
          <w:lang w:val="pt-BR"/>
        </w:rPr>
        <w:tab/>
      </w:r>
      <w:r w:rsidRPr="00FC0663">
        <w:rPr>
          <w:bCs/>
          <w:color w:val="000000"/>
          <w:sz w:val="24"/>
          <w:szCs w:val="24"/>
          <w:lang w:val="pt-BR"/>
        </w:rPr>
        <w:tab/>
        <w:t>C. F/4</w:t>
      </w:r>
      <w:r w:rsidRPr="00FC0663">
        <w:rPr>
          <w:bCs/>
          <w:color w:val="000000"/>
          <w:sz w:val="24"/>
          <w:szCs w:val="24"/>
          <w:lang w:val="pt-BR"/>
        </w:rPr>
        <w:tab/>
      </w:r>
      <w:r w:rsidRPr="00FC0663">
        <w:rPr>
          <w:bCs/>
          <w:color w:val="000000"/>
          <w:sz w:val="24"/>
          <w:szCs w:val="24"/>
          <w:lang w:val="pt-BR"/>
        </w:rPr>
        <w:tab/>
      </w:r>
      <w:r w:rsidRPr="00FC0663">
        <w:rPr>
          <w:bCs/>
          <w:color w:val="000000"/>
          <w:sz w:val="24"/>
          <w:szCs w:val="24"/>
          <w:lang w:val="pt-BR"/>
        </w:rPr>
        <w:tab/>
      </w:r>
      <w:r w:rsidRPr="00FC0663">
        <w:rPr>
          <w:bCs/>
          <w:color w:val="000000"/>
          <w:sz w:val="24"/>
          <w:szCs w:val="24"/>
          <w:highlight w:val="green"/>
          <w:lang w:val="pt-BR"/>
        </w:rPr>
        <w:t>D. F/8</w:t>
      </w:r>
    </w:p>
    <w:p w14:paraId="224AA5A8" w14:textId="77777777" w:rsidR="00CE4CCE" w:rsidRPr="00FC0663" w:rsidRDefault="00CE4CCE">
      <w:pPr>
        <w:numPr>
          <w:ilvl w:val="0"/>
          <w:numId w:val="41"/>
        </w:numPr>
        <w:tabs>
          <w:tab w:val="left" w:pos="810"/>
          <w:tab w:val="left" w:pos="990"/>
        </w:tabs>
        <w:spacing w:line="276" w:lineRule="auto"/>
        <w:ind w:left="0" w:firstLine="0"/>
        <w:contextualSpacing/>
        <w:jc w:val="both"/>
        <w:rPr>
          <w:rFonts w:eastAsia="Calibri"/>
          <w:color w:val="000000"/>
          <w:sz w:val="24"/>
          <w:szCs w:val="24"/>
        </w:rPr>
      </w:pPr>
      <w:r w:rsidRPr="00FC0663">
        <w:rPr>
          <w:rFonts w:eastAsia="Calibri"/>
          <w:color w:val="000000"/>
          <w:sz w:val="24"/>
          <w:szCs w:val="24"/>
        </w:rPr>
        <w:t>Cho hai điện tích điểm q</w:t>
      </w:r>
      <w:r w:rsidRPr="00FC0663">
        <w:rPr>
          <w:rFonts w:eastAsia="Calibri"/>
          <w:color w:val="000000"/>
          <w:sz w:val="24"/>
          <w:szCs w:val="24"/>
          <w:vertAlign w:val="subscript"/>
        </w:rPr>
        <w:t>1</w:t>
      </w:r>
      <w:r w:rsidRPr="00FC0663">
        <w:rPr>
          <w:rFonts w:eastAsia="Calibri"/>
          <w:color w:val="000000"/>
          <w:sz w:val="24"/>
          <w:szCs w:val="24"/>
        </w:rPr>
        <w:t xml:space="preserve"> = 16</w:t>
      </w:r>
      <w:r w:rsidRPr="00FC0663">
        <w:rPr>
          <w:rFonts w:eastAsia="Calibri"/>
          <w:color w:val="auto"/>
          <w:sz w:val="24"/>
          <w:szCs w:val="24"/>
        </w:rPr>
        <w:sym w:font="Symbol" w:char="F06D"/>
      </w:r>
      <w:r w:rsidRPr="00FC0663">
        <w:rPr>
          <w:rFonts w:eastAsia="Calibri"/>
          <w:color w:val="000000"/>
          <w:sz w:val="24"/>
          <w:szCs w:val="24"/>
        </w:rPr>
        <w:t>C và q</w:t>
      </w:r>
      <w:r w:rsidRPr="00FC0663">
        <w:rPr>
          <w:rFonts w:eastAsia="Calibri"/>
          <w:color w:val="000000"/>
          <w:sz w:val="24"/>
          <w:szCs w:val="24"/>
          <w:vertAlign w:val="subscript"/>
        </w:rPr>
        <w:t>2</w:t>
      </w:r>
      <w:r w:rsidRPr="00FC0663">
        <w:rPr>
          <w:rFonts w:eastAsia="Calibri"/>
          <w:color w:val="000000"/>
          <w:sz w:val="24"/>
          <w:szCs w:val="24"/>
        </w:rPr>
        <w:t xml:space="preserve"> = -64</w:t>
      </w:r>
      <w:r w:rsidRPr="00FC0663">
        <w:rPr>
          <w:rFonts w:eastAsia="Calibri"/>
          <w:color w:val="auto"/>
          <w:sz w:val="24"/>
          <w:szCs w:val="24"/>
        </w:rPr>
        <w:sym w:font="Symbol" w:char="F06D"/>
      </w:r>
      <w:r w:rsidRPr="00FC0663">
        <w:rPr>
          <w:rFonts w:eastAsia="Calibri"/>
          <w:color w:val="000000"/>
          <w:sz w:val="24"/>
          <w:szCs w:val="24"/>
        </w:rPr>
        <w:t>C lần lượt đặt tại hai điểm A và B trong chân không cách nhau AB = 100cm. Xác định lực điện tổng hợp tác dụng lên điện tích điểm q</w:t>
      </w:r>
      <w:r w:rsidRPr="00FC0663">
        <w:rPr>
          <w:rFonts w:eastAsia="Calibri"/>
          <w:color w:val="000000"/>
          <w:sz w:val="24"/>
          <w:szCs w:val="24"/>
          <w:vertAlign w:val="subscript"/>
        </w:rPr>
        <w:t>0</w:t>
      </w:r>
      <w:r w:rsidRPr="00FC0663">
        <w:rPr>
          <w:rFonts w:eastAsia="Calibri"/>
          <w:color w:val="000000"/>
          <w:sz w:val="24"/>
          <w:szCs w:val="24"/>
        </w:rPr>
        <w:t xml:space="preserve"> = 4</w:t>
      </w:r>
      <w:r w:rsidRPr="00FC0663">
        <w:rPr>
          <w:rFonts w:eastAsia="Calibri"/>
          <w:color w:val="auto"/>
          <w:sz w:val="24"/>
          <w:szCs w:val="24"/>
        </w:rPr>
        <w:sym w:font="Symbol" w:char="F06D"/>
      </w:r>
      <w:r w:rsidRPr="00FC0663">
        <w:rPr>
          <w:rFonts w:eastAsia="Calibri"/>
          <w:color w:val="000000"/>
          <w:sz w:val="24"/>
          <w:szCs w:val="24"/>
        </w:rPr>
        <w:t xml:space="preserve">C đặt tại điểm M: AM = 60cm, BM = 40cm. </w:t>
      </w:r>
    </w:p>
    <w:p w14:paraId="24C1ED88" w14:textId="77777777" w:rsidR="00CE4CCE" w:rsidRPr="00FC0663" w:rsidRDefault="00CE4CCE" w:rsidP="00CE4CCE">
      <w:pPr>
        <w:tabs>
          <w:tab w:val="left" w:pos="810"/>
          <w:tab w:val="left" w:pos="990"/>
        </w:tabs>
        <w:spacing w:line="276" w:lineRule="auto"/>
        <w:rPr>
          <w:color w:val="000000"/>
          <w:sz w:val="24"/>
          <w:szCs w:val="24"/>
        </w:rPr>
      </w:pPr>
      <w:r w:rsidRPr="00FC0663">
        <w:rPr>
          <w:color w:val="000000"/>
          <w:sz w:val="24"/>
          <w:szCs w:val="24"/>
          <w:highlight w:val="green"/>
        </w:rPr>
        <w:t>A. 16N</w:t>
      </w:r>
      <w:r w:rsidRPr="00FC0663">
        <w:rPr>
          <w:color w:val="000000"/>
          <w:sz w:val="24"/>
          <w:szCs w:val="24"/>
        </w:rPr>
        <w:tab/>
      </w:r>
      <w:r w:rsidRPr="00FC0663">
        <w:rPr>
          <w:color w:val="000000"/>
          <w:sz w:val="24"/>
          <w:szCs w:val="24"/>
        </w:rPr>
        <w:tab/>
        <w:t>B. 1,6N</w:t>
      </w:r>
      <w:r w:rsidRPr="00FC0663">
        <w:rPr>
          <w:color w:val="000000"/>
          <w:sz w:val="24"/>
          <w:szCs w:val="24"/>
        </w:rPr>
        <w:tab/>
      </w:r>
      <w:r w:rsidRPr="00FC0663">
        <w:rPr>
          <w:color w:val="000000"/>
          <w:sz w:val="24"/>
          <w:szCs w:val="24"/>
        </w:rPr>
        <w:tab/>
        <w:t>C. 14,4N</w:t>
      </w:r>
      <w:r w:rsidRPr="00FC0663">
        <w:rPr>
          <w:color w:val="000000"/>
          <w:sz w:val="24"/>
          <w:szCs w:val="24"/>
        </w:rPr>
        <w:tab/>
      </w:r>
      <w:r w:rsidRPr="00FC0663">
        <w:rPr>
          <w:color w:val="000000"/>
          <w:sz w:val="24"/>
          <w:szCs w:val="24"/>
        </w:rPr>
        <w:tab/>
        <w:t>D. 12,8N</w:t>
      </w:r>
    </w:p>
    <w:p w14:paraId="3EC24988" w14:textId="77777777" w:rsidR="00CE4CCE" w:rsidRPr="00FC0663" w:rsidRDefault="00CE4CCE">
      <w:pPr>
        <w:numPr>
          <w:ilvl w:val="0"/>
          <w:numId w:val="41"/>
        </w:numPr>
        <w:tabs>
          <w:tab w:val="left" w:pos="285"/>
          <w:tab w:val="left" w:pos="810"/>
          <w:tab w:val="left" w:pos="990"/>
        </w:tabs>
        <w:spacing w:line="276" w:lineRule="auto"/>
        <w:ind w:left="0" w:firstLine="0"/>
        <w:contextualSpacing/>
        <w:jc w:val="both"/>
        <w:rPr>
          <w:rFonts w:eastAsia="Calibri"/>
          <w:color w:val="000000"/>
          <w:sz w:val="24"/>
          <w:szCs w:val="24"/>
        </w:rPr>
      </w:pPr>
      <w:r w:rsidRPr="00FC0663">
        <w:rPr>
          <w:rFonts w:eastAsia="Calibri"/>
          <w:color w:val="000000"/>
          <w:sz w:val="24"/>
          <w:szCs w:val="24"/>
        </w:rPr>
        <w:t>Hai điện tích điểm +2Q và -Q được đặt cố định tại hai điểm như hình 11.1. Phải đặt điện tích q</w:t>
      </w:r>
      <w:r w:rsidRPr="00FC0663">
        <w:rPr>
          <w:rFonts w:eastAsia="Calibri"/>
          <w:color w:val="000000"/>
          <w:sz w:val="24"/>
          <w:szCs w:val="24"/>
          <w:vertAlign w:val="subscript"/>
        </w:rPr>
        <w:t>0</w:t>
      </w:r>
      <w:r w:rsidRPr="00FC0663">
        <w:rPr>
          <w:rFonts w:eastAsia="Calibri"/>
          <w:color w:val="000000"/>
          <w:sz w:val="24"/>
          <w:szCs w:val="24"/>
        </w:rPr>
        <w:t xml:space="preserve"> ở vị trí nào thì lực điện do +2Q và -Q tác dụng lên điện tích q</w:t>
      </w:r>
      <w:r w:rsidRPr="00FC0663">
        <w:rPr>
          <w:rFonts w:eastAsia="Calibri"/>
          <w:color w:val="000000"/>
          <w:sz w:val="24"/>
          <w:szCs w:val="24"/>
          <w:vertAlign w:val="subscript"/>
        </w:rPr>
        <w:t>0</w:t>
      </w:r>
      <w:r w:rsidRPr="00FC0663">
        <w:rPr>
          <w:rFonts w:eastAsia="Calibri"/>
          <w:color w:val="000000"/>
          <w:sz w:val="24"/>
          <w:szCs w:val="24"/>
        </w:rPr>
        <w:t xml:space="preserve"> có thể bằng nhau?</w:t>
      </w:r>
    </w:p>
    <w:p w14:paraId="3E8BB90D" w14:textId="77777777" w:rsidR="00CE4CCE" w:rsidRPr="00FC0663" w:rsidRDefault="00CE4CCE" w:rsidP="00CE4CCE">
      <w:pPr>
        <w:tabs>
          <w:tab w:val="left" w:pos="285"/>
          <w:tab w:val="left" w:pos="810"/>
          <w:tab w:val="left" w:pos="990"/>
        </w:tabs>
        <w:spacing w:line="276" w:lineRule="auto"/>
        <w:jc w:val="center"/>
        <w:rPr>
          <w:color w:val="000000"/>
          <w:sz w:val="24"/>
          <w:szCs w:val="24"/>
        </w:rPr>
      </w:pPr>
      <w:r w:rsidRPr="00FC0663">
        <w:rPr>
          <w:noProof/>
          <w:color w:val="000000"/>
          <w:sz w:val="24"/>
          <w:szCs w:val="24"/>
        </w:rPr>
        <w:drawing>
          <wp:inline distT="0" distB="0" distL="0" distR="0" wp14:anchorId="5A0879CA" wp14:editId="5CC3B454">
            <wp:extent cx="4595495" cy="908050"/>
            <wp:effectExtent l="0" t="0" r="0" b="6350"/>
            <wp:docPr id="995456495" name="Picture 12" descr="A diagram of a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5456495" name="Picture 12" descr="A diagram of a diagram  Description automatically generated"/>
                    <pic:cNvPicPr>
                      <a:picLocks noChangeAspect="1" noChangeArrowheads="1"/>
                    </pic:cNvPicPr>
                  </pic:nvPicPr>
                  <pic:blipFill>
                    <a:blip r:embed="rId18">
                      <a:extLst>
                        <a:ext uri="{BEBA8EAE-BF5A-486C-A8C5-ECC9F3942E4B}">
                          <a14:imgProps xmlns:a14="http://schemas.microsoft.com/office/drawing/2010/main">
                            <a14:imgLayer r:embed="rId19">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620526" cy="912996"/>
                    </a:xfrm>
                    <a:prstGeom prst="rect">
                      <a:avLst/>
                    </a:prstGeom>
                    <a:noFill/>
                  </pic:spPr>
                </pic:pic>
              </a:graphicData>
            </a:graphic>
          </wp:inline>
        </w:drawing>
      </w:r>
    </w:p>
    <w:p w14:paraId="11470EFA" w14:textId="77777777" w:rsidR="00CE4CCE" w:rsidRPr="00FC0663" w:rsidRDefault="00CE4CCE" w:rsidP="00CE4CCE">
      <w:pPr>
        <w:tabs>
          <w:tab w:val="left" w:pos="810"/>
          <w:tab w:val="left" w:pos="990"/>
        </w:tabs>
        <w:spacing w:line="276" w:lineRule="auto"/>
        <w:jc w:val="both"/>
        <w:rPr>
          <w:color w:val="000000"/>
          <w:sz w:val="24"/>
          <w:szCs w:val="24"/>
        </w:rPr>
      </w:pPr>
      <w:r w:rsidRPr="00FC0663">
        <w:rPr>
          <w:color w:val="000000"/>
          <w:sz w:val="24"/>
          <w:szCs w:val="24"/>
        </w:rPr>
        <w:t>A. Vị trí (1)</w:t>
      </w:r>
      <w:r w:rsidRPr="00FC0663">
        <w:rPr>
          <w:color w:val="000000"/>
          <w:sz w:val="24"/>
          <w:szCs w:val="24"/>
        </w:rPr>
        <w:tab/>
      </w:r>
      <w:r w:rsidRPr="00FC0663">
        <w:rPr>
          <w:color w:val="000000"/>
          <w:sz w:val="24"/>
          <w:szCs w:val="24"/>
        </w:rPr>
        <w:tab/>
        <w:t>B. Vị trí (2)</w:t>
      </w:r>
      <w:r w:rsidRPr="00FC0663">
        <w:rPr>
          <w:color w:val="000000"/>
          <w:sz w:val="24"/>
          <w:szCs w:val="24"/>
        </w:rPr>
        <w:tab/>
      </w:r>
      <w:r w:rsidRPr="00FC0663">
        <w:rPr>
          <w:color w:val="000000"/>
          <w:sz w:val="24"/>
          <w:szCs w:val="24"/>
        </w:rPr>
        <w:tab/>
      </w:r>
      <w:r w:rsidRPr="00FC0663">
        <w:rPr>
          <w:color w:val="000000"/>
          <w:sz w:val="24"/>
          <w:szCs w:val="24"/>
          <w:highlight w:val="green"/>
        </w:rPr>
        <w:t>C. Vị trí (3)</w:t>
      </w:r>
      <w:r w:rsidRPr="00FC0663">
        <w:rPr>
          <w:color w:val="000000"/>
          <w:sz w:val="24"/>
          <w:szCs w:val="24"/>
        </w:rPr>
        <w:tab/>
      </w:r>
      <w:r w:rsidRPr="00FC0663">
        <w:rPr>
          <w:color w:val="000000"/>
          <w:sz w:val="24"/>
          <w:szCs w:val="24"/>
        </w:rPr>
        <w:tab/>
        <w:t>D. Vị trí (4)</w:t>
      </w:r>
    </w:p>
    <w:p w14:paraId="6868215D" w14:textId="170C8FAA" w:rsidR="00CE4CCE" w:rsidRPr="00FC0663" w:rsidRDefault="00CE4CCE" w:rsidP="00361C3B">
      <w:pPr>
        <w:numPr>
          <w:ilvl w:val="0"/>
          <w:numId w:val="43"/>
        </w:numPr>
        <w:tabs>
          <w:tab w:val="left" w:pos="810"/>
          <w:tab w:val="left" w:pos="990"/>
        </w:tabs>
        <w:spacing w:line="276" w:lineRule="auto"/>
        <w:ind w:left="0" w:firstLine="0"/>
        <w:contextualSpacing/>
        <w:jc w:val="both"/>
        <w:rPr>
          <w:rFonts w:eastAsia="Calibri"/>
          <w:color w:val="000000"/>
          <w:sz w:val="24"/>
          <w:szCs w:val="24"/>
          <w:lang w:val="nl-NL"/>
        </w:rPr>
      </w:pPr>
      <w:r w:rsidRPr="00FC0663">
        <w:rPr>
          <w:rFonts w:eastAsia="Calibri"/>
          <w:color w:val="000000"/>
          <w:sz w:val="24"/>
          <w:szCs w:val="24"/>
          <w:lang w:val="nl-NL"/>
        </w:rPr>
        <w:t>Hai điện tích điểm q</w:t>
      </w:r>
      <w:r w:rsidRPr="00FC0663">
        <w:rPr>
          <w:rFonts w:eastAsia="Calibri"/>
          <w:color w:val="000000"/>
          <w:sz w:val="24"/>
          <w:szCs w:val="24"/>
          <w:vertAlign w:val="subscript"/>
          <w:lang w:val="nl-NL"/>
        </w:rPr>
        <w:t>1</w:t>
      </w:r>
      <w:r w:rsidRPr="00FC0663">
        <w:rPr>
          <w:rFonts w:eastAsia="Calibri"/>
          <w:color w:val="000000"/>
          <w:sz w:val="24"/>
          <w:szCs w:val="24"/>
          <w:lang w:val="nl-NL"/>
        </w:rPr>
        <w:t xml:space="preserve"> = 0,5nC và q</w:t>
      </w:r>
      <w:r w:rsidRPr="00FC0663">
        <w:rPr>
          <w:rFonts w:eastAsia="Calibri"/>
          <w:color w:val="000000"/>
          <w:sz w:val="24"/>
          <w:szCs w:val="24"/>
          <w:vertAlign w:val="subscript"/>
          <w:lang w:val="nl-NL"/>
        </w:rPr>
        <w:t>2</w:t>
      </w:r>
      <w:r w:rsidRPr="00FC0663">
        <w:rPr>
          <w:rFonts w:eastAsia="Calibri"/>
          <w:color w:val="000000"/>
          <w:sz w:val="24"/>
          <w:szCs w:val="24"/>
          <w:lang w:val="nl-NL"/>
        </w:rPr>
        <w:t xml:space="preserve"> = -0,5nC đặt tại hai điểm A, B cách nhau 6cm trong không khí. Cường độ điện trường tại trung điểm của AB có độ lớn là:</w:t>
      </w:r>
    </w:p>
    <w:p w14:paraId="7DD4D7B4" w14:textId="77777777" w:rsidR="00CE4CCE" w:rsidRPr="00FC0663" w:rsidRDefault="00CE4CCE" w:rsidP="00CE4CCE">
      <w:pPr>
        <w:tabs>
          <w:tab w:val="left" w:pos="810"/>
          <w:tab w:val="left" w:pos="990"/>
        </w:tabs>
        <w:spacing w:line="276" w:lineRule="auto"/>
        <w:jc w:val="both"/>
        <w:rPr>
          <w:color w:val="000000"/>
          <w:sz w:val="24"/>
          <w:szCs w:val="24"/>
          <w:lang w:val="nl-NL"/>
        </w:rPr>
      </w:pPr>
      <w:r w:rsidRPr="00FC0663">
        <w:rPr>
          <w:b/>
          <w:color w:val="000000"/>
          <w:sz w:val="24"/>
          <w:szCs w:val="24"/>
          <w:lang w:val="nl-NL"/>
        </w:rPr>
        <w:t>A.</w:t>
      </w:r>
      <w:r w:rsidRPr="00FC0663">
        <w:rPr>
          <w:color w:val="000000"/>
          <w:sz w:val="24"/>
          <w:szCs w:val="24"/>
          <w:lang w:val="nl-NL"/>
        </w:rPr>
        <w:t xml:space="preserve"> E = 0V/m.</w:t>
      </w:r>
      <w:r w:rsidRPr="00FC0663">
        <w:rPr>
          <w:color w:val="000000"/>
          <w:sz w:val="24"/>
          <w:szCs w:val="24"/>
          <w:lang w:val="nl-NL"/>
        </w:rPr>
        <w:tab/>
      </w:r>
      <w:r w:rsidRPr="00FC0663">
        <w:rPr>
          <w:b/>
          <w:color w:val="000000"/>
          <w:sz w:val="24"/>
          <w:szCs w:val="24"/>
          <w:lang w:val="nl-NL"/>
        </w:rPr>
        <w:t>B.</w:t>
      </w:r>
      <w:r w:rsidRPr="00FC0663">
        <w:rPr>
          <w:color w:val="000000"/>
          <w:sz w:val="24"/>
          <w:szCs w:val="24"/>
          <w:lang w:val="nl-NL"/>
        </w:rPr>
        <w:t xml:space="preserve"> E = 5000V/m   </w:t>
      </w:r>
      <w:r w:rsidRPr="00FC0663">
        <w:rPr>
          <w:color w:val="000000"/>
          <w:sz w:val="24"/>
          <w:szCs w:val="24"/>
          <w:lang w:val="nl-NL"/>
        </w:rPr>
        <w:tab/>
      </w:r>
      <w:r w:rsidRPr="00FC0663">
        <w:rPr>
          <w:b/>
          <w:color w:val="000000"/>
          <w:sz w:val="24"/>
          <w:szCs w:val="24"/>
          <w:highlight w:val="green"/>
          <w:lang w:val="nl-NL"/>
        </w:rPr>
        <w:t>C.</w:t>
      </w:r>
      <w:r w:rsidRPr="00FC0663">
        <w:rPr>
          <w:color w:val="000000"/>
          <w:sz w:val="24"/>
          <w:szCs w:val="24"/>
          <w:highlight w:val="green"/>
          <w:lang w:val="nl-NL"/>
        </w:rPr>
        <w:t xml:space="preserve"> E = 10000V/m</w:t>
      </w:r>
      <w:r w:rsidRPr="00FC0663">
        <w:rPr>
          <w:color w:val="000000"/>
          <w:sz w:val="24"/>
          <w:szCs w:val="24"/>
          <w:lang w:val="nl-NL"/>
        </w:rPr>
        <w:t xml:space="preserve">    </w:t>
      </w:r>
      <w:r w:rsidRPr="00FC0663">
        <w:rPr>
          <w:color w:val="000000"/>
          <w:sz w:val="24"/>
          <w:szCs w:val="24"/>
          <w:lang w:val="nl-NL"/>
        </w:rPr>
        <w:tab/>
      </w:r>
      <w:r w:rsidRPr="00FC0663">
        <w:rPr>
          <w:b/>
          <w:color w:val="000000"/>
          <w:sz w:val="24"/>
          <w:szCs w:val="24"/>
          <w:lang w:val="nl-NL"/>
        </w:rPr>
        <w:t>D.</w:t>
      </w:r>
      <w:r w:rsidRPr="00FC0663">
        <w:rPr>
          <w:color w:val="000000"/>
          <w:sz w:val="24"/>
          <w:szCs w:val="24"/>
          <w:lang w:val="nl-NL"/>
        </w:rPr>
        <w:t xml:space="preserve"> E = 20000V/m</w:t>
      </w:r>
    </w:p>
    <w:p w14:paraId="69641C4F" w14:textId="77777777" w:rsidR="00CE4CCE" w:rsidRPr="00FC0663" w:rsidRDefault="00CE4CCE">
      <w:pPr>
        <w:numPr>
          <w:ilvl w:val="0"/>
          <w:numId w:val="43"/>
        </w:numPr>
        <w:tabs>
          <w:tab w:val="left" w:pos="810"/>
          <w:tab w:val="left" w:pos="990"/>
        </w:tabs>
        <w:spacing w:line="276" w:lineRule="auto"/>
        <w:ind w:left="0" w:firstLine="0"/>
        <w:jc w:val="both"/>
        <w:rPr>
          <w:color w:val="auto"/>
          <w:sz w:val="24"/>
          <w:szCs w:val="24"/>
          <w:lang w:val="vi-VN"/>
        </w:rPr>
      </w:pPr>
      <w:r w:rsidRPr="00FC0663">
        <w:rPr>
          <w:color w:val="auto"/>
          <w:sz w:val="24"/>
          <w:szCs w:val="24"/>
          <w:lang w:val="pt-BR"/>
        </w:rPr>
        <w:t>Một quả cầu nhỏ khối lượng 3,06.10</w:t>
      </w:r>
      <w:r w:rsidRPr="00FC0663">
        <w:rPr>
          <w:color w:val="auto"/>
          <w:sz w:val="24"/>
          <w:szCs w:val="24"/>
          <w:vertAlign w:val="superscript"/>
          <w:lang w:val="pt-BR"/>
        </w:rPr>
        <w:t>-15</w:t>
      </w:r>
      <w:r w:rsidRPr="00FC0663">
        <w:rPr>
          <w:color w:val="auto"/>
          <w:sz w:val="24"/>
          <w:szCs w:val="24"/>
          <w:lang w:val="pt-BR"/>
        </w:rPr>
        <w:t xml:space="preserve"> (kg), mang điện tích 4,8.10</w:t>
      </w:r>
      <w:r w:rsidRPr="00FC0663">
        <w:rPr>
          <w:color w:val="auto"/>
          <w:sz w:val="24"/>
          <w:szCs w:val="24"/>
          <w:vertAlign w:val="superscript"/>
          <w:lang w:val="pt-BR"/>
        </w:rPr>
        <w:t>-18</w:t>
      </w:r>
      <w:r w:rsidRPr="00FC0663">
        <w:rPr>
          <w:color w:val="auto"/>
          <w:sz w:val="24"/>
          <w:szCs w:val="24"/>
          <w:lang w:val="pt-BR"/>
        </w:rPr>
        <w:t xml:space="preserve"> (C), nằm lơ lửng giữa hai tấm kim loại song song nằm ngang nhiễm điện trái dấu, cách nhau một khoảng 2 (cm). Lấy g = 10 (m/s</w:t>
      </w:r>
      <w:r w:rsidRPr="00FC0663">
        <w:rPr>
          <w:color w:val="auto"/>
          <w:sz w:val="24"/>
          <w:szCs w:val="24"/>
          <w:vertAlign w:val="superscript"/>
          <w:lang w:val="pt-BR"/>
        </w:rPr>
        <w:t>2</w:t>
      </w:r>
      <w:r w:rsidRPr="00FC0663">
        <w:rPr>
          <w:color w:val="auto"/>
          <w:sz w:val="24"/>
          <w:szCs w:val="24"/>
          <w:lang w:val="pt-BR"/>
        </w:rPr>
        <w:t>). Hiệu điện thế đặt vào hai tấm kim loại đó là:</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3"/>
        <w:gridCol w:w="2545"/>
      </w:tblGrid>
      <w:tr w:rsidR="00CE4CCE" w:rsidRPr="00FC0663" w14:paraId="3FA18E34" w14:textId="77777777" w:rsidTr="00974385">
        <w:tc>
          <w:tcPr>
            <w:tcW w:w="7083" w:type="dxa"/>
          </w:tcPr>
          <w:p w14:paraId="409EEFB8" w14:textId="77777777" w:rsidR="00CE4CCE" w:rsidRPr="00FC0663" w:rsidRDefault="00CE4CCE" w:rsidP="00CE4CCE">
            <w:pPr>
              <w:tabs>
                <w:tab w:val="left" w:pos="810"/>
                <w:tab w:val="left" w:pos="990"/>
                <w:tab w:val="left" w:pos="2694"/>
                <w:tab w:val="left" w:pos="5245"/>
                <w:tab w:val="left" w:pos="7797"/>
              </w:tabs>
              <w:spacing w:line="276" w:lineRule="auto"/>
              <w:rPr>
                <w:color w:val="auto"/>
                <w:sz w:val="24"/>
                <w:szCs w:val="24"/>
                <w:lang w:val="es-ES"/>
              </w:rPr>
            </w:pPr>
            <w:r w:rsidRPr="00FC0663">
              <w:rPr>
                <w:b/>
                <w:color w:val="auto"/>
                <w:sz w:val="24"/>
                <w:szCs w:val="24"/>
                <w:lang w:val="es-ES"/>
              </w:rPr>
              <w:t xml:space="preserve">A. </w:t>
            </w:r>
            <w:r w:rsidRPr="00FC0663">
              <w:rPr>
                <w:color w:val="auto"/>
                <w:sz w:val="24"/>
                <w:szCs w:val="24"/>
                <w:lang w:val="es-ES"/>
              </w:rPr>
              <w:t>U = 255,0 (V).</w:t>
            </w:r>
            <w:r w:rsidRPr="00FC0663">
              <w:rPr>
                <w:color w:val="auto"/>
                <w:sz w:val="24"/>
                <w:szCs w:val="24"/>
                <w:lang w:val="es-ES"/>
              </w:rPr>
              <w:tab/>
            </w:r>
            <w:r w:rsidRPr="00FC0663">
              <w:rPr>
                <w:b/>
                <w:color w:val="auto"/>
                <w:sz w:val="24"/>
                <w:szCs w:val="24"/>
                <w:highlight w:val="green"/>
                <w:lang w:val="es-ES"/>
              </w:rPr>
              <w:t xml:space="preserve">B. </w:t>
            </w:r>
            <w:r w:rsidRPr="00FC0663">
              <w:rPr>
                <w:color w:val="auto"/>
                <w:sz w:val="24"/>
                <w:szCs w:val="24"/>
                <w:highlight w:val="green"/>
                <w:lang w:val="es-ES"/>
              </w:rPr>
              <w:t>U = 127,5 (V).</w:t>
            </w:r>
          </w:p>
          <w:p w14:paraId="2C5F4AB3" w14:textId="77777777" w:rsidR="00CE4CCE" w:rsidRPr="00FC0663" w:rsidRDefault="00CE4CCE" w:rsidP="00CE4CCE">
            <w:pPr>
              <w:tabs>
                <w:tab w:val="left" w:pos="810"/>
                <w:tab w:val="left" w:pos="990"/>
                <w:tab w:val="left" w:pos="2694"/>
                <w:tab w:val="left" w:pos="5245"/>
                <w:tab w:val="left" w:pos="7797"/>
              </w:tabs>
              <w:spacing w:line="276" w:lineRule="auto"/>
              <w:rPr>
                <w:color w:val="auto"/>
                <w:sz w:val="24"/>
                <w:szCs w:val="24"/>
                <w:lang w:val="es-ES"/>
              </w:rPr>
            </w:pPr>
            <w:r w:rsidRPr="00FC0663">
              <w:rPr>
                <w:b/>
                <w:color w:val="auto"/>
                <w:sz w:val="24"/>
                <w:szCs w:val="24"/>
                <w:lang w:val="es-ES"/>
              </w:rPr>
              <w:t xml:space="preserve">C. </w:t>
            </w:r>
            <w:r w:rsidRPr="00FC0663">
              <w:rPr>
                <w:color w:val="auto"/>
                <w:sz w:val="24"/>
                <w:szCs w:val="24"/>
                <w:lang w:val="es-ES"/>
              </w:rPr>
              <w:t>U = 63,75 (V).</w:t>
            </w:r>
            <w:r w:rsidRPr="00FC0663">
              <w:rPr>
                <w:color w:val="auto"/>
                <w:sz w:val="24"/>
                <w:szCs w:val="24"/>
                <w:lang w:val="es-ES"/>
              </w:rPr>
              <w:tab/>
            </w:r>
            <w:r w:rsidRPr="00FC0663">
              <w:rPr>
                <w:b/>
                <w:color w:val="auto"/>
                <w:sz w:val="24"/>
                <w:szCs w:val="24"/>
                <w:lang w:val="es-ES"/>
              </w:rPr>
              <w:t xml:space="preserve">D. </w:t>
            </w:r>
            <w:r w:rsidRPr="00FC0663">
              <w:rPr>
                <w:color w:val="auto"/>
                <w:sz w:val="24"/>
                <w:szCs w:val="24"/>
                <w:lang w:val="es-ES"/>
              </w:rPr>
              <w:t>U = 734,4 (V).</w:t>
            </w:r>
          </w:p>
        </w:tc>
        <w:tc>
          <w:tcPr>
            <w:tcW w:w="2545" w:type="dxa"/>
          </w:tcPr>
          <w:p w14:paraId="5EC17B3C" w14:textId="06B1A7A7" w:rsidR="00CE4CCE" w:rsidRPr="00FC0663" w:rsidRDefault="00CE4CCE" w:rsidP="00CE4CCE">
            <w:pPr>
              <w:tabs>
                <w:tab w:val="left" w:pos="810"/>
                <w:tab w:val="left" w:pos="990"/>
              </w:tabs>
              <w:spacing w:line="276" w:lineRule="auto"/>
              <w:rPr>
                <w:color w:val="auto"/>
                <w:sz w:val="24"/>
                <w:szCs w:val="24"/>
                <w:lang w:val="vi-VN"/>
              </w:rPr>
            </w:pPr>
          </w:p>
        </w:tc>
      </w:tr>
    </w:tbl>
    <w:p w14:paraId="33D93FD3" w14:textId="77777777" w:rsidR="00CE4CCE" w:rsidRPr="00FC0663" w:rsidRDefault="00CE4CCE">
      <w:pPr>
        <w:numPr>
          <w:ilvl w:val="0"/>
          <w:numId w:val="43"/>
        </w:numPr>
        <w:tabs>
          <w:tab w:val="left" w:pos="283"/>
          <w:tab w:val="left" w:pos="720"/>
          <w:tab w:val="left" w:pos="810"/>
          <w:tab w:val="left" w:pos="900"/>
          <w:tab w:val="left" w:pos="990"/>
          <w:tab w:val="left" w:pos="2835"/>
          <w:tab w:val="left" w:pos="5386"/>
          <w:tab w:val="left" w:pos="7937"/>
        </w:tabs>
        <w:spacing w:line="276" w:lineRule="auto"/>
        <w:ind w:left="0" w:firstLine="0"/>
        <w:contextualSpacing/>
        <w:jc w:val="both"/>
        <w:rPr>
          <w:rFonts w:eastAsia="Calibri"/>
          <w:color w:val="000000"/>
          <w:sz w:val="24"/>
          <w:szCs w:val="24"/>
        </w:rPr>
      </w:pPr>
      <w:r w:rsidRPr="00FC0663">
        <w:rPr>
          <w:rFonts w:eastAsia="Calibri"/>
          <w:b/>
          <w:color w:val="000000"/>
          <w:sz w:val="24"/>
          <w:szCs w:val="24"/>
        </w:rPr>
        <w:t xml:space="preserve"> </w:t>
      </w:r>
      <w:r w:rsidRPr="00FC0663">
        <w:rPr>
          <w:rFonts w:eastAsia="Calibri"/>
          <w:color w:val="000000"/>
          <w:sz w:val="24"/>
          <w:szCs w:val="24"/>
        </w:rPr>
        <w:t xml:space="preserve">Trong điện trường của điện tích </w:t>
      </w:r>
      <m:oMath>
        <m:r>
          <w:rPr>
            <w:rFonts w:ascii="Cambria Math" w:eastAsia="Calibri" w:hAnsi="Cambria Math"/>
            <w:color w:val="000000"/>
            <w:sz w:val="24"/>
            <w:szCs w:val="24"/>
          </w:rPr>
          <m:t>Q</m:t>
        </m:r>
      </m:oMath>
      <w:r w:rsidRPr="00FC0663">
        <w:rPr>
          <w:rFonts w:eastAsia="Calibri"/>
          <w:color w:val="000000"/>
          <w:sz w:val="24"/>
          <w:szCs w:val="24"/>
        </w:rPr>
        <w:t xml:space="preserve"> cố định. Xác định thế năng điện của một electron tại điểm </w:t>
      </w:r>
      <m:oMath>
        <m:r>
          <m:rPr>
            <m:sty m:val="p"/>
          </m:rPr>
          <w:rPr>
            <w:rFonts w:ascii="Cambria Math" w:eastAsia="Calibri" w:hAnsi="Cambria Math"/>
            <w:color w:val="000000"/>
            <w:sz w:val="24"/>
            <w:szCs w:val="24"/>
          </w:rPr>
          <m:t>M</m:t>
        </m:r>
      </m:oMath>
      <w:r w:rsidRPr="00FC0663">
        <w:rPr>
          <w:rFonts w:eastAsia="Calibri"/>
          <w:color w:val="000000"/>
          <w:sz w:val="24"/>
          <w:szCs w:val="24"/>
        </w:rPr>
        <w:t xml:space="preserve"> cách </w:t>
      </w:r>
      <m:oMath>
        <m:r>
          <m:rPr>
            <m:sty m:val="p"/>
          </m:rPr>
          <w:rPr>
            <w:rFonts w:ascii="Cambria Math" w:eastAsia="Calibri" w:hAnsi="Cambria Math"/>
            <w:color w:val="000000"/>
            <w:sz w:val="24"/>
            <w:szCs w:val="24"/>
          </w:rPr>
          <m:t>Q</m:t>
        </m:r>
      </m:oMath>
      <w:r w:rsidRPr="00FC0663">
        <w:rPr>
          <w:rFonts w:eastAsia="Calibri"/>
          <w:color w:val="000000"/>
          <w:sz w:val="24"/>
          <w:szCs w:val="24"/>
        </w:rPr>
        <w:t xml:space="preserve"> một khoảng </w:t>
      </w:r>
      <m:oMath>
        <m:r>
          <m:rPr>
            <m:sty m:val="p"/>
          </m:rPr>
          <w:rPr>
            <w:rFonts w:ascii="Cambria Math" w:eastAsia="Calibri" w:hAnsi="Cambria Math"/>
            <w:color w:val="000000"/>
            <w:sz w:val="24"/>
            <w:szCs w:val="24"/>
          </w:rPr>
          <m:t>2</m:t>
        </m:r>
        <m:r>
          <m:rPr>
            <m:nor/>
          </m:rPr>
          <w:rPr>
            <w:rFonts w:eastAsia="Calibri"/>
            <w:color w:val="000000"/>
            <w:sz w:val="24"/>
            <w:szCs w:val="24"/>
          </w:rPr>
          <m:t xml:space="preserve"> </m:t>
        </m:r>
        <m:r>
          <m:rPr>
            <m:sty m:val="p"/>
          </m:rPr>
          <w:rPr>
            <w:rFonts w:ascii="Cambria Math" w:eastAsia="Calibri" w:hAnsi="Cambria Math"/>
            <w:color w:val="000000"/>
            <w:sz w:val="24"/>
            <w:szCs w:val="24"/>
          </w:rPr>
          <m:t>m</m:t>
        </m:r>
      </m:oMath>
      <w:r w:rsidRPr="00FC0663">
        <w:rPr>
          <w:rFonts w:eastAsia="Calibri"/>
          <w:color w:val="000000"/>
          <w:sz w:val="24"/>
          <w:szCs w:val="24"/>
        </w:rPr>
        <w:t>.</w:t>
      </w:r>
    </w:p>
    <w:p w14:paraId="307260D0" w14:textId="77777777" w:rsidR="00CE4CCE" w:rsidRPr="00FC0663" w:rsidRDefault="00CE4CCE" w:rsidP="00CE4CCE">
      <w:pPr>
        <w:tabs>
          <w:tab w:val="left" w:pos="284"/>
          <w:tab w:val="left" w:pos="567"/>
          <w:tab w:val="left" w:pos="810"/>
          <w:tab w:val="left" w:pos="990"/>
          <w:tab w:val="left" w:pos="2835"/>
          <w:tab w:val="left" w:pos="5670"/>
          <w:tab w:val="left" w:pos="7938"/>
        </w:tabs>
        <w:spacing w:line="276" w:lineRule="auto"/>
        <w:jc w:val="both"/>
        <w:rPr>
          <w:color w:val="000000"/>
          <w:sz w:val="24"/>
          <w:szCs w:val="24"/>
          <w:lang w:val="nl-NL"/>
        </w:rPr>
      </w:pPr>
      <w:r w:rsidRPr="00FC0663">
        <w:rPr>
          <w:b/>
          <w:color w:val="000000"/>
          <w:sz w:val="24"/>
          <w:szCs w:val="24"/>
          <w:highlight w:val="green"/>
          <w:lang w:val="nl-NL"/>
        </w:rPr>
        <w:t>A.</w:t>
      </w:r>
      <w:r w:rsidRPr="00FC0663">
        <w:rPr>
          <w:color w:val="000000"/>
          <w:sz w:val="24"/>
          <w:szCs w:val="24"/>
          <w:highlight w:val="green"/>
          <w:lang w:val="nl-NL"/>
        </w:rPr>
        <w:t xml:space="preserve"> </w:t>
      </w:r>
      <w:r w:rsidRPr="00FC0663">
        <w:rPr>
          <w:color w:val="000000"/>
          <w:position w:val="-30"/>
          <w:sz w:val="24"/>
          <w:szCs w:val="24"/>
          <w:highlight w:val="green"/>
        </w:rPr>
        <w:object w:dxaOrig="1640" w:dyaOrig="680" w14:anchorId="42472A98">
          <v:shape id="_x0000_i1026" type="#_x0000_t75" style="width:84pt;height:36pt" o:ole="">
            <v:imagedata r:id="rId20" o:title=""/>
          </v:shape>
          <o:OLEObject Type="Embed" ProgID="Equation.DSMT4" ShapeID="_x0000_i1026" DrawAspect="Content" ObjectID="_1802801811" r:id="rId21"/>
        </w:object>
      </w:r>
      <w:r w:rsidRPr="00FC0663">
        <w:rPr>
          <w:color w:val="000000"/>
          <w:sz w:val="24"/>
          <w:szCs w:val="24"/>
          <w:lang w:val="nl-NL"/>
        </w:rPr>
        <w:tab/>
      </w:r>
      <w:r w:rsidRPr="00FC0663">
        <w:rPr>
          <w:b/>
          <w:color w:val="000000"/>
          <w:sz w:val="24"/>
          <w:szCs w:val="24"/>
          <w:lang w:val="nl-NL"/>
        </w:rPr>
        <w:t>B.</w:t>
      </w:r>
      <w:r w:rsidRPr="00FC0663">
        <w:rPr>
          <w:color w:val="000000"/>
          <w:sz w:val="24"/>
          <w:szCs w:val="24"/>
          <w:lang w:val="nl-NL"/>
        </w:rPr>
        <w:t xml:space="preserve"> </w:t>
      </w:r>
      <w:r w:rsidRPr="00FC0663">
        <w:rPr>
          <w:color w:val="000000"/>
          <w:position w:val="-30"/>
          <w:sz w:val="24"/>
          <w:szCs w:val="24"/>
        </w:rPr>
        <w:object w:dxaOrig="1500" w:dyaOrig="680" w14:anchorId="3F39F27E">
          <v:shape id="_x0000_i1027" type="#_x0000_t75" style="width:1in;height:36pt" o:ole="">
            <v:imagedata r:id="rId22" o:title=""/>
          </v:shape>
          <o:OLEObject Type="Embed" ProgID="Equation.DSMT4" ShapeID="_x0000_i1027" DrawAspect="Content" ObjectID="_1802801812" r:id="rId23"/>
        </w:object>
      </w:r>
      <w:r w:rsidRPr="00FC0663">
        <w:rPr>
          <w:color w:val="000000"/>
          <w:sz w:val="24"/>
          <w:szCs w:val="24"/>
          <w:lang w:val="nl-NL"/>
        </w:rPr>
        <w:tab/>
      </w:r>
      <w:r w:rsidRPr="00FC0663">
        <w:rPr>
          <w:b/>
          <w:color w:val="000000"/>
          <w:sz w:val="24"/>
          <w:szCs w:val="24"/>
          <w:lang w:val="nl-NL"/>
        </w:rPr>
        <w:t>C.</w:t>
      </w:r>
      <w:r w:rsidRPr="00FC0663">
        <w:rPr>
          <w:color w:val="000000"/>
          <w:sz w:val="24"/>
          <w:szCs w:val="24"/>
          <w:lang w:val="nl-NL"/>
        </w:rPr>
        <w:t xml:space="preserve"> </w:t>
      </w:r>
      <w:r w:rsidRPr="00FC0663">
        <w:rPr>
          <w:color w:val="000000"/>
          <w:position w:val="-30"/>
          <w:sz w:val="24"/>
          <w:szCs w:val="24"/>
        </w:rPr>
        <w:object w:dxaOrig="1520" w:dyaOrig="680" w14:anchorId="2D18AD7B">
          <v:shape id="_x0000_i1028" type="#_x0000_t75" style="width:78pt;height:36pt" o:ole="">
            <v:imagedata r:id="rId24" o:title=""/>
          </v:shape>
          <o:OLEObject Type="Embed" ProgID="Equation.DSMT4" ShapeID="_x0000_i1028" DrawAspect="Content" ObjectID="_1802801813" r:id="rId25"/>
        </w:object>
      </w:r>
      <w:r w:rsidRPr="00FC0663">
        <w:rPr>
          <w:color w:val="000000"/>
          <w:sz w:val="24"/>
          <w:szCs w:val="24"/>
          <w:lang w:val="nl-NL"/>
        </w:rPr>
        <w:tab/>
      </w:r>
      <w:r w:rsidRPr="00FC0663">
        <w:rPr>
          <w:b/>
          <w:color w:val="000000"/>
          <w:sz w:val="24"/>
          <w:szCs w:val="24"/>
          <w:lang w:val="nl-NL"/>
        </w:rPr>
        <w:t>D.</w:t>
      </w:r>
      <w:r w:rsidRPr="00FC0663">
        <w:rPr>
          <w:color w:val="000000"/>
          <w:sz w:val="24"/>
          <w:szCs w:val="24"/>
          <w:lang w:val="nl-NL"/>
        </w:rPr>
        <w:t xml:space="preserve"> </w:t>
      </w:r>
      <w:r w:rsidRPr="00FC0663">
        <w:rPr>
          <w:color w:val="000000"/>
          <w:position w:val="-30"/>
          <w:sz w:val="24"/>
          <w:szCs w:val="24"/>
        </w:rPr>
        <w:object w:dxaOrig="1380" w:dyaOrig="680" w14:anchorId="26C41C21">
          <v:shape id="_x0000_i1029" type="#_x0000_t75" style="width:66pt;height:36pt" o:ole="">
            <v:imagedata r:id="rId26" o:title=""/>
          </v:shape>
          <o:OLEObject Type="Embed" ProgID="Equation.DSMT4" ShapeID="_x0000_i1029" DrawAspect="Content" ObjectID="_1802801814" r:id="rId27"/>
        </w:object>
      </w:r>
    </w:p>
    <w:p w14:paraId="2EF8D944" w14:textId="77777777" w:rsidR="00CE4CCE" w:rsidRPr="00FC0663" w:rsidRDefault="00CE4CCE">
      <w:pPr>
        <w:numPr>
          <w:ilvl w:val="0"/>
          <w:numId w:val="44"/>
        </w:numPr>
        <w:tabs>
          <w:tab w:val="left" w:pos="285"/>
          <w:tab w:val="left" w:pos="810"/>
          <w:tab w:val="left" w:pos="990"/>
        </w:tabs>
        <w:spacing w:line="276" w:lineRule="auto"/>
        <w:ind w:left="0" w:firstLine="0"/>
        <w:contextualSpacing/>
        <w:jc w:val="both"/>
        <w:rPr>
          <w:rFonts w:eastAsia="Calibri"/>
          <w:color w:val="000000"/>
          <w:sz w:val="24"/>
          <w:szCs w:val="24"/>
        </w:rPr>
      </w:pPr>
      <w:r w:rsidRPr="00FC0663">
        <w:rPr>
          <w:rFonts w:eastAsia="Calibri"/>
          <w:color w:val="000000"/>
          <w:sz w:val="24"/>
          <w:szCs w:val="24"/>
        </w:rPr>
        <w:t>Tại ba đỉnh của một tam giác đều cạnh a người ta đặt ba điện tích giống nhau q</w:t>
      </w:r>
      <w:r w:rsidRPr="00FC0663">
        <w:rPr>
          <w:rFonts w:eastAsia="Calibri"/>
          <w:color w:val="000000"/>
          <w:sz w:val="24"/>
          <w:szCs w:val="24"/>
          <w:vertAlign w:val="subscript"/>
        </w:rPr>
        <w:t>1</w:t>
      </w:r>
      <w:r w:rsidRPr="00FC0663">
        <w:rPr>
          <w:rFonts w:eastAsia="Calibri"/>
          <w:color w:val="000000"/>
          <w:sz w:val="24"/>
          <w:szCs w:val="24"/>
        </w:rPr>
        <w:t xml:space="preserve"> = q</w:t>
      </w:r>
      <w:r w:rsidRPr="00FC0663">
        <w:rPr>
          <w:rFonts w:eastAsia="Calibri"/>
          <w:color w:val="000000"/>
          <w:sz w:val="24"/>
          <w:szCs w:val="24"/>
          <w:vertAlign w:val="subscript"/>
        </w:rPr>
        <w:t>2</w:t>
      </w:r>
      <w:r w:rsidRPr="00FC0663">
        <w:rPr>
          <w:rFonts w:eastAsia="Calibri"/>
          <w:color w:val="000000"/>
          <w:sz w:val="24"/>
          <w:szCs w:val="24"/>
        </w:rPr>
        <w:t xml:space="preserve"> = q</w:t>
      </w:r>
      <w:r w:rsidRPr="00FC0663">
        <w:rPr>
          <w:rFonts w:eastAsia="Calibri"/>
          <w:color w:val="000000"/>
          <w:sz w:val="24"/>
          <w:szCs w:val="24"/>
          <w:vertAlign w:val="subscript"/>
        </w:rPr>
        <w:t>3</w:t>
      </w:r>
      <w:r w:rsidRPr="00FC0663">
        <w:rPr>
          <w:rFonts w:eastAsia="Calibri"/>
          <w:color w:val="000000"/>
          <w:sz w:val="24"/>
          <w:szCs w:val="24"/>
        </w:rPr>
        <w:t xml:space="preserve"> = 6.10</w:t>
      </w:r>
      <w:r w:rsidRPr="00FC0663">
        <w:rPr>
          <w:rFonts w:eastAsia="Calibri"/>
          <w:color w:val="000000"/>
          <w:sz w:val="24"/>
          <w:szCs w:val="24"/>
          <w:vertAlign w:val="superscript"/>
        </w:rPr>
        <w:t>-7</w:t>
      </w:r>
      <w:r w:rsidRPr="00FC0663">
        <w:rPr>
          <w:rFonts w:eastAsia="Calibri"/>
          <w:color w:val="000000"/>
          <w:sz w:val="24"/>
          <w:szCs w:val="24"/>
        </w:rPr>
        <w:t>C. Phải đặt điện tích q</w:t>
      </w:r>
      <w:r w:rsidRPr="00FC0663">
        <w:rPr>
          <w:rFonts w:eastAsia="Calibri"/>
          <w:color w:val="000000"/>
          <w:sz w:val="24"/>
          <w:szCs w:val="24"/>
          <w:vertAlign w:val="subscript"/>
        </w:rPr>
        <w:t>0</w:t>
      </w:r>
      <w:r w:rsidRPr="00FC0663">
        <w:rPr>
          <w:rFonts w:eastAsia="Calibri"/>
          <w:color w:val="000000"/>
          <w:sz w:val="24"/>
          <w:szCs w:val="24"/>
        </w:rPr>
        <w:t xml:space="preserve"> tại đâu và có điện tích bằng bao nhiêu để hệ cân bằng?</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30"/>
        <w:gridCol w:w="3598"/>
      </w:tblGrid>
      <w:tr w:rsidR="00CE4CCE" w:rsidRPr="00FC0663" w14:paraId="5BE68648" w14:textId="77777777" w:rsidTr="00974385">
        <w:tc>
          <w:tcPr>
            <w:tcW w:w="6030" w:type="dxa"/>
          </w:tcPr>
          <w:p w14:paraId="1BB3C70B" w14:textId="77777777" w:rsidR="00CE4CCE" w:rsidRPr="00FC0663" w:rsidRDefault="00CE4CCE" w:rsidP="00CE4CCE">
            <w:pPr>
              <w:tabs>
                <w:tab w:val="left" w:pos="810"/>
                <w:tab w:val="left" w:pos="990"/>
              </w:tabs>
              <w:spacing w:line="276" w:lineRule="auto"/>
              <w:rPr>
                <w:color w:val="000000"/>
                <w:sz w:val="24"/>
                <w:szCs w:val="24"/>
              </w:rPr>
            </w:pPr>
            <w:r w:rsidRPr="00FC0663">
              <w:rPr>
                <w:color w:val="000000"/>
                <w:sz w:val="24"/>
                <w:szCs w:val="24"/>
                <w:highlight w:val="green"/>
              </w:rPr>
              <w:lastRenderedPageBreak/>
              <w:t>A. Trọng tâm tam giác</w:t>
            </w:r>
            <w:r w:rsidRPr="00FC0663">
              <w:rPr>
                <w:color w:val="000000"/>
                <w:sz w:val="24"/>
                <w:szCs w:val="24"/>
              </w:rPr>
              <w:tab/>
            </w:r>
          </w:p>
          <w:p w14:paraId="5AE7B375" w14:textId="77777777" w:rsidR="00CE4CCE" w:rsidRPr="00FC0663" w:rsidRDefault="00CE4CCE" w:rsidP="00CE4CCE">
            <w:pPr>
              <w:tabs>
                <w:tab w:val="left" w:pos="810"/>
                <w:tab w:val="left" w:pos="990"/>
              </w:tabs>
              <w:spacing w:line="276" w:lineRule="auto"/>
              <w:rPr>
                <w:color w:val="000000"/>
                <w:sz w:val="24"/>
                <w:szCs w:val="24"/>
              </w:rPr>
            </w:pPr>
            <w:r w:rsidRPr="00FC0663">
              <w:rPr>
                <w:color w:val="000000"/>
                <w:sz w:val="24"/>
                <w:szCs w:val="24"/>
              </w:rPr>
              <w:t>B. Chân 1 đường cao</w:t>
            </w:r>
          </w:p>
          <w:p w14:paraId="05DC6DC4" w14:textId="77777777" w:rsidR="00CE4CCE" w:rsidRPr="00FC0663" w:rsidRDefault="00CE4CCE" w:rsidP="00CE4CCE">
            <w:pPr>
              <w:tabs>
                <w:tab w:val="left" w:pos="810"/>
                <w:tab w:val="left" w:pos="990"/>
              </w:tabs>
              <w:spacing w:line="276" w:lineRule="auto"/>
              <w:rPr>
                <w:color w:val="000000"/>
                <w:sz w:val="24"/>
                <w:szCs w:val="24"/>
              </w:rPr>
            </w:pPr>
            <w:r w:rsidRPr="00FC0663">
              <w:rPr>
                <w:color w:val="000000"/>
                <w:sz w:val="24"/>
                <w:szCs w:val="24"/>
              </w:rPr>
              <w:t>C. Chân 1 đường phân giác</w:t>
            </w:r>
            <w:r w:rsidRPr="00FC0663">
              <w:rPr>
                <w:color w:val="000000"/>
                <w:sz w:val="24"/>
                <w:szCs w:val="24"/>
              </w:rPr>
              <w:tab/>
            </w:r>
          </w:p>
          <w:p w14:paraId="746BBF02" w14:textId="77777777" w:rsidR="00CE4CCE" w:rsidRPr="00FC0663" w:rsidRDefault="00CE4CCE" w:rsidP="00CE4CCE">
            <w:pPr>
              <w:tabs>
                <w:tab w:val="left" w:pos="810"/>
                <w:tab w:val="left" w:pos="990"/>
              </w:tabs>
              <w:spacing w:line="276" w:lineRule="auto"/>
              <w:rPr>
                <w:color w:val="000000"/>
                <w:sz w:val="24"/>
                <w:szCs w:val="24"/>
              </w:rPr>
            </w:pPr>
            <w:r w:rsidRPr="00FC0663">
              <w:rPr>
                <w:color w:val="000000"/>
                <w:sz w:val="24"/>
                <w:szCs w:val="24"/>
              </w:rPr>
              <w:t>D. Chân 1 đường trung tuyến.</w:t>
            </w:r>
          </w:p>
        </w:tc>
        <w:tc>
          <w:tcPr>
            <w:tcW w:w="3598" w:type="dxa"/>
          </w:tcPr>
          <w:p w14:paraId="648BA284" w14:textId="77777777" w:rsidR="00CE4CCE" w:rsidRPr="00FC0663" w:rsidRDefault="00CE4CCE" w:rsidP="00CE4CCE">
            <w:pPr>
              <w:tabs>
                <w:tab w:val="left" w:pos="810"/>
                <w:tab w:val="left" w:pos="990"/>
              </w:tabs>
              <w:spacing w:line="276" w:lineRule="auto"/>
              <w:rPr>
                <w:color w:val="000000"/>
                <w:sz w:val="24"/>
                <w:szCs w:val="24"/>
              </w:rPr>
            </w:pPr>
            <w:r w:rsidRPr="00FC0663">
              <w:rPr>
                <w:noProof/>
                <w:sz w:val="24"/>
                <w:szCs w:val="24"/>
              </w:rPr>
              <w:drawing>
                <wp:inline distT="0" distB="0" distL="0" distR="0" wp14:anchorId="30F448EB" wp14:editId="1B555A2B">
                  <wp:extent cx="1494305" cy="942340"/>
                  <wp:effectExtent l="0" t="0" r="0" b="0"/>
                  <wp:docPr id="1084910026" name="Picture 4" descr="A black background with a triangle and a plus and a cros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910026" name="Picture 4" descr="A black background with a triangle and a plus and a cross  Description automatically generated"/>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04682" cy="948884"/>
                          </a:xfrm>
                          <a:prstGeom prst="rect">
                            <a:avLst/>
                          </a:prstGeom>
                          <a:noFill/>
                          <a:ln>
                            <a:noFill/>
                          </a:ln>
                        </pic:spPr>
                      </pic:pic>
                    </a:graphicData>
                  </a:graphic>
                </wp:inline>
              </w:drawing>
            </w:r>
          </w:p>
        </w:tc>
      </w:tr>
    </w:tbl>
    <w:p w14:paraId="35BA5A50" w14:textId="77777777" w:rsidR="00CE4CCE" w:rsidRPr="00FC0663" w:rsidRDefault="00CE4CCE">
      <w:pPr>
        <w:numPr>
          <w:ilvl w:val="0"/>
          <w:numId w:val="45"/>
        </w:numPr>
        <w:tabs>
          <w:tab w:val="left" w:pos="810"/>
          <w:tab w:val="left" w:pos="990"/>
        </w:tabs>
        <w:spacing w:line="276" w:lineRule="auto"/>
        <w:ind w:left="0" w:firstLine="0"/>
        <w:contextualSpacing/>
        <w:jc w:val="both"/>
        <w:rPr>
          <w:rFonts w:eastAsia="Calibri"/>
          <w:color w:val="000000"/>
          <w:sz w:val="24"/>
          <w:szCs w:val="24"/>
        </w:rPr>
      </w:pPr>
      <w:r w:rsidRPr="00FC0663">
        <w:rPr>
          <w:rFonts w:eastAsia="Calibri"/>
          <w:color w:val="000000"/>
          <w:sz w:val="24"/>
          <w:szCs w:val="24"/>
        </w:rPr>
        <w:t>X</w:t>
      </w:r>
      <w:r w:rsidRPr="00FC0663">
        <w:rPr>
          <w:rFonts w:eastAsia="Calibri"/>
          <w:color w:val="000000"/>
          <w:sz w:val="24"/>
          <w:szCs w:val="24"/>
          <w:lang w:val="vi-VN"/>
        </w:rPr>
        <w:t xml:space="preserve">ét các tụ điện giống nhau, có điện dung </w:t>
      </w:r>
      <w:r w:rsidRPr="00FC0663">
        <w:rPr>
          <w:rFonts w:eastAsia="Calibri"/>
          <w:color w:val="000000"/>
          <w:sz w:val="24"/>
          <w:szCs w:val="24"/>
        </w:rPr>
        <w:t xml:space="preserve">C </w:t>
      </w:r>
      <w:r w:rsidRPr="00FC0663">
        <w:rPr>
          <w:rFonts w:eastAsia="Calibri"/>
          <w:color w:val="000000"/>
          <w:sz w:val="24"/>
          <w:szCs w:val="24"/>
          <w:lang w:val="vi-VN"/>
        </w:rPr>
        <w:t xml:space="preserve">= 20 </w:t>
      </w:r>
      <w:r w:rsidRPr="00FC0663">
        <w:rPr>
          <w:rFonts w:eastAsia="Calibri"/>
          <w:color w:val="000000"/>
          <w:sz w:val="24"/>
          <w:szCs w:val="24"/>
        </w:rPr>
        <w:t>pF</w:t>
      </w:r>
      <w:r w:rsidRPr="00FC0663">
        <w:rPr>
          <w:rFonts w:eastAsia="Calibri"/>
          <w:color w:val="000000"/>
          <w:sz w:val="24"/>
          <w:szCs w:val="24"/>
          <w:lang w:val="vi-VN"/>
        </w:rPr>
        <w:t>. Ghép các tụ điện thành bộ tụ như hình 15.</w:t>
      </w:r>
      <w:r w:rsidRPr="00FC0663">
        <w:rPr>
          <w:rFonts w:eastAsia="Calibri"/>
          <w:color w:val="000000"/>
          <w:sz w:val="24"/>
          <w:szCs w:val="24"/>
        </w:rPr>
        <w:t>1</w:t>
      </w:r>
      <w:r w:rsidRPr="00FC0663">
        <w:rPr>
          <w:rFonts w:eastAsia="Calibri"/>
          <w:color w:val="000000"/>
          <w:sz w:val="24"/>
          <w:szCs w:val="24"/>
          <w:lang w:val="vi-VN"/>
        </w:rPr>
        <w:t xml:space="preserve"> và nối 2 điểm M</w:t>
      </w:r>
      <w:r w:rsidRPr="00FC0663">
        <w:rPr>
          <w:rFonts w:eastAsia="Calibri"/>
          <w:color w:val="000000"/>
          <w:sz w:val="24"/>
          <w:szCs w:val="24"/>
        </w:rPr>
        <w:t xml:space="preserve">, </w:t>
      </w:r>
      <w:r w:rsidRPr="00FC0663">
        <w:rPr>
          <w:rFonts w:eastAsia="Calibri"/>
          <w:color w:val="000000"/>
          <w:sz w:val="24"/>
          <w:szCs w:val="24"/>
          <w:lang w:val="vi-VN"/>
        </w:rPr>
        <w:t xml:space="preserve">N với nguồn điện có hiệu điện thế </w:t>
      </w:r>
      <w:r w:rsidRPr="00FC0663">
        <w:rPr>
          <w:rFonts w:eastAsia="Calibri"/>
          <w:color w:val="000000"/>
          <w:sz w:val="24"/>
          <w:szCs w:val="24"/>
        </w:rPr>
        <w:t xml:space="preserve">U </w:t>
      </w:r>
      <w:r w:rsidRPr="00FC0663">
        <w:rPr>
          <w:rFonts w:eastAsia="Calibri"/>
          <w:color w:val="000000"/>
          <w:sz w:val="24"/>
          <w:szCs w:val="24"/>
          <w:lang w:val="vi-VN"/>
        </w:rPr>
        <w:t>= 12</w:t>
      </w:r>
      <w:r w:rsidRPr="00FC0663">
        <w:rPr>
          <w:rFonts w:eastAsia="Calibri"/>
          <w:color w:val="000000"/>
          <w:sz w:val="24"/>
          <w:szCs w:val="24"/>
        </w:rPr>
        <w:t xml:space="preserve"> V</w:t>
      </w:r>
      <w:r w:rsidRPr="00FC0663">
        <w:rPr>
          <w:rFonts w:eastAsia="Calibri"/>
          <w:color w:val="000000"/>
          <w:sz w:val="24"/>
          <w:szCs w:val="24"/>
          <w:lang w:val="vi-VN"/>
        </w:rPr>
        <w:t>. Điện tích của bộ tụ là</w:t>
      </w:r>
      <w:r w:rsidRPr="00FC0663">
        <w:rPr>
          <w:rFonts w:eastAsia="Calibri"/>
          <w:color w:val="000000"/>
          <w:sz w:val="24"/>
          <w:szCs w:val="24"/>
        </w:rPr>
        <w:t>:</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956"/>
      </w:tblGrid>
      <w:tr w:rsidR="00CE4CCE" w:rsidRPr="00FC0663" w14:paraId="7B8C3AD6" w14:textId="77777777" w:rsidTr="00974385">
        <w:tc>
          <w:tcPr>
            <w:tcW w:w="4672" w:type="dxa"/>
          </w:tcPr>
          <w:p w14:paraId="492786F4" w14:textId="77777777" w:rsidR="00CE4CCE" w:rsidRPr="00FC0663" w:rsidRDefault="00CE4CCE" w:rsidP="00CE4CCE">
            <w:pPr>
              <w:tabs>
                <w:tab w:val="left" w:pos="810"/>
                <w:tab w:val="left" w:pos="990"/>
              </w:tabs>
              <w:spacing w:line="276" w:lineRule="auto"/>
              <w:rPr>
                <w:color w:val="000000"/>
                <w:sz w:val="24"/>
                <w:szCs w:val="24"/>
              </w:rPr>
            </w:pPr>
            <w:r w:rsidRPr="00FC0663">
              <w:rPr>
                <w:color w:val="000000"/>
                <w:sz w:val="24"/>
                <w:szCs w:val="24"/>
              </w:rPr>
              <w:t>A. 720 pC</w:t>
            </w:r>
            <w:r w:rsidRPr="00FC0663">
              <w:rPr>
                <w:color w:val="000000"/>
                <w:sz w:val="24"/>
                <w:szCs w:val="24"/>
              </w:rPr>
              <w:tab/>
            </w:r>
            <w:r w:rsidRPr="00FC0663">
              <w:rPr>
                <w:color w:val="000000"/>
                <w:sz w:val="24"/>
                <w:szCs w:val="24"/>
              </w:rPr>
              <w:tab/>
            </w:r>
            <w:r w:rsidRPr="00FC0663">
              <w:rPr>
                <w:color w:val="000000"/>
                <w:sz w:val="24"/>
                <w:szCs w:val="24"/>
                <w:highlight w:val="green"/>
              </w:rPr>
              <w:t>B. 360 pC</w:t>
            </w:r>
            <w:r w:rsidRPr="00FC0663">
              <w:rPr>
                <w:color w:val="000000"/>
                <w:sz w:val="24"/>
                <w:szCs w:val="24"/>
              </w:rPr>
              <w:tab/>
            </w:r>
          </w:p>
          <w:p w14:paraId="0C711AF5" w14:textId="77777777" w:rsidR="00CE4CCE" w:rsidRPr="00FC0663" w:rsidRDefault="00CE4CCE" w:rsidP="00CE4CCE">
            <w:pPr>
              <w:tabs>
                <w:tab w:val="left" w:pos="810"/>
                <w:tab w:val="left" w:pos="990"/>
              </w:tabs>
              <w:spacing w:line="276" w:lineRule="auto"/>
              <w:rPr>
                <w:color w:val="000000"/>
                <w:sz w:val="24"/>
                <w:szCs w:val="24"/>
              </w:rPr>
            </w:pPr>
            <w:r w:rsidRPr="00FC0663">
              <w:rPr>
                <w:color w:val="000000"/>
                <w:sz w:val="24"/>
                <w:szCs w:val="24"/>
              </w:rPr>
              <w:t>C. 160 pC</w:t>
            </w:r>
            <w:r w:rsidRPr="00FC0663">
              <w:rPr>
                <w:color w:val="000000"/>
                <w:sz w:val="24"/>
                <w:szCs w:val="24"/>
              </w:rPr>
              <w:tab/>
            </w:r>
            <w:r w:rsidRPr="00FC0663">
              <w:rPr>
                <w:color w:val="000000"/>
                <w:sz w:val="24"/>
                <w:szCs w:val="24"/>
              </w:rPr>
              <w:tab/>
              <w:t>D. 240 pC.</w:t>
            </w:r>
          </w:p>
        </w:tc>
        <w:tc>
          <w:tcPr>
            <w:tcW w:w="4956" w:type="dxa"/>
          </w:tcPr>
          <w:p w14:paraId="6A23D416" w14:textId="77777777" w:rsidR="00CE4CCE" w:rsidRPr="00FC0663" w:rsidRDefault="00CE4CCE" w:rsidP="00CE4CCE">
            <w:pPr>
              <w:tabs>
                <w:tab w:val="left" w:pos="810"/>
                <w:tab w:val="left" w:pos="990"/>
              </w:tabs>
              <w:spacing w:line="276" w:lineRule="auto"/>
              <w:rPr>
                <w:color w:val="000000"/>
                <w:sz w:val="24"/>
                <w:szCs w:val="24"/>
              </w:rPr>
            </w:pPr>
            <w:r w:rsidRPr="00FC0663">
              <w:rPr>
                <w:noProof/>
                <w:color w:val="000000"/>
                <w:sz w:val="24"/>
                <w:szCs w:val="24"/>
              </w:rPr>
              <w:drawing>
                <wp:inline distT="0" distB="0" distL="0" distR="0" wp14:anchorId="1C313EE2" wp14:editId="33F19662">
                  <wp:extent cx="3002431" cy="759656"/>
                  <wp:effectExtent l="0" t="0" r="7620" b="2540"/>
                  <wp:docPr id="799004780" name="Picture 10" descr="A diagram of a chemical formul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004780" name="Picture 10" descr="A diagram of a chemical formula  Description automatically generated"/>
                          <pic:cNvPicPr>
                            <a:picLocks noChangeAspect="1" noChangeArrowheads="1"/>
                          </pic:cNvPicPr>
                        </pic:nvPicPr>
                        <pic:blipFill>
                          <a:blip r:embed="rId29">
                            <a:extLst>
                              <a:ext uri="{BEBA8EAE-BF5A-486C-A8C5-ECC9F3942E4B}">
                                <a14:imgProps xmlns:a14="http://schemas.microsoft.com/office/drawing/2010/main">
                                  <a14:imgLayer r:embed="rId3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043961" cy="770164"/>
                          </a:xfrm>
                          <a:prstGeom prst="rect">
                            <a:avLst/>
                          </a:prstGeom>
                          <a:noFill/>
                        </pic:spPr>
                      </pic:pic>
                    </a:graphicData>
                  </a:graphic>
                </wp:inline>
              </w:drawing>
            </w:r>
          </w:p>
        </w:tc>
      </w:tr>
    </w:tbl>
    <w:p w14:paraId="4DBA24B1" w14:textId="77777777" w:rsidR="00CE4CCE" w:rsidRPr="00FC0663" w:rsidRDefault="00CE4CCE" w:rsidP="00CE4CCE">
      <w:pPr>
        <w:tabs>
          <w:tab w:val="left" w:pos="360"/>
        </w:tabs>
        <w:spacing w:line="276" w:lineRule="auto"/>
        <w:jc w:val="both"/>
        <w:rPr>
          <w:color w:val="000000"/>
          <w:sz w:val="24"/>
          <w:szCs w:val="24"/>
        </w:rPr>
      </w:pPr>
      <w:r w:rsidRPr="00FC0663">
        <w:rPr>
          <w:noProof/>
          <w:color w:val="000000"/>
          <w:sz w:val="24"/>
          <w:szCs w:val="24"/>
        </w:rPr>
        <mc:AlternateContent>
          <mc:Choice Requires="wpg">
            <w:drawing>
              <wp:inline distT="0" distB="0" distL="0" distR="0" wp14:anchorId="2459968F" wp14:editId="1BF1BCCD">
                <wp:extent cx="4143383" cy="330200"/>
                <wp:effectExtent l="0" t="0" r="9525" b="0"/>
                <wp:docPr id="2146523136" name="Group 34" descr="42 nguyen thi xie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43383" cy="330200"/>
                          <a:chOff x="0" y="0"/>
                          <a:chExt cx="41450" cy="3320"/>
                        </a:xfrm>
                      </wpg:grpSpPr>
                      <wpg:grpSp>
                        <wpg:cNvPr id="1990425780" name="Group 35"/>
                        <wpg:cNvGrpSpPr>
                          <a:grpSpLocks/>
                        </wpg:cNvGrpSpPr>
                        <wpg:grpSpPr bwMode="auto">
                          <a:xfrm>
                            <a:off x="0" y="0"/>
                            <a:ext cx="41450" cy="3320"/>
                            <a:chOff x="0" y="0"/>
                            <a:chExt cx="41450" cy="3320"/>
                          </a:xfrm>
                        </wpg:grpSpPr>
                        <wpg:grpSp>
                          <wpg:cNvPr id="1375595417" name="Group 36"/>
                          <wpg:cNvGrpSpPr>
                            <a:grpSpLocks/>
                          </wpg:cNvGrpSpPr>
                          <wpg:grpSpPr bwMode="auto">
                            <a:xfrm>
                              <a:off x="0" y="0"/>
                              <a:ext cx="41450" cy="3256"/>
                              <a:chOff x="0" y="0"/>
                              <a:chExt cx="40034" cy="3258"/>
                            </a:xfrm>
                          </wpg:grpSpPr>
                          <wps:wsp>
                            <wps:cNvPr id="730569623" name="Flowchart: Alternate Process 37"/>
                            <wps:cNvSpPr>
                              <a:spLocks noChangeArrowheads="1"/>
                            </wps:cNvSpPr>
                            <wps:spPr bwMode="auto">
                              <a:xfrm>
                                <a:off x="1026" y="0"/>
                                <a:ext cx="39008"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70459400"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69958262"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915299034" name="WordArt 192"/>
                          <wps:cNvSpPr txBox="1">
                            <a:spLocks noChangeArrowheads="1" noChangeShapeType="1"/>
                          </wps:cNvSpPr>
                          <wps:spPr bwMode="auto">
                            <a:xfrm>
                              <a:off x="4226" y="62"/>
                              <a:ext cx="37129" cy="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61532D7" w14:textId="77777777" w:rsidR="00974385" w:rsidRPr="004849A4" w:rsidRDefault="00974385" w:rsidP="00CE4CCE">
                                <w:pPr>
                                  <w:pStyle w:val="NormalWeb"/>
                                  <w:rPr>
                                    <w:b/>
                                    <w:color w:val="FFFFFF"/>
                                    <w:sz w:val="32"/>
                                    <w:szCs w:val="32"/>
                                  </w:rPr>
                                </w:pPr>
                                <w:r w:rsidRPr="004849A4">
                                  <w:rPr>
                                    <w:b/>
                                    <w:bCs/>
                                    <w:color w:val="FFFFFF"/>
                                    <w:sz w:val="32"/>
                                    <w:szCs w:val="32"/>
                                  </w:rPr>
                                  <w:t>Câu trắc nghiệm đúng sai (4 điểm)</w:t>
                                </w:r>
                              </w:p>
                            </w:txbxContent>
                          </wps:txbx>
                          <wps:bodyPr rot="0" vert="horz" wrap="square" lIns="91440" tIns="45720" rIns="91440" bIns="45720" anchor="t" anchorCtr="0" upright="1">
                            <a:noAutofit/>
                          </wps:bodyPr>
                        </wps:wsp>
                      </wpg:grpSp>
                      <wps:wsp>
                        <wps:cNvPr id="570826039" name="WordArt 192"/>
                        <wps:cNvSpPr txBox="1">
                          <a:spLocks noChangeArrowheads="1" noChangeShapeType="1"/>
                        </wps:cNvSpPr>
                        <wps:spPr bwMode="auto">
                          <a:xfrm>
                            <a:off x="286" y="123"/>
                            <a:ext cx="3437"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19C9303" w14:textId="77777777" w:rsidR="00974385" w:rsidRPr="004849A4" w:rsidRDefault="00974385" w:rsidP="00CE4CCE">
                              <w:pPr>
                                <w:pStyle w:val="NormalWeb"/>
                                <w:jc w:val="center"/>
                                <w:rPr>
                                  <w:b/>
                                  <w:bCs/>
                                  <w:color w:val="FFFFFF"/>
                                  <w:sz w:val="32"/>
                                  <w:szCs w:val="32"/>
                                </w:rPr>
                              </w:pPr>
                              <w:r w:rsidRPr="004849A4">
                                <w:rPr>
                                  <w:b/>
                                  <w:bCs/>
                                  <w:color w:val="FFFFFF"/>
                                  <w:sz w:val="32"/>
                                  <w:szCs w:val="32"/>
                                </w:rPr>
                                <w:t>II</w:t>
                              </w:r>
                            </w:p>
                          </w:txbxContent>
                        </wps:txbx>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2459968F" id="_x0000_s1043" alt="42 nguyen thi xiem" style="width:326.25pt;height:26pt;mso-position-horizontal-relative:char;mso-position-vertical-relative:line" coordsize="41450,33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MLN5FQQAAIURAAAOAAAAZHJzL2Uyb0RvYy54bWzsWF2P4zQUfUfiP1h5Z5o4X000nVWZoQPS AiPtIp7dxPmAxA6223T49VzbSZttZ6HsbAtC9KGK7fjm3utzzr3J7Ztd26AtFbLmbOF4N66DKMt4 XrNy4fz0fvXV3EFSEZaThjO6cJ6pdN7cffnFbd+lFPOKNzkVCIwwmfbdwqmU6tLZTGYVbYm84R1l sFhw0RIFQ1HOckF6sN42M+y60aznIu8Ez6iUMPtgF507Y78oaKZ+LApJFWoWDvimzL8w/2v9P7u7 JWkpSFfV2eAG+QQvWlIzeOje1ANRBG1EfWKqrTPBJS/UTcbbGS+KOqMmBojGc4+ieRR805lYyrQv u32aILVHefpks9kP20fRveuehPUeLt/y7FcJeZn1XZlO1/W4tDejdf89z+E8yUZxE/iuEK02ASGh ncnv8z6/dKdQBpOBF/j+3HdQBmu+78IB2gPIKjilk21Z9c1hYwinZ7dhs2lGUvtI4+bglj72wUd7 Ce4/CVTnAM0kcQMcxnOww0gLrpvsIj/ULhyHqg/y0qk4joik10iDH4dhEgZefJSG6B9PAw6ND2ek wXX9YEADDufa8Y+iAVRFHogjX0ecdxXpqOGj1MQYkBX7bhglEQZcW2CtGt5nFREqRctGUcGIoujJ ahTyY5toY2HknbSkQ4zfV4SVdCkE7ytKcnDYM/H13WSDHkig7F+y0HNx5KBTIvqJ64IwGz5hbDza Z5CknZDqkfIW6YuFU0A44JZQ+2CGWAzvyfatVPYExn1aBiRv6nxVN40ZiHJ93wi0JaDC/kO4BBLq edJ0FbGzcQK/4SSlvd2c6gd2GqZ3Ma7t2kfqGRAAmw5NY5muef4MqRHcaj3UJriouPjdQT3o/MKR v22IoA5qvmOQ3sQLAl0YzCAIY1AXJKYr6+kKYRmYWjiZEg6yg3tly8mmE3VZwbM8ExvjS5DGoja5 Ofg1uAugtN5eHJ1h7AZhEoDSDuj8lu5IyRnyDXG0ZwDlSwPRT7wXcTjH4QjDIyKfwLCyfh9Ap7FQ 5kNUJP/FQUXbQPEGlCEcgkZoOE1u2RbTOzwvDOKxkhgQG7ydh+HVKops7QLa/A/RsxualwXUi5Ik nOMIn0DUKMKVIAoEeUEopwDFgz6Nrc6IlUEn/zZAx+5zxPBnBChOfBzYyvHfBuih+7uSniZeiKGV 1A2IrfY/wwvIUijkJQYfE7QitfuaQ9trC8Kf1/h96TcUef/cQYP6msof4KHyA6uMDI49uB97ODlX cwW8Px0E97TK70sxSc+qzWq33plufE/sq1Rr9fpafXWcQd0GSXR9OKt/M87w3DaYHrS/H+IsgE7X dJh4npjG/uMd5sVg5hmJPXRfF+4KPxfO4F3fNCPDdwn9MWE6Nj3k4evJ3R8AAAD//wMAUEsDBBQA BgAIAAAAIQCtTV+w3AAAAAQBAAAPAAAAZHJzL2Rvd25yZXYueG1sTI9Ba8JAEIXvhf6HZQre6iaR SEmzEZG2JxGqhdLbmB2TYHY2ZNck/nu3vdTLwOM93vsmX02mFQP1rrGsIJ5HIIhLqxuuFHwd3p9f QDiPrLG1TAqu5GBVPD7kmGk78icNe1+JUMIuQwW1910mpStrMujmtiMO3sn2Bn2QfSV1j2MoN61M omgpDTYcFmrsaFNTed5fjIKPEcf1In4btufT5vpzSHff25iUmj1N61cQnib/H4Zf/IAORWA62gtr J1oF4RH/d4O3TJMUxFFBmkQgi1zewxc3AAAA//8DAFBLAQItABQABgAIAAAAIQC2gziS/gAAAOEB AAATAAAAAAAAAAAAAAAAAAAAAABbQ29udGVudF9UeXBlc10ueG1sUEsBAi0AFAAGAAgAAAAhADj9 If/WAAAAlAEAAAsAAAAAAAAAAAAAAAAALwEAAF9yZWxzLy5yZWxzUEsBAi0AFAAGAAgAAAAhANow s3kVBAAAhREAAA4AAAAAAAAAAAAAAAAALgIAAGRycy9lMm9Eb2MueG1sUEsBAi0AFAAGAAgAAAAh AK1NX7DcAAAABAEAAA8AAAAAAAAAAAAAAAAAbwYAAGRycy9kb3ducmV2LnhtbFBLBQYAAAAABAAE APMAAAB4BwAAAAA= ">
                <v:group id="Group 35" o:spid="_x0000_s1044" style="position:absolute;width:41450;height:3320" coordsize="41450,33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OAhTzQAAAOMAAAAPAAAAZHJzL2Rvd25yZXYueG1sRI9Ba8JA EIXvhf6HZQre6iZaraauItKWHkSoFkpvQ3ZMgtnZkN0m8d93DgWPM/PmvfetNoOrVUdtqDwbSMcJ KOLc24oLA1+nt8cFqBCRLdaeycCVAmzW93crzKzv+ZO6YyyUmHDI0EAZY5NpHfKSHIaxb4jldvat wyhjW2jbYi/mrtaTJJlrhxVLQokN7UrKL8dfZ+C9x347TV+7/eW8u/6cZofvfUrGjB6G7QuoSEO8 if+/P6zUXy6Tp8nseSEUwiQL0Os/AAAA//8DAFBLAQItABQABgAIAAAAIQDb4fbL7gAAAIUBAAAT AAAAAAAAAAAAAAAAAAAAAABbQ29udGVudF9UeXBlc10ueG1sUEsBAi0AFAAGAAgAAAAhAFr0LFu/ AAAAFQEAAAsAAAAAAAAAAAAAAAAAHwEAAF9yZWxzLy5yZWxzUEsBAi0AFAAGAAgAAAAhAIQ4CFPN AAAA4wAAAA8AAAAAAAAAAAAAAAAABwIAAGRycy9kb3ducmV2LnhtbFBLBQYAAAAAAwADALcAAAAB AwAAAAA= ">
                  <v:group id="Group 36" o:spid="_x0000_s1045" style="position:absolute;width:41450;height:3256" coordsize="40034,325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yYsmyQAAAOMAAAAPAAAAZHJzL2Rvd25yZXYueG1sRE/NasJA EL4LfYdlCt7qJtU0NnUVkVZ6kEK1IL0N2TEJZmdDdk3i23cLgsf5/mexGkwtOmpdZVlBPIlAEOdW V1wo+Dl8PM1BOI+ssbZMCq7kYLV8GC0w07bnb+r2vhAhhF2GCkrvm0xKl5dk0E1sQxy4k20N+nC2 hdQt9iHc1PI5il6kwYpDQ4kNbUrKz/uLUbDtsV9P4/dudz5trr+H5Ou4i0mp8eOwfgPhafB38c39 qcP8aZokr8ksTuH/pwCAXP4BAAD//wMAUEsBAi0AFAAGAAgAAAAhANvh9svuAAAAhQEAABMAAAAA AAAAAAAAAAAAAAAAAFtDb250ZW50X1R5cGVzXS54bWxQSwECLQAUAAYACAAAACEAWvQsW78AAAAV AQAACwAAAAAAAAAAAAAAAAAfAQAAX3JlbHMvLnJlbHNQSwECLQAUAAYACAAAACEAicmLJskAAADj AAAADwAAAAAAAAAAAAAAAAAHAgAAZHJzL2Rvd25yZXYueG1sUEsFBgAAAAADAAMAtwAAAP0CAAAA AA== ">
                    <v:shape id="Flowchart: Alternate Process 37" o:spid="_x0000_s1046" type="#_x0000_t176" style="position:absolute;left:1026;width:39008;height:322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0h15DzAAAAOIAAAAPAAAAZHJzL2Rvd25yZXYueG1sRI9PT8JA FMTvJn6HzTPxJltBC1YWQkyIRA6EPwaPL91HW919W7prqd+eJTHhOJmZ32TG084a0VLjK8cKHnsJ COLc6YoLBbvt/GEEwgdkjcYxKfgjD9PJ7c0YM+1OvKZ2EwoRIewzVFCGUGdS+rwki77nauLoHVxj MUTZFFI3eIpwa2Q/SVJpseK4UGJNbyXlP5tfq2D//r368Etrnj6/9PFo9wezmLVK3d91s1cQgbpw Df+3F1rBcJA8py9pfwCXS/EOyMkZAAD//wMAUEsBAi0AFAAGAAgAAAAhANvh9svuAAAAhQEAABMA AAAAAAAAAAAAAAAAAAAAAFtDb250ZW50X1R5cGVzXS54bWxQSwECLQAUAAYACAAAACEAWvQsW78A AAAVAQAACwAAAAAAAAAAAAAAAAAfAQAAX3JlbHMvLnJlbHNQSwECLQAUAAYACAAAACEA9IdeQ8wA AADiAAAADwAAAAAAAAAAAAAAAAAHAgAAZHJzL2Rvd25yZXYueG1sUEsFBgAAAAADAAMAtwAAAAAD AAAAAA== " fillcolor="#3d5a80" stroked="f" strokeweight="1pt">
                      <v:fill opacity="52428f"/>
                    </v:shape>
                    <v:shape id="Hexagon 38" o:spid="_x0000_s1047" type="#_x0000_t9" style="position:absolute;left:391;width:3825;height:32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fp5MygAAAOIAAAAPAAAAZHJzL2Rvd25yZXYueG1sRI9da8Iw FIbvB/sP4Qx2N5P60c3OKE4UHAgytx9w1py1xeakNlGrv95cCLt8eb94JrPO1uJEra8ca0h6CgRx 7kzFhYaf79XLGwgfkA3WjknDhTzMpo8PE8yMO/MXnXahEHGEfYYayhCaTEqfl2TR91xDHL0/11oM UbaFNC2e47itZV+pVFqsOD6U2NCipHy/O1oNH/PtIflcXH8HbpluuvHgUCQpav381M3fQQTqwn/4 3l4bDaNXNRyNhypCRKSIA3J6AwAA//8DAFBLAQItABQABgAIAAAAIQDb4fbL7gAAAIUBAAATAAAA AAAAAAAAAAAAAAAAAABbQ29udGVudF9UeXBlc10ueG1sUEsBAi0AFAAGAAgAAAAhAFr0LFu/AAAA FQEAAAsAAAAAAAAAAAAAAAAAHwEAAF9yZWxzLy5yZWxzUEsBAi0AFAAGAAgAAAAhAJZ+nkzKAAAA 4gAAAA8AAAAAAAAAAAAAAAAABwIAAGRycy9kb3ducmV2LnhtbFBLBQYAAAAAAwADALcAAAD+AgAA AAA= " adj="4600" fillcolor="#f60" stroked="f" strokeweight="1pt"/>
                    <v:shape id="Hexagon 39" o:spid="_x0000_s1048" type="#_x0000_t9" style="position:absolute;width:3825;height:325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9AH2xQAAAOIAAAAPAAAAZHJzL2Rvd25yZXYueG1sRE/dSsMw FL4XfIdwBO9catGy1WXDDQQFb5w+wKE5NnXNSZafrr69EQQvP77/9Xa2o5goxMGxgttFBYK4c3rg XsHH+9PNEkRMyBpHx6TgmyJsN5cXa2y1O/MbTYfUixLCsUUFJiXfShk7Qxbjwnniwn26YDEVGHqp A55LuB1lXVWNtDhwaTDoaW+oOx6yVbDz4cWHu5y/cph2p3zcm9ProNT11fz4ACLRnP7Ff+5nXeY3 q9X9sm5q+L1UMMjNDwAAAP//AwBQSwECLQAUAAYACAAAACEA2+H2y+4AAACFAQAAEwAAAAAAAAAA AAAAAAAAAAAAW0NvbnRlbnRfVHlwZXNdLnhtbFBLAQItABQABgAIAAAAIQBa9CxbvwAAABUBAAAL AAAAAAAAAAAAAAAAAB8BAABfcmVscy8ucmVsc1BLAQItABQABgAIAAAAIQDW9AH2xQAAAOIAAAAP AAAAAAAAAAAAAAAAAAcCAABkcnMvZG93bnJldi54bWxQSwUGAAAAAAMAAwC3AAAA+QIAAAAA " adj="4591" fillcolor="#293241" stroked="f" strokeweight="1pt"/>
                  </v:group>
                  <v:shape id="_x0000_s1049" type="#_x0000_t202" style="position:absolute;left:4226;top:62;width:37129;height:325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4qIp0yAAAAOIAAAAPAAAAZHJzL2Rvd25yZXYueG1sRI9Pa8JA FMTvQr/D8gre6q5/aaKrFKXgqaJWwdsj+0xCs29Ddmvit+8KBY/DzPyGWaw6W4kbNb50rGE4UCCI M2dKzjV8Hz/f3kH4gGywckwa7uRhtXzpLTA1ruU93Q4hFxHCPkUNRQh1KqXPCrLoB64mjt7VNRZD lE0uTYNthNtKjpSaSYslx4UCa1oXlP0cfq2G09f1cp6oXb6x07p1nZJsE6l1/7X7mIMI1IVn+L+9 NRqS4XSUJGo8gceleAfk8g8AAP//AwBQSwECLQAUAAYACAAAACEA2+H2y+4AAACFAQAAEwAAAAAA AAAAAAAAAAAAAAAAW0NvbnRlbnRfVHlwZXNdLnhtbFBLAQItABQABgAIAAAAIQBa9CxbvwAAABUB AAALAAAAAAAAAAAAAAAAAB8BAABfcmVscy8ucmVsc1BLAQItABQABgAIAAAAIQB4qIp0yAAAAOIA AAAPAAAAAAAAAAAAAAAAAAcCAABkcnMvZG93bnJldi54bWxQSwUGAAAAAAMAAwC3AAAA/AIAAAAA " filled="f" stroked="f">
                    <v:stroke joinstyle="round"/>
                    <o:lock v:ext="edit" shapetype="t"/>
                    <v:textbox>
                      <w:txbxContent>
                        <w:p w14:paraId="161532D7" w14:textId="77777777" w:rsidR="00974385" w:rsidRPr="004849A4" w:rsidRDefault="00974385" w:rsidP="00CE4CCE">
                          <w:pPr>
                            <w:pStyle w:val="NormalWeb"/>
                            <w:rPr>
                              <w:b/>
                              <w:color w:val="FFFFFF"/>
                              <w:sz w:val="32"/>
                              <w:szCs w:val="32"/>
                            </w:rPr>
                          </w:pPr>
                          <w:proofErr w:type="spellStart"/>
                          <w:r w:rsidRPr="004849A4">
                            <w:rPr>
                              <w:b/>
                              <w:bCs/>
                              <w:color w:val="FFFFFF"/>
                              <w:sz w:val="32"/>
                              <w:szCs w:val="32"/>
                            </w:rPr>
                            <w:t>Câu</w:t>
                          </w:r>
                          <w:proofErr w:type="spellEnd"/>
                          <w:r w:rsidRPr="004849A4">
                            <w:rPr>
                              <w:b/>
                              <w:bCs/>
                              <w:color w:val="FFFFFF"/>
                              <w:sz w:val="32"/>
                              <w:szCs w:val="32"/>
                            </w:rPr>
                            <w:t xml:space="preserve"> </w:t>
                          </w:r>
                          <w:proofErr w:type="spellStart"/>
                          <w:r w:rsidRPr="004849A4">
                            <w:rPr>
                              <w:b/>
                              <w:bCs/>
                              <w:color w:val="FFFFFF"/>
                              <w:sz w:val="32"/>
                              <w:szCs w:val="32"/>
                            </w:rPr>
                            <w:t>trắc</w:t>
                          </w:r>
                          <w:proofErr w:type="spellEnd"/>
                          <w:r w:rsidRPr="004849A4">
                            <w:rPr>
                              <w:b/>
                              <w:bCs/>
                              <w:color w:val="FFFFFF"/>
                              <w:sz w:val="32"/>
                              <w:szCs w:val="32"/>
                            </w:rPr>
                            <w:t xml:space="preserve"> </w:t>
                          </w:r>
                          <w:proofErr w:type="spellStart"/>
                          <w:r w:rsidRPr="004849A4">
                            <w:rPr>
                              <w:b/>
                              <w:bCs/>
                              <w:color w:val="FFFFFF"/>
                              <w:sz w:val="32"/>
                              <w:szCs w:val="32"/>
                            </w:rPr>
                            <w:t>nghiệm</w:t>
                          </w:r>
                          <w:proofErr w:type="spellEnd"/>
                          <w:r w:rsidRPr="004849A4">
                            <w:rPr>
                              <w:b/>
                              <w:bCs/>
                              <w:color w:val="FFFFFF"/>
                              <w:sz w:val="32"/>
                              <w:szCs w:val="32"/>
                            </w:rPr>
                            <w:t xml:space="preserve"> </w:t>
                          </w:r>
                          <w:proofErr w:type="spellStart"/>
                          <w:r w:rsidRPr="004849A4">
                            <w:rPr>
                              <w:b/>
                              <w:bCs/>
                              <w:color w:val="FFFFFF"/>
                              <w:sz w:val="32"/>
                              <w:szCs w:val="32"/>
                            </w:rPr>
                            <w:t>đúng</w:t>
                          </w:r>
                          <w:proofErr w:type="spellEnd"/>
                          <w:r w:rsidRPr="004849A4">
                            <w:rPr>
                              <w:b/>
                              <w:bCs/>
                              <w:color w:val="FFFFFF"/>
                              <w:sz w:val="32"/>
                              <w:szCs w:val="32"/>
                            </w:rPr>
                            <w:t xml:space="preserve"> </w:t>
                          </w:r>
                          <w:proofErr w:type="spellStart"/>
                          <w:r w:rsidRPr="004849A4">
                            <w:rPr>
                              <w:b/>
                              <w:bCs/>
                              <w:color w:val="FFFFFF"/>
                              <w:sz w:val="32"/>
                              <w:szCs w:val="32"/>
                            </w:rPr>
                            <w:t>sai</w:t>
                          </w:r>
                          <w:proofErr w:type="spellEnd"/>
                          <w:r w:rsidRPr="004849A4">
                            <w:rPr>
                              <w:b/>
                              <w:bCs/>
                              <w:color w:val="FFFFFF"/>
                              <w:sz w:val="32"/>
                              <w:szCs w:val="32"/>
                            </w:rPr>
                            <w:t xml:space="preserve"> (4 </w:t>
                          </w:r>
                          <w:proofErr w:type="spellStart"/>
                          <w:r w:rsidRPr="004849A4">
                            <w:rPr>
                              <w:b/>
                              <w:bCs/>
                              <w:color w:val="FFFFFF"/>
                              <w:sz w:val="32"/>
                              <w:szCs w:val="32"/>
                            </w:rPr>
                            <w:t>điểm</w:t>
                          </w:r>
                          <w:proofErr w:type="spellEnd"/>
                          <w:r w:rsidRPr="004849A4">
                            <w:rPr>
                              <w:b/>
                              <w:bCs/>
                              <w:color w:val="FFFFFF"/>
                              <w:sz w:val="32"/>
                              <w:szCs w:val="32"/>
                            </w:rPr>
                            <w:t>)</w:t>
                          </w:r>
                        </w:p>
                      </w:txbxContent>
                    </v:textbox>
                  </v:shape>
                </v:group>
                <v:shape id="_x0000_s1050" type="#_x0000_t202" style="position:absolute;left:286;top:123;width:3437;height:289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yUp8yQAAAOIAAAAPAAAAZHJzL2Rvd25yZXYueG1sRI9bawIx FITfC/0P4Qh9q4nW63ajlBbBp0qtCn07bM5e6OZk2aTu+u+NUPBxmJlvmHTd21qcqfWVYw2joQJB nDlTcaHh8L15XoDwAdlg7Zg0XMjDevX4kGJiXMdfdN6HQkQI+wQ1lCE0iZQ+K8miH7qGOHq5ay2G KNtCmha7CLe1HCs1kxYrjgslNvReUva7/7Majp/5z2midsWHnTad65Vku5RaPw36t1cQgfpwD/+3 t0bDdK4W45l6WcLtUrwDcnUFAAD//wMAUEsBAi0AFAAGAAgAAAAhANvh9svuAAAAhQEAABMAAAAA AAAAAAAAAAAAAAAAAFtDb250ZW50X1R5cGVzXS54bWxQSwECLQAUAAYACAAAACEAWvQsW78AAAAV AQAACwAAAAAAAAAAAAAAAAAfAQAAX3JlbHMvLnJlbHNQSwECLQAUAAYACAAAACEA8MlKfMkAAADi AAAADwAAAAAAAAAAAAAAAAAHAgAAZHJzL2Rvd25yZXYueG1sUEsFBgAAAAADAAMAtwAAAP0CAAAA AA== " filled="f" stroked="f">
                  <v:stroke joinstyle="round"/>
                  <o:lock v:ext="edit" shapetype="t"/>
                  <v:textbox>
                    <w:txbxContent>
                      <w:p w14:paraId="719C9303" w14:textId="77777777" w:rsidR="00974385" w:rsidRPr="004849A4" w:rsidRDefault="00974385" w:rsidP="00CE4CCE">
                        <w:pPr>
                          <w:pStyle w:val="NormalWeb"/>
                          <w:jc w:val="center"/>
                          <w:rPr>
                            <w:b/>
                            <w:bCs/>
                            <w:color w:val="FFFFFF"/>
                            <w:sz w:val="32"/>
                            <w:szCs w:val="32"/>
                          </w:rPr>
                        </w:pPr>
                        <w:r w:rsidRPr="004849A4">
                          <w:rPr>
                            <w:b/>
                            <w:bCs/>
                            <w:color w:val="FFFFFF"/>
                            <w:sz w:val="32"/>
                            <w:szCs w:val="32"/>
                          </w:rPr>
                          <w:t>II</w:t>
                        </w:r>
                      </w:p>
                    </w:txbxContent>
                  </v:textbox>
                </v:shape>
                <w10:anchorlock/>
              </v:group>
            </w:pict>
          </mc:Fallback>
        </mc:AlternateContent>
      </w:r>
    </w:p>
    <w:p w14:paraId="1C24EF55" w14:textId="1950656E" w:rsidR="00CE4CCE" w:rsidRPr="00FC0663" w:rsidRDefault="00CE4CCE" w:rsidP="00CE4CCE">
      <w:pPr>
        <w:tabs>
          <w:tab w:val="left" w:pos="720"/>
        </w:tabs>
        <w:spacing w:line="276" w:lineRule="auto"/>
        <w:ind w:left="720" w:hanging="153"/>
        <w:rPr>
          <w:i/>
          <w:iCs/>
          <w:color w:val="auto"/>
          <w:sz w:val="24"/>
          <w:szCs w:val="24"/>
        </w:rPr>
      </w:pPr>
    </w:p>
    <w:tbl>
      <w:tblPr>
        <w:tblStyle w:val="trongbang11"/>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1"/>
        <w:gridCol w:w="3216"/>
      </w:tblGrid>
      <w:tr w:rsidR="00CE4CCE" w:rsidRPr="00FC0663" w14:paraId="1BECE182" w14:textId="77777777" w:rsidTr="00974385">
        <w:tc>
          <w:tcPr>
            <w:tcW w:w="7041" w:type="dxa"/>
          </w:tcPr>
          <w:p w14:paraId="4FFE4FA4" w14:textId="77777777" w:rsidR="00CE4CCE" w:rsidRPr="00FC0663" w:rsidRDefault="00CE4CCE">
            <w:pPr>
              <w:widowControl w:val="0"/>
              <w:numPr>
                <w:ilvl w:val="0"/>
                <w:numId w:val="61"/>
              </w:numPr>
              <w:tabs>
                <w:tab w:val="left" w:pos="851"/>
                <w:tab w:val="left" w:pos="900"/>
              </w:tabs>
              <w:spacing w:line="276" w:lineRule="auto"/>
              <w:ind w:left="0" w:hanging="13"/>
              <w:rPr>
                <w:rFonts w:eastAsia="Arial"/>
                <w:color w:val="000000"/>
                <w:sz w:val="24"/>
                <w:szCs w:val="24"/>
              </w:rPr>
            </w:pPr>
            <w:r w:rsidRPr="00FC0663">
              <w:rPr>
                <w:rFonts w:eastAsia="Arial"/>
                <w:color w:val="000000"/>
                <w:sz w:val="24"/>
                <w:szCs w:val="24"/>
              </w:rPr>
              <w:t xml:space="preserve"> Đưa một quả cầu Q tích điện dương lại gần đầu A của thanh kim loại AB (Hình vẽ).</w:t>
            </w:r>
          </w:p>
          <w:p w14:paraId="6A423685" w14:textId="77777777" w:rsidR="00CE4CCE" w:rsidRPr="00FC0663" w:rsidRDefault="00CE4CCE" w:rsidP="00CE4CCE">
            <w:pPr>
              <w:widowControl w:val="0"/>
              <w:tabs>
                <w:tab w:val="left" w:pos="720"/>
                <w:tab w:val="left" w:pos="768"/>
                <w:tab w:val="left" w:pos="900"/>
              </w:tabs>
              <w:spacing w:line="276" w:lineRule="auto"/>
              <w:rPr>
                <w:rFonts w:eastAsia="Arial"/>
                <w:color w:val="000000"/>
                <w:sz w:val="24"/>
                <w:szCs w:val="24"/>
              </w:rPr>
            </w:pPr>
            <w:r w:rsidRPr="00FC0663">
              <w:rPr>
                <w:rFonts w:eastAsia="Arial"/>
                <w:b/>
                <w:bCs/>
                <w:color w:val="000000"/>
                <w:sz w:val="24"/>
                <w:szCs w:val="24"/>
              </w:rPr>
              <w:t>a)</w:t>
            </w:r>
            <w:r w:rsidRPr="00FC0663">
              <w:rPr>
                <w:rFonts w:eastAsia="Arial"/>
                <w:color w:val="000000"/>
                <w:sz w:val="24"/>
                <w:szCs w:val="24"/>
              </w:rPr>
              <w:t xml:space="preserve"> Đầu A của thanh kim loại bị nhiễm điện âm, đầu B bị nhiễm điện dương.</w:t>
            </w:r>
          </w:p>
          <w:p w14:paraId="09327465" w14:textId="77777777" w:rsidR="00CE4CCE" w:rsidRPr="00FC0663" w:rsidRDefault="00CE4CCE" w:rsidP="00CE4CCE">
            <w:pPr>
              <w:widowControl w:val="0"/>
              <w:tabs>
                <w:tab w:val="left" w:pos="768"/>
              </w:tabs>
              <w:spacing w:line="276" w:lineRule="auto"/>
              <w:rPr>
                <w:rFonts w:eastAsia="Arial"/>
                <w:color w:val="000000"/>
                <w:sz w:val="24"/>
                <w:szCs w:val="24"/>
              </w:rPr>
            </w:pPr>
            <w:r w:rsidRPr="00FC0663">
              <w:rPr>
                <w:rFonts w:eastAsia="Arial"/>
                <w:b/>
                <w:bCs/>
                <w:color w:val="000000"/>
                <w:sz w:val="24"/>
                <w:szCs w:val="24"/>
              </w:rPr>
              <w:t>b)</w:t>
            </w:r>
            <w:r w:rsidRPr="00FC0663">
              <w:rPr>
                <w:rFonts w:eastAsia="Arial"/>
                <w:color w:val="000000"/>
                <w:sz w:val="24"/>
                <w:szCs w:val="24"/>
              </w:rPr>
              <w:t xml:space="preserve"> Nếu thay thanh kim loại bằng thanh nhựa thì hai đầu của thanh cũng bị nhiễm điện.</w:t>
            </w:r>
          </w:p>
        </w:tc>
        <w:tc>
          <w:tcPr>
            <w:tcW w:w="2692" w:type="dxa"/>
          </w:tcPr>
          <w:p w14:paraId="6FA805A1" w14:textId="77777777" w:rsidR="00CE4CCE" w:rsidRPr="00FC0663" w:rsidRDefault="00CE4CCE" w:rsidP="00CE4CCE">
            <w:pPr>
              <w:spacing w:line="276" w:lineRule="auto"/>
              <w:rPr>
                <w:bCs/>
                <w:color w:val="000000"/>
                <w:sz w:val="24"/>
                <w:szCs w:val="24"/>
                <w:lang w:val="vi-VN"/>
              </w:rPr>
            </w:pPr>
            <w:r w:rsidRPr="00FC0663">
              <w:rPr>
                <w:bCs/>
                <w:noProof/>
                <w:color w:val="000000"/>
                <w:sz w:val="24"/>
                <w:szCs w:val="24"/>
              </w:rPr>
              <w:drawing>
                <wp:inline distT="0" distB="0" distL="0" distR="0" wp14:anchorId="23E4B793" wp14:editId="4EB499C2">
                  <wp:extent cx="1899928" cy="961390"/>
                  <wp:effectExtent l="0" t="0" r="5080" b="0"/>
                  <wp:docPr id="65225489" name="Picture 3" descr="A diagram of a balance sca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25489" name="Picture 3" descr="A diagram of a balance scale  Description automatically generated"/>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a:stretch/>
                        </pic:blipFill>
                        <pic:spPr bwMode="auto">
                          <a:xfrm>
                            <a:off x="0" y="0"/>
                            <a:ext cx="1909567" cy="96626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99400FB" w14:textId="77777777" w:rsidR="00CE4CCE" w:rsidRPr="00FC0663" w:rsidRDefault="00CE4CCE" w:rsidP="00CE4CCE">
      <w:pPr>
        <w:spacing w:line="276" w:lineRule="auto"/>
        <w:jc w:val="both"/>
        <w:rPr>
          <w:bCs/>
          <w:color w:val="auto"/>
          <w:sz w:val="24"/>
          <w:szCs w:val="24"/>
        </w:rPr>
      </w:pPr>
      <w:r w:rsidRPr="00FC0663">
        <w:rPr>
          <w:b/>
          <w:color w:val="auto"/>
          <w:sz w:val="24"/>
          <w:szCs w:val="24"/>
        </w:rPr>
        <w:t>c)</w:t>
      </w:r>
      <w:r w:rsidRPr="00FC0663">
        <w:rPr>
          <w:bCs/>
          <w:color w:val="auto"/>
          <w:sz w:val="24"/>
          <w:szCs w:val="24"/>
        </w:rPr>
        <w:t xml:space="preserve"> Khi chạm quả cầu Q vào đầu A thì thanh AB và quả cầu Q nhiễm điện trái dấu.</w:t>
      </w:r>
    </w:p>
    <w:p w14:paraId="6DF68555" w14:textId="77777777" w:rsidR="00CE4CCE" w:rsidRPr="00FC0663" w:rsidRDefault="00CE4CCE" w:rsidP="00CE4CCE">
      <w:pPr>
        <w:spacing w:line="276" w:lineRule="auto"/>
        <w:jc w:val="both"/>
        <w:rPr>
          <w:bCs/>
          <w:color w:val="auto"/>
          <w:sz w:val="24"/>
          <w:szCs w:val="24"/>
        </w:rPr>
      </w:pPr>
      <w:r w:rsidRPr="00FC0663">
        <w:rPr>
          <w:b/>
          <w:color w:val="auto"/>
          <w:sz w:val="24"/>
          <w:szCs w:val="24"/>
        </w:rPr>
        <w:t>d)</w:t>
      </w:r>
      <w:r w:rsidRPr="00FC0663">
        <w:rPr>
          <w:bCs/>
          <w:color w:val="auto"/>
          <w:sz w:val="24"/>
          <w:szCs w:val="24"/>
        </w:rPr>
        <w:t xml:space="preserve"> Lực tương tác giữa thanh AB và quả cầu Q tuân theo định luật Coulomb.</w:t>
      </w:r>
    </w:p>
    <w:tbl>
      <w:tblPr>
        <w:tblStyle w:val="trongbang11"/>
        <w:tblW w:w="10056"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765"/>
        <w:gridCol w:w="4291"/>
      </w:tblGrid>
      <w:tr w:rsidR="00CE4CCE" w:rsidRPr="00FC0663" w14:paraId="6475FDF7" w14:textId="77777777" w:rsidTr="00974385">
        <w:tc>
          <w:tcPr>
            <w:tcW w:w="5765" w:type="dxa"/>
          </w:tcPr>
          <w:p w14:paraId="2565FA27" w14:textId="77777777" w:rsidR="00CE4CCE" w:rsidRPr="00FC0663" w:rsidRDefault="00CE4CCE">
            <w:pPr>
              <w:numPr>
                <w:ilvl w:val="0"/>
                <w:numId w:val="61"/>
              </w:numPr>
              <w:tabs>
                <w:tab w:val="left" w:pos="851"/>
              </w:tabs>
              <w:spacing w:line="276" w:lineRule="auto"/>
              <w:ind w:left="0" w:firstLine="0"/>
              <w:contextualSpacing/>
              <w:mirrorIndents/>
              <w:rPr>
                <w:rFonts w:eastAsia="Calibri"/>
                <w:color w:val="auto"/>
                <w:sz w:val="24"/>
                <w:szCs w:val="24"/>
              </w:rPr>
            </w:pPr>
            <w:r w:rsidRPr="00FC0663">
              <w:rPr>
                <w:rFonts w:eastAsia="Calibri"/>
                <w:color w:val="auto"/>
                <w:sz w:val="24"/>
                <w:szCs w:val="24"/>
              </w:rPr>
              <w:t xml:space="preserve">Trong thí nghiệm về điện trường (Hình vẽ), người ta tạo ra một điện trường giống nhau tại mọi điểm giữa hai bản kim loại hình tròn với </w:t>
            </w:r>
            <m:oMath>
              <m:r>
                <m:rPr>
                  <m:sty m:val="p"/>
                </m:rPr>
                <w:rPr>
                  <w:rFonts w:ascii="Cambria Math" w:eastAsia="Calibri" w:hAnsi="Cambria Math"/>
                  <w:color w:val="auto"/>
                  <w:sz w:val="24"/>
                  <w:szCs w:val="24"/>
                </w:rPr>
                <m:t>E=</m:t>
              </m:r>
              <m:sSup>
                <m:sSupPr>
                  <m:ctrlPr>
                    <w:rPr>
                      <w:rFonts w:ascii="Cambria Math" w:eastAsia="Calibri" w:hAnsi="Cambria Math"/>
                      <w:color w:val="auto"/>
                      <w:sz w:val="24"/>
                      <w:szCs w:val="24"/>
                    </w:rPr>
                  </m:ctrlPr>
                </m:sSupPr>
                <m:e>
                  <m:r>
                    <m:rPr>
                      <m:sty m:val="p"/>
                    </m:rPr>
                    <w:rPr>
                      <w:rFonts w:ascii="Cambria Math" w:eastAsia="Calibri" w:hAnsi="Cambria Math"/>
                      <w:color w:val="auto"/>
                      <w:sz w:val="24"/>
                      <w:szCs w:val="24"/>
                    </w:rPr>
                    <m:t>10</m:t>
                  </m:r>
                </m:e>
                <m:sup>
                  <m:r>
                    <m:rPr>
                      <m:sty m:val="p"/>
                    </m:rPr>
                    <w:rPr>
                      <w:rFonts w:ascii="Cambria Math" w:eastAsia="Calibri" w:hAnsi="Cambria Math"/>
                      <w:color w:val="auto"/>
                      <w:sz w:val="24"/>
                      <w:szCs w:val="24"/>
                    </w:rPr>
                    <m:t>5</m:t>
                  </m:r>
                </m:sup>
              </m:sSup>
              <m:r>
                <m:rPr>
                  <m:nor/>
                </m:rPr>
                <w:rPr>
                  <w:rFonts w:eastAsia="Calibri"/>
                  <w:color w:val="auto"/>
                  <w:sz w:val="24"/>
                  <w:szCs w:val="24"/>
                </w:rPr>
                <m:t xml:space="preserve"> </m:t>
              </m:r>
              <m:r>
                <m:rPr>
                  <m:sty m:val="p"/>
                </m:rPr>
                <w:rPr>
                  <w:rFonts w:ascii="Cambria Math" w:eastAsia="Calibri" w:hAnsi="Cambria Math"/>
                  <w:color w:val="auto"/>
                  <w:sz w:val="24"/>
                  <w:szCs w:val="24"/>
                </w:rPr>
                <m:t>V/m</m:t>
              </m:r>
            </m:oMath>
            <w:r w:rsidRPr="00FC0663">
              <w:rPr>
                <w:rFonts w:eastAsia="Calibri"/>
                <w:color w:val="auto"/>
                <w:sz w:val="24"/>
                <w:szCs w:val="24"/>
              </w:rPr>
              <w:t xml:space="preserve">, có phương nằm ngang và hướng từ tấm bên phải (+) sang tấm bên trái (-). Một viên bi nhỏ khối lượng </w:t>
            </w:r>
            <m:oMath>
              <m:r>
                <m:rPr>
                  <m:sty m:val="p"/>
                </m:rPr>
                <w:rPr>
                  <w:rFonts w:ascii="Cambria Math" w:eastAsia="Calibri" w:hAnsi="Cambria Math"/>
                  <w:color w:val="auto"/>
                  <w:sz w:val="24"/>
                  <w:szCs w:val="24"/>
                </w:rPr>
                <m:t>0,1</m:t>
              </m:r>
              <m:r>
                <m:rPr>
                  <m:nor/>
                </m:rPr>
                <w:rPr>
                  <w:rFonts w:eastAsia="Calibri"/>
                  <w:color w:val="auto"/>
                  <w:sz w:val="24"/>
                  <w:szCs w:val="24"/>
                </w:rPr>
                <m:t xml:space="preserve"> </m:t>
              </m:r>
              <m:r>
                <m:rPr>
                  <m:sty m:val="p"/>
                </m:rPr>
                <w:rPr>
                  <w:rFonts w:ascii="Cambria Math" w:eastAsia="Calibri" w:hAnsi="Cambria Math"/>
                  <w:color w:val="auto"/>
                  <w:sz w:val="24"/>
                  <w:szCs w:val="24"/>
                </w:rPr>
                <m:t>g</m:t>
              </m:r>
            </m:oMath>
            <w:r w:rsidRPr="00FC0663">
              <w:rPr>
                <w:rFonts w:eastAsia="Calibri"/>
                <w:color w:val="auto"/>
                <w:sz w:val="24"/>
                <w:szCs w:val="24"/>
              </w:rPr>
              <w:t xml:space="preserve">, tích điện âm </w:t>
            </w:r>
            <m:oMath>
              <m:r>
                <m:rPr>
                  <m:sty m:val="p"/>
                </m:rPr>
                <w:rPr>
                  <w:rFonts w:ascii="Cambria Math" w:eastAsia="Calibri" w:hAnsi="Cambria Math"/>
                  <w:color w:val="auto"/>
                  <w:sz w:val="24"/>
                  <w:szCs w:val="24"/>
                </w:rPr>
                <m:t>q=-</m:t>
              </m:r>
              <m:sSup>
                <m:sSupPr>
                  <m:ctrlPr>
                    <w:rPr>
                      <w:rFonts w:ascii="Cambria Math" w:eastAsia="Calibri" w:hAnsi="Cambria Math"/>
                      <w:color w:val="auto"/>
                      <w:sz w:val="24"/>
                      <w:szCs w:val="24"/>
                    </w:rPr>
                  </m:ctrlPr>
                </m:sSupPr>
                <m:e>
                  <m:r>
                    <m:rPr>
                      <m:sty m:val="p"/>
                    </m:rPr>
                    <w:rPr>
                      <w:rFonts w:ascii="Cambria Math" w:eastAsia="Calibri" w:hAnsi="Cambria Math"/>
                      <w:color w:val="auto"/>
                      <w:sz w:val="24"/>
                      <w:szCs w:val="24"/>
                    </w:rPr>
                    <m:t>10</m:t>
                  </m:r>
                </m:e>
                <m:sup>
                  <m:r>
                    <m:rPr>
                      <m:sty m:val="p"/>
                    </m:rPr>
                    <w:rPr>
                      <w:rFonts w:ascii="Cambria Math" w:eastAsia="Calibri" w:hAnsi="Cambria Math"/>
                      <w:color w:val="auto"/>
                      <w:sz w:val="24"/>
                      <w:szCs w:val="24"/>
                    </w:rPr>
                    <m:t>-8</m:t>
                  </m:r>
                </m:sup>
              </m:sSup>
              <m:r>
                <m:rPr>
                  <m:sty m:val="p"/>
                </m:rPr>
                <w:rPr>
                  <w:rFonts w:ascii="Cambria Math" w:eastAsia="Calibri" w:hAnsi="Cambria Math"/>
                  <w:color w:val="auto"/>
                  <w:sz w:val="24"/>
                  <w:szCs w:val="24"/>
                </w:rPr>
                <m:t>C</m:t>
              </m:r>
            </m:oMath>
            <w:r w:rsidRPr="00FC0663">
              <w:rPr>
                <w:rFonts w:eastAsia="Calibri"/>
                <w:color w:val="auto"/>
                <w:sz w:val="24"/>
                <w:szCs w:val="24"/>
              </w:rPr>
              <w:t xml:space="preserve"> được móc bằng hai dây chỉ và treo vào giá như hình. Lấy </w:t>
            </w:r>
            <m:oMath>
              <m:r>
                <m:rPr>
                  <m:sty m:val="p"/>
                </m:rPr>
                <w:rPr>
                  <w:rFonts w:ascii="Cambria Math" w:eastAsia="Calibri" w:hAnsi="Cambria Math"/>
                  <w:color w:val="auto"/>
                  <w:sz w:val="24"/>
                  <w:szCs w:val="24"/>
                </w:rPr>
                <m:t>g=10</m:t>
              </m:r>
              <m:r>
                <m:rPr>
                  <m:nor/>
                </m:rPr>
                <w:rPr>
                  <w:rFonts w:eastAsia="Calibri"/>
                  <w:color w:val="auto"/>
                  <w:sz w:val="24"/>
                  <w:szCs w:val="24"/>
                </w:rPr>
                <m:t xml:space="preserve"> </m:t>
              </m:r>
              <m:r>
                <m:rPr>
                  <m:sty m:val="p"/>
                </m:rPr>
                <w:rPr>
                  <w:rFonts w:ascii="Cambria Math" w:eastAsia="Calibri" w:hAnsi="Cambria Math"/>
                  <w:color w:val="auto"/>
                  <w:sz w:val="24"/>
                  <w:szCs w:val="24"/>
                </w:rPr>
                <m:t>m/</m:t>
              </m:r>
              <m:sSup>
                <m:sSupPr>
                  <m:ctrlPr>
                    <w:rPr>
                      <w:rFonts w:ascii="Cambria Math" w:eastAsia="Calibri" w:hAnsi="Cambria Math"/>
                      <w:color w:val="auto"/>
                      <w:sz w:val="24"/>
                      <w:szCs w:val="24"/>
                    </w:rPr>
                  </m:ctrlPr>
                </m:sSupPr>
                <m:e>
                  <m:r>
                    <m:rPr>
                      <m:sty m:val="p"/>
                    </m:rPr>
                    <w:rPr>
                      <w:rFonts w:ascii="Cambria Math" w:eastAsia="Calibri" w:hAnsi="Cambria Math"/>
                      <w:color w:val="auto"/>
                      <w:sz w:val="24"/>
                      <w:szCs w:val="24"/>
                    </w:rPr>
                    <m:t>s</m:t>
                  </m:r>
                </m:e>
                <m:sup>
                  <m:r>
                    <m:rPr>
                      <m:sty m:val="p"/>
                    </m:rPr>
                    <w:rPr>
                      <w:rFonts w:ascii="Cambria Math" w:eastAsia="Calibri" w:hAnsi="Cambria Math"/>
                      <w:color w:val="auto"/>
                      <w:sz w:val="24"/>
                      <w:szCs w:val="24"/>
                    </w:rPr>
                    <m:t>2</m:t>
                  </m:r>
                </m:sup>
              </m:sSup>
            </m:oMath>
            <w:r w:rsidRPr="00FC0663">
              <w:rPr>
                <w:rFonts w:eastAsia="Calibri"/>
                <w:color w:val="auto"/>
                <w:sz w:val="24"/>
                <w:szCs w:val="24"/>
              </w:rPr>
              <w:t>.</w:t>
            </w:r>
          </w:p>
        </w:tc>
        <w:tc>
          <w:tcPr>
            <w:tcW w:w="4291" w:type="dxa"/>
          </w:tcPr>
          <w:p w14:paraId="543A6FC7" w14:textId="77777777" w:rsidR="00CE4CCE" w:rsidRPr="00FC0663" w:rsidRDefault="00CE4CCE" w:rsidP="001A3BD8">
            <w:pPr>
              <w:tabs>
                <w:tab w:val="left" w:pos="2835"/>
                <w:tab w:val="left" w:pos="5386"/>
                <w:tab w:val="left" w:pos="7937"/>
              </w:tabs>
              <w:spacing w:line="276" w:lineRule="auto"/>
              <w:contextualSpacing/>
              <w:mirrorIndents/>
              <w:jc w:val="center"/>
              <w:rPr>
                <w:rFonts w:eastAsia="Calibri"/>
                <w:color w:val="auto"/>
                <w:sz w:val="24"/>
                <w:szCs w:val="24"/>
              </w:rPr>
            </w:pPr>
            <w:r w:rsidRPr="00FC0663">
              <w:rPr>
                <w:rFonts w:eastAsia="Calibri"/>
                <w:noProof/>
                <w:color w:val="auto"/>
                <w:sz w:val="24"/>
                <w:szCs w:val="24"/>
              </w:rPr>
              <w:drawing>
                <wp:inline distT="0" distB="0" distL="0" distR="0" wp14:anchorId="36245037" wp14:editId="2A261A56">
                  <wp:extent cx="2116459" cy="1541721"/>
                  <wp:effectExtent l="0" t="0" r="0" b="1905"/>
                  <wp:docPr id="1429524351" name="Picture 2" descr="A drawing of a mach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524351" name="Picture 2" descr="A drawing of a machine  Description automatically generated"/>
                          <pic:cNvPicPr>
                            <a:picLocks noChangeAspect="1" noChangeArrowheads="1"/>
                          </pic:cNvPicPr>
                        </pic:nvPicPr>
                        <pic:blipFill>
                          <a:blip r:embed="rId32">
                            <a:extLst>
                              <a:ext uri="{BEBA8EAE-BF5A-486C-A8C5-ECC9F3942E4B}">
                                <a14:imgProps xmlns:a14="http://schemas.microsoft.com/office/drawing/2010/main">
                                  <a14:imgLayer r:embed="rId3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123234" cy="1546656"/>
                          </a:xfrm>
                          <a:prstGeom prst="rect">
                            <a:avLst/>
                          </a:prstGeom>
                          <a:noFill/>
                        </pic:spPr>
                      </pic:pic>
                    </a:graphicData>
                  </a:graphic>
                </wp:inline>
              </w:drawing>
            </w:r>
          </w:p>
          <w:p w14:paraId="60DEF551" w14:textId="77777777" w:rsidR="00CE4CCE" w:rsidRPr="00FC0663" w:rsidRDefault="00CE4CCE" w:rsidP="001A3BD8">
            <w:pPr>
              <w:spacing w:line="276" w:lineRule="auto"/>
              <w:contextualSpacing/>
              <w:mirrorIndents/>
              <w:jc w:val="center"/>
              <w:rPr>
                <w:rFonts w:eastAsia="Calibri"/>
                <w:b/>
                <w:bCs/>
                <w:color w:val="auto"/>
                <w:sz w:val="24"/>
                <w:szCs w:val="24"/>
              </w:rPr>
            </w:pPr>
            <w:r w:rsidRPr="00FC0663">
              <w:rPr>
                <w:rFonts w:eastAsia="Calibri"/>
                <w:b/>
                <w:bCs/>
                <w:color w:val="auto"/>
                <w:sz w:val="24"/>
                <w:szCs w:val="24"/>
              </w:rPr>
              <w:t>Thí nghiệm về điện trường</w:t>
            </w:r>
          </w:p>
        </w:tc>
      </w:tr>
    </w:tbl>
    <w:p w14:paraId="1D9CC8E5" w14:textId="77777777" w:rsidR="00CE4CCE" w:rsidRPr="00FC0663" w:rsidRDefault="00CE4CCE" w:rsidP="001A3BD8">
      <w:pPr>
        <w:tabs>
          <w:tab w:val="left" w:pos="720"/>
          <w:tab w:val="left" w:pos="900"/>
        </w:tabs>
        <w:spacing w:line="276" w:lineRule="auto"/>
        <w:contextualSpacing/>
        <w:jc w:val="both"/>
        <w:rPr>
          <w:rFonts w:eastAsia="Calibri"/>
          <w:b/>
          <w:color w:val="000000"/>
          <w:sz w:val="24"/>
          <w:szCs w:val="24"/>
        </w:rPr>
      </w:pPr>
      <w:r w:rsidRPr="00FC0663">
        <w:rPr>
          <w:rFonts w:eastAsia="Calibri"/>
          <w:b/>
          <w:color w:val="000000"/>
          <w:sz w:val="24"/>
          <w:szCs w:val="24"/>
        </w:rPr>
        <w:t xml:space="preserve">a) </w:t>
      </w:r>
      <w:r w:rsidRPr="00FC0663">
        <w:rPr>
          <w:rFonts w:eastAsia="Calibri"/>
          <w:bCs/>
          <w:color w:val="000000"/>
          <w:sz w:val="24"/>
          <w:szCs w:val="24"/>
        </w:rPr>
        <w:t xml:space="preserve">Khi cân bằng viên bi lệch về phía bên phải. </w:t>
      </w:r>
    </w:p>
    <w:p w14:paraId="22D3BCB4" w14:textId="77777777" w:rsidR="00CE4CCE" w:rsidRPr="00FC0663" w:rsidRDefault="00CE4CCE" w:rsidP="001A3BD8">
      <w:pPr>
        <w:tabs>
          <w:tab w:val="left" w:pos="720"/>
          <w:tab w:val="left" w:pos="900"/>
        </w:tabs>
        <w:spacing w:line="276" w:lineRule="auto"/>
        <w:contextualSpacing/>
        <w:jc w:val="both"/>
        <w:rPr>
          <w:rFonts w:eastAsia="Calibri"/>
          <w:bCs/>
          <w:color w:val="000000"/>
          <w:sz w:val="24"/>
          <w:szCs w:val="24"/>
        </w:rPr>
      </w:pPr>
      <w:r w:rsidRPr="00FC0663">
        <w:rPr>
          <w:rFonts w:eastAsia="Calibri"/>
          <w:b/>
          <w:color w:val="000000"/>
          <w:sz w:val="24"/>
          <w:szCs w:val="24"/>
        </w:rPr>
        <w:t>b)</w:t>
      </w:r>
      <w:r w:rsidRPr="00FC0663">
        <w:rPr>
          <w:rFonts w:eastAsia="Calibri"/>
          <w:bCs/>
          <w:color w:val="000000"/>
          <w:sz w:val="24"/>
          <w:szCs w:val="24"/>
        </w:rPr>
        <w:t xml:space="preserve"> Tác dụng lên viên bi gồm có trọng lực </w:t>
      </w:r>
      <m:oMath>
        <m:acc>
          <m:accPr>
            <m:chr m:val="⃗"/>
            <m:ctrlPr>
              <w:rPr>
                <w:rFonts w:ascii="Cambria Math" w:eastAsia="Calibri" w:hAnsi="Cambria Math"/>
                <w:bCs/>
                <w:i/>
                <w:color w:val="000000"/>
                <w:sz w:val="24"/>
                <w:szCs w:val="24"/>
              </w:rPr>
            </m:ctrlPr>
          </m:accPr>
          <m:e>
            <m:r>
              <w:rPr>
                <w:rFonts w:ascii="Cambria Math" w:eastAsia="Calibri" w:hAnsi="Cambria Math"/>
                <w:color w:val="000000"/>
                <w:sz w:val="24"/>
                <w:szCs w:val="24"/>
              </w:rPr>
              <m:t>P</m:t>
            </m:r>
          </m:e>
        </m:acc>
      </m:oMath>
      <w:r w:rsidRPr="00FC0663">
        <w:rPr>
          <w:rFonts w:eastAsia="Calibri"/>
          <w:bCs/>
          <w:color w:val="000000"/>
          <w:sz w:val="24"/>
          <w:szCs w:val="24"/>
        </w:rPr>
        <w:t xml:space="preserve"> và lực điện </w:t>
      </w:r>
      <m:oMath>
        <m:acc>
          <m:accPr>
            <m:chr m:val="⃗"/>
            <m:ctrlPr>
              <w:rPr>
                <w:rFonts w:ascii="Cambria Math" w:eastAsia="Calibri" w:hAnsi="Cambria Math"/>
                <w:bCs/>
                <w:i/>
                <w:color w:val="000000"/>
                <w:sz w:val="24"/>
                <w:szCs w:val="24"/>
              </w:rPr>
            </m:ctrlPr>
          </m:accPr>
          <m:e>
            <m:r>
              <w:rPr>
                <w:rFonts w:ascii="Cambria Math" w:eastAsia="Calibri" w:hAnsi="Cambria Math"/>
                <w:color w:val="000000"/>
                <w:sz w:val="24"/>
                <w:szCs w:val="24"/>
              </w:rPr>
              <m:t>F</m:t>
            </m:r>
          </m:e>
        </m:acc>
      </m:oMath>
    </w:p>
    <w:p w14:paraId="2FFB121E" w14:textId="77777777" w:rsidR="00CE4CCE" w:rsidRPr="00FC0663" w:rsidRDefault="00CE4CCE" w:rsidP="001A3BD8">
      <w:pPr>
        <w:tabs>
          <w:tab w:val="left" w:pos="720"/>
          <w:tab w:val="left" w:pos="900"/>
        </w:tabs>
        <w:spacing w:line="276" w:lineRule="auto"/>
        <w:contextualSpacing/>
        <w:jc w:val="both"/>
        <w:rPr>
          <w:rFonts w:eastAsia="Calibri"/>
          <w:bCs/>
          <w:color w:val="000000"/>
          <w:sz w:val="24"/>
          <w:szCs w:val="24"/>
        </w:rPr>
      </w:pPr>
      <w:r w:rsidRPr="00FC0663">
        <w:rPr>
          <w:rFonts w:eastAsia="Calibri"/>
          <w:b/>
          <w:color w:val="000000"/>
          <w:sz w:val="24"/>
          <w:szCs w:val="24"/>
        </w:rPr>
        <w:t>c)</w:t>
      </w:r>
      <w:r w:rsidRPr="00FC0663">
        <w:rPr>
          <w:rFonts w:eastAsia="Calibri"/>
          <w:bCs/>
          <w:color w:val="000000"/>
          <w:sz w:val="24"/>
          <w:szCs w:val="24"/>
        </w:rPr>
        <w:t xml:space="preserve"> </w:t>
      </w:r>
      <w:r w:rsidRPr="00FC0663">
        <w:rPr>
          <w:rFonts w:eastAsia="Calibri"/>
          <w:bCs/>
          <w:color w:val="auto"/>
          <w:sz w:val="24"/>
          <w:szCs w:val="24"/>
        </w:rPr>
        <w:t>Góc lệch giữa dây treo và phương thẳng đứng là 45</w:t>
      </w:r>
      <w:r w:rsidRPr="00FC0663">
        <w:rPr>
          <w:rFonts w:eastAsia="Calibri"/>
          <w:bCs/>
          <w:color w:val="auto"/>
          <w:sz w:val="24"/>
          <w:szCs w:val="24"/>
          <w:vertAlign w:val="superscript"/>
        </w:rPr>
        <w:t>0</w:t>
      </w:r>
      <w:r w:rsidRPr="00FC0663">
        <w:rPr>
          <w:rFonts w:eastAsia="Calibri"/>
          <w:bCs/>
          <w:color w:val="auto"/>
          <w:sz w:val="24"/>
          <w:szCs w:val="24"/>
        </w:rPr>
        <w:t>.</w:t>
      </w:r>
    </w:p>
    <w:p w14:paraId="4DF2E2BD" w14:textId="77777777" w:rsidR="00CE4CCE" w:rsidRPr="00FC0663" w:rsidRDefault="00CE4CCE" w:rsidP="001A3BD8">
      <w:pPr>
        <w:tabs>
          <w:tab w:val="left" w:pos="720"/>
          <w:tab w:val="left" w:pos="900"/>
        </w:tabs>
        <w:spacing w:line="276" w:lineRule="auto"/>
        <w:contextualSpacing/>
        <w:jc w:val="both"/>
        <w:rPr>
          <w:rFonts w:eastAsia="Calibri"/>
          <w:bCs/>
          <w:color w:val="000000"/>
          <w:sz w:val="24"/>
          <w:szCs w:val="24"/>
        </w:rPr>
      </w:pPr>
      <w:r w:rsidRPr="00FC0663">
        <w:rPr>
          <w:rFonts w:eastAsia="Calibri"/>
          <w:b/>
          <w:color w:val="000000"/>
          <w:sz w:val="24"/>
          <w:szCs w:val="24"/>
        </w:rPr>
        <w:t>d)</w:t>
      </w:r>
      <w:r w:rsidRPr="00FC0663">
        <w:rPr>
          <w:rFonts w:eastAsia="Calibri"/>
          <w:bCs/>
          <w:color w:val="000000"/>
          <w:sz w:val="24"/>
          <w:szCs w:val="24"/>
        </w:rPr>
        <w:t xml:space="preserve"> Điện trường giữa hai bản đổi chiều khi điện tích của viên bi đổi dấu.</w:t>
      </w:r>
    </w:p>
    <w:p w14:paraId="36F11C45" w14:textId="3CEF3205" w:rsidR="00CE4CCE" w:rsidRPr="00FC0663" w:rsidRDefault="00CE4CCE" w:rsidP="00361C3B">
      <w:pPr>
        <w:numPr>
          <w:ilvl w:val="0"/>
          <w:numId w:val="61"/>
        </w:numPr>
        <w:tabs>
          <w:tab w:val="left" w:pos="720"/>
          <w:tab w:val="left" w:pos="851"/>
          <w:tab w:val="left" w:pos="900"/>
        </w:tabs>
        <w:spacing w:line="276" w:lineRule="auto"/>
        <w:ind w:left="0" w:firstLine="0"/>
        <w:contextualSpacing/>
        <w:jc w:val="both"/>
        <w:rPr>
          <w:rFonts w:eastAsia="Calibri"/>
          <w:bCs/>
          <w:color w:val="000000"/>
          <w:sz w:val="24"/>
          <w:szCs w:val="24"/>
        </w:rPr>
      </w:pPr>
      <w:r w:rsidRPr="00FC0663">
        <w:rPr>
          <w:rFonts w:eastAsia="Calibri"/>
          <w:bCs/>
          <w:color w:val="000000"/>
          <w:sz w:val="24"/>
          <w:szCs w:val="24"/>
        </w:rPr>
        <w:t>Một proton cô lập được đặt cố định trên một bề mặt nằm ngang</w:t>
      </w:r>
    </w:p>
    <w:p w14:paraId="5AD6515D" w14:textId="77777777" w:rsidR="00CE4CCE" w:rsidRPr="00FC0663" w:rsidRDefault="00CE4CCE" w:rsidP="001A3BD8">
      <w:pPr>
        <w:tabs>
          <w:tab w:val="left" w:pos="720"/>
          <w:tab w:val="left" w:pos="900"/>
        </w:tabs>
        <w:spacing w:line="276" w:lineRule="auto"/>
        <w:contextualSpacing/>
        <w:jc w:val="both"/>
        <w:rPr>
          <w:rFonts w:eastAsia="Calibri"/>
          <w:b/>
          <w:color w:val="000000"/>
          <w:sz w:val="24"/>
          <w:szCs w:val="24"/>
        </w:rPr>
      </w:pPr>
      <w:r w:rsidRPr="00FC0663">
        <w:rPr>
          <w:rFonts w:eastAsia="Calibri"/>
          <w:b/>
          <w:color w:val="000000"/>
          <w:sz w:val="24"/>
          <w:szCs w:val="24"/>
        </w:rPr>
        <w:t xml:space="preserve">a) </w:t>
      </w:r>
      <w:r w:rsidRPr="00FC0663">
        <w:rPr>
          <w:rFonts w:eastAsia="Calibri"/>
          <w:bCs/>
          <w:color w:val="000000"/>
          <w:sz w:val="24"/>
          <w:szCs w:val="24"/>
        </w:rPr>
        <w:t>Trọng lượng của proton là 1,64.10</w:t>
      </w:r>
      <w:r w:rsidRPr="00FC0663">
        <w:rPr>
          <w:rFonts w:eastAsia="Calibri"/>
          <w:bCs/>
          <w:color w:val="000000"/>
          <w:sz w:val="24"/>
          <w:szCs w:val="24"/>
          <w:vertAlign w:val="superscript"/>
        </w:rPr>
        <w:t>-26</w:t>
      </w:r>
      <w:r w:rsidRPr="00FC0663">
        <w:rPr>
          <w:rFonts w:eastAsia="Calibri"/>
          <w:bCs/>
          <w:color w:val="000000"/>
          <w:sz w:val="24"/>
          <w:szCs w:val="24"/>
        </w:rPr>
        <w:t xml:space="preserve"> N</w:t>
      </w:r>
    </w:p>
    <w:p w14:paraId="6AFC55DE" w14:textId="77777777" w:rsidR="00CE4CCE" w:rsidRPr="00FC0663" w:rsidRDefault="00CE4CCE" w:rsidP="001A3BD8">
      <w:pPr>
        <w:tabs>
          <w:tab w:val="left" w:pos="720"/>
          <w:tab w:val="left" w:pos="900"/>
        </w:tabs>
        <w:spacing w:line="276" w:lineRule="auto"/>
        <w:contextualSpacing/>
        <w:jc w:val="both"/>
        <w:rPr>
          <w:rFonts w:eastAsia="Calibri"/>
          <w:bCs/>
          <w:color w:val="000000"/>
          <w:sz w:val="24"/>
          <w:szCs w:val="24"/>
        </w:rPr>
      </w:pPr>
      <w:r w:rsidRPr="00FC0663">
        <w:rPr>
          <w:rFonts w:eastAsia="Calibri"/>
          <w:b/>
          <w:color w:val="000000"/>
          <w:sz w:val="24"/>
          <w:szCs w:val="24"/>
        </w:rPr>
        <w:t>b)</w:t>
      </w:r>
      <w:r w:rsidRPr="00FC0663">
        <w:rPr>
          <w:rFonts w:eastAsia="Calibri"/>
          <w:bCs/>
          <w:color w:val="000000"/>
          <w:sz w:val="24"/>
          <w:szCs w:val="24"/>
        </w:rPr>
        <w:t xml:space="preserve"> Một proton khác có thể nằm cân bằng khi được đặt ở dưới so với proton đầu tiên theo phương thẳng đứng.</w:t>
      </w:r>
    </w:p>
    <w:p w14:paraId="6D7713DE" w14:textId="77777777" w:rsidR="00CE4CCE" w:rsidRPr="00FC0663" w:rsidRDefault="00CE4CCE" w:rsidP="001A3BD8">
      <w:pPr>
        <w:tabs>
          <w:tab w:val="left" w:pos="720"/>
          <w:tab w:val="left" w:pos="900"/>
        </w:tabs>
        <w:spacing w:line="276" w:lineRule="auto"/>
        <w:contextualSpacing/>
        <w:jc w:val="both"/>
        <w:rPr>
          <w:rFonts w:eastAsia="Calibri"/>
          <w:bCs/>
          <w:color w:val="000000"/>
          <w:sz w:val="24"/>
          <w:szCs w:val="24"/>
        </w:rPr>
      </w:pPr>
      <w:r w:rsidRPr="00FC0663">
        <w:rPr>
          <w:rFonts w:eastAsia="Calibri"/>
          <w:b/>
          <w:color w:val="000000"/>
          <w:sz w:val="24"/>
          <w:szCs w:val="24"/>
        </w:rPr>
        <w:t>c)</w:t>
      </w:r>
      <w:r w:rsidRPr="00FC0663">
        <w:rPr>
          <w:rFonts w:eastAsia="Calibri"/>
          <w:bCs/>
          <w:color w:val="000000"/>
          <w:sz w:val="24"/>
          <w:szCs w:val="24"/>
        </w:rPr>
        <w:t xml:space="preserve"> Để proton đặt vào có lực điện cân bằng với trọng lượng thì F = P.</w:t>
      </w:r>
    </w:p>
    <w:p w14:paraId="0C420CFC" w14:textId="77777777" w:rsidR="00CE4CCE" w:rsidRPr="00FC0663" w:rsidRDefault="00CE4CCE" w:rsidP="001A3BD8">
      <w:pPr>
        <w:tabs>
          <w:tab w:val="left" w:pos="720"/>
          <w:tab w:val="left" w:pos="900"/>
        </w:tabs>
        <w:spacing w:line="276" w:lineRule="auto"/>
        <w:contextualSpacing/>
        <w:jc w:val="both"/>
        <w:rPr>
          <w:rFonts w:eastAsia="Calibri"/>
          <w:bCs/>
          <w:color w:val="000000"/>
          <w:sz w:val="24"/>
          <w:szCs w:val="24"/>
        </w:rPr>
      </w:pPr>
      <w:r w:rsidRPr="00FC0663">
        <w:rPr>
          <w:rFonts w:eastAsia="Calibri"/>
          <w:b/>
          <w:color w:val="000000"/>
          <w:sz w:val="24"/>
          <w:szCs w:val="24"/>
        </w:rPr>
        <w:t>d)</w:t>
      </w:r>
      <w:r w:rsidRPr="00FC0663">
        <w:rPr>
          <w:rFonts w:eastAsia="Calibri"/>
          <w:bCs/>
          <w:color w:val="000000"/>
          <w:sz w:val="24"/>
          <w:szCs w:val="24"/>
        </w:rPr>
        <w:t xml:space="preserve"> Khi cân bằng </w:t>
      </w:r>
      <w:r w:rsidRPr="00FC0663">
        <w:rPr>
          <w:rFonts w:eastAsia="Calibri"/>
          <w:color w:val="000000"/>
          <w:sz w:val="24"/>
          <w:szCs w:val="24"/>
        </w:rPr>
        <w:t>protron đặt vào cần cách proton đầu tiên 0,12m về phía trên theo phương thẳng đứng.</w:t>
      </w:r>
    </w:p>
    <w:p w14:paraId="5CF8D139" w14:textId="77777777" w:rsidR="00CE4CCE" w:rsidRPr="00FC0663" w:rsidRDefault="00CE4CCE">
      <w:pPr>
        <w:numPr>
          <w:ilvl w:val="0"/>
          <w:numId w:val="61"/>
        </w:numPr>
        <w:tabs>
          <w:tab w:val="left" w:pos="851"/>
        </w:tabs>
        <w:spacing w:line="276" w:lineRule="auto"/>
        <w:ind w:left="0" w:firstLine="0"/>
        <w:contextualSpacing/>
        <w:jc w:val="both"/>
        <w:rPr>
          <w:rFonts w:eastAsia="Calibri"/>
          <w:color w:val="000000"/>
          <w:sz w:val="24"/>
          <w:szCs w:val="24"/>
        </w:rPr>
      </w:pPr>
      <w:r w:rsidRPr="00FC0663">
        <w:rPr>
          <w:rFonts w:eastAsia="Calibri"/>
          <w:color w:val="000000"/>
          <w:sz w:val="24"/>
          <w:szCs w:val="24"/>
        </w:rPr>
        <w:t>Ống tia âm cực (CRT) là một thiết bị thường được thấy trong dao động ký điện tử cũng như màn hình tivi, máy tính (CRT)… Hình 13.6 cho thấy mô hình của một ống tia âm cực, bao gồm hai bản kim loại phẳng có chiều dài 8 cm, tích điện trái dấu, đặt song song và cách nhau 2 cm. Hiệu điện thế giữa hai bản kim loại là U = 12 V. Một electron được phóng ra từ điểm A cách đều hai bản kim loại với vận tốc ban đầu có độ lớn v</w:t>
      </w:r>
      <w:r w:rsidRPr="00FC0663">
        <w:rPr>
          <w:rFonts w:eastAsia="Calibri"/>
          <w:color w:val="000000"/>
          <w:sz w:val="24"/>
          <w:szCs w:val="24"/>
          <w:vertAlign w:val="subscript"/>
        </w:rPr>
        <w:t>0</w:t>
      </w:r>
      <w:r w:rsidRPr="00FC0663">
        <w:rPr>
          <w:rFonts w:eastAsia="Calibri"/>
          <w:color w:val="000000"/>
          <w:sz w:val="24"/>
          <w:szCs w:val="24"/>
        </w:rPr>
        <w:t xml:space="preserve"> bằng 7.10</w:t>
      </w:r>
      <w:r w:rsidRPr="00FC0663">
        <w:rPr>
          <w:rFonts w:eastAsia="Calibri"/>
          <w:color w:val="000000"/>
          <w:sz w:val="24"/>
          <w:szCs w:val="24"/>
          <w:vertAlign w:val="superscript"/>
        </w:rPr>
        <w:t>6</w:t>
      </w:r>
      <w:r w:rsidRPr="00FC0663">
        <w:rPr>
          <w:rFonts w:eastAsia="Calibri"/>
          <w:color w:val="000000"/>
          <w:sz w:val="24"/>
          <w:szCs w:val="24"/>
        </w:rPr>
        <w:t xml:space="preserve"> m/s và hướng dọc theo trục của ống cho rằng bản kim loại bên dưới có điện thế lớn hơn. Xem tác dụng của trọng lực là không đáng kể lấy khối lượng của electron là 9,1.10</w:t>
      </w:r>
      <w:r w:rsidRPr="00FC0663">
        <w:rPr>
          <w:rFonts w:eastAsia="Calibri"/>
          <w:color w:val="000000"/>
          <w:sz w:val="24"/>
          <w:szCs w:val="24"/>
          <w:vertAlign w:val="superscript"/>
        </w:rPr>
        <w:t>-31</w:t>
      </w:r>
      <w:r w:rsidRPr="00FC0663">
        <w:rPr>
          <w:rFonts w:eastAsia="Calibri"/>
          <w:color w:val="000000"/>
          <w:sz w:val="24"/>
          <w:szCs w:val="24"/>
        </w:rPr>
        <w:t xml:space="preserve"> kg .</w:t>
      </w:r>
    </w:p>
    <w:p w14:paraId="507F61F4" w14:textId="77777777" w:rsidR="00CE4CCE" w:rsidRPr="00FC0663" w:rsidRDefault="00CE4CCE" w:rsidP="001A3BD8">
      <w:pPr>
        <w:tabs>
          <w:tab w:val="left" w:pos="720"/>
          <w:tab w:val="left" w:pos="900"/>
        </w:tabs>
        <w:spacing w:line="276" w:lineRule="auto"/>
        <w:contextualSpacing/>
        <w:jc w:val="center"/>
        <w:rPr>
          <w:rFonts w:eastAsia="Calibri"/>
          <w:color w:val="000000"/>
          <w:sz w:val="24"/>
          <w:szCs w:val="24"/>
        </w:rPr>
      </w:pPr>
      <w:r w:rsidRPr="00FC0663">
        <w:rPr>
          <w:rFonts w:eastAsia="Calibri"/>
          <w:noProof/>
          <w:color w:val="000000"/>
          <w:sz w:val="24"/>
          <w:szCs w:val="24"/>
        </w:rPr>
        <w:lastRenderedPageBreak/>
        <w:drawing>
          <wp:inline distT="0" distB="0" distL="0" distR="0" wp14:anchorId="5075AE34" wp14:editId="4DA8E0B9">
            <wp:extent cx="3286664" cy="1129403"/>
            <wp:effectExtent l="0" t="0" r="0" b="0"/>
            <wp:docPr id="1867208767" name="Picture 7" descr="A diagram of a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7208767" name="Picture 7" descr="A diagram of a diagram  Description automatically generated"/>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300168" cy="1134044"/>
                    </a:xfrm>
                    <a:prstGeom prst="rect">
                      <a:avLst/>
                    </a:prstGeom>
                    <a:noFill/>
                  </pic:spPr>
                </pic:pic>
              </a:graphicData>
            </a:graphic>
          </wp:inline>
        </w:drawing>
      </w:r>
    </w:p>
    <w:p w14:paraId="41DDBD36" w14:textId="77777777" w:rsidR="00CE4CCE" w:rsidRPr="00FC0663" w:rsidRDefault="00CE4CCE" w:rsidP="001A3BD8">
      <w:pPr>
        <w:tabs>
          <w:tab w:val="left" w:pos="720"/>
          <w:tab w:val="left" w:pos="900"/>
        </w:tabs>
        <w:spacing w:line="276" w:lineRule="auto"/>
        <w:contextualSpacing/>
        <w:jc w:val="both"/>
        <w:rPr>
          <w:rFonts w:eastAsia="Calibri"/>
          <w:b/>
          <w:color w:val="000000"/>
          <w:sz w:val="24"/>
          <w:szCs w:val="24"/>
        </w:rPr>
      </w:pPr>
      <w:r w:rsidRPr="00FC0663">
        <w:rPr>
          <w:rFonts w:eastAsia="Calibri"/>
          <w:b/>
          <w:color w:val="000000"/>
          <w:sz w:val="24"/>
          <w:szCs w:val="24"/>
        </w:rPr>
        <w:t xml:space="preserve">a) </w:t>
      </w:r>
      <w:r w:rsidRPr="00FC0663">
        <w:rPr>
          <w:rFonts w:eastAsia="Calibri"/>
          <w:bCs/>
          <w:color w:val="000000"/>
          <w:sz w:val="24"/>
          <w:szCs w:val="24"/>
        </w:rPr>
        <w:t xml:space="preserve">Quỹ đạo electron khi bay trong điện trường hai bản tụ là một đường cong parabol </w:t>
      </w:r>
    </w:p>
    <w:p w14:paraId="72B085D9" w14:textId="77777777" w:rsidR="00CE4CCE" w:rsidRPr="00FC0663" w:rsidRDefault="00CE4CCE" w:rsidP="001A3BD8">
      <w:pPr>
        <w:tabs>
          <w:tab w:val="left" w:pos="720"/>
          <w:tab w:val="left" w:pos="900"/>
        </w:tabs>
        <w:spacing w:line="276" w:lineRule="auto"/>
        <w:contextualSpacing/>
        <w:jc w:val="both"/>
        <w:rPr>
          <w:rFonts w:eastAsia="Calibri"/>
          <w:bCs/>
          <w:color w:val="000000"/>
          <w:sz w:val="24"/>
          <w:szCs w:val="24"/>
        </w:rPr>
      </w:pPr>
      <w:r w:rsidRPr="00FC0663">
        <w:rPr>
          <w:rFonts w:eastAsia="Calibri"/>
          <w:b/>
          <w:color w:val="000000"/>
          <w:sz w:val="24"/>
          <w:szCs w:val="24"/>
        </w:rPr>
        <w:t>b)</w:t>
      </w:r>
      <w:r w:rsidRPr="00FC0663">
        <w:rPr>
          <w:rFonts w:eastAsia="Calibri"/>
          <w:bCs/>
          <w:color w:val="000000"/>
          <w:sz w:val="24"/>
          <w:szCs w:val="24"/>
        </w:rPr>
        <w:t xml:space="preserve"> Electron bị đạp vào bản dương trước khi bay ra khỏi điện trường giữa hai bản kim loại.</w:t>
      </w:r>
    </w:p>
    <w:p w14:paraId="790BCFBD" w14:textId="77777777" w:rsidR="00CE4CCE" w:rsidRPr="00FC0663" w:rsidRDefault="00CE4CCE" w:rsidP="001A3BD8">
      <w:pPr>
        <w:tabs>
          <w:tab w:val="left" w:pos="720"/>
          <w:tab w:val="left" w:pos="900"/>
        </w:tabs>
        <w:spacing w:line="276" w:lineRule="auto"/>
        <w:contextualSpacing/>
        <w:jc w:val="both"/>
        <w:rPr>
          <w:rFonts w:eastAsia="Calibri"/>
          <w:bCs/>
          <w:color w:val="000000"/>
          <w:sz w:val="24"/>
          <w:szCs w:val="24"/>
        </w:rPr>
      </w:pPr>
      <w:r w:rsidRPr="00FC0663">
        <w:rPr>
          <w:rFonts w:eastAsia="Calibri"/>
          <w:b/>
          <w:color w:val="000000"/>
          <w:sz w:val="24"/>
          <w:szCs w:val="24"/>
        </w:rPr>
        <w:t>c)</w:t>
      </w:r>
      <w:r w:rsidRPr="00FC0663">
        <w:rPr>
          <w:rFonts w:eastAsia="Calibri"/>
          <w:bCs/>
          <w:color w:val="000000"/>
          <w:sz w:val="24"/>
          <w:szCs w:val="24"/>
        </w:rPr>
        <w:t xml:space="preserve"> </w:t>
      </w:r>
      <w:r w:rsidRPr="00FC0663">
        <w:rPr>
          <w:rFonts w:eastAsia="Calibri"/>
          <w:bCs/>
          <w:color w:val="auto"/>
          <w:sz w:val="24"/>
          <w:szCs w:val="24"/>
        </w:rPr>
        <w:t>Khi ra khỏi điện trường, electron vẫn chuyển động theo quỹ đạo parabol.</w:t>
      </w:r>
    </w:p>
    <w:p w14:paraId="552D73E1" w14:textId="77777777" w:rsidR="00CE4CCE" w:rsidRPr="00FC0663" w:rsidRDefault="00CE4CCE" w:rsidP="001A3BD8">
      <w:pPr>
        <w:tabs>
          <w:tab w:val="left" w:pos="720"/>
          <w:tab w:val="left" w:pos="900"/>
        </w:tabs>
        <w:spacing w:line="276" w:lineRule="auto"/>
        <w:contextualSpacing/>
        <w:jc w:val="both"/>
        <w:rPr>
          <w:rFonts w:eastAsia="Calibri"/>
          <w:bCs/>
          <w:color w:val="000000"/>
          <w:sz w:val="24"/>
          <w:szCs w:val="24"/>
        </w:rPr>
      </w:pPr>
      <w:r w:rsidRPr="00FC0663">
        <w:rPr>
          <w:rFonts w:eastAsia="Calibri"/>
          <w:b/>
          <w:color w:val="000000"/>
          <w:sz w:val="24"/>
          <w:szCs w:val="24"/>
        </w:rPr>
        <w:t>d)*</w:t>
      </w:r>
      <w:r w:rsidRPr="00FC0663">
        <w:rPr>
          <w:rFonts w:eastAsia="Calibri"/>
          <w:bCs/>
          <w:color w:val="000000"/>
          <w:sz w:val="24"/>
          <w:szCs w:val="24"/>
        </w:rPr>
        <w:t xml:space="preserve"> </w:t>
      </w:r>
      <w:r w:rsidRPr="00FC0663">
        <w:rPr>
          <w:rFonts w:eastAsia="Calibri"/>
          <w:color w:val="000000"/>
          <w:sz w:val="24"/>
          <w:szCs w:val="24"/>
        </w:rPr>
        <w:t xml:space="preserve">Sau khi ra khỏi vùng không gian điện trường, electron chuyển động đến đập vào màn hình quang S. Biết S cách hai bản kim loại một đoạn 15 cm. </w:t>
      </w:r>
      <w:r w:rsidRPr="00FC0663">
        <w:rPr>
          <w:rFonts w:eastAsia="Calibri"/>
          <w:color w:val="000000"/>
          <w:sz w:val="24"/>
          <w:szCs w:val="24"/>
          <w:bdr w:val="none" w:sz="0" w:space="0" w:color="auto" w:frame="1"/>
        </w:rPr>
        <w:t>Vị trí electron chạm vào màn S cách trục của ống một đoạn: 32,57.10</w:t>
      </w:r>
      <w:r w:rsidRPr="00FC0663">
        <w:rPr>
          <w:rFonts w:eastAsia="Calibri"/>
          <w:color w:val="000000"/>
          <w:sz w:val="24"/>
          <w:szCs w:val="24"/>
          <w:bdr w:val="none" w:sz="0" w:space="0" w:color="auto" w:frame="1"/>
          <w:vertAlign w:val="superscript"/>
        </w:rPr>
        <w:t>−3</w:t>
      </w:r>
      <w:r w:rsidRPr="00FC0663">
        <w:rPr>
          <w:rFonts w:eastAsia="Calibri"/>
          <w:color w:val="000000"/>
          <w:sz w:val="24"/>
          <w:szCs w:val="24"/>
          <w:bdr w:val="none" w:sz="0" w:space="0" w:color="auto" w:frame="1"/>
        </w:rPr>
        <w:t xml:space="preserve"> m.</w:t>
      </w:r>
    </w:p>
    <w:p w14:paraId="4BC36012" w14:textId="77777777" w:rsidR="00CE4CCE" w:rsidRPr="00FC0663" w:rsidRDefault="00CE4CCE" w:rsidP="00CE4CCE">
      <w:pPr>
        <w:spacing w:line="276" w:lineRule="auto"/>
        <w:jc w:val="both"/>
        <w:rPr>
          <w:rFonts w:eastAsia="Calibri"/>
          <w:b/>
          <w:color w:val="000000"/>
          <w:sz w:val="24"/>
          <w:szCs w:val="24"/>
          <w:lang w:val="fr-FR"/>
          <w14:ligatures w14:val="standardContextual"/>
        </w:rPr>
      </w:pPr>
    </w:p>
    <w:p w14:paraId="21496A82" w14:textId="77777777" w:rsidR="00CE4CCE" w:rsidRPr="00FC0663" w:rsidRDefault="00CE4CCE" w:rsidP="00CE4CCE">
      <w:pPr>
        <w:tabs>
          <w:tab w:val="left" w:pos="360"/>
        </w:tabs>
        <w:spacing w:line="276" w:lineRule="auto"/>
        <w:jc w:val="both"/>
        <w:rPr>
          <w:color w:val="000000"/>
          <w:sz w:val="24"/>
          <w:szCs w:val="24"/>
        </w:rPr>
      </w:pPr>
      <w:r w:rsidRPr="00FC0663">
        <w:rPr>
          <w:noProof/>
          <w:color w:val="000000"/>
          <w:sz w:val="24"/>
          <w:szCs w:val="24"/>
        </w:rPr>
        <mc:AlternateContent>
          <mc:Choice Requires="wpg">
            <w:drawing>
              <wp:inline distT="0" distB="0" distL="0" distR="0" wp14:anchorId="62C1FF42" wp14:editId="476A6FF3">
                <wp:extent cx="4143383" cy="330200"/>
                <wp:effectExtent l="0" t="0" r="9525" b="0"/>
                <wp:docPr id="1325357278" name="Group 34" descr="42 nguyen thi xie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43383" cy="330200"/>
                          <a:chOff x="0" y="0"/>
                          <a:chExt cx="41450" cy="3320"/>
                        </a:xfrm>
                      </wpg:grpSpPr>
                      <wpg:grpSp>
                        <wpg:cNvPr id="1019555960" name="Group 35"/>
                        <wpg:cNvGrpSpPr>
                          <a:grpSpLocks/>
                        </wpg:cNvGrpSpPr>
                        <wpg:grpSpPr bwMode="auto">
                          <a:xfrm>
                            <a:off x="0" y="0"/>
                            <a:ext cx="41450" cy="3320"/>
                            <a:chOff x="0" y="0"/>
                            <a:chExt cx="41450" cy="3320"/>
                          </a:xfrm>
                        </wpg:grpSpPr>
                        <wpg:grpSp>
                          <wpg:cNvPr id="490420255" name="Group 36"/>
                          <wpg:cNvGrpSpPr>
                            <a:grpSpLocks/>
                          </wpg:cNvGrpSpPr>
                          <wpg:grpSpPr bwMode="auto">
                            <a:xfrm>
                              <a:off x="0" y="0"/>
                              <a:ext cx="41450" cy="3256"/>
                              <a:chOff x="0" y="0"/>
                              <a:chExt cx="40034" cy="3258"/>
                            </a:xfrm>
                          </wpg:grpSpPr>
                          <wps:wsp>
                            <wps:cNvPr id="1532811994" name="Flowchart: Alternate Process 37"/>
                            <wps:cNvSpPr>
                              <a:spLocks noChangeArrowheads="1"/>
                            </wps:cNvSpPr>
                            <wps:spPr bwMode="auto">
                              <a:xfrm>
                                <a:off x="1026" y="0"/>
                                <a:ext cx="39008"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889582465"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913770273"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454412283" name="WordArt 192"/>
                          <wps:cNvSpPr txBox="1">
                            <a:spLocks noChangeArrowheads="1" noChangeShapeType="1"/>
                          </wps:cNvSpPr>
                          <wps:spPr bwMode="auto">
                            <a:xfrm>
                              <a:off x="4226" y="62"/>
                              <a:ext cx="37129" cy="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4F0FEAE" w14:textId="77777777" w:rsidR="00974385" w:rsidRPr="004849A4" w:rsidRDefault="00974385" w:rsidP="00CE4CCE">
                                <w:pPr>
                                  <w:pStyle w:val="NormalWeb"/>
                                  <w:rPr>
                                    <w:b/>
                                    <w:color w:val="FFFFFF"/>
                                    <w:sz w:val="32"/>
                                    <w:szCs w:val="32"/>
                                  </w:rPr>
                                </w:pPr>
                                <w:r w:rsidRPr="004849A4">
                                  <w:rPr>
                                    <w:b/>
                                    <w:bCs/>
                                    <w:color w:val="FFFFFF"/>
                                    <w:sz w:val="32"/>
                                    <w:szCs w:val="32"/>
                                  </w:rPr>
                                  <w:t>Câu trắc nghiệm trả lời ngắn (1,5 điểm)</w:t>
                                </w:r>
                              </w:p>
                            </w:txbxContent>
                          </wps:txbx>
                          <wps:bodyPr rot="0" vert="horz" wrap="square" lIns="91440" tIns="45720" rIns="91440" bIns="45720" anchor="t" anchorCtr="0" upright="1">
                            <a:noAutofit/>
                          </wps:bodyPr>
                        </wps:wsp>
                      </wpg:grpSp>
                      <wps:wsp>
                        <wps:cNvPr id="30882214" name="WordArt 192"/>
                        <wps:cNvSpPr txBox="1">
                          <a:spLocks noChangeArrowheads="1" noChangeShapeType="1"/>
                        </wps:cNvSpPr>
                        <wps:spPr bwMode="auto">
                          <a:xfrm>
                            <a:off x="286" y="123"/>
                            <a:ext cx="4693"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3962C69" w14:textId="77777777" w:rsidR="00974385" w:rsidRPr="004849A4" w:rsidRDefault="00974385" w:rsidP="00CE4CCE">
                              <w:pPr>
                                <w:pStyle w:val="NormalWeb"/>
                                <w:ind w:hanging="142"/>
                                <w:jc w:val="center"/>
                                <w:rPr>
                                  <w:b/>
                                  <w:bCs/>
                                  <w:color w:val="FFFFFF"/>
                                  <w:sz w:val="32"/>
                                  <w:szCs w:val="32"/>
                                </w:rPr>
                              </w:pPr>
                              <w:r w:rsidRPr="004849A4">
                                <w:rPr>
                                  <w:b/>
                                  <w:bCs/>
                                  <w:color w:val="FFFFFF"/>
                                  <w:sz w:val="32"/>
                                  <w:szCs w:val="32"/>
                                </w:rPr>
                                <w:t>III</w:t>
                              </w:r>
                            </w:p>
                          </w:txbxContent>
                        </wps:txbx>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62C1FF42" id="_x0000_s1051" alt="42 nguyen thi xiem" style="width:326.25pt;height:26pt;mso-position-horizontal-relative:char;mso-position-vertical-relative:line" coordsize="41450,33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ZUDFQQAAIcRAAAOAAAAZHJzL2Uyb0RvYy54bWzsWN+PozYQfq/U/8HivRtsIAG02VO622wr XduV7qo+O2B+tICp7YTs/fUd20Boctumt5e0qsoDwhgP34y/b2bg9s2+rtCOCVnyZungG9dBrEl4 Wjb50vnp/fqr0EFS0SalFW/Y0nlm0nlz9+UXt10bM8ILXqVMIDDSyLhrl06hVBvPZjIpWE3lDW9Z A5MZFzVVMBT5LBW0A+t1NSOuO591XKSt4AmTEu4+2EnnztjPMpaoH7NMMoWqpQPYlDkLc97o8+zu lsa5oG1RJj0M+gkoalo28NLR1ANVFG1FeWKqLhPBJc/UTcLrGc+yMmHGB/AGu0fePAq+bY0vedzl 7RgmCO1RnD7ZbPLD7lG079onYdHD5Vue/CohLrOuzePpvB7n9mG06b7nKewn3SpuHN9notYmwCW0 N/F9HuPL9golcNPHvueFnoMSmPM8FzbQbkBSwC6dLEuKbw4LA9g9u4yYRTMa21camD0sve09RnsJ 8J8EKlOgpoujIAiiOdhpaA3QTXSRF2gIx67qjbx0KI49ovEVwuBHrk9cEgRHUZj/41EggcFwRhRc 1/N7MpAg1MBfJAMkFXnQjXydbt4VtGVGjlLrYiBW4JEQ4ygCTJZY64p3SUGFitGqUkw0VDH0ZHMU 8hY20sbEoDtpRYcafl/QJmcrIXhXMJoCYmwc7NrJAj2QINm/VCF2ydxBp0L0IteFxGz0RIhBNIaQ xq2Q6pHxGumLpZOBOwBLqNGZ3heje7p7K5XdgmGdTgOSV2W6LqvKDES+ua8E2lHIwt5DsApdu7Zq C2rvLiI4+q2U9nGzrX+wUzXaWsO1XftKfQcSgA2HlrGMNzx9htAIbnM91Ca4KLj44KAO8vzSkb9t qWAOqr5rILwR9n1dGMzADxaQXZCYzmymM7RJwNTSSZRwkB3cK1tOtq0o8wLehY1vDV9BasxKE5sD rh4usNKivTg9wzAKQuLPR8F/y/Y05w3yjHI0MuDypYnoRfijPAwJ4LI0PFLyCQ0Li/tAOs2FPO01 R9NfHJTVFRRvYBkiASQJTafJI7ts+gTGgb8YKokhseHbeRxer+dzW7tANv9T9OyG5oUMGmFvsXDJ AjoDm0FHjpqUcCWOgvA/kimnDCV9ghp6nYEsfaL82wwd2s+BxJ+RoSTyiG9Lx3+boYf270oJFfuB 72NCdB9r2fozfIKshEI4MgSZ0BWp/dccGl9bEv68yo/F34jk/XMLLeprar9P+to/N6hoPHTh3gKT 6NysK+AL6pByT+v8WIxpfFZ1VvvN3vbjxrdDYbxwwVavL9dXZ5rnhiEheOwr/508I6FtMTHpC+7A M38e9Z96JIxMb/9yj3k5mo2SvEpf+LloBl/7ph3p/0zo3wnTsekiD/9P7n4HAAD//wMAUEsDBBQA BgAIAAAAIQCtTV+w3AAAAAQBAAAPAAAAZHJzL2Rvd25yZXYueG1sTI9Ba8JAEIXvhf6HZQre6iaR SEmzEZG2JxGqhdLbmB2TYHY2ZNck/nu3vdTLwOM93vsmX02mFQP1rrGsIJ5HIIhLqxuuFHwd3p9f QDiPrLG1TAqu5GBVPD7kmGk78icNe1+JUMIuQwW1910mpStrMujmtiMO3sn2Bn2QfSV1j2MoN61M omgpDTYcFmrsaFNTed5fjIKPEcf1In4btufT5vpzSHff25iUmj1N61cQnib/H4Zf/IAORWA62gtr J1oF4RH/d4O3TJMUxFFBmkQgi1zewxc3AAAA//8DAFBLAQItABQABgAIAAAAIQC2gziS/gAAAOEB AAATAAAAAAAAAAAAAAAAAAAAAABbQ29udGVudF9UeXBlc10ueG1sUEsBAi0AFAAGAAgAAAAhADj9 If/WAAAAlAEAAAsAAAAAAAAAAAAAAAAALwEAAF9yZWxzLy5yZWxzUEsBAi0AFAAGAAgAAAAhAEL9 lQMVBAAAhxEAAA4AAAAAAAAAAAAAAAAALgIAAGRycy9lMm9Eb2MueG1sUEsBAi0AFAAGAAgAAAAh AK1NX7DcAAAABAEAAA8AAAAAAAAAAAAAAAAAbwYAAGRycy9kb3ducmV2LnhtbFBLBQYAAAAABAAE APMAAAB4BwAAAAA= ">
                <v:group id="Group 35" o:spid="_x0000_s1052" style="position:absolute;width:41450;height:3320" coordsize="41450,33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ujQRzAAAAOMAAAAPAAAAZHJzL2Rvd25yZXYueG1sRI9Ba8JA EIXvgv9hGaE33cQSqamriNjSgxSqhdLbkB2TYHY2ZLdJ/PedQ6HHmXnz3vs2u9E1qqcu1J4NpIsE FHHhbc2lgc/Ly/wJVIjIFhvPZOBOAXbb6WSDufUDf1B/jqUSEw45GqhibHOtQ1GRw7DwLbHcrr5z GGXsSm07HMTcNXqZJCvtsGZJqLClQ0XF7fzjDLwOOOwf02N/ul0P9+9L9v51SsmYh9m4fwYVaYz/ 4r/vNyv1k3SdZdl6JRTCJAvQ218AAAD//wMAUEsBAi0AFAAGAAgAAAAhANvh9svuAAAAhQEAABMA AAAAAAAAAAAAAAAAAAAAAFtDb250ZW50X1R5cGVzXS54bWxQSwECLQAUAAYACAAAACEAWvQsW78A AAAVAQAACwAAAAAAAAAAAAAAAAAfAQAAX3JlbHMvLnJlbHNQSwECLQAUAAYACAAAACEAHro0EcwA AADjAAAADwAAAAAAAAAAAAAAAAAHAgAAZHJzL2Rvd25yZXYueG1sUEsFBgAAAAADAAMAtwAAAAAD AAAAAA== ">
                  <v:group id="Group 36" o:spid="_x0000_s1053" style="position:absolute;width:41450;height:3256" coordsize="40034,325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729IywAAAOIAAAAPAAAAZHJzL2Rvd25yZXYueG1sRI9Ba8JA FITvBf/D8oTe6m5SU2p0FRFbepBCtVC8PbLPJJh9G7LbJP77bqHQ4zAz3zCrzWgb0VPna8cakpkC QVw4U3Op4fP08vAMwgdkg41j0nAjD5v15G6FuXEDf1B/DKWIEPY5aqhCaHMpfVGRRT9zLXH0Lq6z GKLsSmk6HCLcNjJV6klarDkuVNjSrqLievy2Gl4HHLaPyb4/XC+72/mUvX8dEtL6fjpulyACjeE/ /Nd+MxrmCzVPVZpl8Hsp3gG5/gEAAP//AwBQSwECLQAUAAYACAAAACEA2+H2y+4AAACFAQAAEwAA AAAAAAAAAAAAAAAAAAAAW0NvbnRlbnRfVHlwZXNdLnhtbFBLAQItABQABgAIAAAAIQBa9CxbvwAA ABUBAAALAAAAAAAAAAAAAAAAAB8BAABfcmVscy8ucmVsc1BLAQItABQABgAIAAAAIQCJ729IywAA AOIAAAAPAAAAAAAAAAAAAAAAAAcCAABkcnMvZG93bnJldi54bWxQSwUGAAAAAAMAAwC3AAAA/wIA AAAA ">
                    <v:shape id="Flowchart: Alternate Process 37" o:spid="_x0000_s1054" type="#_x0000_t176" style="position:absolute;left:1026;width:39008;height:322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6pnXyQAAAOMAAAAPAAAAZHJzL2Rvd25yZXYueG1sRE9fa8Iw EH8f7DuEG+xtplU3tDOKDGQyH0Q30cejOdtuyaU2sXbf3giDPd7v/01mnTWipcZXjhWkvQQEce50 xYWCr8/F0wiED8gajWNS8EseZtP7uwlm2l14Q+02FCKGsM9QQRlCnUnp85Is+p6riSN3dI3FEM+m kLrBSwy3RvaT5EVarDg2lFjTW0n5z/ZsFezfv9cffmXNcHfQp5PdH81y3ir1+NDNX0EE6sK/+M+9 1HH+86A/StPxeAi3nyIAcnoFAAD//wMAUEsBAi0AFAAGAAgAAAAhANvh9svuAAAAhQEAABMAAAAA AAAAAAAAAAAAAAAAAFtDb250ZW50X1R5cGVzXS54bWxQSwECLQAUAAYACAAAACEAWvQsW78AAAAV AQAACwAAAAAAAAAAAAAAAAAfAQAAX3JlbHMvLnJlbHNQSwECLQAUAAYACAAAACEAmOqZ18kAAADj AAAADwAAAAAAAAAAAAAAAAAHAgAAZHJzL2Rvd25yZXYueG1sUEsFBgAAAAADAAMAtwAAAP0CAAAA AA== " fillcolor="#3d5a80" stroked="f" strokeweight="1pt">
                      <v:fill opacity="52428f"/>
                    </v:shape>
                    <v:shape id="Hexagon 38" o:spid="_x0000_s1055" type="#_x0000_t9" style="position:absolute;left:391;width:3825;height:32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cQ0pywAAAOIAAAAPAAAAZHJzL2Rvd25yZXYueG1sRI/dasJA FITvC77Dcgq9q5toDTF1FRUFC4L48wDH7GkSmj0bs1tNffpuoeDlMDPfMJNZZ2pxpdZVlhXE/QgE cW51xYWC03H9moJwHlljbZkU/JCD2bT3NMFM2xvv6XrwhQgQdhkqKL1vMildXpJB17cNcfA+bWvQ B9kWUrd4C3BTy0EUJdJgxWGhxIaWJeVfh2+jYDHfXeKP5f08tKtk242HlyJOUKmX527+DsJT5x/h //ZGK0jT8SgdvCUj+LsU7oCc/gIAAP//AwBQSwECLQAUAAYACAAAACEA2+H2y+4AAACFAQAAEwAA AAAAAAAAAAAAAAAAAAAAW0NvbnRlbnRfVHlwZXNdLnhtbFBLAQItABQABgAIAAAAIQBa9CxbvwAA ABUBAAALAAAAAAAAAAAAAAAAAB8BAABfcmVscy8ucmVsc1BLAQItABQABgAIAAAAIQAxcQ0pywAA AOIAAAAPAAAAAAAAAAAAAAAAAAcCAABkcnMvZG93bnJldi54bWxQSwUGAAAAAAMAAwC3AAAA/wIA AAAA " adj="4600" fillcolor="#f60" stroked="f" strokeweight="1pt"/>
                    <v:shape id="Hexagon 39" o:spid="_x0000_s1056" type="#_x0000_t9" style="position:absolute;width:3825;height:325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7osLxgAAAOMAAAAPAAAAZHJzL2Rvd25yZXYueG1sRE/NSgMx EL4LvkMYwZvNthVX16bFFgQFL1YfYNiMm7WbSZqf7fr2RhB6nO9/VpvJDmKkEHvHCuazCgRx63TP nYLPj+ebexAxIWscHJOCH4qwWV9erLDR7sTvNO5TJ0oIxwYVmJR8I2VsDVmMM+eJC/flgsVUztBJ HfBUwu0gF1V1Jy32XBoMetoZag/7bBVsfXj14Tbn7xzG7TEfdub41it1fTU9PYJINKWz+N/9osv8 h/myrqtFvYS/nwoAcv0LAAD//wMAUEsBAi0AFAAGAAgAAAAhANvh9svuAAAAhQEAABMAAAAAAAAA AAAAAAAAAAAAAFtDb250ZW50X1R5cGVzXS54bWxQSwECLQAUAAYACAAAACEAWvQsW78AAAAVAQAA CwAAAAAAAAAAAAAAAAAfAQAAX3JlbHMvLnJlbHNQSwECLQAUAAYACAAAACEAGe6LC8YAAADjAAAA DwAAAAAAAAAAAAAAAAAHAgAAZHJzL2Rvd25yZXYueG1sUEsFBgAAAAADAAMAtwAAAPoCAAAAAA== " adj="4591" fillcolor="#293241" stroked="f" strokeweight="1pt"/>
                  </v:group>
                  <v:shape id="_x0000_s1057" type="#_x0000_t202" style="position:absolute;left:4226;top:62;width:37129;height:325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iZVlxwAAAOMAAAAPAAAAZHJzL2Rvd25yZXYueG1sRE9fa8Iw EH8f+B3CDfY2E7s6tBpFlIFPDrtN8O1ozrasuZQms/Xbm8Fgj/f7f8v1YBtxpc7XjjVMxgoEceFM zaWGz4+35xkIH5ANNo5Jw408rFejhyVmxvV8pGseShFD2GeooQqhzaT0RUUW/di1xJG7uM5iiGdX StNhH8NtIxOlXqXFmmNDhS1tKyq+8x+r4etwOZ9S9V7u7LTt3aAk27nU+ulx2CxABBrCv/jPvTdx fjpN00mSzF7g96cIgFzdAQAA//8DAFBLAQItABQABgAIAAAAIQDb4fbL7gAAAIUBAAATAAAAAAAA AAAAAAAAAAAAAABbQ29udGVudF9UeXBlc10ueG1sUEsBAi0AFAAGAAgAAAAhAFr0LFu/AAAAFQEA AAsAAAAAAAAAAAAAAAAAHwEAAF9yZWxzLy5yZWxzUEsBAi0AFAAGAAgAAAAhAEiJlWXHAAAA4wAA AA8AAAAAAAAAAAAAAAAABwIAAGRycy9kb3ducmV2LnhtbFBLBQYAAAAAAwADALcAAAD7AgAAAAA= " filled="f" stroked="f">
                    <v:stroke joinstyle="round"/>
                    <o:lock v:ext="edit" shapetype="t"/>
                    <v:textbox>
                      <w:txbxContent>
                        <w:p w14:paraId="64F0FEAE" w14:textId="77777777" w:rsidR="00974385" w:rsidRPr="004849A4" w:rsidRDefault="00974385" w:rsidP="00CE4CCE">
                          <w:pPr>
                            <w:pStyle w:val="NormalWeb"/>
                            <w:rPr>
                              <w:b/>
                              <w:color w:val="FFFFFF"/>
                              <w:sz w:val="32"/>
                              <w:szCs w:val="32"/>
                            </w:rPr>
                          </w:pPr>
                          <w:proofErr w:type="spellStart"/>
                          <w:r w:rsidRPr="004849A4">
                            <w:rPr>
                              <w:b/>
                              <w:bCs/>
                              <w:color w:val="FFFFFF"/>
                              <w:sz w:val="32"/>
                              <w:szCs w:val="32"/>
                            </w:rPr>
                            <w:t>Câu</w:t>
                          </w:r>
                          <w:proofErr w:type="spellEnd"/>
                          <w:r w:rsidRPr="004849A4">
                            <w:rPr>
                              <w:b/>
                              <w:bCs/>
                              <w:color w:val="FFFFFF"/>
                              <w:sz w:val="32"/>
                              <w:szCs w:val="32"/>
                            </w:rPr>
                            <w:t xml:space="preserve"> </w:t>
                          </w:r>
                          <w:proofErr w:type="spellStart"/>
                          <w:r w:rsidRPr="004849A4">
                            <w:rPr>
                              <w:b/>
                              <w:bCs/>
                              <w:color w:val="FFFFFF"/>
                              <w:sz w:val="32"/>
                              <w:szCs w:val="32"/>
                            </w:rPr>
                            <w:t>trắc</w:t>
                          </w:r>
                          <w:proofErr w:type="spellEnd"/>
                          <w:r w:rsidRPr="004849A4">
                            <w:rPr>
                              <w:b/>
                              <w:bCs/>
                              <w:color w:val="FFFFFF"/>
                              <w:sz w:val="32"/>
                              <w:szCs w:val="32"/>
                            </w:rPr>
                            <w:t xml:space="preserve"> </w:t>
                          </w:r>
                          <w:proofErr w:type="spellStart"/>
                          <w:r w:rsidRPr="004849A4">
                            <w:rPr>
                              <w:b/>
                              <w:bCs/>
                              <w:color w:val="FFFFFF"/>
                              <w:sz w:val="32"/>
                              <w:szCs w:val="32"/>
                            </w:rPr>
                            <w:t>nghiệm</w:t>
                          </w:r>
                          <w:proofErr w:type="spellEnd"/>
                          <w:r w:rsidRPr="004849A4">
                            <w:rPr>
                              <w:b/>
                              <w:bCs/>
                              <w:color w:val="FFFFFF"/>
                              <w:sz w:val="32"/>
                              <w:szCs w:val="32"/>
                            </w:rPr>
                            <w:t xml:space="preserve"> </w:t>
                          </w:r>
                          <w:proofErr w:type="spellStart"/>
                          <w:r w:rsidRPr="004849A4">
                            <w:rPr>
                              <w:b/>
                              <w:bCs/>
                              <w:color w:val="FFFFFF"/>
                              <w:sz w:val="32"/>
                              <w:szCs w:val="32"/>
                            </w:rPr>
                            <w:t>trả</w:t>
                          </w:r>
                          <w:proofErr w:type="spellEnd"/>
                          <w:r w:rsidRPr="004849A4">
                            <w:rPr>
                              <w:b/>
                              <w:bCs/>
                              <w:color w:val="FFFFFF"/>
                              <w:sz w:val="32"/>
                              <w:szCs w:val="32"/>
                            </w:rPr>
                            <w:t xml:space="preserve"> </w:t>
                          </w:r>
                          <w:proofErr w:type="spellStart"/>
                          <w:r w:rsidRPr="004849A4">
                            <w:rPr>
                              <w:b/>
                              <w:bCs/>
                              <w:color w:val="FFFFFF"/>
                              <w:sz w:val="32"/>
                              <w:szCs w:val="32"/>
                            </w:rPr>
                            <w:t>lời</w:t>
                          </w:r>
                          <w:proofErr w:type="spellEnd"/>
                          <w:r w:rsidRPr="004849A4">
                            <w:rPr>
                              <w:b/>
                              <w:bCs/>
                              <w:color w:val="FFFFFF"/>
                              <w:sz w:val="32"/>
                              <w:szCs w:val="32"/>
                            </w:rPr>
                            <w:t xml:space="preserve"> </w:t>
                          </w:r>
                          <w:proofErr w:type="spellStart"/>
                          <w:r w:rsidRPr="004849A4">
                            <w:rPr>
                              <w:b/>
                              <w:bCs/>
                              <w:color w:val="FFFFFF"/>
                              <w:sz w:val="32"/>
                              <w:szCs w:val="32"/>
                            </w:rPr>
                            <w:t>ngắn</w:t>
                          </w:r>
                          <w:proofErr w:type="spellEnd"/>
                          <w:r w:rsidRPr="004849A4">
                            <w:rPr>
                              <w:b/>
                              <w:bCs/>
                              <w:color w:val="FFFFFF"/>
                              <w:sz w:val="32"/>
                              <w:szCs w:val="32"/>
                            </w:rPr>
                            <w:t xml:space="preserve"> (1,5 </w:t>
                          </w:r>
                          <w:proofErr w:type="spellStart"/>
                          <w:r w:rsidRPr="004849A4">
                            <w:rPr>
                              <w:b/>
                              <w:bCs/>
                              <w:color w:val="FFFFFF"/>
                              <w:sz w:val="32"/>
                              <w:szCs w:val="32"/>
                            </w:rPr>
                            <w:t>điểm</w:t>
                          </w:r>
                          <w:proofErr w:type="spellEnd"/>
                          <w:r w:rsidRPr="004849A4">
                            <w:rPr>
                              <w:b/>
                              <w:bCs/>
                              <w:color w:val="FFFFFF"/>
                              <w:sz w:val="32"/>
                              <w:szCs w:val="32"/>
                            </w:rPr>
                            <w:t>)</w:t>
                          </w:r>
                        </w:p>
                      </w:txbxContent>
                    </v:textbox>
                  </v:shape>
                </v:group>
                <v:shape id="_x0000_s1058" type="#_x0000_t202" style="position:absolute;left:286;top:123;width:4693;height:289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kf0yAAAAOEAAAAPAAAAZHJzL2Rvd25yZXYueG1sRI9Pa8JA FMTvhX6H5RW81V1TW2J0FbEIniz1H3h7ZJ9JMPs2ZFeTfvuuUOhxmJnfMLNFb2txp9ZXjjWMhgoE ce5MxYWGw379moLwAdlg7Zg0/JCHxfz5aYaZcR1/030XChEh7DPUUIbQZFL6vCSLfuga4uhdXGsx RNkW0rTYRbitZaLUh7RYcVwosaFVSfl1d7MajtvL+TRWX8WnfW861yvJdiK1Hrz0yymIQH34D/+1 N0bDm0rTJBmN4fEovgE5/wUAAP//AwBQSwECLQAUAAYACAAAACEA2+H2y+4AAACFAQAAEwAAAAAA AAAAAAAAAAAAAAAAW0NvbnRlbnRfVHlwZXNdLnhtbFBLAQItABQABgAIAAAAIQBa9CxbvwAAABUB AAALAAAAAAAAAAAAAAAAAB8BAABfcmVscy8ucmVsc1BLAQItABQABgAIAAAAIQDl+kf0yAAAAOEA AAAPAAAAAAAAAAAAAAAAAAcCAABkcnMvZG93bnJldi54bWxQSwUGAAAAAAMAAwC3AAAA/AIAAAAA " filled="f" stroked="f">
                  <v:stroke joinstyle="round"/>
                  <o:lock v:ext="edit" shapetype="t"/>
                  <v:textbox>
                    <w:txbxContent>
                      <w:p w14:paraId="73962C69" w14:textId="77777777" w:rsidR="00974385" w:rsidRPr="004849A4" w:rsidRDefault="00974385" w:rsidP="00CE4CCE">
                        <w:pPr>
                          <w:pStyle w:val="NormalWeb"/>
                          <w:ind w:hanging="142"/>
                          <w:jc w:val="center"/>
                          <w:rPr>
                            <w:b/>
                            <w:bCs/>
                            <w:color w:val="FFFFFF"/>
                            <w:sz w:val="32"/>
                            <w:szCs w:val="32"/>
                          </w:rPr>
                        </w:pPr>
                        <w:r w:rsidRPr="004849A4">
                          <w:rPr>
                            <w:b/>
                            <w:bCs/>
                            <w:color w:val="FFFFFF"/>
                            <w:sz w:val="32"/>
                            <w:szCs w:val="32"/>
                          </w:rPr>
                          <w:t>III</w:t>
                        </w:r>
                      </w:p>
                    </w:txbxContent>
                  </v:textbox>
                </v:shape>
                <w10:anchorlock/>
              </v:group>
            </w:pict>
          </mc:Fallback>
        </mc:AlternateContent>
      </w:r>
    </w:p>
    <w:p w14:paraId="66C74C6C" w14:textId="77777777" w:rsidR="00CE4CCE" w:rsidRPr="00FC0663" w:rsidRDefault="00CE4CCE">
      <w:pPr>
        <w:numPr>
          <w:ilvl w:val="0"/>
          <w:numId w:val="65"/>
        </w:numPr>
        <w:tabs>
          <w:tab w:val="left" w:pos="810"/>
          <w:tab w:val="left" w:pos="894"/>
          <w:tab w:val="left" w:pos="990"/>
        </w:tabs>
        <w:autoSpaceDE w:val="0"/>
        <w:autoSpaceDN w:val="0"/>
        <w:adjustRightInd w:val="0"/>
        <w:spacing w:line="276" w:lineRule="auto"/>
        <w:ind w:left="0" w:firstLine="0"/>
        <w:contextualSpacing/>
        <w:jc w:val="both"/>
        <w:rPr>
          <w:rFonts w:eastAsia="Calibri"/>
          <w:color w:val="auto"/>
          <w:sz w:val="24"/>
          <w:szCs w:val="24"/>
          <w:lang w:val="fr-FR"/>
        </w:rPr>
      </w:pPr>
      <w:r w:rsidRPr="00FC0663">
        <w:rPr>
          <w:rFonts w:eastAsia="Calibri"/>
          <w:color w:val="auto"/>
          <w:sz w:val="24"/>
          <w:szCs w:val="24"/>
          <w:lang w:val="fr-FR"/>
        </w:rPr>
        <w:t>Nếu truyền cho một quả cầu trung hoà điện 10</w:t>
      </w:r>
      <w:r w:rsidRPr="00FC0663">
        <w:rPr>
          <w:rFonts w:eastAsia="Calibri"/>
          <w:color w:val="auto"/>
          <w:sz w:val="24"/>
          <w:szCs w:val="24"/>
          <w:vertAlign w:val="superscript"/>
          <w:lang w:val="fr-FR"/>
        </w:rPr>
        <w:t>5</w:t>
      </w:r>
      <w:r w:rsidRPr="00FC0663">
        <w:rPr>
          <w:rFonts w:eastAsia="Calibri"/>
          <w:color w:val="auto"/>
          <w:sz w:val="24"/>
          <w:szCs w:val="24"/>
          <w:lang w:val="fr-FR"/>
        </w:rPr>
        <w:t xml:space="preserve"> điện tử thì quả cầu sẽ mang một điện tích là …x10</w:t>
      </w:r>
      <w:r w:rsidRPr="00FC0663">
        <w:rPr>
          <w:rFonts w:eastAsia="Calibri"/>
          <w:color w:val="auto"/>
          <w:sz w:val="24"/>
          <w:szCs w:val="24"/>
          <w:vertAlign w:val="superscript"/>
          <w:lang w:val="fr-FR"/>
        </w:rPr>
        <w:t>-14</w:t>
      </w:r>
      <w:r w:rsidRPr="00FC0663">
        <w:rPr>
          <w:rFonts w:eastAsia="Calibri"/>
          <w:color w:val="auto"/>
          <w:sz w:val="24"/>
          <w:szCs w:val="24"/>
          <w:lang w:val="fr-FR"/>
        </w:rPr>
        <w:t xml:space="preserve"> Coulomb. Giá trị ở dấu « … » là bao nhiêu? </w:t>
      </w:r>
    </w:p>
    <w:p w14:paraId="06CBC8AB" w14:textId="77777777" w:rsidR="00CE4CCE" w:rsidRPr="00FC0663" w:rsidRDefault="00CE4CCE">
      <w:pPr>
        <w:numPr>
          <w:ilvl w:val="0"/>
          <w:numId w:val="65"/>
        </w:numPr>
        <w:tabs>
          <w:tab w:val="left" w:pos="810"/>
          <w:tab w:val="left" w:pos="894"/>
          <w:tab w:val="left" w:pos="990"/>
        </w:tabs>
        <w:spacing w:line="276" w:lineRule="auto"/>
        <w:ind w:left="0" w:firstLine="0"/>
        <w:contextualSpacing/>
        <w:jc w:val="both"/>
        <w:rPr>
          <w:rFonts w:eastAsia="Calibri"/>
          <w:b/>
          <w:color w:val="000000"/>
          <w:sz w:val="24"/>
          <w:szCs w:val="24"/>
        </w:rPr>
      </w:pPr>
      <w:r w:rsidRPr="00FC0663">
        <w:rPr>
          <w:rFonts w:eastAsia="Calibri"/>
          <w:color w:val="000000"/>
          <w:sz w:val="24"/>
          <w:szCs w:val="24"/>
        </w:rPr>
        <w:t xml:space="preserve">Nếu tăng khoảng cách giữa hai điện tích điểm lên </w:t>
      </w:r>
      <w:r w:rsidRPr="00FC0663">
        <w:rPr>
          <w:rFonts w:eastAsia="Calibri"/>
          <w:noProof/>
          <w:color w:val="auto"/>
          <w:position w:val="-6"/>
          <w:sz w:val="24"/>
          <w:szCs w:val="24"/>
        </w:rPr>
        <w:drawing>
          <wp:inline distT="0" distB="0" distL="0" distR="0" wp14:anchorId="5955A979" wp14:editId="46536BE3">
            <wp:extent cx="123825" cy="171450"/>
            <wp:effectExtent l="0" t="0" r="9525" b="0"/>
            <wp:docPr id="2078078418" name="Picture 2078078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FC0663">
        <w:rPr>
          <w:rFonts w:eastAsia="Calibri"/>
          <w:color w:val="000000"/>
          <w:sz w:val="24"/>
          <w:szCs w:val="24"/>
        </w:rPr>
        <w:t>lần thì lực tương tác tĩnh điện giữa chúng sẽ tăng lên mấy lần?</w:t>
      </w:r>
    </w:p>
    <w:p w14:paraId="52DDFE25" w14:textId="77777777" w:rsidR="00CE4CCE" w:rsidRPr="00FC0663" w:rsidRDefault="00CE4CCE">
      <w:pPr>
        <w:numPr>
          <w:ilvl w:val="0"/>
          <w:numId w:val="65"/>
        </w:numPr>
        <w:tabs>
          <w:tab w:val="left" w:pos="810"/>
          <w:tab w:val="left" w:pos="894"/>
        </w:tabs>
        <w:spacing w:line="276" w:lineRule="auto"/>
        <w:ind w:left="0" w:firstLine="0"/>
        <w:contextualSpacing/>
        <w:jc w:val="both"/>
        <w:rPr>
          <w:rFonts w:eastAsia="Calibri"/>
          <w:color w:val="000000"/>
          <w:sz w:val="24"/>
          <w:szCs w:val="24"/>
        </w:rPr>
      </w:pPr>
      <w:r w:rsidRPr="00FC0663">
        <w:rPr>
          <w:rFonts w:eastAsia="Calibri"/>
          <w:color w:val="000000"/>
          <w:sz w:val="24"/>
          <w:szCs w:val="24"/>
        </w:rPr>
        <w:t xml:space="preserve">Cho hai điểm M và N cùng nằm trên một đường sức điện của điện trường do điện tích q gây ra. Độ lớn cường độ điện trường tại M là 45 V/m và tại N là 5 V/m. Độ lớn cường độ điện trường tại trung điểm I bằng bao nhiêu V/m? </w:t>
      </w:r>
      <w:r w:rsidRPr="00FC0663">
        <w:rPr>
          <w:rFonts w:eastAsia="Calibri"/>
          <w:color w:val="auto"/>
          <w:sz w:val="24"/>
          <w:szCs w:val="24"/>
          <w:lang w:val="fr-FR"/>
        </w:rPr>
        <w:t>(Kết quả lấy đến 3 chữ số có nghĩa)</w:t>
      </w:r>
    </w:p>
    <w:p w14:paraId="296BA9DC" w14:textId="77777777" w:rsidR="00CE4CCE" w:rsidRPr="00FC0663" w:rsidRDefault="00CE4CCE">
      <w:pPr>
        <w:widowControl w:val="0"/>
        <w:numPr>
          <w:ilvl w:val="0"/>
          <w:numId w:val="65"/>
        </w:numPr>
        <w:tabs>
          <w:tab w:val="left" w:pos="768"/>
          <w:tab w:val="left" w:pos="894"/>
        </w:tabs>
        <w:spacing w:line="276" w:lineRule="auto"/>
        <w:ind w:left="0" w:firstLine="0"/>
        <w:jc w:val="both"/>
        <w:rPr>
          <w:rFonts w:eastAsia="Arial"/>
          <w:color w:val="000000"/>
          <w:sz w:val="24"/>
          <w:szCs w:val="24"/>
        </w:rPr>
      </w:pPr>
      <w:r w:rsidRPr="00FC0663">
        <w:rPr>
          <w:rFonts w:eastAsia="Arial"/>
          <w:color w:val="000000"/>
          <w:sz w:val="24"/>
          <w:szCs w:val="24"/>
        </w:rPr>
        <w:t>Biết khoảng cách từ electron đến hạt nhân của nguyên tử helium là 2,94.10</w:t>
      </w:r>
      <w:r w:rsidRPr="00FC0663">
        <w:rPr>
          <w:rFonts w:eastAsia="Arial"/>
          <w:color w:val="000000"/>
          <w:sz w:val="24"/>
          <w:szCs w:val="24"/>
          <w:vertAlign w:val="superscript"/>
        </w:rPr>
        <w:t>-11</w:t>
      </w:r>
      <w:r w:rsidRPr="00FC0663">
        <w:rPr>
          <w:rFonts w:eastAsia="Arial"/>
          <w:color w:val="000000"/>
          <w:sz w:val="24"/>
          <w:szCs w:val="24"/>
        </w:rPr>
        <w:t xml:space="preserve"> m, điện tích của electron là -1.6-10</w:t>
      </w:r>
      <w:r w:rsidRPr="00FC0663">
        <w:rPr>
          <w:rFonts w:eastAsia="Arial"/>
          <w:color w:val="000000"/>
          <w:sz w:val="24"/>
          <w:szCs w:val="24"/>
          <w:vertAlign w:val="superscript"/>
        </w:rPr>
        <w:t>-19</w:t>
      </w:r>
      <w:r w:rsidRPr="00FC0663">
        <w:rPr>
          <w:rFonts w:eastAsia="Arial"/>
          <w:color w:val="000000"/>
          <w:sz w:val="24"/>
          <w:szCs w:val="24"/>
        </w:rPr>
        <w:t xml:space="preserve">C. Lực tĩnh điện tương tác giữa hạt nhân nguyên từ helium với electron nằm trong lớp vỏ của nguyên tử này là </w:t>
      </w:r>
      <w:r w:rsidRPr="00FC0663">
        <w:rPr>
          <w:rFonts w:eastAsia="Arial"/>
          <w:noProof/>
          <w:color w:val="000000"/>
          <w:sz w:val="24"/>
          <w:szCs w:val="24"/>
        </w:rPr>
        <w:t>…x10</w:t>
      </w:r>
      <w:r w:rsidRPr="00FC0663">
        <w:rPr>
          <w:rFonts w:eastAsia="Arial"/>
          <w:noProof/>
          <w:color w:val="000000"/>
          <w:sz w:val="24"/>
          <w:szCs w:val="24"/>
          <w:vertAlign w:val="superscript"/>
        </w:rPr>
        <w:t>-7</w:t>
      </w:r>
      <w:r w:rsidRPr="00FC0663">
        <w:rPr>
          <w:rFonts w:eastAsia="Arial"/>
          <w:noProof/>
          <w:color w:val="000000"/>
          <w:sz w:val="24"/>
          <w:szCs w:val="24"/>
        </w:rPr>
        <w:t xml:space="preserve"> (N).</w:t>
      </w:r>
      <w:r w:rsidRPr="00FC0663">
        <w:rPr>
          <w:rFonts w:eastAsia="Arial"/>
          <w:color w:val="auto"/>
          <w:sz w:val="24"/>
          <w:szCs w:val="24"/>
          <w:lang w:val="fr-FR"/>
        </w:rPr>
        <w:t xml:space="preserve"> Giá trị ở dấu « … » là bao nhiêu? (Kết quả lấy đến 2 chữ số có nghĩa)</w:t>
      </w:r>
    </w:p>
    <w:tbl>
      <w:tblPr>
        <w:tblStyle w:val="trongbang11"/>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1"/>
        <w:gridCol w:w="1706"/>
        <w:gridCol w:w="3259"/>
      </w:tblGrid>
      <w:tr w:rsidR="00CE4CCE" w:rsidRPr="00FC0663" w14:paraId="10C5E028" w14:textId="77777777" w:rsidTr="00974385">
        <w:tc>
          <w:tcPr>
            <w:tcW w:w="6487" w:type="dxa"/>
            <w:gridSpan w:val="2"/>
          </w:tcPr>
          <w:p w14:paraId="22601D4A" w14:textId="77777777" w:rsidR="00CE4CCE" w:rsidRPr="00FC0663" w:rsidRDefault="00CE4CCE">
            <w:pPr>
              <w:numPr>
                <w:ilvl w:val="0"/>
                <w:numId w:val="65"/>
              </w:numPr>
              <w:tabs>
                <w:tab w:val="left" w:pos="894"/>
              </w:tabs>
              <w:spacing w:line="276" w:lineRule="auto"/>
              <w:ind w:left="0" w:firstLine="0"/>
              <w:contextualSpacing/>
              <w:rPr>
                <w:rFonts w:eastAsia="Calibri"/>
                <w:bCs/>
                <w:color w:val="000000"/>
                <w:sz w:val="24"/>
                <w:szCs w:val="24"/>
              </w:rPr>
            </w:pPr>
            <w:r w:rsidRPr="00FC0663">
              <w:rPr>
                <w:rFonts w:eastAsia="Calibri"/>
                <w:bCs/>
                <w:color w:val="000000"/>
                <w:sz w:val="24"/>
                <w:szCs w:val="24"/>
              </w:rPr>
              <w:t xml:space="preserve">Ba điểm A, B, C tạo thành tam giác vuông tại </w:t>
            </w:r>
            <w:r w:rsidRPr="00FC0663">
              <w:rPr>
                <w:rFonts w:eastAsia="Calibri"/>
                <w:noProof/>
                <w:color w:val="auto"/>
                <w:position w:val="-4"/>
                <w:sz w:val="24"/>
                <w:szCs w:val="24"/>
              </w:rPr>
              <w:drawing>
                <wp:inline distT="0" distB="0" distL="0" distR="0" wp14:anchorId="095EB0A5" wp14:editId="10AB60DE">
                  <wp:extent cx="170180" cy="170180"/>
                  <wp:effectExtent l="0" t="0" r="1270" b="127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70180" cy="170180"/>
                          </a:xfrm>
                          <a:prstGeom prst="rect">
                            <a:avLst/>
                          </a:prstGeom>
                          <a:noFill/>
                          <a:ln>
                            <a:noFill/>
                          </a:ln>
                        </pic:spPr>
                      </pic:pic>
                    </a:graphicData>
                  </a:graphic>
                </wp:inline>
              </w:drawing>
            </w:r>
            <w:r w:rsidRPr="00FC0663">
              <w:rPr>
                <w:rFonts w:eastAsia="Calibri"/>
                <w:bCs/>
                <w:color w:val="000000"/>
                <w:sz w:val="24"/>
                <w:szCs w:val="24"/>
              </w:rPr>
              <w:t xml:space="preserve"> đặt trong điện trường đều có véc tơ cường độ điện trường song song với </w:t>
            </w:r>
            <w:r w:rsidRPr="00FC0663">
              <w:rPr>
                <w:rFonts w:eastAsia="Calibri"/>
                <w:noProof/>
                <w:color w:val="auto"/>
                <w:position w:val="-4"/>
                <w:sz w:val="24"/>
                <w:szCs w:val="24"/>
              </w:rPr>
              <w:drawing>
                <wp:inline distT="0" distB="0" distL="0" distR="0" wp14:anchorId="19AFDD99" wp14:editId="0AD4EBDC">
                  <wp:extent cx="266065" cy="170180"/>
                  <wp:effectExtent l="0" t="0" r="635" b="1270"/>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66065" cy="170180"/>
                          </a:xfrm>
                          <a:prstGeom prst="rect">
                            <a:avLst/>
                          </a:prstGeom>
                          <a:noFill/>
                          <a:ln>
                            <a:noFill/>
                          </a:ln>
                        </pic:spPr>
                      </pic:pic>
                    </a:graphicData>
                  </a:graphic>
                </wp:inline>
              </w:drawing>
            </w:r>
            <w:r w:rsidRPr="00FC0663">
              <w:rPr>
                <w:rFonts w:eastAsia="Calibri"/>
                <w:bCs/>
                <w:color w:val="000000"/>
                <w:sz w:val="24"/>
                <w:szCs w:val="24"/>
              </w:rPr>
              <w:t xml:space="preserve">.Cho góc </w:t>
            </w:r>
            <w:r w:rsidRPr="00FC0663">
              <w:rPr>
                <w:rFonts w:eastAsia="Calibri"/>
                <w:noProof/>
                <w:color w:val="auto"/>
                <w:position w:val="-6"/>
                <w:sz w:val="24"/>
                <w:szCs w:val="24"/>
              </w:rPr>
              <w:drawing>
                <wp:inline distT="0" distB="0" distL="0" distR="0" wp14:anchorId="25691005" wp14:editId="4A985307">
                  <wp:extent cx="510540" cy="180975"/>
                  <wp:effectExtent l="0" t="0" r="3810" b="9525"/>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10540" cy="180975"/>
                          </a:xfrm>
                          <a:prstGeom prst="rect">
                            <a:avLst/>
                          </a:prstGeom>
                          <a:noFill/>
                          <a:ln>
                            <a:noFill/>
                          </a:ln>
                        </pic:spPr>
                      </pic:pic>
                    </a:graphicData>
                  </a:graphic>
                </wp:inline>
              </w:drawing>
            </w:r>
            <w:r w:rsidRPr="00FC0663">
              <w:rPr>
                <w:rFonts w:eastAsia="Calibri"/>
                <w:bCs/>
                <w:color w:val="000000"/>
                <w:sz w:val="24"/>
                <w:szCs w:val="24"/>
              </w:rPr>
              <w:t>; BC = 10cm và U</w:t>
            </w:r>
            <w:r w:rsidRPr="00FC0663">
              <w:rPr>
                <w:rFonts w:eastAsia="Calibri"/>
                <w:bCs/>
                <w:color w:val="000000"/>
                <w:sz w:val="24"/>
                <w:szCs w:val="24"/>
                <w:vertAlign w:val="subscript"/>
              </w:rPr>
              <w:t>BC</w:t>
            </w:r>
            <w:r w:rsidRPr="00FC0663">
              <w:rPr>
                <w:rFonts w:eastAsia="Calibri"/>
                <w:bCs/>
                <w:color w:val="000000"/>
                <w:sz w:val="24"/>
                <w:szCs w:val="24"/>
              </w:rPr>
              <w:t xml:space="preserve"> = 400V. Xác định hiệu điện thế U</w:t>
            </w:r>
            <w:r w:rsidRPr="00FC0663">
              <w:rPr>
                <w:rFonts w:eastAsia="Calibri"/>
                <w:bCs/>
                <w:color w:val="000000"/>
                <w:sz w:val="24"/>
                <w:szCs w:val="24"/>
                <w:vertAlign w:val="subscript"/>
              </w:rPr>
              <w:t>AC</w:t>
            </w:r>
            <w:r w:rsidRPr="00FC0663">
              <w:rPr>
                <w:rFonts w:eastAsia="Calibri"/>
                <w:bCs/>
                <w:color w:val="000000"/>
                <w:sz w:val="24"/>
                <w:szCs w:val="24"/>
              </w:rPr>
              <w:t>.</w:t>
            </w:r>
          </w:p>
        </w:tc>
        <w:tc>
          <w:tcPr>
            <w:tcW w:w="3259" w:type="dxa"/>
          </w:tcPr>
          <w:p w14:paraId="5C50547B" w14:textId="77777777" w:rsidR="00CE4CCE" w:rsidRPr="00FC0663" w:rsidRDefault="00CE4CCE" w:rsidP="001A3BD8">
            <w:pPr>
              <w:spacing w:line="276" w:lineRule="auto"/>
              <w:rPr>
                <w:bCs/>
                <w:color w:val="000000"/>
                <w:sz w:val="24"/>
                <w:szCs w:val="24"/>
              </w:rPr>
            </w:pPr>
            <w:r w:rsidRPr="00FC0663">
              <w:rPr>
                <w:noProof/>
                <w:color w:val="000000"/>
                <w:sz w:val="24"/>
                <w:szCs w:val="24"/>
              </w:rPr>
              <w:drawing>
                <wp:inline distT="0" distB="0" distL="0" distR="0" wp14:anchorId="50B60AC2" wp14:editId="72C79ECC">
                  <wp:extent cx="1890934" cy="1308538"/>
                  <wp:effectExtent l="0" t="0" r="0" b="0"/>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893562" cy="1310357"/>
                          </a:xfrm>
                          <a:prstGeom prst="rect">
                            <a:avLst/>
                          </a:prstGeom>
                          <a:noFill/>
                          <a:ln>
                            <a:noFill/>
                          </a:ln>
                        </pic:spPr>
                      </pic:pic>
                    </a:graphicData>
                  </a:graphic>
                </wp:inline>
              </w:drawing>
            </w:r>
          </w:p>
        </w:tc>
      </w:tr>
      <w:tr w:rsidR="00CE4CCE" w:rsidRPr="00FC0663" w14:paraId="062E69AC" w14:textId="77777777" w:rsidTr="00974385">
        <w:tc>
          <w:tcPr>
            <w:tcW w:w="4781" w:type="dxa"/>
          </w:tcPr>
          <w:p w14:paraId="12352079" w14:textId="77777777" w:rsidR="00CE4CCE" w:rsidRPr="00FC0663" w:rsidRDefault="00CE4CCE">
            <w:pPr>
              <w:numPr>
                <w:ilvl w:val="0"/>
                <w:numId w:val="65"/>
              </w:numPr>
              <w:tabs>
                <w:tab w:val="left" w:pos="894"/>
              </w:tabs>
              <w:spacing w:line="276" w:lineRule="auto"/>
              <w:ind w:left="0" w:right="43" w:firstLine="0"/>
              <w:contextualSpacing/>
              <w:rPr>
                <w:rFonts w:eastAsia="Calibri"/>
                <w:color w:val="000000"/>
                <w:sz w:val="24"/>
                <w:szCs w:val="24"/>
                <w:lang w:val="vi-VN"/>
              </w:rPr>
            </w:pPr>
            <w:r w:rsidRPr="00FC0663">
              <w:rPr>
                <w:rFonts w:eastAsia="Calibri"/>
                <w:b/>
                <w:bCs/>
                <w:color w:val="000000"/>
                <w:sz w:val="24"/>
                <w:szCs w:val="24"/>
              </w:rPr>
              <w:t xml:space="preserve">(SBT CTST) </w:t>
            </w:r>
            <w:r w:rsidRPr="00FC0663">
              <w:rPr>
                <w:rFonts w:eastAsia="Calibri"/>
                <w:color w:val="000000"/>
                <w:sz w:val="24"/>
                <w:szCs w:val="24"/>
              </w:rPr>
              <w:t>Đồ t</w:t>
            </w:r>
            <w:r w:rsidRPr="00FC0663">
              <w:rPr>
                <w:rFonts w:eastAsia="Calibri"/>
                <w:color w:val="000000"/>
                <w:sz w:val="24"/>
                <w:szCs w:val="24"/>
                <w:lang w:val="vi-VN"/>
              </w:rPr>
              <w:t xml:space="preserve">hị trong hình 15.2 cho thấy sự phụ thuộc của </w:t>
            </w:r>
            <w:r w:rsidRPr="00FC0663">
              <w:rPr>
                <w:rFonts w:eastAsia="Calibri"/>
                <w:color w:val="000000"/>
                <w:sz w:val="24"/>
                <w:szCs w:val="24"/>
              </w:rPr>
              <w:t>U</w:t>
            </w:r>
            <w:r w:rsidRPr="00FC0663">
              <w:rPr>
                <w:rFonts w:eastAsia="Calibri"/>
                <w:color w:val="000000"/>
                <w:sz w:val="24"/>
                <w:szCs w:val="24"/>
                <w:lang w:val="vi-VN"/>
              </w:rPr>
              <w:t xml:space="preserve"> vào </w:t>
            </w:r>
            <w:r w:rsidRPr="00FC0663">
              <w:rPr>
                <w:rFonts w:eastAsia="Calibri"/>
                <w:color w:val="000000"/>
                <w:sz w:val="24"/>
                <w:szCs w:val="24"/>
              </w:rPr>
              <w:t>Q</w:t>
            </w:r>
            <w:r w:rsidRPr="00FC0663">
              <w:rPr>
                <w:rFonts w:eastAsia="Calibri"/>
                <w:color w:val="000000"/>
                <w:sz w:val="24"/>
                <w:szCs w:val="24"/>
                <w:lang w:val="vi-VN"/>
              </w:rPr>
              <w:t xml:space="preserve"> của một tụ điện.</w:t>
            </w:r>
          </w:p>
          <w:p w14:paraId="1B2B6F71" w14:textId="77777777" w:rsidR="00CE4CCE" w:rsidRPr="00FC0663" w:rsidRDefault="00CE4CCE" w:rsidP="001A3BD8">
            <w:pPr>
              <w:spacing w:line="276" w:lineRule="auto"/>
              <w:rPr>
                <w:color w:val="000000"/>
                <w:sz w:val="24"/>
                <w:szCs w:val="24"/>
              </w:rPr>
            </w:pPr>
            <w:r w:rsidRPr="00FC0663">
              <w:rPr>
                <w:color w:val="000000"/>
                <w:sz w:val="24"/>
                <w:szCs w:val="24"/>
                <w:lang w:val="vi-VN"/>
              </w:rPr>
              <w:t>Vùng diện tích đầu tiên</w:t>
            </w:r>
            <w:r w:rsidRPr="00FC0663">
              <w:rPr>
                <w:color w:val="000000"/>
                <w:sz w:val="24"/>
                <w:szCs w:val="24"/>
              </w:rPr>
              <w:t xml:space="preserve"> (1) (</w:t>
            </w:r>
            <w:r w:rsidRPr="00FC0663">
              <w:rPr>
                <w:color w:val="000000"/>
                <w:sz w:val="24"/>
                <w:szCs w:val="24"/>
                <w:lang w:val="vi-VN"/>
              </w:rPr>
              <w:t>hình tam giác</w:t>
            </w:r>
            <w:r w:rsidRPr="00FC0663">
              <w:rPr>
                <w:color w:val="000000"/>
                <w:sz w:val="24"/>
                <w:szCs w:val="24"/>
              </w:rPr>
              <w:t>)</w:t>
            </w:r>
            <w:r w:rsidRPr="00FC0663">
              <w:rPr>
                <w:color w:val="000000"/>
                <w:sz w:val="24"/>
                <w:szCs w:val="24"/>
                <w:lang w:val="vi-VN"/>
              </w:rPr>
              <w:t xml:space="preserve"> hiển thị năng lượng tích trữ khi tụ điện được tích điện đến 2</w:t>
            </w:r>
            <w:r w:rsidRPr="00FC0663">
              <w:rPr>
                <w:color w:val="000000"/>
                <w:sz w:val="24"/>
                <w:szCs w:val="24"/>
              </w:rPr>
              <w:t>,0 V.</w:t>
            </w:r>
            <w:r w:rsidRPr="00FC0663">
              <w:rPr>
                <w:color w:val="000000"/>
                <w:sz w:val="24"/>
                <w:szCs w:val="24"/>
                <w:lang w:val="vi-VN"/>
              </w:rPr>
              <w:t xml:space="preserve"> năng lượng dự trữ khi đó là</w:t>
            </w:r>
            <w:r w:rsidRPr="00FC0663">
              <w:rPr>
                <w:color w:val="000000"/>
                <w:sz w:val="24"/>
                <w:szCs w:val="24"/>
              </w:rPr>
              <w:t>:</w:t>
            </w:r>
          </w:p>
          <w:p w14:paraId="6C5EFF57" w14:textId="77777777" w:rsidR="00CE4CCE" w:rsidRPr="00FC0663" w:rsidRDefault="00CE4CCE" w:rsidP="001A3BD8">
            <w:pPr>
              <w:spacing w:line="276" w:lineRule="auto"/>
              <w:jc w:val="center"/>
              <w:rPr>
                <w:color w:val="000000"/>
                <w:sz w:val="24"/>
                <w:szCs w:val="24"/>
              </w:rPr>
            </w:pPr>
            <w:r w:rsidRPr="00FC0663">
              <w:rPr>
                <w:rFonts w:eastAsia="Calibri"/>
                <w:color w:val="000000"/>
                <w:position w:val="-24"/>
                <w:sz w:val="24"/>
                <w:szCs w:val="24"/>
              </w:rPr>
              <w:object w:dxaOrig="3720" w:dyaOrig="620" w14:anchorId="4C77ECAA">
                <v:shape id="_x0000_i1030" type="#_x0000_t75" style="width:210pt;height:36pt" o:ole="">
                  <v:imagedata r:id="rId40" o:title=""/>
                </v:shape>
                <o:OLEObject Type="Embed" ProgID="Equation.DSMT4" ShapeID="_x0000_i1030" DrawAspect="Content" ObjectID="_1802801815" r:id="rId41"/>
              </w:object>
            </w:r>
          </w:p>
          <w:p w14:paraId="13769CC7" w14:textId="77777777" w:rsidR="00CE4CCE" w:rsidRPr="00FC0663" w:rsidRDefault="00CE4CCE" w:rsidP="001A3BD8">
            <w:pPr>
              <w:tabs>
                <w:tab w:val="left" w:pos="409"/>
              </w:tabs>
              <w:spacing w:line="276" w:lineRule="auto"/>
              <w:rPr>
                <w:color w:val="000000"/>
                <w:sz w:val="24"/>
                <w:szCs w:val="24"/>
              </w:rPr>
            </w:pPr>
            <w:r w:rsidRPr="00FC0663">
              <w:rPr>
                <w:color w:val="000000"/>
                <w:sz w:val="24"/>
                <w:szCs w:val="24"/>
                <w:lang w:val="vi-VN"/>
              </w:rPr>
              <w:tab/>
            </w:r>
            <w:r w:rsidRPr="00FC0663">
              <w:rPr>
                <w:color w:val="000000"/>
                <w:sz w:val="24"/>
                <w:szCs w:val="24"/>
              </w:rPr>
              <w:t xml:space="preserve">Hãy xác định giá trị vùng năng lượng số (3) theo đơn vị mili Jun. </w:t>
            </w:r>
            <w:r w:rsidRPr="00FC0663">
              <w:rPr>
                <w:sz w:val="24"/>
                <w:szCs w:val="24"/>
                <w:lang w:val="fr-FR"/>
              </w:rPr>
              <w:t>(Kết quả lấy đến 3 chữ số có nghĩa)</w:t>
            </w:r>
          </w:p>
        </w:tc>
        <w:tc>
          <w:tcPr>
            <w:tcW w:w="4965" w:type="dxa"/>
            <w:gridSpan w:val="2"/>
            <w:vAlign w:val="center"/>
          </w:tcPr>
          <w:p w14:paraId="48692E9F" w14:textId="77777777" w:rsidR="00CE4CCE" w:rsidRPr="00FC0663" w:rsidRDefault="00CE4CCE" w:rsidP="001A3BD8">
            <w:pPr>
              <w:spacing w:line="276" w:lineRule="auto"/>
              <w:jc w:val="center"/>
              <w:rPr>
                <w:color w:val="000000"/>
                <w:sz w:val="24"/>
                <w:szCs w:val="24"/>
                <w:lang w:val="vi-VN"/>
              </w:rPr>
            </w:pPr>
            <w:r w:rsidRPr="00FC0663">
              <w:rPr>
                <w:noProof/>
                <w:color w:val="000000"/>
                <w:sz w:val="24"/>
                <w:szCs w:val="24"/>
              </w:rPr>
              <w:drawing>
                <wp:inline distT="0" distB="0" distL="0" distR="0" wp14:anchorId="6F23EEA5" wp14:editId="0400F632">
                  <wp:extent cx="2858142" cy="2447531"/>
                  <wp:effectExtent l="0" t="0" r="0" b="0"/>
                  <wp:docPr id="1759142496" name="Picture 12"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399745" name="Picture 12" descr="A graph of a function  Description automatically generated"/>
                          <pic:cNvPicPr>
                            <a:picLocks noChangeAspect="1" noChangeArrowheads="1"/>
                          </pic:cNvPicPr>
                        </pic:nvPicPr>
                        <pic:blipFill>
                          <a:blip r:embed="rId42" cstate="print">
                            <a:extLst>
                              <a:ext uri="{BEBA8EAE-BF5A-486C-A8C5-ECC9F3942E4B}">
                                <a14:imgProps xmlns:a14="http://schemas.microsoft.com/office/drawing/2010/main">
                                  <a14:imgLayer r:embed="rId43">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875122" cy="2462072"/>
                          </a:xfrm>
                          <a:prstGeom prst="rect">
                            <a:avLst/>
                          </a:prstGeom>
                          <a:noFill/>
                        </pic:spPr>
                      </pic:pic>
                    </a:graphicData>
                  </a:graphic>
                </wp:inline>
              </w:drawing>
            </w:r>
          </w:p>
        </w:tc>
      </w:tr>
      <w:bookmarkEnd w:id="7"/>
    </w:tbl>
    <w:p w14:paraId="3D98B224" w14:textId="77777777" w:rsidR="00CE4CCE" w:rsidRPr="00FC0663" w:rsidRDefault="00CE4CCE" w:rsidP="00CE4CCE">
      <w:pPr>
        <w:tabs>
          <w:tab w:val="left" w:pos="360"/>
        </w:tabs>
        <w:spacing w:line="276" w:lineRule="auto"/>
        <w:jc w:val="both"/>
        <w:rPr>
          <w:b/>
          <w:color w:val="000000"/>
          <w:sz w:val="24"/>
          <w:szCs w:val="24"/>
        </w:rPr>
      </w:pPr>
    </w:p>
    <w:p w14:paraId="25F6F3EF" w14:textId="77777777" w:rsidR="00CE4CCE" w:rsidRPr="00FC0663" w:rsidRDefault="00CE4CCE" w:rsidP="00CE4CCE">
      <w:pPr>
        <w:spacing w:after="160" w:line="259" w:lineRule="auto"/>
        <w:rPr>
          <w:b/>
          <w:color w:val="000000"/>
          <w:sz w:val="24"/>
          <w:szCs w:val="24"/>
        </w:rPr>
      </w:pPr>
      <w:r w:rsidRPr="00FC0663">
        <w:rPr>
          <w:b/>
          <w:color w:val="000000"/>
          <w:sz w:val="24"/>
          <w:szCs w:val="24"/>
        </w:rPr>
        <w:br w:type="page"/>
      </w:r>
    </w:p>
    <w:p w14:paraId="0DF8DE09" w14:textId="77777777" w:rsidR="00CE4CCE" w:rsidRPr="00FC0663" w:rsidRDefault="00CE4CCE" w:rsidP="00CE4CCE">
      <w:pPr>
        <w:tabs>
          <w:tab w:val="left" w:pos="360"/>
        </w:tabs>
        <w:spacing w:line="276" w:lineRule="auto"/>
        <w:jc w:val="both"/>
        <w:rPr>
          <w:b/>
          <w:color w:val="000000"/>
          <w:sz w:val="24"/>
          <w:szCs w:val="24"/>
        </w:rPr>
      </w:pPr>
      <w:r w:rsidRPr="00FC0663">
        <w:rPr>
          <w:noProof/>
          <w:color w:val="000000"/>
          <w:sz w:val="24"/>
          <w:szCs w:val="24"/>
        </w:rPr>
        <w:lastRenderedPageBreak/>
        <mc:AlternateContent>
          <mc:Choice Requires="wpg">
            <w:drawing>
              <wp:inline distT="0" distB="0" distL="0" distR="0" wp14:anchorId="699FF79B" wp14:editId="38EADEA9">
                <wp:extent cx="3948619" cy="367589"/>
                <wp:effectExtent l="0" t="0" r="33020" b="0"/>
                <wp:docPr id="1664476470" name="Group 4988" descr="42 nguyen thi xie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48619" cy="367589"/>
                          <a:chOff x="0" y="237"/>
                          <a:chExt cx="39883" cy="3696"/>
                        </a:xfrm>
                      </wpg:grpSpPr>
                      <wps:wsp>
                        <wps:cNvPr id="1664476471"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664476472" name="Text Box 2"/>
                        <wps:cNvSpPr txBox="1">
                          <a:spLocks noChangeArrowheads="1"/>
                        </wps:cNvSpPr>
                        <wps:spPr bwMode="auto">
                          <a:xfrm>
                            <a:off x="3206" y="575"/>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F6F59A" w14:textId="77777777" w:rsidR="00974385" w:rsidRPr="001D19D1" w:rsidRDefault="00974385" w:rsidP="00CE4CCE">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664476473" name="Straight Connector 64"/>
                        <wps:cNvCnPr>
                          <a:cxnSpLocks noChangeShapeType="1"/>
                        </wps:cNvCnPr>
                        <wps:spPr bwMode="auto">
                          <a:xfrm>
                            <a:off x="22065" y="2073"/>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699FF79B" id="Group 4988" o:spid="_x0000_s1059" alt="42 nguyen thi xiem" style="width:310.9pt;height:28.95pt;mso-position-horizontal-relative:char;mso-position-vertical-relative:line" coordorigin=",237" coordsize="39883,36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j2RoRAMAAGoJAAAOAAAAZHJzL2Uyb0RvYy54bWzUVttunDAQfa/Uf7D83nBZlgUUUrWbJqrU S6SkH+AFA1bBprY3kH59x/ZCdhNtG6VqpPKAGF+GmTNnjn36duxadEulYoLnODjxMaK8ECXjdY6/ 3Vy8STBSmvCStILTHN9Rhd+evX51OvQZDUUj2pJKBE64yoY+x43WfeZ5qmhoR9SJ6CmHyUrIjmgw Ze2VkgzgvWu90PdjbxCy7KUoqFIweu4m8Zn1X1W00F+rSlGN2hxDbNq+pX1vzNs7OyVZLUnfsGIX BnlGFB1hHH46uzonmqCtZI9cdayQQolKnxSi80RVsYLaHCCbwH+QzaUU297mUmdD3c8wAbQPcHq2 2+LL7aXsr/sr6aKHz0+i+K4AF2/o62x/3ti1W4w2w2dRQj3JVgub+FjJzriAlNBo8b2b8aWjRgUM LtIoiYMUowLmFvFqmaSuAEUDVbrfFi5W0/iHeWuSLKaNaWymPZK5n9pAd4GZwgOT1D1Y6u/Aum5I T20NlAHjSiJWAtHjOIpWcbQKMOKkAyDOGekEL1GUuqRMGLB+QlY5WBEX64bwmr6TUgwNJSWEF9hs DjYYQ0FRnojzDNiMdLI6hhbJeqn0JRUdMh85Ll3ktork9pPSDttplSmqEi0rL1jbWkPWm3Ur0S2B ngrTRRi5BB4sa7lZzIXZ5jyaEaiVy8wVaiPKO8hSCteYICTw0Qj5E6MBmjLH6seWSIpR+5EDUmkQ RaaLrREtVyEYcn9msz9DeAGuclxoiZEz1tr1/raXrG7gX4FNm4t3wOOK2dRNhC6uXbjAppemVTjR 6sZU9L0YUWhIsscRpEcYnhL4V/RahH6MEXTrcrV0LTkxLEjjeOrkMLX9OjfkI4pJ0OHf8WtmCcme RBs9bkbXh4sJlhdhkv7feAQi4OTpWktiGI/WgnOohpAojibsQKfW3J0Axch3J8AsVVYBb+56ELkD pXJbpn7+o1KFQKWl5VLogzgBm0k2k2mVBHBRMMeCPZKPM6ll3KgxyY4o1QGT0ADHTBL4vt1xXMQu LuIYFjmVOljWMQ3Xk5Z1OU5887i4jXB/4KXNQRPWum+I+qjEGd8GKqsl9sCCA92eYbvLh7kx7Nt2 /f0V6ewXAAAA//8DAFBLAwQUAAYACAAAACEAe6hheNwAAAAEAQAADwAAAGRycy9kb3ducmV2Lnht bEyPQUvDQBCF74L/YRnBm92k0qoxm1KKeipCW6H0Nk2mSWh2NmS3SfrvHb3o5cHwhve+ly5G26ie Ol87NhBPIlDEuStqLg187d4fnkH5gFxg45gMXMnDIru9STEp3MAb6rehVBLCPkEDVQhtorXPK7Lo J64lFu/kOotBzq7URYeDhNtGT6Nori3WLA0VtrSqKD9vL9bAx4DD8jF+69fn0+p62M0+9+uYjLm/ G5evoAKN4e8ZfvAFHTJhOroLF141BmRI+FXx5tNYZhwNzJ5eQGep/g+ffQMAAP//AwBQSwECLQAU AAYACAAAACEAtoM4kv4AAADhAQAAEwAAAAAAAAAAAAAAAAAAAAAAW0NvbnRlbnRfVHlwZXNdLnht bFBLAQItABQABgAIAAAAIQA4/SH/1gAAAJQBAAALAAAAAAAAAAAAAAAAAC8BAABfcmVscy8ucmVs c1BLAQItABQABgAIAAAAIQDkj2RoRAMAAGoJAAAOAAAAAAAAAAAAAAAAAC4CAABkcnMvZTJvRG9j LnhtbFBLAQItABQABgAIAAAAIQB7qGF43AAAAAQBAAAPAAAAAAAAAAAAAAAAAJ4FAABkcnMvZG93 bnJldi54bWxQSwUGAAAAAAQABADzAAAApwYAAAAA ">
                <v:shapetype id="_x0000_t4" coordsize="21600,21600" o:spt="4" path="m10800,l,10800,10800,21600,21600,10800xe">
                  <v:stroke joinstyle="miter"/>
                  <v:path gradientshapeok="t" o:connecttype="rect" textboxrect="5400,5400,16200,16200"/>
                </v:shapetype>
                <v:shape id="Diamond 4989" o:spid="_x0000_s1060" type="#_x0000_t4" style="position:absolute;top:237;width:3873;height:369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pf1xwAAAOMAAAAPAAAAZHJzL2Rvd25yZXYueG1sRE9fa8Iw EH8f7DuEG/g2045SpRrFbQz0Qcaqvp/N2RSbS2myWr/9Mhjs8X7/b7kebSsG6n3jWEE6TUAQV043 XCs4Hj6e5yB8QNbYOiYFd/KwXj0+LLHQ7sZfNJShFjGEfYEKTAhdIaWvDFn0U9cRR+7ieoshnn0t dY+3GG5b+ZIkubTYcGww2NGboepaflsF+/ngX+3nvsna9525lOdTSMeTUpOncbMAEWgM/+I/91bH +XmeZbM8m6Xw+1MEQK5+AAAA//8DAFBLAQItABQABgAIAAAAIQDb4fbL7gAAAIUBAAATAAAAAAAA AAAAAAAAAAAAAABbQ29udGVudF9UeXBlc10ueG1sUEsBAi0AFAAGAAgAAAAhAFr0LFu/AAAAFQEA AAsAAAAAAAAAAAAAAAAAHwEAAF9yZWxzLy5yZWxzUEsBAi0AFAAGAAgAAAAhAIn6l/XHAAAA4wAA AA8AAAAAAAAAAAAAAAAABwIAAGRycy9kb3ducmV2LnhtbFBLBQYAAAAAAwADALcAAAD7AgAAAAA= " fillcolor="#293241" stroked="f" strokeweight="1pt"/>
                <v:shape id="Text Box 2" o:spid="_x0000_s1061" type="#_x0000_t202" style="position:absolute;left:3206;top:575;width:19669;height:329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p/eRxgAAAOMAAAAPAAAAZHJzL2Rvd25yZXYueG1sRE9La8JA EL4L/odlBG+6W4mxja4iiuCpUvsAb0N2TEKzsyG7mvTfdwtCj/O9Z7XpbS3u1PrKsYanqQJBnDtT caHh4/0weQbhA7LB2jFp+CEPm/VwsMLMuI7f6H4OhYgh7DPUUIbQZFL6vCSLfuoa4shdXWsxxLMt pGmxi+G2ljOlUmmx4thQYkO7kvLv881q+Hy9Xr4SdSr2dt50rleS7YvUejzqt0sQgfrwL364jybO T9MkWaTJYgZ/P0UA5PoXAAD//wMAUEsBAi0AFAAGAAgAAAAhANvh9svuAAAAhQEAABMAAAAAAAAA AAAAAAAAAAAAAFtDb250ZW50X1R5cGVzXS54bWxQSwECLQAUAAYACAAAACEAWvQsW78AAAAVAQAA CwAAAAAAAAAAAAAAAAAfAQAAX3JlbHMvLnJlbHNQSwECLQAUAAYACAAAACEABqf3kcYAAADjAAAA DwAAAAAAAAAAAAAAAAAHAgAAZHJzL2Rvd25yZXYueG1sUEsFBgAAAAADAAMAtwAAAPoCAAAAAA== " filled="f" stroked="f">
                  <v:textbox>
                    <w:txbxContent>
                      <w:p w14:paraId="29F6F59A" w14:textId="77777777" w:rsidR="00974385" w:rsidRPr="001D19D1" w:rsidRDefault="00974385" w:rsidP="00CE4CCE">
                        <w:pPr>
                          <w:rPr>
                            <w:rFonts w:ascii="UTM Avo" w:hAnsi="UTM Avo"/>
                            <w:b/>
                            <w:bCs/>
                            <w:color w:val="3D5A80"/>
                            <w:sz w:val="28"/>
                            <w:szCs w:val="28"/>
                          </w:rPr>
                        </w:pPr>
                        <w:proofErr w:type="spellStart"/>
                        <w:r>
                          <w:rPr>
                            <w:rFonts w:ascii="UTM Avo" w:hAnsi="UTM Avo"/>
                            <w:b/>
                            <w:bCs/>
                            <w:color w:val="3D5A80"/>
                            <w:sz w:val="28"/>
                            <w:szCs w:val="28"/>
                          </w:rPr>
                          <w:t>Hướng</w:t>
                        </w:r>
                        <w:proofErr w:type="spellEnd"/>
                        <w:r>
                          <w:rPr>
                            <w:rFonts w:ascii="UTM Avo" w:hAnsi="UTM Avo"/>
                            <w:b/>
                            <w:bCs/>
                            <w:color w:val="3D5A80"/>
                            <w:sz w:val="28"/>
                            <w:szCs w:val="28"/>
                          </w:rPr>
                          <w:t xml:space="preserve"> </w:t>
                        </w:r>
                        <w:proofErr w:type="spellStart"/>
                        <w:r>
                          <w:rPr>
                            <w:rFonts w:ascii="UTM Avo" w:hAnsi="UTM Avo"/>
                            <w:b/>
                            <w:bCs/>
                            <w:color w:val="3D5A80"/>
                            <w:sz w:val="28"/>
                            <w:szCs w:val="28"/>
                          </w:rPr>
                          <w:t>dẫn</w:t>
                        </w:r>
                        <w:proofErr w:type="spellEnd"/>
                        <w:r>
                          <w:rPr>
                            <w:rFonts w:ascii="UTM Avo" w:hAnsi="UTM Avo"/>
                            <w:b/>
                            <w:bCs/>
                            <w:color w:val="3D5A80"/>
                            <w:sz w:val="28"/>
                            <w:szCs w:val="28"/>
                          </w:rPr>
                          <w:t xml:space="preserve"> </w:t>
                        </w:r>
                        <w:proofErr w:type="spellStart"/>
                        <w:r>
                          <w:rPr>
                            <w:rFonts w:ascii="UTM Avo" w:hAnsi="UTM Avo"/>
                            <w:b/>
                            <w:bCs/>
                            <w:color w:val="3D5A80"/>
                            <w:sz w:val="28"/>
                            <w:szCs w:val="28"/>
                          </w:rPr>
                          <w:t>giải</w:t>
                        </w:r>
                        <w:proofErr w:type="spellEnd"/>
                        <w:r>
                          <w:rPr>
                            <w:rFonts w:ascii="UTM Avo" w:hAnsi="UTM Avo"/>
                            <w:b/>
                            <w:bCs/>
                            <w:color w:val="3D5A80"/>
                            <w:sz w:val="28"/>
                            <w:szCs w:val="28"/>
                          </w:rPr>
                          <w:t xml:space="preserve"> </w:t>
                        </w:r>
                        <w:proofErr w:type="spellStart"/>
                        <w:r>
                          <w:rPr>
                            <w:rFonts w:ascii="UTM Avo" w:hAnsi="UTM Avo"/>
                            <w:b/>
                            <w:bCs/>
                            <w:color w:val="3D5A80"/>
                            <w:sz w:val="28"/>
                            <w:szCs w:val="28"/>
                          </w:rPr>
                          <w:t>đề</w:t>
                        </w:r>
                        <w:proofErr w:type="spellEnd"/>
                      </w:p>
                    </w:txbxContent>
                  </v:textbox>
                </v:shape>
                <v:line id="Straight Connector 64" o:spid="_x0000_s1062" style="position:absolute;visibility:visible;mso-wrap-style:square" from="22065,2073" to="39883,207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PQzyxgAAAOMAAAAPAAAAZHJzL2Rvd25yZXYueG1sRE9fS8Mw EH8X9h3CDXxz6VzJtC4bKg7G3qzi89mcbbC5lCR29dsbYbDH+/2/zW5yvRgpROtZw3JRgCBuvLHc anh/29/cgYgJ2WDvmTT8UoTddna1wcr4E7/SWKdW5BCOFWroUhoqKWPTkcO48ANx5r58cJjyGVpp Ap5yuOvlbVEo6dBybuhwoOeOmu/6x2lw9dPn/t4X0+HDSrWyoT+OL0utr+fT4wOIRFO6iM/ug8nz lSrLtSrXK/j/KQMgt38AAAD//wMAUEsBAi0AFAAGAAgAAAAhANvh9svuAAAAhQEAABMAAAAAAAAA AAAAAAAAAAAAAFtDb250ZW50X1R5cGVzXS54bWxQSwECLQAUAAYACAAAACEAWvQsW78AAAAVAQAA CwAAAAAAAAAAAAAAAAAfAQAAX3JlbHMvLnJlbHNQSwECLQAUAAYACAAAACEALz0M8sYAAADjAAAA DwAAAAAAAAAAAAAAAAAHAgAAZHJzL2Rvd25yZXYueG1sUEsFBgAAAAADAAMAtwAAAPoCAAAAAA== " strokecolor="#f60" strokeweight="3pt">
                  <v:stroke joinstyle="miter"/>
                </v:line>
                <w10:anchorlock/>
              </v:group>
            </w:pict>
          </mc:Fallback>
        </mc:AlternateContent>
      </w:r>
    </w:p>
    <w:p w14:paraId="5FDAAECB" w14:textId="321C58B8" w:rsidR="00CE4CCE" w:rsidRPr="00FC0663" w:rsidRDefault="00CE4CCE" w:rsidP="00F27E76">
      <w:pPr>
        <w:tabs>
          <w:tab w:val="left" w:pos="360"/>
        </w:tabs>
        <w:spacing w:line="276" w:lineRule="auto"/>
        <w:jc w:val="both"/>
        <w:rPr>
          <w:color w:val="000000"/>
          <w:sz w:val="24"/>
          <w:szCs w:val="24"/>
        </w:rPr>
      </w:pPr>
      <w:r w:rsidRPr="00FC0663">
        <w:rPr>
          <w:noProof/>
          <w:color w:val="000000"/>
          <w:sz w:val="24"/>
          <w:szCs w:val="24"/>
        </w:rPr>
        <mc:AlternateContent>
          <mc:Choice Requires="wpg">
            <w:drawing>
              <wp:inline distT="0" distB="0" distL="0" distR="0" wp14:anchorId="256CBBB5" wp14:editId="5769DF13">
                <wp:extent cx="5443878" cy="361529"/>
                <wp:effectExtent l="0" t="0" r="4445" b="635"/>
                <wp:docPr id="961443230" name="Group 34" descr="42 nguyen thi xie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78" cy="361529"/>
                          <a:chOff x="0" y="0"/>
                          <a:chExt cx="54460" cy="3635"/>
                        </a:xfrm>
                      </wpg:grpSpPr>
                      <wpg:grpSp>
                        <wpg:cNvPr id="1147389035" name="Group 35"/>
                        <wpg:cNvGrpSpPr>
                          <a:grpSpLocks/>
                        </wpg:cNvGrpSpPr>
                        <wpg:grpSpPr bwMode="auto">
                          <a:xfrm>
                            <a:off x="0" y="0"/>
                            <a:ext cx="54460" cy="3635"/>
                            <a:chOff x="0" y="0"/>
                            <a:chExt cx="54460" cy="3635"/>
                          </a:xfrm>
                        </wpg:grpSpPr>
                        <wpg:grpSp>
                          <wpg:cNvPr id="46520962" name="Group 36"/>
                          <wpg:cNvGrpSpPr>
                            <a:grpSpLocks/>
                          </wpg:cNvGrpSpPr>
                          <wpg:grpSpPr bwMode="auto">
                            <a:xfrm>
                              <a:off x="0" y="0"/>
                              <a:ext cx="54460" cy="3256"/>
                              <a:chOff x="0" y="0"/>
                              <a:chExt cx="52599" cy="3258"/>
                            </a:xfrm>
                          </wpg:grpSpPr>
                          <wps:wsp>
                            <wps:cNvPr id="2082134268" name="Flowchart: Alternate Process 37"/>
                            <wps:cNvSpPr>
                              <a:spLocks noChangeArrowheads="1"/>
                            </wps:cNvSpPr>
                            <wps:spPr bwMode="auto">
                              <a:xfrm>
                                <a:off x="1026" y="0"/>
                                <a:ext cx="51573"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562214441"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091072777"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84225903" name="WordArt 192"/>
                          <wps:cNvSpPr txBox="1">
                            <a:spLocks noChangeArrowheads="1" noChangeShapeType="1"/>
                          </wps:cNvSpPr>
                          <wps:spPr bwMode="auto">
                            <a:xfrm>
                              <a:off x="3510" y="62"/>
                              <a:ext cx="50950" cy="3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CC30B7A" w14:textId="77777777" w:rsidR="00974385" w:rsidRPr="004849A4" w:rsidRDefault="00974385" w:rsidP="00CE4CCE">
                                <w:pPr>
                                  <w:pStyle w:val="NormalWeb"/>
                                  <w:jc w:val="center"/>
                                  <w:rPr>
                                    <w:b/>
                                    <w:color w:val="FFFFFF"/>
                                    <w:sz w:val="32"/>
                                    <w:szCs w:val="32"/>
                                  </w:rPr>
                                </w:pPr>
                                <w:r w:rsidRPr="004849A4">
                                  <w:rPr>
                                    <w:b/>
                                    <w:bCs/>
                                    <w:color w:val="FFFFFF"/>
                                    <w:sz w:val="32"/>
                                    <w:szCs w:val="32"/>
                                  </w:rPr>
                                  <w:t>Câu trắc nghiệm nhiều phương án lựa chọn (4,5 điểm)</w:t>
                                </w:r>
                              </w:p>
                            </w:txbxContent>
                          </wps:txbx>
                          <wps:bodyPr rot="0" vert="horz" wrap="square" lIns="91440" tIns="45720" rIns="91440" bIns="45720" anchor="t" anchorCtr="0" upright="1">
                            <a:noAutofit/>
                          </wps:bodyPr>
                        </wps:wsp>
                      </wpg:grpSp>
                      <wps:wsp>
                        <wps:cNvPr id="304788765" name="WordArt 192"/>
                        <wps:cNvSpPr txBox="1">
                          <a:spLocks noChangeArrowheads="1" noChangeShapeType="1"/>
                        </wps:cNvSpPr>
                        <wps:spPr bwMode="auto">
                          <a:xfrm>
                            <a:off x="634" y="123"/>
                            <a:ext cx="2521"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D7A6D07" w14:textId="77777777" w:rsidR="00974385" w:rsidRPr="004849A4" w:rsidRDefault="00974385" w:rsidP="00CE4CCE">
                              <w:pPr>
                                <w:pStyle w:val="NormalWeb"/>
                                <w:jc w:val="center"/>
                                <w:rPr>
                                  <w:b/>
                                  <w:bCs/>
                                  <w:color w:val="FFFFFF"/>
                                  <w:sz w:val="32"/>
                                  <w:szCs w:val="32"/>
                                </w:rPr>
                              </w:pPr>
                              <w:r w:rsidRPr="004849A4">
                                <w:rPr>
                                  <w:b/>
                                  <w:bCs/>
                                  <w:color w:val="FFFFFF"/>
                                  <w:sz w:val="32"/>
                                  <w:szCs w:val="32"/>
                                </w:rPr>
                                <w:t>I</w:t>
                              </w:r>
                            </w:p>
                          </w:txbxContent>
                        </wps:txbx>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256CBBB5" id="_x0000_s1063" alt="42 nguyen thi xiem" style="width:428.65pt;height:28.45pt;mso-position-horizontal-relative:char;mso-position-vertical-relative:line" coordsize="54460,36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NxzFGAQAAIYRAAAOAAAAZHJzL2Uyb0RvYy54bWzsmFlv4zYQgN8L9D8Qem8kUrcQZ+EmdVpg 2wbYLfpMS9TRSqJK0pbTX98hKdlee490U6cH6gdDFMXhzPCbQ7p+tetatGVCNrxfOPjKcxDrc140 fbVwfnq7+ipxkFS0L2jLe7ZwHpl0Xt18+cX1OGSM8Jq3BRMIhPQyG4eFUys1ZK4r85p1VF7xgfUw WXLRUQVDUbmFoCNI71qXeF7kjlwUg+A5kxLu3tlJ58bIL0uWqx/LUjKF2oUDuinzL8z/Wv+7N9c0 qwQd6iaf1KCfoUVHmx423Yu6o4qijWjORHVNLrjkpbrKeefysmxyZmwAa7B3Ys294JvB2FJlYzXs 3QSuPfHTZ4vNf9jei+HN8CCs9nD5mue/SvCLOw5Vdjyvx5V9GK3H73kB50k3ihvDd6XotAgwCe2M fx/3/mU7hXK4GQaBn8RARA5zfoRDktoDyGs4pbNlef3NYWEEp2eX+aFe5NLMbmnUnNTSxz7paC9B /QeBmgLQxEHsJ6kHq1FPO1DdeBdZaaem6oO8tCtOLaLZC7ghiELipRE5cUKkXfq3OoGERocnOIGE aTqxQMLkoyxATpGHsJHPC5s3NR2YiUapw2LiingJwX5AIsDacrVq+ZjXVKgMLVvFRE8VQw82RSE/ tp42IuawkzbmUM9va9pXbCkEH2tGC9AYGwPH4WiBHkiI2E8GIfZI5KD3xCEOY392ITEa7cOJZoOQ 6p7xDumLhVOCOaCWUHtjJltM2NPta6lsOM7rdBaQvG2KVdO2ZiCq9W0r0JZCEvbvwmXi2bXtUFN7 N07hNx2ltI+bEH9HTttraT3Xcu2W+g7Ev3WHBlhma148gmsEt6keShNc1Fz87qAR0vzCkb9tqGAO ar/rwb0pDgJdF8wgCGMCA3E8sz6eoX0OohZOroSD7OBW2WqyGURT1bAXNrb1fAmZsWyMbw56TeoC lVbbi+OJw4gQsDHAM57fsh2teI98EzpaNYD50iT6Kex/DqKfEEjHJq2fhvIZh7XV+0CdhqEqpqCj xS8OKrsWijdghkjoeb7m6eiRbXn8BMZhEJv6D+gbig1wT4N4tYoib178P6NPbmjen0Kxl2IvJnEc nzFqcsILMQqR/wlCyZSh5l5nhmXKlH+a0Ln9nCH+CwklqU8g5m2a/C8Temj/XiijJgGBDgSyy5R5 foYXkKVQCKcGjyNYkdp9zaHttRXh40V+X/tNiLx9HKBBfU7p90NseYZWz6TBfQ/upSHMmJyruwBL yAeIFvD+dEi49tEZ+ndqMc2eVJzVbr2z3XigNz7UxQvXa/X8av3inPleECdJHO3fV/6ZoEV+YPIm JlO9nUEjIYGarzkjSWp6+w/3mJfjzLwr/us4g5d9041MHyb014TjsekiD59Pbv4AAAD//wMAUEsD BBQABgAIAAAAIQC2O/4q3QAAAAQBAAAPAAAAZHJzL2Rvd25yZXYueG1sTI9Ba8JAEIXvhf6HZQq9 1U2UWJtmIyK2JxGqhdLbmB2TYHY2ZNck/vtue7GXgcd7vPdNthxNI3rqXG1ZQTyJQBAXVtdcKvg8 vD0tQDiPrLGxTAqu5GCZ399lmGo78Af1e1+KUMIuRQWV920qpSsqMugmtiUO3sl2Bn2QXSl1h0Mo N42cRtFcGqw5LFTY0rqi4ry/GAXvAw6rWbzpt+fT+vp9SHZf25iUenwYV68gPI3+FoZf/IAOeWA6 2gtrJxoF4RH/d4O3SJ5nII4KkvkLyDyT/+HzHwAAAP//AwBQSwECLQAUAAYACAAAACEAtoM4kv4A AADhAQAAEwAAAAAAAAAAAAAAAAAAAAAAW0NvbnRlbnRfVHlwZXNdLnhtbFBLAQItABQABgAIAAAA IQA4/SH/1gAAAJQBAAALAAAAAAAAAAAAAAAAAC8BAABfcmVscy8ucmVsc1BLAQItABQABgAIAAAA IQCtNxzFGAQAAIYRAAAOAAAAAAAAAAAAAAAAAC4CAABkcnMvZTJvRG9jLnhtbFBLAQItABQABgAI AAAAIQC2O/4q3QAAAAQBAAAPAAAAAAAAAAAAAAAAAHIGAABkcnMvZG93bnJldi54bWxQSwUGAAAA AAQABADzAAAAfAcAAAAA ">
                <v:group id="Group 35" o:spid="_x0000_s1064" style="position:absolute;width:54460;height:3635" coordsize="54460,363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eaWTyQAAAOMAAAAPAAAAZHJzL2Rvd25yZXYueG1sRE9La8JA EL4X+h+WKfSmmzRaNXUVkVY8SMEHiLchOybB7GzIbpP477sFocf53jNf9qYSLTWutKwgHkYgiDOr S84VnI5fgykI55E1VpZJwZ0cLBfPT3NMte14T+3B5yKEsEtRQeF9nUrpsoIMuqGtiQN3tY1BH84m l7rBLoSbSr5F0bs0WHJoKLCmdUHZ7fBjFGw67FZJ/Nnubtf1/XIcf593MSn1+tKvPkB46v2/+OHe 6jA/Hk2S6SxKxvD3UwBALn4BAAD//wMAUEsBAi0AFAAGAAgAAAAhANvh9svuAAAAhQEAABMAAAAA AAAAAAAAAAAAAAAAAFtDb250ZW50X1R5cGVzXS54bWxQSwECLQAUAAYACAAAACEAWvQsW78AAAAV AQAACwAAAAAAAAAAAAAAAAAfAQAAX3JlbHMvLnJlbHNQSwECLQAUAAYACAAAACEAnXmlk8kAAADj AAAADwAAAAAAAAAAAAAAAAAHAgAAZHJzL2Rvd25yZXYueG1sUEsFBgAAAAADAAMAtwAAAP0CAAAA AA== ">
                  <v:group id="Group 36" o:spid="_x0000_s1065" style="position:absolute;width:54460;height:3256" coordsize="52599,325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78FN8ygAAAOEAAAAPAAAAZHJzL2Rvd25yZXYueG1sRI9Ba8JA FITvBf/D8gRvdZO0Bk1dRaQtHqRQFaS3R/aZBLNvQ3ZN4r/vCoUeh5n5hlmuB1OLjlpXWVYQTyMQ xLnVFRcKTseP5zkI55E11pZJwZ0crFejpyVm2vb8Td3BFyJA2GWooPS+yaR0eUkG3dQ2xMG72Nag D7ItpG6xD3BTyySKUmmw4rBQYkPbkvLr4WYUfPbYb17i925/vWzvP8fZ13kfk1KT8bB5A+Fp8P/h v/ZOK3hNZ0m0SBN4PApvQK5+AQAA//8DAFBLAQItABQABgAIAAAAIQDb4fbL7gAAAIUBAAATAAAA AAAAAAAAAAAAAAAAAABbQ29udGVudF9UeXBlc10ueG1sUEsBAi0AFAAGAAgAAAAhAFr0LFu/AAAA FQEAAAsAAAAAAAAAAAAAAAAAHwEAAF9yZWxzLy5yZWxzUEsBAi0AFAAGAAgAAAAhAHvwU3zKAAAA 4QAAAA8AAAAAAAAAAAAAAAAABwIAAGRycy9kb3ducmV2LnhtbFBLBQYAAAAAAwADALcAAAD+AgAA AAA= ">
                    <v:shape id="Flowchart: Alternate Process 37" o:spid="_x0000_s1066" type="#_x0000_t176" style="position:absolute;left:1026;width:51573;height:322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nymVyAAAAOMAAAAPAAAAZHJzL2Rvd25yZXYueG1sRE/Pa8Iw FL4L/g/hDbxpahWRahQRxsQdxtxEj4/m2dYlL7WJtfvvl8PA48f3e7nurBEtNb5yrGA8SkAQ505X XCj4/nodzkH4gKzROCYFv+Rhver3lphp9+BPag+hEDGEfYYKyhDqTEqfl2TRj1xNHLmLayyGCJtC 6gYfMdwamSbJTFqsODaUWNO2pPzncLcKTm/Xj71/t2Z6POvbzZ4uZrdplRq8dJsFiEBdeIr/3Tut IE3m6XgyTWdxdPwU/4Bc/QEAAP//AwBQSwECLQAUAAYACAAAACEA2+H2y+4AAACFAQAAEwAAAAAA AAAAAAAAAAAAAAAAW0NvbnRlbnRfVHlwZXNdLnhtbFBLAQItABQABgAIAAAAIQBa9CxbvwAAABUB AAALAAAAAAAAAAAAAAAAAB8BAABfcmVscy8ucmVsc1BLAQItABQABgAIAAAAIQAknymVyAAAAOMA AAAPAAAAAAAAAAAAAAAAAAcCAABkcnMvZG93bnJldi54bWxQSwUGAAAAAAMAAwC3AAAA/AIAAAAA " fillcolor="#3d5a80" stroked="f" strokeweight="1pt">
                      <v:fill opacity="52428f"/>
                    </v:shape>
                    <v:shape id="Hexagon 38" o:spid="_x0000_s1067" type="#_x0000_t9" style="position:absolute;left:391;width:3825;height:32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7v73ByQAAAOMAAAAPAAAAZHJzL2Rvd25yZXYueG1sRE9fa8Iw EH8f7DuEE/Y209SubJ1RnCg4EMbcPsCtubXF5lKbTKuf3gwGe7zf/5vOB9uKI/W+caxBjRMQxKUz DVcaPj/W948gfEA22DomDWfyMJ/d3kyxMO7E73TchUrEEPYFaqhD6AopfVmTRT92HXHkvl1vMcSz r6Tp8RTDbSvTJMmlxYZjQ40dLWsq97sfq+Fl8XZQr8vL18St8u3wNDlUKket70bD4hlEoCH8i//c GxPnP+RpqrIsU/D7UwRAzq4AAAD//wMAUEsBAi0AFAAGAAgAAAAhANvh9svuAAAAhQEAABMAAAAA AAAAAAAAAAAAAAAAAFtDb250ZW50X1R5cGVzXS54bWxQSwECLQAUAAYACAAAACEAWvQsW78AAAAV AQAACwAAAAAAAAAAAAAAAAAfAQAAX3JlbHMvLnJlbHNQSwECLQAUAAYACAAAACEA+7+9wckAAADj AAAADwAAAAAAAAAAAAAAAAAHAgAAZHJzL2Rvd25yZXYueG1sUEsFBgAAAAADAAMAtwAAAP0CAAAA AA== " adj="4600" fillcolor="#f60" stroked="f" strokeweight="1pt"/>
                    <v:shape id="Hexagon 39" o:spid="_x0000_s1068" type="#_x0000_t9" style="position:absolute;width:3825;height:325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7fPwxgAAAOMAAAAPAAAAZHJzL2Rvd25yZXYueG1sRE/NagIx EL4X+g5hCr3VRClduxpFBaGFXqo+QNhMN6ubSczPun37plDocb7/Wa5H27MBQ+wcSZhOBDCkxumO Wgmn4/5pDiwmRVr1jlDCN0ZYr+7vlqrW7kafOBxSy0oIxVpJMCn5mvPYGLQqTpxHKtyXC1alcoaW 66BuJdz2fCbEC7eqo9JglMedweZyyFbC1od3H55zPucwbK/5sjPXj07Kx4dxswCWcEz/4j/3my7z xetUVLOqquD3pwIAX/0AAAD//wMAUEsBAi0AFAAGAAgAAAAhANvh9svuAAAAhQEAABMAAAAAAAAA AAAAAAAAAAAAAFtDb250ZW50X1R5cGVzXS54bWxQSwECLQAUAAYACAAAACEAWvQsW78AAAAVAQAA CwAAAAAAAAAAAAAAAAAfAQAAX3JlbHMvLnJlbHNQSwECLQAUAAYACAAAACEAI+3z8MYAAADjAAAA DwAAAAAAAAAAAAAAAAAHAgAAZHJzL2Rvd25yZXYueG1sUEsFBgAAAAADAAMAtwAAAPoCAAAAAA== " adj="4591" fillcolor="#293241" stroked="f" strokeweight="1pt"/>
                  </v:group>
                  <v:shape id="_x0000_s1069" type="#_x0000_t202" style="position:absolute;left:3510;top:62;width:50950;height:357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17DuyQAAAOEAAAAPAAAAZHJzL2Rvd25yZXYueG1sRI9PawIx FMTvhX6H8Aq9adKtFt1ulNIieKpoVfD22Lz9Qzcvyya667dvBKHHYWZ+w2TLwTbiQp2vHWt4GSsQ xLkzNZca9j+r0QyED8gGG8ek4UoelovHhwxT43re0mUXShEh7FPUUIXQplL6vCKLfuxa4ugVrrMY ouxKaTrsI9w2MlHqTVqsOS5U2NJnRfnv7mw1HL6L03GiNuWXnba9G5RkO5daPz8NH+8gAg3hP3xv r42G2SRJpnP1CrdH8Q3IxR8AAAD//wMAUEsBAi0AFAAGAAgAAAAhANvh9svuAAAAhQEAABMAAAAA AAAAAAAAAAAAAAAAAFtDb250ZW50X1R5cGVzXS54bWxQSwECLQAUAAYACAAAACEAWvQsW78AAAAV AQAACwAAAAAAAAAAAAAAAAAfAQAAX3JlbHMvLnJlbHNQSwECLQAUAAYACAAAACEAR9ew7skAAADh AAAADwAAAAAAAAAAAAAAAAAHAgAAZHJzL2Rvd25yZXYueG1sUEsFBgAAAAADAAMAtwAAAP0CAAAA AA== " filled="f" stroked="f">
                    <v:stroke joinstyle="round"/>
                    <o:lock v:ext="edit" shapetype="t"/>
                    <v:textbox>
                      <w:txbxContent>
                        <w:p w14:paraId="5CC30B7A" w14:textId="77777777" w:rsidR="00974385" w:rsidRPr="004849A4" w:rsidRDefault="00974385" w:rsidP="00CE4CCE">
                          <w:pPr>
                            <w:pStyle w:val="NormalWeb"/>
                            <w:jc w:val="center"/>
                            <w:rPr>
                              <w:b/>
                              <w:color w:val="FFFFFF"/>
                              <w:sz w:val="32"/>
                              <w:szCs w:val="32"/>
                            </w:rPr>
                          </w:pPr>
                          <w:proofErr w:type="spellStart"/>
                          <w:r w:rsidRPr="004849A4">
                            <w:rPr>
                              <w:b/>
                              <w:bCs/>
                              <w:color w:val="FFFFFF"/>
                              <w:sz w:val="32"/>
                              <w:szCs w:val="32"/>
                            </w:rPr>
                            <w:t>Câu</w:t>
                          </w:r>
                          <w:proofErr w:type="spellEnd"/>
                          <w:r w:rsidRPr="004849A4">
                            <w:rPr>
                              <w:b/>
                              <w:bCs/>
                              <w:color w:val="FFFFFF"/>
                              <w:sz w:val="32"/>
                              <w:szCs w:val="32"/>
                            </w:rPr>
                            <w:t xml:space="preserve"> </w:t>
                          </w:r>
                          <w:proofErr w:type="spellStart"/>
                          <w:r w:rsidRPr="004849A4">
                            <w:rPr>
                              <w:b/>
                              <w:bCs/>
                              <w:color w:val="FFFFFF"/>
                              <w:sz w:val="32"/>
                              <w:szCs w:val="32"/>
                            </w:rPr>
                            <w:t>trắc</w:t>
                          </w:r>
                          <w:proofErr w:type="spellEnd"/>
                          <w:r w:rsidRPr="004849A4">
                            <w:rPr>
                              <w:b/>
                              <w:bCs/>
                              <w:color w:val="FFFFFF"/>
                              <w:sz w:val="32"/>
                              <w:szCs w:val="32"/>
                            </w:rPr>
                            <w:t xml:space="preserve"> </w:t>
                          </w:r>
                          <w:proofErr w:type="spellStart"/>
                          <w:r w:rsidRPr="004849A4">
                            <w:rPr>
                              <w:b/>
                              <w:bCs/>
                              <w:color w:val="FFFFFF"/>
                              <w:sz w:val="32"/>
                              <w:szCs w:val="32"/>
                            </w:rPr>
                            <w:t>nghiệm</w:t>
                          </w:r>
                          <w:proofErr w:type="spellEnd"/>
                          <w:r w:rsidRPr="004849A4">
                            <w:rPr>
                              <w:b/>
                              <w:bCs/>
                              <w:color w:val="FFFFFF"/>
                              <w:sz w:val="32"/>
                              <w:szCs w:val="32"/>
                            </w:rPr>
                            <w:t xml:space="preserve"> </w:t>
                          </w:r>
                          <w:proofErr w:type="spellStart"/>
                          <w:r w:rsidRPr="004849A4">
                            <w:rPr>
                              <w:b/>
                              <w:bCs/>
                              <w:color w:val="FFFFFF"/>
                              <w:sz w:val="32"/>
                              <w:szCs w:val="32"/>
                            </w:rPr>
                            <w:t>nhiều</w:t>
                          </w:r>
                          <w:proofErr w:type="spellEnd"/>
                          <w:r w:rsidRPr="004849A4">
                            <w:rPr>
                              <w:b/>
                              <w:bCs/>
                              <w:color w:val="FFFFFF"/>
                              <w:sz w:val="32"/>
                              <w:szCs w:val="32"/>
                            </w:rPr>
                            <w:t xml:space="preserve"> </w:t>
                          </w:r>
                          <w:proofErr w:type="spellStart"/>
                          <w:r w:rsidRPr="004849A4">
                            <w:rPr>
                              <w:b/>
                              <w:bCs/>
                              <w:color w:val="FFFFFF"/>
                              <w:sz w:val="32"/>
                              <w:szCs w:val="32"/>
                            </w:rPr>
                            <w:t>phương</w:t>
                          </w:r>
                          <w:proofErr w:type="spellEnd"/>
                          <w:r w:rsidRPr="004849A4">
                            <w:rPr>
                              <w:b/>
                              <w:bCs/>
                              <w:color w:val="FFFFFF"/>
                              <w:sz w:val="32"/>
                              <w:szCs w:val="32"/>
                            </w:rPr>
                            <w:t xml:space="preserve"> </w:t>
                          </w:r>
                          <w:proofErr w:type="spellStart"/>
                          <w:r w:rsidRPr="004849A4">
                            <w:rPr>
                              <w:b/>
                              <w:bCs/>
                              <w:color w:val="FFFFFF"/>
                              <w:sz w:val="32"/>
                              <w:szCs w:val="32"/>
                            </w:rPr>
                            <w:t>án</w:t>
                          </w:r>
                          <w:proofErr w:type="spellEnd"/>
                          <w:r w:rsidRPr="004849A4">
                            <w:rPr>
                              <w:b/>
                              <w:bCs/>
                              <w:color w:val="FFFFFF"/>
                              <w:sz w:val="32"/>
                              <w:szCs w:val="32"/>
                            </w:rPr>
                            <w:t xml:space="preserve"> </w:t>
                          </w:r>
                          <w:proofErr w:type="spellStart"/>
                          <w:r w:rsidRPr="004849A4">
                            <w:rPr>
                              <w:b/>
                              <w:bCs/>
                              <w:color w:val="FFFFFF"/>
                              <w:sz w:val="32"/>
                              <w:szCs w:val="32"/>
                            </w:rPr>
                            <w:t>lựa</w:t>
                          </w:r>
                          <w:proofErr w:type="spellEnd"/>
                          <w:r w:rsidRPr="004849A4">
                            <w:rPr>
                              <w:b/>
                              <w:bCs/>
                              <w:color w:val="FFFFFF"/>
                              <w:sz w:val="32"/>
                              <w:szCs w:val="32"/>
                            </w:rPr>
                            <w:t xml:space="preserve"> </w:t>
                          </w:r>
                          <w:proofErr w:type="spellStart"/>
                          <w:r w:rsidRPr="004849A4">
                            <w:rPr>
                              <w:b/>
                              <w:bCs/>
                              <w:color w:val="FFFFFF"/>
                              <w:sz w:val="32"/>
                              <w:szCs w:val="32"/>
                            </w:rPr>
                            <w:t>chọn</w:t>
                          </w:r>
                          <w:proofErr w:type="spellEnd"/>
                          <w:r w:rsidRPr="004849A4">
                            <w:rPr>
                              <w:b/>
                              <w:bCs/>
                              <w:color w:val="FFFFFF"/>
                              <w:sz w:val="32"/>
                              <w:szCs w:val="32"/>
                            </w:rPr>
                            <w:t xml:space="preserve"> (4,5 </w:t>
                          </w:r>
                          <w:proofErr w:type="spellStart"/>
                          <w:r w:rsidRPr="004849A4">
                            <w:rPr>
                              <w:b/>
                              <w:bCs/>
                              <w:color w:val="FFFFFF"/>
                              <w:sz w:val="32"/>
                              <w:szCs w:val="32"/>
                            </w:rPr>
                            <w:t>điểm</w:t>
                          </w:r>
                          <w:proofErr w:type="spellEnd"/>
                          <w:r w:rsidRPr="004849A4">
                            <w:rPr>
                              <w:b/>
                              <w:bCs/>
                              <w:color w:val="FFFFFF"/>
                              <w:sz w:val="32"/>
                              <w:szCs w:val="32"/>
                            </w:rPr>
                            <w:t>)</w:t>
                          </w:r>
                        </w:p>
                      </w:txbxContent>
                    </v:textbox>
                  </v:shape>
                </v:group>
                <v:shape id="_x0000_s1070" type="#_x0000_t202" style="position:absolute;left:634;top:123;width:2521;height:289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2zVUbygAAAOIAAAAPAAAAZHJzL2Rvd25yZXYueG1sRI9Pa8JA FMTvQr/D8gredLetf2J0lVIRelLUttDbI/tMQrNvQ3Y16bd3BcHjMDO/YRarzlbiQo0vHWt4GSoQ xJkzJecavo6bQQLCB2SDlWPS8E8eVsun3gJT41re0+UQchEh7FPUUIRQp1L6rCCLfuhq4uidXGMx RNnk0jTYRrit5KtSE2mx5LhQYE0fBWV/h7PV8L09/f6M1C5f23Hduk5JtjOpdf+5e5+DCNSFR/je /jQa3tRomiTTyRhul+IdkMsrAAAA//8DAFBLAQItABQABgAIAAAAIQDb4fbL7gAAAIUBAAATAAAA AAAAAAAAAAAAAAAAAABbQ29udGVudF9UeXBlc10ueG1sUEsBAi0AFAAGAAgAAAAhAFr0LFu/AAAA FQEAAAsAAAAAAAAAAAAAAAAAHwEAAF9yZWxzLy5yZWxzUEsBAi0AFAAGAAgAAAAhALbNVRvKAAAA 4gAAAA8AAAAAAAAAAAAAAAAABwIAAGRycy9kb3ducmV2LnhtbFBLBQYAAAAAAwADALcAAAD+AgAA AAA= " filled="f" stroked="f">
                  <v:stroke joinstyle="round"/>
                  <o:lock v:ext="edit" shapetype="t"/>
                  <v:textbox>
                    <w:txbxContent>
                      <w:p w14:paraId="1D7A6D07" w14:textId="77777777" w:rsidR="00974385" w:rsidRPr="004849A4" w:rsidRDefault="00974385" w:rsidP="00CE4CCE">
                        <w:pPr>
                          <w:pStyle w:val="NormalWeb"/>
                          <w:jc w:val="center"/>
                          <w:rPr>
                            <w:b/>
                            <w:bCs/>
                            <w:color w:val="FFFFFF"/>
                            <w:sz w:val="32"/>
                            <w:szCs w:val="32"/>
                          </w:rPr>
                        </w:pPr>
                        <w:r w:rsidRPr="004849A4">
                          <w:rPr>
                            <w:b/>
                            <w:bCs/>
                            <w:color w:val="FFFFFF"/>
                            <w:sz w:val="32"/>
                            <w:szCs w:val="32"/>
                          </w:rPr>
                          <w:t>I</w:t>
                        </w:r>
                      </w:p>
                    </w:txbxContent>
                  </v:textbox>
                </v:shape>
                <w10:anchorlock/>
              </v:group>
            </w:pict>
          </mc:Fallback>
        </mc:AlternateConten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87"/>
        <w:gridCol w:w="1081"/>
        <w:gridCol w:w="767"/>
        <w:gridCol w:w="1081"/>
      </w:tblGrid>
      <w:tr w:rsidR="00CE4CCE" w:rsidRPr="00FC0663" w14:paraId="6E8BE12D" w14:textId="77777777" w:rsidTr="0097438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37095CF"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71300DE6"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Đáp án</w:t>
            </w:r>
          </w:p>
        </w:tc>
        <w:tc>
          <w:tcPr>
            <w:tcW w:w="0" w:type="auto"/>
            <w:tcBorders>
              <w:top w:val="single" w:sz="8" w:space="0" w:color="000000"/>
              <w:bottom w:val="single" w:sz="8" w:space="0" w:color="000000"/>
              <w:right w:val="single" w:sz="8" w:space="0" w:color="000000"/>
            </w:tcBorders>
            <w:vAlign w:val="center"/>
          </w:tcPr>
          <w:p w14:paraId="5B921961"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0EE47C94"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Đáp án</w:t>
            </w:r>
          </w:p>
        </w:tc>
      </w:tr>
      <w:tr w:rsidR="00CE4CCE" w:rsidRPr="00FC0663" w14:paraId="70405BAB"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74A6A05"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1</w:t>
            </w:r>
          </w:p>
        </w:tc>
        <w:tc>
          <w:tcPr>
            <w:tcW w:w="0" w:type="auto"/>
            <w:tcBorders>
              <w:bottom w:val="single" w:sz="8" w:space="0" w:color="000000"/>
              <w:right w:val="single" w:sz="8" w:space="0" w:color="000000"/>
            </w:tcBorders>
            <w:vAlign w:val="center"/>
          </w:tcPr>
          <w:p w14:paraId="4CD2003B" w14:textId="77777777" w:rsidR="00CE4CCE" w:rsidRPr="00FC0663" w:rsidRDefault="00CE4CCE" w:rsidP="00CE4CCE">
            <w:pPr>
              <w:spacing w:line="276" w:lineRule="auto"/>
              <w:jc w:val="center"/>
              <w:rPr>
                <w:color w:val="auto"/>
                <w:sz w:val="24"/>
                <w:szCs w:val="24"/>
              </w:rPr>
            </w:pPr>
            <w:r w:rsidRPr="00FC0663">
              <w:rPr>
                <w:color w:val="auto"/>
                <w:sz w:val="24"/>
                <w:szCs w:val="24"/>
              </w:rPr>
              <w:t>D</w:t>
            </w:r>
          </w:p>
        </w:tc>
        <w:tc>
          <w:tcPr>
            <w:tcW w:w="0" w:type="auto"/>
            <w:tcBorders>
              <w:bottom w:val="single" w:sz="8" w:space="0" w:color="000000"/>
              <w:right w:val="single" w:sz="8" w:space="0" w:color="000000"/>
            </w:tcBorders>
            <w:vAlign w:val="center"/>
          </w:tcPr>
          <w:p w14:paraId="2F5FBD0A" w14:textId="77777777" w:rsidR="00CE4CCE" w:rsidRPr="00FC0663" w:rsidRDefault="00CE4CCE" w:rsidP="00CE4CCE">
            <w:pPr>
              <w:spacing w:line="276" w:lineRule="auto"/>
              <w:jc w:val="center"/>
              <w:rPr>
                <w:color w:val="auto"/>
                <w:sz w:val="24"/>
                <w:szCs w:val="24"/>
              </w:rPr>
            </w:pPr>
            <w:r w:rsidRPr="00FC0663">
              <w:rPr>
                <w:color w:val="auto"/>
                <w:sz w:val="24"/>
                <w:szCs w:val="24"/>
              </w:rPr>
              <w:t>10</w:t>
            </w:r>
          </w:p>
        </w:tc>
        <w:tc>
          <w:tcPr>
            <w:tcW w:w="0" w:type="auto"/>
            <w:tcBorders>
              <w:bottom w:val="single" w:sz="8" w:space="0" w:color="000000"/>
              <w:right w:val="single" w:sz="8" w:space="0" w:color="000000"/>
            </w:tcBorders>
            <w:vAlign w:val="center"/>
          </w:tcPr>
          <w:p w14:paraId="06E3E7CD" w14:textId="77777777" w:rsidR="00CE4CCE" w:rsidRPr="00FC0663" w:rsidRDefault="00CE4CCE" w:rsidP="00CE4CCE">
            <w:pPr>
              <w:spacing w:line="276" w:lineRule="auto"/>
              <w:jc w:val="center"/>
              <w:rPr>
                <w:color w:val="auto"/>
                <w:sz w:val="24"/>
                <w:szCs w:val="24"/>
              </w:rPr>
            </w:pPr>
            <w:r w:rsidRPr="00FC0663">
              <w:rPr>
                <w:color w:val="auto"/>
                <w:sz w:val="24"/>
                <w:szCs w:val="24"/>
              </w:rPr>
              <w:t>D</w:t>
            </w:r>
          </w:p>
        </w:tc>
      </w:tr>
      <w:tr w:rsidR="00CE4CCE" w:rsidRPr="00FC0663" w14:paraId="17AE192C"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00991CD"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2</w:t>
            </w:r>
          </w:p>
        </w:tc>
        <w:tc>
          <w:tcPr>
            <w:tcW w:w="0" w:type="auto"/>
            <w:tcBorders>
              <w:bottom w:val="single" w:sz="8" w:space="0" w:color="000000"/>
              <w:right w:val="single" w:sz="8" w:space="0" w:color="000000"/>
            </w:tcBorders>
            <w:vAlign w:val="center"/>
          </w:tcPr>
          <w:p w14:paraId="3A2B47DB" w14:textId="77777777" w:rsidR="00CE4CCE" w:rsidRPr="00FC0663" w:rsidRDefault="00CE4CCE" w:rsidP="00CE4CCE">
            <w:pPr>
              <w:spacing w:line="276" w:lineRule="auto"/>
              <w:jc w:val="center"/>
              <w:rPr>
                <w:color w:val="auto"/>
                <w:sz w:val="24"/>
                <w:szCs w:val="24"/>
              </w:rPr>
            </w:pPr>
            <w:r w:rsidRPr="00FC0663">
              <w:rPr>
                <w:color w:val="auto"/>
                <w:sz w:val="24"/>
                <w:szCs w:val="24"/>
              </w:rPr>
              <w:t>D</w:t>
            </w:r>
          </w:p>
        </w:tc>
        <w:tc>
          <w:tcPr>
            <w:tcW w:w="0" w:type="auto"/>
            <w:tcBorders>
              <w:bottom w:val="single" w:sz="8" w:space="0" w:color="000000"/>
              <w:right w:val="single" w:sz="8" w:space="0" w:color="000000"/>
            </w:tcBorders>
            <w:vAlign w:val="center"/>
          </w:tcPr>
          <w:p w14:paraId="29706311" w14:textId="77777777" w:rsidR="00CE4CCE" w:rsidRPr="00FC0663" w:rsidRDefault="00CE4CCE" w:rsidP="00CE4CCE">
            <w:pPr>
              <w:spacing w:line="276" w:lineRule="auto"/>
              <w:jc w:val="center"/>
              <w:rPr>
                <w:color w:val="auto"/>
                <w:sz w:val="24"/>
                <w:szCs w:val="24"/>
              </w:rPr>
            </w:pPr>
            <w:r w:rsidRPr="00FC0663">
              <w:rPr>
                <w:color w:val="auto"/>
                <w:sz w:val="24"/>
                <w:szCs w:val="24"/>
              </w:rPr>
              <w:t>11</w:t>
            </w:r>
          </w:p>
        </w:tc>
        <w:tc>
          <w:tcPr>
            <w:tcW w:w="0" w:type="auto"/>
            <w:tcBorders>
              <w:bottom w:val="single" w:sz="8" w:space="0" w:color="000000"/>
              <w:right w:val="single" w:sz="8" w:space="0" w:color="000000"/>
            </w:tcBorders>
            <w:vAlign w:val="center"/>
          </w:tcPr>
          <w:p w14:paraId="57955A17" w14:textId="77777777" w:rsidR="00CE4CCE" w:rsidRPr="00FC0663" w:rsidRDefault="00CE4CCE" w:rsidP="00CE4CCE">
            <w:pPr>
              <w:spacing w:line="276" w:lineRule="auto"/>
              <w:jc w:val="center"/>
              <w:rPr>
                <w:color w:val="auto"/>
                <w:sz w:val="24"/>
                <w:szCs w:val="24"/>
              </w:rPr>
            </w:pPr>
            <w:r w:rsidRPr="00FC0663">
              <w:rPr>
                <w:color w:val="auto"/>
                <w:sz w:val="24"/>
                <w:szCs w:val="24"/>
              </w:rPr>
              <w:t>D</w:t>
            </w:r>
          </w:p>
        </w:tc>
      </w:tr>
      <w:tr w:rsidR="00CE4CCE" w:rsidRPr="00FC0663" w14:paraId="57E7179C"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D086748"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3</w:t>
            </w:r>
          </w:p>
        </w:tc>
        <w:tc>
          <w:tcPr>
            <w:tcW w:w="0" w:type="auto"/>
            <w:tcBorders>
              <w:bottom w:val="single" w:sz="8" w:space="0" w:color="000000"/>
              <w:right w:val="single" w:sz="8" w:space="0" w:color="000000"/>
            </w:tcBorders>
            <w:vAlign w:val="center"/>
          </w:tcPr>
          <w:p w14:paraId="166EF4C6" w14:textId="77777777" w:rsidR="00CE4CCE" w:rsidRPr="00FC0663" w:rsidRDefault="00CE4CCE" w:rsidP="00CE4CCE">
            <w:pPr>
              <w:spacing w:line="276" w:lineRule="auto"/>
              <w:jc w:val="center"/>
              <w:rPr>
                <w:color w:val="auto"/>
                <w:sz w:val="24"/>
                <w:szCs w:val="24"/>
              </w:rPr>
            </w:pPr>
            <w:r w:rsidRPr="00FC0663">
              <w:rPr>
                <w:color w:val="auto"/>
                <w:sz w:val="24"/>
                <w:szCs w:val="24"/>
              </w:rPr>
              <w:t>C</w:t>
            </w:r>
          </w:p>
        </w:tc>
        <w:tc>
          <w:tcPr>
            <w:tcW w:w="0" w:type="auto"/>
            <w:tcBorders>
              <w:bottom w:val="single" w:sz="8" w:space="0" w:color="000000"/>
              <w:right w:val="single" w:sz="8" w:space="0" w:color="000000"/>
            </w:tcBorders>
            <w:vAlign w:val="center"/>
          </w:tcPr>
          <w:p w14:paraId="39B10B93" w14:textId="77777777" w:rsidR="00CE4CCE" w:rsidRPr="00FC0663" w:rsidRDefault="00CE4CCE" w:rsidP="00CE4CCE">
            <w:pPr>
              <w:spacing w:line="276" w:lineRule="auto"/>
              <w:jc w:val="center"/>
              <w:rPr>
                <w:color w:val="auto"/>
                <w:sz w:val="24"/>
                <w:szCs w:val="24"/>
              </w:rPr>
            </w:pPr>
            <w:r w:rsidRPr="00FC0663">
              <w:rPr>
                <w:color w:val="auto"/>
                <w:sz w:val="24"/>
                <w:szCs w:val="24"/>
              </w:rPr>
              <w:t>12</w:t>
            </w:r>
          </w:p>
        </w:tc>
        <w:tc>
          <w:tcPr>
            <w:tcW w:w="0" w:type="auto"/>
            <w:tcBorders>
              <w:bottom w:val="single" w:sz="8" w:space="0" w:color="000000"/>
              <w:right w:val="single" w:sz="8" w:space="0" w:color="000000"/>
            </w:tcBorders>
            <w:vAlign w:val="center"/>
          </w:tcPr>
          <w:p w14:paraId="5815D05B" w14:textId="77777777" w:rsidR="00CE4CCE" w:rsidRPr="00FC0663" w:rsidRDefault="00CE4CCE" w:rsidP="00CE4CCE">
            <w:pPr>
              <w:spacing w:line="276" w:lineRule="auto"/>
              <w:jc w:val="center"/>
              <w:rPr>
                <w:color w:val="auto"/>
                <w:sz w:val="24"/>
                <w:szCs w:val="24"/>
              </w:rPr>
            </w:pPr>
            <w:r w:rsidRPr="00FC0663">
              <w:rPr>
                <w:color w:val="auto"/>
                <w:sz w:val="24"/>
                <w:szCs w:val="24"/>
              </w:rPr>
              <w:t>A</w:t>
            </w:r>
          </w:p>
        </w:tc>
      </w:tr>
      <w:tr w:rsidR="00CE4CCE" w:rsidRPr="00FC0663" w14:paraId="072F2D8F"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781B2BB"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4</w:t>
            </w:r>
          </w:p>
        </w:tc>
        <w:tc>
          <w:tcPr>
            <w:tcW w:w="0" w:type="auto"/>
            <w:tcBorders>
              <w:bottom w:val="single" w:sz="8" w:space="0" w:color="000000"/>
              <w:right w:val="single" w:sz="8" w:space="0" w:color="000000"/>
            </w:tcBorders>
            <w:vAlign w:val="center"/>
          </w:tcPr>
          <w:p w14:paraId="25B2A1D4" w14:textId="77777777" w:rsidR="00CE4CCE" w:rsidRPr="00FC0663" w:rsidRDefault="00CE4CCE" w:rsidP="00CE4CCE">
            <w:pPr>
              <w:spacing w:line="276" w:lineRule="auto"/>
              <w:jc w:val="center"/>
              <w:rPr>
                <w:color w:val="auto"/>
                <w:sz w:val="24"/>
                <w:szCs w:val="24"/>
              </w:rPr>
            </w:pPr>
            <w:r w:rsidRPr="00FC0663">
              <w:rPr>
                <w:color w:val="auto"/>
                <w:sz w:val="24"/>
                <w:szCs w:val="24"/>
              </w:rPr>
              <w:t>C</w:t>
            </w:r>
          </w:p>
        </w:tc>
        <w:tc>
          <w:tcPr>
            <w:tcW w:w="0" w:type="auto"/>
            <w:tcBorders>
              <w:bottom w:val="single" w:sz="8" w:space="0" w:color="000000"/>
              <w:right w:val="single" w:sz="8" w:space="0" w:color="000000"/>
            </w:tcBorders>
            <w:vAlign w:val="center"/>
          </w:tcPr>
          <w:p w14:paraId="50F6F916" w14:textId="77777777" w:rsidR="00CE4CCE" w:rsidRPr="00FC0663" w:rsidRDefault="00CE4CCE" w:rsidP="00CE4CCE">
            <w:pPr>
              <w:spacing w:line="276" w:lineRule="auto"/>
              <w:jc w:val="center"/>
              <w:rPr>
                <w:color w:val="auto"/>
                <w:sz w:val="24"/>
                <w:szCs w:val="24"/>
              </w:rPr>
            </w:pPr>
            <w:r w:rsidRPr="00FC0663">
              <w:rPr>
                <w:color w:val="auto"/>
                <w:sz w:val="24"/>
                <w:szCs w:val="24"/>
              </w:rPr>
              <w:t>13</w:t>
            </w:r>
          </w:p>
        </w:tc>
        <w:tc>
          <w:tcPr>
            <w:tcW w:w="0" w:type="auto"/>
            <w:tcBorders>
              <w:bottom w:val="single" w:sz="8" w:space="0" w:color="000000"/>
              <w:right w:val="single" w:sz="8" w:space="0" w:color="000000"/>
            </w:tcBorders>
            <w:vAlign w:val="center"/>
          </w:tcPr>
          <w:p w14:paraId="2DBEAE3D" w14:textId="77777777" w:rsidR="00CE4CCE" w:rsidRPr="00FC0663" w:rsidRDefault="00CE4CCE" w:rsidP="00CE4CCE">
            <w:pPr>
              <w:spacing w:line="276" w:lineRule="auto"/>
              <w:jc w:val="center"/>
              <w:rPr>
                <w:color w:val="auto"/>
                <w:sz w:val="24"/>
                <w:szCs w:val="24"/>
              </w:rPr>
            </w:pPr>
            <w:r w:rsidRPr="00FC0663">
              <w:rPr>
                <w:color w:val="auto"/>
                <w:sz w:val="24"/>
                <w:szCs w:val="24"/>
              </w:rPr>
              <w:t>C</w:t>
            </w:r>
          </w:p>
        </w:tc>
      </w:tr>
      <w:tr w:rsidR="00CE4CCE" w:rsidRPr="00FC0663" w14:paraId="33E49F0D"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7F380CB"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5</w:t>
            </w:r>
          </w:p>
        </w:tc>
        <w:tc>
          <w:tcPr>
            <w:tcW w:w="0" w:type="auto"/>
            <w:tcBorders>
              <w:bottom w:val="single" w:sz="8" w:space="0" w:color="000000"/>
              <w:right w:val="single" w:sz="8" w:space="0" w:color="000000"/>
            </w:tcBorders>
            <w:vAlign w:val="center"/>
          </w:tcPr>
          <w:p w14:paraId="13A0CE48" w14:textId="77777777" w:rsidR="00CE4CCE" w:rsidRPr="00FC0663" w:rsidRDefault="00CE4CCE" w:rsidP="00CE4CCE">
            <w:pPr>
              <w:spacing w:line="276" w:lineRule="auto"/>
              <w:jc w:val="center"/>
              <w:rPr>
                <w:color w:val="auto"/>
                <w:sz w:val="24"/>
                <w:szCs w:val="24"/>
              </w:rPr>
            </w:pPr>
            <w:r w:rsidRPr="00FC0663">
              <w:rPr>
                <w:color w:val="auto"/>
                <w:sz w:val="24"/>
                <w:szCs w:val="24"/>
              </w:rPr>
              <w:t>A</w:t>
            </w:r>
          </w:p>
        </w:tc>
        <w:tc>
          <w:tcPr>
            <w:tcW w:w="0" w:type="auto"/>
            <w:tcBorders>
              <w:bottom w:val="single" w:sz="8" w:space="0" w:color="000000"/>
              <w:right w:val="single" w:sz="8" w:space="0" w:color="000000"/>
            </w:tcBorders>
            <w:vAlign w:val="center"/>
          </w:tcPr>
          <w:p w14:paraId="1B164E2A" w14:textId="77777777" w:rsidR="00CE4CCE" w:rsidRPr="00FC0663" w:rsidRDefault="00CE4CCE" w:rsidP="00CE4CCE">
            <w:pPr>
              <w:spacing w:line="276" w:lineRule="auto"/>
              <w:jc w:val="center"/>
              <w:rPr>
                <w:color w:val="auto"/>
                <w:sz w:val="24"/>
                <w:szCs w:val="24"/>
              </w:rPr>
            </w:pPr>
            <w:r w:rsidRPr="00FC0663">
              <w:rPr>
                <w:color w:val="auto"/>
                <w:sz w:val="24"/>
                <w:szCs w:val="24"/>
              </w:rPr>
              <w:t>14</w:t>
            </w:r>
          </w:p>
        </w:tc>
        <w:tc>
          <w:tcPr>
            <w:tcW w:w="0" w:type="auto"/>
            <w:tcBorders>
              <w:bottom w:val="single" w:sz="8" w:space="0" w:color="000000"/>
              <w:right w:val="single" w:sz="8" w:space="0" w:color="000000"/>
            </w:tcBorders>
            <w:vAlign w:val="center"/>
          </w:tcPr>
          <w:p w14:paraId="41C168F7" w14:textId="77777777" w:rsidR="00CE4CCE" w:rsidRPr="00FC0663" w:rsidRDefault="00CE4CCE" w:rsidP="00CE4CCE">
            <w:pPr>
              <w:spacing w:line="276" w:lineRule="auto"/>
              <w:jc w:val="center"/>
              <w:rPr>
                <w:color w:val="auto"/>
                <w:sz w:val="24"/>
                <w:szCs w:val="24"/>
              </w:rPr>
            </w:pPr>
            <w:r w:rsidRPr="00FC0663">
              <w:rPr>
                <w:color w:val="auto"/>
                <w:sz w:val="24"/>
                <w:szCs w:val="24"/>
              </w:rPr>
              <w:t>C</w:t>
            </w:r>
          </w:p>
        </w:tc>
      </w:tr>
      <w:tr w:rsidR="00CE4CCE" w:rsidRPr="00FC0663" w14:paraId="521BB84F"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4B68EF6"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6</w:t>
            </w:r>
          </w:p>
        </w:tc>
        <w:tc>
          <w:tcPr>
            <w:tcW w:w="0" w:type="auto"/>
            <w:tcBorders>
              <w:bottom w:val="single" w:sz="8" w:space="0" w:color="000000"/>
              <w:right w:val="single" w:sz="8" w:space="0" w:color="000000"/>
            </w:tcBorders>
            <w:vAlign w:val="center"/>
          </w:tcPr>
          <w:p w14:paraId="4A975A05" w14:textId="77777777" w:rsidR="00CE4CCE" w:rsidRPr="00FC0663" w:rsidRDefault="00CE4CCE" w:rsidP="00CE4CCE">
            <w:pPr>
              <w:spacing w:line="276" w:lineRule="auto"/>
              <w:jc w:val="center"/>
              <w:rPr>
                <w:color w:val="auto"/>
                <w:sz w:val="24"/>
                <w:szCs w:val="24"/>
              </w:rPr>
            </w:pPr>
            <w:r w:rsidRPr="00FC0663">
              <w:rPr>
                <w:color w:val="auto"/>
                <w:sz w:val="24"/>
                <w:szCs w:val="24"/>
              </w:rPr>
              <w:t>A</w:t>
            </w:r>
          </w:p>
        </w:tc>
        <w:tc>
          <w:tcPr>
            <w:tcW w:w="0" w:type="auto"/>
            <w:tcBorders>
              <w:bottom w:val="single" w:sz="8" w:space="0" w:color="000000"/>
              <w:right w:val="single" w:sz="8" w:space="0" w:color="000000"/>
            </w:tcBorders>
            <w:vAlign w:val="center"/>
          </w:tcPr>
          <w:p w14:paraId="2B6545D0" w14:textId="77777777" w:rsidR="00CE4CCE" w:rsidRPr="00FC0663" w:rsidRDefault="00CE4CCE" w:rsidP="00CE4CCE">
            <w:pPr>
              <w:spacing w:line="276" w:lineRule="auto"/>
              <w:jc w:val="center"/>
              <w:rPr>
                <w:color w:val="auto"/>
                <w:sz w:val="24"/>
                <w:szCs w:val="24"/>
              </w:rPr>
            </w:pPr>
            <w:r w:rsidRPr="00FC0663">
              <w:rPr>
                <w:color w:val="auto"/>
                <w:sz w:val="24"/>
                <w:szCs w:val="24"/>
              </w:rPr>
              <w:t>15</w:t>
            </w:r>
          </w:p>
        </w:tc>
        <w:tc>
          <w:tcPr>
            <w:tcW w:w="0" w:type="auto"/>
            <w:tcBorders>
              <w:bottom w:val="single" w:sz="8" w:space="0" w:color="000000"/>
              <w:right w:val="single" w:sz="8" w:space="0" w:color="000000"/>
            </w:tcBorders>
            <w:vAlign w:val="center"/>
          </w:tcPr>
          <w:p w14:paraId="673407CA" w14:textId="77777777" w:rsidR="00CE4CCE" w:rsidRPr="00FC0663" w:rsidRDefault="00CE4CCE" w:rsidP="00CE4CCE">
            <w:pPr>
              <w:spacing w:line="276" w:lineRule="auto"/>
              <w:jc w:val="center"/>
              <w:rPr>
                <w:color w:val="auto"/>
                <w:sz w:val="24"/>
                <w:szCs w:val="24"/>
              </w:rPr>
            </w:pPr>
            <w:r w:rsidRPr="00FC0663">
              <w:rPr>
                <w:color w:val="auto"/>
                <w:sz w:val="24"/>
                <w:szCs w:val="24"/>
              </w:rPr>
              <w:t>B</w:t>
            </w:r>
          </w:p>
        </w:tc>
      </w:tr>
      <w:tr w:rsidR="00CE4CCE" w:rsidRPr="00FC0663" w14:paraId="08D18A43"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C7A8612"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7</w:t>
            </w:r>
          </w:p>
        </w:tc>
        <w:tc>
          <w:tcPr>
            <w:tcW w:w="0" w:type="auto"/>
            <w:tcBorders>
              <w:bottom w:val="single" w:sz="8" w:space="0" w:color="000000"/>
              <w:right w:val="single" w:sz="8" w:space="0" w:color="000000"/>
            </w:tcBorders>
            <w:vAlign w:val="center"/>
          </w:tcPr>
          <w:p w14:paraId="53760C12" w14:textId="77777777" w:rsidR="00CE4CCE" w:rsidRPr="00FC0663" w:rsidRDefault="00CE4CCE" w:rsidP="00CE4CCE">
            <w:pPr>
              <w:spacing w:line="276" w:lineRule="auto"/>
              <w:jc w:val="center"/>
              <w:rPr>
                <w:color w:val="auto"/>
                <w:sz w:val="24"/>
                <w:szCs w:val="24"/>
              </w:rPr>
            </w:pPr>
            <w:r w:rsidRPr="00FC0663">
              <w:rPr>
                <w:color w:val="auto"/>
                <w:sz w:val="24"/>
                <w:szCs w:val="24"/>
              </w:rPr>
              <w:t>C</w:t>
            </w:r>
          </w:p>
        </w:tc>
        <w:tc>
          <w:tcPr>
            <w:tcW w:w="0" w:type="auto"/>
            <w:tcBorders>
              <w:bottom w:val="single" w:sz="8" w:space="0" w:color="000000"/>
              <w:right w:val="single" w:sz="8" w:space="0" w:color="000000"/>
            </w:tcBorders>
            <w:vAlign w:val="center"/>
          </w:tcPr>
          <w:p w14:paraId="72B9FCD5" w14:textId="77777777" w:rsidR="00CE4CCE" w:rsidRPr="00FC0663" w:rsidRDefault="00CE4CCE" w:rsidP="00CE4CCE">
            <w:pPr>
              <w:spacing w:line="276" w:lineRule="auto"/>
              <w:jc w:val="center"/>
              <w:rPr>
                <w:color w:val="auto"/>
                <w:sz w:val="24"/>
                <w:szCs w:val="24"/>
              </w:rPr>
            </w:pPr>
            <w:r w:rsidRPr="00FC0663">
              <w:rPr>
                <w:color w:val="auto"/>
                <w:sz w:val="24"/>
                <w:szCs w:val="24"/>
              </w:rPr>
              <w:t>16</w:t>
            </w:r>
          </w:p>
        </w:tc>
        <w:tc>
          <w:tcPr>
            <w:tcW w:w="0" w:type="auto"/>
            <w:tcBorders>
              <w:bottom w:val="single" w:sz="8" w:space="0" w:color="000000"/>
              <w:right w:val="single" w:sz="8" w:space="0" w:color="000000"/>
            </w:tcBorders>
            <w:vAlign w:val="center"/>
          </w:tcPr>
          <w:p w14:paraId="64255F9A" w14:textId="77777777" w:rsidR="00CE4CCE" w:rsidRPr="00FC0663" w:rsidRDefault="00CE4CCE" w:rsidP="00CE4CCE">
            <w:pPr>
              <w:spacing w:line="276" w:lineRule="auto"/>
              <w:jc w:val="center"/>
              <w:rPr>
                <w:color w:val="auto"/>
                <w:sz w:val="24"/>
                <w:szCs w:val="24"/>
              </w:rPr>
            </w:pPr>
            <w:r w:rsidRPr="00FC0663">
              <w:rPr>
                <w:color w:val="auto"/>
                <w:sz w:val="24"/>
                <w:szCs w:val="24"/>
              </w:rPr>
              <w:t>A</w:t>
            </w:r>
          </w:p>
        </w:tc>
      </w:tr>
      <w:tr w:rsidR="00CE4CCE" w:rsidRPr="00FC0663" w14:paraId="2F83D747"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9B1F4B8"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8</w:t>
            </w:r>
          </w:p>
        </w:tc>
        <w:tc>
          <w:tcPr>
            <w:tcW w:w="0" w:type="auto"/>
            <w:tcBorders>
              <w:bottom w:val="single" w:sz="8" w:space="0" w:color="000000"/>
              <w:right w:val="single" w:sz="8" w:space="0" w:color="000000"/>
            </w:tcBorders>
            <w:vAlign w:val="center"/>
          </w:tcPr>
          <w:p w14:paraId="6B062283" w14:textId="77777777" w:rsidR="00CE4CCE" w:rsidRPr="00FC0663" w:rsidRDefault="00CE4CCE" w:rsidP="00CE4CCE">
            <w:pPr>
              <w:spacing w:line="276" w:lineRule="auto"/>
              <w:jc w:val="center"/>
              <w:rPr>
                <w:color w:val="auto"/>
                <w:sz w:val="24"/>
                <w:szCs w:val="24"/>
              </w:rPr>
            </w:pPr>
            <w:r w:rsidRPr="00FC0663">
              <w:rPr>
                <w:color w:val="auto"/>
                <w:sz w:val="24"/>
                <w:szCs w:val="24"/>
              </w:rPr>
              <w:t>D</w:t>
            </w:r>
          </w:p>
        </w:tc>
        <w:tc>
          <w:tcPr>
            <w:tcW w:w="0" w:type="auto"/>
            <w:tcBorders>
              <w:bottom w:val="single" w:sz="8" w:space="0" w:color="000000"/>
              <w:right w:val="single" w:sz="8" w:space="0" w:color="000000"/>
            </w:tcBorders>
            <w:vAlign w:val="center"/>
          </w:tcPr>
          <w:p w14:paraId="6566FC77" w14:textId="77777777" w:rsidR="00CE4CCE" w:rsidRPr="00FC0663" w:rsidRDefault="00CE4CCE" w:rsidP="00CE4CCE">
            <w:pPr>
              <w:spacing w:line="276" w:lineRule="auto"/>
              <w:jc w:val="center"/>
              <w:rPr>
                <w:color w:val="auto"/>
                <w:sz w:val="24"/>
                <w:szCs w:val="24"/>
              </w:rPr>
            </w:pPr>
            <w:r w:rsidRPr="00FC0663">
              <w:rPr>
                <w:color w:val="auto"/>
                <w:sz w:val="24"/>
                <w:szCs w:val="24"/>
              </w:rPr>
              <w:t>17</w:t>
            </w:r>
          </w:p>
        </w:tc>
        <w:tc>
          <w:tcPr>
            <w:tcW w:w="0" w:type="auto"/>
            <w:tcBorders>
              <w:bottom w:val="single" w:sz="8" w:space="0" w:color="000000"/>
              <w:right w:val="single" w:sz="8" w:space="0" w:color="000000"/>
            </w:tcBorders>
            <w:vAlign w:val="center"/>
          </w:tcPr>
          <w:p w14:paraId="3AF04B41" w14:textId="77777777" w:rsidR="00CE4CCE" w:rsidRPr="00FC0663" w:rsidRDefault="00CE4CCE" w:rsidP="00CE4CCE">
            <w:pPr>
              <w:spacing w:line="276" w:lineRule="auto"/>
              <w:jc w:val="center"/>
              <w:rPr>
                <w:color w:val="auto"/>
                <w:sz w:val="24"/>
                <w:szCs w:val="24"/>
              </w:rPr>
            </w:pPr>
            <w:r w:rsidRPr="00FC0663">
              <w:rPr>
                <w:color w:val="auto"/>
                <w:sz w:val="24"/>
                <w:szCs w:val="24"/>
              </w:rPr>
              <w:t>A</w:t>
            </w:r>
          </w:p>
        </w:tc>
      </w:tr>
      <w:tr w:rsidR="00CE4CCE" w:rsidRPr="00FC0663" w14:paraId="7F266E3C"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FE69063"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9</w:t>
            </w:r>
          </w:p>
        </w:tc>
        <w:tc>
          <w:tcPr>
            <w:tcW w:w="0" w:type="auto"/>
            <w:tcBorders>
              <w:bottom w:val="single" w:sz="8" w:space="0" w:color="000000"/>
              <w:right w:val="single" w:sz="8" w:space="0" w:color="000000"/>
            </w:tcBorders>
            <w:vAlign w:val="center"/>
          </w:tcPr>
          <w:p w14:paraId="7B3E1EBF" w14:textId="77777777" w:rsidR="00CE4CCE" w:rsidRPr="00FC0663" w:rsidRDefault="00CE4CCE" w:rsidP="00CE4CCE">
            <w:pPr>
              <w:spacing w:line="276" w:lineRule="auto"/>
              <w:jc w:val="center"/>
              <w:rPr>
                <w:color w:val="auto"/>
                <w:sz w:val="24"/>
                <w:szCs w:val="24"/>
              </w:rPr>
            </w:pPr>
            <w:r w:rsidRPr="00FC0663">
              <w:rPr>
                <w:color w:val="auto"/>
                <w:sz w:val="24"/>
                <w:szCs w:val="24"/>
              </w:rPr>
              <w:t>B</w:t>
            </w:r>
          </w:p>
        </w:tc>
        <w:tc>
          <w:tcPr>
            <w:tcW w:w="0" w:type="auto"/>
            <w:tcBorders>
              <w:bottom w:val="single" w:sz="8" w:space="0" w:color="000000"/>
              <w:right w:val="single" w:sz="8" w:space="0" w:color="000000"/>
            </w:tcBorders>
            <w:vAlign w:val="center"/>
          </w:tcPr>
          <w:p w14:paraId="192E7E19" w14:textId="77777777" w:rsidR="00CE4CCE" w:rsidRPr="00FC0663" w:rsidRDefault="00CE4CCE" w:rsidP="00CE4CCE">
            <w:pPr>
              <w:spacing w:line="276" w:lineRule="auto"/>
              <w:jc w:val="center"/>
              <w:rPr>
                <w:color w:val="auto"/>
                <w:sz w:val="24"/>
                <w:szCs w:val="24"/>
              </w:rPr>
            </w:pPr>
            <w:r w:rsidRPr="00FC0663">
              <w:rPr>
                <w:color w:val="auto"/>
                <w:sz w:val="24"/>
                <w:szCs w:val="24"/>
              </w:rPr>
              <w:t>18</w:t>
            </w:r>
          </w:p>
        </w:tc>
        <w:tc>
          <w:tcPr>
            <w:tcW w:w="0" w:type="auto"/>
            <w:tcBorders>
              <w:bottom w:val="single" w:sz="8" w:space="0" w:color="000000"/>
              <w:right w:val="single" w:sz="8" w:space="0" w:color="000000"/>
            </w:tcBorders>
            <w:vAlign w:val="center"/>
          </w:tcPr>
          <w:p w14:paraId="27A85089" w14:textId="77777777" w:rsidR="00CE4CCE" w:rsidRPr="00FC0663" w:rsidRDefault="00CE4CCE" w:rsidP="00CE4CCE">
            <w:pPr>
              <w:spacing w:line="276" w:lineRule="auto"/>
              <w:jc w:val="center"/>
              <w:rPr>
                <w:color w:val="auto"/>
                <w:sz w:val="24"/>
                <w:szCs w:val="24"/>
              </w:rPr>
            </w:pPr>
            <w:r w:rsidRPr="00FC0663">
              <w:rPr>
                <w:color w:val="auto"/>
                <w:sz w:val="24"/>
                <w:szCs w:val="24"/>
              </w:rPr>
              <w:t>B</w:t>
            </w:r>
          </w:p>
        </w:tc>
      </w:tr>
    </w:tbl>
    <w:p w14:paraId="005FE52B" w14:textId="77777777" w:rsidR="00CE4CCE" w:rsidRPr="00FC0663" w:rsidRDefault="00CE4CCE" w:rsidP="00CE4CCE">
      <w:pPr>
        <w:tabs>
          <w:tab w:val="left" w:pos="360"/>
        </w:tabs>
        <w:spacing w:line="276" w:lineRule="auto"/>
        <w:jc w:val="both"/>
        <w:rPr>
          <w:rFonts w:eastAsia="Calibri"/>
          <w:b/>
          <w:color w:val="auto"/>
          <w:sz w:val="24"/>
          <w:szCs w:val="24"/>
          <w:lang w:val="vi-VN"/>
          <w14:ligatures w14:val="standardContextual"/>
        </w:rPr>
      </w:pPr>
    </w:p>
    <w:p w14:paraId="63B49980" w14:textId="048452EE" w:rsidR="00CE4CCE" w:rsidRPr="00FC0663" w:rsidRDefault="00CE4CCE" w:rsidP="00F27E76">
      <w:pPr>
        <w:tabs>
          <w:tab w:val="left" w:pos="360"/>
        </w:tabs>
        <w:spacing w:line="276" w:lineRule="auto"/>
        <w:jc w:val="both"/>
        <w:rPr>
          <w:color w:val="000000"/>
          <w:sz w:val="24"/>
          <w:szCs w:val="24"/>
        </w:rPr>
      </w:pPr>
      <w:r w:rsidRPr="00FC0663">
        <w:rPr>
          <w:noProof/>
          <w:color w:val="000000"/>
          <w:sz w:val="24"/>
          <w:szCs w:val="24"/>
        </w:rPr>
        <mc:AlternateContent>
          <mc:Choice Requires="wpg">
            <w:drawing>
              <wp:inline distT="0" distB="0" distL="0" distR="0" wp14:anchorId="139FD151" wp14:editId="752DDC1A">
                <wp:extent cx="4143383" cy="330200"/>
                <wp:effectExtent l="0" t="0" r="9525" b="0"/>
                <wp:docPr id="210687111" name="Group 34" descr="42 nguyen thi xie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43383" cy="330200"/>
                          <a:chOff x="0" y="0"/>
                          <a:chExt cx="41450" cy="3320"/>
                        </a:xfrm>
                      </wpg:grpSpPr>
                      <wpg:grpSp>
                        <wpg:cNvPr id="472381954" name="Group 35"/>
                        <wpg:cNvGrpSpPr>
                          <a:grpSpLocks/>
                        </wpg:cNvGrpSpPr>
                        <wpg:grpSpPr bwMode="auto">
                          <a:xfrm>
                            <a:off x="0" y="0"/>
                            <a:ext cx="41450" cy="3320"/>
                            <a:chOff x="0" y="0"/>
                            <a:chExt cx="41450" cy="3320"/>
                          </a:xfrm>
                        </wpg:grpSpPr>
                        <wpg:grpSp>
                          <wpg:cNvPr id="932668563" name="Group 36"/>
                          <wpg:cNvGrpSpPr>
                            <a:grpSpLocks/>
                          </wpg:cNvGrpSpPr>
                          <wpg:grpSpPr bwMode="auto">
                            <a:xfrm>
                              <a:off x="0" y="0"/>
                              <a:ext cx="41450" cy="3256"/>
                              <a:chOff x="0" y="0"/>
                              <a:chExt cx="40034" cy="3258"/>
                            </a:xfrm>
                          </wpg:grpSpPr>
                          <wps:wsp>
                            <wps:cNvPr id="1561022106" name="Flowchart: Alternate Process 37"/>
                            <wps:cNvSpPr>
                              <a:spLocks noChangeArrowheads="1"/>
                            </wps:cNvSpPr>
                            <wps:spPr bwMode="auto">
                              <a:xfrm>
                                <a:off x="1026" y="0"/>
                                <a:ext cx="39008"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02835506"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73559061"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018257203" name="WordArt 192"/>
                          <wps:cNvSpPr txBox="1">
                            <a:spLocks noChangeArrowheads="1" noChangeShapeType="1"/>
                          </wps:cNvSpPr>
                          <wps:spPr bwMode="auto">
                            <a:xfrm>
                              <a:off x="4226" y="62"/>
                              <a:ext cx="37129" cy="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8B3F1FB" w14:textId="77777777" w:rsidR="00974385" w:rsidRPr="004849A4" w:rsidRDefault="00974385" w:rsidP="00CE4CCE">
                                <w:pPr>
                                  <w:pStyle w:val="NormalWeb"/>
                                  <w:rPr>
                                    <w:b/>
                                    <w:color w:val="FFFFFF"/>
                                    <w:sz w:val="32"/>
                                    <w:szCs w:val="32"/>
                                  </w:rPr>
                                </w:pPr>
                                <w:r w:rsidRPr="004849A4">
                                  <w:rPr>
                                    <w:b/>
                                    <w:bCs/>
                                    <w:color w:val="FFFFFF"/>
                                    <w:sz w:val="32"/>
                                    <w:szCs w:val="32"/>
                                  </w:rPr>
                                  <w:t>Câu trắc nghiệm đúng sai (4 điểm)</w:t>
                                </w:r>
                              </w:p>
                            </w:txbxContent>
                          </wps:txbx>
                          <wps:bodyPr rot="0" vert="horz" wrap="square" lIns="91440" tIns="45720" rIns="91440" bIns="45720" anchor="t" anchorCtr="0" upright="1">
                            <a:noAutofit/>
                          </wps:bodyPr>
                        </wps:wsp>
                      </wpg:grpSp>
                      <wps:wsp>
                        <wps:cNvPr id="2032039854" name="WordArt 192"/>
                        <wps:cNvSpPr txBox="1">
                          <a:spLocks noChangeArrowheads="1" noChangeShapeType="1"/>
                        </wps:cNvSpPr>
                        <wps:spPr bwMode="auto">
                          <a:xfrm>
                            <a:off x="286" y="123"/>
                            <a:ext cx="3437"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96A1305" w14:textId="77777777" w:rsidR="00974385" w:rsidRPr="004849A4" w:rsidRDefault="00974385" w:rsidP="00CE4CCE">
                              <w:pPr>
                                <w:pStyle w:val="NormalWeb"/>
                                <w:jc w:val="center"/>
                                <w:rPr>
                                  <w:b/>
                                  <w:bCs/>
                                  <w:color w:val="FFFFFF"/>
                                  <w:sz w:val="32"/>
                                  <w:szCs w:val="32"/>
                                </w:rPr>
                              </w:pPr>
                              <w:r w:rsidRPr="004849A4">
                                <w:rPr>
                                  <w:b/>
                                  <w:bCs/>
                                  <w:color w:val="FFFFFF"/>
                                  <w:sz w:val="32"/>
                                  <w:szCs w:val="32"/>
                                </w:rPr>
                                <w:t>II</w:t>
                              </w:r>
                            </w:p>
                          </w:txbxContent>
                        </wps:txbx>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139FD151" id="_x0000_s1071" alt="42 nguyen thi xiem" style="width:326.25pt;height:26pt;mso-position-horizontal-relative:char;mso-position-vertical-relative:line" coordsize="41450,33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EyVuEgQAAIYRAAAOAAAAZHJzL2Uyb0RvYy54bWzsWG1v2zYQ/j5g/4HQ98Ui9WJJiFN4yZwN 6LYA7bDPtES9bJKokbTl9Nf3SEqya6eb1zTeUDQIDFEST8/dPXfPSdevdk2NtkzIircLB1+5DmJt yrOqLRbOb29X30UOkoq2Ga15yxbOI5POq5tvv7nuu4QRXvI6YwKBkVYmfbdwSqW6ZDaTackaKq94 x1q4mHPRUAVLUcwyQXuw3tQz4rrhrOci6wRPmZRw9s5edG6M/Txnqfo1zyVTqF44gE2ZX2F+1/p3 dnNNk0LQrqzSAQb9BBQNrVp46GTqjiqKNqI6MdVUqeCS5+oq5c2M53mVMuMDeIPdI2/uBd90xpci 6YtuChOE9ihOn2w2/WV7L7o33YOw6OHwNU//lBCXWd8VyeF1vS7szWjd/8wzyCfdKG4c3+Wi0SbA JbQz8X2c4st2CqVw0se+50Weg1K45nkuJNAmIC0hSyfb0vKH/cYAsme3EbNpRhP7SANzgKXTPmC0 hwD/QaAqg2fPiRfhOPAd1NIGkJvgIi/QCI491Xl86UgcO0STC0Qh9kgYRkEIOfggCuF/HgUSGAxn RMF1PUii4QIJIg38o1yAniL3ZSOfVzZvStoxU41Sl8XAKxyE2CUEu+EY0lXN+7SkQiVoWSsmWqoY erAtCnlzG2ljYiw7aWsOtfy2pG3BlkLwvmQ0A8TYONh3Bxv0QkLF/mMRAjBAdVqHXuy60JdtCIlB NIWQJp2Q6p7xBumDhZODOwBLqMmZwRdT9nT7WiqbgnGf7gKS11W2quraLESxvq0F2lJowt5dsIxc u7fuSmrPzmP4G1Ip7e0mrR/YqVttreXarn2kPgP1b8Ohy1gma549QmgEt60epAkOSi7eOaiHNr9w 5F8bKpiD6p9aCG+MfV/rgln4wRyaCxKHV9aHV2ibgqmFkyrhILu4VVZNNp2oihKehY1vLV9CZ8wr E5s9rgEusNKifXF6Bi6JvCDYs/NHtqMFb5FnKkcjAy6/NBG9GD/Jw4gEIw2PKvmEhqXFvSed5kKR DW2MZn84KG9q0G5gGSIBNAlNp4NbtvnhHRgH/nwUEkNiw7fzOLxahaGVLiibrxQ9e555uoPOgZ+x GwJDrCRNDDUN4UIMhbJ/ok8e8pMM7WkcdEaqDG3yX/NznD1HCn9GfhKQed8Kx5fNz/3sd6F2il0M nACVmAao3+H9YykUwrEhyAFdkdp9z2HqtYLw9xo/Sb8pkbePHQyoz1F+nwzKHxpUNBlHcG+OSXxu zxXw+rRvuKcqP0kxTc7SZrVb78wwjod580JyrZ4v1hdnGlAM/uNo/8Ly/2QaieyIickguBPTfJh1 zYxJotjk++Mz5ssRbRq3LzIXfi6iwcu+GUeGDxP6a8Lh2kyR+88nN+8BAAD//wMAUEsDBBQABgAI AAAAIQCtTV+w3AAAAAQBAAAPAAAAZHJzL2Rvd25yZXYueG1sTI9Ba8JAEIXvhf6HZQre6iaRSEmz EZG2JxGqhdLbmB2TYHY2ZNck/nu3vdTLwOM93vsmX02mFQP1rrGsIJ5HIIhLqxuuFHwd3p9fQDiP rLG1TAqu5GBVPD7kmGk78icNe1+JUMIuQwW1910mpStrMujmtiMO3sn2Bn2QfSV1j2MoN61Momgp DTYcFmrsaFNTed5fjIKPEcf1In4btufT5vpzSHff25iUmj1N61cQnib/H4Zf/IAORWA62gtrJ1oF 4RH/d4O3TJMUxFFBmkQgi1zewxc3AAAA//8DAFBLAQItABQABgAIAAAAIQC2gziS/gAAAOEBAAAT AAAAAAAAAAAAAAAAAAAAAABbQ29udGVudF9UeXBlc10ueG1sUEsBAi0AFAAGAAgAAAAhADj9If/W AAAAlAEAAAsAAAAAAAAAAAAAAAAALwEAAF9yZWxzLy5yZWxzUEsBAi0AFAAGAAgAAAAhANcTJW4S BAAAhhEAAA4AAAAAAAAAAAAAAAAALgIAAGRycy9lMm9Eb2MueG1sUEsBAi0AFAAGAAgAAAAhAK1N X7DcAAAABAEAAA8AAAAAAAAAAAAAAAAAbAYAAGRycy9kb3ducmV2LnhtbFBLBQYAAAAABAAEAPMA AAB1BwAAAAA= ">
                <v:group id="Group 35" o:spid="_x0000_s1072" style="position:absolute;width:41450;height:3320" coordsize="41450,33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IFgzAAAAOIAAAAPAAAAZHJzL2Rvd25yZXYueG1sRI9ba8JA FITfC/0Pyyn0rW7ipbVpVhFR6YMUqoL07ZA9uWD2bMiuSfz33YLQx2FmvmHS5WBq0VHrKssK4lEE gjizuuJCwem4fZmDcB5ZY22ZFNzIwXLx+JBiom3P39QdfCEChF2CCkrvm0RKl5Vk0I1sQxy83LYG fZBtIXWLfYCbWo6j6FUarDgslNjQuqTscrgaBbse+9Uk3nT7S76+/RxnX+d9TEo9Pw2rDxCeBv8f vrc/tYLp23gyj99nU/i7FO6AXPwCAAD//wMAUEsBAi0AFAAGAAgAAAAhANvh9svuAAAAhQEAABMA AAAAAAAAAAAAAAAAAAAAAFtDb250ZW50X1R5cGVzXS54bWxQSwECLQAUAAYACAAAACEAWvQsW78A AAAVAQAACwAAAAAAAAAAAAAAAAAfAQAAX3JlbHMvLnJlbHNQSwECLQAUAAYACAAAACEAkfiBYMwA AADiAAAADwAAAAAAAAAAAAAAAAAHAgAAZHJzL2Rvd25yZXYueG1sUEsFBgAAAAADAAMAtwAAAAAD AAAAAA== ">
                  <v:group id="Group 36" o:spid="_x0000_s1073" style="position:absolute;width:41450;height:3256" coordsize="40034,325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66kF+ygAAAOIAAAAPAAAAZHJzL2Rvd25yZXYueG1sRI9Ba8JA FITvQv/D8gq96SYGg01dRaQVDyJUC6W3R/aZBLNvQ3abxH/vCoLHYWa+YRarwdSio9ZVlhXEkwgE cW51xYWCn9PXeA7CeWSNtWVScCUHq+XLaIGZtj1/U3f0hQgQdhkqKL1vMildXpJBN7ENcfDOtjXo g2wLqVvsA9zUchpFqTRYcVgosaFNSfnl+G8UbHvs10n82e0v58317zQ7/O5jUurtdVh/gPA0+Gf4 0d5pBe/JNE3nszSB+6VwB+TyBgAA//8DAFBLAQItABQABgAIAAAAIQDb4fbL7gAAAIUBAAATAAAA AAAAAAAAAAAAAAAAAABbQ29udGVudF9UeXBlc10ueG1sUEsBAi0AFAAGAAgAAAAhAFr0LFu/AAAA FQEAAAsAAAAAAAAAAAAAAAAAHwEAAF9yZWxzLy5yZWxzUEsBAi0AFAAGAAgAAAAhAPrqQX7KAAAA 4gAAAA8AAAAAAAAAAAAAAAAABwIAAGRycy9kb3ducmV2LnhtbFBLBQYAAAAAAwADALcAAAD+AgAA AAA= ">
                    <v:shape id="Flowchart: Alternate Process 37" o:spid="_x0000_s1074" type="#_x0000_t176" style="position:absolute;left:1026;width:39008;height:322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oceFyAAAAOMAAAAPAAAAZHJzL2Rvd25yZXYueG1sRE9fS8Mw EH8X9h3CDXxzSYsW6ZaNMRCHPohTmY9Hc2u7JZeuiV399kYQfLzf/1usRmfFQH1oPWvIZgoEceVN y7WG97eHm3sQISIbtJ5JwzcFWC0nVwssjb/wKw27WIsUwqFEDU2MXSllqBpyGGa+I07cwfcOYzr7 WpoeLyncWZkrVUiHLaeGBjvaNFSddl9Ow/7x+PIUnp29/fg057PbH+x2PWh9PR3XcxCRxvgv/nNv TZp/V2QqzzNVwO9PCQC5/AEAAP//AwBQSwECLQAUAAYACAAAACEA2+H2y+4AAACFAQAAEwAAAAAA AAAAAAAAAAAAAAAAW0NvbnRlbnRfVHlwZXNdLnhtbFBLAQItABQABgAIAAAAIQBa9CxbvwAAABUB AAALAAAAAAAAAAAAAAAAAB8BAABfcmVscy8ucmVsc1BLAQItABQABgAIAAAAIQAUoceFyAAAAOMA AAAPAAAAAAAAAAAAAAAAAAcCAABkcnMvZG93bnJldi54bWxQSwUGAAAAAAMAAwC3AAAA/AIAAAAA " fillcolor="#3d5a80" stroked="f" strokeweight="1pt">
                      <v:fill opacity="52428f"/>
                    </v:shape>
                    <v:shape id="Hexagon 38" o:spid="_x0000_s1075" type="#_x0000_t9" style="position:absolute;left:391;width:3825;height:32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cjryywAAAOIAAAAPAAAAZHJzL2Rvd25yZXYueG1sRI/dSsNA FITvBd9hOYJ3djcNCW3sttRiQUEo/XmA0+wxCWbPptltG316VxB6OczMN8xsMdhWXKj3jWMNyUiB IC6dabjScNivnyYgfEA22DomDd/kYTG/v5thYdyVt3TZhUpECPsCNdQhdIWUvqzJoh+5jjh6n663 GKLsK2l6vEa4beVYqVxabDgu1NjRqqbya3e2Gl6Wm1Pyvvo5pu41/xim6alKctT68WFYPoMINIRb +L/9ZjRkajxJs0zl8Hcp3gE5/wUAAP//AwBQSwECLQAUAAYACAAAACEA2+H2y+4AAACFAQAAEwAA AAAAAAAAAAAAAAAAAAAAW0NvbnRlbnRfVHlwZXNdLnhtbFBLAQItABQABgAIAAAAIQBa9CxbvwAA ABUBAAALAAAAAAAAAAAAAAAAAB8BAABfcmVscy8ucmVsc1BLAQItABQABgAIAAAAIQCZcjryywAA AOIAAAAPAAAAAAAAAAAAAAAAAAcCAABkcnMvZG93bnJldi54bWxQSwUGAAAAAAMAAwC3AAAA/wIA AAAA " adj="4600" fillcolor="#f60" stroked="f" strokeweight="1pt"/>
                    <v:shape id="Hexagon 39" o:spid="_x0000_s1076" type="#_x0000_t9" style="position:absolute;width:3825;height:325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o0NayAAAAOEAAAAPAAAAZHJzL2Rvd25yZXYueG1sRI/dSgMx FITvBd8hHME7m63a2q5Niy0ICr2x+gCHzXGzdnOS5me7vr0RBC+HmfmGWW1G24uBQuwcK5hOKhDE jdMdtwo+3p9vFiBiQtbYOyYF3xRhs768WGGt3ZnfaDikVhQIxxoVmJR8LWVsDFmME+eJi/fpgsVU ZGilDngucNvL26qaS4sdlwWDnnaGmuMhWwVbH159uM/5K4dhe8rHnTntO6Wur8anRxCJxvQf/mu/ aAUPd7PZsppP4fdReQNy/QMAAP//AwBQSwECLQAUAAYACAAAACEA2+H2y+4AAACFAQAAEwAAAAAA AAAAAAAAAAAAAAAAW0NvbnRlbnRfVHlwZXNdLnhtbFBLAQItABQABgAIAAAAIQBa9CxbvwAAABUB AAALAAAAAAAAAAAAAAAAAB8BAABfcmVscy8ucmVsc1BLAQItABQABgAIAAAAIQDko0NayAAAAOEA AAAPAAAAAAAAAAAAAAAAAAcCAABkcnMvZG93bnJldi54bWxQSwUGAAAAAAMAAwC3AAAA/AIAAAAA " adj="4591" fillcolor="#293241" stroked="f" strokeweight="1pt"/>
                  </v:group>
                  <v:shape id="_x0000_s1077" type="#_x0000_t202" style="position:absolute;left:4226;top:62;width:37129;height:325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gGjExwAAAOMAAAAPAAAAZHJzL2Rvd25yZXYueG1sRE9fa8Iw EH8X/A7hhL1pYjc3rUaRjcGelHWb4NvRnG2xuZQms923XwTBx/v9v9Wmt7W4UOsrxxqmEwWCOHem 4kLD99f7eA7CB2SDtWPS8EceNuvhYIWpcR1/0iULhYgh7FPUUIbQpFL6vCSLfuIa4sidXGsxxLMt pGmxi+G2lolSz9JixbGhxIZeS8rP2a/V8LM7HQ9Pal+82VnTuV5Jtgup9cOo3y5BBOrDXXxzf5g4 X03nyewlUY9w/SkCINf/AAAA//8DAFBLAQItABQABgAIAAAAIQDb4fbL7gAAAIUBAAATAAAAAAAA AAAAAAAAAAAAAABbQ29udGVudF9UeXBlc10ueG1sUEsBAi0AFAAGAAgAAAAhAFr0LFu/AAAAFQEA AAsAAAAAAAAAAAAAAAAAHwEAAF9yZWxzLy5yZWxzUEsBAi0AFAAGAAgAAAAhAJCAaMTHAAAA4wAA AA8AAAAAAAAAAAAAAAAABwIAAGRycy9kb3ducmV2LnhtbFBLBQYAAAAAAwADALcAAAD7AgAAAAA= " filled="f" stroked="f">
                    <v:stroke joinstyle="round"/>
                    <o:lock v:ext="edit" shapetype="t"/>
                    <v:textbox>
                      <w:txbxContent>
                        <w:p w14:paraId="58B3F1FB" w14:textId="77777777" w:rsidR="00974385" w:rsidRPr="004849A4" w:rsidRDefault="00974385" w:rsidP="00CE4CCE">
                          <w:pPr>
                            <w:pStyle w:val="NormalWeb"/>
                            <w:rPr>
                              <w:b/>
                              <w:color w:val="FFFFFF"/>
                              <w:sz w:val="32"/>
                              <w:szCs w:val="32"/>
                            </w:rPr>
                          </w:pPr>
                          <w:proofErr w:type="spellStart"/>
                          <w:r w:rsidRPr="004849A4">
                            <w:rPr>
                              <w:b/>
                              <w:bCs/>
                              <w:color w:val="FFFFFF"/>
                              <w:sz w:val="32"/>
                              <w:szCs w:val="32"/>
                            </w:rPr>
                            <w:t>Câu</w:t>
                          </w:r>
                          <w:proofErr w:type="spellEnd"/>
                          <w:r w:rsidRPr="004849A4">
                            <w:rPr>
                              <w:b/>
                              <w:bCs/>
                              <w:color w:val="FFFFFF"/>
                              <w:sz w:val="32"/>
                              <w:szCs w:val="32"/>
                            </w:rPr>
                            <w:t xml:space="preserve"> </w:t>
                          </w:r>
                          <w:proofErr w:type="spellStart"/>
                          <w:r w:rsidRPr="004849A4">
                            <w:rPr>
                              <w:b/>
                              <w:bCs/>
                              <w:color w:val="FFFFFF"/>
                              <w:sz w:val="32"/>
                              <w:szCs w:val="32"/>
                            </w:rPr>
                            <w:t>trắc</w:t>
                          </w:r>
                          <w:proofErr w:type="spellEnd"/>
                          <w:r w:rsidRPr="004849A4">
                            <w:rPr>
                              <w:b/>
                              <w:bCs/>
                              <w:color w:val="FFFFFF"/>
                              <w:sz w:val="32"/>
                              <w:szCs w:val="32"/>
                            </w:rPr>
                            <w:t xml:space="preserve"> </w:t>
                          </w:r>
                          <w:proofErr w:type="spellStart"/>
                          <w:r w:rsidRPr="004849A4">
                            <w:rPr>
                              <w:b/>
                              <w:bCs/>
                              <w:color w:val="FFFFFF"/>
                              <w:sz w:val="32"/>
                              <w:szCs w:val="32"/>
                            </w:rPr>
                            <w:t>nghiệm</w:t>
                          </w:r>
                          <w:proofErr w:type="spellEnd"/>
                          <w:r w:rsidRPr="004849A4">
                            <w:rPr>
                              <w:b/>
                              <w:bCs/>
                              <w:color w:val="FFFFFF"/>
                              <w:sz w:val="32"/>
                              <w:szCs w:val="32"/>
                            </w:rPr>
                            <w:t xml:space="preserve"> </w:t>
                          </w:r>
                          <w:proofErr w:type="spellStart"/>
                          <w:r w:rsidRPr="004849A4">
                            <w:rPr>
                              <w:b/>
                              <w:bCs/>
                              <w:color w:val="FFFFFF"/>
                              <w:sz w:val="32"/>
                              <w:szCs w:val="32"/>
                            </w:rPr>
                            <w:t>đúng</w:t>
                          </w:r>
                          <w:proofErr w:type="spellEnd"/>
                          <w:r w:rsidRPr="004849A4">
                            <w:rPr>
                              <w:b/>
                              <w:bCs/>
                              <w:color w:val="FFFFFF"/>
                              <w:sz w:val="32"/>
                              <w:szCs w:val="32"/>
                            </w:rPr>
                            <w:t xml:space="preserve"> </w:t>
                          </w:r>
                          <w:proofErr w:type="spellStart"/>
                          <w:r w:rsidRPr="004849A4">
                            <w:rPr>
                              <w:b/>
                              <w:bCs/>
                              <w:color w:val="FFFFFF"/>
                              <w:sz w:val="32"/>
                              <w:szCs w:val="32"/>
                            </w:rPr>
                            <w:t>sai</w:t>
                          </w:r>
                          <w:proofErr w:type="spellEnd"/>
                          <w:r w:rsidRPr="004849A4">
                            <w:rPr>
                              <w:b/>
                              <w:bCs/>
                              <w:color w:val="FFFFFF"/>
                              <w:sz w:val="32"/>
                              <w:szCs w:val="32"/>
                            </w:rPr>
                            <w:t xml:space="preserve"> (4 </w:t>
                          </w:r>
                          <w:proofErr w:type="spellStart"/>
                          <w:r w:rsidRPr="004849A4">
                            <w:rPr>
                              <w:b/>
                              <w:bCs/>
                              <w:color w:val="FFFFFF"/>
                              <w:sz w:val="32"/>
                              <w:szCs w:val="32"/>
                            </w:rPr>
                            <w:t>điểm</w:t>
                          </w:r>
                          <w:proofErr w:type="spellEnd"/>
                          <w:r w:rsidRPr="004849A4">
                            <w:rPr>
                              <w:b/>
                              <w:bCs/>
                              <w:color w:val="FFFFFF"/>
                              <w:sz w:val="32"/>
                              <w:szCs w:val="32"/>
                            </w:rPr>
                            <w:t>)</w:t>
                          </w:r>
                        </w:p>
                      </w:txbxContent>
                    </v:textbox>
                  </v:shape>
                </v:group>
                <v:shape id="_x0000_s1078" type="#_x0000_t202" style="position:absolute;left:286;top:123;width:3437;height:289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oBkIyAAAAOMAAAAPAAAAZHJzL2Rvd25yZXYueG1sRE9da8Iw FH0X9h/CHexNkzkdtjPKUAY+Tew2wbdLc/vBmpvSZLb++0UQhPNyOF+c5XqwjThT52vHGp4nCgRx 7kzNpYbvr4/xAoQPyAYbx6ThQh7Wq4fRElPjej7QOQuliCXsU9RQhdCmUvq8Iot+4lriqBWusxgi 7UppOuxjuW3kVKlXabHmuFBhS5uK8t/sz2r4+SxOx5nal1s7b3s3KMk2kVo/PQ7vbyACDeFuvqV3 RsNUvUQki/kMrp/iH5CrfwAAAP//AwBQSwECLQAUAAYACAAAACEA2+H2y+4AAACFAQAAEwAAAAAA AAAAAAAAAAAAAAAAW0NvbnRlbnRfVHlwZXNdLnhtbFBLAQItABQABgAIAAAAIQBa9CxbvwAAABUB AAALAAAAAAAAAAAAAAAAAB8BAABfcmVscy8ucmVsc1BLAQItABQABgAIAAAAIQBcoBkIyAAAAOMA AAAPAAAAAAAAAAAAAAAAAAcCAABkcnMvZG93bnJldi54bWxQSwUGAAAAAAMAAwC3AAAA/AIAAAAA " filled="f" stroked="f">
                  <v:stroke joinstyle="round"/>
                  <o:lock v:ext="edit" shapetype="t"/>
                  <v:textbox>
                    <w:txbxContent>
                      <w:p w14:paraId="496A1305" w14:textId="77777777" w:rsidR="00974385" w:rsidRPr="004849A4" w:rsidRDefault="00974385" w:rsidP="00CE4CCE">
                        <w:pPr>
                          <w:pStyle w:val="NormalWeb"/>
                          <w:jc w:val="center"/>
                          <w:rPr>
                            <w:b/>
                            <w:bCs/>
                            <w:color w:val="FFFFFF"/>
                            <w:sz w:val="32"/>
                            <w:szCs w:val="32"/>
                          </w:rPr>
                        </w:pPr>
                        <w:r w:rsidRPr="004849A4">
                          <w:rPr>
                            <w:b/>
                            <w:bCs/>
                            <w:color w:val="FFFFFF"/>
                            <w:sz w:val="32"/>
                            <w:szCs w:val="32"/>
                          </w:rPr>
                          <w:t>II</w:t>
                        </w:r>
                      </w:p>
                    </w:txbxContent>
                  </v:textbox>
                </v:shape>
                <w10:anchorlock/>
              </v:group>
            </w:pict>
          </mc:Fallback>
        </mc:AlternateConten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CE4CCE" w:rsidRPr="00FC0663" w14:paraId="51174E08" w14:textId="77777777" w:rsidTr="00974385">
        <w:trPr>
          <w:trHeight w:hRule="exact" w:val="512"/>
          <w:jc w:val="center"/>
        </w:trPr>
        <w:tc>
          <w:tcPr>
            <w:tcW w:w="888" w:type="dxa"/>
            <w:tcBorders>
              <w:top w:val="single" w:sz="4" w:space="0" w:color="auto"/>
              <w:left w:val="single" w:sz="4" w:space="0" w:color="auto"/>
            </w:tcBorders>
            <w:shd w:val="clear" w:color="auto" w:fill="FFFFFF"/>
            <w:vAlign w:val="center"/>
          </w:tcPr>
          <w:p w14:paraId="2271C14F" w14:textId="77777777" w:rsidR="00CE4CCE" w:rsidRPr="00FC0663" w:rsidRDefault="00CE4CCE" w:rsidP="00CE4CCE">
            <w:pPr>
              <w:widowControl w:val="0"/>
              <w:spacing w:before="120"/>
              <w:jc w:val="center"/>
              <w:rPr>
                <w:color w:val="000000"/>
                <w:sz w:val="24"/>
                <w:szCs w:val="24"/>
                <w:lang w:val="vi-VN" w:eastAsia="vi-VN" w:bidi="vi-VN"/>
              </w:rPr>
            </w:pPr>
            <w:r w:rsidRPr="00FC0663">
              <w:rPr>
                <w:b/>
                <w:bCs/>
                <w:color w:val="000000"/>
                <w:sz w:val="24"/>
                <w:szCs w:val="24"/>
                <w:lang w:val="vi-VN" w:eastAsia="vi-VN" w:bidi="vi-VN"/>
              </w:rPr>
              <w:t>Câu</w:t>
            </w:r>
          </w:p>
        </w:tc>
        <w:tc>
          <w:tcPr>
            <w:tcW w:w="1242" w:type="dxa"/>
            <w:tcBorders>
              <w:top w:val="single" w:sz="4" w:space="0" w:color="auto"/>
              <w:left w:val="single" w:sz="4" w:space="0" w:color="auto"/>
            </w:tcBorders>
            <w:shd w:val="clear" w:color="auto" w:fill="FFFFFF"/>
            <w:vAlign w:val="center"/>
          </w:tcPr>
          <w:p w14:paraId="0111A634" w14:textId="77777777" w:rsidR="00CE4CCE" w:rsidRPr="00FC0663" w:rsidRDefault="00CE4CCE" w:rsidP="00CE4CCE">
            <w:pPr>
              <w:widowControl w:val="0"/>
              <w:spacing w:before="120"/>
              <w:jc w:val="center"/>
              <w:rPr>
                <w:color w:val="000000"/>
                <w:sz w:val="24"/>
                <w:szCs w:val="24"/>
                <w:lang w:val="vi-VN" w:eastAsia="vi-VN" w:bidi="vi-VN"/>
              </w:rPr>
            </w:pPr>
            <w:r w:rsidRPr="00FC0663">
              <w:rPr>
                <w:b/>
                <w:bCs/>
                <w:color w:val="000000"/>
                <w:sz w:val="24"/>
                <w:szCs w:val="24"/>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1D21DCB4" w14:textId="77777777" w:rsidR="00CE4CCE" w:rsidRPr="00FC0663" w:rsidRDefault="00CE4CCE" w:rsidP="00CE4CCE">
            <w:pPr>
              <w:widowControl w:val="0"/>
              <w:spacing w:before="120"/>
              <w:jc w:val="center"/>
              <w:rPr>
                <w:color w:val="000000"/>
                <w:sz w:val="24"/>
                <w:szCs w:val="24"/>
                <w:lang w:val="vi-VN" w:eastAsia="vi-VN" w:bidi="vi-VN"/>
              </w:rPr>
            </w:pPr>
            <w:r w:rsidRPr="00FC0663">
              <w:rPr>
                <w:b/>
                <w:bCs/>
                <w:color w:val="000000"/>
                <w:sz w:val="24"/>
                <w:szCs w:val="24"/>
                <w:lang w:val="vi-VN" w:eastAsia="vi-VN" w:bidi="vi-VN"/>
              </w:rPr>
              <w:t>Đáp án</w:t>
            </w:r>
            <w:r w:rsidRPr="00FC0663">
              <w:rPr>
                <w:b/>
                <w:bCs/>
                <w:color w:val="000000"/>
                <w:sz w:val="24"/>
                <w:szCs w:val="24"/>
                <w:lang w:eastAsia="vi-VN" w:bidi="vi-VN"/>
              </w:rPr>
              <w:t xml:space="preserve"> </w:t>
            </w:r>
            <w:r w:rsidRPr="00FC0663">
              <w:rPr>
                <w:b/>
                <w:bCs/>
                <w:color w:val="000000"/>
                <w:sz w:val="24"/>
                <w:szCs w:val="24"/>
                <w:lang w:val="vi-VN" w:eastAsia="vi-VN" w:bidi="vi-VN"/>
              </w:rPr>
              <w:t>(Đ/S)</w:t>
            </w:r>
          </w:p>
        </w:tc>
        <w:tc>
          <w:tcPr>
            <w:tcW w:w="1120" w:type="dxa"/>
            <w:tcBorders>
              <w:top w:val="single" w:sz="4" w:space="0" w:color="auto"/>
              <w:left w:val="single" w:sz="4" w:space="0" w:color="auto"/>
            </w:tcBorders>
            <w:shd w:val="clear" w:color="auto" w:fill="FFFFFF"/>
            <w:vAlign w:val="center"/>
          </w:tcPr>
          <w:p w14:paraId="371CA7A1" w14:textId="77777777" w:rsidR="00CE4CCE" w:rsidRPr="00FC0663" w:rsidRDefault="00CE4CCE" w:rsidP="00CE4CCE">
            <w:pPr>
              <w:widowControl w:val="0"/>
              <w:spacing w:before="120"/>
              <w:jc w:val="center"/>
              <w:rPr>
                <w:color w:val="000000"/>
                <w:sz w:val="24"/>
                <w:szCs w:val="24"/>
                <w:lang w:val="vi-VN" w:eastAsia="vi-VN" w:bidi="vi-VN"/>
              </w:rPr>
            </w:pPr>
            <w:r w:rsidRPr="00FC0663">
              <w:rPr>
                <w:b/>
                <w:bCs/>
                <w:color w:val="000000"/>
                <w:sz w:val="24"/>
                <w:szCs w:val="24"/>
                <w:lang w:val="vi-VN" w:eastAsia="vi-VN" w:bidi="vi-VN"/>
              </w:rPr>
              <w:t>Câu</w:t>
            </w:r>
          </w:p>
        </w:tc>
        <w:tc>
          <w:tcPr>
            <w:tcW w:w="1422" w:type="dxa"/>
            <w:tcBorders>
              <w:top w:val="single" w:sz="4" w:space="0" w:color="auto"/>
              <w:left w:val="single" w:sz="4" w:space="0" w:color="auto"/>
            </w:tcBorders>
            <w:shd w:val="clear" w:color="auto" w:fill="FFFFFF"/>
            <w:vAlign w:val="center"/>
          </w:tcPr>
          <w:p w14:paraId="6157A058" w14:textId="77777777" w:rsidR="00CE4CCE" w:rsidRPr="00FC0663" w:rsidRDefault="00CE4CCE" w:rsidP="00CE4CCE">
            <w:pPr>
              <w:widowControl w:val="0"/>
              <w:spacing w:before="120"/>
              <w:jc w:val="center"/>
              <w:rPr>
                <w:color w:val="000000"/>
                <w:sz w:val="24"/>
                <w:szCs w:val="24"/>
                <w:lang w:val="vi-VN" w:eastAsia="vi-VN" w:bidi="vi-VN"/>
              </w:rPr>
            </w:pPr>
            <w:r w:rsidRPr="00FC0663">
              <w:rPr>
                <w:b/>
                <w:bCs/>
                <w:color w:val="000000"/>
                <w:sz w:val="24"/>
                <w:szCs w:val="24"/>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79AF31D2" w14:textId="77777777" w:rsidR="00CE4CCE" w:rsidRPr="00FC0663" w:rsidRDefault="00CE4CCE" w:rsidP="00CE4CCE">
            <w:pPr>
              <w:widowControl w:val="0"/>
              <w:spacing w:before="120"/>
              <w:jc w:val="center"/>
              <w:rPr>
                <w:color w:val="000000"/>
                <w:sz w:val="24"/>
                <w:szCs w:val="24"/>
                <w:lang w:val="vi-VN" w:eastAsia="vi-VN" w:bidi="vi-VN"/>
              </w:rPr>
            </w:pPr>
            <w:r w:rsidRPr="00FC0663">
              <w:rPr>
                <w:b/>
                <w:bCs/>
                <w:color w:val="000000"/>
                <w:sz w:val="24"/>
                <w:szCs w:val="24"/>
                <w:lang w:val="vi-VN" w:eastAsia="vi-VN" w:bidi="vi-VN"/>
              </w:rPr>
              <w:t>Đáp án</w:t>
            </w:r>
            <w:r w:rsidRPr="00FC0663">
              <w:rPr>
                <w:b/>
                <w:bCs/>
                <w:color w:val="000000"/>
                <w:sz w:val="24"/>
                <w:szCs w:val="24"/>
                <w:lang w:eastAsia="vi-VN" w:bidi="vi-VN"/>
              </w:rPr>
              <w:t xml:space="preserve"> </w:t>
            </w:r>
            <w:r w:rsidRPr="00FC0663">
              <w:rPr>
                <w:b/>
                <w:bCs/>
                <w:color w:val="000000"/>
                <w:sz w:val="24"/>
                <w:szCs w:val="24"/>
                <w:lang w:val="vi-VN" w:eastAsia="vi-VN" w:bidi="vi-VN"/>
              </w:rPr>
              <w:t>(Đ/S)</w:t>
            </w:r>
          </w:p>
        </w:tc>
      </w:tr>
      <w:tr w:rsidR="00CE4CCE" w:rsidRPr="00FC0663" w14:paraId="045A8422" w14:textId="77777777" w:rsidTr="00974385">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061975C8" w14:textId="77777777" w:rsidR="00CE4CCE" w:rsidRPr="00FC0663" w:rsidRDefault="00CE4CCE" w:rsidP="00CE4CCE">
            <w:pPr>
              <w:widowControl w:val="0"/>
              <w:jc w:val="center"/>
              <w:rPr>
                <w:color w:val="000000"/>
                <w:sz w:val="24"/>
                <w:szCs w:val="24"/>
                <w:lang w:val="vi-VN" w:eastAsia="vi-VN" w:bidi="vi-VN"/>
              </w:rPr>
            </w:pPr>
            <w:r w:rsidRPr="00FC0663">
              <w:rPr>
                <w:b/>
                <w:bCs/>
                <w:color w:val="000000"/>
                <w:sz w:val="24"/>
                <w:szCs w:val="24"/>
                <w:lang w:val="vi-VN" w:eastAsia="vi-VN" w:bidi="vi-VN"/>
              </w:rPr>
              <w:t>1</w:t>
            </w:r>
          </w:p>
        </w:tc>
        <w:tc>
          <w:tcPr>
            <w:tcW w:w="1242" w:type="dxa"/>
            <w:tcBorders>
              <w:top w:val="single" w:sz="4" w:space="0" w:color="auto"/>
              <w:left w:val="single" w:sz="4" w:space="0" w:color="auto"/>
            </w:tcBorders>
            <w:shd w:val="clear" w:color="auto" w:fill="FFFFFF"/>
            <w:vAlign w:val="center"/>
          </w:tcPr>
          <w:p w14:paraId="19C82A36"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2F082812"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66F5F4D5" w14:textId="77777777" w:rsidR="00CE4CCE" w:rsidRPr="00FC0663" w:rsidRDefault="00CE4CCE" w:rsidP="00CE4CCE">
            <w:pPr>
              <w:widowControl w:val="0"/>
              <w:jc w:val="center"/>
              <w:rPr>
                <w:color w:val="000000"/>
                <w:sz w:val="24"/>
                <w:szCs w:val="24"/>
                <w:lang w:val="vi-VN" w:eastAsia="vi-VN" w:bidi="vi-VN"/>
              </w:rPr>
            </w:pPr>
            <w:r w:rsidRPr="00FC0663">
              <w:rPr>
                <w:b/>
                <w:bCs/>
                <w:color w:val="000000"/>
                <w:sz w:val="24"/>
                <w:szCs w:val="24"/>
                <w:lang w:val="vi-VN" w:eastAsia="vi-VN" w:bidi="vi-VN"/>
              </w:rPr>
              <w:t>3</w:t>
            </w:r>
          </w:p>
        </w:tc>
        <w:tc>
          <w:tcPr>
            <w:tcW w:w="1422" w:type="dxa"/>
            <w:tcBorders>
              <w:top w:val="single" w:sz="4" w:space="0" w:color="auto"/>
              <w:left w:val="single" w:sz="4" w:space="0" w:color="auto"/>
            </w:tcBorders>
            <w:shd w:val="clear" w:color="auto" w:fill="FFFFFF"/>
            <w:vAlign w:val="center"/>
          </w:tcPr>
          <w:p w14:paraId="04BE755C"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19A90611"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Đ</w:t>
            </w:r>
          </w:p>
        </w:tc>
      </w:tr>
      <w:tr w:rsidR="00CE4CCE" w:rsidRPr="00FC0663" w14:paraId="26105A0A" w14:textId="77777777" w:rsidTr="00974385">
        <w:trPr>
          <w:trHeight w:hRule="exact" w:val="330"/>
          <w:jc w:val="center"/>
        </w:trPr>
        <w:tc>
          <w:tcPr>
            <w:tcW w:w="888" w:type="dxa"/>
            <w:vMerge/>
            <w:tcBorders>
              <w:left w:val="single" w:sz="4" w:space="0" w:color="auto"/>
            </w:tcBorders>
            <w:shd w:val="clear" w:color="auto" w:fill="FFFFFF"/>
            <w:vAlign w:val="center"/>
          </w:tcPr>
          <w:p w14:paraId="1F8BCA8B" w14:textId="77777777" w:rsidR="00CE4CCE" w:rsidRPr="00FC0663" w:rsidRDefault="00CE4CCE" w:rsidP="00CE4CCE">
            <w:pPr>
              <w:widowControl w:val="0"/>
              <w:jc w:val="center"/>
              <w:rPr>
                <w:rFonts w:eastAsia="Courier New"/>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50E60731"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23AED4B2"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S</w:t>
            </w:r>
          </w:p>
        </w:tc>
        <w:tc>
          <w:tcPr>
            <w:tcW w:w="1120" w:type="dxa"/>
            <w:vMerge/>
            <w:tcBorders>
              <w:left w:val="single" w:sz="4" w:space="0" w:color="auto"/>
            </w:tcBorders>
            <w:shd w:val="clear" w:color="auto" w:fill="FFFFFF"/>
            <w:vAlign w:val="center"/>
          </w:tcPr>
          <w:p w14:paraId="052267BE" w14:textId="77777777" w:rsidR="00CE4CCE" w:rsidRPr="00FC0663" w:rsidRDefault="00CE4CCE" w:rsidP="00CE4CCE">
            <w:pPr>
              <w:widowControl w:val="0"/>
              <w:jc w:val="center"/>
              <w:rPr>
                <w:rFonts w:eastAsia="Courier New"/>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13F2848C"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59D39BE4"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S</w:t>
            </w:r>
          </w:p>
        </w:tc>
      </w:tr>
      <w:tr w:rsidR="00CE4CCE" w:rsidRPr="00FC0663" w14:paraId="27CD3A0C" w14:textId="77777777" w:rsidTr="00974385">
        <w:trPr>
          <w:trHeight w:hRule="exact" w:val="330"/>
          <w:jc w:val="center"/>
        </w:trPr>
        <w:tc>
          <w:tcPr>
            <w:tcW w:w="888" w:type="dxa"/>
            <w:vMerge/>
            <w:tcBorders>
              <w:left w:val="single" w:sz="4" w:space="0" w:color="auto"/>
            </w:tcBorders>
            <w:shd w:val="clear" w:color="auto" w:fill="FFFFFF"/>
            <w:vAlign w:val="center"/>
          </w:tcPr>
          <w:p w14:paraId="5C5AEDCD" w14:textId="77777777" w:rsidR="00CE4CCE" w:rsidRPr="00FC0663" w:rsidRDefault="00CE4CCE" w:rsidP="00CE4CCE">
            <w:pPr>
              <w:widowControl w:val="0"/>
              <w:jc w:val="center"/>
              <w:rPr>
                <w:rFonts w:eastAsia="Courier New"/>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2761A5D8"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eastAsia="vi-VN" w:bidi="vi-VN"/>
              </w:rPr>
              <w:t>c</w:t>
            </w:r>
            <w:r w:rsidRPr="00FC0663">
              <w:rPr>
                <w:color w:val="000000"/>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6824172C"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S</w:t>
            </w:r>
          </w:p>
        </w:tc>
        <w:tc>
          <w:tcPr>
            <w:tcW w:w="1120" w:type="dxa"/>
            <w:vMerge/>
            <w:tcBorders>
              <w:left w:val="single" w:sz="4" w:space="0" w:color="auto"/>
            </w:tcBorders>
            <w:shd w:val="clear" w:color="auto" w:fill="FFFFFF"/>
            <w:vAlign w:val="center"/>
          </w:tcPr>
          <w:p w14:paraId="4B99ECAB" w14:textId="77777777" w:rsidR="00CE4CCE" w:rsidRPr="00FC0663" w:rsidRDefault="00CE4CCE" w:rsidP="00CE4CCE">
            <w:pPr>
              <w:widowControl w:val="0"/>
              <w:jc w:val="center"/>
              <w:rPr>
                <w:rFonts w:eastAsia="Courier New"/>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6B19355C"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4120F113"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S</w:t>
            </w:r>
          </w:p>
        </w:tc>
      </w:tr>
      <w:tr w:rsidR="00CE4CCE" w:rsidRPr="00FC0663" w14:paraId="67111DB9" w14:textId="77777777" w:rsidTr="00974385">
        <w:trPr>
          <w:trHeight w:hRule="exact" w:val="318"/>
          <w:jc w:val="center"/>
        </w:trPr>
        <w:tc>
          <w:tcPr>
            <w:tcW w:w="888" w:type="dxa"/>
            <w:vMerge/>
            <w:tcBorders>
              <w:left w:val="single" w:sz="4" w:space="0" w:color="auto"/>
            </w:tcBorders>
            <w:shd w:val="clear" w:color="auto" w:fill="FFFFFF"/>
            <w:vAlign w:val="center"/>
          </w:tcPr>
          <w:p w14:paraId="0738B787" w14:textId="77777777" w:rsidR="00CE4CCE" w:rsidRPr="00FC0663" w:rsidRDefault="00CE4CCE" w:rsidP="00CE4CCE">
            <w:pPr>
              <w:widowControl w:val="0"/>
              <w:jc w:val="center"/>
              <w:rPr>
                <w:rFonts w:eastAsia="Courier New"/>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25E56F5D"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d)</w:t>
            </w:r>
          </w:p>
        </w:tc>
        <w:tc>
          <w:tcPr>
            <w:tcW w:w="1861" w:type="dxa"/>
            <w:tcBorders>
              <w:top w:val="single" w:sz="4" w:space="0" w:color="auto"/>
              <w:left w:val="single" w:sz="4" w:space="0" w:color="auto"/>
            </w:tcBorders>
            <w:shd w:val="clear" w:color="auto" w:fill="FFFFFF"/>
            <w:vAlign w:val="center"/>
          </w:tcPr>
          <w:p w14:paraId="6DEE1AE6"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S</w:t>
            </w:r>
          </w:p>
        </w:tc>
        <w:tc>
          <w:tcPr>
            <w:tcW w:w="1120" w:type="dxa"/>
            <w:vMerge/>
            <w:tcBorders>
              <w:left w:val="single" w:sz="4" w:space="0" w:color="auto"/>
            </w:tcBorders>
            <w:shd w:val="clear" w:color="auto" w:fill="FFFFFF"/>
            <w:vAlign w:val="center"/>
          </w:tcPr>
          <w:p w14:paraId="628ADAC5" w14:textId="77777777" w:rsidR="00CE4CCE" w:rsidRPr="00FC0663" w:rsidRDefault="00CE4CCE" w:rsidP="00CE4CCE">
            <w:pPr>
              <w:widowControl w:val="0"/>
              <w:jc w:val="center"/>
              <w:rPr>
                <w:rFonts w:eastAsia="Courier New"/>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03F7A318"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4E3875EF"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Đ</w:t>
            </w:r>
          </w:p>
        </w:tc>
      </w:tr>
      <w:tr w:rsidR="00CE4CCE" w:rsidRPr="00FC0663" w14:paraId="206E94A8" w14:textId="77777777" w:rsidTr="00974385">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16AE427D" w14:textId="77777777" w:rsidR="00CE4CCE" w:rsidRPr="00FC0663" w:rsidRDefault="00CE4CCE" w:rsidP="00CE4CCE">
            <w:pPr>
              <w:widowControl w:val="0"/>
              <w:jc w:val="center"/>
              <w:rPr>
                <w:color w:val="000000"/>
                <w:sz w:val="24"/>
                <w:szCs w:val="24"/>
                <w:lang w:val="vi-VN" w:eastAsia="vi-VN" w:bidi="vi-VN"/>
              </w:rPr>
            </w:pPr>
            <w:r w:rsidRPr="00FC0663">
              <w:rPr>
                <w:b/>
                <w:bCs/>
                <w:color w:val="000000"/>
                <w:sz w:val="24"/>
                <w:szCs w:val="24"/>
                <w:lang w:val="vi-VN" w:eastAsia="vi-VN" w:bidi="vi-VN"/>
              </w:rPr>
              <w:t>2</w:t>
            </w:r>
          </w:p>
        </w:tc>
        <w:tc>
          <w:tcPr>
            <w:tcW w:w="1242" w:type="dxa"/>
            <w:tcBorders>
              <w:top w:val="single" w:sz="4" w:space="0" w:color="auto"/>
              <w:left w:val="single" w:sz="4" w:space="0" w:color="auto"/>
            </w:tcBorders>
            <w:shd w:val="clear" w:color="auto" w:fill="FFFFFF"/>
            <w:vAlign w:val="center"/>
          </w:tcPr>
          <w:p w14:paraId="363967B0"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534BA034"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174DDFDB" w14:textId="77777777" w:rsidR="00CE4CCE" w:rsidRPr="00FC0663" w:rsidRDefault="00CE4CCE" w:rsidP="00CE4CCE">
            <w:pPr>
              <w:widowControl w:val="0"/>
              <w:jc w:val="center"/>
              <w:rPr>
                <w:color w:val="000000"/>
                <w:sz w:val="24"/>
                <w:szCs w:val="24"/>
                <w:lang w:val="vi-VN" w:eastAsia="vi-VN" w:bidi="vi-VN"/>
              </w:rPr>
            </w:pPr>
            <w:r w:rsidRPr="00FC0663">
              <w:rPr>
                <w:b/>
                <w:bCs/>
                <w:color w:val="000000"/>
                <w:sz w:val="24"/>
                <w:szCs w:val="24"/>
                <w:lang w:val="vi-VN" w:eastAsia="vi-VN" w:bidi="vi-VN"/>
              </w:rPr>
              <w:t>4</w:t>
            </w:r>
          </w:p>
        </w:tc>
        <w:tc>
          <w:tcPr>
            <w:tcW w:w="1422" w:type="dxa"/>
            <w:tcBorders>
              <w:top w:val="single" w:sz="4" w:space="0" w:color="auto"/>
              <w:left w:val="single" w:sz="4" w:space="0" w:color="auto"/>
            </w:tcBorders>
            <w:shd w:val="clear" w:color="auto" w:fill="FFFFFF"/>
            <w:vAlign w:val="center"/>
          </w:tcPr>
          <w:p w14:paraId="21919CCB"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6A38CF1E"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Đ</w:t>
            </w:r>
          </w:p>
        </w:tc>
      </w:tr>
      <w:tr w:rsidR="00CE4CCE" w:rsidRPr="00FC0663" w14:paraId="27EA58C3" w14:textId="77777777" w:rsidTr="00974385">
        <w:trPr>
          <w:trHeight w:hRule="exact" w:val="330"/>
          <w:jc w:val="center"/>
        </w:trPr>
        <w:tc>
          <w:tcPr>
            <w:tcW w:w="888" w:type="dxa"/>
            <w:vMerge/>
            <w:tcBorders>
              <w:left w:val="single" w:sz="4" w:space="0" w:color="auto"/>
            </w:tcBorders>
            <w:shd w:val="clear" w:color="auto" w:fill="FFFFFF"/>
            <w:vAlign w:val="center"/>
          </w:tcPr>
          <w:p w14:paraId="4D49B3F1" w14:textId="77777777" w:rsidR="00CE4CCE" w:rsidRPr="00FC0663" w:rsidRDefault="00CE4CCE" w:rsidP="00CE4CCE">
            <w:pPr>
              <w:widowControl w:val="0"/>
              <w:jc w:val="center"/>
              <w:rPr>
                <w:rFonts w:eastAsia="Courier New"/>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1F890642"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66C1E66B"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S</w:t>
            </w:r>
          </w:p>
        </w:tc>
        <w:tc>
          <w:tcPr>
            <w:tcW w:w="1120" w:type="dxa"/>
            <w:vMerge/>
            <w:tcBorders>
              <w:left w:val="single" w:sz="4" w:space="0" w:color="auto"/>
            </w:tcBorders>
            <w:shd w:val="clear" w:color="auto" w:fill="FFFFFF"/>
            <w:vAlign w:val="center"/>
          </w:tcPr>
          <w:p w14:paraId="37B18BE9" w14:textId="77777777" w:rsidR="00CE4CCE" w:rsidRPr="00FC0663" w:rsidRDefault="00CE4CCE" w:rsidP="00CE4CCE">
            <w:pPr>
              <w:widowControl w:val="0"/>
              <w:jc w:val="center"/>
              <w:rPr>
                <w:rFonts w:eastAsia="Courier New"/>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315138D8"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13FE9016"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S</w:t>
            </w:r>
          </w:p>
        </w:tc>
      </w:tr>
      <w:tr w:rsidR="00CE4CCE" w:rsidRPr="00FC0663" w14:paraId="3E467CCA" w14:textId="77777777" w:rsidTr="00974385">
        <w:trPr>
          <w:trHeight w:hRule="exact" w:val="324"/>
          <w:jc w:val="center"/>
        </w:trPr>
        <w:tc>
          <w:tcPr>
            <w:tcW w:w="888" w:type="dxa"/>
            <w:vMerge/>
            <w:tcBorders>
              <w:left w:val="single" w:sz="4" w:space="0" w:color="auto"/>
            </w:tcBorders>
            <w:shd w:val="clear" w:color="auto" w:fill="FFFFFF"/>
            <w:vAlign w:val="center"/>
          </w:tcPr>
          <w:p w14:paraId="645BF03A" w14:textId="77777777" w:rsidR="00CE4CCE" w:rsidRPr="00FC0663" w:rsidRDefault="00CE4CCE" w:rsidP="00CE4CCE">
            <w:pPr>
              <w:widowControl w:val="0"/>
              <w:jc w:val="center"/>
              <w:rPr>
                <w:rFonts w:eastAsia="Courier New"/>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361BD489"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eastAsia="vi-VN" w:bidi="vi-VN"/>
              </w:rPr>
              <w:t>c</w:t>
            </w:r>
            <w:r w:rsidRPr="00FC0663">
              <w:rPr>
                <w:color w:val="000000"/>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64B56216"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Đ</w:t>
            </w:r>
          </w:p>
        </w:tc>
        <w:tc>
          <w:tcPr>
            <w:tcW w:w="1120" w:type="dxa"/>
            <w:vMerge/>
            <w:tcBorders>
              <w:left w:val="single" w:sz="4" w:space="0" w:color="auto"/>
            </w:tcBorders>
            <w:shd w:val="clear" w:color="auto" w:fill="FFFFFF"/>
            <w:vAlign w:val="center"/>
          </w:tcPr>
          <w:p w14:paraId="1D80C96D" w14:textId="77777777" w:rsidR="00CE4CCE" w:rsidRPr="00FC0663" w:rsidRDefault="00CE4CCE" w:rsidP="00CE4CCE">
            <w:pPr>
              <w:widowControl w:val="0"/>
              <w:jc w:val="center"/>
              <w:rPr>
                <w:rFonts w:eastAsia="Courier New"/>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70BC0F7F"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79AB5E1D"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Đ</w:t>
            </w:r>
          </w:p>
        </w:tc>
      </w:tr>
      <w:tr w:rsidR="00CE4CCE" w:rsidRPr="00FC0663" w14:paraId="35D21611" w14:textId="77777777" w:rsidTr="00974385">
        <w:trPr>
          <w:trHeight w:hRule="exact" w:val="354"/>
          <w:jc w:val="center"/>
        </w:trPr>
        <w:tc>
          <w:tcPr>
            <w:tcW w:w="888" w:type="dxa"/>
            <w:vMerge/>
            <w:tcBorders>
              <w:left w:val="single" w:sz="4" w:space="0" w:color="auto"/>
              <w:bottom w:val="single" w:sz="4" w:space="0" w:color="auto"/>
            </w:tcBorders>
            <w:shd w:val="clear" w:color="auto" w:fill="FFFFFF"/>
            <w:vAlign w:val="center"/>
          </w:tcPr>
          <w:p w14:paraId="312E2DC5" w14:textId="77777777" w:rsidR="00CE4CCE" w:rsidRPr="00FC0663" w:rsidRDefault="00CE4CCE" w:rsidP="00CE4CCE">
            <w:pPr>
              <w:widowControl w:val="0"/>
              <w:jc w:val="center"/>
              <w:rPr>
                <w:rFonts w:eastAsia="Courier New"/>
                <w:color w:val="000000"/>
                <w:sz w:val="24"/>
                <w:szCs w:val="24"/>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539EB6FB"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0ADEA1EA"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S</w:t>
            </w:r>
          </w:p>
        </w:tc>
        <w:tc>
          <w:tcPr>
            <w:tcW w:w="1120" w:type="dxa"/>
            <w:vMerge/>
            <w:tcBorders>
              <w:left w:val="single" w:sz="4" w:space="0" w:color="auto"/>
              <w:bottom w:val="single" w:sz="4" w:space="0" w:color="auto"/>
            </w:tcBorders>
            <w:shd w:val="clear" w:color="auto" w:fill="FFFFFF"/>
            <w:vAlign w:val="center"/>
          </w:tcPr>
          <w:p w14:paraId="19F6429C" w14:textId="77777777" w:rsidR="00CE4CCE" w:rsidRPr="00FC0663" w:rsidRDefault="00CE4CCE" w:rsidP="00CE4CCE">
            <w:pPr>
              <w:widowControl w:val="0"/>
              <w:jc w:val="center"/>
              <w:rPr>
                <w:rFonts w:eastAsia="Courier New"/>
                <w:color w:val="000000"/>
                <w:sz w:val="24"/>
                <w:szCs w:val="24"/>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176621C8"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442AB798"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S</w:t>
            </w:r>
          </w:p>
        </w:tc>
      </w:tr>
    </w:tbl>
    <w:p w14:paraId="57A54777" w14:textId="77777777" w:rsidR="00CE4CCE" w:rsidRPr="00FC0663" w:rsidRDefault="00CE4CCE" w:rsidP="00CE4CCE">
      <w:pPr>
        <w:spacing w:line="276" w:lineRule="auto"/>
        <w:jc w:val="both"/>
        <w:rPr>
          <w:rFonts w:eastAsia="Calibri"/>
          <w:b/>
          <w:i/>
          <w:iCs/>
          <w:color w:val="000000"/>
          <w:sz w:val="24"/>
          <w:szCs w:val="24"/>
          <w:lang w:val="fr-FR"/>
          <w14:ligatures w14:val="standardContextual"/>
        </w:rPr>
      </w:pPr>
      <w:r w:rsidRPr="00FC0663">
        <w:rPr>
          <w:rFonts w:eastAsia="Calibri"/>
          <w:b/>
          <w:i/>
          <w:iCs/>
          <w:color w:val="000000"/>
          <w:sz w:val="24"/>
          <w:szCs w:val="24"/>
          <w:lang w:val="fr-FR"/>
          <w14:ligatures w14:val="standardContextual"/>
        </w:rPr>
        <w:t>Hướng dẫn chi tiết các câu cần suy luận :</w:t>
      </w:r>
    </w:p>
    <w:p w14:paraId="55B76FAC" w14:textId="636E1DE5" w:rsidR="00CE4CCE" w:rsidRPr="00FC0663" w:rsidRDefault="00CE4CCE" w:rsidP="00CE4CCE">
      <w:pPr>
        <w:spacing w:line="276" w:lineRule="auto"/>
        <w:jc w:val="both"/>
        <w:rPr>
          <w:rFonts w:eastAsia="Calibri"/>
          <w:b/>
          <w:color w:val="auto"/>
          <w:sz w:val="24"/>
          <w:szCs w:val="24"/>
        </w:rPr>
      </w:pPr>
      <w:r w:rsidRPr="00FC0663">
        <w:rPr>
          <w:rFonts w:eastAsia="Calibri"/>
          <w:b/>
          <w:color w:val="auto"/>
          <w:sz w:val="24"/>
          <w:szCs w:val="24"/>
        </w:rPr>
        <w:t>Câu 2:</w:t>
      </w:r>
      <w:r w:rsidRPr="00FC0663">
        <w:rPr>
          <w:bCs/>
          <w:color w:val="000000"/>
          <w:sz w:val="24"/>
          <w:szCs w:val="24"/>
        </w:rPr>
        <w:t xml:space="preserve">Tác dụng lên viên bi gồm có trọng lực </w:t>
      </w:r>
      <m:oMath>
        <m:acc>
          <m:accPr>
            <m:chr m:val="⃗"/>
            <m:ctrlPr>
              <w:rPr>
                <w:rFonts w:ascii="Cambria Math" w:eastAsia="Calibri" w:hAnsi="Cambria Math"/>
                <w:bCs/>
                <w:i/>
                <w:color w:val="000000"/>
                <w:sz w:val="24"/>
                <w:szCs w:val="24"/>
              </w:rPr>
            </m:ctrlPr>
          </m:accPr>
          <m:e>
            <m:r>
              <w:rPr>
                <w:rFonts w:ascii="Cambria Math" w:hAnsi="Cambria Math"/>
                <w:color w:val="000000"/>
                <w:sz w:val="24"/>
                <w:szCs w:val="24"/>
              </w:rPr>
              <m:t>P</m:t>
            </m:r>
          </m:e>
        </m:acc>
      </m:oMath>
      <w:r w:rsidRPr="00FC0663">
        <w:rPr>
          <w:bCs/>
          <w:color w:val="000000"/>
          <w:sz w:val="24"/>
          <w:szCs w:val="24"/>
        </w:rPr>
        <w:t xml:space="preserve">, lực điện </w:t>
      </w:r>
      <m:oMath>
        <m:acc>
          <m:accPr>
            <m:chr m:val="⃗"/>
            <m:ctrlPr>
              <w:rPr>
                <w:rFonts w:ascii="Cambria Math" w:eastAsia="Calibri" w:hAnsi="Cambria Math"/>
                <w:bCs/>
                <w:i/>
                <w:color w:val="000000"/>
                <w:sz w:val="24"/>
                <w:szCs w:val="24"/>
              </w:rPr>
            </m:ctrlPr>
          </m:accPr>
          <m:e>
            <m:r>
              <w:rPr>
                <w:rFonts w:ascii="Cambria Math" w:hAnsi="Cambria Math"/>
                <w:color w:val="000000"/>
                <w:sz w:val="24"/>
                <w:szCs w:val="24"/>
              </w:rPr>
              <m:t>F</m:t>
            </m:r>
          </m:e>
        </m:acc>
      </m:oMath>
      <w:r w:rsidRPr="00FC0663">
        <w:rPr>
          <w:bCs/>
          <w:color w:val="000000"/>
          <w:sz w:val="24"/>
          <w:szCs w:val="24"/>
        </w:rPr>
        <w:t xml:space="preserve"> và lực căng dây </w:t>
      </w:r>
      <m:oMath>
        <m:acc>
          <m:accPr>
            <m:chr m:val="⃗"/>
            <m:ctrlPr>
              <w:rPr>
                <w:rFonts w:ascii="Cambria Math" w:eastAsia="Calibri" w:hAnsi="Cambria Math"/>
                <w:bCs/>
                <w:i/>
                <w:color w:val="000000"/>
                <w:sz w:val="24"/>
                <w:szCs w:val="24"/>
              </w:rPr>
            </m:ctrlPr>
          </m:accPr>
          <m:e>
            <m:r>
              <w:rPr>
                <w:rFonts w:ascii="Cambria Math" w:eastAsia="Calibri" w:hAnsi="Cambria Math"/>
                <w:color w:val="000000"/>
                <w:sz w:val="24"/>
                <w:szCs w:val="24"/>
              </w:rPr>
              <m:t>T</m:t>
            </m:r>
          </m:e>
        </m:acc>
      </m:oMath>
      <w:r w:rsidRPr="00FC0663">
        <w:rPr>
          <w:bCs/>
          <w:color w:val="000000"/>
          <w:sz w:val="24"/>
          <w:szCs w:val="24"/>
        </w:rPr>
        <w:t>.</w:t>
      </w:r>
    </w:p>
    <w:p w14:paraId="7943F26C" w14:textId="77777777" w:rsidR="00CE4CCE" w:rsidRPr="00FC0663" w:rsidRDefault="00CE4CCE" w:rsidP="00CE4CCE">
      <w:pPr>
        <w:spacing w:line="276" w:lineRule="auto"/>
        <w:jc w:val="both"/>
        <w:rPr>
          <w:rFonts w:eastAsia="Calibri"/>
          <w:bCs/>
          <w:color w:val="auto"/>
          <w:sz w:val="24"/>
          <w:szCs w:val="24"/>
        </w:rPr>
      </w:pPr>
      <w:r w:rsidRPr="00FC0663">
        <w:rPr>
          <w:rFonts w:eastAsia="Calibri"/>
          <w:bCs/>
          <w:color w:val="auto"/>
          <w:sz w:val="24"/>
          <w:szCs w:val="24"/>
        </w:rPr>
        <w:t>Góc lệch giữa dây treo và phương thẳng đứng thoả mãn công thức:</w:t>
      </w:r>
    </w:p>
    <w:p w14:paraId="3EB80A60" w14:textId="77777777" w:rsidR="00CE4CCE" w:rsidRPr="00FC0663" w:rsidRDefault="00CE4CCE" w:rsidP="00CE4CCE">
      <w:pPr>
        <w:spacing w:line="276" w:lineRule="auto"/>
        <w:jc w:val="center"/>
        <w:rPr>
          <w:sz w:val="24"/>
          <w:szCs w:val="24"/>
        </w:rPr>
      </w:pPr>
      <w:r w:rsidRPr="00FC0663">
        <w:rPr>
          <w:position w:val="-28"/>
          <w:sz w:val="24"/>
          <w:szCs w:val="24"/>
        </w:rPr>
        <w:object w:dxaOrig="4520" w:dyaOrig="700" w14:anchorId="2FBF04F5">
          <v:shape id="_x0000_i1031" type="#_x0000_t75" style="width:228.75pt;height:36pt" o:ole="">
            <v:imagedata r:id="rId44" o:title=""/>
          </v:shape>
          <o:OLEObject Type="Embed" ProgID="Equation.DSMT4" ShapeID="_x0000_i1031" DrawAspect="Content" ObjectID="_1802801816" r:id="rId45"/>
        </w:object>
      </w:r>
    </w:p>
    <w:p w14:paraId="3572E981" w14:textId="77777777" w:rsidR="00CE4CCE" w:rsidRPr="00FC0663" w:rsidRDefault="00CE4CCE" w:rsidP="00CE4CCE">
      <w:pPr>
        <w:spacing w:line="276" w:lineRule="auto"/>
        <w:jc w:val="both"/>
        <w:rPr>
          <w:rFonts w:eastAsia="Calibri"/>
          <w:bCs/>
          <w:color w:val="auto"/>
          <w:sz w:val="24"/>
          <w:szCs w:val="24"/>
        </w:rPr>
      </w:pPr>
      <w:r w:rsidRPr="00FC0663">
        <w:rPr>
          <w:bCs/>
          <w:color w:val="000000"/>
          <w:sz w:val="24"/>
          <w:szCs w:val="24"/>
        </w:rPr>
        <w:t xml:space="preserve">Điện trường giữa hai bản đổi chiều khi điện tích của </w:t>
      </w:r>
      <w:r w:rsidRPr="00FC0663">
        <w:rPr>
          <w:b/>
          <w:color w:val="000000"/>
          <w:sz w:val="24"/>
          <w:szCs w:val="24"/>
        </w:rPr>
        <w:t>hai bản</w:t>
      </w:r>
      <w:r w:rsidRPr="00FC0663">
        <w:rPr>
          <w:bCs/>
          <w:color w:val="000000"/>
          <w:sz w:val="24"/>
          <w:szCs w:val="24"/>
        </w:rPr>
        <w:t xml:space="preserve"> đổi dấu.</w:t>
      </w:r>
    </w:p>
    <w:p w14:paraId="1474D188" w14:textId="77777777" w:rsidR="00CE4CCE" w:rsidRPr="00FC0663" w:rsidRDefault="00CE4CCE" w:rsidP="00CE4CCE">
      <w:pPr>
        <w:tabs>
          <w:tab w:val="left" w:pos="2970"/>
        </w:tabs>
        <w:spacing w:line="276" w:lineRule="auto"/>
        <w:jc w:val="both"/>
        <w:rPr>
          <w:b/>
          <w:color w:val="000000"/>
          <w:sz w:val="24"/>
          <w:szCs w:val="24"/>
          <w:lang w:val="vi-VN"/>
        </w:rPr>
      </w:pPr>
      <w:r w:rsidRPr="00FC0663">
        <w:rPr>
          <w:b/>
          <w:color w:val="000000"/>
          <w:sz w:val="24"/>
          <w:szCs w:val="24"/>
        </w:rPr>
        <w:t>Câu 3</w:t>
      </w:r>
      <w:r w:rsidRPr="00FC0663">
        <w:rPr>
          <w:b/>
          <w:color w:val="000000"/>
          <w:sz w:val="24"/>
          <w:szCs w:val="24"/>
          <w:lang w:val="vi-VN"/>
        </w:rPr>
        <w:t xml:space="preserve">: </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EEAF6"/>
        <w:tblLook w:val="04A0" w:firstRow="1" w:lastRow="0" w:firstColumn="1" w:lastColumn="0" w:noHBand="0" w:noVBand="1"/>
      </w:tblPr>
      <w:tblGrid>
        <w:gridCol w:w="8282"/>
        <w:gridCol w:w="1356"/>
      </w:tblGrid>
      <w:tr w:rsidR="00CE4CCE" w:rsidRPr="00FC0663" w14:paraId="0131C07F" w14:textId="77777777" w:rsidTr="00974385">
        <w:tc>
          <w:tcPr>
            <w:tcW w:w="8282" w:type="dxa"/>
            <w:shd w:val="clear" w:color="auto" w:fill="auto"/>
          </w:tcPr>
          <w:p w14:paraId="609715D0" w14:textId="77777777" w:rsidR="00CE4CCE" w:rsidRPr="00FC0663" w:rsidRDefault="00CE4CCE" w:rsidP="00CE4CCE">
            <w:pPr>
              <w:tabs>
                <w:tab w:val="left" w:pos="2970"/>
              </w:tabs>
              <w:spacing w:line="276" w:lineRule="auto"/>
              <w:rPr>
                <w:bCs/>
                <w:color w:val="000000"/>
                <w:sz w:val="24"/>
                <w:szCs w:val="24"/>
              </w:rPr>
            </w:pPr>
            <w:r w:rsidRPr="00FC0663">
              <w:rPr>
                <w:bCs/>
                <w:color w:val="000000"/>
                <w:sz w:val="24"/>
                <w:szCs w:val="24"/>
              </w:rPr>
              <w:t>Trọng lượng của proton: P = mg = 1,67.10</w:t>
            </w:r>
            <w:r w:rsidRPr="00FC0663">
              <w:rPr>
                <w:bCs/>
                <w:color w:val="000000"/>
                <w:sz w:val="24"/>
                <w:szCs w:val="24"/>
                <w:vertAlign w:val="superscript"/>
              </w:rPr>
              <w:t>-27</w:t>
            </w:r>
            <w:r w:rsidRPr="00FC0663">
              <w:rPr>
                <w:bCs/>
                <w:color w:val="000000"/>
                <w:sz w:val="24"/>
                <w:szCs w:val="24"/>
              </w:rPr>
              <w:t>.9,8 = 1,64.10</w:t>
            </w:r>
            <w:r w:rsidRPr="00FC0663">
              <w:rPr>
                <w:bCs/>
                <w:color w:val="000000"/>
                <w:sz w:val="24"/>
                <w:szCs w:val="24"/>
                <w:vertAlign w:val="superscript"/>
              </w:rPr>
              <w:t>-26</w:t>
            </w:r>
            <w:r w:rsidRPr="00FC0663">
              <w:rPr>
                <w:bCs/>
                <w:color w:val="000000"/>
                <w:sz w:val="24"/>
                <w:szCs w:val="24"/>
              </w:rPr>
              <w:t xml:space="preserve"> N</w:t>
            </w:r>
          </w:p>
          <w:p w14:paraId="0F90E83D" w14:textId="061D7A15" w:rsidR="00CE4CCE" w:rsidRPr="00FC0663" w:rsidRDefault="00CE4CCE" w:rsidP="00CE4CCE">
            <w:pPr>
              <w:tabs>
                <w:tab w:val="left" w:pos="2970"/>
              </w:tabs>
              <w:spacing w:line="276" w:lineRule="auto"/>
              <w:rPr>
                <w:bCs/>
                <w:color w:val="000000"/>
                <w:sz w:val="24"/>
                <w:szCs w:val="24"/>
              </w:rPr>
            </w:pPr>
            <w:r w:rsidRPr="00FC0663">
              <w:rPr>
                <w:bCs/>
                <w:color w:val="000000"/>
                <w:sz w:val="24"/>
                <w:szCs w:val="24"/>
              </w:rPr>
              <w:t>Để proton đặt vào có lực điện cân bằng với trọng lượng:</w:t>
            </w:r>
            <w:r w:rsidR="00F27E76" w:rsidRPr="00FC0663">
              <w:rPr>
                <w:bCs/>
                <w:color w:val="000000"/>
                <w:sz w:val="24"/>
                <w:szCs w:val="24"/>
              </w:rPr>
              <w:t xml:space="preserve"> </w:t>
            </w:r>
            <m:oMath>
              <m:acc>
                <m:accPr>
                  <m:chr m:val="⃗"/>
                  <m:ctrlPr>
                    <w:rPr>
                      <w:rFonts w:ascii="Cambria Math" w:hAnsi="Cambria Math"/>
                      <w:bCs/>
                      <w:i/>
                      <w:color w:val="000000"/>
                      <w:sz w:val="24"/>
                      <w:szCs w:val="24"/>
                    </w:rPr>
                  </m:ctrlPr>
                </m:accPr>
                <m:e>
                  <m:r>
                    <w:rPr>
                      <w:rFonts w:ascii="Cambria Math" w:hAnsi="Cambria Math"/>
                      <w:color w:val="000000"/>
                      <w:sz w:val="24"/>
                      <w:szCs w:val="24"/>
                    </w:rPr>
                    <m:t>F</m:t>
                  </m:r>
                </m:e>
              </m:acc>
              <m:r>
                <w:rPr>
                  <w:rFonts w:ascii="Cambria Math" w:hAnsi="Cambria Math"/>
                  <w:color w:val="000000"/>
                  <w:sz w:val="24"/>
                  <w:szCs w:val="24"/>
                </w:rPr>
                <m:t>+</m:t>
              </m:r>
              <m:acc>
                <m:accPr>
                  <m:chr m:val="⃗"/>
                  <m:ctrlPr>
                    <w:rPr>
                      <w:rFonts w:ascii="Cambria Math" w:hAnsi="Cambria Math"/>
                      <w:bCs/>
                      <w:i/>
                      <w:color w:val="000000"/>
                      <w:sz w:val="24"/>
                      <w:szCs w:val="24"/>
                    </w:rPr>
                  </m:ctrlPr>
                </m:accPr>
                <m:e>
                  <m:r>
                    <w:rPr>
                      <w:rFonts w:ascii="Cambria Math" w:hAnsi="Cambria Math"/>
                      <w:color w:val="000000"/>
                      <w:sz w:val="24"/>
                      <w:szCs w:val="24"/>
                    </w:rPr>
                    <m:t>P</m:t>
                  </m:r>
                </m:e>
              </m:acc>
              <m:r>
                <w:rPr>
                  <w:rFonts w:ascii="Cambria Math" w:hAnsi="Cambria Math"/>
                  <w:color w:val="000000"/>
                  <w:sz w:val="24"/>
                  <w:szCs w:val="24"/>
                </w:rPr>
                <m:t>=</m:t>
              </m:r>
              <m:acc>
                <m:accPr>
                  <m:chr m:val="⃗"/>
                  <m:ctrlPr>
                    <w:rPr>
                      <w:rFonts w:ascii="Cambria Math" w:hAnsi="Cambria Math"/>
                      <w:bCs/>
                      <w:i/>
                      <w:color w:val="000000"/>
                      <w:sz w:val="24"/>
                      <w:szCs w:val="24"/>
                    </w:rPr>
                  </m:ctrlPr>
                </m:accPr>
                <m:e>
                  <m:r>
                    <w:rPr>
                      <w:rFonts w:ascii="Cambria Math" w:hAnsi="Cambria Math"/>
                      <w:color w:val="000000"/>
                      <w:sz w:val="24"/>
                      <w:szCs w:val="24"/>
                    </w:rPr>
                    <m:t>0</m:t>
                  </m:r>
                </m:e>
              </m:acc>
              <m:r>
                <w:rPr>
                  <w:rFonts w:ascii="Cambria Math" w:hAnsi="Cambria Math"/>
                  <w:color w:val="000000"/>
                  <w:sz w:val="24"/>
                  <w:szCs w:val="24"/>
                </w:rPr>
                <m:t xml:space="preserve"> </m:t>
              </m:r>
              <m:r>
                <w:rPr>
                  <w:rFonts w:ascii="Cambria Math" w:hAnsi="Cambria Math"/>
                  <w:bCs/>
                  <w:i/>
                  <w:color w:val="000000"/>
                  <w:sz w:val="24"/>
                  <w:szCs w:val="24"/>
                </w:rPr>
                <w:sym w:font="Symbol" w:char="F0DE"/>
              </m:r>
              <m:d>
                <m:dPr>
                  <m:begChr m:val="{"/>
                  <m:endChr m:val=""/>
                  <m:ctrlPr>
                    <w:rPr>
                      <w:rFonts w:ascii="Cambria Math" w:hAnsi="Cambria Math"/>
                      <w:bCs/>
                      <w:i/>
                      <w:color w:val="000000"/>
                      <w:sz w:val="24"/>
                      <w:szCs w:val="24"/>
                    </w:rPr>
                  </m:ctrlPr>
                </m:dPr>
                <m:e>
                  <m:eqArr>
                    <m:eqArrPr>
                      <m:ctrlPr>
                        <w:rPr>
                          <w:rFonts w:ascii="Cambria Math" w:hAnsi="Cambria Math"/>
                          <w:bCs/>
                          <w:i/>
                          <w:color w:val="000000"/>
                          <w:sz w:val="24"/>
                          <w:szCs w:val="24"/>
                        </w:rPr>
                      </m:ctrlPr>
                    </m:eqArrPr>
                    <m:e>
                      <m:acc>
                        <m:accPr>
                          <m:chr m:val="⃗"/>
                          <m:ctrlPr>
                            <w:rPr>
                              <w:rFonts w:ascii="Cambria Math" w:hAnsi="Cambria Math"/>
                              <w:bCs/>
                              <w:i/>
                              <w:color w:val="000000"/>
                              <w:sz w:val="24"/>
                              <w:szCs w:val="24"/>
                            </w:rPr>
                          </m:ctrlPr>
                        </m:accPr>
                        <m:e>
                          <m:r>
                            <w:rPr>
                              <w:rFonts w:ascii="Cambria Math" w:hAnsi="Cambria Math"/>
                              <w:color w:val="000000"/>
                              <w:sz w:val="24"/>
                              <w:szCs w:val="24"/>
                            </w:rPr>
                            <m:t>F</m:t>
                          </m:r>
                        </m:e>
                      </m:acc>
                      <m:r>
                        <w:rPr>
                          <w:rFonts w:ascii="Cambria Math" w:hAnsi="Cambria Math"/>
                          <w:color w:val="000000"/>
                          <w:sz w:val="24"/>
                          <w:szCs w:val="24"/>
                        </w:rPr>
                        <m:t>↑↓</m:t>
                      </m:r>
                      <m:acc>
                        <m:accPr>
                          <m:chr m:val="⃗"/>
                          <m:ctrlPr>
                            <w:rPr>
                              <w:rFonts w:ascii="Cambria Math" w:hAnsi="Cambria Math"/>
                              <w:bCs/>
                              <w:i/>
                              <w:color w:val="000000"/>
                              <w:sz w:val="24"/>
                              <w:szCs w:val="24"/>
                            </w:rPr>
                          </m:ctrlPr>
                        </m:accPr>
                        <m:e>
                          <m:r>
                            <w:rPr>
                              <w:rFonts w:ascii="Cambria Math" w:hAnsi="Cambria Math"/>
                              <w:color w:val="000000"/>
                              <w:sz w:val="24"/>
                              <w:szCs w:val="24"/>
                            </w:rPr>
                            <m:t>P</m:t>
                          </m:r>
                        </m:e>
                      </m:acc>
                    </m:e>
                    <m:e>
                      <m:r>
                        <w:rPr>
                          <w:rFonts w:ascii="Cambria Math" w:hAnsi="Cambria Math"/>
                          <w:color w:val="000000"/>
                          <w:sz w:val="24"/>
                          <w:szCs w:val="24"/>
                        </w:rPr>
                        <m:t>F=P</m:t>
                      </m:r>
                    </m:e>
                  </m:eqArr>
                </m:e>
              </m:d>
            </m:oMath>
          </w:p>
          <w:p w14:paraId="452A2AF3" w14:textId="77777777" w:rsidR="00CE4CCE" w:rsidRPr="00FC0663" w:rsidRDefault="00CE4CCE" w:rsidP="00CE4CCE">
            <w:pPr>
              <w:tabs>
                <w:tab w:val="left" w:pos="2970"/>
              </w:tabs>
              <w:spacing w:line="276" w:lineRule="auto"/>
              <w:rPr>
                <w:bCs/>
                <w:color w:val="000000"/>
                <w:sz w:val="24"/>
                <w:szCs w:val="24"/>
              </w:rPr>
            </w:pPr>
            <w:r w:rsidRPr="00FC0663">
              <w:rPr>
                <w:bCs/>
                <w:color w:val="000000"/>
                <w:sz w:val="24"/>
                <w:szCs w:val="24"/>
              </w:rPr>
              <w:t>Về độ lớn: F = P = 1,64.10</w:t>
            </w:r>
            <w:r w:rsidRPr="00FC0663">
              <w:rPr>
                <w:bCs/>
                <w:color w:val="000000"/>
                <w:sz w:val="24"/>
                <w:szCs w:val="24"/>
                <w:vertAlign w:val="superscript"/>
              </w:rPr>
              <w:t>-26</w:t>
            </w:r>
            <w:r w:rsidRPr="00FC0663">
              <w:rPr>
                <w:bCs/>
                <w:color w:val="000000"/>
                <w:sz w:val="24"/>
                <w:szCs w:val="24"/>
              </w:rPr>
              <w:t xml:space="preserve"> N</w:t>
            </w:r>
          </w:p>
          <w:p w14:paraId="7DBE8E5B" w14:textId="77777777" w:rsidR="00CE4CCE" w:rsidRPr="00FC0663" w:rsidRDefault="00CE4CCE" w:rsidP="00CE4CCE">
            <w:pPr>
              <w:tabs>
                <w:tab w:val="left" w:pos="2970"/>
              </w:tabs>
              <w:spacing w:line="276" w:lineRule="auto"/>
              <w:rPr>
                <w:color w:val="000000"/>
                <w:sz w:val="24"/>
                <w:szCs w:val="24"/>
              </w:rPr>
            </w:pPr>
            <w:r w:rsidRPr="00FC0663">
              <w:rPr>
                <w:bCs/>
                <w:color w:val="000000"/>
                <w:sz w:val="24"/>
                <w:szCs w:val="24"/>
              </w:rPr>
              <w:t xml:space="preserve">Ta có: </w:t>
            </w:r>
            <w:r w:rsidRPr="00FC0663">
              <w:rPr>
                <w:color w:val="000000"/>
                <w:position w:val="-26"/>
                <w:sz w:val="24"/>
                <w:szCs w:val="24"/>
              </w:rPr>
              <w:object w:dxaOrig="3000" w:dyaOrig="720" w14:anchorId="4E2E049E">
                <v:shape id="_x0000_i1032" type="#_x0000_t75" style="width:156pt;height:36pt" o:ole="">
                  <v:imagedata r:id="rId46" o:title=""/>
                </v:shape>
                <o:OLEObject Type="Embed" ProgID="Equation.DSMT4" ShapeID="_x0000_i1032" DrawAspect="Content" ObjectID="_1802801817" r:id="rId47"/>
              </w:object>
            </w:r>
          </w:p>
          <w:p w14:paraId="12683059" w14:textId="77777777" w:rsidR="00CE4CCE" w:rsidRPr="00FC0663" w:rsidRDefault="00CE4CCE" w:rsidP="00CE4CCE">
            <w:pPr>
              <w:tabs>
                <w:tab w:val="left" w:pos="2970"/>
              </w:tabs>
              <w:spacing w:line="276" w:lineRule="auto"/>
              <w:rPr>
                <w:color w:val="000000"/>
                <w:sz w:val="24"/>
                <w:szCs w:val="24"/>
              </w:rPr>
            </w:pPr>
            <w:r w:rsidRPr="00FC0663">
              <w:rPr>
                <w:color w:val="000000"/>
                <w:sz w:val="24"/>
                <w:szCs w:val="24"/>
              </w:rPr>
              <w:lastRenderedPageBreak/>
              <w:t xml:space="preserve">Vậy </w:t>
            </w:r>
            <w:r w:rsidRPr="00FC0663">
              <w:rPr>
                <w:bCs/>
                <w:color w:val="000000"/>
                <w:sz w:val="24"/>
                <w:szCs w:val="24"/>
              </w:rPr>
              <w:t xml:space="preserve">cân bằng </w:t>
            </w:r>
            <w:r w:rsidRPr="00FC0663">
              <w:rPr>
                <w:color w:val="000000"/>
                <w:sz w:val="24"/>
                <w:szCs w:val="24"/>
              </w:rPr>
              <w:t>protron đặt vào cần cách proton đầu tiên 0,12m về phía trên theo phương thẳng đứng.</w:t>
            </w:r>
          </w:p>
        </w:tc>
        <w:tc>
          <w:tcPr>
            <w:tcW w:w="1356" w:type="dxa"/>
            <w:shd w:val="clear" w:color="auto" w:fill="auto"/>
          </w:tcPr>
          <w:p w14:paraId="42138067" w14:textId="77777777" w:rsidR="00CE4CCE" w:rsidRPr="00FC0663" w:rsidRDefault="00CE4CCE" w:rsidP="00CE4CCE">
            <w:pPr>
              <w:tabs>
                <w:tab w:val="left" w:pos="2970"/>
              </w:tabs>
              <w:spacing w:line="276" w:lineRule="auto"/>
              <w:rPr>
                <w:bCs/>
                <w:color w:val="000000"/>
                <w:sz w:val="24"/>
                <w:szCs w:val="24"/>
              </w:rPr>
            </w:pPr>
            <w:r w:rsidRPr="00FC0663">
              <w:rPr>
                <w:bCs/>
                <w:noProof/>
                <w:color w:val="000000"/>
                <w:sz w:val="24"/>
                <w:szCs w:val="24"/>
              </w:rPr>
              <w:lastRenderedPageBreak/>
              <w:drawing>
                <wp:inline distT="0" distB="0" distL="0" distR="0" wp14:anchorId="7B61BCD0" wp14:editId="0F4A04F2">
                  <wp:extent cx="715010" cy="1149350"/>
                  <wp:effectExtent l="0" t="0" r="8890" b="0"/>
                  <wp:docPr id="669274591" name="Picture 1" descr="A black background with a red arrow pointing to a blue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491890" name="Picture 1" descr="A black background with a red arrow pointing to a blue circle  Description automatically generated"/>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715249" cy="1149734"/>
                          </a:xfrm>
                          <a:prstGeom prst="rect">
                            <a:avLst/>
                          </a:prstGeom>
                          <a:noFill/>
                        </pic:spPr>
                      </pic:pic>
                    </a:graphicData>
                  </a:graphic>
                </wp:inline>
              </w:drawing>
            </w:r>
          </w:p>
        </w:tc>
      </w:tr>
    </w:tbl>
    <w:p w14:paraId="1390E67E" w14:textId="25AC6DDD" w:rsidR="00CE4CCE" w:rsidRPr="00FC0663" w:rsidRDefault="00CE4CCE" w:rsidP="00F27E76">
      <w:pPr>
        <w:spacing w:line="276" w:lineRule="auto"/>
        <w:jc w:val="both"/>
        <w:rPr>
          <w:rFonts w:eastAsia="Calibri"/>
          <w:b/>
          <w:bCs/>
          <w:color w:val="auto"/>
          <w:sz w:val="24"/>
          <w:szCs w:val="24"/>
        </w:rPr>
      </w:pPr>
      <w:r w:rsidRPr="00FC0663">
        <w:rPr>
          <w:rFonts w:eastAsia="Calibri"/>
          <w:b/>
          <w:bCs/>
          <w:color w:val="auto"/>
          <w:sz w:val="24"/>
          <w:szCs w:val="24"/>
        </w:rPr>
        <w:lastRenderedPageBreak/>
        <w:t>Câu 4:</w:t>
      </w:r>
      <w:r w:rsidRPr="00FC0663">
        <w:rPr>
          <w:b/>
          <w:color w:val="000000"/>
          <w:sz w:val="24"/>
          <w:szCs w:val="24"/>
          <w:lang w:val="nl-NL"/>
        </w:rPr>
        <w:t>*</w:t>
      </w:r>
      <w:r w:rsidRPr="00FC0663">
        <w:rPr>
          <w:bCs/>
          <w:color w:val="000000"/>
          <w:sz w:val="24"/>
          <w:szCs w:val="24"/>
          <w:lang w:val="nl-NL"/>
        </w:rPr>
        <w:t xml:space="preserve"> Cường độ điện trường giữa hai bản kim loại: </w:t>
      </w:r>
      <w:r w:rsidRPr="00FC0663">
        <w:rPr>
          <w:color w:val="auto"/>
          <w:position w:val="-24"/>
          <w:sz w:val="24"/>
          <w:szCs w:val="24"/>
          <w:lang w:val="nl-NL"/>
        </w:rPr>
        <w:object w:dxaOrig="1880" w:dyaOrig="620" w14:anchorId="56740487">
          <v:shape id="_x0000_i1033" type="#_x0000_t75" style="width:96pt;height:30pt" o:ole="">
            <v:imagedata r:id="rId49" o:title=""/>
          </v:shape>
          <o:OLEObject Type="Embed" ProgID="Equation.DSMT4" ShapeID="_x0000_i1033" DrawAspect="Content" ObjectID="_1802801818" r:id="rId50"/>
        </w:object>
      </w:r>
    </w:p>
    <w:p w14:paraId="38E71DB5" w14:textId="77777777" w:rsidR="00CE4CCE" w:rsidRPr="00FC0663" w:rsidRDefault="00CE4CCE" w:rsidP="00CE4CCE">
      <w:pPr>
        <w:tabs>
          <w:tab w:val="left" w:pos="720"/>
        </w:tabs>
        <w:spacing w:line="276" w:lineRule="auto"/>
        <w:jc w:val="both"/>
        <w:rPr>
          <w:bCs/>
          <w:color w:val="000000"/>
          <w:sz w:val="24"/>
          <w:szCs w:val="24"/>
          <w:lang w:val="nl-NL"/>
        </w:rPr>
      </w:pPr>
      <w:r w:rsidRPr="00FC0663">
        <w:rPr>
          <w:bCs/>
          <w:color w:val="000000"/>
          <w:sz w:val="24"/>
          <w:szCs w:val="24"/>
          <w:lang w:val="nl-NL"/>
        </w:rPr>
        <w:t xml:space="preserve">Vì lực điện hướng thẳng đứng xuống dưới nên độ lớn gia tốc trên phương thẳng đứng của electron là: </w:t>
      </w:r>
      <w:r w:rsidRPr="00FC0663">
        <w:rPr>
          <w:color w:val="auto"/>
          <w:position w:val="-24"/>
          <w:sz w:val="24"/>
          <w:szCs w:val="24"/>
          <w:lang w:val="nl-NL"/>
        </w:rPr>
        <w:object w:dxaOrig="2600" w:dyaOrig="660" w14:anchorId="3BDE94CC">
          <v:shape id="_x0000_i1034" type="#_x0000_t75" style="width:132pt;height:36pt" o:ole="">
            <v:imagedata r:id="rId51" o:title=""/>
          </v:shape>
          <o:OLEObject Type="Embed" ProgID="Equation.DSMT4" ShapeID="_x0000_i1034" DrawAspect="Content" ObjectID="_1802801819" r:id="rId52"/>
        </w:object>
      </w:r>
    </w:p>
    <w:p w14:paraId="156B697F" w14:textId="77777777" w:rsidR="00CE4CCE" w:rsidRPr="00FC0663" w:rsidRDefault="00CE4CCE" w:rsidP="00CE4CCE">
      <w:pPr>
        <w:tabs>
          <w:tab w:val="left" w:pos="720"/>
        </w:tabs>
        <w:spacing w:line="276" w:lineRule="auto"/>
        <w:jc w:val="center"/>
        <w:rPr>
          <w:color w:val="000000"/>
          <w:sz w:val="24"/>
          <w:szCs w:val="24"/>
          <w:bdr w:val="none" w:sz="0" w:space="0" w:color="auto" w:frame="1"/>
        </w:rPr>
      </w:pPr>
      <w:r w:rsidRPr="00FC0663">
        <w:rPr>
          <w:noProof/>
          <w:color w:val="000000"/>
          <w:sz w:val="24"/>
          <w:szCs w:val="24"/>
          <w:bdr w:val="none" w:sz="0" w:space="0" w:color="auto" w:frame="1"/>
        </w:rPr>
        <w:drawing>
          <wp:inline distT="0" distB="0" distL="0" distR="0" wp14:anchorId="55CF988D" wp14:editId="1CCD1DE7">
            <wp:extent cx="3200932" cy="965200"/>
            <wp:effectExtent l="0" t="0" r="0" b="6350"/>
            <wp:docPr id="1785679887" name="Picture 2" descr="A diagram of a rectangular object with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5679887" name="Picture 2" descr="A diagram of a rectangular object with a straight line  Description automatically generated"/>
                    <pic:cNvPicPr>
                      <a:picLocks noChangeAspect="1" noChangeArrowheads="1"/>
                    </pic:cNvPicPr>
                  </pic:nvPicPr>
                  <pic:blipFill rotWithShape="1">
                    <a:blip r:embed="rId53" cstate="print">
                      <a:extLst>
                        <a:ext uri="{BEBA8EAE-BF5A-486C-A8C5-ECC9F3942E4B}">
                          <a14:imgProps xmlns:a14="http://schemas.microsoft.com/office/drawing/2010/main">
                            <a14:imgLayer r:embed="rId54">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3238600" cy="976558"/>
                    </a:xfrm>
                    <a:prstGeom prst="rect">
                      <a:avLst/>
                    </a:prstGeom>
                    <a:noFill/>
                    <a:ln>
                      <a:noFill/>
                    </a:ln>
                    <a:extLst>
                      <a:ext uri="{53640926-AAD7-44D8-BBD7-CCE9431645EC}">
                        <a14:shadowObscured xmlns:a14="http://schemas.microsoft.com/office/drawing/2010/main"/>
                      </a:ext>
                    </a:extLst>
                  </pic:spPr>
                </pic:pic>
              </a:graphicData>
            </a:graphic>
          </wp:inline>
        </w:drawing>
      </w:r>
    </w:p>
    <w:p w14:paraId="1FEBBCD9" w14:textId="2CDB83E8" w:rsidR="00CE4CCE" w:rsidRPr="00FC0663" w:rsidRDefault="00CE4CCE" w:rsidP="00F27E76">
      <w:pPr>
        <w:tabs>
          <w:tab w:val="left" w:pos="720"/>
        </w:tabs>
        <w:spacing w:line="276" w:lineRule="auto"/>
        <w:jc w:val="both"/>
        <w:rPr>
          <w:color w:val="000000"/>
          <w:sz w:val="24"/>
          <w:szCs w:val="24"/>
          <w:bdr w:val="none" w:sz="0" w:space="0" w:color="auto" w:frame="1"/>
        </w:rPr>
      </w:pPr>
      <w:r w:rsidRPr="00FC0663">
        <w:rPr>
          <w:color w:val="000000"/>
          <w:sz w:val="24"/>
          <w:szCs w:val="24"/>
          <w:bdr w:val="none" w:sz="0" w:space="0" w:color="auto" w:frame="1"/>
        </w:rPr>
        <w:t>Thời gian để electron ra khỏi vùng không gian giữa hai bản kim loại là:</w:t>
      </w:r>
      <w:r w:rsidRPr="00FC0663">
        <w:rPr>
          <w:color w:val="auto"/>
          <w:position w:val="-30"/>
          <w:sz w:val="24"/>
          <w:szCs w:val="24"/>
          <w:lang w:val="nl-NL"/>
        </w:rPr>
        <w:object w:dxaOrig="2020" w:dyaOrig="680" w14:anchorId="64FF2335">
          <v:shape id="_x0000_i1035" type="#_x0000_t75" style="width:102pt;height:36pt" o:ole="">
            <v:imagedata r:id="rId55" o:title=""/>
          </v:shape>
          <o:OLEObject Type="Embed" ProgID="Equation.DSMT4" ShapeID="_x0000_i1035" DrawAspect="Content" ObjectID="_1802801820" r:id="rId56"/>
        </w:object>
      </w:r>
    </w:p>
    <w:p w14:paraId="31B894A5" w14:textId="77777777" w:rsidR="00CE4CCE" w:rsidRPr="00FC0663" w:rsidRDefault="00CE4CCE" w:rsidP="00CE4CCE">
      <w:pPr>
        <w:tabs>
          <w:tab w:val="left" w:pos="720"/>
        </w:tabs>
        <w:spacing w:line="276" w:lineRule="auto"/>
        <w:jc w:val="both"/>
        <w:rPr>
          <w:color w:val="000000"/>
          <w:sz w:val="24"/>
          <w:szCs w:val="24"/>
          <w:bdr w:val="none" w:sz="0" w:space="0" w:color="auto" w:frame="1"/>
        </w:rPr>
      </w:pPr>
      <w:r w:rsidRPr="00FC0663">
        <w:rPr>
          <w:color w:val="000000"/>
          <w:sz w:val="24"/>
          <w:szCs w:val="24"/>
          <w:bdr w:val="none" w:sz="0" w:space="0" w:color="auto" w:frame="1"/>
        </w:rPr>
        <w:t>Thành phần vận tốc của hạt theo phương thẳng đứng khi hạt vừa ra khỏi vùng không gian giữa hai bản kim loại: v</w:t>
      </w:r>
      <w:r w:rsidRPr="00FC0663">
        <w:rPr>
          <w:color w:val="000000"/>
          <w:sz w:val="24"/>
          <w:szCs w:val="24"/>
          <w:bdr w:val="none" w:sz="0" w:space="0" w:color="auto" w:frame="1"/>
          <w:vertAlign w:val="subscript"/>
        </w:rPr>
        <w:t>y</w:t>
      </w:r>
      <w:r w:rsidRPr="00FC0663">
        <w:rPr>
          <w:color w:val="000000"/>
          <w:sz w:val="24"/>
          <w:szCs w:val="24"/>
          <w:bdr w:val="none" w:sz="0" w:space="0" w:color="auto" w:frame="1"/>
        </w:rPr>
        <w:t xml:space="preserve"> = a</w:t>
      </w:r>
      <w:r w:rsidRPr="00FC0663">
        <w:rPr>
          <w:color w:val="000000"/>
          <w:sz w:val="24"/>
          <w:szCs w:val="24"/>
          <w:bdr w:val="none" w:sz="0" w:space="0" w:color="auto" w:frame="1"/>
          <w:vertAlign w:val="subscript"/>
        </w:rPr>
        <w:t>y</w:t>
      </w:r>
      <w:r w:rsidRPr="00FC0663">
        <w:rPr>
          <w:color w:val="000000"/>
          <w:sz w:val="24"/>
          <w:szCs w:val="24"/>
          <w:bdr w:val="none" w:sz="0" w:space="0" w:color="auto" w:frame="1"/>
        </w:rPr>
        <w:t>.t = 1,2.10</w:t>
      </w:r>
      <w:r w:rsidRPr="00FC0663">
        <w:rPr>
          <w:color w:val="000000"/>
          <w:sz w:val="24"/>
          <w:szCs w:val="24"/>
          <w:bdr w:val="none" w:sz="0" w:space="0" w:color="auto" w:frame="1"/>
          <w:vertAlign w:val="superscript"/>
        </w:rPr>
        <w:t>6</w:t>
      </w:r>
      <w:r w:rsidRPr="00FC0663">
        <w:rPr>
          <w:color w:val="000000"/>
          <w:sz w:val="24"/>
          <w:szCs w:val="24"/>
          <w:bdr w:val="none" w:sz="0" w:space="0" w:color="auto" w:frame="1"/>
        </w:rPr>
        <w:t xml:space="preserve"> m/s</w:t>
      </w:r>
    </w:p>
    <w:p w14:paraId="112B402E" w14:textId="77777777" w:rsidR="00CE4CCE" w:rsidRPr="00FC0663" w:rsidRDefault="00CE4CCE" w:rsidP="00CE4CCE">
      <w:pPr>
        <w:tabs>
          <w:tab w:val="left" w:pos="720"/>
        </w:tabs>
        <w:spacing w:line="276" w:lineRule="auto"/>
        <w:jc w:val="both"/>
        <w:rPr>
          <w:color w:val="000000"/>
          <w:sz w:val="24"/>
          <w:szCs w:val="24"/>
          <w:bdr w:val="none" w:sz="0" w:space="0" w:color="auto" w:frame="1"/>
        </w:rPr>
      </w:pPr>
      <w:r w:rsidRPr="00FC0663">
        <w:rPr>
          <w:b/>
          <w:bCs/>
          <w:color w:val="000000"/>
          <w:sz w:val="24"/>
          <w:szCs w:val="24"/>
          <w:bdr w:val="none" w:sz="0" w:space="0" w:color="auto" w:frame="1"/>
        </w:rPr>
        <w:t xml:space="preserve">*  </w:t>
      </w:r>
      <w:r w:rsidRPr="00FC0663">
        <w:rPr>
          <w:color w:val="000000"/>
          <w:sz w:val="24"/>
          <w:szCs w:val="24"/>
          <w:bdr w:val="none" w:sz="0" w:space="0" w:color="auto" w:frame="1"/>
        </w:rPr>
        <w:t>Độ lệch của hạt so với ban đầu theo phương thẳng đứng khi hạt vừa ra khỏi vùng không gian giữa hai bản kim loại là: y = ½ a.t</w:t>
      </w:r>
      <w:r w:rsidRPr="00FC0663">
        <w:rPr>
          <w:color w:val="000000"/>
          <w:sz w:val="24"/>
          <w:szCs w:val="24"/>
          <w:bdr w:val="none" w:sz="0" w:space="0" w:color="auto" w:frame="1"/>
          <w:vertAlign w:val="superscript"/>
        </w:rPr>
        <w:t>2</w:t>
      </w:r>
      <w:r w:rsidRPr="00FC0663">
        <w:rPr>
          <w:color w:val="000000"/>
          <w:sz w:val="24"/>
          <w:szCs w:val="24"/>
          <w:bdr w:val="none" w:sz="0" w:space="0" w:color="auto" w:frame="1"/>
        </w:rPr>
        <w:t xml:space="preserve"> </w:t>
      </w:r>
      <w:r w:rsidRPr="00FC0663">
        <w:rPr>
          <w:color w:val="000000"/>
          <w:sz w:val="24"/>
          <w:szCs w:val="24"/>
          <w:bdr w:val="none" w:sz="0" w:space="0" w:color="auto" w:frame="1"/>
        </w:rPr>
        <w:sym w:font="Symbol" w:char="F0BB"/>
      </w:r>
      <w:r w:rsidRPr="00FC0663">
        <w:rPr>
          <w:color w:val="000000"/>
          <w:sz w:val="24"/>
          <w:szCs w:val="24"/>
          <w:bdr w:val="none" w:sz="0" w:space="0" w:color="auto" w:frame="1"/>
        </w:rPr>
        <w:t xml:space="preserve"> 6,86.10</w:t>
      </w:r>
      <w:r w:rsidRPr="00FC0663">
        <w:rPr>
          <w:color w:val="000000"/>
          <w:sz w:val="24"/>
          <w:szCs w:val="24"/>
          <w:bdr w:val="none" w:sz="0" w:space="0" w:color="auto" w:frame="1"/>
          <w:vertAlign w:val="superscript"/>
        </w:rPr>
        <w:t>−3</w:t>
      </w:r>
      <w:r w:rsidRPr="00FC0663">
        <w:rPr>
          <w:color w:val="000000"/>
          <w:sz w:val="24"/>
          <w:szCs w:val="24"/>
          <w:bdr w:val="none" w:sz="0" w:space="0" w:color="auto" w:frame="1"/>
        </w:rPr>
        <w:t xml:space="preserve"> m</w:t>
      </w:r>
    </w:p>
    <w:p w14:paraId="063ED55A" w14:textId="5356327B" w:rsidR="00CE4CCE" w:rsidRPr="00FC0663" w:rsidRDefault="00CE4CCE" w:rsidP="00F27E76">
      <w:pPr>
        <w:tabs>
          <w:tab w:val="left" w:pos="720"/>
        </w:tabs>
        <w:spacing w:line="276" w:lineRule="auto"/>
        <w:jc w:val="both"/>
        <w:rPr>
          <w:color w:val="000000"/>
          <w:sz w:val="24"/>
          <w:szCs w:val="24"/>
          <w:bdr w:val="none" w:sz="0" w:space="0" w:color="auto" w:frame="1"/>
        </w:rPr>
      </w:pPr>
      <w:r w:rsidRPr="00FC0663">
        <w:rPr>
          <w:color w:val="000000"/>
          <w:sz w:val="24"/>
          <w:szCs w:val="24"/>
          <w:bdr w:val="none" w:sz="0" w:space="0" w:color="auto" w:frame="1"/>
        </w:rPr>
        <w:t>Vì sau đó hạt chuyển động thẳng đều nên thành phần v</w:t>
      </w:r>
      <w:r w:rsidRPr="00FC0663">
        <w:rPr>
          <w:color w:val="000000"/>
          <w:sz w:val="24"/>
          <w:szCs w:val="24"/>
          <w:bdr w:val="none" w:sz="0" w:space="0" w:color="auto" w:frame="1"/>
          <w:vertAlign w:val="subscript"/>
        </w:rPr>
        <w:t>x</w:t>
      </w:r>
      <w:r w:rsidRPr="00FC0663">
        <w:rPr>
          <w:color w:val="000000"/>
          <w:sz w:val="24"/>
          <w:szCs w:val="24"/>
          <w:bdr w:val="none" w:sz="0" w:space="0" w:color="auto" w:frame="1"/>
        </w:rPr>
        <w:t>, v</w:t>
      </w:r>
      <w:r w:rsidRPr="00FC0663">
        <w:rPr>
          <w:color w:val="000000"/>
          <w:sz w:val="24"/>
          <w:szCs w:val="24"/>
          <w:bdr w:val="none" w:sz="0" w:space="0" w:color="auto" w:frame="1"/>
          <w:vertAlign w:val="subscript"/>
        </w:rPr>
        <w:t>y</w:t>
      </w:r>
      <w:r w:rsidRPr="00FC0663">
        <w:rPr>
          <w:color w:val="000000"/>
          <w:sz w:val="24"/>
          <w:szCs w:val="24"/>
          <w:bdr w:val="none" w:sz="0" w:space="0" w:color="auto" w:frame="1"/>
        </w:rPr>
        <w:t xml:space="preserve"> vẫn không thay đổi. Khi hạt đến đập vào màn huỳnh quang S, ta có:</w:t>
      </w:r>
      <w:r w:rsidRPr="00FC0663">
        <w:rPr>
          <w:color w:val="auto"/>
          <w:position w:val="-34"/>
          <w:sz w:val="24"/>
          <w:szCs w:val="24"/>
          <w:lang w:val="nl-NL"/>
        </w:rPr>
        <w:object w:dxaOrig="3680" w:dyaOrig="800" w14:anchorId="2AF6A4F0">
          <v:shape id="_x0000_i1036" type="#_x0000_t75" style="width:186pt;height:42pt" o:ole="">
            <v:imagedata r:id="rId57" o:title=""/>
          </v:shape>
          <o:OLEObject Type="Embed" ProgID="Equation.DSMT4" ShapeID="_x0000_i1036" DrawAspect="Content" ObjectID="_1802801821" r:id="rId58"/>
        </w:object>
      </w:r>
    </w:p>
    <w:p w14:paraId="338B82A3" w14:textId="77777777" w:rsidR="00CE4CCE" w:rsidRPr="00FC0663" w:rsidRDefault="00CE4CCE" w:rsidP="00CE4CCE">
      <w:pPr>
        <w:tabs>
          <w:tab w:val="left" w:pos="720"/>
        </w:tabs>
        <w:spacing w:line="276" w:lineRule="auto"/>
        <w:jc w:val="both"/>
        <w:rPr>
          <w:color w:val="000000"/>
          <w:sz w:val="24"/>
          <w:szCs w:val="24"/>
          <w:bdr w:val="none" w:sz="0" w:space="0" w:color="auto" w:frame="1"/>
        </w:rPr>
      </w:pPr>
      <w:r w:rsidRPr="00FC0663">
        <w:rPr>
          <w:color w:val="000000"/>
          <w:sz w:val="24"/>
          <w:szCs w:val="24"/>
          <w:bdr w:val="none" w:sz="0" w:space="0" w:color="auto" w:frame="1"/>
        </w:rPr>
        <w:t>Vị trí hạt chạm vào màn S cách trục của ống một đoạn:</w:t>
      </w:r>
    </w:p>
    <w:p w14:paraId="0A1F6FC0" w14:textId="77777777" w:rsidR="00CE4CCE" w:rsidRPr="00FC0663" w:rsidRDefault="00CE4CCE" w:rsidP="00CE4CCE">
      <w:pPr>
        <w:tabs>
          <w:tab w:val="left" w:pos="720"/>
        </w:tabs>
        <w:spacing w:line="276" w:lineRule="auto"/>
        <w:jc w:val="center"/>
        <w:rPr>
          <w:color w:val="000000"/>
          <w:sz w:val="24"/>
          <w:szCs w:val="24"/>
          <w:bdr w:val="none" w:sz="0" w:space="0" w:color="auto" w:frame="1"/>
        </w:rPr>
      </w:pPr>
      <w:r w:rsidRPr="00FC0663">
        <w:rPr>
          <w:color w:val="000000"/>
          <w:sz w:val="24"/>
          <w:szCs w:val="24"/>
          <w:bdr w:val="none" w:sz="0" w:space="0" w:color="auto" w:frame="1"/>
        </w:rPr>
        <w:t>y + s</w:t>
      </w:r>
      <w:r w:rsidRPr="00FC0663">
        <w:rPr>
          <w:color w:val="000000"/>
          <w:sz w:val="24"/>
          <w:szCs w:val="24"/>
          <w:bdr w:val="none" w:sz="0" w:space="0" w:color="auto" w:frame="1"/>
          <w:vertAlign w:val="subscript"/>
        </w:rPr>
        <w:t>y</w:t>
      </w:r>
      <w:r w:rsidRPr="00FC0663">
        <w:rPr>
          <w:color w:val="000000"/>
          <w:sz w:val="24"/>
          <w:szCs w:val="24"/>
          <w:bdr w:val="none" w:sz="0" w:space="0" w:color="auto" w:frame="1"/>
        </w:rPr>
        <w:t xml:space="preserve"> = 6,86.10</w:t>
      </w:r>
      <w:r w:rsidRPr="00FC0663">
        <w:rPr>
          <w:color w:val="000000"/>
          <w:sz w:val="24"/>
          <w:szCs w:val="24"/>
          <w:bdr w:val="none" w:sz="0" w:space="0" w:color="auto" w:frame="1"/>
          <w:vertAlign w:val="superscript"/>
        </w:rPr>
        <w:t>−3</w:t>
      </w:r>
      <w:r w:rsidRPr="00FC0663">
        <w:rPr>
          <w:color w:val="000000"/>
          <w:sz w:val="24"/>
          <w:szCs w:val="24"/>
          <w:bdr w:val="none" w:sz="0" w:space="0" w:color="auto" w:frame="1"/>
        </w:rPr>
        <w:t xml:space="preserve"> + 2,571.10</w:t>
      </w:r>
      <w:r w:rsidRPr="00FC0663">
        <w:rPr>
          <w:color w:val="000000"/>
          <w:sz w:val="24"/>
          <w:szCs w:val="24"/>
          <w:bdr w:val="none" w:sz="0" w:space="0" w:color="auto" w:frame="1"/>
          <w:vertAlign w:val="superscript"/>
        </w:rPr>
        <w:t>−4</w:t>
      </w:r>
      <w:r w:rsidRPr="00FC0663">
        <w:rPr>
          <w:color w:val="000000"/>
          <w:sz w:val="24"/>
          <w:szCs w:val="24"/>
          <w:bdr w:val="none" w:sz="0" w:space="0" w:color="auto" w:frame="1"/>
        </w:rPr>
        <w:t xml:space="preserve"> = 32,57</w:t>
      </w:r>
      <w:r w:rsidRPr="00FC0663">
        <w:rPr>
          <w:rFonts w:ascii="Cambria Math" w:hAnsi="Cambria Math" w:cs="Cambria Math"/>
          <w:color w:val="000000"/>
          <w:sz w:val="24"/>
          <w:szCs w:val="24"/>
          <w:bdr w:val="none" w:sz="0" w:space="0" w:color="auto" w:frame="1"/>
        </w:rPr>
        <w:t>⋅</w:t>
      </w:r>
      <w:r w:rsidRPr="00FC0663">
        <w:rPr>
          <w:color w:val="000000"/>
          <w:sz w:val="24"/>
          <w:szCs w:val="24"/>
          <w:bdr w:val="none" w:sz="0" w:space="0" w:color="auto" w:frame="1"/>
        </w:rPr>
        <w:t>10</w:t>
      </w:r>
      <w:r w:rsidRPr="00FC0663">
        <w:rPr>
          <w:color w:val="000000"/>
          <w:sz w:val="24"/>
          <w:szCs w:val="24"/>
          <w:bdr w:val="none" w:sz="0" w:space="0" w:color="auto" w:frame="1"/>
          <w:vertAlign w:val="superscript"/>
        </w:rPr>
        <w:t>−3</w:t>
      </w:r>
      <w:r w:rsidRPr="00FC0663">
        <w:rPr>
          <w:color w:val="000000"/>
          <w:sz w:val="24"/>
          <w:szCs w:val="24"/>
          <w:bdr w:val="none" w:sz="0" w:space="0" w:color="auto" w:frame="1"/>
        </w:rPr>
        <w:t xml:space="preserve"> m</w:t>
      </w:r>
    </w:p>
    <w:p w14:paraId="730EC5A1" w14:textId="77777777" w:rsidR="00CE4CCE" w:rsidRPr="00FC0663" w:rsidRDefault="00CE4CCE" w:rsidP="00CE4CCE">
      <w:pPr>
        <w:spacing w:line="276" w:lineRule="auto"/>
        <w:jc w:val="both"/>
        <w:rPr>
          <w:rFonts w:eastAsia="Calibri"/>
          <w:bCs/>
          <w:i/>
          <w:iCs/>
          <w:color w:val="000000"/>
          <w:sz w:val="24"/>
          <w:szCs w:val="24"/>
          <w:lang w:val="fr-FR"/>
          <w14:ligatures w14:val="standardContextual"/>
        </w:rPr>
      </w:pPr>
    </w:p>
    <w:p w14:paraId="0E9CB6A2" w14:textId="3CA0E99D" w:rsidR="00CE4CCE" w:rsidRPr="00FC0663" w:rsidRDefault="00CE4CCE" w:rsidP="00F27E76">
      <w:pPr>
        <w:tabs>
          <w:tab w:val="left" w:pos="360"/>
        </w:tabs>
        <w:spacing w:line="276" w:lineRule="auto"/>
        <w:jc w:val="both"/>
        <w:rPr>
          <w:color w:val="000000"/>
          <w:sz w:val="24"/>
          <w:szCs w:val="24"/>
        </w:rPr>
      </w:pPr>
      <w:r w:rsidRPr="00FC0663">
        <w:rPr>
          <w:noProof/>
          <w:color w:val="000000"/>
          <w:sz w:val="24"/>
          <w:szCs w:val="24"/>
        </w:rPr>
        <mc:AlternateContent>
          <mc:Choice Requires="wpg">
            <w:drawing>
              <wp:inline distT="0" distB="0" distL="0" distR="0" wp14:anchorId="0D35FA9C" wp14:editId="6ADBDD27">
                <wp:extent cx="4143383" cy="330200"/>
                <wp:effectExtent l="0" t="0" r="9525" b="0"/>
                <wp:docPr id="139469884" name="Group 34" descr="42 nguyen thi xie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43383" cy="330200"/>
                          <a:chOff x="0" y="0"/>
                          <a:chExt cx="41450" cy="3320"/>
                        </a:xfrm>
                      </wpg:grpSpPr>
                      <wpg:grpSp>
                        <wpg:cNvPr id="1436860990" name="Group 35"/>
                        <wpg:cNvGrpSpPr>
                          <a:grpSpLocks/>
                        </wpg:cNvGrpSpPr>
                        <wpg:grpSpPr bwMode="auto">
                          <a:xfrm>
                            <a:off x="0" y="0"/>
                            <a:ext cx="41450" cy="3320"/>
                            <a:chOff x="0" y="0"/>
                            <a:chExt cx="41450" cy="3320"/>
                          </a:xfrm>
                        </wpg:grpSpPr>
                        <wpg:grpSp>
                          <wpg:cNvPr id="1339431121" name="Group 36"/>
                          <wpg:cNvGrpSpPr>
                            <a:grpSpLocks/>
                          </wpg:cNvGrpSpPr>
                          <wpg:grpSpPr bwMode="auto">
                            <a:xfrm>
                              <a:off x="0" y="0"/>
                              <a:ext cx="41450" cy="3256"/>
                              <a:chOff x="0" y="0"/>
                              <a:chExt cx="40034" cy="3258"/>
                            </a:xfrm>
                          </wpg:grpSpPr>
                          <wps:wsp>
                            <wps:cNvPr id="1561139613" name="Flowchart: Alternate Process 37"/>
                            <wps:cNvSpPr>
                              <a:spLocks noChangeArrowheads="1"/>
                            </wps:cNvSpPr>
                            <wps:spPr bwMode="auto">
                              <a:xfrm>
                                <a:off x="1026" y="0"/>
                                <a:ext cx="39008"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959479416"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090769415"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082187911" name="WordArt 192"/>
                          <wps:cNvSpPr txBox="1">
                            <a:spLocks noChangeArrowheads="1" noChangeShapeType="1"/>
                          </wps:cNvSpPr>
                          <wps:spPr bwMode="auto">
                            <a:xfrm>
                              <a:off x="4226" y="62"/>
                              <a:ext cx="37129" cy="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73326A7" w14:textId="77777777" w:rsidR="00974385" w:rsidRPr="004849A4" w:rsidRDefault="00974385" w:rsidP="00CE4CCE">
                                <w:pPr>
                                  <w:pStyle w:val="NormalWeb"/>
                                  <w:rPr>
                                    <w:b/>
                                    <w:color w:val="FFFFFF"/>
                                    <w:sz w:val="32"/>
                                    <w:szCs w:val="32"/>
                                  </w:rPr>
                                </w:pPr>
                                <w:r w:rsidRPr="004849A4">
                                  <w:rPr>
                                    <w:b/>
                                    <w:bCs/>
                                    <w:color w:val="FFFFFF"/>
                                    <w:sz w:val="32"/>
                                    <w:szCs w:val="32"/>
                                  </w:rPr>
                                  <w:t>Câu trắc nghiệm trả lời ngắn (1,5 điểm)</w:t>
                                </w:r>
                              </w:p>
                            </w:txbxContent>
                          </wps:txbx>
                          <wps:bodyPr rot="0" vert="horz" wrap="square" lIns="91440" tIns="45720" rIns="91440" bIns="45720" anchor="t" anchorCtr="0" upright="1">
                            <a:noAutofit/>
                          </wps:bodyPr>
                        </wps:wsp>
                      </wpg:grpSp>
                      <wps:wsp>
                        <wps:cNvPr id="1349580170" name="WordArt 192"/>
                        <wps:cNvSpPr txBox="1">
                          <a:spLocks noChangeArrowheads="1" noChangeShapeType="1"/>
                        </wps:cNvSpPr>
                        <wps:spPr bwMode="auto">
                          <a:xfrm>
                            <a:off x="286" y="123"/>
                            <a:ext cx="4693"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5A54498" w14:textId="77777777" w:rsidR="00974385" w:rsidRPr="004849A4" w:rsidRDefault="00974385" w:rsidP="00CE4CCE">
                              <w:pPr>
                                <w:pStyle w:val="NormalWeb"/>
                                <w:ind w:hanging="142"/>
                                <w:jc w:val="center"/>
                                <w:rPr>
                                  <w:b/>
                                  <w:bCs/>
                                  <w:color w:val="FFFFFF"/>
                                  <w:sz w:val="32"/>
                                  <w:szCs w:val="32"/>
                                </w:rPr>
                              </w:pPr>
                              <w:r w:rsidRPr="004849A4">
                                <w:rPr>
                                  <w:b/>
                                  <w:bCs/>
                                  <w:color w:val="FFFFFF"/>
                                  <w:sz w:val="32"/>
                                  <w:szCs w:val="32"/>
                                </w:rPr>
                                <w:t>III</w:t>
                              </w:r>
                            </w:p>
                          </w:txbxContent>
                        </wps:txbx>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0D35FA9C" id="_x0000_s1079" alt="42 nguyen thi xiem" style="width:326.25pt;height:26pt;mso-position-horizontal-relative:char;mso-position-vertical-relative:line" coordsize="41450,33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sH5EAQAAIoRAAAOAAAAZHJzL2Uyb0RvYy54bWzsWF2PozYUfa/U/2Dx3gm2gQCazCqdaaaV tt2Rdqs+O2A+WsDUdoZMf32vbUiyyW433emkHyoPCGN8Off63HsuXL/atg165FLVolt4+Mr3EO8y kdddufB+fLf6KvaQ0qzLWSM6vvCeuPJe3Xz5xfXQp5yISjQ5lwiMdCod+oVXad2ns5nKKt4ydSV6 3sFkIWTLNAxlOcslG8B628yI70ezQci8lyLjSsHdOzfp3Vj7RcEz/aYoFNeoWXiATduztOe1Oc9u rllaStZXdTbCYJ+BomV1By/dmbpjmqGNrE9MtXUmhRKFvspEOxNFUWfc+gDeYP/Im3spNr31pUyH st+FCUJ7FKfPNpv98Hgv+7f9g3To4fK1yH5REJfZ0Jfp4bwZl+5htB6+FznsJ9toYR3fFrI1JsAl tLXxfdrFl281yuBmgANKY+qhDOYo9WED3QZkFezSybKs+ma/MITdc8uIXTRjqXulhTnCMts+YnSX AP9BojoHagY0iiM/ScBOx1qAbqOLaGggHLtqNvKlQ3HsEUsvEQZKk4BiTPBRGKK/PQwktBjOCIPv 02BkAwljA/yjbICqovaJo56XOG8r1nObj8okxsSsMMKYJhEGYjtmrRoxZBWTOkXLRnPZMc3RgytS iM5dpK2JKfGUyzrUiduKdSVfSimGirMcEGPr4NAfLDADBTn7yTTEPok8dJqJNPF9qMw2oQixiHYh ZGkvlb7nokXmYuEV4A7AknrnzOiLTXz2+FpptwXTOlMHlGjqfFU3jR3Icn3bSPTIoAzTu3AZ+25t 01fM3Z0ncIxbqdzjdlvfs9N0xlonjF33SnMHKoALh8ljla5F/gShkcIVexAnuKiE/M1DAxT6had+ 3TDJPdR810F4ExwERhnsIAjnUF6QPJxZH86wLgNTCy/T0kNucKudnmx6WZcVvAtb3zqxhNpY1DY2 e1wjXGClQ/vi9EzCJJgnAQYeOHZ+y7esFB2iNnMMMuDySxORJlBwPsDDmIQTDY8y+YSGlcO9J53h QpmPXrH8Zw8VbQPqDSxDJIQiYeh08MhjcfgExmEwn6TEktjy7TwOr1ZR5MQL0uZ/ip7d0Xy4ghI/ 8ecRcBS4cMRRWxIuxFFI/E8wlIwFamp2JrKMhfJPM3TqPycS/4UMJQklgZOO/zZD9/3fhQoq9mOC 43mCdy3UT/ANspQa4cQS5ICuSG+/FtD5Okn4Y5Xfib9NkndPPfSoz9H+gIzaH1lULJ3acDrHJDm3 6kr4hNqX3FOd34kxS89SZ71db11DvpOfiwi2fr5cX55pNEjC2McgU2Nd/GcyjcSuycRklNyJaUGU jF97JE5sd//xLvPliLbTkH8V0eCD3zYk488J80fhcGz7yP0vlJvfAQAA//8DAFBLAwQUAAYACAAA ACEArU1fsNwAAAAEAQAADwAAAGRycy9kb3ducmV2LnhtbEyPQWvCQBCF74X+h2UK3uomkUhJsxGR ticRqoXS25gdk2B2NmTXJP57t73Uy8DjPd77Jl9NphUD9a6xrCCeRyCIS6sbrhR8Hd6fX0A4j6yx tUwKruRgVTw+5JhpO/InDXtfiVDCLkMFtfddJqUrazLo5rYjDt7J9gZ9kH0ldY9jKDetTKJoKQ02 HBZq7GhTU3neX4yCjxHH9SJ+G7bn0+b6c0h339uYlJo9TetXEJ4m/x+GX/yADkVgOtoLaydaBeER /3eDt0yTFMRRQZpEIItc3sMXNwAAAP//AwBQSwECLQAUAAYACAAAACEAtoM4kv4AAADhAQAAEwAA AAAAAAAAAAAAAAAAAAAAW0NvbnRlbnRfVHlwZXNdLnhtbFBLAQItABQABgAIAAAAIQA4/SH/1gAA AJQBAAALAAAAAAAAAAAAAAAAAC8BAABfcmVscy8ucmVsc1BLAQItABQABgAIAAAAIQBQ/sH5EAQA AIoRAAAOAAAAAAAAAAAAAAAAAC4CAABkcnMvZTJvRG9jLnhtbFBLAQItABQABgAIAAAAIQCtTV+w 3AAAAAQBAAAPAAAAAAAAAAAAAAAAAGoGAABkcnMvZG93bnJldi54bWxQSwUGAAAAAAQABADzAAAA cwcAAAAA ">
                <v:group id="Group 35" o:spid="_x0000_s1080" style="position:absolute;width:41450;height:3320" coordsize="41450,33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j5PyzQAAAOMAAAAPAAAAZHJzL2Rvd25yZXYueG1sRI9PS8NA EMXvQr/DMoI3u0mroY3dllJUPBShf0C8DdlpEpqdDdk1Sb+9cxA8zsyb995vtRldo3rqQu3ZQDpN QBEX3tZcGjif3h4XoEJEtth4JgM3CrBZT+5WmFs/8IH6YyyVmHDI0UAVY5trHYqKHIapb4nldvGd wyhjV2rb4SDmrtGzJMm0w5olocKWdhUV1+OPM/A+4LCdp6/9/nrZ3b5Pz59f+5SMebgfty+gIo3x X/z3/WGl/tM8W2TJcikUwiQL0OtfAAAA//8DAFBLAQItABQABgAIAAAAIQDb4fbL7gAAAIUBAAAT AAAAAAAAAAAAAAAAAAAAAABbQ29udGVudF9UeXBlc10ueG1sUEsBAi0AFAAGAAgAAAAhAFr0LFu/ AAAAFQEAAAsAAAAAAAAAAAAAAAAAHwEAAF9yZWxzLy5yZWxzUEsBAi0AFAAGAAgAAAAhAICPk/LN AAAA4wAAAA8AAAAAAAAAAAAAAAAABwIAAGRycy9kb3ducmV2LnhtbFBLBQYAAAAAAwADALcAAAAB AwAAAAA= ">
                  <v:group id="Group 36" o:spid="_x0000_s1081" style="position:absolute;width:41450;height:3256" coordsize="40034,325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Dif8yAAAAOMAAAAPAAAAZHJzL2Rvd25yZXYueG1sRE9fa8Iw EH8X9h3CDfY201g3tDOKyCZ7EGEqyN6O5myLzaU0WVu//TIY+Hi//7dYDbYWHbW+cqxBjRMQxLkz FRcaTseP5xkIH5AN1o5Jw408rJYPowVmxvX8Rd0hFCKGsM9QQxlCk0np85Is+rFriCN3ca3FEM+2 kKbFPobbWk6S5FVarDg2lNjQpqT8evixGrY99utUvXe762Vz+z6+7M87RVo/PQ7rNxCBhnAX/7s/ TZyfpvNpqtREwd9PEQC5/AUAAP//AwBQSwECLQAUAAYACAAAACEA2+H2y+4AAACFAQAAEwAAAAAA AAAAAAAAAAAAAAAAW0NvbnRlbnRfVHlwZXNdLnhtbFBLAQItABQABgAIAAAAIQBa9CxbvwAAABUB AAALAAAAAAAAAAAAAAAAAB8BAABfcmVscy8ucmVsc1BLAQItABQABgAIAAAAIQAuDif8yAAAAOMA AAAPAAAAAAAAAAAAAAAAAAcCAABkcnMvZG93bnJldi54bWxQSwUGAAAAAAMAAwC3AAAA/AIAAAAA ">
                    <v:shape id="Flowchart: Alternate Process 37" o:spid="_x0000_s1082" type="#_x0000_t176" style="position:absolute;left:1026;width:39008;height:322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WQVSygAAAOMAAAAPAAAAZHJzL2Rvd25yZXYueG1sRE9LS8NA EL4X/A/LCN7aTayGNnZbiiAWPYh90B6H7DSJ7s6m2TVN/71bEDzO957ZordGdNT62rGCdJSAIC6c rrlUsN28DCcgfEDWaByTggt5WMxvBjPMtTvzJ3XrUIoYwj5HBVUITS6lLyqy6EeuIY7c0bUWQzzb UuoWzzHcGnmfJJm0WHNsqLCh54qK7/WPVbB//fp48+/WPOwO+nSy+6NZLTul7m775ROIQH34F/+5 VzrOf8zSdDzN0jFcf4oAyPkvAAAA//8DAFBLAQItABQABgAIAAAAIQDb4fbL7gAAAIUBAAATAAAA AAAAAAAAAAAAAAAAAABbQ29udGVudF9UeXBlc10ueG1sUEsBAi0AFAAGAAgAAAAhAFr0LFu/AAAA FQEAAAsAAAAAAAAAAAAAAAAAHwEAAF9yZWxzLy5yZWxzUEsBAi0AFAAGAAgAAAAhAG1ZBVLKAAAA 4wAAAA8AAAAAAAAAAAAAAAAABwIAAGRycy9kb3ducmV2LnhtbFBLBQYAAAAAAwADALcAAAD+AgAA AAA= " fillcolor="#3d5a80" stroked="f" strokeweight="1pt">
                      <v:fill opacity="52428f"/>
                    </v:shape>
                    <v:shape id="Hexagon 38" o:spid="_x0000_s1083" type="#_x0000_t9" style="position:absolute;left:391;width:3825;height:32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BBSmywAAAOIAAAAPAAAAZHJzL2Rvd25yZXYueG1sRI/dasJA FITvC77DcoTe6Sb+pCa6ihULLQhS7QOcZo9JMHs2ZldN+/TdQqGXw8x8wyxWnanFjVpXWVYQDyMQ xLnVFRcKPo4vgxkI55E11pZJwRc5WC17DwvMtL3zO90OvhABwi5DBaX3TSaly0sy6Ia2IQ7eybYG fZBtIXWL9wA3tRxFUSINVhwWSmxoU1J+PlyNguf1/hK/bb4/x3ab7Lp0fCniBJV67HfrOQhPnf8P /7VftYJ0mk6e0kmcwO+lcAfk8gcAAP//AwBQSwECLQAUAAYACAAAACEA2+H2y+4AAACFAQAAEwAA AAAAAAAAAAAAAAAAAAAAW0NvbnRlbnRfVHlwZXNdLnhtbFBLAQItABQABgAIAAAAIQBa9CxbvwAA ABUBAAALAAAAAAAAAAAAAAAAAB8BAABfcmVscy8ucmVsc1BLAQItABQABgAIAAAAIQBnBBSmywAA AOIAAAAPAAAAAAAAAAAAAAAAAAcCAABkcnMvZG93bnJldi54bWxQSwUGAAAAAAMAAwC3AAAA/wIA AAAA " adj="4600" fillcolor="#f60" stroked="f" strokeweight="1pt"/>
                    <v:shape id="Hexagon 39" o:spid="_x0000_s1084" type="#_x0000_t9" style="position:absolute;width:3825;height:325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9g4EyQAAAOMAAAAPAAAAZHJzL2Rvd25yZXYueG1sRI/dagIx FITvC75DOELvaqJYq1ujVKFQoTe1fYDD5rjZuvkxP+v27U2h0MthZr5h1tvBdKynEFtnJUwnAhjZ 2qnWNhK+Pl8flsBiQquwc5Yk/FCE7WZ0t8ZKuav9oP6YGlYgNlYoQafkK85jrclgnDhPtngnFwym IkPDVcBrgZuOz4RYcIOtLQsaPe011edjNhJ2Phx8mOf8nUO/u+TzXl/eWynvx8PLM7BEQ/oP/7Xf lISZWImnxWo+fYTfT+UP8M0NAAD//wMAUEsBAi0AFAAGAAgAAAAhANvh9svuAAAAhQEAABMAAAAA AAAAAAAAAAAAAAAAAFtDb250ZW50X1R5cGVzXS54bWxQSwECLQAUAAYACAAAACEAWvQsW78AAAAV AQAACwAAAAAAAAAAAAAAAAAfAQAAX3JlbHMvLnJlbHNQSwECLQAUAAYACAAAACEAnPYOBMkAAADj AAAADwAAAAAAAAAAAAAAAAAHAgAAZHJzL2Rvd25yZXYueG1sUEsFBgAAAAADAAMAtwAAAP0CAAAA AA== " adj="4591" fillcolor="#293241" stroked="f" strokeweight="1pt"/>
                  </v:group>
                  <v:shape id="_x0000_s1085" type="#_x0000_t202" style="position:absolute;left:4226;top:62;width:37129;height:325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vessxwAAAOMAAAAPAAAAZHJzL2Rvd25yZXYueG1sRE9La8JA EL4X/A/LCN50N6I1pq4iLQVPFh8t9DZkxySYnQ3ZrUn/fVcQepzvPatNb2txo9ZXjjUkEwWCOHem 4kLD+fQ+TkH4gGywdkwafsnDZj14WmFmXMcHuh1DIWII+ww1lCE0mZQ+L8min7iGOHIX11oM8WwL aVrsYrit5VSpZ2mx4thQYkOvJeXX44/V8Lm/fH/N1EfxZudN53ol2S6l1qNhv30BEagP/+KHe2fi fJVOk3SxTBK4/xQBkOs/AAAA//8DAFBLAQItABQABgAIAAAAIQDb4fbL7gAAAIUBAAATAAAAAAAA AAAAAAAAAAAAAABbQ29udGVudF9UeXBlc10ueG1sUEsBAi0AFAAGAAgAAAAhAFr0LFu/AAAAFQEA AAsAAAAAAAAAAAAAAAAAHwEAAF9yZWxzLy5yZWxzUEsBAi0AFAAGAAgAAAAhAOi96yzHAAAA4wAA AA8AAAAAAAAAAAAAAAAABwIAAGRycy9kb3ducmV2LnhtbFBLBQYAAAAAAwADALcAAAD7AgAAAAA= " filled="f" stroked="f">
                    <v:stroke joinstyle="round"/>
                    <o:lock v:ext="edit" shapetype="t"/>
                    <v:textbox>
                      <w:txbxContent>
                        <w:p w14:paraId="173326A7" w14:textId="77777777" w:rsidR="00974385" w:rsidRPr="004849A4" w:rsidRDefault="00974385" w:rsidP="00CE4CCE">
                          <w:pPr>
                            <w:pStyle w:val="NormalWeb"/>
                            <w:rPr>
                              <w:b/>
                              <w:color w:val="FFFFFF"/>
                              <w:sz w:val="32"/>
                              <w:szCs w:val="32"/>
                            </w:rPr>
                          </w:pPr>
                          <w:proofErr w:type="spellStart"/>
                          <w:r w:rsidRPr="004849A4">
                            <w:rPr>
                              <w:b/>
                              <w:bCs/>
                              <w:color w:val="FFFFFF"/>
                              <w:sz w:val="32"/>
                              <w:szCs w:val="32"/>
                            </w:rPr>
                            <w:t>Câu</w:t>
                          </w:r>
                          <w:proofErr w:type="spellEnd"/>
                          <w:r w:rsidRPr="004849A4">
                            <w:rPr>
                              <w:b/>
                              <w:bCs/>
                              <w:color w:val="FFFFFF"/>
                              <w:sz w:val="32"/>
                              <w:szCs w:val="32"/>
                            </w:rPr>
                            <w:t xml:space="preserve"> </w:t>
                          </w:r>
                          <w:proofErr w:type="spellStart"/>
                          <w:r w:rsidRPr="004849A4">
                            <w:rPr>
                              <w:b/>
                              <w:bCs/>
                              <w:color w:val="FFFFFF"/>
                              <w:sz w:val="32"/>
                              <w:szCs w:val="32"/>
                            </w:rPr>
                            <w:t>trắc</w:t>
                          </w:r>
                          <w:proofErr w:type="spellEnd"/>
                          <w:r w:rsidRPr="004849A4">
                            <w:rPr>
                              <w:b/>
                              <w:bCs/>
                              <w:color w:val="FFFFFF"/>
                              <w:sz w:val="32"/>
                              <w:szCs w:val="32"/>
                            </w:rPr>
                            <w:t xml:space="preserve"> </w:t>
                          </w:r>
                          <w:proofErr w:type="spellStart"/>
                          <w:r w:rsidRPr="004849A4">
                            <w:rPr>
                              <w:b/>
                              <w:bCs/>
                              <w:color w:val="FFFFFF"/>
                              <w:sz w:val="32"/>
                              <w:szCs w:val="32"/>
                            </w:rPr>
                            <w:t>nghiệm</w:t>
                          </w:r>
                          <w:proofErr w:type="spellEnd"/>
                          <w:r w:rsidRPr="004849A4">
                            <w:rPr>
                              <w:b/>
                              <w:bCs/>
                              <w:color w:val="FFFFFF"/>
                              <w:sz w:val="32"/>
                              <w:szCs w:val="32"/>
                            </w:rPr>
                            <w:t xml:space="preserve"> </w:t>
                          </w:r>
                          <w:proofErr w:type="spellStart"/>
                          <w:r w:rsidRPr="004849A4">
                            <w:rPr>
                              <w:b/>
                              <w:bCs/>
                              <w:color w:val="FFFFFF"/>
                              <w:sz w:val="32"/>
                              <w:szCs w:val="32"/>
                            </w:rPr>
                            <w:t>trả</w:t>
                          </w:r>
                          <w:proofErr w:type="spellEnd"/>
                          <w:r w:rsidRPr="004849A4">
                            <w:rPr>
                              <w:b/>
                              <w:bCs/>
                              <w:color w:val="FFFFFF"/>
                              <w:sz w:val="32"/>
                              <w:szCs w:val="32"/>
                            </w:rPr>
                            <w:t xml:space="preserve"> </w:t>
                          </w:r>
                          <w:proofErr w:type="spellStart"/>
                          <w:r w:rsidRPr="004849A4">
                            <w:rPr>
                              <w:b/>
                              <w:bCs/>
                              <w:color w:val="FFFFFF"/>
                              <w:sz w:val="32"/>
                              <w:szCs w:val="32"/>
                            </w:rPr>
                            <w:t>lời</w:t>
                          </w:r>
                          <w:proofErr w:type="spellEnd"/>
                          <w:r w:rsidRPr="004849A4">
                            <w:rPr>
                              <w:b/>
                              <w:bCs/>
                              <w:color w:val="FFFFFF"/>
                              <w:sz w:val="32"/>
                              <w:szCs w:val="32"/>
                            </w:rPr>
                            <w:t xml:space="preserve"> </w:t>
                          </w:r>
                          <w:proofErr w:type="spellStart"/>
                          <w:r w:rsidRPr="004849A4">
                            <w:rPr>
                              <w:b/>
                              <w:bCs/>
                              <w:color w:val="FFFFFF"/>
                              <w:sz w:val="32"/>
                              <w:szCs w:val="32"/>
                            </w:rPr>
                            <w:t>ngắn</w:t>
                          </w:r>
                          <w:proofErr w:type="spellEnd"/>
                          <w:r w:rsidRPr="004849A4">
                            <w:rPr>
                              <w:b/>
                              <w:bCs/>
                              <w:color w:val="FFFFFF"/>
                              <w:sz w:val="32"/>
                              <w:szCs w:val="32"/>
                            </w:rPr>
                            <w:t xml:space="preserve"> (1,5 </w:t>
                          </w:r>
                          <w:proofErr w:type="spellStart"/>
                          <w:r w:rsidRPr="004849A4">
                            <w:rPr>
                              <w:b/>
                              <w:bCs/>
                              <w:color w:val="FFFFFF"/>
                              <w:sz w:val="32"/>
                              <w:szCs w:val="32"/>
                            </w:rPr>
                            <w:t>điểm</w:t>
                          </w:r>
                          <w:proofErr w:type="spellEnd"/>
                          <w:r w:rsidRPr="004849A4">
                            <w:rPr>
                              <w:b/>
                              <w:bCs/>
                              <w:color w:val="FFFFFF"/>
                              <w:sz w:val="32"/>
                              <w:szCs w:val="32"/>
                            </w:rPr>
                            <w:t>)</w:t>
                          </w:r>
                        </w:p>
                      </w:txbxContent>
                    </v:textbox>
                  </v:shape>
                </v:group>
                <v:shape id="_x0000_s1086" type="#_x0000_t202" style="position:absolute;left:286;top:123;width:4693;height:289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6Nkx+ywAAAOMAAAAPAAAAZHJzL2Rvd25yZXYueG1sRI9Pb8Iw DMXvk/YdIk/iNhI2GNAR0LRp0k6g8U/iZjWmrdY4VRNo9+3xYdKOtp/fe7/Fqve1ulIbq8AWRkMD ijgPruLCwn73+TgDFROywzowWfilCKvl/d0CMxc6/qbrNhVKTDhmaKFMqcm0jnlJHuMwNMRyO4fW Y5KxLbRrsRNzX+snY160x4olocSG3kvKf7YXb+GwPp+OY7MpPvyk6UJvNPu5tnbw0L+9gkrUp3/x 3/eXk/rP4/lkZkZToRAmWYBe3gAAAP//AwBQSwECLQAUAAYACAAAACEA2+H2y+4AAACFAQAAEwAA AAAAAAAAAAAAAAAAAAAAW0NvbnRlbnRfVHlwZXNdLnhtbFBLAQItABQABgAIAAAAIQBa9CxbvwAA ABUBAAALAAAAAAAAAAAAAAAAAB8BAABfcmVscy8ucmVsc1BLAQItABQABgAIAAAAIQB6Nkx+ywAA AOMAAAAPAAAAAAAAAAAAAAAAAAcCAABkcnMvZG93bnJldi54bWxQSwUGAAAAAAMAAwC3AAAA/wIA AAAA " filled="f" stroked="f">
                  <v:stroke joinstyle="round"/>
                  <o:lock v:ext="edit" shapetype="t"/>
                  <v:textbox>
                    <w:txbxContent>
                      <w:p w14:paraId="65A54498" w14:textId="77777777" w:rsidR="00974385" w:rsidRPr="004849A4" w:rsidRDefault="00974385" w:rsidP="00CE4CCE">
                        <w:pPr>
                          <w:pStyle w:val="NormalWeb"/>
                          <w:ind w:hanging="142"/>
                          <w:jc w:val="center"/>
                          <w:rPr>
                            <w:b/>
                            <w:bCs/>
                            <w:color w:val="FFFFFF"/>
                            <w:sz w:val="32"/>
                            <w:szCs w:val="32"/>
                          </w:rPr>
                        </w:pPr>
                        <w:r w:rsidRPr="004849A4">
                          <w:rPr>
                            <w:b/>
                            <w:bCs/>
                            <w:color w:val="FFFFFF"/>
                            <w:sz w:val="32"/>
                            <w:szCs w:val="32"/>
                          </w:rPr>
                          <w:t>III</w:t>
                        </w:r>
                      </w:p>
                    </w:txbxContent>
                  </v:textbox>
                </v:shape>
                <w10:anchorlock/>
              </v:group>
            </w:pict>
          </mc:Fallback>
        </mc:AlternateConten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87"/>
        <w:gridCol w:w="1081"/>
        <w:gridCol w:w="767"/>
        <w:gridCol w:w="1081"/>
      </w:tblGrid>
      <w:tr w:rsidR="00CE4CCE" w:rsidRPr="00FC0663" w14:paraId="631186F2" w14:textId="77777777" w:rsidTr="0097438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D172B5C" w14:textId="77777777" w:rsidR="00CE4CCE" w:rsidRPr="00FC0663" w:rsidRDefault="00CE4CCE" w:rsidP="00CE4CCE">
            <w:pPr>
              <w:jc w:val="center"/>
              <w:rPr>
                <w:b/>
                <w:bCs/>
                <w:color w:val="auto"/>
                <w:sz w:val="24"/>
                <w:szCs w:val="24"/>
              </w:rPr>
            </w:pPr>
            <w:r w:rsidRPr="00FC0663">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6CE73F56" w14:textId="77777777" w:rsidR="00CE4CCE" w:rsidRPr="00FC0663" w:rsidRDefault="00CE4CCE" w:rsidP="00CE4CCE">
            <w:pPr>
              <w:jc w:val="center"/>
              <w:rPr>
                <w:b/>
                <w:bCs/>
                <w:color w:val="auto"/>
                <w:sz w:val="24"/>
                <w:szCs w:val="24"/>
              </w:rPr>
            </w:pPr>
            <w:r w:rsidRPr="00FC0663">
              <w:rPr>
                <w:b/>
                <w:bCs/>
                <w:color w:val="auto"/>
                <w:sz w:val="24"/>
                <w:szCs w:val="24"/>
              </w:rPr>
              <w:t>Đáp án</w:t>
            </w:r>
          </w:p>
        </w:tc>
        <w:tc>
          <w:tcPr>
            <w:tcW w:w="0" w:type="auto"/>
            <w:tcBorders>
              <w:top w:val="single" w:sz="8" w:space="0" w:color="000000"/>
              <w:bottom w:val="single" w:sz="8" w:space="0" w:color="000000"/>
              <w:right w:val="single" w:sz="8" w:space="0" w:color="000000"/>
            </w:tcBorders>
            <w:vAlign w:val="center"/>
          </w:tcPr>
          <w:p w14:paraId="7E75BB0D" w14:textId="77777777" w:rsidR="00CE4CCE" w:rsidRPr="00FC0663" w:rsidRDefault="00CE4CCE" w:rsidP="00CE4CCE">
            <w:pPr>
              <w:jc w:val="center"/>
              <w:rPr>
                <w:b/>
                <w:bCs/>
                <w:color w:val="auto"/>
                <w:sz w:val="24"/>
                <w:szCs w:val="24"/>
              </w:rPr>
            </w:pPr>
            <w:r w:rsidRPr="00FC0663">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0595E8D2" w14:textId="77777777" w:rsidR="00CE4CCE" w:rsidRPr="00FC0663" w:rsidRDefault="00CE4CCE" w:rsidP="00CE4CCE">
            <w:pPr>
              <w:jc w:val="center"/>
              <w:rPr>
                <w:b/>
                <w:bCs/>
                <w:color w:val="auto"/>
                <w:sz w:val="24"/>
                <w:szCs w:val="24"/>
              </w:rPr>
            </w:pPr>
            <w:r w:rsidRPr="00FC0663">
              <w:rPr>
                <w:b/>
                <w:bCs/>
                <w:color w:val="auto"/>
                <w:sz w:val="24"/>
                <w:szCs w:val="24"/>
              </w:rPr>
              <w:t>Đáp án</w:t>
            </w:r>
          </w:p>
        </w:tc>
      </w:tr>
      <w:tr w:rsidR="00CE4CCE" w:rsidRPr="00FC0663" w14:paraId="3F02F982"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272D6C5" w14:textId="77777777" w:rsidR="00CE4CCE" w:rsidRPr="00FC0663" w:rsidRDefault="00CE4CCE" w:rsidP="00CE4CCE">
            <w:pPr>
              <w:jc w:val="center"/>
              <w:rPr>
                <w:b/>
                <w:bCs/>
                <w:color w:val="auto"/>
                <w:sz w:val="24"/>
                <w:szCs w:val="24"/>
              </w:rPr>
            </w:pPr>
            <w:r w:rsidRPr="00FC0663">
              <w:rPr>
                <w:b/>
                <w:bCs/>
                <w:color w:val="auto"/>
                <w:sz w:val="24"/>
                <w:szCs w:val="24"/>
              </w:rPr>
              <w:t>1</w:t>
            </w:r>
          </w:p>
        </w:tc>
        <w:tc>
          <w:tcPr>
            <w:tcW w:w="0" w:type="auto"/>
            <w:tcBorders>
              <w:bottom w:val="single" w:sz="8" w:space="0" w:color="000000"/>
              <w:right w:val="single" w:sz="8" w:space="0" w:color="000000"/>
            </w:tcBorders>
            <w:vAlign w:val="center"/>
          </w:tcPr>
          <w:p w14:paraId="7AA609C5" w14:textId="77777777" w:rsidR="00CE4CCE" w:rsidRPr="00FC0663" w:rsidRDefault="00CE4CCE" w:rsidP="00CE4CCE">
            <w:pPr>
              <w:jc w:val="center"/>
              <w:rPr>
                <w:color w:val="auto"/>
                <w:sz w:val="24"/>
                <w:szCs w:val="24"/>
              </w:rPr>
            </w:pPr>
            <w:r w:rsidRPr="00FC0663">
              <w:rPr>
                <w:color w:val="auto"/>
                <w:sz w:val="24"/>
                <w:szCs w:val="24"/>
              </w:rPr>
              <w:t>+1,6</w:t>
            </w:r>
          </w:p>
        </w:tc>
        <w:tc>
          <w:tcPr>
            <w:tcW w:w="0" w:type="auto"/>
            <w:tcBorders>
              <w:bottom w:val="single" w:sz="8" w:space="0" w:color="000000"/>
              <w:right w:val="single" w:sz="8" w:space="0" w:color="000000"/>
            </w:tcBorders>
            <w:vAlign w:val="center"/>
          </w:tcPr>
          <w:p w14:paraId="4ED1D256" w14:textId="77777777" w:rsidR="00CE4CCE" w:rsidRPr="00FC0663" w:rsidRDefault="00CE4CCE" w:rsidP="00CE4CCE">
            <w:pPr>
              <w:jc w:val="center"/>
              <w:rPr>
                <w:color w:val="auto"/>
                <w:sz w:val="24"/>
                <w:szCs w:val="24"/>
              </w:rPr>
            </w:pPr>
            <w:r w:rsidRPr="00FC0663">
              <w:rPr>
                <w:color w:val="auto"/>
                <w:sz w:val="24"/>
                <w:szCs w:val="24"/>
              </w:rPr>
              <w:t>4</w:t>
            </w:r>
          </w:p>
        </w:tc>
        <w:tc>
          <w:tcPr>
            <w:tcW w:w="0" w:type="auto"/>
            <w:tcBorders>
              <w:bottom w:val="single" w:sz="8" w:space="0" w:color="000000"/>
              <w:right w:val="single" w:sz="8" w:space="0" w:color="000000"/>
            </w:tcBorders>
            <w:vAlign w:val="center"/>
          </w:tcPr>
          <w:p w14:paraId="627F0C2D" w14:textId="77777777" w:rsidR="00CE4CCE" w:rsidRPr="00FC0663" w:rsidRDefault="00CE4CCE" w:rsidP="00CE4CCE">
            <w:pPr>
              <w:jc w:val="center"/>
              <w:rPr>
                <w:color w:val="auto"/>
                <w:sz w:val="24"/>
                <w:szCs w:val="24"/>
              </w:rPr>
            </w:pPr>
            <w:r w:rsidRPr="00FC0663">
              <w:rPr>
                <w:color w:val="auto"/>
                <w:sz w:val="24"/>
                <w:szCs w:val="24"/>
              </w:rPr>
              <w:t>5,3</w:t>
            </w:r>
          </w:p>
        </w:tc>
      </w:tr>
      <w:tr w:rsidR="00CE4CCE" w:rsidRPr="00FC0663" w14:paraId="1B67D3CD"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02ABDED" w14:textId="77777777" w:rsidR="00CE4CCE" w:rsidRPr="00FC0663" w:rsidRDefault="00CE4CCE" w:rsidP="00CE4CCE">
            <w:pPr>
              <w:jc w:val="center"/>
              <w:rPr>
                <w:b/>
                <w:bCs/>
                <w:color w:val="auto"/>
                <w:sz w:val="24"/>
                <w:szCs w:val="24"/>
              </w:rPr>
            </w:pPr>
            <w:r w:rsidRPr="00FC0663">
              <w:rPr>
                <w:b/>
                <w:bCs/>
                <w:color w:val="auto"/>
                <w:sz w:val="24"/>
                <w:szCs w:val="24"/>
              </w:rPr>
              <w:t>2</w:t>
            </w:r>
          </w:p>
        </w:tc>
        <w:tc>
          <w:tcPr>
            <w:tcW w:w="0" w:type="auto"/>
            <w:tcBorders>
              <w:bottom w:val="single" w:sz="8" w:space="0" w:color="000000"/>
              <w:right w:val="single" w:sz="8" w:space="0" w:color="000000"/>
            </w:tcBorders>
            <w:vAlign w:val="center"/>
          </w:tcPr>
          <w:p w14:paraId="32C514CD" w14:textId="77777777" w:rsidR="00CE4CCE" w:rsidRPr="00FC0663" w:rsidRDefault="00CE4CCE" w:rsidP="00CE4CCE">
            <w:pPr>
              <w:jc w:val="center"/>
              <w:rPr>
                <w:color w:val="auto"/>
                <w:sz w:val="24"/>
                <w:szCs w:val="24"/>
              </w:rPr>
            </w:pPr>
            <w:r w:rsidRPr="00FC0663">
              <w:rPr>
                <w:color w:val="auto"/>
                <w:sz w:val="24"/>
                <w:szCs w:val="24"/>
              </w:rPr>
              <w:t>9</w:t>
            </w:r>
          </w:p>
        </w:tc>
        <w:tc>
          <w:tcPr>
            <w:tcW w:w="0" w:type="auto"/>
            <w:tcBorders>
              <w:bottom w:val="single" w:sz="8" w:space="0" w:color="000000"/>
              <w:right w:val="single" w:sz="8" w:space="0" w:color="000000"/>
            </w:tcBorders>
            <w:vAlign w:val="center"/>
          </w:tcPr>
          <w:p w14:paraId="4DBBBEEF" w14:textId="77777777" w:rsidR="00CE4CCE" w:rsidRPr="00FC0663" w:rsidRDefault="00CE4CCE" w:rsidP="00CE4CCE">
            <w:pPr>
              <w:jc w:val="center"/>
              <w:rPr>
                <w:color w:val="auto"/>
                <w:sz w:val="24"/>
                <w:szCs w:val="24"/>
              </w:rPr>
            </w:pPr>
            <w:r w:rsidRPr="00FC0663">
              <w:rPr>
                <w:color w:val="auto"/>
                <w:sz w:val="24"/>
                <w:szCs w:val="24"/>
              </w:rPr>
              <w:t>5</w:t>
            </w:r>
          </w:p>
        </w:tc>
        <w:tc>
          <w:tcPr>
            <w:tcW w:w="0" w:type="auto"/>
            <w:tcBorders>
              <w:bottom w:val="single" w:sz="8" w:space="0" w:color="000000"/>
              <w:right w:val="single" w:sz="8" w:space="0" w:color="000000"/>
            </w:tcBorders>
            <w:vAlign w:val="center"/>
          </w:tcPr>
          <w:p w14:paraId="3698B516" w14:textId="77777777" w:rsidR="00CE4CCE" w:rsidRPr="00FC0663" w:rsidRDefault="00CE4CCE" w:rsidP="00CE4CCE">
            <w:pPr>
              <w:jc w:val="center"/>
              <w:rPr>
                <w:color w:val="auto"/>
                <w:sz w:val="24"/>
                <w:szCs w:val="24"/>
              </w:rPr>
            </w:pPr>
            <w:r w:rsidRPr="00FC0663">
              <w:rPr>
                <w:color w:val="auto"/>
                <w:sz w:val="24"/>
                <w:szCs w:val="24"/>
              </w:rPr>
              <w:t>0</w:t>
            </w:r>
          </w:p>
        </w:tc>
      </w:tr>
      <w:tr w:rsidR="00CE4CCE" w:rsidRPr="00FC0663" w14:paraId="1CA71BDA"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9352BE5" w14:textId="77777777" w:rsidR="00CE4CCE" w:rsidRPr="00FC0663" w:rsidRDefault="00CE4CCE" w:rsidP="00CE4CCE">
            <w:pPr>
              <w:jc w:val="center"/>
              <w:rPr>
                <w:b/>
                <w:bCs/>
                <w:color w:val="auto"/>
                <w:sz w:val="24"/>
                <w:szCs w:val="24"/>
              </w:rPr>
            </w:pPr>
            <w:r w:rsidRPr="00FC0663">
              <w:rPr>
                <w:b/>
                <w:bCs/>
                <w:color w:val="auto"/>
                <w:sz w:val="24"/>
                <w:szCs w:val="24"/>
              </w:rPr>
              <w:t>3</w:t>
            </w:r>
          </w:p>
        </w:tc>
        <w:tc>
          <w:tcPr>
            <w:tcW w:w="0" w:type="auto"/>
            <w:tcBorders>
              <w:bottom w:val="single" w:sz="8" w:space="0" w:color="000000"/>
              <w:right w:val="single" w:sz="8" w:space="0" w:color="000000"/>
            </w:tcBorders>
            <w:vAlign w:val="center"/>
          </w:tcPr>
          <w:p w14:paraId="07E1FAE3" w14:textId="77777777" w:rsidR="00CE4CCE" w:rsidRPr="00FC0663" w:rsidRDefault="00CE4CCE" w:rsidP="00CE4CCE">
            <w:pPr>
              <w:jc w:val="center"/>
              <w:rPr>
                <w:color w:val="auto"/>
                <w:sz w:val="24"/>
                <w:szCs w:val="24"/>
              </w:rPr>
            </w:pPr>
            <w:r w:rsidRPr="00FC0663">
              <w:rPr>
                <w:color w:val="auto"/>
                <w:sz w:val="24"/>
                <w:szCs w:val="24"/>
              </w:rPr>
              <w:t>11,3</w:t>
            </w:r>
          </w:p>
        </w:tc>
        <w:tc>
          <w:tcPr>
            <w:tcW w:w="0" w:type="auto"/>
            <w:tcBorders>
              <w:bottom w:val="single" w:sz="8" w:space="0" w:color="000000"/>
              <w:right w:val="single" w:sz="8" w:space="0" w:color="000000"/>
            </w:tcBorders>
            <w:vAlign w:val="center"/>
          </w:tcPr>
          <w:p w14:paraId="03629256" w14:textId="77777777" w:rsidR="00CE4CCE" w:rsidRPr="00FC0663" w:rsidRDefault="00CE4CCE" w:rsidP="00CE4CCE">
            <w:pPr>
              <w:jc w:val="center"/>
              <w:rPr>
                <w:color w:val="auto"/>
                <w:sz w:val="24"/>
                <w:szCs w:val="24"/>
              </w:rPr>
            </w:pPr>
            <w:r w:rsidRPr="00FC0663">
              <w:rPr>
                <w:color w:val="auto"/>
                <w:sz w:val="24"/>
                <w:szCs w:val="24"/>
              </w:rPr>
              <w:t>6</w:t>
            </w:r>
          </w:p>
        </w:tc>
        <w:tc>
          <w:tcPr>
            <w:tcW w:w="0" w:type="auto"/>
            <w:tcBorders>
              <w:bottom w:val="single" w:sz="8" w:space="0" w:color="000000"/>
              <w:right w:val="single" w:sz="8" w:space="0" w:color="000000"/>
            </w:tcBorders>
            <w:vAlign w:val="center"/>
          </w:tcPr>
          <w:p w14:paraId="7794A5BC" w14:textId="77777777" w:rsidR="00CE4CCE" w:rsidRPr="00FC0663" w:rsidRDefault="00CE4CCE" w:rsidP="00CE4CCE">
            <w:pPr>
              <w:jc w:val="center"/>
              <w:rPr>
                <w:color w:val="auto"/>
                <w:sz w:val="24"/>
                <w:szCs w:val="24"/>
              </w:rPr>
            </w:pPr>
            <w:r w:rsidRPr="00FC0663">
              <w:rPr>
                <w:color w:val="auto"/>
                <w:sz w:val="24"/>
                <w:szCs w:val="24"/>
              </w:rPr>
              <w:t>10,0</w:t>
            </w:r>
          </w:p>
        </w:tc>
      </w:tr>
    </w:tbl>
    <w:p w14:paraId="6AB45487" w14:textId="042F0401" w:rsidR="00CE4CCE" w:rsidRPr="00FC0663" w:rsidRDefault="00CE4CCE" w:rsidP="00CE4CCE">
      <w:pPr>
        <w:tabs>
          <w:tab w:val="left" w:pos="283"/>
          <w:tab w:val="left" w:pos="2835"/>
          <w:tab w:val="left" w:pos="5386"/>
          <w:tab w:val="left" w:pos="7937"/>
        </w:tabs>
        <w:spacing w:line="276" w:lineRule="auto"/>
        <w:jc w:val="both"/>
        <w:rPr>
          <w:rFonts w:eastAsia="Calibri"/>
          <w:b/>
          <w:color w:val="000000"/>
          <w:sz w:val="24"/>
          <w:szCs w:val="24"/>
        </w:rPr>
      </w:pPr>
      <w:r w:rsidRPr="00FC0663">
        <w:rPr>
          <w:rFonts w:eastAsia="Calibri"/>
          <w:b/>
          <w:color w:val="000000"/>
          <w:sz w:val="24"/>
          <w:szCs w:val="24"/>
        </w:rPr>
        <w:t>Câu 3:</w:t>
      </w:r>
      <w:r w:rsidRPr="00FC0663">
        <w:rPr>
          <w:color w:val="000000"/>
          <w:sz w:val="24"/>
          <w:szCs w:val="24"/>
        </w:rPr>
        <w:t xml:space="preserve">Từ biểu thức: </w:t>
      </w:r>
      <w:r w:rsidRPr="00FC0663">
        <w:rPr>
          <w:color w:val="000000"/>
          <w:position w:val="-30"/>
          <w:sz w:val="24"/>
          <w:szCs w:val="24"/>
        </w:rPr>
        <w:object w:dxaOrig="4180" w:dyaOrig="800" w14:anchorId="53224841">
          <v:shape id="_x0000_i1037" type="#_x0000_t75" style="width:210pt;height:42pt" o:ole="">
            <v:imagedata r:id="rId59" o:title=""/>
          </v:shape>
          <o:OLEObject Type="Embed" ProgID="Equation.3" ShapeID="_x0000_i1037" DrawAspect="Content" ObjectID="_1802801822" r:id="rId60"/>
        </w:object>
      </w:r>
      <w:r w:rsidRPr="00FC0663">
        <w:rPr>
          <w:rFonts w:eastAsia="DengXian"/>
          <w:color w:val="000000"/>
          <w:sz w:val="24"/>
          <w:szCs w:val="24"/>
        </w:rPr>
        <w:t xml:space="preserve">   </w:t>
      </w:r>
    </w:p>
    <w:p w14:paraId="231BB249" w14:textId="77777777" w:rsidR="00CE4CCE" w:rsidRPr="00FC0663" w:rsidRDefault="00CE4CCE" w:rsidP="00CE4CCE">
      <w:pPr>
        <w:tabs>
          <w:tab w:val="left" w:pos="283"/>
          <w:tab w:val="left" w:pos="2835"/>
          <w:tab w:val="left" w:pos="5386"/>
          <w:tab w:val="left" w:pos="7937"/>
        </w:tabs>
        <w:spacing w:line="276" w:lineRule="auto"/>
        <w:jc w:val="both"/>
        <w:rPr>
          <w:color w:val="000000"/>
          <w:sz w:val="24"/>
          <w:szCs w:val="24"/>
        </w:rPr>
      </w:pPr>
      <w:r w:rsidRPr="00FC0663">
        <w:rPr>
          <w:color w:val="000000"/>
          <w:sz w:val="24"/>
          <w:szCs w:val="24"/>
        </w:rPr>
        <w:t xml:space="preserve">Ta có: </w:t>
      </w:r>
      <w:r w:rsidRPr="00FC0663">
        <w:rPr>
          <w:color w:val="000000"/>
          <w:position w:val="-34"/>
          <w:sz w:val="24"/>
          <w:szCs w:val="24"/>
        </w:rPr>
        <w:object w:dxaOrig="3560" w:dyaOrig="720" w14:anchorId="653AC0E0">
          <v:shape id="_x0000_i1038" type="#_x0000_t75" style="width:180pt;height:36pt" o:ole="">
            <v:imagedata r:id="rId61" o:title=""/>
          </v:shape>
          <o:OLEObject Type="Embed" ProgID="Equation.DSMT4" ShapeID="_x0000_i1038" DrawAspect="Content" ObjectID="_1802801823" r:id="rId62"/>
        </w:object>
      </w:r>
      <w:r w:rsidRPr="00FC0663">
        <w:rPr>
          <w:color w:val="000000"/>
          <w:position w:val="-34"/>
          <w:sz w:val="24"/>
          <w:szCs w:val="24"/>
        </w:rPr>
        <w:object w:dxaOrig="3960" w:dyaOrig="720" w14:anchorId="1A06345C">
          <v:shape id="_x0000_i1039" type="#_x0000_t75" style="width:192.75pt;height:36pt" o:ole="">
            <v:imagedata r:id="rId63" o:title=""/>
          </v:shape>
          <o:OLEObject Type="Embed" ProgID="Equation.DSMT4" ShapeID="_x0000_i1039" DrawAspect="Content" ObjectID="_1802801824" r:id="rId64"/>
        </w:object>
      </w:r>
    </w:p>
    <w:p w14:paraId="483AA941" w14:textId="1AB95748" w:rsidR="00CE4CCE" w:rsidRPr="00FC0663" w:rsidRDefault="00CE4CCE" w:rsidP="00CE4CCE">
      <w:pPr>
        <w:tabs>
          <w:tab w:val="left" w:pos="2970"/>
        </w:tabs>
        <w:spacing w:line="276" w:lineRule="auto"/>
        <w:jc w:val="both"/>
        <w:rPr>
          <w:b/>
          <w:color w:val="000000"/>
          <w:sz w:val="24"/>
          <w:szCs w:val="24"/>
          <w:lang w:val="vi-VN"/>
        </w:rPr>
      </w:pPr>
      <w:r w:rsidRPr="00FC0663">
        <w:rPr>
          <w:b/>
          <w:color w:val="000000"/>
          <w:sz w:val="24"/>
          <w:szCs w:val="24"/>
        </w:rPr>
        <w:t>Câu 4</w:t>
      </w:r>
      <w:r w:rsidRPr="00FC0663">
        <w:rPr>
          <w:b/>
          <w:color w:val="000000"/>
          <w:sz w:val="24"/>
          <w:szCs w:val="24"/>
          <w:lang w:val="vi-VN"/>
        </w:rPr>
        <w:t xml:space="preserve">: </w:t>
      </w:r>
      <w:r w:rsidRPr="00FC0663">
        <w:rPr>
          <w:bCs/>
          <w:color w:val="000000"/>
          <w:sz w:val="24"/>
          <w:szCs w:val="24"/>
        </w:rPr>
        <w:t>Do nguyên tử helium có 2 electron nên: q</w:t>
      </w:r>
      <w:r w:rsidRPr="00FC0663">
        <w:rPr>
          <w:bCs/>
          <w:color w:val="000000"/>
          <w:sz w:val="24"/>
          <w:szCs w:val="24"/>
          <w:vertAlign w:val="subscript"/>
        </w:rPr>
        <w:t>hn</w:t>
      </w:r>
      <w:r w:rsidRPr="00FC0663">
        <w:rPr>
          <w:bCs/>
          <w:color w:val="000000"/>
          <w:sz w:val="24"/>
          <w:szCs w:val="24"/>
        </w:rPr>
        <w:t xml:space="preserve"> = 2.1,6.10</w:t>
      </w:r>
      <w:r w:rsidRPr="00FC0663">
        <w:rPr>
          <w:bCs/>
          <w:color w:val="000000"/>
          <w:sz w:val="24"/>
          <w:szCs w:val="24"/>
          <w:vertAlign w:val="superscript"/>
        </w:rPr>
        <w:t>-19</w:t>
      </w:r>
      <w:r w:rsidRPr="00FC0663">
        <w:rPr>
          <w:bCs/>
          <w:color w:val="000000"/>
          <w:sz w:val="24"/>
          <w:szCs w:val="24"/>
        </w:rPr>
        <w:t>C</w:t>
      </w:r>
    </w:p>
    <w:p w14:paraId="0D7BFCC1" w14:textId="77777777" w:rsidR="00CE4CCE" w:rsidRPr="00FC0663" w:rsidRDefault="00CE4CCE" w:rsidP="00CE4CCE">
      <w:pPr>
        <w:tabs>
          <w:tab w:val="left" w:pos="2970"/>
        </w:tabs>
        <w:spacing w:line="276" w:lineRule="auto"/>
        <w:jc w:val="both"/>
        <w:rPr>
          <w:color w:val="000000"/>
          <w:sz w:val="24"/>
          <w:szCs w:val="24"/>
        </w:rPr>
      </w:pPr>
      <w:r w:rsidRPr="00FC0663">
        <w:rPr>
          <w:bCs/>
          <w:color w:val="000000"/>
          <w:sz w:val="24"/>
          <w:szCs w:val="24"/>
        </w:rPr>
        <w:t xml:space="preserve">Lực tính điện tương tác </w:t>
      </w:r>
      <w:r w:rsidRPr="00FC0663">
        <w:rPr>
          <w:color w:val="000000"/>
          <w:sz w:val="24"/>
          <w:szCs w:val="24"/>
        </w:rPr>
        <w:t>giữa hạt nhân nguyên từ helium với electron:</w:t>
      </w:r>
    </w:p>
    <w:p w14:paraId="689C3F4B" w14:textId="77777777" w:rsidR="00CE4CCE" w:rsidRPr="00FC0663" w:rsidRDefault="00CE4CCE" w:rsidP="00CE4CCE">
      <w:pPr>
        <w:tabs>
          <w:tab w:val="left" w:pos="2970"/>
        </w:tabs>
        <w:spacing w:line="276" w:lineRule="auto"/>
        <w:jc w:val="center"/>
        <w:rPr>
          <w:bCs/>
          <w:color w:val="000000"/>
          <w:sz w:val="24"/>
          <w:szCs w:val="24"/>
        </w:rPr>
      </w:pPr>
      <w:r w:rsidRPr="00FC0663">
        <w:rPr>
          <w:color w:val="000000"/>
          <w:position w:val="-28"/>
          <w:sz w:val="24"/>
          <w:szCs w:val="24"/>
        </w:rPr>
        <w:object w:dxaOrig="4620" w:dyaOrig="700" w14:anchorId="7B135EDF">
          <v:shape id="_x0000_i1040" type="#_x0000_t75" style="width:246pt;height:36pt" o:ole="">
            <v:imagedata r:id="rId65" o:title=""/>
          </v:shape>
          <o:OLEObject Type="Embed" ProgID="Equation.DSMT4" ShapeID="_x0000_i1040" DrawAspect="Content" ObjectID="_1802801825" r:id="rId66"/>
        </w:object>
      </w:r>
    </w:p>
    <w:p w14:paraId="4D350F84" w14:textId="77777777" w:rsidR="00CE4CCE" w:rsidRPr="00FC0663" w:rsidRDefault="00CE4CCE" w:rsidP="00CE4CCE">
      <w:pPr>
        <w:spacing w:line="276" w:lineRule="auto"/>
        <w:rPr>
          <w:sz w:val="24"/>
          <w:szCs w:val="24"/>
        </w:rPr>
      </w:pPr>
      <w:r w:rsidRPr="00FC0663">
        <w:rPr>
          <w:b/>
          <w:bCs/>
          <w:color w:val="000000"/>
          <w:sz w:val="24"/>
          <w:szCs w:val="24"/>
        </w:rPr>
        <w:t xml:space="preserve">Câu 5: </w:t>
      </w:r>
      <w:r w:rsidRPr="00FC0663">
        <w:rPr>
          <w:bCs/>
          <w:color w:val="000000"/>
          <w:position w:val="-12"/>
          <w:sz w:val="24"/>
          <w:szCs w:val="24"/>
        </w:rPr>
        <w:object w:dxaOrig="4340" w:dyaOrig="499" w14:anchorId="312B8CB8">
          <v:shape id="_x0000_i1041" type="#_x0000_t75" style="width:3in;height:24pt" o:ole="">
            <v:imagedata r:id="rId67" o:title=""/>
          </v:shape>
          <o:OLEObject Type="Embed" ProgID="Equation.DSMT4" ShapeID="_x0000_i1041" DrawAspect="Content" ObjectID="_1802801826" r:id="rId68"/>
        </w:object>
      </w:r>
    </w:p>
    <w:p w14:paraId="07A10AAE" w14:textId="77777777" w:rsidR="00CE4CCE" w:rsidRPr="00FC0663" w:rsidRDefault="00CE4CCE" w:rsidP="00CE4CCE">
      <w:pPr>
        <w:spacing w:line="276" w:lineRule="auto"/>
        <w:jc w:val="both"/>
        <w:rPr>
          <w:rFonts w:eastAsia="Calibri"/>
          <w:color w:val="auto"/>
          <w:sz w:val="24"/>
          <w:szCs w:val="24"/>
          <w:lang w:val="pt-BR"/>
          <w14:ligatures w14:val="standardContextual"/>
        </w:rPr>
      </w:pPr>
    </w:p>
    <w:p w14:paraId="482372E0" w14:textId="77777777" w:rsidR="00CE4CCE" w:rsidRPr="00FC0663" w:rsidRDefault="00CE4CCE" w:rsidP="00CE4CCE">
      <w:pPr>
        <w:rPr>
          <w:rFonts w:eastAsia="Calibri"/>
          <w:color w:val="auto"/>
          <w:sz w:val="24"/>
          <w:szCs w:val="24"/>
          <w:lang w:val="pt-BR"/>
          <w14:ligatures w14:val="standardContextual"/>
        </w:rPr>
      </w:pPr>
      <w:r w:rsidRPr="00FC0663">
        <w:rPr>
          <w:rFonts w:eastAsia="Calibri"/>
          <w:color w:val="auto"/>
          <w:sz w:val="24"/>
          <w:szCs w:val="24"/>
          <w:lang w:val="pt-BR"/>
          <w14:ligatures w14:val="standardContextual"/>
        </w:rPr>
        <w:br w:type="page"/>
      </w:r>
    </w:p>
    <w:p w14:paraId="3EA3F031" w14:textId="53396F47" w:rsidR="00CE4CCE" w:rsidRPr="00FC0663" w:rsidRDefault="00CE4CCE" w:rsidP="00974385">
      <w:pPr>
        <w:widowControl w:val="0"/>
        <w:tabs>
          <w:tab w:val="left" w:pos="360"/>
        </w:tabs>
        <w:spacing w:line="276" w:lineRule="auto"/>
        <w:jc w:val="both"/>
        <w:outlineLvl w:val="1"/>
        <w:rPr>
          <w:b/>
          <w:bCs/>
          <w:color w:val="000000"/>
          <w:sz w:val="22"/>
          <w:szCs w:val="22"/>
        </w:rPr>
      </w:pPr>
      <w:r w:rsidRPr="00FC0663">
        <w:rPr>
          <w:b/>
          <w:bCs/>
          <w:noProof/>
          <w:color w:val="000000"/>
          <w:sz w:val="22"/>
          <w:szCs w:val="22"/>
        </w:rPr>
        <w:lastRenderedPageBreak/>
        <mc:AlternateContent>
          <mc:Choice Requires="wpg">
            <w:drawing>
              <wp:inline distT="0" distB="0" distL="0" distR="0" wp14:anchorId="0FC02100" wp14:editId="58BEABFB">
                <wp:extent cx="6047742" cy="419532"/>
                <wp:effectExtent l="0" t="0" r="10160" b="19050"/>
                <wp:docPr id="1692104363" name="Group 29" descr="42 nguyen thi xie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47742" cy="419532"/>
                          <a:chOff x="0" y="80"/>
                          <a:chExt cx="60479" cy="4211"/>
                        </a:xfrm>
                      </wpg:grpSpPr>
                      <wpg:grpSp>
                        <wpg:cNvPr id="187535388" name="Group 18"/>
                        <wpg:cNvGrpSpPr>
                          <a:grpSpLocks/>
                        </wpg:cNvGrpSpPr>
                        <wpg:grpSpPr bwMode="auto">
                          <a:xfrm>
                            <a:off x="0" y="80"/>
                            <a:ext cx="60479" cy="4052"/>
                            <a:chOff x="0" y="80"/>
                            <a:chExt cx="60479" cy="4053"/>
                          </a:xfrm>
                        </wpg:grpSpPr>
                        <wpg:grpSp>
                          <wpg:cNvPr id="1985019296" name="Group 2"/>
                          <wpg:cNvGrpSpPr>
                            <a:grpSpLocks/>
                          </wpg:cNvGrpSpPr>
                          <wpg:grpSpPr bwMode="auto">
                            <a:xfrm>
                              <a:off x="0" y="95"/>
                              <a:ext cx="60479" cy="4038"/>
                              <a:chOff x="0" y="95"/>
                              <a:chExt cx="60479" cy="4038"/>
                            </a:xfrm>
                          </wpg:grpSpPr>
                          <wps:wsp>
                            <wps:cNvPr id="28557635" name="Rectangle: Rounded Corners 4981"/>
                            <wps:cNvSpPr>
                              <a:spLocks noChangeArrowheads="1"/>
                            </wps:cNvSpPr>
                            <wps:spPr bwMode="auto">
                              <a:xfrm>
                                <a:off x="0" y="95"/>
                                <a:ext cx="60479" cy="4038"/>
                              </a:xfrm>
                              <a:prstGeom prst="roundRect">
                                <a:avLst>
                                  <a:gd name="adj" fmla="val 16667"/>
                                </a:avLst>
                              </a:prstGeom>
                              <a:solidFill>
                                <a:srgbClr val="E0FBFC"/>
                              </a:solidFill>
                              <a:ln w="12700">
                                <a:solidFill>
                                  <a:srgbClr val="98C1D9"/>
                                </a:solidFill>
                                <a:miter lim="800000"/>
                                <a:headEnd/>
                                <a:tailEnd/>
                              </a:ln>
                            </wps:spPr>
                            <wps:bodyPr rot="0" vert="horz" wrap="square" lIns="91440" tIns="45720" rIns="91440" bIns="45720" anchor="ctr" anchorCtr="0" upright="1">
                              <a:noAutofit/>
                            </wps:bodyPr>
                          </wps:wsp>
                          <wps:wsp>
                            <wps:cNvPr id="530168425" name="Flowchart: Off-page Connector 4983"/>
                            <wps:cNvSpPr>
                              <a:spLocks noChangeArrowheads="1"/>
                            </wps:cNvSpPr>
                            <wps:spPr bwMode="auto">
                              <a:xfrm>
                                <a:off x="1492" y="133"/>
                                <a:ext cx="3960" cy="4000"/>
                              </a:xfrm>
                              <a:prstGeom prst="flowChartOffpageConnector">
                                <a:avLst/>
                              </a:prstGeom>
                              <a:solidFill>
                                <a:srgbClr val="3D5A80"/>
                              </a:solidFill>
                              <a:ln w="12700">
                                <a:solidFill>
                                  <a:srgbClr val="98C1D9"/>
                                </a:solidFill>
                                <a:miter lim="800000"/>
                                <a:headEnd/>
                                <a:tailEnd/>
                              </a:ln>
                            </wps:spPr>
                            <wps:bodyPr rot="0" vert="horz" wrap="square" lIns="91440" tIns="45720" rIns="91440" bIns="45720" anchor="ctr" anchorCtr="0" upright="1">
                              <a:noAutofit/>
                            </wps:bodyPr>
                          </wps:wsp>
                          <wps:wsp>
                            <wps:cNvPr id="1138538813" name="Flowchart: Connector 4984"/>
                            <wps:cNvSpPr>
                              <a:spLocks noChangeArrowheads="1"/>
                            </wps:cNvSpPr>
                            <wps:spPr bwMode="auto">
                              <a:xfrm>
                                <a:off x="2082" y="569"/>
                                <a:ext cx="2896" cy="2880"/>
                              </a:xfrm>
                              <a:prstGeom prst="flowChartConnector">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01266324" name="Text Box 2"/>
                          <wps:cNvSpPr txBox="1">
                            <a:spLocks noChangeArrowheads="1"/>
                          </wps:cNvSpPr>
                          <wps:spPr bwMode="auto">
                            <a:xfrm>
                              <a:off x="1837" y="80"/>
                              <a:ext cx="3615" cy="3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130D22" w14:textId="77777777" w:rsidR="00974385" w:rsidRPr="004849A4" w:rsidRDefault="00974385" w:rsidP="00CE4CCE">
                                <w:pPr>
                                  <w:jc w:val="center"/>
                                  <w:rPr>
                                    <w:rFonts w:ascii="UTM Avo" w:hAnsi="UTM Avo"/>
                                    <w:b/>
                                    <w:bCs/>
                                    <w:color w:val="FFFFFF"/>
                                  </w:rPr>
                                </w:pPr>
                                <w:r w:rsidRPr="004849A4">
                                  <w:rPr>
                                    <w:rFonts w:ascii="UTM Avo" w:hAnsi="UTM Avo"/>
                                    <w:b/>
                                    <w:bCs/>
                                    <w:color w:val="FFFFFF"/>
                                  </w:rPr>
                                  <w:t>2</w:t>
                                </w:r>
                              </w:p>
                            </w:txbxContent>
                          </wps:txbx>
                          <wps:bodyPr rot="0" vert="horz" wrap="square" lIns="91440" tIns="45720" rIns="91440" bIns="45720" anchor="t" anchorCtr="0" upright="1">
                            <a:noAutofit/>
                          </wps:bodyPr>
                        </wps:wsp>
                      </wpg:grpSp>
                      <wps:wsp>
                        <wps:cNvPr id="1027036744" name="Text Box 2"/>
                        <wps:cNvSpPr txBox="1">
                          <a:spLocks noChangeArrowheads="1"/>
                        </wps:cNvSpPr>
                        <wps:spPr bwMode="auto">
                          <a:xfrm>
                            <a:off x="5635" y="355"/>
                            <a:ext cx="52675" cy="3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9A36E2" w14:textId="33E11E71" w:rsidR="00974385" w:rsidRPr="00F47486" w:rsidRDefault="00974385" w:rsidP="00CE4CCE">
                              <w:pPr>
                                <w:jc w:val="center"/>
                                <w:rPr>
                                  <w:rFonts w:ascii="UTM Avo" w:hAnsi="UTM Avo"/>
                                  <w:b/>
                                  <w:bCs/>
                                  <w:color w:val="293241"/>
                                  <w:sz w:val="28"/>
                                  <w:szCs w:val="28"/>
                                </w:rPr>
                              </w:pPr>
                              <w:r>
                                <w:rPr>
                                  <w:rFonts w:ascii="UTM Avo" w:hAnsi="UTM Avo"/>
                                  <w:b/>
                                  <w:bCs/>
                                  <w:color w:val="293241"/>
                                  <w:sz w:val="28"/>
                                  <w:szCs w:val="28"/>
                                </w:rPr>
                                <w:t>ĐỀ ÔN TẬP SỐ 2</w:t>
                              </w:r>
                            </w:p>
                          </w:txbxContent>
                        </wps:txbx>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0FC02100" id="_x0000_s1087" alt="42 nguyen thi xiem" style="width:476.2pt;height:33.05pt;mso-position-horizontal-relative:char;mso-position-vertical-relative:line" coordorigin=",80" coordsize="60479,421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rM/QQQAAMgRAAAOAAAAZHJzL2Uyb0RvYy54bWzsmNtu3DYQhu8L9B0I3cer8wmWA2ftNQqk bZDDA3Al6tBKpEpyrXWevkNS0h5sp8Gm6yZAfbEQV8vRzPCbf8a6fL3tWnRPuGgYzSznwrYQoTkr Glpl1qePq1exhYTEtMAtoySzHoiwXl/9/NPl0KfEZTVrC8IRGKEiHfrMqqXs08VC5DXpsLhgPaFw s2S8wxKWvFoUHA9gvWsXrm2Hi4HxoucsJ0LAtzfmpnWl7ZclyeXvZSmIRG1mgW9Sf3L9uVafi6tL nFYc93WTj27gE7zocEPhobOpGywx2vDmkamuyTkTrJQXOesWrCybnOgYIBrHPormjrNNr2Op0qHq 5zRBao/ydLLZ/Lf7O95/6N9x4z1cvmX5nwLyshj6Kt2/r9aV+TFaD7+yAs4TbyTTgW9L3ikTEBLa 6vw+zPklW4ly+DK0/SjyXQvlcM93ksBzzQHkNZzSbls8nkte3+7tTMZ9ruOoXQucmmdqP0e/1LmP TppL8P8dR00BbMZR4AVeDEBS3IHrOrvIiZWx41DVQf67qZhi2s/FFJEdnJIHO/BOykMSB7aTuEl4 mAjtwvnzkATmyJ/Mg6cPA6dHPEx7nubBNrue5QGERexqR3xb7XyocU90SQpVGyNbbhwEUegFU0bf g+5gWrUkRe/ZhhakQEvGKcgk8pNY4zv02sBUecKUHaJsWcNOcs05G2qCC/DX4H6wQS0EFO1X1uGU wC8kfU4fTnsu5B1hHVIXmQUiRAsVka5zfP9WSK0VxVhHuPjDQmXXgm7e4xY5YRhGI5jjj8H2ZFPt FKxtilXTtnrBq/Wy5Qi2ZtatvXqzWo6bD37WUjRAJtzItrUbBzfFvo0kXjo3yVM2ukZCr2mbLrNi W/0ZElWWb2mhO4HETWuuweeWahE0mVYaIdI1Kx4g65yZRgKNDy5qxj9baIAmklnirw3mxELtLxRO LnF8X3UdvfCDyIUF37+z3r+DaQ6mMiuX3EJmsZSmV2163lQ1PMvR0VN2DbpbNtLI9OTX6C7gbrw9 O/eBZzth7Lsz+KuWDXmNuUwRKPqrHlcEyKcU6GFcsa8l6wBl4OFM7Dt+Ar0GWo3j6cfidOLfS0I4 Cd2FRgyex7+EkKAmuRokVDxzOLtyMN3o6xD3boJr0wvgkQcU/4/494i443ixmhocbxL3PcZnFhTa vpKTF0LbtWODdhBqqduh7caqsSu03XjmbBrOJkRHZZ/RnuM4jenVKgyNmj5mWmk8ZUrtTZX80KK6 GzVfSGAd23HD0HP9Cb6PSsLesC0ax7V5iEByC19PDeJskhp7kZbU43HWCx1oAgo7zzNIPq+o/GCW eCyeMy6mBf8jP3K73uoRH9rrWIIv0qflt3fp/wAoGKG8MPK/F6ICPTYrboKj/wwCN4wmphIvHCe6 Z6TsfEzN0/oPxRS8LtD/Io+vNtT7iP21nhR3L2Cu/gYAAP//AwBQSwMEFAAGAAgAAAAhADcIlrHd AAAABAEAAA8AAABkcnMvZG93bnJldi54bWxMj81qwzAQhO+FvIPYQm+N7LQxrWs5hJD2FAr5gdLb xtrYJtbKWIrtvH3VXprLwjDDzLfZYjSN6KlztWUF8TQCQVxYXXOp4LB/f3wB4TyyxsYyKbiSg0U+ ucsw1XbgLfU7X4pQwi5FBZX3bSqlKyoy6Ka2JQ7eyXYGfZBdKXWHQyg3jZxFUSIN1hwWKmxpVVFx 3l2Mgo8Bh+VTvO4359Pq+r2ff35tYlLq4X5cvoHwNPr/MPziB3TIA9PRXlg70SgIj/i/G7zX+ewZ xFFBksQg80zewuc/AAAA//8DAFBLAQItABQABgAIAAAAIQC2gziS/gAAAOEBAAATAAAAAAAAAAAA AAAAAAAAAABbQ29udGVudF9UeXBlc10ueG1sUEsBAi0AFAAGAAgAAAAhADj9If/WAAAAlAEAAAsA AAAAAAAAAAAAAAAALwEAAF9yZWxzLy5yZWxzUEsBAi0AFAAGAAgAAAAhAEz+sz9BBAAAyBEAAA4A AAAAAAAAAAAAAAAALgIAAGRycy9lMm9Eb2MueG1sUEsBAi0AFAAGAAgAAAAhADcIlrHdAAAABAEA AA8AAAAAAAAAAAAAAAAAmwYAAGRycy9kb3ducmV2LnhtbFBLBQYAAAAABAAEAPMAAAClBwAAAAA= ">
                <v:group id="Group 18" o:spid="_x0000_s1088" style="position:absolute;top:80;width:60479;height:4052" coordorigin=",80" coordsize="60479,405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0ewLxwAAAOIAAAAPAAAAZHJzL2Rvd25yZXYueG1sRE9NS8NA EL0L/odlBG92E0M0pN2WUlQ8FMFWkN6G7DQJzc6G7Jqk/945CB4f73u1mV2nRhpC69lAukhAEVfe tlwb+Dq+PhSgQkS22HkmA1cKsFnf3qywtH7iTxoPsVYSwqFEA02Mfal1qBpyGBa+Jxbu7AeHUeBQ azvgJOGu049J8qQdtiwNDfa0a6i6HH6cgbcJp22Wvoz7y3l3PR3zj+99Ssbc383bJahIc/wX/7nf rcwvnvMszwrZLJcEg17/AgAA//8DAFBLAQItABQABgAIAAAAIQDb4fbL7gAAAIUBAAATAAAAAAAA AAAAAAAAAAAAAABbQ29udGVudF9UeXBlc10ueG1sUEsBAi0AFAAGAAgAAAAhAFr0LFu/AAAAFQEA AAsAAAAAAAAAAAAAAAAAHwEAAF9yZWxzLy5yZWxzUEsBAi0AFAAGAAgAAAAhABXR7AvHAAAA4gAA AA8AAAAAAAAAAAAAAAAABwIAAGRycy9kb3ducmV2LnhtbFBLBQYAAAAAAwADALcAAAD7AgAAAAA= ">
                  <v:group id="Group 2" o:spid="_x0000_s1089" style="position:absolute;top:95;width:60479;height:4038" coordorigin=",95" coordsize="60479,403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8S3JyAAAAOMAAAAPAAAAZHJzL2Rvd25yZXYueG1sRE/NasJA EL4X+g7LCN7qJopioquIVPEgQrVQehuyYxLMzobsmsS37xYEj/P9z3Ldm0q01LjSsoJ4FIEgzqwu OVfwfdl9zEE4j6yxskwKHuRgvXp/W2Kqbcdf1J59LkIIuxQVFN7XqZQuK8igG9maOHBX2xj04Wxy qRvsQrip5DiKZtJgyaGhwJq2BWW3890o2HfYbSbxZ3u8XbeP38v09HOMSanhoN8sQHjq/Uv8dB90 mJ/Mp1GcjJMZ/P8UAJCrPwAAAP//AwBQSwECLQAUAAYACAAAACEA2+H2y+4AAACFAQAAEwAAAAAA AAAAAAAAAAAAAAAAW0NvbnRlbnRfVHlwZXNdLnhtbFBLAQItABQABgAIAAAAIQBa9CxbvwAAABUB AAALAAAAAAAAAAAAAAAAAB8BAABfcmVscy8ucmVsc1BLAQItABQABgAIAAAAIQDq8S3JyAAAAOMA AAAPAAAAAAAAAAAAAAAAAAcCAABkcnMvZG93bnJldi54bWxQSwUGAAAAAAMAAwC3AAAA/AIAAAAA ">
                    <v:roundrect id="Rectangle: Rounded Corners 4981" o:spid="_x0000_s1090" style="position:absolute;top:95;width:60479;height:4038;visibility:visible;mso-wrap-style:square;v-text-anchor:middle" arcsize="10923f"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3ZN+ygAAAOEAAAAPAAAAZHJzL2Rvd25yZXYueG1sRI9Ba8JA FITvBf/D8oTe6kYlxqauoqLoqaD10tsz+0yC2bchu43RX98VCj0OM/MNM1t0phItNa60rGA4iEAQ Z1aXnCs4fW3fpiCcR9ZYWSYFd3KwmPdeZphqe+MDtUefiwBhl6KCwvs6ldJlBRl0A1sTB+9iG4M+ yCaXusFbgJtKjqJoIg2WHBYKrGldUHY9/hgF+/qc8Pvu0Mbj1Xq5OT3O8vM7Ueq13y0/QHjq/H/4 r73XCkbTOE4m4xiej8IbkPNfAAAA//8DAFBLAQItABQABgAIAAAAIQDb4fbL7gAAAIUBAAATAAAA AAAAAAAAAAAAAAAAAABbQ29udGVudF9UeXBlc10ueG1sUEsBAi0AFAAGAAgAAAAhAFr0LFu/AAAA FQEAAAsAAAAAAAAAAAAAAAAAHwEAAF9yZWxzLy5yZWxzUEsBAi0AFAAGAAgAAAAhAJ7dk37KAAAA 4QAAAA8AAAAAAAAAAAAAAAAABwIAAGRycy9kb3ducmV2LnhtbFBLBQYAAAAAAwADALcAAAD+AgAA AAA= " fillcolor="#e0fbfc" strokecolor="#98c1d9" strokeweight="1pt">
                      <v:stroke joinstyle="miter"/>
                    </v:roundrect>
                    <v:shape id="Flowchart: Off-page Connector 4983" o:spid="_x0000_s1091" type="#_x0000_t177" style="position:absolute;left:1492;top:133;width:3960;height:400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CbrhywAAAOIAAAAPAAAAZHJzL2Rvd25yZXYueG1sRI/NasMw EITvhb6D2EIupZHzZ4IbJZSQQAspxqnpebG2lqm1MpaaOG8fFQI5DjPzDbPaDLYVJ+p941jBZJyA IK6cbrhWUH7tX5YgfEDW2DomBRfysFk/Pqww0+7MBZ2OoRYRwj5DBSaELpPSV4Ys+rHriKP343qL Icq+lrrHc4TbVk6TJJUWG44LBjvaGqp+j39WAZbN/JB/pjtXPM++yyIv9+Zjp9ToaXh7BRFoCPfw rf2uFSxmySRdzqcL+L8U74BcXwEAAP//AwBQSwECLQAUAAYACAAAACEA2+H2y+4AAACFAQAAEwAA AAAAAAAAAAAAAAAAAAAAW0NvbnRlbnRfVHlwZXNdLnhtbFBLAQItABQABgAIAAAAIQBa9CxbvwAA ABUBAAALAAAAAAAAAAAAAAAAAB8BAABfcmVscy8ucmVsc1BLAQItABQABgAIAAAAIQDcCbrhywAA AOIAAAAPAAAAAAAAAAAAAAAAAAcCAABkcnMvZG93bnJldi54bWxQSwUGAAAAAAMAAwC3AAAA/wIA AAAA " fillcolor="#3d5a80" strokecolor="#98c1d9" strokeweight="1pt"/>
                    <v:shape id="Flowchart: Connector 4984" o:spid="_x0000_s1092" type="#_x0000_t120" style="position:absolute;left:2082;top:569;width:2896;height:288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oNQCyAAAAOMAAAAPAAAAZHJzL2Rvd25yZXYueG1sRE9La8JA EL4L/Q/LFLzpJg0tIc0qpfg6eDEV2uOYnTxodjbNrhr/fVco9Djfe/LlaDpxocG1lhXE8wgEcWl1 y7WC48d6loJwHlljZ5kU3MjBcvEwyTHT9soHuhS+FiGEXYYKGu/7TEpXNmTQzW1PHLjKDgZ9OIda 6gGvIdx08imKXqTBlkNDgz29N1R+F2ej4Of4td2cbp5Wp2K7b/X6c3WoEqWmj+PbKwhPo/8X/7l3 OsyPk/Q5SdM4gftPAQC5+AUAAP//AwBQSwECLQAUAAYACAAAACEA2+H2y+4AAACFAQAAEwAAAAAA AAAAAAAAAAAAAAAAW0NvbnRlbnRfVHlwZXNdLnhtbFBLAQItABQABgAIAAAAIQBa9CxbvwAAABUB AAALAAAAAAAAAAAAAAAAAB8BAABfcmVscy8ucmVsc1BLAQItABQABgAIAAAAIQCAoNQCyAAAAOMA AAAPAAAAAAAAAAAAAAAAAAcCAABkcnMvZG93bnJldi54bWxQSwUGAAAAAAMAAwC3AAAA/AIAAAAA " fillcolor="#f60" stroked="f" strokeweight="1pt">
                      <v:stroke joinstyle="miter"/>
                    </v:shape>
                  </v:group>
                  <v:shape id="Text Box 2" o:spid="_x0000_s1093" type="#_x0000_t202" style="position:absolute;left:1837;top:80;width:3615;height:336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cY5OxgAAAOIAAAAPAAAAZHJzL2Rvd25yZXYueG1sRE9da8Iw FH0X9h/CHexNEzstrjPK2BD2NLHqYG+X5tqWNTelibb794sg+Hg438v1YBtxoc7XjjVMJwoEceFM zaWGw34zXoDwAdlg45g0/JGH9ephtMTMuJ53dMlDKWII+ww1VCG0mZS+qMiin7iWOHIn11kMEXal NB32Mdw2MlEqlRZrjg0VtvReUfGbn62G49fp53umtuWHnbe9G5Rk+yK1fnoc3l5BBBrCXXxzf5o4 X02TNH1OZnC9FDHI1T8AAAD//wMAUEsBAi0AFAAGAAgAAAAhANvh9svuAAAAhQEAABMAAAAAAAAA AAAAAAAAAAAAAFtDb250ZW50X1R5cGVzXS54bWxQSwECLQAUAAYACAAAACEAWvQsW78AAAAVAQAA CwAAAAAAAAAAAAAAAAAfAQAAX3JlbHMvLnJlbHNQSwECLQAUAAYACAAAACEAbXGOTsYAAADiAAAA DwAAAAAAAAAAAAAAAAAHAgAAZHJzL2Rvd25yZXYueG1sUEsFBgAAAAADAAMAtwAAAPoCAAAAAA== " filled="f" stroked="f">
                    <v:textbox>
                      <w:txbxContent>
                        <w:p w14:paraId="52130D22" w14:textId="77777777" w:rsidR="00974385" w:rsidRPr="004849A4" w:rsidRDefault="00974385" w:rsidP="00CE4CCE">
                          <w:pPr>
                            <w:jc w:val="center"/>
                            <w:rPr>
                              <w:rFonts w:ascii="UTM Avo" w:hAnsi="UTM Avo"/>
                              <w:b/>
                              <w:bCs/>
                              <w:color w:val="FFFFFF"/>
                            </w:rPr>
                          </w:pPr>
                          <w:r w:rsidRPr="004849A4">
                            <w:rPr>
                              <w:rFonts w:ascii="UTM Avo" w:hAnsi="UTM Avo"/>
                              <w:b/>
                              <w:bCs/>
                              <w:color w:val="FFFFFF"/>
                            </w:rPr>
                            <w:t>2</w:t>
                          </w:r>
                        </w:p>
                      </w:txbxContent>
                    </v:textbox>
                  </v:shape>
                </v:group>
                <v:shape id="Text Box 2" o:spid="_x0000_s1094" type="#_x0000_t202" style="position:absolute;left:5635;top:355;width:52675;height:393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bZWfxgAAAOMAAAAPAAAAZHJzL2Rvd25yZXYueG1sRE9fa8Iw EH8X/A7hhL1poqs6q1HGZLAnZW4TfDuasy02l9JE2337RRD2eL//t9p0thI3anzpWMN4pEAQZ86U nGv4/nofvoDwAdlg5Zg0/JKHzbrfW2FqXMufdDuEXMQQ9ilqKEKoUyl9VpBFP3I1ceTOrrEY4tnk 0jTYxnBbyYlSM2mx5NhQYE1vBWWXw9Vq+NmdT8dE7fOtndat65Rku5BaPw261yWIQF34Fz/cHybO V5O5ep7NkwTuP0UA5PoPAAD//wMAUEsBAi0AFAAGAAgAAAAhANvh9svuAAAAhQEAABMAAAAAAAAA AAAAAAAAAAAAAFtDb250ZW50X1R5cGVzXS54bWxQSwECLQAUAAYACAAAACEAWvQsW78AAAAVAQAA CwAAAAAAAAAAAAAAAAAfAQAAX3JlbHMvLnJlbHNQSwECLQAUAAYACAAAACEA7m2Vn8YAAADjAAAA DwAAAAAAAAAAAAAAAAAHAgAAZHJzL2Rvd25yZXYueG1sUEsFBgAAAAADAAMAtwAAAPoCAAAAAA== " filled="f" stroked="f">
                  <v:textbox>
                    <w:txbxContent>
                      <w:p w14:paraId="509A36E2" w14:textId="33E11E71" w:rsidR="00974385" w:rsidRPr="00F47486" w:rsidRDefault="00974385" w:rsidP="00CE4CCE">
                        <w:pPr>
                          <w:jc w:val="center"/>
                          <w:rPr>
                            <w:rFonts w:ascii="UTM Avo" w:hAnsi="UTM Avo"/>
                            <w:b/>
                            <w:bCs/>
                            <w:color w:val="293241"/>
                            <w:sz w:val="28"/>
                            <w:szCs w:val="28"/>
                          </w:rPr>
                        </w:pPr>
                        <w:r>
                          <w:rPr>
                            <w:rFonts w:ascii="UTM Avo" w:hAnsi="UTM Avo"/>
                            <w:b/>
                            <w:bCs/>
                            <w:color w:val="293241"/>
                            <w:sz w:val="28"/>
                            <w:szCs w:val="28"/>
                          </w:rPr>
                          <w:t>ĐỀ ÔN TẬP SỐ 2</w:t>
                        </w:r>
                      </w:p>
                    </w:txbxContent>
                  </v:textbox>
                </v:shape>
                <w10:anchorlock/>
              </v:group>
            </w:pict>
          </mc:Fallback>
        </mc:AlternateContent>
      </w:r>
    </w:p>
    <w:p w14:paraId="3242629D" w14:textId="77777777" w:rsidR="00CE4CCE" w:rsidRPr="00FC0663" w:rsidRDefault="00CE4CCE" w:rsidP="00CE4CCE">
      <w:pPr>
        <w:tabs>
          <w:tab w:val="left" w:pos="360"/>
        </w:tabs>
        <w:spacing w:line="276" w:lineRule="auto"/>
        <w:jc w:val="both"/>
        <w:rPr>
          <w:color w:val="000000"/>
          <w:sz w:val="22"/>
          <w:szCs w:val="22"/>
        </w:rPr>
      </w:pPr>
      <w:r w:rsidRPr="00FC0663">
        <w:rPr>
          <w:noProof/>
          <w:color w:val="000000"/>
          <w:sz w:val="22"/>
          <w:szCs w:val="22"/>
        </w:rPr>
        <mc:AlternateContent>
          <mc:Choice Requires="wpg">
            <w:drawing>
              <wp:inline distT="0" distB="0" distL="0" distR="0" wp14:anchorId="25D891C1" wp14:editId="005C5D3A">
                <wp:extent cx="5443878" cy="361529"/>
                <wp:effectExtent l="0" t="0" r="4445" b="635"/>
                <wp:docPr id="1108089092" name="Group 34" descr="42 nguyen thi xie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78" cy="361529"/>
                          <a:chOff x="0" y="0"/>
                          <a:chExt cx="54460" cy="3635"/>
                        </a:xfrm>
                      </wpg:grpSpPr>
                      <wpg:grpSp>
                        <wpg:cNvPr id="1092613261" name="Group 35"/>
                        <wpg:cNvGrpSpPr>
                          <a:grpSpLocks/>
                        </wpg:cNvGrpSpPr>
                        <wpg:grpSpPr bwMode="auto">
                          <a:xfrm>
                            <a:off x="0" y="0"/>
                            <a:ext cx="54460" cy="3635"/>
                            <a:chOff x="0" y="0"/>
                            <a:chExt cx="54460" cy="3635"/>
                          </a:xfrm>
                        </wpg:grpSpPr>
                        <wpg:grpSp>
                          <wpg:cNvPr id="1414714233" name="Group 36"/>
                          <wpg:cNvGrpSpPr>
                            <a:grpSpLocks/>
                          </wpg:cNvGrpSpPr>
                          <wpg:grpSpPr bwMode="auto">
                            <a:xfrm>
                              <a:off x="0" y="0"/>
                              <a:ext cx="54460" cy="3256"/>
                              <a:chOff x="0" y="0"/>
                              <a:chExt cx="52599" cy="3258"/>
                            </a:xfrm>
                          </wpg:grpSpPr>
                          <wps:wsp>
                            <wps:cNvPr id="1937808051" name="Flowchart: Alternate Process 37"/>
                            <wps:cNvSpPr>
                              <a:spLocks noChangeArrowheads="1"/>
                            </wps:cNvSpPr>
                            <wps:spPr bwMode="auto">
                              <a:xfrm>
                                <a:off x="1026" y="0"/>
                                <a:ext cx="51573"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1712663"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46826114"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2094114398" name="WordArt 192"/>
                          <wps:cNvSpPr txBox="1">
                            <a:spLocks noChangeArrowheads="1" noChangeShapeType="1"/>
                          </wps:cNvSpPr>
                          <wps:spPr bwMode="auto">
                            <a:xfrm>
                              <a:off x="3510" y="62"/>
                              <a:ext cx="50950" cy="3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9737722" w14:textId="77777777" w:rsidR="00974385" w:rsidRPr="004849A4" w:rsidRDefault="00974385" w:rsidP="00CE4CCE">
                                <w:pPr>
                                  <w:pStyle w:val="NormalWeb"/>
                                  <w:jc w:val="center"/>
                                  <w:rPr>
                                    <w:b/>
                                    <w:color w:val="FFFFFF"/>
                                    <w:sz w:val="32"/>
                                    <w:szCs w:val="32"/>
                                  </w:rPr>
                                </w:pPr>
                                <w:r w:rsidRPr="004849A4">
                                  <w:rPr>
                                    <w:b/>
                                    <w:bCs/>
                                    <w:color w:val="FFFFFF"/>
                                    <w:sz w:val="32"/>
                                    <w:szCs w:val="32"/>
                                  </w:rPr>
                                  <w:t>Câu trắc nghiệm nhiều phương án lựa chọn (4,5 điểm)</w:t>
                                </w:r>
                              </w:p>
                            </w:txbxContent>
                          </wps:txbx>
                          <wps:bodyPr rot="0" vert="horz" wrap="square" lIns="91440" tIns="45720" rIns="91440" bIns="45720" anchor="t" anchorCtr="0" upright="1">
                            <a:noAutofit/>
                          </wps:bodyPr>
                        </wps:wsp>
                      </wpg:grpSp>
                      <wps:wsp>
                        <wps:cNvPr id="2036081687" name="WordArt 192"/>
                        <wps:cNvSpPr txBox="1">
                          <a:spLocks noChangeArrowheads="1" noChangeShapeType="1"/>
                        </wps:cNvSpPr>
                        <wps:spPr bwMode="auto">
                          <a:xfrm>
                            <a:off x="634" y="123"/>
                            <a:ext cx="2521"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EE2F8A4" w14:textId="77777777" w:rsidR="00974385" w:rsidRPr="004849A4" w:rsidRDefault="00974385" w:rsidP="00CE4CCE">
                              <w:pPr>
                                <w:pStyle w:val="NormalWeb"/>
                                <w:jc w:val="center"/>
                                <w:rPr>
                                  <w:b/>
                                  <w:bCs/>
                                  <w:color w:val="FFFFFF"/>
                                  <w:sz w:val="32"/>
                                  <w:szCs w:val="32"/>
                                </w:rPr>
                              </w:pPr>
                              <w:r w:rsidRPr="004849A4">
                                <w:rPr>
                                  <w:b/>
                                  <w:bCs/>
                                  <w:color w:val="FFFFFF"/>
                                  <w:sz w:val="32"/>
                                  <w:szCs w:val="32"/>
                                </w:rPr>
                                <w:t>I</w:t>
                              </w:r>
                            </w:p>
                          </w:txbxContent>
                        </wps:txbx>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25D891C1" id="_x0000_s1095" alt="42 nguyen thi xiem" style="width:428.65pt;height:28.45pt;mso-position-horizontal-relative:char;mso-position-vertical-relative:line" coordsize="54460,36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tlyIGwQAAIoRAAAOAAAAZHJzL2Uyb0RvYy54bWzsmFtv2zYUgN8H7D8Qel8sUnchTuElczag 2wK0xZ5pibpskqiRdOT01++QlGTXXtqsqdNhmAELoigenXP4nYt0+WrXNuieCVnzbungC9dBrMt4 Xnfl0nn3dv1d7CCpaJfThnds6Tww6by6+vaby6FPGeEVb3ImEAjpZDr0S6dSqk8XC5lVrKXygves g8mCi5YqGIpykQs6gPS2WRDXDRcDF3kveMakhKs3dtK5MvKLgmXq16KQTKFm6YBuyhyFOW70cXF1 SdNS0L6qs1EN+hlatLTu4KGzqBuqKNqK+kRUW2eCS16oi4y3C14UdcaMDWANdo+suRV82xtbynQo +9lN4NojP3222OyX+1vRv+nvhNUeTl/z7A8JflkMfZkezutxaW9Gm+FnnsN+0q3ixvBdIVotAkxC O+Pfh9m/bKdQBhcD3/fiCIjIYM4LcUASuwFZBbt0siyrftgvDGH37DIv0IsWNLWPNGqOaultH3W0 p6D+nUB1Dmi6CQmxB38HdbQF1Y13kZV2bKreyHO74tgimr6EG3zsR9gnnnfkhlA79au6gQRGhye4 gQRJMtJAgvijNEBWkfvAkc8LnDcV7ZmJR6kDYyIr8aLYjd1gJmvd8CGrqFApWjWKiY4qhu5skkJe ZD1tREyBJ23UoY5fV7Qr2UoIPlSM5qAxNgYO/cECPZAQs58MQ+yS0EF/E4k4iIAAE1CEGI3mgKJp L6S6ZbxF+mTpFGAOqCXUbMxoiwl8ev9aKhuQ0zqdByRv6nxdN40ZiHJz3Qh0TyENezfBKnbt2qav qL0aJfAbt1La202QfyCn6bS0jmu59pH6CmQA6w4NsEw3PH8A1whukz0UJzipuHjvoAES/dKRf26p YA5qfurAvQn2fV0ZzMAPIgIDcTizOZyhXQailk6mhIPs4FrZerLtRV1W8CxsbOv4CnJjURvf7PUa 1QUqrbbnxxPjCJMwnAP+R7ajJe+QZyJHawYsnxtEL4HoOOXQi0kwYXgUyScYVlbvPXSahTIfsznN f3dQ0TZQvYEyRALX9TROB7fcF4d3YBz4kWkAgHwDseHtaQyv12HoTov/R/TJHc0jGZT4YQyVGftT UZoZNSnhhRiFwP8EoWRMUFOzM8EyJsp/TOjUf04Qf0FCSeIR35aOo2T8H0ui+/7vhRIqcRMfUPUS aGRtJ/kbvIOshEI4MYAc4IrU7nsOna8tCR+v8nPxN0Hy9qGHHvU5td8LsCU6NFrRdG7D3SSAGVP8 dRtgK+kjTAt4hdqn3NM6Pxdjmj4JLLXb7ExDTmZfvUjBVs8v11+BNC90YxzG0b+btNCDxA2pE5Ox 5E6kkYBA2degkTgx3f3jXeb5QDNK7TuwM3eGXwo0eOE3Dcn4cUJ/UTgcmz5y/wnl6i8AAAD//wMA UEsDBBQABgAIAAAAIQC2O/4q3QAAAAQBAAAPAAAAZHJzL2Rvd25yZXYueG1sTI9Ba8JAEIXvhf6H ZQq91U2UWJtmIyK2JxGqhdLbmB2TYHY2ZNck/vtue7GXgcd7vPdNthxNI3rqXG1ZQTyJQBAXVtdc Kvg8vD0tQDiPrLGxTAqu5GCZ399lmGo78Af1e1+KUMIuRQWV920qpSsqMugmtiUO3sl2Bn2QXSl1 h0MoN42cRtFcGqw5LFTY0rqi4ry/GAXvAw6rWbzpt+fT+vp9SHZf25iUenwYV68gPI3+FoZf/IAO eWA62gtrJxoF4RH/d4O3SJ5nII4KkvkLyDyT/+HzHwAAAP//AwBQSwECLQAUAAYACAAAACEAtoM4 kv4AAADhAQAAEwAAAAAAAAAAAAAAAAAAAAAAW0NvbnRlbnRfVHlwZXNdLnhtbFBLAQItABQABgAI AAAAIQA4/SH/1gAAAJQBAAALAAAAAAAAAAAAAAAAAC8BAABfcmVscy8ucmVsc1BLAQItABQABgAI AAAAIQB3tlyIGwQAAIoRAAAOAAAAAAAAAAAAAAAAAC4CAABkcnMvZTJvRG9jLnhtbFBLAQItABQA BgAIAAAAIQC2O/4q3QAAAAQBAAAPAAAAAAAAAAAAAAAAAHUGAABkcnMvZG93bnJldi54bWxQSwUG AAAAAAQABADzAAAAfwcAAAAA ">
                <v:group id="Group 35" o:spid="_x0000_s1096" style="position:absolute;width:54460;height:3635" coordsize="54460,363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YI6UygAAAOMAAAAPAAAAZHJzL2Rvd25yZXYueG1sRE/LisJA ELwv7D8MveBNJ1EUNzqKiC57EMEHLN6aTJsEMz0hMybx7x1B2EMduqurqmu+7EwpGqpdYVlBPIhA EKdWF5wpOJ+2/SkI55E1lpZJwYMcLBefH3NMtG35QM3RZyKYsEtQQe59lUjp0pwMuoGtiAN3tbVB H8Y6k7rGNpibUg6jaCINFhwScqxonVN6O96Ngp8W29Uo3jS723X9uJzG+79dTEr1vrrVDISnzv8f v9W/OrwffQ8n8SgAXp3CAuTiCQAA//8DAFBLAQItABQABgAIAAAAIQDb4fbL7gAAAIUBAAATAAAA AAAAAAAAAAAAAAAAAABbQ29udGVudF9UeXBlc10ueG1sUEsBAi0AFAAGAAgAAAAhAFr0LFu/AAAA FQEAAAsAAAAAAAAAAAAAAAAAHwEAAF9yZWxzLy5yZWxzUEsBAi0AFAAGAAgAAAAhAIZgjpTKAAAA 4wAAAA8AAAAAAAAAAAAAAAAABwIAAGRycy9kb3ducmV2LnhtbFBLBQYAAAAAAwADALcAAAD+AgAA AAA= ">
                  <v:group id="Group 36" o:spid="_x0000_s1097" style="position:absolute;width:54460;height:3256" coordsize="52599,325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ww0wyQAAAOMAAAAPAAAAZHJzL2Rvd25yZXYueG1sRE9fa8Iw EH8f7DuEG+xN09huk84oIlP2IIPpYPh2NGdbbC6lydr67ZeBsMf7/b/FarSN6KnztWMNapqAIC6c qbnU8HXcTuYgfEA22DgmDVfysFre3y0wN27gT+oPoRQxhH2OGqoQ2lxKX1Rk0U9dSxy5s+sshnh2 pTQdDjHcNnKWJM/SYs2xocKWNhUVl8OP1bAbcFin6q3fX86b6+n49PG9V6T148O4fgURaAz/4pv7 3cT5mcpeVDZLU/j7KQIgl78AAAD//wMAUEsBAi0AFAAGAAgAAAAhANvh9svuAAAAhQEAABMAAAAA AAAAAAAAAAAAAAAAAFtDb250ZW50X1R5cGVzXS54bWxQSwECLQAUAAYACAAAACEAWvQsW78AAAAV AQAACwAAAAAAAAAAAAAAAAAfAQAAX3JlbHMvLnJlbHNQSwECLQAUAAYACAAAACEACsMNMMkAAADj AAAADwAAAAAAAAAAAAAAAAAHAgAAZHJzL2Rvd25yZXYueG1sUEsFBgAAAAADAAMAtwAAAP0CAAAA AA== ">
                    <v:shape id="Flowchart: Alternate Process 37" o:spid="_x0000_s1098" type="#_x0000_t176" style="position:absolute;left:1026;width:51573;height:322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AQCUyQAAAOMAAAAPAAAAZHJzL2Rvd25yZXYueG1sRE9LTwIx EL6b+B+aMfEmLfhaFgohJEaCByNK4DjZDrur7XTZ1mX995bExON875nOe2dFR22oPWsYDhQI4sKb mksNH+9PNxmIEJENWs+k4YcCzGeXF1PMjT/xG3WbWIoUwiFHDVWMTS5lKCpyGAa+IU7cwbcOYzrb UpoWTyncWTlS6kE6rDk1VNjQsqLia/PtNOyeP1/X4cXZu+3eHI9ud7CrRaf19VW/mICI1Md/8Z97 ZdL88e1jpjJ1P4TzTwkAOfsFAAD//wMAUEsBAi0AFAAGAAgAAAAhANvh9svuAAAAhQEAABMAAAAA AAAAAAAAAAAAAAAAAFtDb250ZW50X1R5cGVzXS54bWxQSwECLQAUAAYACAAAACEAWvQsW78AAAAV AQAACwAAAAAAAAAAAAAAAAAfAQAAX3JlbHMvLnJlbHNQSwECLQAUAAYACAAAACEAwQEAlMkAAADj AAAADwAAAAAAAAAAAAAAAAAHAgAAZHJzL2Rvd25yZXYueG1sUEsFBgAAAAADAAMAtwAAAP0CAAAA AA== " fillcolor="#3d5a80" stroked="f" strokeweight="1pt">
                      <v:fill opacity="52428f"/>
                    </v:shape>
                    <v:shape id="Hexagon 38" o:spid="_x0000_s1099" type="#_x0000_t9" style="position:absolute;left:391;width:3825;height:32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ULcfxwAAAOIAAAAPAAAAZHJzL2Rvd25yZXYueG1sRE/dasIw FL4f7B3CGXinaSxkrjOKE4UNBqLbA5w1Z21Zc1KbqN2efhkIu/z4/ufLwbXiTH1oPBtQkwwEcelt w5WB97fteAYiRGSLrWcy8E0BlovbmzkW1l94T+dDrEQK4VCggTrGrpAylDU5DBPfESfu0/cOY4J9 JW2PlxTuWjnNMi0dNpwaauxoXVP5dTg5A0+r3VG9rH8+cr/Rr8NDfqyURmNGd8PqEUSkIf6Lr+5n m+Yrda+mWufwdylhkItfAAAA//8DAFBLAQItABQABgAIAAAAIQDb4fbL7gAAAIUBAAATAAAAAAAA AAAAAAAAAAAAAABbQ29udGVudF9UeXBlc10ueG1sUEsBAi0AFAAGAAgAAAAhAFr0LFu/AAAAFQEA AAsAAAAAAAAAAAAAAAAAHwEAAF9yZWxzLy5yZWxzUEsBAi0AFAAGAAgAAAAhAEBQtx/HAAAA4gAA AA8AAAAAAAAAAAAAAAAABwIAAGRycy9kb3ducmV2LnhtbFBLBQYAAAAAAwADALcAAAD7AgAAAAA= " adj="4600" fillcolor="#f60" stroked="f" strokeweight="1pt"/>
                    <v:shape id="Hexagon 39" o:spid="_x0000_s1100" type="#_x0000_t9" style="position:absolute;width:3825;height:325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sLTVxgAAAOMAAAAPAAAAZHJzL2Rvd25yZXYueG1sRE/basJA EH0v+A/LCH2rm4QQJHWVKggW+lLrBwzZaTY1e3EvMf37bqHQxzn32exmPbKJfBisEVCuCmBkOisH 0wu4fByf1sBCRCNxtIYEfFOA3XbxsMFW2rt5p+kce5ZDTGhRgIrRtZyHTpHGsLKOTOY+rdcY8+l7 Lj3ec7geeVUUDdc4mNyg0NFBUXc9Jy1g7/yr83VKX8lP+1u6HtTtbRDicTm/PAOLNMd/8Z/7JPP8 qm7WVVOWNfz+lAHg2x8AAAD//wMAUEsBAi0AFAAGAAgAAAAhANvh9svuAAAAhQEAABMAAAAAAAAA AAAAAAAAAAAAAFtDb250ZW50X1R5cGVzXS54bWxQSwECLQAUAAYACAAAACEAWvQsW78AAAAVAQAA CwAAAAAAAAAAAAAAAAAfAQAAX3JlbHMvLnJlbHNQSwECLQAUAAYACAAAACEAhLC01cYAAADjAAAA DwAAAAAAAAAAAAAAAAAHAgAAZHJzL2Rvd25yZXYueG1sUEsFBgAAAAADAAMAtwAAAPoCAAAAAA== " adj="4591" fillcolor="#293241" stroked="f" strokeweight="1pt"/>
                  </v:group>
                  <v:shape id="_x0000_s1101" type="#_x0000_t202" style="position:absolute;left:3510;top:62;width:50950;height:357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VPBXxwAAAOMAAAAPAAAAZHJzL2Rvd25yZXYueG1sRE/Pa8Iw FL4L+x/CG+ymSV0dthplbAw8TXQqeHs0z7aseSlNZut/vxwEjx/f7+V6sI24UudrxxqSiQJBXDhT c6nh8PM1noPwAdlg45g03MjDevU0WmJuXM87uu5DKWII+xw1VCG0uZS+qMiin7iWOHIX11kMEXal NB32Mdw2cqrUm7RYc2yosKWPiorf/Z/VcPy+nE+p2pafdtb2blCSbSa1fnke3hcgAg3hIb67N0bD VGVpkqSvWRwdP8U/IFf/AAAA//8DAFBLAQItABQABgAIAAAAIQDb4fbL7gAAAIUBAAATAAAAAAAA AAAAAAAAAAAAAABbQ29udGVudF9UeXBlc10ueG1sUEsBAi0AFAAGAAgAAAAhAFr0LFu/AAAAFQEA AAsAAAAAAAAAAAAAAAAAHwEAAF9yZWxzLy5yZWxzUEsBAi0AFAAGAAgAAAAhABZU8FfHAAAA4wAA AA8AAAAAAAAAAAAAAAAABwIAAGRycy9kb3ducmV2LnhtbFBLBQYAAAAAAwADALcAAAD7AgAAAAA= " filled="f" stroked="f">
                    <v:stroke joinstyle="round"/>
                    <o:lock v:ext="edit" shapetype="t"/>
                    <v:textbox>
                      <w:txbxContent>
                        <w:p w14:paraId="59737722" w14:textId="77777777" w:rsidR="00974385" w:rsidRPr="004849A4" w:rsidRDefault="00974385" w:rsidP="00CE4CCE">
                          <w:pPr>
                            <w:pStyle w:val="NormalWeb"/>
                            <w:jc w:val="center"/>
                            <w:rPr>
                              <w:b/>
                              <w:color w:val="FFFFFF"/>
                              <w:sz w:val="32"/>
                              <w:szCs w:val="32"/>
                            </w:rPr>
                          </w:pPr>
                          <w:proofErr w:type="spellStart"/>
                          <w:r w:rsidRPr="004849A4">
                            <w:rPr>
                              <w:b/>
                              <w:bCs/>
                              <w:color w:val="FFFFFF"/>
                              <w:sz w:val="32"/>
                              <w:szCs w:val="32"/>
                            </w:rPr>
                            <w:t>Câu</w:t>
                          </w:r>
                          <w:proofErr w:type="spellEnd"/>
                          <w:r w:rsidRPr="004849A4">
                            <w:rPr>
                              <w:b/>
                              <w:bCs/>
                              <w:color w:val="FFFFFF"/>
                              <w:sz w:val="32"/>
                              <w:szCs w:val="32"/>
                            </w:rPr>
                            <w:t xml:space="preserve"> </w:t>
                          </w:r>
                          <w:proofErr w:type="spellStart"/>
                          <w:r w:rsidRPr="004849A4">
                            <w:rPr>
                              <w:b/>
                              <w:bCs/>
                              <w:color w:val="FFFFFF"/>
                              <w:sz w:val="32"/>
                              <w:szCs w:val="32"/>
                            </w:rPr>
                            <w:t>trắc</w:t>
                          </w:r>
                          <w:proofErr w:type="spellEnd"/>
                          <w:r w:rsidRPr="004849A4">
                            <w:rPr>
                              <w:b/>
                              <w:bCs/>
                              <w:color w:val="FFFFFF"/>
                              <w:sz w:val="32"/>
                              <w:szCs w:val="32"/>
                            </w:rPr>
                            <w:t xml:space="preserve"> </w:t>
                          </w:r>
                          <w:proofErr w:type="spellStart"/>
                          <w:r w:rsidRPr="004849A4">
                            <w:rPr>
                              <w:b/>
                              <w:bCs/>
                              <w:color w:val="FFFFFF"/>
                              <w:sz w:val="32"/>
                              <w:szCs w:val="32"/>
                            </w:rPr>
                            <w:t>nghiệm</w:t>
                          </w:r>
                          <w:proofErr w:type="spellEnd"/>
                          <w:r w:rsidRPr="004849A4">
                            <w:rPr>
                              <w:b/>
                              <w:bCs/>
                              <w:color w:val="FFFFFF"/>
                              <w:sz w:val="32"/>
                              <w:szCs w:val="32"/>
                            </w:rPr>
                            <w:t xml:space="preserve"> </w:t>
                          </w:r>
                          <w:proofErr w:type="spellStart"/>
                          <w:r w:rsidRPr="004849A4">
                            <w:rPr>
                              <w:b/>
                              <w:bCs/>
                              <w:color w:val="FFFFFF"/>
                              <w:sz w:val="32"/>
                              <w:szCs w:val="32"/>
                            </w:rPr>
                            <w:t>nhiều</w:t>
                          </w:r>
                          <w:proofErr w:type="spellEnd"/>
                          <w:r w:rsidRPr="004849A4">
                            <w:rPr>
                              <w:b/>
                              <w:bCs/>
                              <w:color w:val="FFFFFF"/>
                              <w:sz w:val="32"/>
                              <w:szCs w:val="32"/>
                            </w:rPr>
                            <w:t xml:space="preserve"> </w:t>
                          </w:r>
                          <w:proofErr w:type="spellStart"/>
                          <w:r w:rsidRPr="004849A4">
                            <w:rPr>
                              <w:b/>
                              <w:bCs/>
                              <w:color w:val="FFFFFF"/>
                              <w:sz w:val="32"/>
                              <w:szCs w:val="32"/>
                            </w:rPr>
                            <w:t>phương</w:t>
                          </w:r>
                          <w:proofErr w:type="spellEnd"/>
                          <w:r w:rsidRPr="004849A4">
                            <w:rPr>
                              <w:b/>
                              <w:bCs/>
                              <w:color w:val="FFFFFF"/>
                              <w:sz w:val="32"/>
                              <w:szCs w:val="32"/>
                            </w:rPr>
                            <w:t xml:space="preserve"> </w:t>
                          </w:r>
                          <w:proofErr w:type="spellStart"/>
                          <w:r w:rsidRPr="004849A4">
                            <w:rPr>
                              <w:b/>
                              <w:bCs/>
                              <w:color w:val="FFFFFF"/>
                              <w:sz w:val="32"/>
                              <w:szCs w:val="32"/>
                            </w:rPr>
                            <w:t>án</w:t>
                          </w:r>
                          <w:proofErr w:type="spellEnd"/>
                          <w:r w:rsidRPr="004849A4">
                            <w:rPr>
                              <w:b/>
                              <w:bCs/>
                              <w:color w:val="FFFFFF"/>
                              <w:sz w:val="32"/>
                              <w:szCs w:val="32"/>
                            </w:rPr>
                            <w:t xml:space="preserve"> </w:t>
                          </w:r>
                          <w:proofErr w:type="spellStart"/>
                          <w:r w:rsidRPr="004849A4">
                            <w:rPr>
                              <w:b/>
                              <w:bCs/>
                              <w:color w:val="FFFFFF"/>
                              <w:sz w:val="32"/>
                              <w:szCs w:val="32"/>
                            </w:rPr>
                            <w:t>lựa</w:t>
                          </w:r>
                          <w:proofErr w:type="spellEnd"/>
                          <w:r w:rsidRPr="004849A4">
                            <w:rPr>
                              <w:b/>
                              <w:bCs/>
                              <w:color w:val="FFFFFF"/>
                              <w:sz w:val="32"/>
                              <w:szCs w:val="32"/>
                            </w:rPr>
                            <w:t xml:space="preserve"> </w:t>
                          </w:r>
                          <w:proofErr w:type="spellStart"/>
                          <w:r w:rsidRPr="004849A4">
                            <w:rPr>
                              <w:b/>
                              <w:bCs/>
                              <w:color w:val="FFFFFF"/>
                              <w:sz w:val="32"/>
                              <w:szCs w:val="32"/>
                            </w:rPr>
                            <w:t>chọn</w:t>
                          </w:r>
                          <w:proofErr w:type="spellEnd"/>
                          <w:r w:rsidRPr="004849A4">
                            <w:rPr>
                              <w:b/>
                              <w:bCs/>
                              <w:color w:val="FFFFFF"/>
                              <w:sz w:val="32"/>
                              <w:szCs w:val="32"/>
                            </w:rPr>
                            <w:t xml:space="preserve"> (4,5 </w:t>
                          </w:r>
                          <w:proofErr w:type="spellStart"/>
                          <w:r w:rsidRPr="004849A4">
                            <w:rPr>
                              <w:b/>
                              <w:bCs/>
                              <w:color w:val="FFFFFF"/>
                              <w:sz w:val="32"/>
                              <w:szCs w:val="32"/>
                            </w:rPr>
                            <w:t>điểm</w:t>
                          </w:r>
                          <w:proofErr w:type="spellEnd"/>
                          <w:r w:rsidRPr="004849A4">
                            <w:rPr>
                              <w:b/>
                              <w:bCs/>
                              <w:color w:val="FFFFFF"/>
                              <w:sz w:val="32"/>
                              <w:szCs w:val="32"/>
                            </w:rPr>
                            <w:t>)</w:t>
                          </w:r>
                        </w:p>
                      </w:txbxContent>
                    </v:textbox>
                  </v:shape>
                </v:group>
                <v:shape id="_x0000_s1102" type="#_x0000_t202" style="position:absolute;left:634;top:123;width:2521;height:289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d8ptygAAAOMAAAAPAAAAZHJzL2Rvd25yZXYueG1sRI9Ba8JA FITvBf/D8gRvdVdt0xhdpSiCp0qtFnp7ZJ9JaPZtyK4m/fduodDjMDPfMMt1b2txo9ZXjjVMxgoE ce5MxYWG08fuMQXhA7LB2jFp+CEP69XgYYmZcR2/0+0YChEh7DPUUIbQZFL6vCSLfuwa4uhdXGsx RNkW0rTYRbit5VSpRFqsOC6U2NCmpPz7eLUazm+Xr88ndSi29rnpXK8k27nUejTsXxcgAvXhP/zX 3hsNUzVLVDpJ0hf4/RT/gFzdAQAA//8DAFBLAQItABQABgAIAAAAIQDb4fbL7gAAAIUBAAATAAAA AAAAAAAAAAAAAAAAAABbQ29udGVudF9UeXBlc10ueG1sUEsBAi0AFAAGAAgAAAAhAFr0LFu/AAAA FQEAAAsAAAAAAAAAAAAAAAAAHwEAAF9yZWxzLy5yZWxzUEsBAi0AFAAGAAgAAAAhAG53ym3KAAAA 4wAAAA8AAAAAAAAAAAAAAAAABwIAAGRycy9kb3ducmV2LnhtbFBLBQYAAAAAAwADALcAAAD+AgAA AAA= " filled="f" stroked="f">
                  <v:stroke joinstyle="round"/>
                  <o:lock v:ext="edit" shapetype="t"/>
                  <v:textbox>
                    <w:txbxContent>
                      <w:p w14:paraId="5EE2F8A4" w14:textId="77777777" w:rsidR="00974385" w:rsidRPr="004849A4" w:rsidRDefault="00974385" w:rsidP="00CE4CCE">
                        <w:pPr>
                          <w:pStyle w:val="NormalWeb"/>
                          <w:jc w:val="center"/>
                          <w:rPr>
                            <w:b/>
                            <w:bCs/>
                            <w:color w:val="FFFFFF"/>
                            <w:sz w:val="32"/>
                            <w:szCs w:val="32"/>
                          </w:rPr>
                        </w:pPr>
                        <w:r w:rsidRPr="004849A4">
                          <w:rPr>
                            <w:b/>
                            <w:bCs/>
                            <w:color w:val="FFFFFF"/>
                            <w:sz w:val="32"/>
                            <w:szCs w:val="32"/>
                          </w:rPr>
                          <w:t>I</w:t>
                        </w:r>
                      </w:p>
                    </w:txbxContent>
                  </v:textbox>
                </v:shape>
                <w10:anchorlock/>
              </v:group>
            </w:pict>
          </mc:Fallback>
        </mc:AlternateContent>
      </w:r>
    </w:p>
    <w:p w14:paraId="02CD5671" w14:textId="77777777" w:rsidR="00CE4CCE" w:rsidRPr="00FC0663" w:rsidRDefault="00CE4CCE">
      <w:pPr>
        <w:numPr>
          <w:ilvl w:val="0"/>
          <w:numId w:val="46"/>
        </w:numPr>
        <w:shd w:val="clear" w:color="auto" w:fill="FFFFFF"/>
        <w:tabs>
          <w:tab w:val="left" w:pos="851"/>
          <w:tab w:val="left" w:pos="990"/>
        </w:tabs>
        <w:spacing w:line="276" w:lineRule="auto"/>
        <w:ind w:left="0" w:firstLine="0"/>
        <w:contextualSpacing/>
        <w:jc w:val="both"/>
        <w:rPr>
          <w:rFonts w:eastAsia="Calibri"/>
          <w:bCs/>
          <w:color w:val="000000"/>
          <w:sz w:val="22"/>
          <w:szCs w:val="22"/>
        </w:rPr>
      </w:pPr>
      <w:r w:rsidRPr="00FC0663">
        <w:rPr>
          <w:rFonts w:eastAsia="Calibri"/>
          <w:bCs/>
          <w:color w:val="000000"/>
          <w:sz w:val="22"/>
          <w:szCs w:val="22"/>
        </w:rPr>
        <w:t xml:space="preserve">Trong các hình biểu diễn, lực tương tác tĩnh điện giữa các điện tích (có cùng độ lớn điện tích và đứng yên) dưới đây. Hình nào biểu diễn </w:t>
      </w:r>
      <w:r w:rsidRPr="00FC0663">
        <w:rPr>
          <w:rFonts w:eastAsia="Calibri"/>
          <w:b/>
          <w:color w:val="000000"/>
          <w:sz w:val="22"/>
          <w:szCs w:val="22"/>
        </w:rPr>
        <w:t>không</w:t>
      </w:r>
      <w:r w:rsidRPr="00FC0663">
        <w:rPr>
          <w:rFonts w:eastAsia="Calibri"/>
          <w:bCs/>
          <w:color w:val="000000"/>
          <w:sz w:val="22"/>
          <w:szCs w:val="22"/>
        </w:rPr>
        <w:t xml:space="preserve"> chính xác?</w:t>
      </w:r>
    </w:p>
    <w:p w14:paraId="1A79F177" w14:textId="77777777" w:rsidR="00CE4CCE" w:rsidRPr="00FC0663" w:rsidRDefault="00CE4CCE" w:rsidP="00CE4CCE">
      <w:pPr>
        <w:shd w:val="clear" w:color="auto" w:fill="FFFFFF"/>
        <w:tabs>
          <w:tab w:val="left" w:pos="851"/>
          <w:tab w:val="left" w:pos="990"/>
        </w:tabs>
        <w:spacing w:line="276" w:lineRule="auto"/>
        <w:ind w:firstLine="284"/>
        <w:jc w:val="both"/>
        <w:rPr>
          <w:bCs/>
          <w:color w:val="000000"/>
          <w:sz w:val="22"/>
          <w:szCs w:val="22"/>
        </w:rPr>
      </w:pPr>
      <w:r w:rsidRPr="00FC0663">
        <w:rPr>
          <w:bCs/>
          <w:color w:val="000000"/>
          <w:sz w:val="22"/>
          <w:szCs w:val="22"/>
          <w:highlight w:val="green"/>
        </w:rPr>
        <w:t>A.</w:t>
      </w:r>
      <w:r w:rsidRPr="00FC0663">
        <w:rPr>
          <w:bCs/>
          <w:color w:val="000000"/>
          <w:sz w:val="22"/>
          <w:szCs w:val="22"/>
        </w:rPr>
        <w:t xml:space="preserve"> </w:t>
      </w:r>
      <w:r w:rsidRPr="00FC0663">
        <w:rPr>
          <w:bCs/>
          <w:noProof/>
          <w:color w:val="000000"/>
          <w:sz w:val="22"/>
          <w:szCs w:val="22"/>
        </w:rPr>
        <w:drawing>
          <wp:inline distT="0" distB="0" distL="0" distR="0" wp14:anchorId="727131D0" wp14:editId="7B90FE28">
            <wp:extent cx="2270235" cy="457200"/>
            <wp:effectExtent l="0" t="0" r="0" b="0"/>
            <wp:docPr id="1473204040" name="Picture 10" descr="A white background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3204040" name="Picture 10" descr="A white background with black text  Description automatically generated"/>
                    <pic:cNvPicPr>
                      <a:picLocks noChangeAspect="1" noChangeArrowheads="1"/>
                    </pic:cNvPicPr>
                  </pic:nvPicPr>
                  <pic:blipFill rotWithShape="1">
                    <a:blip r:embed="rId69" cstate="print">
                      <a:extLst>
                        <a:ext uri="{BEBA8EAE-BF5A-486C-A8C5-ECC9F3942E4B}">
                          <a14:imgProps xmlns:a14="http://schemas.microsoft.com/office/drawing/2010/main">
                            <a14:imgLayer r:embed="rId70">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2272188" cy="457593"/>
                    </a:xfrm>
                    <a:prstGeom prst="rect">
                      <a:avLst/>
                    </a:prstGeom>
                    <a:noFill/>
                    <a:ln>
                      <a:noFill/>
                    </a:ln>
                    <a:extLst>
                      <a:ext uri="{53640926-AAD7-44D8-BBD7-CCE9431645EC}">
                        <a14:shadowObscured xmlns:a14="http://schemas.microsoft.com/office/drawing/2010/main"/>
                      </a:ext>
                    </a:extLst>
                  </pic:spPr>
                </pic:pic>
              </a:graphicData>
            </a:graphic>
          </wp:inline>
        </w:drawing>
      </w:r>
      <w:r w:rsidRPr="00FC0663">
        <w:rPr>
          <w:bCs/>
          <w:color w:val="000000"/>
          <w:sz w:val="22"/>
          <w:szCs w:val="22"/>
        </w:rPr>
        <w:tab/>
      </w:r>
      <w:r w:rsidRPr="00FC0663">
        <w:rPr>
          <w:bCs/>
          <w:color w:val="000000"/>
          <w:sz w:val="22"/>
          <w:szCs w:val="22"/>
        </w:rPr>
        <w:tab/>
        <w:t xml:space="preserve">B. </w:t>
      </w:r>
      <w:r w:rsidRPr="00FC0663">
        <w:rPr>
          <w:bCs/>
          <w:noProof/>
          <w:color w:val="000000"/>
          <w:sz w:val="22"/>
          <w:szCs w:val="22"/>
        </w:rPr>
        <w:drawing>
          <wp:inline distT="0" distB="0" distL="0" distR="0" wp14:anchorId="04734E07" wp14:editId="56852202">
            <wp:extent cx="2286000" cy="472849"/>
            <wp:effectExtent l="0" t="0" r="0" b="3810"/>
            <wp:docPr id="192664993" name="Picture 192664993" descr="A white background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64993" name="Picture 192664993" descr="A white background with black text  Description automatically generated"/>
                    <pic:cNvPicPr>
                      <a:picLocks noChangeAspect="1" noChangeArrowheads="1"/>
                    </pic:cNvPicPr>
                  </pic:nvPicPr>
                  <pic:blipFill rotWithShape="1">
                    <a:blip r:embed="rId71" cstate="print">
                      <a:extLst>
                        <a:ext uri="{BEBA8EAE-BF5A-486C-A8C5-ECC9F3942E4B}">
                          <a14:imgProps xmlns:a14="http://schemas.microsoft.com/office/drawing/2010/main">
                            <a14:imgLayer r:embed="rId72">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2286646" cy="472983"/>
                    </a:xfrm>
                    <a:prstGeom prst="rect">
                      <a:avLst/>
                    </a:prstGeom>
                    <a:noFill/>
                    <a:ln>
                      <a:noFill/>
                    </a:ln>
                    <a:extLst>
                      <a:ext uri="{53640926-AAD7-44D8-BBD7-CCE9431645EC}">
                        <a14:shadowObscured xmlns:a14="http://schemas.microsoft.com/office/drawing/2010/main"/>
                      </a:ext>
                    </a:extLst>
                  </pic:spPr>
                </pic:pic>
              </a:graphicData>
            </a:graphic>
          </wp:inline>
        </w:drawing>
      </w:r>
    </w:p>
    <w:p w14:paraId="53310F7D" w14:textId="77777777" w:rsidR="00CE4CCE" w:rsidRPr="00FC0663" w:rsidRDefault="00CE4CCE" w:rsidP="00CE4CCE">
      <w:pPr>
        <w:shd w:val="clear" w:color="auto" w:fill="FFFFFF"/>
        <w:tabs>
          <w:tab w:val="left" w:pos="851"/>
          <w:tab w:val="left" w:pos="990"/>
        </w:tabs>
        <w:spacing w:line="276" w:lineRule="auto"/>
        <w:ind w:firstLine="284"/>
        <w:jc w:val="both"/>
        <w:rPr>
          <w:bCs/>
          <w:color w:val="000000"/>
          <w:sz w:val="22"/>
          <w:szCs w:val="22"/>
        </w:rPr>
      </w:pPr>
      <w:r w:rsidRPr="00FC0663">
        <w:rPr>
          <w:bCs/>
          <w:color w:val="000000"/>
          <w:sz w:val="22"/>
          <w:szCs w:val="22"/>
        </w:rPr>
        <w:t xml:space="preserve">C. </w:t>
      </w:r>
      <w:r w:rsidRPr="00FC0663">
        <w:rPr>
          <w:bCs/>
          <w:noProof/>
          <w:color w:val="000000"/>
          <w:sz w:val="22"/>
          <w:szCs w:val="22"/>
        </w:rPr>
        <w:drawing>
          <wp:inline distT="0" distB="0" distL="0" distR="0" wp14:anchorId="4C767ACC" wp14:editId="7851B64D">
            <wp:extent cx="2218418" cy="457200"/>
            <wp:effectExtent l="0" t="0" r="0" b="0"/>
            <wp:docPr id="1209477302" name="Picture 1209477302" descr="A white background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477302" name="Picture 1209477302" descr="A white background with black text  Description automatically generated"/>
                    <pic:cNvPicPr>
                      <a:picLocks noChangeAspect="1" noChangeArrowheads="1"/>
                    </pic:cNvPicPr>
                  </pic:nvPicPr>
                  <pic:blipFill rotWithShape="1">
                    <a:blip r:embed="rId73" cstate="print">
                      <a:extLst>
                        <a:ext uri="{BEBA8EAE-BF5A-486C-A8C5-ECC9F3942E4B}">
                          <a14:imgProps xmlns:a14="http://schemas.microsoft.com/office/drawing/2010/main">
                            <a14:imgLayer r:embed="rId7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2221057" cy="457744"/>
                    </a:xfrm>
                    <a:prstGeom prst="rect">
                      <a:avLst/>
                    </a:prstGeom>
                    <a:noFill/>
                    <a:ln>
                      <a:noFill/>
                    </a:ln>
                    <a:extLst>
                      <a:ext uri="{53640926-AAD7-44D8-BBD7-CCE9431645EC}">
                        <a14:shadowObscured xmlns:a14="http://schemas.microsoft.com/office/drawing/2010/main"/>
                      </a:ext>
                    </a:extLst>
                  </pic:spPr>
                </pic:pic>
              </a:graphicData>
            </a:graphic>
          </wp:inline>
        </w:drawing>
      </w:r>
      <w:r w:rsidRPr="00FC0663">
        <w:rPr>
          <w:bCs/>
          <w:color w:val="000000"/>
          <w:sz w:val="22"/>
          <w:szCs w:val="22"/>
        </w:rPr>
        <w:tab/>
      </w:r>
      <w:r w:rsidRPr="00FC0663">
        <w:rPr>
          <w:bCs/>
          <w:color w:val="000000"/>
          <w:sz w:val="22"/>
          <w:szCs w:val="22"/>
        </w:rPr>
        <w:tab/>
        <w:t xml:space="preserve">D. </w:t>
      </w:r>
      <w:r w:rsidRPr="00FC0663">
        <w:rPr>
          <w:bCs/>
          <w:noProof/>
          <w:color w:val="000000"/>
          <w:sz w:val="22"/>
          <w:szCs w:val="22"/>
        </w:rPr>
        <w:drawing>
          <wp:inline distT="0" distB="0" distL="0" distR="0" wp14:anchorId="71CBB223" wp14:editId="2E7DE6D2">
            <wp:extent cx="1923394" cy="488731"/>
            <wp:effectExtent l="0" t="0" r="1270" b="6985"/>
            <wp:docPr id="2043335971" name="Picture 2043335971" descr="A white background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3335971" name="Picture 2043335971" descr="A white background with black text  Description automatically generated"/>
                    <pic:cNvPicPr>
                      <a:picLocks noChangeAspect="1" noChangeArrowheads="1"/>
                    </pic:cNvPicPr>
                  </pic:nvPicPr>
                  <pic:blipFill rotWithShape="1">
                    <a:blip r:embed="rId75" cstate="print">
                      <a:extLst>
                        <a:ext uri="{BEBA8EAE-BF5A-486C-A8C5-ECC9F3942E4B}">
                          <a14:imgProps xmlns:a14="http://schemas.microsoft.com/office/drawing/2010/main">
                            <a14:imgLayer r:embed="rId76">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1924832" cy="489096"/>
                    </a:xfrm>
                    <a:prstGeom prst="rect">
                      <a:avLst/>
                    </a:prstGeom>
                    <a:noFill/>
                    <a:ln>
                      <a:noFill/>
                    </a:ln>
                    <a:extLst>
                      <a:ext uri="{53640926-AAD7-44D8-BBD7-CCE9431645EC}">
                        <a14:shadowObscured xmlns:a14="http://schemas.microsoft.com/office/drawing/2010/main"/>
                      </a:ext>
                    </a:extLst>
                  </pic:spPr>
                </pic:pic>
              </a:graphicData>
            </a:graphic>
          </wp:inline>
        </w:drawing>
      </w:r>
    </w:p>
    <w:p w14:paraId="1C2C142A" w14:textId="77777777" w:rsidR="00CE4CCE" w:rsidRPr="00FC0663" w:rsidRDefault="00CE4CCE">
      <w:pPr>
        <w:numPr>
          <w:ilvl w:val="0"/>
          <w:numId w:val="46"/>
        </w:numPr>
        <w:tabs>
          <w:tab w:val="left" w:pos="851"/>
          <w:tab w:val="left" w:pos="990"/>
        </w:tabs>
        <w:spacing w:line="276" w:lineRule="auto"/>
        <w:ind w:left="0" w:firstLine="0"/>
        <w:contextualSpacing/>
        <w:jc w:val="both"/>
        <w:rPr>
          <w:rFonts w:eastAsia="Calibri"/>
          <w:color w:val="000000"/>
          <w:sz w:val="22"/>
          <w:szCs w:val="22"/>
        </w:rPr>
      </w:pPr>
      <w:r w:rsidRPr="00FC0663">
        <w:rPr>
          <w:rFonts w:eastAsia="Calibri"/>
          <w:color w:val="000000"/>
          <w:sz w:val="22"/>
          <w:szCs w:val="22"/>
        </w:rPr>
        <w:t>Cường độ điện trường tại một điểm đặc trưng cho điện trường tại điểm đó về</w:t>
      </w:r>
    </w:p>
    <w:p w14:paraId="620E5C5B" w14:textId="77777777" w:rsidR="00CE4CCE" w:rsidRPr="00FC0663" w:rsidRDefault="00CE4CCE" w:rsidP="00CE4CCE">
      <w:pPr>
        <w:tabs>
          <w:tab w:val="left" w:pos="851"/>
          <w:tab w:val="left" w:pos="990"/>
        </w:tabs>
        <w:spacing w:line="276" w:lineRule="auto"/>
        <w:ind w:firstLine="284"/>
        <w:jc w:val="both"/>
        <w:rPr>
          <w:color w:val="000000"/>
          <w:sz w:val="22"/>
          <w:szCs w:val="22"/>
        </w:rPr>
      </w:pPr>
      <w:r w:rsidRPr="00FC0663">
        <w:rPr>
          <w:color w:val="000000"/>
          <w:sz w:val="22"/>
          <w:szCs w:val="22"/>
        </w:rPr>
        <w:t>A. phương của vectơ cường độ điện trường.</w:t>
      </w:r>
      <w:r w:rsidRPr="00FC0663">
        <w:rPr>
          <w:color w:val="000000"/>
          <w:sz w:val="22"/>
          <w:szCs w:val="22"/>
        </w:rPr>
        <w:tab/>
      </w:r>
      <w:r w:rsidRPr="00FC0663">
        <w:rPr>
          <w:color w:val="000000"/>
          <w:sz w:val="22"/>
          <w:szCs w:val="22"/>
          <w:highlight w:val="green"/>
        </w:rPr>
        <w:t>C. phương diện tác dụng lực</w:t>
      </w:r>
      <w:r w:rsidRPr="00FC0663">
        <w:rPr>
          <w:color w:val="000000"/>
          <w:sz w:val="22"/>
          <w:szCs w:val="22"/>
        </w:rPr>
        <w:t>.</w:t>
      </w:r>
      <w:r w:rsidRPr="00FC0663">
        <w:rPr>
          <w:color w:val="000000"/>
          <w:sz w:val="22"/>
          <w:szCs w:val="22"/>
        </w:rPr>
        <w:tab/>
      </w:r>
    </w:p>
    <w:p w14:paraId="5BFA0BBD" w14:textId="77777777" w:rsidR="00CE4CCE" w:rsidRPr="00FC0663" w:rsidRDefault="00CE4CCE" w:rsidP="00CE4CCE">
      <w:pPr>
        <w:tabs>
          <w:tab w:val="left" w:pos="851"/>
          <w:tab w:val="left" w:pos="990"/>
        </w:tabs>
        <w:spacing w:line="276" w:lineRule="auto"/>
        <w:ind w:firstLine="284"/>
        <w:jc w:val="both"/>
        <w:rPr>
          <w:color w:val="000000"/>
          <w:sz w:val="22"/>
          <w:szCs w:val="22"/>
        </w:rPr>
      </w:pPr>
      <w:r w:rsidRPr="00FC0663">
        <w:rPr>
          <w:color w:val="000000"/>
          <w:sz w:val="22"/>
          <w:szCs w:val="22"/>
        </w:rPr>
        <w:t>B. chiều của vectơ cường độ điện trường.</w:t>
      </w:r>
      <w:r w:rsidRPr="00FC0663">
        <w:rPr>
          <w:color w:val="000000"/>
          <w:sz w:val="22"/>
          <w:szCs w:val="22"/>
        </w:rPr>
        <w:tab/>
      </w:r>
      <w:r w:rsidRPr="00FC0663">
        <w:rPr>
          <w:color w:val="000000"/>
          <w:sz w:val="22"/>
          <w:szCs w:val="22"/>
        </w:rPr>
        <w:tab/>
        <w:t>D. độ lớn của lực điện.</w:t>
      </w:r>
    </w:p>
    <w:p w14:paraId="22A13518" w14:textId="77777777" w:rsidR="00CE4CCE" w:rsidRPr="00FC0663" w:rsidRDefault="00CE4CCE">
      <w:pPr>
        <w:numPr>
          <w:ilvl w:val="0"/>
          <w:numId w:val="46"/>
        </w:numPr>
        <w:tabs>
          <w:tab w:val="left" w:pos="851"/>
          <w:tab w:val="left" w:pos="990"/>
        </w:tabs>
        <w:spacing w:line="276" w:lineRule="auto"/>
        <w:ind w:left="0" w:firstLine="0"/>
        <w:contextualSpacing/>
        <w:jc w:val="both"/>
        <w:rPr>
          <w:rFonts w:eastAsia="Calibri"/>
          <w:b/>
          <w:bCs/>
          <w:color w:val="000000"/>
          <w:sz w:val="22"/>
          <w:szCs w:val="22"/>
        </w:rPr>
      </w:pPr>
      <w:r w:rsidRPr="00FC0663">
        <w:rPr>
          <w:rFonts w:eastAsia="Calibri"/>
          <w:bCs/>
          <w:color w:val="000000"/>
          <w:sz w:val="22"/>
          <w:szCs w:val="22"/>
        </w:rPr>
        <w:t>Trong công thức định nghĩa cường độ điện trường tại một điểm E = F/q thì F và q là gì?</w:t>
      </w:r>
    </w:p>
    <w:p w14:paraId="1D7E8E9F" w14:textId="77777777" w:rsidR="00CE4CCE" w:rsidRPr="00FC0663" w:rsidRDefault="00CE4CCE" w:rsidP="00CE4CCE">
      <w:pPr>
        <w:tabs>
          <w:tab w:val="left" w:pos="851"/>
          <w:tab w:val="left" w:pos="990"/>
          <w:tab w:val="left" w:pos="2835"/>
          <w:tab w:val="left" w:pos="5386"/>
          <w:tab w:val="left" w:pos="7937"/>
        </w:tabs>
        <w:spacing w:line="276" w:lineRule="auto"/>
        <w:ind w:left="567" w:hanging="283"/>
        <w:jc w:val="both"/>
        <w:rPr>
          <w:b/>
          <w:bCs/>
          <w:color w:val="000000"/>
          <w:sz w:val="22"/>
          <w:szCs w:val="22"/>
        </w:rPr>
      </w:pPr>
      <w:r w:rsidRPr="00FC0663">
        <w:rPr>
          <w:b/>
          <w:bCs/>
          <w:color w:val="000000"/>
          <w:sz w:val="22"/>
          <w:szCs w:val="22"/>
        </w:rPr>
        <w:t xml:space="preserve">A. </w:t>
      </w:r>
      <w:r w:rsidRPr="00FC0663">
        <w:rPr>
          <w:bCs/>
          <w:color w:val="000000"/>
          <w:sz w:val="22"/>
          <w:szCs w:val="22"/>
        </w:rPr>
        <w:t>F là tổng hợp các lực tác dụng lên điện tích thử, q là độ lớn của điện tích gây ra điện trường.</w:t>
      </w:r>
    </w:p>
    <w:p w14:paraId="1B322662" w14:textId="77777777" w:rsidR="00CE4CCE" w:rsidRPr="00FC0663" w:rsidRDefault="00CE4CCE" w:rsidP="00CE4CCE">
      <w:pPr>
        <w:tabs>
          <w:tab w:val="left" w:pos="851"/>
          <w:tab w:val="left" w:pos="990"/>
          <w:tab w:val="left" w:pos="2835"/>
          <w:tab w:val="left" w:pos="5386"/>
          <w:tab w:val="left" w:pos="7937"/>
        </w:tabs>
        <w:spacing w:line="276" w:lineRule="auto"/>
        <w:ind w:left="567" w:hanging="283"/>
        <w:jc w:val="both"/>
        <w:rPr>
          <w:b/>
          <w:bCs/>
          <w:color w:val="000000"/>
          <w:sz w:val="22"/>
          <w:szCs w:val="22"/>
        </w:rPr>
      </w:pPr>
      <w:r w:rsidRPr="00FC0663">
        <w:rPr>
          <w:b/>
          <w:bCs/>
          <w:color w:val="000000"/>
          <w:sz w:val="22"/>
          <w:szCs w:val="22"/>
        </w:rPr>
        <w:t xml:space="preserve">B. </w:t>
      </w:r>
      <w:r w:rsidRPr="00FC0663">
        <w:rPr>
          <w:bCs/>
          <w:color w:val="000000"/>
          <w:sz w:val="22"/>
          <w:szCs w:val="22"/>
        </w:rPr>
        <w:t>F là tổng hợp các lực điện tác dụng lên điện tích thử, q là độ lớn của điện tích gây ra điện trường.</w:t>
      </w:r>
    </w:p>
    <w:p w14:paraId="6DF72F0D" w14:textId="77777777" w:rsidR="00CE4CCE" w:rsidRPr="00FC0663" w:rsidRDefault="00CE4CCE" w:rsidP="00CE4CCE">
      <w:pPr>
        <w:tabs>
          <w:tab w:val="left" w:pos="851"/>
          <w:tab w:val="left" w:pos="990"/>
          <w:tab w:val="left" w:pos="2835"/>
          <w:tab w:val="left" w:pos="5386"/>
          <w:tab w:val="left" w:pos="7937"/>
        </w:tabs>
        <w:spacing w:line="276" w:lineRule="auto"/>
        <w:ind w:left="567" w:hanging="283"/>
        <w:jc w:val="both"/>
        <w:rPr>
          <w:b/>
          <w:bCs/>
          <w:color w:val="000000"/>
          <w:sz w:val="22"/>
          <w:szCs w:val="22"/>
        </w:rPr>
      </w:pPr>
      <w:r w:rsidRPr="00FC0663">
        <w:rPr>
          <w:b/>
          <w:bCs/>
          <w:color w:val="000000"/>
          <w:sz w:val="22"/>
          <w:szCs w:val="22"/>
        </w:rPr>
        <w:t xml:space="preserve">C. </w:t>
      </w:r>
      <w:r w:rsidRPr="00FC0663">
        <w:rPr>
          <w:bCs/>
          <w:color w:val="000000"/>
          <w:sz w:val="22"/>
          <w:szCs w:val="22"/>
        </w:rPr>
        <w:t>F là tổng hợp các lực tác dụng lên điện tích thử, q là độ lớn của điện tích thử.</w:t>
      </w:r>
    </w:p>
    <w:p w14:paraId="3ED5016E" w14:textId="77777777" w:rsidR="00CE4CCE" w:rsidRPr="00FC0663" w:rsidRDefault="00CE4CCE" w:rsidP="00CE4CCE">
      <w:pPr>
        <w:tabs>
          <w:tab w:val="left" w:pos="851"/>
          <w:tab w:val="left" w:pos="990"/>
          <w:tab w:val="left" w:pos="2835"/>
          <w:tab w:val="left" w:pos="5386"/>
          <w:tab w:val="left" w:pos="7937"/>
        </w:tabs>
        <w:spacing w:line="276" w:lineRule="auto"/>
        <w:ind w:left="567" w:hanging="283"/>
        <w:jc w:val="both"/>
        <w:rPr>
          <w:b/>
          <w:bCs/>
          <w:color w:val="000000"/>
          <w:sz w:val="22"/>
          <w:szCs w:val="22"/>
        </w:rPr>
      </w:pPr>
      <w:r w:rsidRPr="00FC0663">
        <w:rPr>
          <w:b/>
          <w:bCs/>
          <w:color w:val="000000"/>
          <w:sz w:val="22"/>
          <w:szCs w:val="22"/>
          <w:highlight w:val="green"/>
        </w:rPr>
        <w:t xml:space="preserve">D. </w:t>
      </w:r>
      <w:r w:rsidRPr="00FC0663">
        <w:rPr>
          <w:bCs/>
          <w:color w:val="000000"/>
          <w:sz w:val="22"/>
          <w:szCs w:val="22"/>
          <w:highlight w:val="green"/>
        </w:rPr>
        <w:t>F là tổng hợp các lực điện tác dụng lên điện tích thử, q là độ lớn của điện tích thử.</w:t>
      </w:r>
    </w:p>
    <w:p w14:paraId="0CA4AE9C" w14:textId="77777777" w:rsidR="00CE4CCE" w:rsidRPr="00FC0663" w:rsidRDefault="00CE4CCE">
      <w:pPr>
        <w:numPr>
          <w:ilvl w:val="0"/>
          <w:numId w:val="46"/>
        </w:numPr>
        <w:tabs>
          <w:tab w:val="left" w:pos="851"/>
          <w:tab w:val="left" w:pos="990"/>
        </w:tabs>
        <w:spacing w:line="276" w:lineRule="auto"/>
        <w:ind w:left="0" w:firstLine="0"/>
        <w:contextualSpacing/>
        <w:jc w:val="both"/>
        <w:rPr>
          <w:rFonts w:eastAsia="Calibri"/>
          <w:color w:val="000000"/>
          <w:sz w:val="22"/>
          <w:szCs w:val="22"/>
          <w:lang w:val="pt-BR"/>
        </w:rPr>
      </w:pPr>
      <w:r w:rsidRPr="00FC0663">
        <w:rPr>
          <w:rFonts w:eastAsia="Calibri"/>
          <w:color w:val="000000"/>
          <w:sz w:val="22"/>
          <w:szCs w:val="22"/>
          <w:lang w:val="pt-BR"/>
        </w:rPr>
        <w:t xml:space="preserve">Khẳng định nào sau đây là </w:t>
      </w:r>
      <w:r w:rsidRPr="00FC0663">
        <w:rPr>
          <w:rFonts w:eastAsia="Calibri"/>
          <w:b/>
          <w:color w:val="000000"/>
          <w:sz w:val="22"/>
          <w:szCs w:val="22"/>
          <w:lang w:val="pt-BR"/>
        </w:rPr>
        <w:t>sai</w:t>
      </w:r>
      <w:r w:rsidRPr="00FC0663">
        <w:rPr>
          <w:rFonts w:eastAsia="Calibri"/>
          <w:color w:val="000000"/>
          <w:sz w:val="22"/>
          <w:szCs w:val="22"/>
          <w:lang w:val="pt-BR"/>
        </w:rPr>
        <w:t xml:space="preserve">?  </w:t>
      </w:r>
    </w:p>
    <w:p w14:paraId="24CB3B64" w14:textId="77777777" w:rsidR="00CE4CCE" w:rsidRPr="00FC0663" w:rsidRDefault="00CE4CCE" w:rsidP="00CE4CCE">
      <w:pPr>
        <w:tabs>
          <w:tab w:val="left" w:pos="851"/>
          <w:tab w:val="left" w:pos="990"/>
        </w:tabs>
        <w:spacing w:line="276" w:lineRule="auto"/>
        <w:ind w:left="567" w:hanging="283"/>
        <w:jc w:val="both"/>
        <w:rPr>
          <w:color w:val="000000"/>
          <w:sz w:val="22"/>
          <w:szCs w:val="22"/>
          <w:lang w:val="pt-BR"/>
        </w:rPr>
      </w:pPr>
      <w:r w:rsidRPr="00FC0663">
        <w:rPr>
          <w:b/>
          <w:color w:val="000000"/>
          <w:sz w:val="22"/>
          <w:szCs w:val="22"/>
          <w:lang w:val="pt-BR"/>
        </w:rPr>
        <w:t>A.</w:t>
      </w:r>
      <w:r w:rsidRPr="00FC0663">
        <w:rPr>
          <w:color w:val="000000"/>
          <w:sz w:val="22"/>
          <w:szCs w:val="22"/>
          <w:lang w:val="pt-BR"/>
        </w:rPr>
        <w:t xml:space="preserve"> Đường sức điện là những đường cong không khép kín           </w:t>
      </w:r>
    </w:p>
    <w:p w14:paraId="23B21EF5" w14:textId="77777777" w:rsidR="00CE4CCE" w:rsidRPr="00FC0663" w:rsidRDefault="00CE4CCE" w:rsidP="00CE4CCE">
      <w:pPr>
        <w:tabs>
          <w:tab w:val="left" w:pos="851"/>
          <w:tab w:val="left" w:pos="990"/>
        </w:tabs>
        <w:spacing w:line="276" w:lineRule="auto"/>
        <w:ind w:left="567" w:hanging="283"/>
        <w:jc w:val="both"/>
        <w:rPr>
          <w:color w:val="000000"/>
          <w:sz w:val="22"/>
          <w:szCs w:val="22"/>
          <w:lang w:val="pt-BR"/>
        </w:rPr>
      </w:pPr>
      <w:r w:rsidRPr="00FC0663">
        <w:rPr>
          <w:b/>
          <w:color w:val="000000"/>
          <w:sz w:val="22"/>
          <w:szCs w:val="22"/>
          <w:lang w:val="pt-BR"/>
        </w:rPr>
        <w:t>B.</w:t>
      </w:r>
      <w:r w:rsidRPr="00FC0663">
        <w:rPr>
          <w:color w:val="000000"/>
          <w:sz w:val="22"/>
          <w:szCs w:val="22"/>
          <w:lang w:val="pt-BR"/>
        </w:rPr>
        <w:t xml:space="preserve"> Các đường sức điện không cắt nhau                </w:t>
      </w:r>
    </w:p>
    <w:p w14:paraId="035A5641" w14:textId="77777777" w:rsidR="00CE4CCE" w:rsidRPr="00FC0663" w:rsidRDefault="00CE4CCE" w:rsidP="00CE4CCE">
      <w:pPr>
        <w:tabs>
          <w:tab w:val="left" w:pos="851"/>
          <w:tab w:val="left" w:pos="990"/>
        </w:tabs>
        <w:spacing w:line="276" w:lineRule="auto"/>
        <w:ind w:left="567" w:hanging="283"/>
        <w:jc w:val="both"/>
        <w:rPr>
          <w:color w:val="000000"/>
          <w:sz w:val="22"/>
          <w:szCs w:val="22"/>
          <w:lang w:val="pt-BR"/>
        </w:rPr>
      </w:pPr>
      <w:r w:rsidRPr="00FC0663">
        <w:rPr>
          <w:b/>
          <w:color w:val="000000"/>
          <w:sz w:val="22"/>
          <w:szCs w:val="22"/>
          <w:lang w:val="pt-BR"/>
        </w:rPr>
        <w:t>C.</w:t>
      </w:r>
      <w:r w:rsidRPr="00FC0663">
        <w:rPr>
          <w:color w:val="000000"/>
          <w:sz w:val="22"/>
          <w:szCs w:val="22"/>
          <w:lang w:val="pt-BR"/>
        </w:rPr>
        <w:t xml:space="preserve"> Qua một điểm trong điện trường, ta chỉ vẽ được một đường sức điện                          </w:t>
      </w:r>
    </w:p>
    <w:p w14:paraId="3BABA666" w14:textId="77777777" w:rsidR="00CE4CCE" w:rsidRPr="00FC0663" w:rsidRDefault="00CE4CCE" w:rsidP="00CE4CCE">
      <w:pPr>
        <w:tabs>
          <w:tab w:val="left" w:pos="851"/>
          <w:tab w:val="left" w:pos="990"/>
        </w:tabs>
        <w:spacing w:line="276" w:lineRule="auto"/>
        <w:ind w:left="567" w:hanging="283"/>
        <w:jc w:val="both"/>
        <w:rPr>
          <w:color w:val="000000"/>
          <w:sz w:val="22"/>
          <w:szCs w:val="22"/>
          <w:lang w:val="pt-BR"/>
        </w:rPr>
      </w:pPr>
      <w:r w:rsidRPr="00FC0663">
        <w:rPr>
          <w:b/>
          <w:color w:val="000000"/>
          <w:sz w:val="22"/>
          <w:szCs w:val="22"/>
          <w:highlight w:val="green"/>
          <w:lang w:val="pt-BR"/>
        </w:rPr>
        <w:t>D.</w:t>
      </w:r>
      <w:r w:rsidRPr="00FC0663">
        <w:rPr>
          <w:color w:val="000000"/>
          <w:sz w:val="22"/>
          <w:szCs w:val="22"/>
          <w:highlight w:val="green"/>
          <w:lang w:val="pt-BR"/>
        </w:rPr>
        <w:t xml:space="preserve"> Trong trường hợp giới hạn, hai đường sức có thể tiếp xúc với nhau tại một điểm mà không cắt nhau</w:t>
      </w:r>
      <w:r w:rsidRPr="00FC0663">
        <w:rPr>
          <w:color w:val="000000"/>
          <w:sz w:val="22"/>
          <w:szCs w:val="22"/>
          <w:lang w:val="pt-BR"/>
        </w:rPr>
        <w:t xml:space="preserve"> </w:t>
      </w:r>
    </w:p>
    <w:p w14:paraId="431B6607" w14:textId="77777777" w:rsidR="00CE4CCE" w:rsidRPr="00FC0663" w:rsidRDefault="00CE4CCE">
      <w:pPr>
        <w:numPr>
          <w:ilvl w:val="0"/>
          <w:numId w:val="46"/>
        </w:numPr>
        <w:tabs>
          <w:tab w:val="left" w:pos="851"/>
          <w:tab w:val="left" w:pos="990"/>
        </w:tabs>
        <w:spacing w:line="276" w:lineRule="auto"/>
        <w:ind w:left="0" w:firstLine="0"/>
        <w:contextualSpacing/>
        <w:jc w:val="both"/>
        <w:rPr>
          <w:rFonts w:eastAsia="Calibri"/>
          <w:color w:val="auto"/>
          <w:sz w:val="22"/>
          <w:szCs w:val="22"/>
          <w:lang w:val="pt-BR"/>
        </w:rPr>
      </w:pPr>
      <w:r w:rsidRPr="00FC0663">
        <w:rPr>
          <w:rFonts w:eastAsia="Calibri"/>
          <w:color w:val="auto"/>
          <w:sz w:val="22"/>
          <w:szCs w:val="22"/>
          <w:lang w:val="pt-BR"/>
        </w:rPr>
        <w:t xml:space="preserve">Với điện trường như thế nào thì có thể viết hệ thức U = Ed </w:t>
      </w:r>
    </w:p>
    <w:p w14:paraId="0D26059E" w14:textId="77777777" w:rsidR="00CE4CCE" w:rsidRPr="00FC0663" w:rsidRDefault="00CE4CCE" w:rsidP="00CE4CCE">
      <w:pPr>
        <w:tabs>
          <w:tab w:val="left" w:pos="851"/>
          <w:tab w:val="left" w:pos="990"/>
        </w:tabs>
        <w:spacing w:line="276" w:lineRule="auto"/>
        <w:ind w:firstLine="284"/>
        <w:jc w:val="both"/>
        <w:rPr>
          <w:color w:val="auto"/>
          <w:sz w:val="22"/>
          <w:szCs w:val="22"/>
          <w:lang w:val="pt-BR"/>
        </w:rPr>
      </w:pPr>
      <w:r w:rsidRPr="00FC0663">
        <w:rPr>
          <w:b/>
          <w:color w:val="auto"/>
          <w:sz w:val="22"/>
          <w:szCs w:val="22"/>
          <w:lang w:val="pt-BR"/>
        </w:rPr>
        <w:t>A.</w:t>
      </w:r>
      <w:r w:rsidRPr="00FC0663">
        <w:rPr>
          <w:color w:val="auto"/>
          <w:sz w:val="22"/>
          <w:szCs w:val="22"/>
          <w:lang w:val="pt-BR"/>
        </w:rPr>
        <w:t xml:space="preserve"> Điện trường của điện tích dương       </w:t>
      </w:r>
      <w:r w:rsidRPr="00FC0663">
        <w:rPr>
          <w:color w:val="auto"/>
          <w:sz w:val="22"/>
          <w:szCs w:val="22"/>
          <w:lang w:val="pt-BR"/>
        </w:rPr>
        <w:tab/>
      </w:r>
      <w:r w:rsidRPr="00FC0663">
        <w:rPr>
          <w:b/>
          <w:color w:val="auto"/>
          <w:sz w:val="22"/>
          <w:szCs w:val="22"/>
          <w:lang w:val="pt-BR"/>
        </w:rPr>
        <w:t>B.</w:t>
      </w:r>
      <w:r w:rsidRPr="00FC0663">
        <w:rPr>
          <w:color w:val="auto"/>
          <w:sz w:val="22"/>
          <w:szCs w:val="22"/>
          <w:lang w:val="pt-BR"/>
        </w:rPr>
        <w:t xml:space="preserve">  Điện trường của điện tích âm </w:t>
      </w:r>
    </w:p>
    <w:p w14:paraId="06B24788" w14:textId="77777777" w:rsidR="00CE4CCE" w:rsidRPr="00FC0663" w:rsidRDefault="00CE4CCE" w:rsidP="00CE4CCE">
      <w:pPr>
        <w:tabs>
          <w:tab w:val="left" w:pos="851"/>
          <w:tab w:val="left" w:pos="990"/>
        </w:tabs>
        <w:spacing w:line="276" w:lineRule="auto"/>
        <w:ind w:firstLine="284"/>
        <w:jc w:val="both"/>
        <w:rPr>
          <w:b/>
          <w:color w:val="auto"/>
          <w:sz w:val="22"/>
          <w:szCs w:val="22"/>
          <w:lang w:val="pt-BR"/>
        </w:rPr>
      </w:pPr>
      <w:r w:rsidRPr="00FC0663">
        <w:rPr>
          <w:b/>
          <w:color w:val="auto"/>
          <w:sz w:val="22"/>
          <w:szCs w:val="22"/>
          <w:highlight w:val="green"/>
          <w:lang w:val="pt-BR"/>
        </w:rPr>
        <w:t>C.</w:t>
      </w:r>
      <w:r w:rsidRPr="00FC0663">
        <w:rPr>
          <w:color w:val="auto"/>
          <w:sz w:val="22"/>
          <w:szCs w:val="22"/>
          <w:highlight w:val="green"/>
          <w:lang w:val="pt-BR"/>
        </w:rPr>
        <w:t xml:space="preserve"> Điện trường đều</w:t>
      </w:r>
      <w:r w:rsidRPr="00FC0663">
        <w:rPr>
          <w:color w:val="auto"/>
          <w:sz w:val="22"/>
          <w:szCs w:val="22"/>
          <w:lang w:val="pt-BR"/>
        </w:rPr>
        <w:t xml:space="preserve">                                 </w:t>
      </w:r>
      <w:r w:rsidRPr="00FC0663">
        <w:rPr>
          <w:color w:val="auto"/>
          <w:sz w:val="22"/>
          <w:szCs w:val="22"/>
          <w:lang w:val="pt-BR"/>
        </w:rPr>
        <w:tab/>
      </w:r>
      <w:r w:rsidRPr="00FC0663">
        <w:rPr>
          <w:color w:val="auto"/>
          <w:sz w:val="22"/>
          <w:szCs w:val="22"/>
          <w:lang w:val="pt-BR"/>
        </w:rPr>
        <w:tab/>
      </w:r>
      <w:r w:rsidRPr="00FC0663">
        <w:rPr>
          <w:b/>
          <w:color w:val="auto"/>
          <w:sz w:val="22"/>
          <w:szCs w:val="22"/>
          <w:lang w:val="pt-BR"/>
        </w:rPr>
        <w:t xml:space="preserve">D.  </w:t>
      </w:r>
      <w:r w:rsidRPr="00FC0663">
        <w:rPr>
          <w:color w:val="auto"/>
          <w:sz w:val="22"/>
          <w:szCs w:val="22"/>
          <w:lang w:val="pt-BR"/>
        </w:rPr>
        <w:t>Điện trường không đều</w:t>
      </w:r>
      <w:r w:rsidRPr="00FC0663">
        <w:rPr>
          <w:b/>
          <w:color w:val="auto"/>
          <w:sz w:val="22"/>
          <w:szCs w:val="22"/>
          <w:lang w:val="pt-BR"/>
        </w:rPr>
        <w:t xml:space="preserve"> </w:t>
      </w:r>
    </w:p>
    <w:p w14:paraId="006EEAAD" w14:textId="77777777" w:rsidR="00CE4CCE" w:rsidRPr="00FC0663" w:rsidRDefault="00CE4CCE">
      <w:pPr>
        <w:numPr>
          <w:ilvl w:val="0"/>
          <w:numId w:val="46"/>
        </w:numPr>
        <w:tabs>
          <w:tab w:val="left" w:pos="851"/>
          <w:tab w:val="left" w:pos="990"/>
          <w:tab w:val="left" w:pos="2835"/>
          <w:tab w:val="left" w:pos="5386"/>
          <w:tab w:val="left" w:pos="7937"/>
        </w:tabs>
        <w:spacing w:after="160" w:line="276" w:lineRule="auto"/>
        <w:ind w:left="0" w:firstLine="0"/>
        <w:contextualSpacing/>
        <w:jc w:val="both"/>
        <w:rPr>
          <w:rFonts w:eastAsia="Calibri"/>
          <w:b/>
          <w:color w:val="000000"/>
          <w:sz w:val="22"/>
          <w:szCs w:val="22"/>
        </w:rPr>
      </w:pPr>
      <w:r w:rsidRPr="00FC0663">
        <w:rPr>
          <w:rFonts w:eastAsia="Calibri"/>
          <w:color w:val="000000"/>
          <w:sz w:val="22"/>
          <w:szCs w:val="22"/>
        </w:rPr>
        <w:t>Đơn vị của điện thế là:</w:t>
      </w:r>
    </w:p>
    <w:p w14:paraId="3A2DA027" w14:textId="77777777" w:rsidR="00CE4CCE" w:rsidRPr="00FC0663" w:rsidRDefault="00CE4CCE" w:rsidP="00CE4CCE">
      <w:pPr>
        <w:tabs>
          <w:tab w:val="left" w:pos="851"/>
          <w:tab w:val="left" w:pos="990"/>
          <w:tab w:val="left" w:pos="2520"/>
          <w:tab w:val="left" w:pos="4500"/>
          <w:tab w:val="left" w:pos="7937"/>
        </w:tabs>
        <w:spacing w:after="160" w:line="276" w:lineRule="auto"/>
        <w:ind w:firstLine="284"/>
        <w:contextualSpacing/>
        <w:jc w:val="both"/>
        <w:rPr>
          <w:rFonts w:eastAsia="Calibri"/>
          <w:b/>
          <w:color w:val="000000"/>
          <w:sz w:val="22"/>
          <w:szCs w:val="22"/>
        </w:rPr>
      </w:pPr>
      <w:r w:rsidRPr="00FC0663">
        <w:rPr>
          <w:rFonts w:eastAsia="Calibri"/>
          <w:b/>
          <w:color w:val="000000"/>
          <w:sz w:val="22"/>
          <w:szCs w:val="22"/>
          <w:highlight w:val="green"/>
        </w:rPr>
        <w:t>A.</w:t>
      </w:r>
      <w:r w:rsidRPr="00FC0663">
        <w:rPr>
          <w:rFonts w:eastAsia="Calibri"/>
          <w:color w:val="000000"/>
          <w:sz w:val="22"/>
          <w:szCs w:val="22"/>
          <w:highlight w:val="green"/>
        </w:rPr>
        <w:t xml:space="preserve"> vôn (V).</w:t>
      </w:r>
      <w:r w:rsidRPr="00FC0663">
        <w:rPr>
          <w:rFonts w:eastAsia="Calibri"/>
          <w:color w:val="000000"/>
          <w:sz w:val="22"/>
          <w:szCs w:val="22"/>
        </w:rPr>
        <w:tab/>
      </w:r>
      <w:r w:rsidRPr="00FC0663">
        <w:rPr>
          <w:rFonts w:eastAsia="Calibri"/>
          <w:b/>
          <w:color w:val="000000"/>
          <w:sz w:val="22"/>
          <w:szCs w:val="22"/>
        </w:rPr>
        <w:t>B.</w:t>
      </w:r>
      <w:r w:rsidRPr="00FC0663">
        <w:rPr>
          <w:rFonts w:eastAsia="Calibri"/>
          <w:color w:val="000000"/>
          <w:sz w:val="22"/>
          <w:szCs w:val="22"/>
        </w:rPr>
        <w:t xml:space="preserve"> jun (J).</w:t>
      </w:r>
      <w:r w:rsidRPr="00FC0663">
        <w:rPr>
          <w:rFonts w:eastAsia="Calibri"/>
          <w:color w:val="000000"/>
          <w:sz w:val="22"/>
          <w:szCs w:val="22"/>
        </w:rPr>
        <w:tab/>
      </w:r>
      <w:r w:rsidRPr="00FC0663">
        <w:rPr>
          <w:rFonts w:eastAsia="Calibri"/>
          <w:b/>
          <w:color w:val="000000"/>
          <w:sz w:val="22"/>
          <w:szCs w:val="22"/>
        </w:rPr>
        <w:t>C.</w:t>
      </w:r>
      <w:r w:rsidRPr="00FC0663">
        <w:rPr>
          <w:rFonts w:eastAsia="Calibri"/>
          <w:color w:val="000000"/>
          <w:sz w:val="22"/>
          <w:szCs w:val="22"/>
        </w:rPr>
        <w:t xml:space="preserve"> vôn trên mét </w:t>
      </w:r>
      <m:oMath>
        <m:r>
          <m:rPr>
            <m:sty m:val="p"/>
          </m:rPr>
          <w:rPr>
            <w:rFonts w:ascii="Cambria Math" w:eastAsia="Calibri" w:hAnsi="Cambria Math"/>
            <w:color w:val="000000"/>
            <w:sz w:val="22"/>
            <w:szCs w:val="22"/>
          </w:rPr>
          <m:t>(V/m)</m:t>
        </m:r>
      </m:oMath>
      <w:r w:rsidRPr="00FC0663">
        <w:rPr>
          <w:rFonts w:eastAsia="Calibri"/>
          <w:color w:val="000000"/>
          <w:sz w:val="22"/>
          <w:szCs w:val="22"/>
        </w:rPr>
        <w:t>.</w:t>
      </w:r>
      <w:r w:rsidRPr="00FC0663">
        <w:rPr>
          <w:rFonts w:eastAsia="Calibri"/>
          <w:color w:val="000000"/>
          <w:sz w:val="22"/>
          <w:szCs w:val="22"/>
        </w:rPr>
        <w:tab/>
      </w:r>
      <w:r w:rsidRPr="00FC0663">
        <w:rPr>
          <w:rFonts w:eastAsia="Calibri"/>
          <w:b/>
          <w:color w:val="000000"/>
          <w:sz w:val="22"/>
          <w:szCs w:val="22"/>
        </w:rPr>
        <w:t>D.</w:t>
      </w:r>
      <w:r w:rsidRPr="00FC0663">
        <w:rPr>
          <w:rFonts w:eastAsia="Calibri"/>
          <w:color w:val="000000"/>
          <w:sz w:val="22"/>
          <w:szCs w:val="22"/>
        </w:rPr>
        <w:t xml:space="preserve"> oát (W).</w:t>
      </w:r>
    </w:p>
    <w:p w14:paraId="0365BF94" w14:textId="77777777" w:rsidR="00CE4CCE" w:rsidRPr="00FC0663" w:rsidRDefault="00CE4CCE">
      <w:pPr>
        <w:numPr>
          <w:ilvl w:val="0"/>
          <w:numId w:val="46"/>
        </w:numPr>
        <w:tabs>
          <w:tab w:val="left" w:pos="851"/>
          <w:tab w:val="left" w:pos="990"/>
        </w:tabs>
        <w:spacing w:line="276" w:lineRule="auto"/>
        <w:ind w:left="0" w:firstLine="0"/>
        <w:contextualSpacing/>
        <w:jc w:val="both"/>
        <w:rPr>
          <w:rFonts w:eastAsia="Calibri"/>
          <w:bCs/>
          <w:color w:val="000000"/>
          <w:sz w:val="22"/>
          <w:szCs w:val="22"/>
          <w:lang w:val="fr-FR"/>
        </w:rPr>
      </w:pPr>
      <w:r w:rsidRPr="00FC0663">
        <w:rPr>
          <w:rFonts w:eastAsia="Calibri"/>
          <w:bCs/>
          <w:color w:val="000000"/>
          <w:sz w:val="22"/>
          <w:szCs w:val="22"/>
          <w:lang w:val="fr-FR"/>
        </w:rPr>
        <w:t>Biểu thức nào dưới đây là biểu thức định nghĩa điện dung của tụ điện?</w:t>
      </w:r>
    </w:p>
    <w:p w14:paraId="717353AD" w14:textId="77777777" w:rsidR="00CE4CCE" w:rsidRPr="00FC0663" w:rsidRDefault="00CE4CCE" w:rsidP="00CE4CCE">
      <w:pPr>
        <w:tabs>
          <w:tab w:val="left" w:pos="284"/>
          <w:tab w:val="left" w:pos="851"/>
          <w:tab w:val="left" w:pos="990"/>
          <w:tab w:val="left" w:pos="2835"/>
          <w:tab w:val="left" w:pos="5387"/>
          <w:tab w:val="left" w:pos="7938"/>
        </w:tabs>
        <w:spacing w:line="276" w:lineRule="auto"/>
        <w:ind w:firstLine="284"/>
        <w:jc w:val="both"/>
        <w:rPr>
          <w:rFonts w:eastAsia="Calibri"/>
          <w:bCs/>
          <w:color w:val="000000"/>
          <w:sz w:val="22"/>
          <w:szCs w:val="22"/>
          <w:lang w:val="fr-FR"/>
        </w:rPr>
      </w:pPr>
      <w:r w:rsidRPr="00FC0663">
        <w:rPr>
          <w:rFonts w:eastAsia="Calibri"/>
          <w:b/>
          <w:bCs/>
          <w:color w:val="000000"/>
          <w:sz w:val="22"/>
          <w:szCs w:val="22"/>
          <w:lang w:val="fr-FR"/>
        </w:rPr>
        <w:tab/>
        <w:t xml:space="preserve">A. </w:t>
      </w:r>
      <w:r w:rsidRPr="00FC0663">
        <w:rPr>
          <w:rFonts w:eastAsia="Calibri"/>
          <w:noProof/>
          <w:color w:val="000000"/>
          <w:position w:val="-28"/>
          <w:sz w:val="22"/>
          <w:szCs w:val="22"/>
        </w:rPr>
        <w:drawing>
          <wp:inline distT="0" distB="0" distL="0" distR="0" wp14:anchorId="2F0CD4BE" wp14:editId="1A4A3752">
            <wp:extent cx="191135" cy="405765"/>
            <wp:effectExtent l="0" t="0" r="0" b="0"/>
            <wp:docPr id="1949849777" name="Picture 1949849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91135" cy="405765"/>
                    </a:xfrm>
                    <a:prstGeom prst="rect">
                      <a:avLst/>
                    </a:prstGeom>
                    <a:noFill/>
                    <a:ln>
                      <a:noFill/>
                    </a:ln>
                  </pic:spPr>
                </pic:pic>
              </a:graphicData>
            </a:graphic>
          </wp:inline>
        </w:drawing>
      </w:r>
      <w:r w:rsidRPr="00FC0663">
        <w:rPr>
          <w:rFonts w:eastAsia="Calibri"/>
          <w:bCs/>
          <w:color w:val="000000"/>
          <w:sz w:val="22"/>
          <w:szCs w:val="22"/>
          <w:lang w:val="fr-FR"/>
        </w:rPr>
        <w:tab/>
      </w:r>
      <w:r w:rsidRPr="00FC0663">
        <w:rPr>
          <w:rFonts w:eastAsia="Calibri"/>
          <w:b/>
          <w:bCs/>
          <w:color w:val="000000"/>
          <w:sz w:val="22"/>
          <w:szCs w:val="22"/>
          <w:lang w:val="fr-FR"/>
        </w:rPr>
        <w:t xml:space="preserve">B. </w:t>
      </w:r>
      <w:r w:rsidRPr="00FC0663">
        <w:rPr>
          <w:rFonts w:eastAsia="Calibri"/>
          <w:noProof/>
          <w:color w:val="000000"/>
          <w:position w:val="-24"/>
          <w:sz w:val="22"/>
          <w:szCs w:val="22"/>
        </w:rPr>
        <w:drawing>
          <wp:inline distT="0" distB="0" distL="0" distR="0" wp14:anchorId="2C390468" wp14:editId="226AC56D">
            <wp:extent cx="222885" cy="389890"/>
            <wp:effectExtent l="0" t="0" r="5715" b="0"/>
            <wp:docPr id="1949849778" name="Picture 1949849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22885" cy="389890"/>
                    </a:xfrm>
                    <a:prstGeom prst="rect">
                      <a:avLst/>
                    </a:prstGeom>
                    <a:noFill/>
                    <a:ln>
                      <a:noFill/>
                    </a:ln>
                  </pic:spPr>
                </pic:pic>
              </a:graphicData>
            </a:graphic>
          </wp:inline>
        </w:drawing>
      </w:r>
      <w:r w:rsidRPr="00FC0663">
        <w:rPr>
          <w:rFonts w:eastAsia="Calibri"/>
          <w:bCs/>
          <w:color w:val="000000"/>
          <w:sz w:val="22"/>
          <w:szCs w:val="22"/>
          <w:lang w:val="fr-FR"/>
        </w:rPr>
        <w:tab/>
      </w:r>
      <w:r w:rsidRPr="00FC0663">
        <w:rPr>
          <w:rFonts w:eastAsia="Calibri"/>
          <w:b/>
          <w:bCs/>
          <w:color w:val="000000"/>
          <w:sz w:val="22"/>
          <w:szCs w:val="22"/>
          <w:lang w:val="fr-FR"/>
        </w:rPr>
        <w:t xml:space="preserve">C. </w:t>
      </w:r>
      <w:r w:rsidRPr="00FC0663">
        <w:rPr>
          <w:rFonts w:eastAsia="Calibri"/>
          <w:b/>
          <w:bCs/>
          <w:noProof/>
          <w:color w:val="000000"/>
          <w:position w:val="-28"/>
          <w:sz w:val="22"/>
          <w:szCs w:val="22"/>
        </w:rPr>
        <w:drawing>
          <wp:inline distT="0" distB="0" distL="0" distR="0" wp14:anchorId="7524B08D" wp14:editId="1B95F5C7">
            <wp:extent cx="405765" cy="405765"/>
            <wp:effectExtent l="0" t="0" r="0" b="0"/>
            <wp:docPr id="1949849779" name="Picture 1949849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405765" cy="405765"/>
                    </a:xfrm>
                    <a:prstGeom prst="rect">
                      <a:avLst/>
                    </a:prstGeom>
                    <a:noFill/>
                    <a:ln>
                      <a:noFill/>
                    </a:ln>
                  </pic:spPr>
                </pic:pic>
              </a:graphicData>
            </a:graphic>
          </wp:inline>
        </w:drawing>
      </w:r>
      <w:r w:rsidRPr="00FC0663">
        <w:rPr>
          <w:rFonts w:eastAsia="Calibri"/>
          <w:bCs/>
          <w:color w:val="000000"/>
          <w:sz w:val="22"/>
          <w:szCs w:val="22"/>
          <w:lang w:val="fr-FR"/>
        </w:rPr>
        <w:tab/>
      </w:r>
      <w:r w:rsidRPr="00FC0663">
        <w:rPr>
          <w:rFonts w:eastAsia="Calibri"/>
          <w:b/>
          <w:bCs/>
          <w:color w:val="000000"/>
          <w:sz w:val="22"/>
          <w:szCs w:val="22"/>
          <w:highlight w:val="green"/>
          <w:lang w:val="fr-FR"/>
        </w:rPr>
        <w:t xml:space="preserve">D. </w:t>
      </w:r>
      <w:r w:rsidRPr="00FC0663">
        <w:rPr>
          <w:rFonts w:eastAsia="Calibri"/>
          <w:noProof/>
          <w:color w:val="000000"/>
          <w:position w:val="-24"/>
          <w:sz w:val="22"/>
          <w:szCs w:val="22"/>
          <w:highlight w:val="green"/>
        </w:rPr>
        <w:drawing>
          <wp:inline distT="0" distB="0" distL="0" distR="0" wp14:anchorId="6302A424" wp14:editId="775FD28A">
            <wp:extent cx="222885" cy="389890"/>
            <wp:effectExtent l="0" t="0" r="5715" b="0"/>
            <wp:docPr id="1949849780" name="Picture 1949849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22885" cy="389890"/>
                    </a:xfrm>
                    <a:prstGeom prst="rect">
                      <a:avLst/>
                    </a:prstGeom>
                    <a:noFill/>
                    <a:ln>
                      <a:noFill/>
                    </a:ln>
                  </pic:spPr>
                </pic:pic>
              </a:graphicData>
            </a:graphic>
          </wp:inline>
        </w:drawing>
      </w:r>
    </w:p>
    <w:p w14:paraId="705DF58D" w14:textId="77777777" w:rsidR="00CE4CCE" w:rsidRPr="00FC0663" w:rsidRDefault="00CE4CCE">
      <w:pPr>
        <w:numPr>
          <w:ilvl w:val="0"/>
          <w:numId w:val="46"/>
        </w:numPr>
        <w:tabs>
          <w:tab w:val="left" w:pos="851"/>
          <w:tab w:val="left" w:pos="990"/>
        </w:tabs>
        <w:spacing w:line="276" w:lineRule="auto"/>
        <w:ind w:left="0" w:firstLine="0"/>
        <w:contextualSpacing/>
        <w:jc w:val="both"/>
        <w:rPr>
          <w:rFonts w:eastAsia="Calibri"/>
          <w:color w:val="auto"/>
          <w:sz w:val="22"/>
          <w:szCs w:val="22"/>
        </w:rPr>
      </w:pPr>
      <w:r w:rsidRPr="00FC0663">
        <w:rPr>
          <w:rFonts w:eastAsia="Calibri"/>
          <w:color w:val="auto"/>
          <w:sz w:val="22"/>
          <w:szCs w:val="22"/>
        </w:rPr>
        <w:t xml:space="preserve">Dùng vải cọ xát một đầu thanh nhựa rồi đưa lại gần hai vật nhẹ thì thấy thanh nhựa hút cả hai vật này. Hai vật này </w:t>
      </w:r>
      <w:r w:rsidRPr="00FC0663">
        <w:rPr>
          <w:rFonts w:eastAsia="Calibri"/>
          <w:b/>
          <w:bCs/>
          <w:color w:val="auto"/>
          <w:sz w:val="22"/>
          <w:szCs w:val="22"/>
        </w:rPr>
        <w:t>không thể</w:t>
      </w:r>
      <w:r w:rsidRPr="00FC0663">
        <w:rPr>
          <w:rFonts w:eastAsia="Calibri"/>
          <w:color w:val="auto"/>
          <w:sz w:val="22"/>
          <w:szCs w:val="22"/>
        </w:rPr>
        <w:t xml:space="preserve"> là:</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2"/>
        <w:gridCol w:w="2556"/>
      </w:tblGrid>
      <w:tr w:rsidR="00CE4CCE" w:rsidRPr="00FC0663" w14:paraId="34B4C5E4" w14:textId="77777777" w:rsidTr="00974385">
        <w:tc>
          <w:tcPr>
            <w:tcW w:w="7082" w:type="dxa"/>
          </w:tcPr>
          <w:p w14:paraId="5FA21D07" w14:textId="77777777" w:rsidR="00CE4CCE" w:rsidRPr="00FC0663" w:rsidRDefault="00CE4CCE" w:rsidP="00CE4CCE">
            <w:pPr>
              <w:tabs>
                <w:tab w:val="left" w:pos="851"/>
                <w:tab w:val="left" w:pos="990"/>
              </w:tabs>
              <w:spacing w:line="276" w:lineRule="auto"/>
              <w:rPr>
                <w:color w:val="auto"/>
                <w:sz w:val="22"/>
                <w:szCs w:val="22"/>
              </w:rPr>
            </w:pPr>
            <w:r w:rsidRPr="00FC0663">
              <w:rPr>
                <w:b/>
                <w:bCs/>
                <w:color w:val="auto"/>
                <w:sz w:val="22"/>
                <w:szCs w:val="22"/>
              </w:rPr>
              <w:t>A.</w:t>
            </w:r>
            <w:r w:rsidRPr="00FC0663">
              <w:rPr>
                <w:color w:val="auto"/>
                <w:sz w:val="22"/>
                <w:szCs w:val="22"/>
              </w:rPr>
              <w:t xml:space="preserve"> hai vật không nhiễm điện.</w:t>
            </w:r>
          </w:p>
          <w:p w14:paraId="69408AA7" w14:textId="77777777" w:rsidR="00CE4CCE" w:rsidRPr="00FC0663" w:rsidRDefault="00CE4CCE" w:rsidP="00CE4CCE">
            <w:pPr>
              <w:tabs>
                <w:tab w:val="left" w:pos="851"/>
                <w:tab w:val="left" w:pos="990"/>
              </w:tabs>
              <w:spacing w:line="276" w:lineRule="auto"/>
              <w:rPr>
                <w:color w:val="auto"/>
                <w:sz w:val="22"/>
                <w:szCs w:val="22"/>
              </w:rPr>
            </w:pPr>
            <w:r w:rsidRPr="00FC0663">
              <w:rPr>
                <w:b/>
                <w:bCs/>
                <w:color w:val="auto"/>
                <w:sz w:val="22"/>
                <w:szCs w:val="22"/>
              </w:rPr>
              <w:t>B.</w:t>
            </w:r>
            <w:r w:rsidRPr="00FC0663">
              <w:rPr>
                <w:color w:val="auto"/>
                <w:sz w:val="22"/>
                <w:szCs w:val="22"/>
              </w:rPr>
              <w:t xml:space="preserve"> hai vật nhiễm điện cùng loại.</w:t>
            </w:r>
          </w:p>
          <w:p w14:paraId="6C142532" w14:textId="77777777" w:rsidR="00CE4CCE" w:rsidRPr="00FC0663" w:rsidRDefault="00CE4CCE" w:rsidP="00CE4CCE">
            <w:pPr>
              <w:tabs>
                <w:tab w:val="left" w:pos="851"/>
                <w:tab w:val="left" w:pos="990"/>
              </w:tabs>
              <w:spacing w:line="276" w:lineRule="auto"/>
              <w:rPr>
                <w:color w:val="auto"/>
                <w:sz w:val="22"/>
                <w:szCs w:val="22"/>
              </w:rPr>
            </w:pPr>
            <w:r w:rsidRPr="00FC0663">
              <w:rPr>
                <w:b/>
                <w:bCs/>
                <w:color w:val="auto"/>
                <w:sz w:val="22"/>
                <w:szCs w:val="22"/>
                <w:highlight w:val="green"/>
              </w:rPr>
              <w:t>C.</w:t>
            </w:r>
            <w:r w:rsidRPr="00FC0663">
              <w:rPr>
                <w:color w:val="auto"/>
                <w:sz w:val="22"/>
                <w:szCs w:val="22"/>
                <w:highlight w:val="green"/>
              </w:rPr>
              <w:t xml:space="preserve"> hai vật nhiễm điện khác loại.</w:t>
            </w:r>
          </w:p>
          <w:p w14:paraId="5BE3EB05" w14:textId="77777777" w:rsidR="00CE4CCE" w:rsidRPr="00FC0663" w:rsidRDefault="00CE4CCE" w:rsidP="00CE4CCE">
            <w:pPr>
              <w:tabs>
                <w:tab w:val="left" w:pos="851"/>
                <w:tab w:val="left" w:pos="990"/>
              </w:tabs>
              <w:spacing w:line="276" w:lineRule="auto"/>
              <w:rPr>
                <w:color w:val="auto"/>
                <w:sz w:val="22"/>
                <w:szCs w:val="22"/>
              </w:rPr>
            </w:pPr>
            <w:r w:rsidRPr="00FC0663">
              <w:rPr>
                <w:b/>
                <w:bCs/>
                <w:color w:val="auto"/>
                <w:sz w:val="22"/>
                <w:szCs w:val="22"/>
              </w:rPr>
              <w:t>D.</w:t>
            </w:r>
            <w:r w:rsidRPr="00FC0663">
              <w:rPr>
                <w:color w:val="auto"/>
                <w:sz w:val="22"/>
                <w:szCs w:val="22"/>
              </w:rPr>
              <w:t xml:space="preserve"> một vật nhiễm điện, một vật không nhiễm điện.</w:t>
            </w:r>
          </w:p>
        </w:tc>
        <w:tc>
          <w:tcPr>
            <w:tcW w:w="2556" w:type="dxa"/>
          </w:tcPr>
          <w:p w14:paraId="51BC0265" w14:textId="77777777" w:rsidR="00CE4CCE" w:rsidRPr="00FC0663" w:rsidRDefault="00CE4CCE" w:rsidP="00CE4CCE">
            <w:pPr>
              <w:tabs>
                <w:tab w:val="left" w:pos="851"/>
                <w:tab w:val="left" w:pos="990"/>
              </w:tabs>
              <w:spacing w:line="276" w:lineRule="auto"/>
              <w:rPr>
                <w:color w:val="auto"/>
                <w:sz w:val="22"/>
                <w:szCs w:val="22"/>
              </w:rPr>
            </w:pPr>
            <w:r w:rsidRPr="00FC0663">
              <w:rPr>
                <w:noProof/>
                <w:color w:val="auto"/>
                <w:sz w:val="22"/>
                <w:szCs w:val="22"/>
              </w:rPr>
              <w:drawing>
                <wp:inline distT="0" distB="0" distL="0" distR="0" wp14:anchorId="321CF3B1" wp14:editId="1BBD9502">
                  <wp:extent cx="1484905" cy="852131"/>
                  <wp:effectExtent l="0" t="0" r="1270" b="5715"/>
                  <wp:docPr id="1070942179" name="Picture 1070942179" descr="A close-up of a hand holding a black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942179" name="Picture 1070942179" descr="A close-up of a hand holding a black object  Description automatically generated"/>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491449" cy="855887"/>
                          </a:xfrm>
                          <a:prstGeom prst="rect">
                            <a:avLst/>
                          </a:prstGeom>
                          <a:noFill/>
                        </pic:spPr>
                      </pic:pic>
                    </a:graphicData>
                  </a:graphic>
                </wp:inline>
              </w:drawing>
            </w:r>
          </w:p>
        </w:tc>
      </w:tr>
    </w:tbl>
    <w:p w14:paraId="16189692" w14:textId="77777777" w:rsidR="00CE4CCE" w:rsidRPr="00FC0663" w:rsidRDefault="00CE4CCE">
      <w:pPr>
        <w:numPr>
          <w:ilvl w:val="0"/>
          <w:numId w:val="47"/>
        </w:numPr>
        <w:tabs>
          <w:tab w:val="left" w:pos="851"/>
          <w:tab w:val="left" w:pos="990"/>
        </w:tabs>
        <w:spacing w:line="276" w:lineRule="auto"/>
        <w:ind w:left="0" w:firstLine="0"/>
        <w:jc w:val="both"/>
        <w:rPr>
          <w:color w:val="auto"/>
          <w:sz w:val="22"/>
          <w:szCs w:val="22"/>
          <w:lang w:val="vi-VN"/>
        </w:rPr>
      </w:pPr>
      <w:r w:rsidRPr="00FC0663">
        <w:rPr>
          <w:color w:val="auto"/>
          <w:sz w:val="22"/>
          <w:szCs w:val="22"/>
          <w:lang w:val="fr-FR"/>
        </w:rPr>
        <w:t>Trong một điện trường đều, nếu trên một đường sức, giữa hai điểm cách nhau 4 cm có hiệu điện thế 10 V, giữa hai điểm cách nhau 6 cm có hiệu điện thế là</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25"/>
        <w:gridCol w:w="3306"/>
      </w:tblGrid>
      <w:tr w:rsidR="00CE4CCE" w:rsidRPr="00FC0663" w14:paraId="6A0D522F" w14:textId="77777777" w:rsidTr="00974385">
        <w:tc>
          <w:tcPr>
            <w:tcW w:w="7225" w:type="dxa"/>
          </w:tcPr>
          <w:p w14:paraId="4855113E" w14:textId="77777777" w:rsidR="00CE4CCE" w:rsidRPr="00FC0663" w:rsidRDefault="00CE4CCE" w:rsidP="00CE4CCE">
            <w:pPr>
              <w:tabs>
                <w:tab w:val="left" w:pos="851"/>
                <w:tab w:val="left" w:pos="990"/>
                <w:tab w:val="left" w:pos="2835"/>
                <w:tab w:val="left" w:pos="5670"/>
                <w:tab w:val="left" w:pos="8505"/>
              </w:tabs>
              <w:spacing w:line="276" w:lineRule="auto"/>
              <w:ind w:firstLine="284"/>
              <w:rPr>
                <w:color w:val="auto"/>
                <w:sz w:val="22"/>
                <w:szCs w:val="22"/>
              </w:rPr>
            </w:pPr>
            <w:r w:rsidRPr="00FC0663">
              <w:rPr>
                <w:b/>
                <w:color w:val="auto"/>
                <w:sz w:val="22"/>
                <w:szCs w:val="22"/>
              </w:rPr>
              <w:t xml:space="preserve">A. </w:t>
            </w:r>
            <w:r w:rsidRPr="00FC0663">
              <w:rPr>
                <w:color w:val="auto"/>
                <w:sz w:val="22"/>
                <w:szCs w:val="22"/>
              </w:rPr>
              <w:t xml:space="preserve">8 V. </w:t>
            </w:r>
            <w:r w:rsidRPr="00FC0663">
              <w:rPr>
                <w:color w:val="auto"/>
                <w:sz w:val="22"/>
                <w:szCs w:val="22"/>
              </w:rPr>
              <w:tab/>
            </w:r>
            <w:r w:rsidRPr="00FC0663">
              <w:rPr>
                <w:b/>
                <w:color w:val="auto"/>
                <w:sz w:val="22"/>
                <w:szCs w:val="22"/>
              </w:rPr>
              <w:t xml:space="preserve">B. </w:t>
            </w:r>
            <w:r w:rsidRPr="00FC0663">
              <w:rPr>
                <w:color w:val="auto"/>
                <w:sz w:val="22"/>
                <w:szCs w:val="22"/>
              </w:rPr>
              <w:t>10 V.</w:t>
            </w:r>
          </w:p>
          <w:p w14:paraId="028345D4" w14:textId="77777777" w:rsidR="00CE4CCE" w:rsidRPr="00FC0663" w:rsidRDefault="00CE4CCE" w:rsidP="00CE4CCE">
            <w:pPr>
              <w:tabs>
                <w:tab w:val="left" w:pos="851"/>
                <w:tab w:val="left" w:pos="990"/>
                <w:tab w:val="left" w:pos="2835"/>
                <w:tab w:val="left" w:pos="5670"/>
                <w:tab w:val="left" w:pos="8505"/>
              </w:tabs>
              <w:spacing w:line="276" w:lineRule="auto"/>
              <w:ind w:firstLine="284"/>
              <w:rPr>
                <w:color w:val="auto"/>
                <w:sz w:val="22"/>
                <w:szCs w:val="22"/>
              </w:rPr>
            </w:pPr>
            <w:r w:rsidRPr="00FC0663">
              <w:rPr>
                <w:b/>
                <w:color w:val="auto"/>
                <w:sz w:val="22"/>
                <w:szCs w:val="22"/>
                <w:highlight w:val="green"/>
              </w:rPr>
              <w:t xml:space="preserve">C. </w:t>
            </w:r>
            <w:r w:rsidRPr="00FC0663">
              <w:rPr>
                <w:color w:val="auto"/>
                <w:sz w:val="22"/>
                <w:szCs w:val="22"/>
                <w:highlight w:val="green"/>
              </w:rPr>
              <w:t>15 V.</w:t>
            </w:r>
            <w:r w:rsidRPr="00FC0663">
              <w:rPr>
                <w:color w:val="auto"/>
                <w:sz w:val="22"/>
                <w:szCs w:val="22"/>
              </w:rPr>
              <w:tab/>
            </w:r>
            <w:r w:rsidRPr="00FC0663">
              <w:rPr>
                <w:b/>
                <w:color w:val="auto"/>
                <w:sz w:val="22"/>
                <w:szCs w:val="22"/>
              </w:rPr>
              <w:t xml:space="preserve">D. </w:t>
            </w:r>
            <w:r w:rsidRPr="00FC0663">
              <w:rPr>
                <w:color w:val="auto"/>
                <w:sz w:val="22"/>
                <w:szCs w:val="22"/>
              </w:rPr>
              <w:t>22,5 V.</w:t>
            </w:r>
          </w:p>
          <w:p w14:paraId="011A8261" w14:textId="77777777" w:rsidR="00CE4CCE" w:rsidRPr="00FC0663" w:rsidRDefault="00CE4CCE" w:rsidP="00CE4CCE">
            <w:pPr>
              <w:tabs>
                <w:tab w:val="left" w:pos="851"/>
                <w:tab w:val="left" w:pos="990"/>
                <w:tab w:val="left" w:pos="2835"/>
                <w:tab w:val="left" w:pos="5670"/>
                <w:tab w:val="left" w:pos="8505"/>
              </w:tabs>
              <w:spacing w:line="276" w:lineRule="auto"/>
              <w:rPr>
                <w:color w:val="auto"/>
                <w:sz w:val="22"/>
                <w:szCs w:val="22"/>
              </w:rPr>
            </w:pPr>
          </w:p>
        </w:tc>
        <w:tc>
          <w:tcPr>
            <w:tcW w:w="2403" w:type="dxa"/>
          </w:tcPr>
          <w:p w14:paraId="710864BB" w14:textId="77777777" w:rsidR="00CE4CCE" w:rsidRPr="00FC0663" w:rsidRDefault="00CE4CCE" w:rsidP="00CE4CCE">
            <w:pPr>
              <w:tabs>
                <w:tab w:val="left" w:pos="851"/>
                <w:tab w:val="left" w:pos="990"/>
                <w:tab w:val="left" w:pos="2835"/>
                <w:tab w:val="left" w:pos="5670"/>
                <w:tab w:val="left" w:pos="8505"/>
              </w:tabs>
              <w:spacing w:line="276" w:lineRule="auto"/>
              <w:rPr>
                <w:color w:val="auto"/>
                <w:sz w:val="22"/>
                <w:szCs w:val="22"/>
              </w:rPr>
            </w:pPr>
            <w:r w:rsidRPr="00FC0663">
              <w:rPr>
                <w:noProof/>
                <w:sz w:val="22"/>
                <w:szCs w:val="22"/>
              </w:rPr>
              <w:drawing>
                <wp:inline distT="0" distB="0" distL="0" distR="0" wp14:anchorId="530A410C" wp14:editId="37E0EE3B">
                  <wp:extent cx="1954889" cy="745588"/>
                  <wp:effectExtent l="0" t="0" r="7620" b="0"/>
                  <wp:docPr id="296222535" name="Picture 5" descr="Vật lý 11 Bài 3: Điện trường và cường độ điện trường và đường sức điệ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descr="Vật lý 11 Bài 3: Điện trường và cường độ điện trường và đường sức điện"/>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973754" cy="752783"/>
                          </a:xfrm>
                          <a:prstGeom prst="rect">
                            <a:avLst/>
                          </a:prstGeom>
                          <a:noFill/>
                          <a:ln>
                            <a:noFill/>
                          </a:ln>
                        </pic:spPr>
                      </pic:pic>
                    </a:graphicData>
                  </a:graphic>
                </wp:inline>
              </w:drawing>
            </w:r>
          </w:p>
        </w:tc>
      </w:tr>
    </w:tbl>
    <w:p w14:paraId="1C16D6A1" w14:textId="77777777" w:rsidR="00CE4CCE" w:rsidRPr="00FC0663" w:rsidRDefault="00CE4CCE">
      <w:pPr>
        <w:numPr>
          <w:ilvl w:val="0"/>
          <w:numId w:val="48"/>
        </w:numPr>
        <w:tabs>
          <w:tab w:val="left" w:pos="851"/>
          <w:tab w:val="left" w:pos="990"/>
        </w:tabs>
        <w:spacing w:line="276" w:lineRule="auto"/>
        <w:ind w:left="0" w:firstLine="0"/>
        <w:contextualSpacing/>
        <w:mirrorIndents/>
        <w:jc w:val="both"/>
        <w:rPr>
          <w:rFonts w:eastAsia="Calibri"/>
          <w:b/>
          <w:color w:val="000000"/>
          <w:sz w:val="22"/>
          <w:szCs w:val="22"/>
        </w:rPr>
      </w:pPr>
      <w:r w:rsidRPr="00FC0663">
        <w:rPr>
          <w:rFonts w:eastAsia="Calibri"/>
          <w:color w:val="000000"/>
          <w:sz w:val="22"/>
          <w:szCs w:val="22"/>
        </w:rPr>
        <w:t xml:space="preserve">Trong chân không đặt cố định một điện tích điểm </w:t>
      </w:r>
      <m:oMath>
        <m:r>
          <w:rPr>
            <w:rFonts w:ascii="Cambria Math" w:eastAsia="Calibri" w:hAnsi="Cambria Math"/>
            <w:color w:val="000000"/>
            <w:sz w:val="22"/>
            <w:szCs w:val="22"/>
          </w:rPr>
          <m:t>Q</m:t>
        </m:r>
        <m:r>
          <m:rPr>
            <m:sty m:val="p"/>
          </m:rPr>
          <w:rPr>
            <w:rFonts w:ascii="Cambria Math" w:eastAsia="Calibri" w:hAnsi="Cambria Math"/>
            <w:color w:val="000000"/>
            <w:sz w:val="22"/>
            <w:szCs w:val="22"/>
          </w:rPr>
          <m:t>=2.</m:t>
        </m:r>
        <m:sSup>
          <m:sSupPr>
            <m:ctrlPr>
              <w:rPr>
                <w:rFonts w:ascii="Cambria Math" w:eastAsia="Calibri" w:hAnsi="Cambria Math"/>
                <w:color w:val="000000"/>
                <w:sz w:val="22"/>
                <w:szCs w:val="22"/>
              </w:rPr>
            </m:ctrlPr>
          </m:sSupPr>
          <m:e>
            <m:r>
              <m:rPr>
                <m:sty m:val="p"/>
              </m:rPr>
              <w:rPr>
                <w:rFonts w:ascii="Cambria Math" w:eastAsia="Calibri" w:hAnsi="Cambria Math"/>
                <w:color w:val="000000"/>
                <w:sz w:val="22"/>
                <w:szCs w:val="22"/>
              </w:rPr>
              <m:t>10</m:t>
            </m:r>
          </m:e>
          <m:sup>
            <m:r>
              <m:rPr>
                <m:sty m:val="p"/>
              </m:rPr>
              <w:rPr>
                <w:rFonts w:ascii="Cambria Math" w:eastAsia="Calibri" w:hAnsi="Cambria Math"/>
                <w:color w:val="000000"/>
                <w:sz w:val="22"/>
                <w:szCs w:val="22"/>
              </w:rPr>
              <m:t>-13</m:t>
            </m:r>
          </m:sup>
        </m:sSup>
        <m:r>
          <m:rPr>
            <m:sty m:val="p"/>
          </m:rPr>
          <w:rPr>
            <w:rFonts w:ascii="Cambria Math" w:eastAsia="Calibri" w:hAnsi="Cambria Math"/>
            <w:color w:val="000000"/>
            <w:sz w:val="22"/>
            <w:szCs w:val="22"/>
          </w:rPr>
          <m:t xml:space="preserve">C. </m:t>
        </m:r>
      </m:oMath>
      <w:r w:rsidRPr="00FC0663">
        <w:rPr>
          <w:rFonts w:eastAsia="Calibri"/>
          <w:color w:val="000000"/>
          <w:sz w:val="22"/>
          <w:szCs w:val="22"/>
        </w:rPr>
        <w:t xml:space="preserve">Cường độ điện trường tại một điểm </w:t>
      </w:r>
      <m:oMath>
        <m:r>
          <m:rPr>
            <m:sty m:val="p"/>
          </m:rPr>
          <w:rPr>
            <w:rFonts w:ascii="Cambria Math" w:eastAsia="Calibri" w:hAnsi="Cambria Math"/>
            <w:color w:val="000000"/>
            <w:sz w:val="22"/>
            <w:szCs w:val="22"/>
          </w:rPr>
          <m:t>M</m:t>
        </m:r>
      </m:oMath>
      <w:r w:rsidRPr="00FC0663">
        <w:rPr>
          <w:rFonts w:eastAsia="Calibri"/>
          <w:color w:val="000000"/>
          <w:sz w:val="22"/>
          <w:szCs w:val="22"/>
        </w:rPr>
        <w:t xml:space="preserve"> cách </w:t>
      </w:r>
      <m:oMath>
        <m:r>
          <w:rPr>
            <w:rFonts w:ascii="Cambria Math" w:eastAsia="Calibri" w:hAnsi="Cambria Math"/>
            <w:color w:val="000000"/>
            <w:sz w:val="22"/>
            <w:szCs w:val="22"/>
          </w:rPr>
          <m:t>Q</m:t>
        </m:r>
      </m:oMath>
      <w:r w:rsidRPr="00FC0663">
        <w:rPr>
          <w:rFonts w:eastAsia="Calibri"/>
          <w:color w:val="000000"/>
          <w:sz w:val="22"/>
          <w:szCs w:val="22"/>
        </w:rPr>
        <w:t xml:space="preserve"> một khoảng </w:t>
      </w:r>
      <m:oMath>
        <m:r>
          <m:rPr>
            <m:sty m:val="p"/>
          </m:rPr>
          <w:rPr>
            <w:rFonts w:ascii="Cambria Math" w:eastAsia="Calibri" w:hAnsi="Cambria Math"/>
            <w:color w:val="000000"/>
            <w:sz w:val="22"/>
            <w:szCs w:val="22"/>
          </w:rPr>
          <m:t>2</m:t>
        </m:r>
        <m:r>
          <m:rPr>
            <m:nor/>
          </m:rPr>
          <w:rPr>
            <w:rFonts w:eastAsia="Calibri"/>
            <w:color w:val="000000"/>
            <w:sz w:val="22"/>
            <w:szCs w:val="22"/>
          </w:rPr>
          <m:t xml:space="preserve"> </m:t>
        </m:r>
        <m:r>
          <m:rPr>
            <m:sty m:val="p"/>
          </m:rPr>
          <w:rPr>
            <w:rFonts w:ascii="Cambria Math" w:eastAsia="Calibri" w:hAnsi="Cambria Math"/>
            <w:color w:val="000000"/>
            <w:sz w:val="22"/>
            <w:szCs w:val="22"/>
          </w:rPr>
          <m:t>cm</m:t>
        </m:r>
      </m:oMath>
      <w:r w:rsidRPr="00FC0663">
        <w:rPr>
          <w:rFonts w:eastAsia="Calibri"/>
          <w:color w:val="000000"/>
          <w:sz w:val="22"/>
          <w:szCs w:val="22"/>
        </w:rPr>
        <w:t xml:space="preserve"> có giá trị bằng</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gridCol w:w="3956"/>
      </w:tblGrid>
      <w:tr w:rsidR="00CE4CCE" w:rsidRPr="00FC0663" w14:paraId="2A77234F" w14:textId="77777777" w:rsidTr="00974385">
        <w:tc>
          <w:tcPr>
            <w:tcW w:w="6374" w:type="dxa"/>
          </w:tcPr>
          <w:p w14:paraId="33349423" w14:textId="77777777" w:rsidR="00CE4CCE" w:rsidRPr="00FC0663" w:rsidRDefault="00CE4CCE" w:rsidP="00CE4CCE">
            <w:pPr>
              <w:tabs>
                <w:tab w:val="left" w:pos="851"/>
                <w:tab w:val="left" w:pos="990"/>
                <w:tab w:val="left" w:pos="2835"/>
                <w:tab w:val="left" w:pos="5386"/>
                <w:tab w:val="left" w:pos="7937"/>
              </w:tabs>
              <w:spacing w:line="276" w:lineRule="auto"/>
              <w:ind w:firstLine="284"/>
              <w:contextualSpacing/>
              <w:mirrorIndents/>
              <w:rPr>
                <w:b/>
                <w:color w:val="000000"/>
                <w:sz w:val="22"/>
                <w:szCs w:val="22"/>
              </w:rPr>
            </w:pPr>
            <w:r w:rsidRPr="00FC0663">
              <w:rPr>
                <w:b/>
                <w:color w:val="000000"/>
                <w:sz w:val="22"/>
                <w:szCs w:val="22"/>
              </w:rPr>
              <w:lastRenderedPageBreak/>
              <w:t xml:space="preserve">A. </w:t>
            </w:r>
            <m:oMath>
              <m:r>
                <m:rPr>
                  <m:sty m:val="p"/>
                </m:rPr>
                <w:rPr>
                  <w:rFonts w:ascii="Cambria Math" w:hAnsi="Cambria Math"/>
                  <w:color w:val="000000"/>
                  <w:sz w:val="22"/>
                  <w:szCs w:val="22"/>
                </w:rPr>
                <m:t>2,25</m:t>
              </m:r>
              <m:r>
                <m:rPr>
                  <m:nor/>
                </m:rPr>
                <w:rPr>
                  <w:color w:val="000000"/>
                  <w:sz w:val="22"/>
                  <w:szCs w:val="22"/>
                </w:rPr>
                <m:t xml:space="preserve"> </m:t>
              </m:r>
              <m:r>
                <m:rPr>
                  <m:sty m:val="p"/>
                </m:rPr>
                <w:rPr>
                  <w:rFonts w:ascii="Cambria Math" w:hAnsi="Cambria Math"/>
                  <w:color w:val="000000"/>
                  <w:sz w:val="22"/>
                  <w:szCs w:val="22"/>
                </w:rPr>
                <m:t>V/m</m:t>
              </m:r>
            </m:oMath>
            <w:r w:rsidRPr="00FC0663">
              <w:rPr>
                <w:color w:val="000000"/>
                <w:sz w:val="22"/>
                <w:szCs w:val="22"/>
              </w:rPr>
              <w:t>.</w:t>
            </w:r>
            <w:r w:rsidRPr="00FC0663">
              <w:rPr>
                <w:b/>
                <w:color w:val="000000"/>
                <w:sz w:val="22"/>
                <w:szCs w:val="22"/>
              </w:rPr>
              <w:tab/>
            </w:r>
            <w:r w:rsidRPr="00FC0663">
              <w:rPr>
                <w:b/>
                <w:color w:val="000000"/>
                <w:sz w:val="22"/>
                <w:szCs w:val="22"/>
                <w:highlight w:val="green"/>
              </w:rPr>
              <w:t xml:space="preserve">B. </w:t>
            </w:r>
            <m:oMath>
              <m:r>
                <m:rPr>
                  <m:sty m:val="p"/>
                </m:rPr>
                <w:rPr>
                  <w:rFonts w:ascii="Cambria Math" w:hAnsi="Cambria Math"/>
                  <w:color w:val="000000"/>
                  <w:sz w:val="22"/>
                  <w:szCs w:val="22"/>
                  <w:highlight w:val="green"/>
                </w:rPr>
                <m:t>4,5</m:t>
              </m:r>
              <m:r>
                <m:rPr>
                  <m:nor/>
                </m:rPr>
                <w:rPr>
                  <w:color w:val="000000"/>
                  <w:sz w:val="22"/>
                  <w:szCs w:val="22"/>
                  <w:highlight w:val="green"/>
                </w:rPr>
                <m:t xml:space="preserve"> </m:t>
              </m:r>
              <m:r>
                <m:rPr>
                  <m:sty m:val="p"/>
                </m:rPr>
                <w:rPr>
                  <w:rFonts w:ascii="Cambria Math" w:hAnsi="Cambria Math"/>
                  <w:color w:val="000000"/>
                  <w:sz w:val="22"/>
                  <w:szCs w:val="22"/>
                  <w:highlight w:val="green"/>
                </w:rPr>
                <m:t>V/m</m:t>
              </m:r>
            </m:oMath>
            <w:r w:rsidRPr="00FC0663">
              <w:rPr>
                <w:color w:val="000000"/>
                <w:sz w:val="22"/>
                <w:szCs w:val="22"/>
                <w:highlight w:val="green"/>
              </w:rPr>
              <w:t>.</w:t>
            </w:r>
          </w:p>
          <w:p w14:paraId="0323DEA8" w14:textId="77777777" w:rsidR="00CE4CCE" w:rsidRPr="00FC0663" w:rsidRDefault="00CE4CCE" w:rsidP="00CE4CCE">
            <w:pPr>
              <w:tabs>
                <w:tab w:val="left" w:pos="851"/>
                <w:tab w:val="left" w:pos="990"/>
                <w:tab w:val="left" w:pos="2835"/>
                <w:tab w:val="left" w:pos="5386"/>
                <w:tab w:val="left" w:pos="7937"/>
              </w:tabs>
              <w:spacing w:line="276" w:lineRule="auto"/>
              <w:ind w:firstLine="284"/>
              <w:contextualSpacing/>
              <w:mirrorIndents/>
              <w:rPr>
                <w:color w:val="000000"/>
                <w:sz w:val="22"/>
                <w:szCs w:val="22"/>
              </w:rPr>
            </w:pPr>
            <w:r w:rsidRPr="00FC0663">
              <w:rPr>
                <w:b/>
                <w:color w:val="000000"/>
                <w:sz w:val="22"/>
                <w:szCs w:val="22"/>
              </w:rPr>
              <w:t xml:space="preserve">C. </w:t>
            </w:r>
            <m:oMath>
              <m:r>
                <m:rPr>
                  <m:sty m:val="p"/>
                </m:rPr>
                <w:rPr>
                  <w:rFonts w:ascii="Cambria Math" w:hAnsi="Cambria Math"/>
                  <w:color w:val="000000"/>
                  <w:sz w:val="22"/>
                  <w:szCs w:val="22"/>
                </w:rPr>
                <m:t>2,</m:t>
              </m:r>
              <m:sSup>
                <m:sSupPr>
                  <m:ctrlPr>
                    <w:rPr>
                      <w:rFonts w:ascii="Cambria Math" w:hAnsi="Cambria Math"/>
                      <w:color w:val="000000"/>
                      <w:sz w:val="22"/>
                      <w:szCs w:val="22"/>
                    </w:rPr>
                  </m:ctrlPr>
                </m:sSupPr>
                <m:e>
                  <m:r>
                    <m:rPr>
                      <m:sty m:val="p"/>
                    </m:rPr>
                    <w:rPr>
                      <w:rFonts w:ascii="Cambria Math" w:hAnsi="Cambria Math"/>
                      <w:color w:val="000000"/>
                      <w:sz w:val="22"/>
                      <w:szCs w:val="22"/>
                    </w:rPr>
                    <m:t>25.10</m:t>
                  </m:r>
                </m:e>
                <m:sup>
                  <m:r>
                    <m:rPr>
                      <m:sty m:val="p"/>
                    </m:rPr>
                    <w:rPr>
                      <w:rFonts w:ascii="Cambria Math" w:hAnsi="Cambria Math"/>
                      <w:color w:val="000000"/>
                      <w:sz w:val="22"/>
                      <w:szCs w:val="22"/>
                    </w:rPr>
                    <m:t>-4</m:t>
                  </m:r>
                </m:sup>
              </m:sSup>
              <m:r>
                <m:rPr>
                  <m:nor/>
                </m:rPr>
                <w:rPr>
                  <w:color w:val="000000"/>
                  <w:sz w:val="22"/>
                  <w:szCs w:val="22"/>
                </w:rPr>
                <m:t xml:space="preserve"> </m:t>
              </m:r>
              <m:r>
                <m:rPr>
                  <m:sty m:val="p"/>
                </m:rPr>
                <w:rPr>
                  <w:rFonts w:ascii="Cambria Math" w:hAnsi="Cambria Math"/>
                  <w:color w:val="000000"/>
                  <w:sz w:val="22"/>
                  <w:szCs w:val="22"/>
                </w:rPr>
                <m:t>V/m</m:t>
              </m:r>
            </m:oMath>
            <w:r w:rsidRPr="00FC0663">
              <w:rPr>
                <w:color w:val="000000"/>
                <w:sz w:val="22"/>
                <w:szCs w:val="22"/>
              </w:rPr>
              <w:t>.</w:t>
            </w:r>
            <w:r w:rsidRPr="00FC0663">
              <w:rPr>
                <w:b/>
                <w:color w:val="000000"/>
                <w:sz w:val="22"/>
                <w:szCs w:val="22"/>
              </w:rPr>
              <w:tab/>
              <w:t xml:space="preserve">D. </w:t>
            </w:r>
            <m:oMath>
              <m:r>
                <m:rPr>
                  <m:sty m:val="p"/>
                </m:rPr>
                <w:rPr>
                  <w:rFonts w:ascii="Cambria Math" w:hAnsi="Cambria Math"/>
                  <w:color w:val="000000"/>
                  <w:sz w:val="22"/>
                  <w:szCs w:val="22"/>
                </w:rPr>
                <m:t>4,5.</m:t>
              </m:r>
              <m:sSup>
                <m:sSupPr>
                  <m:ctrlPr>
                    <w:rPr>
                      <w:rFonts w:ascii="Cambria Math" w:hAnsi="Cambria Math"/>
                      <w:color w:val="000000"/>
                      <w:sz w:val="22"/>
                      <w:szCs w:val="22"/>
                    </w:rPr>
                  </m:ctrlPr>
                </m:sSupPr>
                <m:e>
                  <m:r>
                    <m:rPr>
                      <m:sty m:val="p"/>
                    </m:rPr>
                    <w:rPr>
                      <w:rFonts w:ascii="Cambria Math" w:hAnsi="Cambria Math"/>
                      <w:color w:val="000000"/>
                      <w:sz w:val="22"/>
                      <w:szCs w:val="22"/>
                    </w:rPr>
                    <m:t>10</m:t>
                  </m:r>
                </m:e>
                <m:sup>
                  <m:r>
                    <m:rPr>
                      <m:sty m:val="p"/>
                    </m:rPr>
                    <w:rPr>
                      <w:rFonts w:ascii="Cambria Math" w:hAnsi="Cambria Math"/>
                      <w:color w:val="000000"/>
                      <w:sz w:val="22"/>
                      <w:szCs w:val="22"/>
                    </w:rPr>
                    <m:t>-4</m:t>
                  </m:r>
                </m:sup>
              </m:sSup>
              <m:r>
                <m:rPr>
                  <m:nor/>
                </m:rPr>
                <w:rPr>
                  <w:color w:val="000000"/>
                  <w:sz w:val="22"/>
                  <w:szCs w:val="22"/>
                </w:rPr>
                <m:t xml:space="preserve"> </m:t>
              </m:r>
              <m:r>
                <m:rPr>
                  <m:sty m:val="p"/>
                </m:rPr>
                <w:rPr>
                  <w:rFonts w:ascii="Cambria Math" w:hAnsi="Cambria Math"/>
                  <w:color w:val="000000"/>
                  <w:sz w:val="22"/>
                  <w:szCs w:val="22"/>
                </w:rPr>
                <m:t>V/m</m:t>
              </m:r>
            </m:oMath>
            <w:r w:rsidRPr="00FC0663">
              <w:rPr>
                <w:color w:val="000000"/>
                <w:sz w:val="22"/>
                <w:szCs w:val="22"/>
              </w:rPr>
              <w:t>.</w:t>
            </w:r>
          </w:p>
        </w:tc>
        <w:tc>
          <w:tcPr>
            <w:tcW w:w="3254" w:type="dxa"/>
          </w:tcPr>
          <w:p w14:paraId="122181A4" w14:textId="77777777" w:rsidR="00CE4CCE" w:rsidRPr="00FC0663" w:rsidRDefault="00CE4CCE" w:rsidP="00CE4CCE">
            <w:pPr>
              <w:tabs>
                <w:tab w:val="left" w:pos="851"/>
                <w:tab w:val="left" w:pos="990"/>
                <w:tab w:val="left" w:pos="2835"/>
                <w:tab w:val="left" w:pos="5386"/>
                <w:tab w:val="left" w:pos="7937"/>
              </w:tabs>
              <w:spacing w:line="276" w:lineRule="auto"/>
              <w:contextualSpacing/>
              <w:mirrorIndents/>
              <w:rPr>
                <w:b/>
                <w:color w:val="000000"/>
                <w:sz w:val="22"/>
                <w:szCs w:val="22"/>
              </w:rPr>
            </w:pPr>
            <w:r w:rsidRPr="00FC0663">
              <w:rPr>
                <w:noProof/>
                <w:sz w:val="22"/>
                <w:szCs w:val="22"/>
              </w:rPr>
              <w:drawing>
                <wp:inline distT="0" distB="0" distL="0" distR="0" wp14:anchorId="5FFDCE3B" wp14:editId="6D2BBCC3">
                  <wp:extent cx="2374900" cy="380961"/>
                  <wp:effectExtent l="0" t="0" r="0" b="635"/>
                  <wp:docPr id="270091857" name="Picture 6" descr="Điện trường đều là điện trường có? Vectơ cường độ điện trường tại mỗi điểm  c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descr="Điện trường đều là điện trường có? Vectơ cường độ điện trường tại mỗi điểm  có"/>
                          <pic:cNvPicPr>
                            <a:picLocks noChangeAspect="1" noChangeArrowheads="1"/>
                          </pic:cNvPicPr>
                        </pic:nvPicPr>
                        <pic:blipFill rotWithShape="1">
                          <a:blip r:embed="rId83" cstate="print">
                            <a:extLst>
                              <a:ext uri="{28A0092B-C50C-407E-A947-70E740481C1C}">
                                <a14:useLocalDpi xmlns:a14="http://schemas.microsoft.com/office/drawing/2010/main" val="0"/>
                              </a:ext>
                            </a:extLst>
                          </a:blip>
                          <a:srcRect/>
                          <a:stretch/>
                        </pic:blipFill>
                        <pic:spPr bwMode="auto">
                          <a:xfrm>
                            <a:off x="0" y="0"/>
                            <a:ext cx="2404364" cy="38568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792570E" w14:textId="77777777" w:rsidR="00CE4CCE" w:rsidRPr="00FC0663" w:rsidRDefault="00CE4CCE">
      <w:pPr>
        <w:numPr>
          <w:ilvl w:val="0"/>
          <w:numId w:val="49"/>
        </w:numPr>
        <w:tabs>
          <w:tab w:val="left" w:pos="851"/>
          <w:tab w:val="left" w:pos="990"/>
        </w:tabs>
        <w:spacing w:line="276" w:lineRule="auto"/>
        <w:ind w:left="0" w:firstLine="0"/>
        <w:contextualSpacing/>
        <w:jc w:val="both"/>
        <w:rPr>
          <w:rFonts w:eastAsia="Calibri"/>
          <w:bCs/>
          <w:color w:val="000000"/>
          <w:sz w:val="22"/>
          <w:szCs w:val="22"/>
        </w:rPr>
      </w:pPr>
      <w:r w:rsidRPr="00FC0663">
        <w:rPr>
          <w:rFonts w:eastAsia="Calibri"/>
          <w:bCs/>
          <w:color w:val="000000"/>
          <w:sz w:val="22"/>
          <w:szCs w:val="22"/>
        </w:rPr>
        <w:t>Xét ba điện tích q</w:t>
      </w:r>
      <w:r w:rsidRPr="00FC0663">
        <w:rPr>
          <w:rFonts w:eastAsia="Calibri"/>
          <w:bCs/>
          <w:color w:val="000000"/>
          <w:sz w:val="22"/>
          <w:szCs w:val="22"/>
          <w:vertAlign w:val="subscript"/>
        </w:rPr>
        <w:t>0</w:t>
      </w:r>
      <w:r w:rsidRPr="00FC0663">
        <w:rPr>
          <w:rFonts w:eastAsia="Calibri"/>
          <w:bCs/>
          <w:color w:val="000000"/>
          <w:sz w:val="22"/>
          <w:szCs w:val="22"/>
        </w:rPr>
        <w:t>, q</w:t>
      </w:r>
      <w:r w:rsidRPr="00FC0663">
        <w:rPr>
          <w:rFonts w:eastAsia="Calibri"/>
          <w:bCs/>
          <w:color w:val="000000"/>
          <w:sz w:val="22"/>
          <w:szCs w:val="22"/>
          <w:vertAlign w:val="subscript"/>
        </w:rPr>
        <w:t>1</w:t>
      </w:r>
      <w:r w:rsidRPr="00FC0663">
        <w:rPr>
          <w:rFonts w:eastAsia="Calibri"/>
          <w:bCs/>
          <w:color w:val="000000"/>
          <w:sz w:val="22"/>
          <w:szCs w:val="22"/>
        </w:rPr>
        <w:t xml:space="preserve"> và q</w:t>
      </w:r>
      <w:r w:rsidRPr="00FC0663">
        <w:rPr>
          <w:rFonts w:eastAsia="Calibri"/>
          <w:bCs/>
          <w:color w:val="000000"/>
          <w:sz w:val="22"/>
          <w:szCs w:val="22"/>
          <w:vertAlign w:val="subscript"/>
        </w:rPr>
        <w:t>2</w:t>
      </w:r>
      <w:r w:rsidRPr="00FC0663">
        <w:rPr>
          <w:rFonts w:eastAsia="Calibri"/>
          <w:bCs/>
          <w:color w:val="000000"/>
          <w:sz w:val="22"/>
          <w:szCs w:val="22"/>
        </w:rPr>
        <w:t xml:space="preserve"> đặt tại 3 điểm khác nhau trong không gian. Biết lực do q</w:t>
      </w:r>
      <w:r w:rsidRPr="00FC0663">
        <w:rPr>
          <w:rFonts w:eastAsia="Calibri"/>
          <w:bCs/>
          <w:color w:val="000000"/>
          <w:sz w:val="22"/>
          <w:szCs w:val="22"/>
          <w:vertAlign w:val="subscript"/>
        </w:rPr>
        <w:t>1</w:t>
      </w:r>
      <w:r w:rsidRPr="00FC0663">
        <w:rPr>
          <w:rFonts w:eastAsia="Calibri"/>
          <w:bCs/>
          <w:color w:val="000000"/>
          <w:sz w:val="22"/>
          <w:szCs w:val="22"/>
        </w:rPr>
        <w:t xml:space="preserve"> và q</w:t>
      </w:r>
      <w:r w:rsidRPr="00FC0663">
        <w:rPr>
          <w:rFonts w:eastAsia="Calibri"/>
          <w:bCs/>
          <w:color w:val="000000"/>
          <w:sz w:val="22"/>
          <w:szCs w:val="22"/>
          <w:vertAlign w:val="subscript"/>
        </w:rPr>
        <w:t>2</w:t>
      </w:r>
      <w:r w:rsidRPr="00FC0663">
        <w:rPr>
          <w:rFonts w:eastAsia="Calibri"/>
          <w:bCs/>
          <w:color w:val="000000"/>
          <w:sz w:val="22"/>
          <w:szCs w:val="22"/>
        </w:rPr>
        <w:t xml:space="preserve"> tác dụng lên q</w:t>
      </w:r>
      <w:r w:rsidRPr="00FC0663">
        <w:rPr>
          <w:rFonts w:eastAsia="Calibri"/>
          <w:bCs/>
          <w:color w:val="000000"/>
          <w:sz w:val="22"/>
          <w:szCs w:val="22"/>
          <w:vertAlign w:val="subscript"/>
        </w:rPr>
        <w:t>0</w:t>
      </w:r>
      <w:r w:rsidRPr="00FC0663">
        <w:rPr>
          <w:rFonts w:eastAsia="Calibri"/>
          <w:bCs/>
          <w:color w:val="000000"/>
          <w:sz w:val="22"/>
          <w:szCs w:val="22"/>
        </w:rPr>
        <w:t xml:space="preserve"> lần lượt là </w:t>
      </w:r>
      <m:oMath>
        <m:sSub>
          <m:sSubPr>
            <m:ctrlPr>
              <w:rPr>
                <w:rFonts w:ascii="Cambria Math" w:eastAsia="Calibri" w:hAnsi="Cambria Math"/>
                <w:bCs/>
                <w:i/>
                <w:color w:val="000000"/>
                <w:sz w:val="22"/>
                <w:szCs w:val="22"/>
              </w:rPr>
            </m:ctrlPr>
          </m:sSubPr>
          <m:e>
            <m:acc>
              <m:accPr>
                <m:chr m:val="⃗"/>
                <m:ctrlPr>
                  <w:rPr>
                    <w:rFonts w:ascii="Cambria Math" w:eastAsia="Calibri" w:hAnsi="Cambria Math"/>
                    <w:bCs/>
                    <w:i/>
                    <w:color w:val="000000"/>
                    <w:sz w:val="22"/>
                    <w:szCs w:val="22"/>
                  </w:rPr>
                </m:ctrlPr>
              </m:accPr>
              <m:e>
                <m:r>
                  <w:rPr>
                    <w:rFonts w:ascii="Cambria Math" w:eastAsia="Calibri" w:hAnsi="Cambria Math"/>
                    <w:color w:val="000000"/>
                    <w:sz w:val="22"/>
                    <w:szCs w:val="22"/>
                  </w:rPr>
                  <m:t>F</m:t>
                </m:r>
              </m:e>
            </m:acc>
          </m:e>
          <m:sub>
            <m:r>
              <w:rPr>
                <w:rFonts w:ascii="Cambria Math" w:eastAsia="Calibri" w:hAnsi="Cambria Math"/>
                <w:color w:val="000000"/>
                <w:sz w:val="22"/>
                <w:szCs w:val="22"/>
              </w:rPr>
              <m:t>10</m:t>
            </m:r>
          </m:sub>
        </m:sSub>
      </m:oMath>
      <w:r w:rsidRPr="00FC0663">
        <w:rPr>
          <w:rFonts w:eastAsia="Calibri"/>
          <w:bCs/>
          <w:color w:val="000000"/>
          <w:sz w:val="22"/>
          <w:szCs w:val="22"/>
        </w:rPr>
        <w:t xml:space="preserve"> và </w:t>
      </w:r>
      <m:oMath>
        <m:sSub>
          <m:sSubPr>
            <m:ctrlPr>
              <w:rPr>
                <w:rFonts w:ascii="Cambria Math" w:eastAsia="Calibri" w:hAnsi="Cambria Math"/>
                <w:bCs/>
                <w:i/>
                <w:color w:val="000000"/>
                <w:sz w:val="22"/>
                <w:szCs w:val="22"/>
              </w:rPr>
            </m:ctrlPr>
          </m:sSubPr>
          <m:e>
            <m:acc>
              <m:accPr>
                <m:chr m:val="⃗"/>
                <m:ctrlPr>
                  <w:rPr>
                    <w:rFonts w:ascii="Cambria Math" w:eastAsia="Calibri" w:hAnsi="Cambria Math"/>
                    <w:bCs/>
                    <w:i/>
                    <w:color w:val="000000"/>
                    <w:sz w:val="22"/>
                    <w:szCs w:val="22"/>
                  </w:rPr>
                </m:ctrlPr>
              </m:accPr>
              <m:e>
                <m:r>
                  <w:rPr>
                    <w:rFonts w:ascii="Cambria Math" w:eastAsia="Calibri" w:hAnsi="Cambria Math"/>
                    <w:color w:val="000000"/>
                    <w:sz w:val="22"/>
                    <w:szCs w:val="22"/>
                  </w:rPr>
                  <m:t>F</m:t>
                </m:r>
              </m:e>
            </m:acc>
          </m:e>
          <m:sub>
            <m:r>
              <w:rPr>
                <w:rFonts w:ascii="Cambria Math" w:eastAsia="Calibri" w:hAnsi="Cambria Math"/>
                <w:color w:val="000000"/>
                <w:sz w:val="22"/>
                <w:szCs w:val="22"/>
              </w:rPr>
              <m:t>20</m:t>
            </m:r>
          </m:sub>
        </m:sSub>
      </m:oMath>
      <w:r w:rsidRPr="00FC0663">
        <w:rPr>
          <w:rFonts w:eastAsia="Calibri"/>
          <w:bCs/>
          <w:color w:val="000000"/>
          <w:sz w:val="22"/>
          <w:szCs w:val="22"/>
        </w:rPr>
        <w:t>. Biểu thức nào sau đây xác định lực tính điện tổng hợp tác dụng lên điện tích q</w:t>
      </w:r>
      <w:r w:rsidRPr="00FC0663">
        <w:rPr>
          <w:rFonts w:eastAsia="Calibri"/>
          <w:bCs/>
          <w:color w:val="000000"/>
          <w:sz w:val="22"/>
          <w:szCs w:val="22"/>
          <w:vertAlign w:val="subscript"/>
        </w:rPr>
        <w:t>0</w:t>
      </w:r>
      <w:r w:rsidRPr="00FC0663">
        <w:rPr>
          <w:rFonts w:eastAsia="Calibri"/>
          <w:bCs/>
          <w:color w:val="000000"/>
          <w:sz w:val="22"/>
          <w:szCs w:val="22"/>
        </w:rPr>
        <w:t>?</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3"/>
        <w:gridCol w:w="2627"/>
      </w:tblGrid>
      <w:tr w:rsidR="00CE4CCE" w:rsidRPr="00FC0663" w14:paraId="0A1C22BF" w14:textId="77777777" w:rsidTr="00974385">
        <w:tc>
          <w:tcPr>
            <w:tcW w:w="7933" w:type="dxa"/>
          </w:tcPr>
          <w:p w14:paraId="04228743" w14:textId="77777777" w:rsidR="00CE4CCE" w:rsidRPr="00FC0663" w:rsidRDefault="00CE4CCE" w:rsidP="00CE4CCE">
            <w:pPr>
              <w:tabs>
                <w:tab w:val="left" w:pos="851"/>
                <w:tab w:val="left" w:pos="990"/>
              </w:tabs>
              <w:spacing w:line="276" w:lineRule="auto"/>
              <w:ind w:firstLine="284"/>
              <w:rPr>
                <w:bCs/>
                <w:color w:val="000000"/>
                <w:sz w:val="22"/>
                <w:szCs w:val="22"/>
              </w:rPr>
            </w:pPr>
            <w:r w:rsidRPr="00FC0663">
              <w:rPr>
                <w:bCs/>
                <w:color w:val="000000"/>
                <w:sz w:val="22"/>
                <w:szCs w:val="22"/>
              </w:rPr>
              <w:t>A. F</w:t>
            </w:r>
            <w:r w:rsidRPr="00FC0663">
              <w:rPr>
                <w:bCs/>
                <w:color w:val="000000"/>
                <w:sz w:val="22"/>
                <w:szCs w:val="22"/>
                <w:vertAlign w:val="subscript"/>
              </w:rPr>
              <w:t>0</w:t>
            </w:r>
            <w:r w:rsidRPr="00FC0663">
              <w:rPr>
                <w:bCs/>
                <w:color w:val="000000"/>
                <w:sz w:val="22"/>
                <w:szCs w:val="22"/>
              </w:rPr>
              <w:t xml:space="preserve"> = F</w:t>
            </w:r>
            <w:r w:rsidRPr="00FC0663">
              <w:rPr>
                <w:bCs/>
                <w:color w:val="000000"/>
                <w:sz w:val="22"/>
                <w:szCs w:val="22"/>
                <w:vertAlign w:val="subscript"/>
              </w:rPr>
              <w:t>10</w:t>
            </w:r>
            <w:r w:rsidRPr="00FC0663">
              <w:rPr>
                <w:bCs/>
                <w:color w:val="000000"/>
                <w:sz w:val="22"/>
                <w:szCs w:val="22"/>
              </w:rPr>
              <w:t xml:space="preserve"> + F</w:t>
            </w:r>
            <w:r w:rsidRPr="00FC0663">
              <w:rPr>
                <w:bCs/>
                <w:color w:val="000000"/>
                <w:sz w:val="22"/>
                <w:szCs w:val="22"/>
                <w:vertAlign w:val="subscript"/>
              </w:rPr>
              <w:t>20</w:t>
            </w:r>
            <w:r w:rsidRPr="00FC0663">
              <w:rPr>
                <w:bCs/>
                <w:color w:val="000000"/>
                <w:sz w:val="22"/>
                <w:szCs w:val="22"/>
              </w:rPr>
              <w:t>.</w:t>
            </w:r>
            <w:r w:rsidRPr="00FC0663">
              <w:rPr>
                <w:bCs/>
                <w:color w:val="000000"/>
                <w:sz w:val="22"/>
                <w:szCs w:val="22"/>
              </w:rPr>
              <w:tab/>
            </w:r>
            <w:r w:rsidRPr="00FC0663">
              <w:rPr>
                <w:bCs/>
                <w:color w:val="000000"/>
                <w:sz w:val="22"/>
                <w:szCs w:val="22"/>
              </w:rPr>
              <w:tab/>
            </w:r>
          </w:p>
          <w:p w14:paraId="3BABBA48" w14:textId="77777777" w:rsidR="00CE4CCE" w:rsidRPr="00FC0663" w:rsidRDefault="00CE4CCE" w:rsidP="00CE4CCE">
            <w:pPr>
              <w:tabs>
                <w:tab w:val="left" w:pos="851"/>
                <w:tab w:val="left" w:pos="990"/>
              </w:tabs>
              <w:spacing w:line="276" w:lineRule="auto"/>
              <w:ind w:firstLine="284"/>
              <w:rPr>
                <w:bCs/>
                <w:color w:val="000000"/>
                <w:sz w:val="22"/>
                <w:szCs w:val="22"/>
              </w:rPr>
            </w:pPr>
            <w:r w:rsidRPr="00FC0663">
              <w:rPr>
                <w:bCs/>
                <w:color w:val="000000"/>
                <w:sz w:val="22"/>
                <w:szCs w:val="22"/>
                <w:highlight w:val="green"/>
              </w:rPr>
              <w:t xml:space="preserve">B. </w:t>
            </w:r>
            <m:oMath>
              <m:sSub>
                <m:sSubPr>
                  <m:ctrlPr>
                    <w:rPr>
                      <w:rFonts w:ascii="Cambria Math" w:hAnsi="Cambria Math"/>
                      <w:bCs/>
                      <w:i/>
                      <w:color w:val="000000"/>
                      <w:sz w:val="22"/>
                      <w:szCs w:val="22"/>
                      <w:highlight w:val="green"/>
                    </w:rPr>
                  </m:ctrlPr>
                </m:sSubPr>
                <m:e>
                  <m:acc>
                    <m:accPr>
                      <m:chr m:val="⃗"/>
                      <m:ctrlPr>
                        <w:rPr>
                          <w:rFonts w:ascii="Cambria Math" w:hAnsi="Cambria Math"/>
                          <w:bCs/>
                          <w:i/>
                          <w:color w:val="000000"/>
                          <w:sz w:val="22"/>
                          <w:szCs w:val="22"/>
                          <w:highlight w:val="green"/>
                        </w:rPr>
                      </m:ctrlPr>
                    </m:accPr>
                    <m:e>
                      <m:r>
                        <w:rPr>
                          <w:rFonts w:ascii="Cambria Math" w:hAnsi="Cambria Math"/>
                          <w:color w:val="000000"/>
                          <w:sz w:val="22"/>
                          <w:szCs w:val="22"/>
                          <w:highlight w:val="green"/>
                        </w:rPr>
                        <m:t>F</m:t>
                      </m:r>
                    </m:e>
                  </m:acc>
                </m:e>
                <m:sub>
                  <m:r>
                    <w:rPr>
                      <w:rFonts w:ascii="Cambria Math" w:hAnsi="Cambria Math"/>
                      <w:color w:val="000000"/>
                      <w:sz w:val="22"/>
                      <w:szCs w:val="22"/>
                      <w:highlight w:val="green"/>
                    </w:rPr>
                    <m:t>0</m:t>
                  </m:r>
                </m:sub>
              </m:sSub>
              <m:r>
                <w:rPr>
                  <w:rFonts w:ascii="Cambria Math" w:hAnsi="Cambria Math"/>
                  <w:color w:val="000000"/>
                  <w:sz w:val="22"/>
                  <w:szCs w:val="22"/>
                  <w:highlight w:val="green"/>
                </w:rPr>
                <m:t>=</m:t>
              </m:r>
              <m:sSub>
                <m:sSubPr>
                  <m:ctrlPr>
                    <w:rPr>
                      <w:rFonts w:ascii="Cambria Math" w:hAnsi="Cambria Math"/>
                      <w:bCs/>
                      <w:i/>
                      <w:color w:val="000000"/>
                      <w:sz w:val="22"/>
                      <w:szCs w:val="22"/>
                      <w:highlight w:val="green"/>
                    </w:rPr>
                  </m:ctrlPr>
                </m:sSubPr>
                <m:e>
                  <m:acc>
                    <m:accPr>
                      <m:chr m:val="⃗"/>
                      <m:ctrlPr>
                        <w:rPr>
                          <w:rFonts w:ascii="Cambria Math" w:hAnsi="Cambria Math"/>
                          <w:bCs/>
                          <w:i/>
                          <w:color w:val="000000"/>
                          <w:sz w:val="22"/>
                          <w:szCs w:val="22"/>
                          <w:highlight w:val="green"/>
                        </w:rPr>
                      </m:ctrlPr>
                    </m:accPr>
                    <m:e>
                      <m:r>
                        <w:rPr>
                          <w:rFonts w:ascii="Cambria Math" w:hAnsi="Cambria Math"/>
                          <w:color w:val="000000"/>
                          <w:sz w:val="22"/>
                          <w:szCs w:val="22"/>
                          <w:highlight w:val="green"/>
                        </w:rPr>
                        <m:t>F</m:t>
                      </m:r>
                    </m:e>
                  </m:acc>
                </m:e>
                <m:sub>
                  <m:r>
                    <w:rPr>
                      <w:rFonts w:ascii="Cambria Math" w:hAnsi="Cambria Math"/>
                      <w:color w:val="000000"/>
                      <w:sz w:val="22"/>
                      <w:szCs w:val="22"/>
                      <w:highlight w:val="green"/>
                    </w:rPr>
                    <m:t>10</m:t>
                  </m:r>
                </m:sub>
              </m:sSub>
              <m:r>
                <w:rPr>
                  <w:rFonts w:ascii="Cambria Math" w:hAnsi="Cambria Math"/>
                  <w:color w:val="000000"/>
                  <w:sz w:val="22"/>
                  <w:szCs w:val="22"/>
                  <w:highlight w:val="green"/>
                </w:rPr>
                <m:t>+</m:t>
              </m:r>
              <m:sSub>
                <m:sSubPr>
                  <m:ctrlPr>
                    <w:rPr>
                      <w:rFonts w:ascii="Cambria Math" w:hAnsi="Cambria Math"/>
                      <w:bCs/>
                      <w:i/>
                      <w:color w:val="000000"/>
                      <w:sz w:val="22"/>
                      <w:szCs w:val="22"/>
                      <w:highlight w:val="green"/>
                    </w:rPr>
                  </m:ctrlPr>
                </m:sSubPr>
                <m:e>
                  <m:acc>
                    <m:accPr>
                      <m:chr m:val="⃗"/>
                      <m:ctrlPr>
                        <w:rPr>
                          <w:rFonts w:ascii="Cambria Math" w:hAnsi="Cambria Math"/>
                          <w:bCs/>
                          <w:i/>
                          <w:color w:val="000000"/>
                          <w:sz w:val="22"/>
                          <w:szCs w:val="22"/>
                          <w:highlight w:val="green"/>
                        </w:rPr>
                      </m:ctrlPr>
                    </m:accPr>
                    <m:e>
                      <m:r>
                        <w:rPr>
                          <w:rFonts w:ascii="Cambria Math" w:hAnsi="Cambria Math"/>
                          <w:color w:val="000000"/>
                          <w:sz w:val="22"/>
                          <w:szCs w:val="22"/>
                          <w:highlight w:val="green"/>
                        </w:rPr>
                        <m:t>F</m:t>
                      </m:r>
                    </m:e>
                  </m:acc>
                </m:e>
                <m:sub>
                  <m:r>
                    <w:rPr>
                      <w:rFonts w:ascii="Cambria Math" w:hAnsi="Cambria Math"/>
                      <w:color w:val="000000"/>
                      <w:sz w:val="22"/>
                      <w:szCs w:val="22"/>
                      <w:highlight w:val="green"/>
                    </w:rPr>
                    <m:t>20</m:t>
                  </m:r>
                </m:sub>
              </m:sSub>
            </m:oMath>
          </w:p>
          <w:p w14:paraId="461624B0" w14:textId="77777777" w:rsidR="00CE4CCE" w:rsidRPr="00FC0663" w:rsidRDefault="00CE4CCE" w:rsidP="00CE4CCE">
            <w:pPr>
              <w:tabs>
                <w:tab w:val="left" w:pos="851"/>
                <w:tab w:val="left" w:pos="990"/>
              </w:tabs>
              <w:spacing w:line="276" w:lineRule="auto"/>
              <w:ind w:firstLine="284"/>
              <w:rPr>
                <w:bCs/>
                <w:color w:val="000000"/>
                <w:sz w:val="22"/>
                <w:szCs w:val="22"/>
              </w:rPr>
            </w:pPr>
            <w:r w:rsidRPr="00FC0663">
              <w:rPr>
                <w:bCs/>
                <w:color w:val="000000"/>
                <w:sz w:val="22"/>
                <w:szCs w:val="22"/>
              </w:rPr>
              <w:t>C. F</w:t>
            </w:r>
            <w:r w:rsidRPr="00FC0663">
              <w:rPr>
                <w:bCs/>
                <w:color w:val="000000"/>
                <w:sz w:val="22"/>
                <w:szCs w:val="22"/>
                <w:vertAlign w:val="subscript"/>
              </w:rPr>
              <w:t>0</w:t>
            </w:r>
            <w:r w:rsidRPr="00FC0663">
              <w:rPr>
                <w:bCs/>
                <w:color w:val="000000"/>
                <w:sz w:val="22"/>
                <w:szCs w:val="22"/>
              </w:rPr>
              <w:t xml:space="preserve"> = F</w:t>
            </w:r>
            <w:r w:rsidRPr="00FC0663">
              <w:rPr>
                <w:bCs/>
                <w:color w:val="000000"/>
                <w:sz w:val="22"/>
                <w:szCs w:val="22"/>
                <w:vertAlign w:val="subscript"/>
              </w:rPr>
              <w:t>10</w:t>
            </w:r>
            <w:r w:rsidRPr="00FC0663">
              <w:rPr>
                <w:bCs/>
                <w:color w:val="000000"/>
                <w:sz w:val="22"/>
                <w:szCs w:val="22"/>
              </w:rPr>
              <w:t xml:space="preserve"> - F</w:t>
            </w:r>
            <w:r w:rsidRPr="00FC0663">
              <w:rPr>
                <w:bCs/>
                <w:color w:val="000000"/>
                <w:sz w:val="22"/>
                <w:szCs w:val="22"/>
                <w:vertAlign w:val="subscript"/>
              </w:rPr>
              <w:t>20</w:t>
            </w:r>
            <w:r w:rsidRPr="00FC0663">
              <w:rPr>
                <w:bCs/>
                <w:color w:val="000000"/>
                <w:sz w:val="22"/>
                <w:szCs w:val="22"/>
              </w:rPr>
              <w:t>.</w:t>
            </w:r>
            <w:r w:rsidRPr="00FC0663">
              <w:rPr>
                <w:bCs/>
                <w:color w:val="000000"/>
                <w:sz w:val="22"/>
                <w:szCs w:val="22"/>
              </w:rPr>
              <w:tab/>
            </w:r>
            <w:r w:rsidRPr="00FC0663">
              <w:rPr>
                <w:bCs/>
                <w:color w:val="000000"/>
                <w:sz w:val="22"/>
                <w:szCs w:val="22"/>
              </w:rPr>
              <w:tab/>
            </w:r>
          </w:p>
          <w:p w14:paraId="5A8A472E" w14:textId="77777777" w:rsidR="00CE4CCE" w:rsidRPr="00FC0663" w:rsidRDefault="00CE4CCE" w:rsidP="00CE4CCE">
            <w:pPr>
              <w:tabs>
                <w:tab w:val="left" w:pos="851"/>
                <w:tab w:val="left" w:pos="990"/>
              </w:tabs>
              <w:spacing w:line="276" w:lineRule="auto"/>
              <w:ind w:firstLine="284"/>
              <w:rPr>
                <w:bCs/>
                <w:color w:val="000000"/>
                <w:sz w:val="22"/>
                <w:szCs w:val="22"/>
              </w:rPr>
            </w:pPr>
            <w:r w:rsidRPr="00FC0663">
              <w:rPr>
                <w:bCs/>
                <w:color w:val="000000"/>
                <w:sz w:val="22"/>
                <w:szCs w:val="22"/>
              </w:rPr>
              <w:t xml:space="preserve">D. </w:t>
            </w:r>
            <m:oMath>
              <m:sSub>
                <m:sSubPr>
                  <m:ctrlPr>
                    <w:rPr>
                      <w:rFonts w:ascii="Cambria Math" w:hAnsi="Cambria Math"/>
                      <w:bCs/>
                      <w:i/>
                      <w:color w:val="000000"/>
                      <w:sz w:val="22"/>
                      <w:szCs w:val="22"/>
                    </w:rPr>
                  </m:ctrlPr>
                </m:sSubPr>
                <m:e>
                  <m:acc>
                    <m:accPr>
                      <m:chr m:val="⃗"/>
                      <m:ctrlPr>
                        <w:rPr>
                          <w:rFonts w:ascii="Cambria Math" w:hAnsi="Cambria Math"/>
                          <w:bCs/>
                          <w:i/>
                          <w:color w:val="000000"/>
                          <w:sz w:val="22"/>
                          <w:szCs w:val="22"/>
                        </w:rPr>
                      </m:ctrlPr>
                    </m:accPr>
                    <m:e>
                      <m:r>
                        <w:rPr>
                          <w:rFonts w:ascii="Cambria Math" w:hAnsi="Cambria Math"/>
                          <w:color w:val="000000"/>
                          <w:sz w:val="22"/>
                          <w:szCs w:val="22"/>
                        </w:rPr>
                        <m:t>F</m:t>
                      </m:r>
                    </m:e>
                  </m:acc>
                </m:e>
                <m:sub>
                  <m:r>
                    <w:rPr>
                      <w:rFonts w:ascii="Cambria Math" w:hAnsi="Cambria Math"/>
                      <w:color w:val="000000"/>
                      <w:sz w:val="22"/>
                      <w:szCs w:val="22"/>
                    </w:rPr>
                    <m:t>0</m:t>
                  </m:r>
                </m:sub>
              </m:sSub>
              <m:r>
                <w:rPr>
                  <w:rFonts w:ascii="Cambria Math" w:hAnsi="Cambria Math"/>
                  <w:color w:val="000000"/>
                  <w:sz w:val="22"/>
                  <w:szCs w:val="22"/>
                </w:rPr>
                <m:t>=</m:t>
              </m:r>
              <m:sSub>
                <m:sSubPr>
                  <m:ctrlPr>
                    <w:rPr>
                      <w:rFonts w:ascii="Cambria Math" w:hAnsi="Cambria Math"/>
                      <w:bCs/>
                      <w:i/>
                      <w:color w:val="000000"/>
                      <w:sz w:val="22"/>
                      <w:szCs w:val="22"/>
                    </w:rPr>
                  </m:ctrlPr>
                </m:sSubPr>
                <m:e>
                  <m:acc>
                    <m:accPr>
                      <m:chr m:val="⃗"/>
                      <m:ctrlPr>
                        <w:rPr>
                          <w:rFonts w:ascii="Cambria Math" w:hAnsi="Cambria Math"/>
                          <w:bCs/>
                          <w:i/>
                          <w:color w:val="000000"/>
                          <w:sz w:val="22"/>
                          <w:szCs w:val="22"/>
                        </w:rPr>
                      </m:ctrlPr>
                    </m:accPr>
                    <m:e>
                      <m:r>
                        <w:rPr>
                          <w:rFonts w:ascii="Cambria Math" w:hAnsi="Cambria Math"/>
                          <w:color w:val="000000"/>
                          <w:sz w:val="22"/>
                          <w:szCs w:val="22"/>
                        </w:rPr>
                        <m:t>F</m:t>
                      </m:r>
                    </m:e>
                  </m:acc>
                </m:e>
                <m:sub>
                  <m:r>
                    <w:rPr>
                      <w:rFonts w:ascii="Cambria Math" w:hAnsi="Cambria Math"/>
                      <w:color w:val="000000"/>
                      <w:sz w:val="22"/>
                      <w:szCs w:val="22"/>
                    </w:rPr>
                    <m:t>20</m:t>
                  </m:r>
                </m:sub>
              </m:sSub>
              <m:r>
                <w:rPr>
                  <w:rFonts w:ascii="Cambria Math" w:hAnsi="Cambria Math"/>
                  <w:color w:val="000000"/>
                  <w:sz w:val="22"/>
                  <w:szCs w:val="22"/>
                </w:rPr>
                <m:t>-</m:t>
              </m:r>
              <m:sSub>
                <m:sSubPr>
                  <m:ctrlPr>
                    <w:rPr>
                      <w:rFonts w:ascii="Cambria Math" w:hAnsi="Cambria Math"/>
                      <w:bCs/>
                      <w:i/>
                      <w:color w:val="000000"/>
                      <w:sz w:val="22"/>
                      <w:szCs w:val="22"/>
                    </w:rPr>
                  </m:ctrlPr>
                </m:sSubPr>
                <m:e>
                  <m:acc>
                    <m:accPr>
                      <m:chr m:val="⃗"/>
                      <m:ctrlPr>
                        <w:rPr>
                          <w:rFonts w:ascii="Cambria Math" w:hAnsi="Cambria Math"/>
                          <w:bCs/>
                          <w:i/>
                          <w:color w:val="000000"/>
                          <w:sz w:val="22"/>
                          <w:szCs w:val="22"/>
                        </w:rPr>
                      </m:ctrlPr>
                    </m:accPr>
                    <m:e>
                      <m:r>
                        <w:rPr>
                          <w:rFonts w:ascii="Cambria Math" w:hAnsi="Cambria Math"/>
                          <w:color w:val="000000"/>
                          <w:sz w:val="22"/>
                          <w:szCs w:val="22"/>
                        </w:rPr>
                        <m:t>F</m:t>
                      </m:r>
                    </m:e>
                  </m:acc>
                </m:e>
                <m:sub>
                  <m:r>
                    <w:rPr>
                      <w:rFonts w:ascii="Cambria Math" w:hAnsi="Cambria Math"/>
                      <w:color w:val="000000"/>
                      <w:sz w:val="22"/>
                      <w:szCs w:val="22"/>
                    </w:rPr>
                    <m:t>10</m:t>
                  </m:r>
                </m:sub>
              </m:sSub>
            </m:oMath>
          </w:p>
        </w:tc>
        <w:tc>
          <w:tcPr>
            <w:tcW w:w="1695" w:type="dxa"/>
          </w:tcPr>
          <w:p w14:paraId="05D9A859" w14:textId="77777777" w:rsidR="00CE4CCE" w:rsidRPr="00FC0663" w:rsidRDefault="00CE4CCE" w:rsidP="00CE4CCE">
            <w:pPr>
              <w:tabs>
                <w:tab w:val="left" w:pos="851"/>
                <w:tab w:val="left" w:pos="990"/>
              </w:tabs>
              <w:spacing w:line="276" w:lineRule="auto"/>
              <w:rPr>
                <w:bCs/>
                <w:color w:val="000000"/>
                <w:sz w:val="22"/>
                <w:szCs w:val="22"/>
              </w:rPr>
            </w:pPr>
            <w:r w:rsidRPr="00FC0663">
              <w:rPr>
                <w:noProof/>
                <w:sz w:val="22"/>
                <w:szCs w:val="22"/>
              </w:rPr>
              <w:drawing>
                <wp:inline distT="0" distB="0" distL="0" distR="0" wp14:anchorId="207AE1FA" wp14:editId="705EA205">
                  <wp:extent cx="1530985" cy="882650"/>
                  <wp:effectExtent l="0" t="0" r="0" b="0"/>
                  <wp:docPr id="1615911273" name="Picture 7"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5911273" name="Picture 7" descr="A diagram of a triangle  Description automatically generated"/>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a:stretch/>
                        </pic:blipFill>
                        <pic:spPr bwMode="auto">
                          <a:xfrm>
                            <a:off x="0" y="0"/>
                            <a:ext cx="1536804" cy="88600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46DA6A4" w14:textId="77777777" w:rsidR="00CE4CCE" w:rsidRPr="00FC0663" w:rsidRDefault="00CE4CCE">
      <w:pPr>
        <w:numPr>
          <w:ilvl w:val="0"/>
          <w:numId w:val="49"/>
        </w:numPr>
        <w:tabs>
          <w:tab w:val="left" w:pos="851"/>
          <w:tab w:val="left" w:pos="990"/>
        </w:tabs>
        <w:spacing w:line="276" w:lineRule="auto"/>
        <w:ind w:left="0" w:firstLine="0"/>
        <w:contextualSpacing/>
        <w:jc w:val="both"/>
        <w:rPr>
          <w:rFonts w:eastAsia="Calibri"/>
          <w:color w:val="auto"/>
          <w:sz w:val="22"/>
          <w:szCs w:val="22"/>
        </w:rPr>
      </w:pPr>
      <w:r w:rsidRPr="00FC0663">
        <w:rPr>
          <w:rFonts w:eastAsia="Calibri"/>
          <w:color w:val="auto"/>
          <w:sz w:val="22"/>
          <w:szCs w:val="22"/>
        </w:rPr>
        <w:t>Mỗi hạt bụi li ti trong không khí mang điện tích q = -9,6.10</w:t>
      </w:r>
      <w:r w:rsidRPr="00FC0663">
        <w:rPr>
          <w:rFonts w:eastAsia="Calibri"/>
          <w:color w:val="auto"/>
          <w:sz w:val="22"/>
          <w:szCs w:val="22"/>
          <w:vertAlign w:val="superscript"/>
        </w:rPr>
        <w:t>-13</w:t>
      </w:r>
      <w:r w:rsidRPr="00FC0663">
        <w:rPr>
          <w:rFonts w:eastAsia="Calibri"/>
          <w:color w:val="auto"/>
          <w:sz w:val="22"/>
          <w:szCs w:val="22"/>
        </w:rPr>
        <w:t>C. Hỏi mỗi hạt bụi ấy thừa hay thiếu bao nhiêu electron? Biết điện tích electron có độ lớn là 1,6.10</w:t>
      </w:r>
      <w:r w:rsidRPr="00FC0663">
        <w:rPr>
          <w:rFonts w:eastAsia="Calibri"/>
          <w:color w:val="auto"/>
          <w:sz w:val="22"/>
          <w:szCs w:val="22"/>
          <w:vertAlign w:val="superscript"/>
        </w:rPr>
        <w:t>-19</w:t>
      </w:r>
      <w:r w:rsidRPr="00FC0663">
        <w:rPr>
          <w:rFonts w:eastAsia="Calibri"/>
          <w:color w:val="auto"/>
          <w:sz w:val="22"/>
          <w:szCs w:val="22"/>
        </w:rPr>
        <w:t>C.</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6"/>
        <w:gridCol w:w="2682"/>
      </w:tblGrid>
      <w:tr w:rsidR="00CE4CCE" w:rsidRPr="00FC0663" w14:paraId="58ABF063" w14:textId="77777777" w:rsidTr="00974385">
        <w:tc>
          <w:tcPr>
            <w:tcW w:w="6946" w:type="dxa"/>
          </w:tcPr>
          <w:p w14:paraId="2D9ED6B1" w14:textId="77777777" w:rsidR="00CE4CCE" w:rsidRPr="00FC0663" w:rsidRDefault="00CE4CCE" w:rsidP="00CE4CCE">
            <w:pPr>
              <w:tabs>
                <w:tab w:val="left" w:pos="851"/>
                <w:tab w:val="left" w:pos="990"/>
              </w:tabs>
              <w:spacing w:line="276" w:lineRule="auto"/>
              <w:ind w:firstLine="284"/>
              <w:rPr>
                <w:color w:val="auto"/>
                <w:sz w:val="22"/>
                <w:szCs w:val="22"/>
              </w:rPr>
            </w:pPr>
            <w:r w:rsidRPr="00FC0663">
              <w:rPr>
                <w:color w:val="auto"/>
                <w:sz w:val="22"/>
                <w:szCs w:val="22"/>
                <w:highlight w:val="green"/>
              </w:rPr>
              <w:t>A. Thừa 6.10</w:t>
            </w:r>
            <w:r w:rsidRPr="00FC0663">
              <w:rPr>
                <w:color w:val="auto"/>
                <w:sz w:val="22"/>
                <w:szCs w:val="22"/>
                <w:highlight w:val="green"/>
                <w:vertAlign w:val="superscript"/>
              </w:rPr>
              <w:t>6</w:t>
            </w:r>
            <w:r w:rsidRPr="00FC0663">
              <w:rPr>
                <w:color w:val="auto"/>
                <w:sz w:val="22"/>
                <w:szCs w:val="22"/>
                <w:highlight w:val="green"/>
              </w:rPr>
              <w:t xml:space="preserve"> hạt.</w:t>
            </w:r>
            <w:r w:rsidRPr="00FC0663">
              <w:rPr>
                <w:color w:val="auto"/>
                <w:sz w:val="22"/>
                <w:szCs w:val="22"/>
              </w:rPr>
              <w:tab/>
            </w:r>
            <w:r w:rsidRPr="00FC0663">
              <w:rPr>
                <w:color w:val="auto"/>
                <w:sz w:val="22"/>
                <w:szCs w:val="22"/>
              </w:rPr>
              <w:tab/>
            </w:r>
            <w:r w:rsidRPr="00FC0663">
              <w:rPr>
                <w:color w:val="auto"/>
                <w:sz w:val="22"/>
                <w:szCs w:val="22"/>
              </w:rPr>
              <w:tab/>
              <w:t>B. Thừa 6.10</w:t>
            </w:r>
            <w:r w:rsidRPr="00FC0663">
              <w:rPr>
                <w:color w:val="auto"/>
                <w:sz w:val="22"/>
                <w:szCs w:val="22"/>
                <w:vertAlign w:val="superscript"/>
              </w:rPr>
              <w:t>5</w:t>
            </w:r>
            <w:r w:rsidRPr="00FC0663">
              <w:rPr>
                <w:color w:val="auto"/>
                <w:sz w:val="22"/>
                <w:szCs w:val="22"/>
              </w:rPr>
              <w:t xml:space="preserve"> hạt.</w:t>
            </w:r>
          </w:p>
          <w:p w14:paraId="419F1A8B" w14:textId="77777777" w:rsidR="00CE4CCE" w:rsidRPr="00FC0663" w:rsidRDefault="00CE4CCE" w:rsidP="00CE4CCE">
            <w:pPr>
              <w:tabs>
                <w:tab w:val="left" w:pos="851"/>
                <w:tab w:val="left" w:pos="990"/>
              </w:tabs>
              <w:spacing w:line="276" w:lineRule="auto"/>
              <w:ind w:firstLine="284"/>
              <w:rPr>
                <w:color w:val="auto"/>
                <w:sz w:val="22"/>
                <w:szCs w:val="22"/>
              </w:rPr>
            </w:pPr>
            <w:r w:rsidRPr="00FC0663">
              <w:rPr>
                <w:color w:val="auto"/>
                <w:sz w:val="22"/>
                <w:szCs w:val="22"/>
              </w:rPr>
              <w:t>C. Thiếu 6.10</w:t>
            </w:r>
            <w:r w:rsidRPr="00FC0663">
              <w:rPr>
                <w:color w:val="auto"/>
                <w:sz w:val="22"/>
                <w:szCs w:val="22"/>
                <w:vertAlign w:val="superscript"/>
              </w:rPr>
              <w:t>6</w:t>
            </w:r>
            <w:r w:rsidRPr="00FC0663">
              <w:rPr>
                <w:color w:val="auto"/>
                <w:sz w:val="22"/>
                <w:szCs w:val="22"/>
              </w:rPr>
              <w:t xml:space="preserve"> hạt.</w:t>
            </w:r>
            <w:r w:rsidRPr="00FC0663">
              <w:rPr>
                <w:color w:val="auto"/>
                <w:sz w:val="22"/>
                <w:szCs w:val="22"/>
              </w:rPr>
              <w:tab/>
            </w:r>
            <w:r w:rsidRPr="00FC0663">
              <w:rPr>
                <w:color w:val="auto"/>
                <w:sz w:val="22"/>
                <w:szCs w:val="22"/>
              </w:rPr>
              <w:tab/>
            </w:r>
            <w:r w:rsidRPr="00FC0663">
              <w:rPr>
                <w:color w:val="auto"/>
                <w:sz w:val="22"/>
                <w:szCs w:val="22"/>
              </w:rPr>
              <w:tab/>
              <w:t>D. Thiếu 6.10</w:t>
            </w:r>
            <w:r w:rsidRPr="00FC0663">
              <w:rPr>
                <w:color w:val="auto"/>
                <w:sz w:val="22"/>
                <w:szCs w:val="22"/>
                <w:vertAlign w:val="superscript"/>
              </w:rPr>
              <w:t>5</w:t>
            </w:r>
            <w:r w:rsidRPr="00FC0663">
              <w:rPr>
                <w:color w:val="auto"/>
                <w:sz w:val="22"/>
                <w:szCs w:val="22"/>
              </w:rPr>
              <w:t xml:space="preserve"> hạt.</w:t>
            </w:r>
          </w:p>
        </w:tc>
        <w:tc>
          <w:tcPr>
            <w:tcW w:w="2682" w:type="dxa"/>
            <w:vAlign w:val="center"/>
          </w:tcPr>
          <w:p w14:paraId="0FCA22F6" w14:textId="77777777" w:rsidR="00CE4CCE" w:rsidRPr="00FC0663" w:rsidRDefault="00CE4CCE" w:rsidP="00CE4CCE">
            <w:pPr>
              <w:tabs>
                <w:tab w:val="left" w:pos="851"/>
                <w:tab w:val="left" w:pos="990"/>
              </w:tabs>
              <w:spacing w:line="276" w:lineRule="auto"/>
              <w:jc w:val="center"/>
              <w:rPr>
                <w:color w:val="auto"/>
                <w:sz w:val="22"/>
                <w:szCs w:val="22"/>
              </w:rPr>
            </w:pPr>
            <w:r w:rsidRPr="00FC0663">
              <w:rPr>
                <w:noProof/>
                <w:sz w:val="22"/>
                <w:szCs w:val="22"/>
              </w:rPr>
              <w:drawing>
                <wp:inline distT="0" distB="0" distL="0" distR="0" wp14:anchorId="084187F9" wp14:editId="550A06FD">
                  <wp:extent cx="328930" cy="308344"/>
                  <wp:effectExtent l="0" t="0" r="0" b="0"/>
                  <wp:docPr id="85352782"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361732" name="Picture 2" descr="A black background with a black square  Description automatically generated with medium confidence"/>
                          <pic:cNvPicPr>
                            <a:picLocks noChangeAspect="1" noChangeArrowheads="1"/>
                          </pic:cNvPicPr>
                        </pic:nvPicPr>
                        <pic:blipFill rotWithShape="1">
                          <a:blip r:embed="rId85" cstate="print">
                            <a:extLst>
                              <a:ext uri="{28A0092B-C50C-407E-A947-70E740481C1C}">
                                <a14:useLocalDpi xmlns:a14="http://schemas.microsoft.com/office/drawing/2010/main" val="0"/>
                              </a:ext>
                            </a:extLst>
                          </a:blip>
                          <a:srcRect r="-117"/>
                          <a:stretch/>
                        </pic:blipFill>
                        <pic:spPr bwMode="auto">
                          <a:xfrm>
                            <a:off x="0" y="0"/>
                            <a:ext cx="330267" cy="30959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731E892" w14:textId="77777777" w:rsidR="00CE4CCE" w:rsidRPr="00FC0663" w:rsidRDefault="00CE4CCE">
      <w:pPr>
        <w:numPr>
          <w:ilvl w:val="0"/>
          <w:numId w:val="49"/>
        </w:numPr>
        <w:tabs>
          <w:tab w:val="left" w:pos="285"/>
          <w:tab w:val="left" w:pos="851"/>
          <w:tab w:val="left" w:pos="990"/>
        </w:tabs>
        <w:spacing w:line="276" w:lineRule="auto"/>
        <w:ind w:left="0" w:firstLine="0"/>
        <w:contextualSpacing/>
        <w:jc w:val="both"/>
        <w:rPr>
          <w:rFonts w:eastAsia="Calibri"/>
          <w:color w:val="000000"/>
          <w:sz w:val="22"/>
          <w:szCs w:val="22"/>
        </w:rPr>
      </w:pPr>
      <w:r w:rsidRPr="00FC0663">
        <w:rPr>
          <w:rFonts w:eastAsia="Calibri"/>
          <w:color w:val="000000"/>
          <w:sz w:val="22"/>
          <w:szCs w:val="22"/>
        </w:rPr>
        <w:t>Một điện tích q đặt tại điểm chính giữa đoạn thẳng nối hai điện tích Q bằng nhau. Hệ ba điện tích sẽ cân bằng nếu q có giá trị là:</w:t>
      </w:r>
    </w:p>
    <w:p w14:paraId="30B40461" w14:textId="77777777" w:rsidR="00CE4CCE" w:rsidRPr="00FC0663" w:rsidRDefault="00CE4CCE" w:rsidP="00CE4CCE">
      <w:pPr>
        <w:tabs>
          <w:tab w:val="left" w:pos="851"/>
          <w:tab w:val="left" w:pos="990"/>
        </w:tabs>
        <w:spacing w:line="276" w:lineRule="auto"/>
        <w:ind w:firstLine="284"/>
        <w:jc w:val="both"/>
        <w:rPr>
          <w:color w:val="000000"/>
          <w:sz w:val="22"/>
          <w:szCs w:val="22"/>
        </w:rPr>
      </w:pPr>
      <w:r w:rsidRPr="00FC0663">
        <w:rPr>
          <w:color w:val="000000"/>
          <w:sz w:val="22"/>
          <w:szCs w:val="22"/>
        </w:rPr>
        <w:t>A. -Q/2</w:t>
      </w:r>
      <w:r w:rsidRPr="00FC0663">
        <w:rPr>
          <w:color w:val="000000"/>
          <w:sz w:val="22"/>
          <w:szCs w:val="22"/>
        </w:rPr>
        <w:tab/>
      </w:r>
      <w:r w:rsidRPr="00FC0663">
        <w:rPr>
          <w:color w:val="000000"/>
          <w:sz w:val="22"/>
          <w:szCs w:val="22"/>
        </w:rPr>
        <w:tab/>
      </w:r>
      <w:r w:rsidRPr="00FC0663">
        <w:rPr>
          <w:color w:val="000000"/>
          <w:sz w:val="22"/>
          <w:szCs w:val="22"/>
          <w:highlight w:val="green"/>
        </w:rPr>
        <w:t>B. -Q/4</w:t>
      </w:r>
      <w:r w:rsidRPr="00FC0663">
        <w:rPr>
          <w:color w:val="000000"/>
          <w:sz w:val="22"/>
          <w:szCs w:val="22"/>
        </w:rPr>
        <w:tab/>
      </w:r>
      <w:r w:rsidRPr="00FC0663">
        <w:rPr>
          <w:color w:val="000000"/>
          <w:sz w:val="22"/>
          <w:szCs w:val="22"/>
        </w:rPr>
        <w:tab/>
        <w:t>C. Q/2</w:t>
      </w:r>
      <w:r w:rsidRPr="00FC0663">
        <w:rPr>
          <w:color w:val="000000"/>
          <w:sz w:val="22"/>
          <w:szCs w:val="22"/>
        </w:rPr>
        <w:tab/>
      </w:r>
      <w:r w:rsidRPr="00FC0663">
        <w:rPr>
          <w:color w:val="000000"/>
          <w:sz w:val="22"/>
          <w:szCs w:val="22"/>
        </w:rPr>
        <w:tab/>
      </w:r>
      <w:r w:rsidRPr="00FC0663">
        <w:rPr>
          <w:color w:val="000000"/>
          <w:sz w:val="22"/>
          <w:szCs w:val="22"/>
        </w:rPr>
        <w:tab/>
        <w:t>D. Q/4</w:t>
      </w:r>
    </w:p>
    <w:p w14:paraId="0518C0D4" w14:textId="77777777" w:rsidR="00CE4CCE" w:rsidRPr="00FC0663" w:rsidRDefault="00CE4CCE">
      <w:pPr>
        <w:numPr>
          <w:ilvl w:val="0"/>
          <w:numId w:val="50"/>
        </w:numPr>
        <w:tabs>
          <w:tab w:val="left" w:pos="851"/>
          <w:tab w:val="left" w:pos="990"/>
        </w:tabs>
        <w:spacing w:line="276" w:lineRule="auto"/>
        <w:contextualSpacing/>
        <w:jc w:val="both"/>
        <w:rPr>
          <w:rFonts w:eastAsia="Calibri"/>
          <w:color w:val="000000"/>
          <w:sz w:val="22"/>
          <w:szCs w:val="22"/>
          <w:lang w:val="pt-BR"/>
        </w:rPr>
      </w:pPr>
      <w:r w:rsidRPr="00FC0663">
        <w:rPr>
          <w:rFonts w:eastAsia="Calibri"/>
          <w:color w:val="000000"/>
          <w:sz w:val="22"/>
          <w:szCs w:val="22"/>
          <w:lang w:val="pt-BR"/>
        </w:rPr>
        <w:t>Có hai điện tích q</w:t>
      </w:r>
      <w:r w:rsidRPr="00FC0663">
        <w:rPr>
          <w:rFonts w:eastAsia="Calibri"/>
          <w:color w:val="000000"/>
          <w:sz w:val="22"/>
          <w:szCs w:val="22"/>
          <w:vertAlign w:val="subscript"/>
          <w:lang w:val="pt-BR"/>
        </w:rPr>
        <w:t>1</w:t>
      </w:r>
      <w:r w:rsidRPr="00FC0663">
        <w:rPr>
          <w:rFonts w:eastAsia="Calibri"/>
          <w:color w:val="000000"/>
          <w:sz w:val="22"/>
          <w:szCs w:val="22"/>
          <w:lang w:val="pt-BR"/>
        </w:rPr>
        <w:t xml:space="preserve"> = 5.10</w:t>
      </w:r>
      <w:r w:rsidRPr="00FC0663">
        <w:rPr>
          <w:rFonts w:eastAsia="Calibri"/>
          <w:color w:val="000000"/>
          <w:sz w:val="22"/>
          <w:szCs w:val="22"/>
          <w:vertAlign w:val="superscript"/>
          <w:lang w:val="pt-BR"/>
        </w:rPr>
        <w:t>-9</w:t>
      </w:r>
      <w:r w:rsidRPr="00FC0663">
        <w:rPr>
          <w:rFonts w:eastAsia="Calibri"/>
          <w:color w:val="000000"/>
          <w:sz w:val="22"/>
          <w:szCs w:val="22"/>
          <w:lang w:val="pt-BR"/>
        </w:rPr>
        <w:t xml:space="preserve"> C ,q</w:t>
      </w:r>
      <w:r w:rsidRPr="00FC0663">
        <w:rPr>
          <w:rFonts w:eastAsia="Calibri"/>
          <w:color w:val="000000"/>
          <w:sz w:val="22"/>
          <w:szCs w:val="22"/>
          <w:vertAlign w:val="subscript"/>
          <w:lang w:val="pt-BR"/>
        </w:rPr>
        <w:t>2</w:t>
      </w:r>
      <w:r w:rsidRPr="00FC0663">
        <w:rPr>
          <w:rFonts w:eastAsia="Calibri"/>
          <w:color w:val="000000"/>
          <w:sz w:val="22"/>
          <w:szCs w:val="22"/>
          <w:lang w:val="pt-BR"/>
        </w:rPr>
        <w:t xml:space="preserve"> = - 5.10</w:t>
      </w:r>
      <w:r w:rsidRPr="00FC0663">
        <w:rPr>
          <w:rFonts w:eastAsia="Calibri"/>
          <w:color w:val="000000"/>
          <w:sz w:val="22"/>
          <w:szCs w:val="22"/>
          <w:vertAlign w:val="superscript"/>
          <w:lang w:val="pt-BR"/>
        </w:rPr>
        <w:t>-9</w:t>
      </w:r>
      <w:r w:rsidRPr="00FC0663">
        <w:rPr>
          <w:rFonts w:eastAsia="Calibri"/>
          <w:color w:val="000000"/>
          <w:sz w:val="22"/>
          <w:szCs w:val="22"/>
          <w:lang w:val="pt-BR"/>
        </w:rPr>
        <w:t xml:space="preserve"> C  đặt cách nhau 10cm. Xác định cường  độ điện trường tại điểm M nằm trên đường thẳng đi qua hai điện tích đó và cách q</w:t>
      </w:r>
      <w:r w:rsidRPr="00FC0663">
        <w:rPr>
          <w:rFonts w:eastAsia="Calibri"/>
          <w:color w:val="000000"/>
          <w:sz w:val="22"/>
          <w:szCs w:val="22"/>
          <w:vertAlign w:val="subscript"/>
          <w:lang w:val="pt-BR"/>
        </w:rPr>
        <w:t>1</w:t>
      </w:r>
      <w:r w:rsidRPr="00FC0663">
        <w:rPr>
          <w:rFonts w:eastAsia="Calibri"/>
          <w:color w:val="000000"/>
          <w:sz w:val="22"/>
          <w:szCs w:val="22"/>
          <w:lang w:val="pt-BR"/>
        </w:rPr>
        <w:t xml:space="preserve"> 5cm; cách q</w:t>
      </w:r>
      <w:r w:rsidRPr="00FC0663">
        <w:rPr>
          <w:rFonts w:eastAsia="Calibri"/>
          <w:color w:val="000000"/>
          <w:sz w:val="22"/>
          <w:szCs w:val="22"/>
          <w:vertAlign w:val="subscript"/>
          <w:lang w:val="pt-BR"/>
        </w:rPr>
        <w:t>2</w:t>
      </w:r>
      <w:r w:rsidRPr="00FC0663">
        <w:rPr>
          <w:rFonts w:eastAsia="Calibri"/>
          <w:color w:val="000000"/>
          <w:sz w:val="22"/>
          <w:szCs w:val="22"/>
          <w:lang w:val="pt-BR"/>
        </w:rPr>
        <w:t xml:space="preserve"> 15cm</w:t>
      </w:r>
    </w:p>
    <w:p w14:paraId="21AA3259" w14:textId="77777777" w:rsidR="00CE4CCE" w:rsidRPr="00FC0663" w:rsidRDefault="00CE4CCE" w:rsidP="00CE4CCE">
      <w:pPr>
        <w:tabs>
          <w:tab w:val="left" w:pos="851"/>
          <w:tab w:val="left" w:pos="990"/>
        </w:tabs>
        <w:spacing w:line="276" w:lineRule="auto"/>
        <w:contextualSpacing/>
        <w:jc w:val="center"/>
        <w:rPr>
          <w:rFonts w:eastAsia="Calibri"/>
          <w:color w:val="000000"/>
          <w:sz w:val="22"/>
          <w:szCs w:val="22"/>
          <w:lang w:val="pt-BR"/>
        </w:rPr>
      </w:pPr>
      <w:r w:rsidRPr="00FC0663">
        <w:rPr>
          <w:rFonts w:eastAsia="Calibri"/>
          <w:noProof/>
          <w:color w:val="auto"/>
          <w:sz w:val="22"/>
          <w:szCs w:val="22"/>
        </w:rPr>
        <w:drawing>
          <wp:inline distT="0" distB="0" distL="0" distR="0" wp14:anchorId="7CBB0634" wp14:editId="2DE9E11E">
            <wp:extent cx="2955615" cy="411534"/>
            <wp:effectExtent l="0" t="0" r="0" b="7620"/>
            <wp:docPr id="336293212"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361732" name="Picture 2" descr="A black background with a black square  Description automatically generated with medium confidence"/>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963437" cy="412623"/>
                    </a:xfrm>
                    <a:prstGeom prst="rect">
                      <a:avLst/>
                    </a:prstGeom>
                    <a:noFill/>
                    <a:ln>
                      <a:noFill/>
                    </a:ln>
                  </pic:spPr>
                </pic:pic>
              </a:graphicData>
            </a:graphic>
          </wp:inline>
        </w:drawing>
      </w:r>
    </w:p>
    <w:p w14:paraId="195A560D" w14:textId="77777777" w:rsidR="00CE4CCE" w:rsidRPr="00FC0663" w:rsidRDefault="00CE4CCE" w:rsidP="00CE4CCE">
      <w:pPr>
        <w:tabs>
          <w:tab w:val="left" w:pos="851"/>
          <w:tab w:val="left" w:pos="990"/>
        </w:tabs>
        <w:spacing w:line="276" w:lineRule="auto"/>
        <w:ind w:firstLine="284"/>
        <w:jc w:val="both"/>
        <w:rPr>
          <w:color w:val="000000"/>
          <w:sz w:val="22"/>
          <w:szCs w:val="22"/>
          <w:lang w:val="pt-BR"/>
        </w:rPr>
      </w:pPr>
      <w:r w:rsidRPr="00FC0663">
        <w:rPr>
          <w:b/>
          <w:color w:val="000000"/>
          <w:sz w:val="22"/>
          <w:szCs w:val="22"/>
          <w:lang w:val="pt-BR"/>
        </w:rPr>
        <w:t>A.</w:t>
      </w:r>
      <w:r w:rsidRPr="00FC0663">
        <w:rPr>
          <w:color w:val="000000"/>
          <w:sz w:val="22"/>
          <w:szCs w:val="22"/>
          <w:lang w:val="pt-BR"/>
        </w:rPr>
        <w:t xml:space="preserve"> 4500 V/m         </w:t>
      </w:r>
      <w:r w:rsidRPr="00FC0663">
        <w:rPr>
          <w:color w:val="000000"/>
          <w:sz w:val="22"/>
          <w:szCs w:val="22"/>
          <w:lang w:val="pt-BR"/>
        </w:rPr>
        <w:tab/>
      </w:r>
      <w:r w:rsidRPr="00FC0663">
        <w:rPr>
          <w:b/>
          <w:color w:val="000000"/>
          <w:sz w:val="22"/>
          <w:szCs w:val="22"/>
          <w:lang w:val="pt-BR"/>
        </w:rPr>
        <w:t>B.</w:t>
      </w:r>
      <w:r w:rsidRPr="00FC0663">
        <w:rPr>
          <w:color w:val="000000"/>
          <w:sz w:val="22"/>
          <w:szCs w:val="22"/>
          <w:lang w:val="pt-BR"/>
        </w:rPr>
        <w:t xml:space="preserve"> 36000 V/m         </w:t>
      </w:r>
      <w:r w:rsidRPr="00FC0663">
        <w:rPr>
          <w:color w:val="000000"/>
          <w:sz w:val="22"/>
          <w:szCs w:val="22"/>
          <w:lang w:val="pt-BR"/>
        </w:rPr>
        <w:tab/>
      </w:r>
      <w:r w:rsidRPr="00FC0663">
        <w:rPr>
          <w:b/>
          <w:color w:val="000000"/>
          <w:sz w:val="22"/>
          <w:szCs w:val="22"/>
          <w:lang w:val="pt-BR"/>
        </w:rPr>
        <w:t>C.</w:t>
      </w:r>
      <w:r w:rsidRPr="00FC0663">
        <w:rPr>
          <w:color w:val="000000"/>
          <w:sz w:val="22"/>
          <w:szCs w:val="22"/>
          <w:lang w:val="pt-BR"/>
        </w:rPr>
        <w:t xml:space="preserve"> 18000 V/m        </w:t>
      </w:r>
      <w:r w:rsidRPr="00FC0663">
        <w:rPr>
          <w:color w:val="000000"/>
          <w:sz w:val="22"/>
          <w:szCs w:val="22"/>
          <w:lang w:val="pt-BR"/>
        </w:rPr>
        <w:tab/>
      </w:r>
      <w:r w:rsidRPr="00FC0663">
        <w:rPr>
          <w:b/>
          <w:color w:val="000000"/>
          <w:sz w:val="22"/>
          <w:szCs w:val="22"/>
          <w:highlight w:val="green"/>
          <w:lang w:val="pt-BR"/>
        </w:rPr>
        <w:t>D.</w:t>
      </w:r>
      <w:r w:rsidRPr="00FC0663">
        <w:rPr>
          <w:color w:val="000000"/>
          <w:sz w:val="22"/>
          <w:szCs w:val="22"/>
          <w:highlight w:val="green"/>
          <w:lang w:val="pt-BR"/>
        </w:rPr>
        <w:t xml:space="preserve"> 16000 V/m</w:t>
      </w:r>
    </w:p>
    <w:tbl>
      <w:tblPr>
        <w:tblStyle w:val="trongbang11"/>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3"/>
        <w:gridCol w:w="3112"/>
      </w:tblGrid>
      <w:tr w:rsidR="00CE4CCE" w:rsidRPr="00FC0663" w14:paraId="1842234F" w14:textId="77777777" w:rsidTr="00974385">
        <w:tc>
          <w:tcPr>
            <w:tcW w:w="6663" w:type="dxa"/>
          </w:tcPr>
          <w:p w14:paraId="39A402C5" w14:textId="77777777" w:rsidR="00CE4CCE" w:rsidRPr="00FC0663" w:rsidRDefault="00CE4CCE">
            <w:pPr>
              <w:numPr>
                <w:ilvl w:val="0"/>
                <w:numId w:val="50"/>
              </w:numPr>
              <w:tabs>
                <w:tab w:val="left" w:pos="851"/>
                <w:tab w:val="left" w:pos="990"/>
              </w:tabs>
              <w:spacing w:line="276" w:lineRule="auto"/>
              <w:contextualSpacing/>
              <w:rPr>
                <w:rFonts w:eastAsia="Calibri"/>
                <w:color w:val="auto"/>
                <w:sz w:val="22"/>
                <w:szCs w:val="22"/>
                <w:lang w:val="it-IT"/>
              </w:rPr>
            </w:pPr>
            <w:r w:rsidRPr="00FC0663">
              <w:rPr>
                <w:rFonts w:eastAsia="Calibri"/>
                <w:color w:val="auto"/>
                <w:sz w:val="22"/>
                <w:szCs w:val="22"/>
                <w:lang w:val="it-IT"/>
              </w:rPr>
              <w:t>Quả cầu nhỏ m = 0,5g, mang điện tích q</w:t>
            </w:r>
            <w:r w:rsidRPr="00FC0663">
              <w:rPr>
                <w:rFonts w:eastAsia="Calibri"/>
                <w:color w:val="auto"/>
                <w:sz w:val="22"/>
                <w:szCs w:val="22"/>
                <w:vertAlign w:val="subscript"/>
                <w:lang w:val="it-IT"/>
              </w:rPr>
              <w:t>1</w:t>
            </w:r>
            <w:r w:rsidRPr="00FC0663">
              <w:rPr>
                <w:rFonts w:eastAsia="Calibri"/>
                <w:color w:val="auto"/>
                <w:sz w:val="22"/>
                <w:szCs w:val="22"/>
                <w:lang w:val="it-IT"/>
              </w:rPr>
              <w:t xml:space="preserve"> = 5 nC treo trên một sợi dây mảnh trong điện trường đều có phương nằm ngang. Cường độ điện trường E = 10</w:t>
            </w:r>
            <w:r w:rsidRPr="00FC0663">
              <w:rPr>
                <w:rFonts w:eastAsia="Calibri"/>
                <w:color w:val="auto"/>
                <w:sz w:val="22"/>
                <w:szCs w:val="22"/>
                <w:vertAlign w:val="superscript"/>
                <w:lang w:val="it-IT"/>
              </w:rPr>
              <w:t>6</w:t>
            </w:r>
            <w:r w:rsidRPr="00FC0663">
              <w:rPr>
                <w:rFonts w:eastAsia="Calibri"/>
                <w:color w:val="auto"/>
                <w:sz w:val="22"/>
                <w:szCs w:val="22"/>
                <w:lang w:val="it-IT"/>
              </w:rPr>
              <w:t xml:space="preserve"> V/m. (g = 10m/s</w:t>
            </w:r>
            <w:r w:rsidRPr="00FC0663">
              <w:rPr>
                <w:rFonts w:eastAsia="Calibri"/>
                <w:color w:val="auto"/>
                <w:sz w:val="22"/>
                <w:szCs w:val="22"/>
                <w:vertAlign w:val="superscript"/>
                <w:lang w:val="it-IT"/>
              </w:rPr>
              <w:t>2</w:t>
            </w:r>
            <w:r w:rsidRPr="00FC0663">
              <w:rPr>
                <w:rFonts w:eastAsia="Calibri"/>
                <w:color w:val="auto"/>
                <w:sz w:val="22"/>
                <w:szCs w:val="22"/>
                <w:lang w:val="it-IT"/>
              </w:rPr>
              <w:t>). Góc lệch của dây so với phương thẳng đứng là:</w:t>
            </w:r>
          </w:p>
        </w:tc>
        <w:tc>
          <w:tcPr>
            <w:tcW w:w="3112" w:type="dxa"/>
          </w:tcPr>
          <w:p w14:paraId="640B156F" w14:textId="77777777" w:rsidR="00CE4CCE" w:rsidRPr="00FC0663" w:rsidRDefault="00CE4CCE" w:rsidP="00CE4CCE">
            <w:pPr>
              <w:tabs>
                <w:tab w:val="left" w:pos="851"/>
                <w:tab w:val="left" w:pos="990"/>
              </w:tabs>
              <w:spacing w:line="276" w:lineRule="auto"/>
              <w:contextualSpacing/>
              <w:rPr>
                <w:rFonts w:eastAsia="Calibri"/>
                <w:color w:val="auto"/>
                <w:sz w:val="22"/>
                <w:szCs w:val="22"/>
                <w:lang w:val="it-IT"/>
              </w:rPr>
            </w:pPr>
            <w:r w:rsidRPr="00FC0663">
              <w:rPr>
                <w:rFonts w:eastAsia="Calibri"/>
                <w:noProof/>
                <w:color w:val="auto"/>
                <w:sz w:val="22"/>
                <w:szCs w:val="22"/>
              </w:rPr>
              <w:drawing>
                <wp:inline distT="0" distB="0" distL="0" distR="0" wp14:anchorId="006E08DB" wp14:editId="0735A915">
                  <wp:extent cx="1181735" cy="704850"/>
                  <wp:effectExtent l="0" t="0" r="0" b="0"/>
                  <wp:docPr id="757690540" name="Picture 8" descr="A diagram of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690540" name="Picture 8" descr="A diagram of a straight line  Description automatically generated"/>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186426" cy="707648"/>
                          </a:xfrm>
                          <a:prstGeom prst="rect">
                            <a:avLst/>
                          </a:prstGeom>
                          <a:noFill/>
                          <a:ln>
                            <a:noFill/>
                          </a:ln>
                        </pic:spPr>
                      </pic:pic>
                    </a:graphicData>
                  </a:graphic>
                </wp:inline>
              </w:drawing>
            </w:r>
          </w:p>
        </w:tc>
      </w:tr>
    </w:tbl>
    <w:p w14:paraId="3C515B53" w14:textId="77777777" w:rsidR="00CE4CCE" w:rsidRPr="00FC0663" w:rsidRDefault="00CE4CCE" w:rsidP="00CE4CCE">
      <w:pPr>
        <w:tabs>
          <w:tab w:val="left" w:pos="851"/>
          <w:tab w:val="left" w:pos="990"/>
        </w:tabs>
        <w:spacing w:line="276" w:lineRule="auto"/>
        <w:ind w:firstLine="284"/>
        <w:jc w:val="both"/>
        <w:rPr>
          <w:color w:val="auto"/>
          <w:sz w:val="22"/>
          <w:szCs w:val="22"/>
          <w:lang w:val="it-IT"/>
        </w:rPr>
      </w:pPr>
      <w:r w:rsidRPr="00FC0663">
        <w:rPr>
          <w:b/>
          <w:color w:val="auto"/>
          <w:sz w:val="22"/>
          <w:szCs w:val="22"/>
          <w:lang w:val="it-IT"/>
        </w:rPr>
        <w:t xml:space="preserve">A. </w:t>
      </w:r>
      <w:r w:rsidRPr="00FC0663">
        <w:rPr>
          <w:color w:val="auto"/>
          <w:sz w:val="22"/>
          <w:szCs w:val="22"/>
          <w:lang w:val="it-IT"/>
        </w:rPr>
        <w:t>15</w:t>
      </w:r>
      <w:r w:rsidRPr="00FC0663">
        <w:rPr>
          <w:color w:val="auto"/>
          <w:sz w:val="22"/>
          <w:szCs w:val="22"/>
          <w:vertAlign w:val="superscript"/>
          <w:lang w:val="it-IT"/>
        </w:rPr>
        <w:t xml:space="preserve">o        </w:t>
      </w:r>
      <w:r w:rsidRPr="00FC0663">
        <w:rPr>
          <w:color w:val="auto"/>
          <w:sz w:val="22"/>
          <w:szCs w:val="22"/>
          <w:lang w:val="it-IT"/>
        </w:rPr>
        <w:t xml:space="preserve">        </w:t>
      </w:r>
      <w:r w:rsidRPr="00FC0663">
        <w:rPr>
          <w:color w:val="auto"/>
          <w:sz w:val="22"/>
          <w:szCs w:val="22"/>
          <w:lang w:val="it-IT"/>
        </w:rPr>
        <w:tab/>
      </w:r>
      <w:r w:rsidRPr="00FC0663">
        <w:rPr>
          <w:color w:val="auto"/>
          <w:sz w:val="22"/>
          <w:szCs w:val="22"/>
          <w:lang w:val="it-IT"/>
        </w:rPr>
        <w:tab/>
      </w:r>
      <w:r w:rsidRPr="00FC0663">
        <w:rPr>
          <w:b/>
          <w:color w:val="auto"/>
          <w:sz w:val="22"/>
          <w:szCs w:val="22"/>
          <w:lang w:val="it-IT"/>
        </w:rPr>
        <w:t>B.</w:t>
      </w:r>
      <w:r w:rsidRPr="00FC0663">
        <w:rPr>
          <w:color w:val="auto"/>
          <w:sz w:val="22"/>
          <w:szCs w:val="22"/>
          <w:lang w:val="it-IT"/>
        </w:rPr>
        <w:t xml:space="preserve"> 30</w:t>
      </w:r>
      <w:r w:rsidRPr="00FC0663">
        <w:rPr>
          <w:color w:val="auto"/>
          <w:sz w:val="22"/>
          <w:szCs w:val="22"/>
          <w:vertAlign w:val="superscript"/>
          <w:lang w:val="it-IT"/>
        </w:rPr>
        <w:t xml:space="preserve">o  </w:t>
      </w:r>
      <w:r w:rsidRPr="00FC0663">
        <w:rPr>
          <w:color w:val="auto"/>
          <w:sz w:val="22"/>
          <w:szCs w:val="22"/>
          <w:lang w:val="it-IT"/>
        </w:rPr>
        <w:t xml:space="preserve">               </w:t>
      </w:r>
      <w:r w:rsidRPr="00FC0663">
        <w:rPr>
          <w:color w:val="auto"/>
          <w:sz w:val="22"/>
          <w:szCs w:val="22"/>
          <w:lang w:val="it-IT"/>
        </w:rPr>
        <w:tab/>
        <w:t xml:space="preserve"> </w:t>
      </w:r>
      <w:r w:rsidRPr="00FC0663">
        <w:rPr>
          <w:b/>
          <w:color w:val="auto"/>
          <w:sz w:val="22"/>
          <w:szCs w:val="22"/>
          <w:highlight w:val="green"/>
          <w:lang w:val="it-IT"/>
        </w:rPr>
        <w:t>C .</w:t>
      </w:r>
      <w:r w:rsidRPr="00FC0663">
        <w:rPr>
          <w:color w:val="auto"/>
          <w:sz w:val="22"/>
          <w:szCs w:val="22"/>
          <w:highlight w:val="green"/>
          <w:lang w:val="it-IT"/>
        </w:rPr>
        <w:t xml:space="preserve"> 45</w:t>
      </w:r>
      <w:r w:rsidRPr="00FC0663">
        <w:rPr>
          <w:color w:val="auto"/>
          <w:sz w:val="22"/>
          <w:szCs w:val="22"/>
          <w:highlight w:val="green"/>
          <w:vertAlign w:val="superscript"/>
          <w:lang w:val="it-IT"/>
        </w:rPr>
        <w:t>o</w:t>
      </w:r>
      <w:r w:rsidRPr="00FC0663">
        <w:rPr>
          <w:color w:val="auto"/>
          <w:sz w:val="22"/>
          <w:szCs w:val="22"/>
          <w:vertAlign w:val="superscript"/>
          <w:lang w:val="it-IT"/>
        </w:rPr>
        <w:t xml:space="preserve">  </w:t>
      </w:r>
      <w:r w:rsidRPr="00FC0663">
        <w:rPr>
          <w:color w:val="auto"/>
          <w:sz w:val="22"/>
          <w:szCs w:val="22"/>
          <w:lang w:val="it-IT"/>
        </w:rPr>
        <w:t xml:space="preserve">                 </w:t>
      </w:r>
      <w:r w:rsidRPr="00FC0663">
        <w:rPr>
          <w:color w:val="auto"/>
          <w:sz w:val="22"/>
          <w:szCs w:val="22"/>
          <w:lang w:val="it-IT"/>
        </w:rPr>
        <w:tab/>
      </w:r>
      <w:r w:rsidRPr="00FC0663">
        <w:rPr>
          <w:color w:val="auto"/>
          <w:sz w:val="22"/>
          <w:szCs w:val="22"/>
          <w:lang w:val="it-IT"/>
        </w:rPr>
        <w:tab/>
        <w:t xml:space="preserve"> </w:t>
      </w:r>
      <w:r w:rsidRPr="00FC0663">
        <w:rPr>
          <w:b/>
          <w:color w:val="auto"/>
          <w:sz w:val="22"/>
          <w:szCs w:val="22"/>
          <w:lang w:val="it-IT"/>
        </w:rPr>
        <w:t>D.</w:t>
      </w:r>
      <w:r w:rsidRPr="00FC0663">
        <w:rPr>
          <w:color w:val="auto"/>
          <w:sz w:val="22"/>
          <w:szCs w:val="22"/>
          <w:lang w:val="it-IT"/>
        </w:rPr>
        <w:t xml:space="preserve"> 60</w:t>
      </w:r>
      <w:r w:rsidRPr="00FC0663">
        <w:rPr>
          <w:color w:val="auto"/>
          <w:sz w:val="22"/>
          <w:szCs w:val="22"/>
          <w:vertAlign w:val="superscript"/>
          <w:lang w:val="it-IT"/>
        </w:rPr>
        <w:t>o</w:t>
      </w:r>
    </w:p>
    <w:p w14:paraId="18295FE3" w14:textId="77777777" w:rsidR="00CE4CCE" w:rsidRPr="00FC0663" w:rsidRDefault="00CE4CCE">
      <w:pPr>
        <w:numPr>
          <w:ilvl w:val="0"/>
          <w:numId w:val="50"/>
        </w:numPr>
        <w:tabs>
          <w:tab w:val="left" w:pos="283"/>
          <w:tab w:val="left" w:pos="851"/>
          <w:tab w:val="left" w:pos="900"/>
          <w:tab w:val="left" w:pos="990"/>
          <w:tab w:val="left" w:pos="2835"/>
          <w:tab w:val="left" w:pos="5386"/>
          <w:tab w:val="left" w:pos="7937"/>
        </w:tabs>
        <w:spacing w:line="276" w:lineRule="auto"/>
        <w:contextualSpacing/>
        <w:jc w:val="both"/>
        <w:rPr>
          <w:rFonts w:eastAsia="Calibri"/>
          <w:color w:val="000000"/>
          <w:sz w:val="22"/>
          <w:szCs w:val="22"/>
        </w:rPr>
      </w:pPr>
      <w:r w:rsidRPr="00FC0663">
        <w:rPr>
          <w:rFonts w:eastAsia="Calibri"/>
          <w:b/>
          <w:color w:val="000000"/>
          <w:sz w:val="22"/>
          <w:szCs w:val="22"/>
        </w:rPr>
        <w:t xml:space="preserve"> </w:t>
      </w:r>
      <w:r w:rsidRPr="00FC0663">
        <w:rPr>
          <w:rFonts w:eastAsia="Calibri"/>
          <w:color w:val="000000"/>
          <w:sz w:val="22"/>
          <w:szCs w:val="22"/>
        </w:rPr>
        <w:t xml:space="preserve">Trong điện trường của điện tích </w:t>
      </w:r>
      <m:oMath>
        <m:r>
          <w:rPr>
            <w:rFonts w:ascii="Cambria Math" w:eastAsia="Calibri" w:hAnsi="Cambria Math"/>
            <w:color w:val="000000"/>
            <w:sz w:val="22"/>
            <w:szCs w:val="22"/>
          </w:rPr>
          <m:t>Q</m:t>
        </m:r>
      </m:oMath>
      <w:r w:rsidRPr="00FC0663">
        <w:rPr>
          <w:rFonts w:eastAsia="Calibri"/>
          <w:color w:val="000000"/>
          <w:sz w:val="22"/>
          <w:szCs w:val="22"/>
        </w:rPr>
        <w:t xml:space="preserve"> cố định. Dưới tác dụng của lực điện kéo electron từ điểm </w:t>
      </w:r>
      <m:oMath>
        <m:r>
          <w:rPr>
            <w:rFonts w:ascii="Cambria Math" w:eastAsia="Calibri" w:hAnsi="Cambria Math"/>
            <w:color w:val="000000"/>
            <w:sz w:val="22"/>
            <w:szCs w:val="22"/>
          </w:rPr>
          <m:t>M</m:t>
        </m:r>
      </m:oMath>
      <w:r w:rsidRPr="00FC0663">
        <w:rPr>
          <w:rFonts w:eastAsia="Calibri"/>
          <w:color w:val="000000"/>
          <w:sz w:val="22"/>
          <w:szCs w:val="22"/>
        </w:rPr>
        <w:t xml:space="preserve"> và với vận tốc ban đầu bằng 0, dịch chuyển theo đường thẳng về phía điện tích </w:t>
      </w:r>
      <m:oMath>
        <m:r>
          <w:rPr>
            <w:rFonts w:ascii="Cambria Math" w:eastAsia="Calibri" w:hAnsi="Cambria Math"/>
            <w:color w:val="000000"/>
            <w:sz w:val="22"/>
            <w:szCs w:val="22"/>
          </w:rPr>
          <m:t>Q</m:t>
        </m:r>
        <m:r>
          <m:rPr>
            <m:sty m:val="p"/>
          </m:rPr>
          <w:rPr>
            <w:rFonts w:ascii="Cambria Math" w:eastAsia="Calibri" w:hAnsi="Cambria Math"/>
            <w:color w:val="000000"/>
            <w:sz w:val="22"/>
            <w:szCs w:val="22"/>
          </w:rPr>
          <m:t>&gt;0</m:t>
        </m:r>
      </m:oMath>
      <w:r w:rsidRPr="00FC0663">
        <w:rPr>
          <w:rFonts w:eastAsia="Calibri"/>
          <w:color w:val="000000"/>
          <w:sz w:val="22"/>
          <w:szCs w:val="22"/>
        </w:rPr>
        <w:t xml:space="preserve">. Tính tốc độ của electron khi còn cách điện tích </w:t>
      </w:r>
      <m:oMath>
        <m:r>
          <w:rPr>
            <w:rFonts w:ascii="Cambria Math" w:eastAsia="Calibri" w:hAnsi="Cambria Math"/>
            <w:color w:val="000000"/>
            <w:sz w:val="22"/>
            <w:szCs w:val="22"/>
          </w:rPr>
          <m:t>Q</m:t>
        </m:r>
      </m:oMath>
      <w:r w:rsidRPr="00FC0663">
        <w:rPr>
          <w:rFonts w:eastAsia="Calibri"/>
          <w:color w:val="000000"/>
          <w:sz w:val="22"/>
          <w:szCs w:val="22"/>
        </w:rPr>
        <w:t xml:space="preserve"> một khoảng </w:t>
      </w:r>
      <m:oMath>
        <m:r>
          <m:rPr>
            <m:sty m:val="p"/>
          </m:rPr>
          <w:rPr>
            <w:rFonts w:ascii="Cambria Math" w:eastAsia="Calibri" w:hAnsi="Cambria Math"/>
            <w:color w:val="000000"/>
            <w:sz w:val="22"/>
            <w:szCs w:val="22"/>
          </w:rPr>
          <m:t>1</m:t>
        </m:r>
        <m:r>
          <m:rPr>
            <m:nor/>
          </m:rPr>
          <w:rPr>
            <w:rFonts w:eastAsia="Calibri"/>
            <w:color w:val="000000"/>
            <w:sz w:val="22"/>
            <w:szCs w:val="22"/>
          </w:rPr>
          <m:t xml:space="preserve"> </m:t>
        </m:r>
        <m:r>
          <m:rPr>
            <m:sty m:val="p"/>
          </m:rPr>
          <w:rPr>
            <w:rFonts w:ascii="Cambria Math" w:eastAsia="Calibri" w:hAnsi="Cambria Math"/>
            <w:color w:val="000000"/>
            <w:sz w:val="22"/>
            <w:szCs w:val="22"/>
          </w:rPr>
          <m:t>m</m:t>
        </m:r>
      </m:oMath>
      <w:r w:rsidRPr="00FC0663">
        <w:rPr>
          <w:rFonts w:eastAsia="Calibri"/>
          <w:color w:val="000000"/>
          <w:sz w:val="22"/>
          <w:szCs w:val="22"/>
        </w:rPr>
        <w:t>.</w:t>
      </w:r>
    </w:p>
    <w:tbl>
      <w:tblPr>
        <w:tblStyle w:val="trongbang11"/>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
        <w:gridCol w:w="4792"/>
        <w:gridCol w:w="2863"/>
        <w:gridCol w:w="2106"/>
      </w:tblGrid>
      <w:tr w:rsidR="00CE4CCE" w:rsidRPr="00FC0663" w14:paraId="7F962742" w14:textId="77777777" w:rsidTr="00974385">
        <w:trPr>
          <w:gridBefore w:val="1"/>
          <w:wBefore w:w="142" w:type="dxa"/>
        </w:trPr>
        <w:tc>
          <w:tcPr>
            <w:tcW w:w="4792" w:type="dxa"/>
          </w:tcPr>
          <w:p w14:paraId="06504E0D" w14:textId="77777777" w:rsidR="00CE4CCE" w:rsidRPr="00FC0663" w:rsidRDefault="00CE4CCE" w:rsidP="00CE4CCE">
            <w:pPr>
              <w:tabs>
                <w:tab w:val="left" w:pos="567"/>
                <w:tab w:val="left" w:pos="851"/>
                <w:tab w:val="left" w:pos="990"/>
                <w:tab w:val="left" w:pos="2835"/>
                <w:tab w:val="left" w:pos="5245"/>
                <w:tab w:val="left" w:pos="7371"/>
              </w:tabs>
              <w:spacing w:line="276" w:lineRule="auto"/>
              <w:ind w:firstLine="284"/>
              <w:rPr>
                <w:color w:val="000000"/>
                <w:sz w:val="22"/>
                <w:szCs w:val="22"/>
              </w:rPr>
            </w:pPr>
            <w:r w:rsidRPr="00FC0663">
              <w:rPr>
                <w:b/>
                <w:color w:val="000000"/>
                <w:sz w:val="22"/>
                <w:szCs w:val="22"/>
                <w:highlight w:val="green"/>
                <w:lang w:val="nl-NL"/>
              </w:rPr>
              <w:t>A.</w:t>
            </w:r>
            <w:r w:rsidRPr="00FC0663">
              <w:rPr>
                <w:color w:val="000000"/>
                <w:sz w:val="22"/>
                <w:szCs w:val="22"/>
                <w:highlight w:val="green"/>
                <w:lang w:val="nl-NL"/>
              </w:rPr>
              <w:t xml:space="preserve"> </w:t>
            </w:r>
            <w:r w:rsidRPr="00FC0663">
              <w:rPr>
                <w:color w:val="000000"/>
                <w:position w:val="-32"/>
                <w:sz w:val="22"/>
                <w:szCs w:val="22"/>
                <w:highlight w:val="green"/>
              </w:rPr>
              <w:object w:dxaOrig="2079" w:dyaOrig="760" w14:anchorId="6EC2447C">
                <v:shape id="_x0000_i1042" type="#_x0000_t75" style="width:102pt;height:36pt" o:ole="">
                  <v:imagedata r:id="rId88" o:title=""/>
                </v:shape>
                <o:OLEObject Type="Embed" ProgID="Equation.DSMT4" ShapeID="_x0000_i1042" DrawAspect="Content" ObjectID="_1802801827" r:id="rId89"/>
              </w:object>
            </w:r>
          </w:p>
          <w:p w14:paraId="51CF003E" w14:textId="77777777" w:rsidR="00CE4CCE" w:rsidRPr="00FC0663" w:rsidRDefault="00CE4CCE" w:rsidP="00CE4CCE">
            <w:pPr>
              <w:tabs>
                <w:tab w:val="left" w:pos="567"/>
                <w:tab w:val="left" w:pos="851"/>
                <w:tab w:val="left" w:pos="990"/>
                <w:tab w:val="left" w:pos="2835"/>
                <w:tab w:val="left" w:pos="5245"/>
                <w:tab w:val="left" w:pos="7371"/>
              </w:tabs>
              <w:spacing w:line="276" w:lineRule="auto"/>
              <w:ind w:firstLine="284"/>
              <w:rPr>
                <w:color w:val="000000"/>
                <w:sz w:val="22"/>
                <w:szCs w:val="22"/>
              </w:rPr>
            </w:pPr>
            <w:r w:rsidRPr="00FC0663">
              <w:rPr>
                <w:b/>
                <w:color w:val="000000"/>
                <w:sz w:val="22"/>
                <w:szCs w:val="22"/>
                <w:lang w:val="nl-NL"/>
              </w:rPr>
              <w:t>B.</w:t>
            </w:r>
            <w:r w:rsidRPr="00FC0663">
              <w:rPr>
                <w:color w:val="000000"/>
                <w:sz w:val="22"/>
                <w:szCs w:val="22"/>
                <w:lang w:val="nl-NL"/>
              </w:rPr>
              <w:t xml:space="preserve"> </w:t>
            </w:r>
            <w:r w:rsidRPr="00FC0663">
              <w:rPr>
                <w:color w:val="000000"/>
                <w:position w:val="-32"/>
                <w:sz w:val="22"/>
                <w:szCs w:val="22"/>
              </w:rPr>
              <w:object w:dxaOrig="1680" w:dyaOrig="760" w14:anchorId="2DCA3A7D">
                <v:shape id="_x0000_i1043" type="#_x0000_t75" style="width:84pt;height:36pt" o:ole="">
                  <v:imagedata r:id="rId90" o:title=""/>
                </v:shape>
                <o:OLEObject Type="Embed" ProgID="Equation.DSMT4" ShapeID="_x0000_i1043" DrawAspect="Content" ObjectID="_1802801828" r:id="rId91"/>
              </w:object>
            </w:r>
          </w:p>
          <w:p w14:paraId="0D493B38" w14:textId="77777777" w:rsidR="00CE4CCE" w:rsidRPr="00FC0663" w:rsidRDefault="00CE4CCE" w:rsidP="00CE4CCE">
            <w:pPr>
              <w:tabs>
                <w:tab w:val="left" w:pos="567"/>
                <w:tab w:val="left" w:pos="851"/>
                <w:tab w:val="left" w:pos="990"/>
                <w:tab w:val="left" w:pos="2835"/>
                <w:tab w:val="left" w:pos="5245"/>
                <w:tab w:val="left" w:pos="7371"/>
              </w:tabs>
              <w:spacing w:line="276" w:lineRule="auto"/>
              <w:ind w:firstLine="284"/>
              <w:rPr>
                <w:color w:val="000000"/>
                <w:sz w:val="22"/>
                <w:szCs w:val="22"/>
              </w:rPr>
            </w:pPr>
            <w:r w:rsidRPr="00FC0663">
              <w:rPr>
                <w:b/>
                <w:color w:val="000000"/>
                <w:sz w:val="22"/>
                <w:szCs w:val="22"/>
                <w:lang w:val="nl-NL"/>
              </w:rPr>
              <w:t>C.</w:t>
            </w:r>
            <w:r w:rsidRPr="00FC0663">
              <w:rPr>
                <w:color w:val="000000"/>
                <w:sz w:val="22"/>
                <w:szCs w:val="22"/>
                <w:lang w:val="nl-NL"/>
              </w:rPr>
              <w:t xml:space="preserve"> </w:t>
            </w:r>
            <w:r w:rsidRPr="00FC0663">
              <w:rPr>
                <w:color w:val="000000"/>
                <w:position w:val="-32"/>
                <w:sz w:val="22"/>
                <w:szCs w:val="22"/>
              </w:rPr>
              <w:object w:dxaOrig="1560" w:dyaOrig="760" w14:anchorId="4232A78D">
                <v:shape id="_x0000_i1044" type="#_x0000_t75" style="width:78pt;height:36pt" o:ole="">
                  <v:imagedata r:id="rId92" o:title=""/>
                </v:shape>
                <o:OLEObject Type="Embed" ProgID="Equation.DSMT4" ShapeID="_x0000_i1044" DrawAspect="Content" ObjectID="_1802801829" r:id="rId93"/>
              </w:object>
            </w:r>
          </w:p>
          <w:p w14:paraId="4D718E03" w14:textId="77777777" w:rsidR="00CE4CCE" w:rsidRPr="00FC0663" w:rsidRDefault="00CE4CCE" w:rsidP="00CE4CCE">
            <w:pPr>
              <w:tabs>
                <w:tab w:val="left" w:pos="567"/>
                <w:tab w:val="left" w:pos="851"/>
                <w:tab w:val="left" w:pos="990"/>
                <w:tab w:val="left" w:pos="2835"/>
                <w:tab w:val="left" w:pos="5245"/>
                <w:tab w:val="left" w:pos="7371"/>
              </w:tabs>
              <w:spacing w:line="276" w:lineRule="auto"/>
              <w:ind w:firstLine="284"/>
              <w:rPr>
                <w:color w:val="000000"/>
                <w:sz w:val="22"/>
                <w:szCs w:val="22"/>
                <w:lang w:val="nl-NL"/>
              </w:rPr>
            </w:pPr>
            <w:r w:rsidRPr="00FC0663">
              <w:rPr>
                <w:b/>
                <w:color w:val="000000"/>
                <w:sz w:val="22"/>
                <w:szCs w:val="22"/>
                <w:lang w:val="nl-NL"/>
              </w:rPr>
              <w:t>D.</w:t>
            </w:r>
            <w:r w:rsidRPr="00FC0663">
              <w:rPr>
                <w:color w:val="000000"/>
                <w:sz w:val="22"/>
                <w:szCs w:val="22"/>
                <w:lang w:val="nl-NL"/>
              </w:rPr>
              <w:t xml:space="preserve"> </w:t>
            </w:r>
            <w:r w:rsidRPr="00FC0663">
              <w:rPr>
                <w:color w:val="000000"/>
                <w:position w:val="-32"/>
                <w:sz w:val="22"/>
                <w:szCs w:val="22"/>
              </w:rPr>
              <w:object w:dxaOrig="1960" w:dyaOrig="760" w14:anchorId="2C529368">
                <v:shape id="_x0000_i1045" type="#_x0000_t75" style="width:96pt;height:36pt" o:ole="">
                  <v:imagedata r:id="rId94" o:title=""/>
                </v:shape>
                <o:OLEObject Type="Embed" ProgID="Equation.DSMT4" ShapeID="_x0000_i1045" DrawAspect="Content" ObjectID="_1802801830" r:id="rId95"/>
              </w:object>
            </w:r>
          </w:p>
        </w:tc>
        <w:tc>
          <w:tcPr>
            <w:tcW w:w="4841" w:type="dxa"/>
            <w:gridSpan w:val="2"/>
            <w:vAlign w:val="center"/>
          </w:tcPr>
          <w:p w14:paraId="1861EB8C" w14:textId="77777777" w:rsidR="00CE4CCE" w:rsidRPr="00FC0663" w:rsidRDefault="00CE4CCE" w:rsidP="00CE4CCE">
            <w:pPr>
              <w:tabs>
                <w:tab w:val="left" w:pos="283"/>
                <w:tab w:val="left" w:pos="851"/>
                <w:tab w:val="left" w:pos="900"/>
                <w:tab w:val="left" w:pos="990"/>
                <w:tab w:val="left" w:pos="2835"/>
                <w:tab w:val="left" w:pos="5386"/>
                <w:tab w:val="left" w:pos="7937"/>
              </w:tabs>
              <w:spacing w:line="276" w:lineRule="auto"/>
              <w:contextualSpacing/>
              <w:jc w:val="center"/>
              <w:rPr>
                <w:rFonts w:eastAsia="Calibri"/>
                <w:color w:val="000000"/>
                <w:sz w:val="22"/>
                <w:szCs w:val="22"/>
              </w:rPr>
            </w:pPr>
            <w:r w:rsidRPr="00FC0663">
              <w:rPr>
                <w:rFonts w:eastAsia="Calibri"/>
                <w:noProof/>
                <w:color w:val="000000"/>
                <w:sz w:val="22"/>
                <w:szCs w:val="22"/>
              </w:rPr>
              <w:drawing>
                <wp:inline distT="0" distB="0" distL="0" distR="0" wp14:anchorId="44040213" wp14:editId="76967339">
                  <wp:extent cx="2932430" cy="749300"/>
                  <wp:effectExtent l="0" t="0" r="1270" b="0"/>
                  <wp:docPr id="2052645795" name="Picture 14" descr="A diagram of a line with arrows and a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645795" name="Picture 14" descr="A diagram of a line with arrows and a circle  Description automatically generated"/>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932430" cy="749300"/>
                          </a:xfrm>
                          <a:prstGeom prst="rect">
                            <a:avLst/>
                          </a:prstGeom>
                          <a:noFill/>
                        </pic:spPr>
                      </pic:pic>
                    </a:graphicData>
                  </a:graphic>
                </wp:inline>
              </w:drawing>
            </w:r>
          </w:p>
        </w:tc>
      </w:tr>
      <w:tr w:rsidR="00CE4CCE" w:rsidRPr="00FC0663" w14:paraId="6DC1A2FD" w14:textId="77777777" w:rsidTr="0097438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7797" w:type="dxa"/>
            <w:gridSpan w:val="3"/>
            <w:tcBorders>
              <w:top w:val="nil"/>
              <w:left w:val="nil"/>
              <w:bottom w:val="nil"/>
              <w:right w:val="nil"/>
            </w:tcBorders>
          </w:tcPr>
          <w:p w14:paraId="3E6D012B" w14:textId="77777777" w:rsidR="00CE4CCE" w:rsidRPr="00FC0663" w:rsidRDefault="00CE4CCE">
            <w:pPr>
              <w:numPr>
                <w:ilvl w:val="0"/>
                <w:numId w:val="51"/>
              </w:numPr>
              <w:tabs>
                <w:tab w:val="left" w:pos="851"/>
                <w:tab w:val="left" w:pos="990"/>
              </w:tabs>
              <w:spacing w:line="276" w:lineRule="auto"/>
              <w:contextualSpacing/>
              <w:rPr>
                <w:rFonts w:eastAsia="Calibri"/>
                <w:color w:val="000000"/>
                <w:sz w:val="22"/>
                <w:szCs w:val="22"/>
                <w:lang w:val="nl-NL"/>
              </w:rPr>
            </w:pPr>
            <w:r w:rsidRPr="00FC0663">
              <w:rPr>
                <w:rFonts w:eastAsia="Calibri"/>
                <w:color w:val="000000"/>
                <w:sz w:val="22"/>
                <w:szCs w:val="22"/>
                <w:lang w:val="nl-NL"/>
              </w:rPr>
              <w:t>Bộ tụ điện trong chiếc đèn chụp ảnh có điện dung 750 μF được tích điện đến hiệu điện thế 330V. Mỗi lần đèn lóe sáng tụ điện phóng điện trong thời gian 5ms. Tính công suất phóng điện của tụ điện:</w:t>
            </w:r>
          </w:p>
          <w:p w14:paraId="098D1471" w14:textId="2F372182" w:rsidR="00CE4CCE" w:rsidRPr="00FC0663" w:rsidRDefault="00CE4CCE" w:rsidP="00974385">
            <w:pPr>
              <w:tabs>
                <w:tab w:val="left" w:pos="851"/>
                <w:tab w:val="left" w:pos="990"/>
              </w:tabs>
              <w:spacing w:line="276" w:lineRule="auto"/>
              <w:ind w:firstLine="284"/>
              <w:contextualSpacing/>
              <w:rPr>
                <w:rFonts w:eastAsia="Calibri"/>
                <w:color w:val="000000"/>
                <w:sz w:val="22"/>
                <w:szCs w:val="22"/>
                <w:lang w:val="nl-NL"/>
              </w:rPr>
            </w:pPr>
            <w:r w:rsidRPr="00FC0663">
              <w:rPr>
                <w:rFonts w:eastAsia="Calibri"/>
                <w:b/>
                <w:color w:val="000000"/>
                <w:sz w:val="22"/>
                <w:szCs w:val="22"/>
                <w:lang w:val="nl-NL"/>
              </w:rPr>
              <w:t>A.</w:t>
            </w:r>
            <w:r w:rsidRPr="00FC0663">
              <w:rPr>
                <w:rFonts w:eastAsia="Calibri"/>
                <w:color w:val="000000"/>
                <w:sz w:val="22"/>
                <w:szCs w:val="22"/>
                <w:lang w:val="nl-NL"/>
              </w:rPr>
              <w:t xml:space="preserve"> 5,17kW   </w:t>
            </w:r>
            <w:r w:rsidRPr="00FC0663">
              <w:rPr>
                <w:rFonts w:eastAsia="Calibri"/>
                <w:color w:val="000000"/>
                <w:sz w:val="22"/>
                <w:szCs w:val="22"/>
                <w:lang w:val="nl-NL"/>
              </w:rPr>
              <w:tab/>
            </w:r>
            <w:r w:rsidRPr="00FC0663">
              <w:rPr>
                <w:rFonts w:eastAsia="Calibri"/>
                <w:color w:val="000000"/>
                <w:sz w:val="22"/>
                <w:szCs w:val="22"/>
                <w:lang w:val="nl-NL"/>
              </w:rPr>
              <w:tab/>
            </w:r>
            <w:r w:rsidRPr="00FC0663">
              <w:rPr>
                <w:rFonts w:eastAsia="Calibri"/>
                <w:b/>
                <w:color w:val="000000"/>
                <w:sz w:val="22"/>
                <w:szCs w:val="22"/>
                <w:lang w:val="nl-NL"/>
              </w:rPr>
              <w:t>B.</w:t>
            </w:r>
            <w:r w:rsidRPr="00FC0663">
              <w:rPr>
                <w:rFonts w:eastAsia="Calibri"/>
                <w:color w:val="000000"/>
                <w:sz w:val="22"/>
                <w:szCs w:val="22"/>
                <w:lang w:val="nl-NL"/>
              </w:rPr>
              <w:t xml:space="preserve"> 6,17kW </w:t>
            </w:r>
            <w:r w:rsidR="00974385" w:rsidRPr="00FC0663">
              <w:rPr>
                <w:rFonts w:eastAsia="Calibri"/>
                <w:color w:val="000000"/>
                <w:sz w:val="22"/>
                <w:szCs w:val="22"/>
                <w:lang w:val="nl-NL"/>
              </w:rPr>
              <w:t xml:space="preserve">  </w:t>
            </w:r>
            <w:r w:rsidRPr="00FC0663">
              <w:rPr>
                <w:rFonts w:eastAsia="Calibri"/>
                <w:b/>
                <w:color w:val="000000"/>
                <w:sz w:val="22"/>
                <w:szCs w:val="22"/>
                <w:lang w:val="nl-NL"/>
              </w:rPr>
              <w:t xml:space="preserve">C. </w:t>
            </w:r>
            <w:r w:rsidRPr="00FC0663">
              <w:rPr>
                <w:rFonts w:eastAsia="Calibri"/>
                <w:color w:val="000000"/>
                <w:sz w:val="22"/>
                <w:szCs w:val="22"/>
                <w:lang w:val="nl-NL"/>
              </w:rPr>
              <w:t xml:space="preserve">8,17kW   </w:t>
            </w:r>
            <w:r w:rsidRPr="00FC0663">
              <w:rPr>
                <w:rFonts w:eastAsia="Calibri"/>
                <w:color w:val="000000"/>
                <w:sz w:val="22"/>
                <w:szCs w:val="22"/>
                <w:lang w:val="nl-NL"/>
              </w:rPr>
              <w:tab/>
            </w:r>
            <w:r w:rsidRPr="00FC0663">
              <w:rPr>
                <w:rFonts w:eastAsia="Calibri"/>
                <w:color w:val="000000"/>
                <w:sz w:val="22"/>
                <w:szCs w:val="22"/>
                <w:lang w:val="nl-NL"/>
              </w:rPr>
              <w:tab/>
            </w:r>
            <w:r w:rsidRPr="00FC0663">
              <w:rPr>
                <w:rFonts w:eastAsia="Calibri"/>
                <w:b/>
                <w:color w:val="000000"/>
                <w:sz w:val="22"/>
                <w:szCs w:val="22"/>
                <w:highlight w:val="green"/>
                <w:lang w:val="nl-NL"/>
              </w:rPr>
              <w:t>D.</w:t>
            </w:r>
            <w:r w:rsidRPr="00FC0663">
              <w:rPr>
                <w:rFonts w:eastAsia="Calibri"/>
                <w:color w:val="000000"/>
                <w:sz w:val="22"/>
                <w:szCs w:val="22"/>
                <w:highlight w:val="green"/>
                <w:lang w:val="nl-NL"/>
              </w:rPr>
              <w:t xml:space="preserve"> 8,17kW</w:t>
            </w:r>
            <w:r w:rsidRPr="00FC0663">
              <w:rPr>
                <w:rFonts w:eastAsia="Calibri"/>
                <w:color w:val="000000"/>
                <w:sz w:val="22"/>
                <w:szCs w:val="22"/>
                <w:lang w:val="nl-NL"/>
              </w:rPr>
              <w:t xml:space="preserve">   </w:t>
            </w:r>
          </w:p>
        </w:tc>
        <w:tc>
          <w:tcPr>
            <w:tcW w:w="1978" w:type="dxa"/>
            <w:tcBorders>
              <w:top w:val="nil"/>
              <w:left w:val="nil"/>
              <w:bottom w:val="nil"/>
              <w:right w:val="nil"/>
            </w:tcBorders>
          </w:tcPr>
          <w:p w14:paraId="0455E1BC" w14:textId="77777777" w:rsidR="00CE4CCE" w:rsidRPr="00FC0663" w:rsidRDefault="00CE4CCE" w:rsidP="00CE4CCE">
            <w:pPr>
              <w:tabs>
                <w:tab w:val="left" w:pos="851"/>
                <w:tab w:val="left" w:pos="990"/>
              </w:tabs>
              <w:spacing w:line="276" w:lineRule="auto"/>
              <w:rPr>
                <w:color w:val="000000"/>
                <w:sz w:val="22"/>
                <w:szCs w:val="22"/>
                <w:lang w:val="nl-NL"/>
              </w:rPr>
            </w:pPr>
            <w:r w:rsidRPr="00FC0663">
              <w:rPr>
                <w:noProof/>
                <w:sz w:val="22"/>
                <w:szCs w:val="22"/>
              </w:rPr>
              <w:drawing>
                <wp:inline distT="0" distB="0" distL="0" distR="0" wp14:anchorId="20BBA1A5" wp14:editId="738A0478">
                  <wp:extent cx="1193165" cy="806450"/>
                  <wp:effectExtent l="0" t="0" r="6985" b="0"/>
                  <wp:docPr id="873478966" name="Picture 15" descr="Mua Đèn 49 LED Trợ Sáng Chụp Ảnh, Quay Phim Cho Máy Ảnh, Điện Thoại Tặng  Kèm 2 Viên Pin Sạc AA 1200 mAh tại Shop HG | Tik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descr="Mua Đèn 49 LED Trợ Sáng Chụp Ảnh, Quay Phim Cho Máy Ảnh, Điện Thoại Tặng  Kèm 2 Viên Pin Sạc AA 1200 mAh tại Shop HG | Tiki"/>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198689" cy="810184"/>
                          </a:xfrm>
                          <a:prstGeom prst="rect">
                            <a:avLst/>
                          </a:prstGeom>
                          <a:noFill/>
                          <a:ln>
                            <a:noFill/>
                          </a:ln>
                        </pic:spPr>
                      </pic:pic>
                    </a:graphicData>
                  </a:graphic>
                </wp:inline>
              </w:drawing>
            </w:r>
          </w:p>
        </w:tc>
      </w:tr>
    </w:tbl>
    <w:p w14:paraId="3896BEDE" w14:textId="77777777" w:rsidR="00CE4CCE" w:rsidRPr="00FC0663" w:rsidRDefault="00CE4CCE">
      <w:pPr>
        <w:numPr>
          <w:ilvl w:val="0"/>
          <w:numId w:val="52"/>
        </w:numPr>
        <w:tabs>
          <w:tab w:val="left" w:pos="283"/>
          <w:tab w:val="left" w:pos="851"/>
          <w:tab w:val="left" w:pos="990"/>
          <w:tab w:val="left" w:pos="2835"/>
          <w:tab w:val="left" w:pos="5386"/>
          <w:tab w:val="left" w:pos="7937"/>
        </w:tabs>
        <w:spacing w:line="276" w:lineRule="auto"/>
        <w:contextualSpacing/>
        <w:rPr>
          <w:rFonts w:eastAsia="Calibri"/>
          <w:color w:val="000000"/>
          <w:sz w:val="22"/>
          <w:szCs w:val="22"/>
        </w:rPr>
      </w:pPr>
      <w:r w:rsidRPr="00FC0663">
        <w:rPr>
          <w:rFonts w:eastAsia="Calibri"/>
          <w:color w:val="000000"/>
          <w:sz w:val="22"/>
          <w:szCs w:val="22"/>
        </w:rPr>
        <w:t>Có bốn chiếc tụ điện như Hình , hãy sắp xếp theo thứ tự tăng dần về năng lượng khi chúng được tích điện tới mức tối đa cho phép.</w:t>
      </w:r>
    </w:p>
    <w:p w14:paraId="0A252757" w14:textId="77777777" w:rsidR="00CE4CCE" w:rsidRPr="00FC0663" w:rsidRDefault="00CE4CCE" w:rsidP="00CE4CCE">
      <w:pPr>
        <w:tabs>
          <w:tab w:val="left" w:pos="283"/>
          <w:tab w:val="left" w:pos="851"/>
          <w:tab w:val="left" w:pos="990"/>
          <w:tab w:val="left" w:pos="2835"/>
          <w:tab w:val="left" w:pos="5386"/>
          <w:tab w:val="left" w:pos="7937"/>
        </w:tabs>
        <w:spacing w:line="276" w:lineRule="auto"/>
        <w:contextualSpacing/>
        <w:jc w:val="both"/>
        <w:rPr>
          <w:color w:val="000000"/>
          <w:sz w:val="22"/>
          <w:szCs w:val="22"/>
        </w:rPr>
      </w:pPr>
      <w:r w:rsidRPr="00FC0663">
        <w:rPr>
          <w:color w:val="000000"/>
          <w:sz w:val="22"/>
          <w:szCs w:val="22"/>
        </w:rPr>
        <w:lastRenderedPageBreak/>
        <w:t>a)</w:t>
      </w:r>
      <w:r w:rsidRPr="00FC0663">
        <w:rPr>
          <w:noProof/>
          <w:color w:val="000000"/>
          <w:sz w:val="22"/>
          <w:szCs w:val="22"/>
        </w:rPr>
        <w:drawing>
          <wp:inline distT="0" distB="0" distL="0" distR="0" wp14:anchorId="609B7F50" wp14:editId="6955B177">
            <wp:extent cx="1584325" cy="889000"/>
            <wp:effectExtent l="0" t="0" r="0" b="6350"/>
            <wp:docPr id="42" name="2023_08_06_00e03d8c72e8c0303c8cg-046.jpeg" descr="A black rectangular object with white text  Description automatically generated"/>
            <wp:cNvGraphicFramePr/>
            <a:graphic xmlns:a="http://schemas.openxmlformats.org/drawingml/2006/main">
              <a:graphicData uri="http://schemas.openxmlformats.org/drawingml/2006/picture">
                <pic:pic xmlns:pic="http://schemas.openxmlformats.org/drawingml/2006/picture">
                  <pic:nvPicPr>
                    <pic:cNvPr id="42" name="2023_08_06_00e03d8c72e8c0303c8cg-046.jpeg" descr="A black rectangular object with white text  Description automatically generated"/>
                    <pic:cNvPicPr/>
                  </pic:nvPicPr>
                  <pic:blipFill rotWithShape="1">
                    <a:blip r:embed="rId98" cstate="print">
                      <a:extLst>
                        <a:ext uri="{BEBA8EAE-BF5A-486C-A8C5-ECC9F3942E4B}">
                          <a14:imgProps xmlns:a14="http://schemas.microsoft.com/office/drawing/2010/main">
                            <a14:imgLayer r:embed="rId99">
                              <a14:imgEffect>
                                <a14:sharpenSoften amount="50000"/>
                              </a14:imgEffect>
                              <a14:imgEffect>
                                <a14:brightnessContrast bright="40000" contrast="40000"/>
                              </a14:imgEffect>
                            </a14:imgLayer>
                          </a14:imgProps>
                        </a:ext>
                      </a:extLst>
                    </a:blip>
                    <a:srcRect l="4946" t="6717" r="1367"/>
                    <a:stretch/>
                  </pic:blipFill>
                  <pic:spPr bwMode="auto">
                    <a:xfrm>
                      <a:off x="0" y="0"/>
                      <a:ext cx="1584325" cy="889000"/>
                    </a:xfrm>
                    <a:prstGeom prst="rect">
                      <a:avLst/>
                    </a:prstGeom>
                    <a:ln>
                      <a:noFill/>
                    </a:ln>
                    <a:extLst>
                      <a:ext uri="{53640926-AAD7-44D8-BBD7-CCE9431645EC}">
                        <a14:shadowObscured xmlns:a14="http://schemas.microsoft.com/office/drawing/2010/main"/>
                      </a:ext>
                    </a:extLst>
                  </pic:spPr>
                </pic:pic>
              </a:graphicData>
            </a:graphic>
          </wp:inline>
        </w:drawing>
      </w:r>
      <w:r w:rsidRPr="00FC0663">
        <w:rPr>
          <w:color w:val="000000"/>
          <w:sz w:val="22"/>
          <w:szCs w:val="22"/>
        </w:rPr>
        <w:tab/>
      </w:r>
      <w:r w:rsidRPr="00FC0663">
        <w:rPr>
          <w:color w:val="000000"/>
          <w:sz w:val="22"/>
          <w:szCs w:val="22"/>
        </w:rPr>
        <w:tab/>
        <w:t>b)</w:t>
      </w:r>
      <w:r w:rsidRPr="00FC0663">
        <w:rPr>
          <w:noProof/>
          <w:color w:val="000000"/>
          <w:sz w:val="22"/>
          <w:szCs w:val="22"/>
        </w:rPr>
        <w:t xml:space="preserve"> </w:t>
      </w:r>
      <w:r w:rsidRPr="00FC0663">
        <w:rPr>
          <w:noProof/>
          <w:color w:val="000000"/>
          <w:sz w:val="22"/>
          <w:szCs w:val="22"/>
        </w:rPr>
        <w:drawing>
          <wp:inline distT="0" distB="0" distL="0" distR="0" wp14:anchorId="0EE93585" wp14:editId="7517C63B">
            <wp:extent cx="1793875" cy="1016000"/>
            <wp:effectExtent l="0" t="0" r="0" b="0"/>
            <wp:docPr id="43" name="image-8243fdbc4fcb4fc33ce02998ac67c56258dfd2b2.jpeg" descr="A black rectangular object with white text  Description automatically generated"/>
            <wp:cNvGraphicFramePr/>
            <a:graphic xmlns:a="http://schemas.openxmlformats.org/drawingml/2006/main">
              <a:graphicData uri="http://schemas.openxmlformats.org/drawingml/2006/picture">
                <pic:pic xmlns:pic="http://schemas.openxmlformats.org/drawingml/2006/picture">
                  <pic:nvPicPr>
                    <pic:cNvPr id="43" name="image-8243fdbc4fcb4fc33ce02998ac67c56258dfd2b2.jpeg" descr="A black rectangular object with white text  Description automatically generated"/>
                    <pic:cNvPicPr/>
                  </pic:nvPicPr>
                  <pic:blipFill>
                    <a:blip r:embed="rId100" cstate="print">
                      <a:extLst>
                        <a:ext uri="{BEBA8EAE-BF5A-486C-A8C5-ECC9F3942E4B}">
                          <a14:imgProps xmlns:a14="http://schemas.microsoft.com/office/drawing/2010/main">
                            <a14:imgLayer r:embed="rId101">
                              <a14:imgEffect>
                                <a14:sharpenSoften amount="50000"/>
                              </a14:imgEffect>
                              <a14:imgEffect>
                                <a14:brightnessContrast bright="40000" contrast="40000"/>
                              </a14:imgEffect>
                            </a14:imgLayer>
                          </a14:imgProps>
                        </a:ext>
                      </a:extLst>
                    </a:blip>
                    <a:srcRect/>
                    <a:stretch>
                      <a:fillRect/>
                    </a:stretch>
                  </pic:blipFill>
                  <pic:spPr>
                    <a:xfrm>
                      <a:off x="0" y="0"/>
                      <a:ext cx="1793960" cy="1016048"/>
                    </a:xfrm>
                    <a:prstGeom prst="rect">
                      <a:avLst/>
                    </a:prstGeom>
                  </pic:spPr>
                </pic:pic>
              </a:graphicData>
            </a:graphic>
          </wp:inline>
        </w:drawing>
      </w:r>
    </w:p>
    <w:p w14:paraId="4E62DC2B" w14:textId="77777777" w:rsidR="00CE4CCE" w:rsidRPr="00FC0663" w:rsidRDefault="00CE4CCE" w:rsidP="00CE4CCE">
      <w:pPr>
        <w:tabs>
          <w:tab w:val="left" w:pos="283"/>
          <w:tab w:val="left" w:pos="851"/>
          <w:tab w:val="left" w:pos="990"/>
          <w:tab w:val="left" w:pos="2835"/>
          <w:tab w:val="left" w:pos="5386"/>
          <w:tab w:val="left" w:pos="7937"/>
        </w:tabs>
        <w:spacing w:line="276" w:lineRule="auto"/>
        <w:contextualSpacing/>
        <w:jc w:val="both"/>
        <w:rPr>
          <w:color w:val="000000"/>
          <w:sz w:val="22"/>
          <w:szCs w:val="22"/>
        </w:rPr>
      </w:pPr>
      <w:r w:rsidRPr="00FC0663">
        <w:rPr>
          <w:color w:val="000000"/>
          <w:sz w:val="22"/>
          <w:szCs w:val="22"/>
        </w:rPr>
        <w:t>c)</w:t>
      </w:r>
      <w:r w:rsidRPr="00FC0663">
        <w:rPr>
          <w:noProof/>
          <w:color w:val="000000"/>
          <w:sz w:val="22"/>
          <w:szCs w:val="22"/>
        </w:rPr>
        <w:drawing>
          <wp:inline distT="0" distB="0" distL="0" distR="0" wp14:anchorId="39809EEB" wp14:editId="19A8BFF8">
            <wp:extent cx="2006600" cy="1066800"/>
            <wp:effectExtent l="0" t="0" r="0" b="0"/>
            <wp:docPr id="44" name="image-ed3100bb98a18438fd8aaed5caa02076b85374ce.jpeg" descr="A black rectangular object with white text  Description automatically generated"/>
            <wp:cNvGraphicFramePr/>
            <a:graphic xmlns:a="http://schemas.openxmlformats.org/drawingml/2006/main">
              <a:graphicData uri="http://schemas.openxmlformats.org/drawingml/2006/picture">
                <pic:pic xmlns:pic="http://schemas.openxmlformats.org/drawingml/2006/picture">
                  <pic:nvPicPr>
                    <pic:cNvPr id="44" name="image-ed3100bb98a18438fd8aaed5caa02076b85374ce.jpeg" descr="A black rectangular object with white text  Description automatically generated"/>
                    <pic:cNvPicPr/>
                  </pic:nvPicPr>
                  <pic:blipFill>
                    <a:blip r:embed="rId102" cstate="print"/>
                    <a:srcRect/>
                    <a:stretch>
                      <a:fillRect/>
                    </a:stretch>
                  </pic:blipFill>
                  <pic:spPr>
                    <a:xfrm>
                      <a:off x="0" y="0"/>
                      <a:ext cx="2007225" cy="1067132"/>
                    </a:xfrm>
                    <a:prstGeom prst="rect">
                      <a:avLst/>
                    </a:prstGeom>
                  </pic:spPr>
                </pic:pic>
              </a:graphicData>
            </a:graphic>
          </wp:inline>
        </w:drawing>
      </w:r>
      <w:r w:rsidRPr="00FC0663">
        <w:rPr>
          <w:color w:val="000000"/>
          <w:sz w:val="22"/>
          <w:szCs w:val="22"/>
        </w:rPr>
        <w:tab/>
        <w:t>d)</w:t>
      </w:r>
      <w:r w:rsidRPr="00FC0663">
        <w:rPr>
          <w:noProof/>
          <w:color w:val="000000"/>
          <w:sz w:val="22"/>
          <w:szCs w:val="22"/>
        </w:rPr>
        <w:t xml:space="preserve"> </w:t>
      </w:r>
      <w:r w:rsidRPr="00FC0663">
        <w:rPr>
          <w:noProof/>
          <w:color w:val="000000"/>
          <w:sz w:val="22"/>
          <w:szCs w:val="22"/>
        </w:rPr>
        <w:drawing>
          <wp:inline distT="0" distB="0" distL="0" distR="0" wp14:anchorId="1BF515CF" wp14:editId="6A3043A9">
            <wp:extent cx="1724025" cy="984250"/>
            <wp:effectExtent l="0" t="0" r="9525" b="6350"/>
            <wp:docPr id="45" name="image-bb51441b05a3fa05ded56aca1cf327b2e70c4564.jpeg" descr="Close-up of a black box with white text  Description automatically generated"/>
            <wp:cNvGraphicFramePr/>
            <a:graphic xmlns:a="http://schemas.openxmlformats.org/drawingml/2006/main">
              <a:graphicData uri="http://schemas.openxmlformats.org/drawingml/2006/picture">
                <pic:pic xmlns:pic="http://schemas.openxmlformats.org/drawingml/2006/picture">
                  <pic:nvPicPr>
                    <pic:cNvPr id="45" name="image-bb51441b05a3fa05ded56aca1cf327b2e70c4564.jpeg" descr="Close-up of a black box with white text  Description automatically generated"/>
                    <pic:cNvPicPr/>
                  </pic:nvPicPr>
                  <pic:blipFill rotWithShape="1">
                    <a:blip r:embed="rId103" cstate="print">
                      <a:extLst>
                        <a:ext uri="{BEBA8EAE-BF5A-486C-A8C5-ECC9F3942E4B}">
                          <a14:imgProps xmlns:a14="http://schemas.microsoft.com/office/drawing/2010/main">
                            <a14:imgLayer r:embed="rId104">
                              <a14:imgEffect>
                                <a14:sharpenSoften amount="50000"/>
                              </a14:imgEffect>
                              <a14:imgEffect>
                                <a14:brightnessContrast bright="40000" contrast="40000"/>
                              </a14:imgEffect>
                            </a14:imgLayer>
                          </a14:imgProps>
                        </a:ext>
                      </a:extLst>
                    </a:blip>
                    <a:srcRect l="2967" t="9533" r="2805"/>
                    <a:stretch/>
                  </pic:blipFill>
                  <pic:spPr bwMode="auto">
                    <a:xfrm>
                      <a:off x="0" y="0"/>
                      <a:ext cx="1724113" cy="984300"/>
                    </a:xfrm>
                    <a:prstGeom prst="rect">
                      <a:avLst/>
                    </a:prstGeom>
                    <a:ln>
                      <a:noFill/>
                    </a:ln>
                    <a:extLst>
                      <a:ext uri="{53640926-AAD7-44D8-BBD7-CCE9431645EC}">
                        <a14:shadowObscured xmlns:a14="http://schemas.microsoft.com/office/drawing/2010/main"/>
                      </a:ext>
                    </a:extLst>
                  </pic:spPr>
                </pic:pic>
              </a:graphicData>
            </a:graphic>
          </wp:inline>
        </w:drawing>
      </w:r>
    </w:p>
    <w:p w14:paraId="41A533DD" w14:textId="77777777" w:rsidR="00CE4CCE" w:rsidRPr="00FC0663" w:rsidRDefault="00CE4CCE" w:rsidP="00CE4CCE">
      <w:pPr>
        <w:tabs>
          <w:tab w:val="left" w:pos="283"/>
          <w:tab w:val="left" w:pos="851"/>
          <w:tab w:val="left" w:pos="990"/>
          <w:tab w:val="left" w:pos="2835"/>
          <w:tab w:val="left" w:pos="5386"/>
          <w:tab w:val="left" w:pos="7937"/>
        </w:tabs>
        <w:spacing w:line="276" w:lineRule="auto"/>
        <w:contextualSpacing/>
        <w:jc w:val="center"/>
        <w:rPr>
          <w:b/>
          <w:i/>
          <w:iCs/>
          <w:color w:val="000000"/>
          <w:sz w:val="22"/>
          <w:szCs w:val="22"/>
        </w:rPr>
      </w:pPr>
      <w:r w:rsidRPr="00FC0663">
        <w:rPr>
          <w:i/>
          <w:iCs/>
          <w:color w:val="000000"/>
          <w:sz w:val="22"/>
          <w:szCs w:val="22"/>
        </w:rPr>
        <w:t>Hình 21.6. Một số tụ diện dùng cho quạt điện</w:t>
      </w:r>
    </w:p>
    <w:p w14:paraId="51AE773F" w14:textId="45843CC0" w:rsidR="00CE4CCE" w:rsidRPr="00FC0663" w:rsidRDefault="00CE4CCE" w:rsidP="00974385">
      <w:pPr>
        <w:tabs>
          <w:tab w:val="left" w:pos="851"/>
          <w:tab w:val="left" w:pos="990"/>
          <w:tab w:val="left" w:pos="2835"/>
          <w:tab w:val="left" w:pos="5386"/>
          <w:tab w:val="left" w:pos="7937"/>
        </w:tabs>
        <w:spacing w:line="276" w:lineRule="auto"/>
        <w:contextualSpacing/>
        <w:jc w:val="both"/>
        <w:rPr>
          <w:b/>
          <w:color w:val="000000"/>
          <w:sz w:val="22"/>
          <w:szCs w:val="22"/>
        </w:rPr>
      </w:pPr>
      <w:r w:rsidRPr="00FC0663">
        <w:rPr>
          <w:b/>
          <w:color w:val="000000"/>
          <w:sz w:val="22"/>
          <w:szCs w:val="22"/>
        </w:rPr>
        <w:t>A.</w:t>
      </w:r>
      <w:r w:rsidR="00974385" w:rsidRPr="00FC0663">
        <w:rPr>
          <w:color w:val="000000"/>
          <w:sz w:val="22"/>
          <w:szCs w:val="22"/>
        </w:rPr>
        <w:t xml:space="preserve"> b, d, a,c.</w:t>
      </w:r>
      <w:r w:rsidR="00974385" w:rsidRPr="00FC0663">
        <w:rPr>
          <w:color w:val="000000"/>
          <w:sz w:val="22"/>
          <w:szCs w:val="22"/>
        </w:rPr>
        <w:tab/>
      </w:r>
      <w:r w:rsidRPr="00FC0663">
        <w:rPr>
          <w:b/>
          <w:color w:val="000000"/>
          <w:sz w:val="22"/>
          <w:szCs w:val="22"/>
        </w:rPr>
        <w:t>B.</w:t>
      </w:r>
      <w:r w:rsidRPr="00FC0663">
        <w:rPr>
          <w:color w:val="000000"/>
          <w:sz w:val="22"/>
          <w:szCs w:val="22"/>
        </w:rPr>
        <w:t xml:space="preserve"> b, c, d,a.</w:t>
      </w:r>
      <w:r w:rsidRPr="00FC0663">
        <w:rPr>
          <w:b/>
          <w:color w:val="000000"/>
          <w:sz w:val="22"/>
          <w:szCs w:val="22"/>
          <w:highlight w:val="green"/>
        </w:rPr>
        <w:t>C.</w:t>
      </w:r>
      <w:r w:rsidRPr="00FC0663">
        <w:rPr>
          <w:color w:val="000000"/>
          <w:sz w:val="22"/>
          <w:szCs w:val="22"/>
          <w:highlight w:val="green"/>
        </w:rPr>
        <w:t xml:space="preserve"> c, a, b,d.</w:t>
      </w:r>
      <w:r w:rsidR="00974385" w:rsidRPr="00FC0663">
        <w:rPr>
          <w:color w:val="000000"/>
          <w:sz w:val="22"/>
          <w:szCs w:val="22"/>
        </w:rPr>
        <w:tab/>
      </w:r>
      <w:r w:rsidRPr="00FC0663">
        <w:rPr>
          <w:b/>
          <w:color w:val="000000"/>
          <w:sz w:val="22"/>
          <w:szCs w:val="22"/>
        </w:rPr>
        <w:t>D.</w:t>
      </w:r>
      <w:r w:rsidRPr="00FC0663">
        <w:rPr>
          <w:color w:val="000000"/>
          <w:sz w:val="22"/>
          <w:szCs w:val="22"/>
        </w:rPr>
        <w:t xml:space="preserve"> c, b, a,d.</w:t>
      </w:r>
    </w:p>
    <w:p w14:paraId="2D218E32" w14:textId="77777777" w:rsidR="00CE4CCE" w:rsidRPr="00FC0663" w:rsidRDefault="00CE4CCE" w:rsidP="00CE4CCE">
      <w:pPr>
        <w:tabs>
          <w:tab w:val="left" w:pos="360"/>
        </w:tabs>
        <w:spacing w:line="276" w:lineRule="auto"/>
        <w:jc w:val="both"/>
        <w:rPr>
          <w:color w:val="000000"/>
          <w:sz w:val="22"/>
          <w:szCs w:val="22"/>
        </w:rPr>
      </w:pPr>
      <w:r w:rsidRPr="00FC0663">
        <w:rPr>
          <w:noProof/>
          <w:color w:val="000000"/>
          <w:sz w:val="22"/>
          <w:szCs w:val="22"/>
        </w:rPr>
        <mc:AlternateContent>
          <mc:Choice Requires="wpg">
            <w:drawing>
              <wp:inline distT="0" distB="0" distL="0" distR="0" wp14:anchorId="0607D65E" wp14:editId="75B7951C">
                <wp:extent cx="4143383" cy="330200"/>
                <wp:effectExtent l="0" t="0" r="9525" b="0"/>
                <wp:docPr id="1069795759" name="Group 34" descr="42 nguyen thi xie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43383" cy="330200"/>
                          <a:chOff x="0" y="0"/>
                          <a:chExt cx="41450" cy="3320"/>
                        </a:xfrm>
                      </wpg:grpSpPr>
                      <wpg:grpSp>
                        <wpg:cNvPr id="918102978" name="Group 35"/>
                        <wpg:cNvGrpSpPr>
                          <a:grpSpLocks/>
                        </wpg:cNvGrpSpPr>
                        <wpg:grpSpPr bwMode="auto">
                          <a:xfrm>
                            <a:off x="0" y="0"/>
                            <a:ext cx="41450" cy="3320"/>
                            <a:chOff x="0" y="0"/>
                            <a:chExt cx="41450" cy="3320"/>
                          </a:xfrm>
                        </wpg:grpSpPr>
                        <wpg:grpSp>
                          <wpg:cNvPr id="1951541123" name="Group 36"/>
                          <wpg:cNvGrpSpPr>
                            <a:grpSpLocks/>
                          </wpg:cNvGrpSpPr>
                          <wpg:grpSpPr bwMode="auto">
                            <a:xfrm>
                              <a:off x="0" y="0"/>
                              <a:ext cx="41450" cy="3256"/>
                              <a:chOff x="0" y="0"/>
                              <a:chExt cx="40034" cy="3258"/>
                            </a:xfrm>
                          </wpg:grpSpPr>
                          <wps:wsp>
                            <wps:cNvPr id="503700639" name="Flowchart: Alternate Process 37"/>
                            <wps:cNvSpPr>
                              <a:spLocks noChangeArrowheads="1"/>
                            </wps:cNvSpPr>
                            <wps:spPr bwMode="auto">
                              <a:xfrm>
                                <a:off x="1026" y="0"/>
                                <a:ext cx="39008"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330928255"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80021193"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990389802" name="WordArt 192"/>
                          <wps:cNvSpPr txBox="1">
                            <a:spLocks noChangeArrowheads="1" noChangeShapeType="1"/>
                          </wps:cNvSpPr>
                          <wps:spPr bwMode="auto">
                            <a:xfrm>
                              <a:off x="4226" y="62"/>
                              <a:ext cx="37129" cy="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3ED34F8" w14:textId="77777777" w:rsidR="00974385" w:rsidRPr="004849A4" w:rsidRDefault="00974385" w:rsidP="00CE4CCE">
                                <w:pPr>
                                  <w:pStyle w:val="NormalWeb"/>
                                  <w:rPr>
                                    <w:b/>
                                    <w:color w:val="FFFFFF"/>
                                    <w:sz w:val="32"/>
                                    <w:szCs w:val="32"/>
                                  </w:rPr>
                                </w:pPr>
                                <w:r w:rsidRPr="004849A4">
                                  <w:rPr>
                                    <w:b/>
                                    <w:bCs/>
                                    <w:color w:val="FFFFFF"/>
                                    <w:sz w:val="32"/>
                                    <w:szCs w:val="32"/>
                                  </w:rPr>
                                  <w:t>Câu trắc nghiệm đúng sai (4 điểm)</w:t>
                                </w:r>
                              </w:p>
                            </w:txbxContent>
                          </wps:txbx>
                          <wps:bodyPr rot="0" vert="horz" wrap="square" lIns="91440" tIns="45720" rIns="91440" bIns="45720" anchor="t" anchorCtr="0" upright="1">
                            <a:noAutofit/>
                          </wps:bodyPr>
                        </wps:wsp>
                      </wpg:grpSp>
                      <wps:wsp>
                        <wps:cNvPr id="1375184377" name="WordArt 192"/>
                        <wps:cNvSpPr txBox="1">
                          <a:spLocks noChangeArrowheads="1" noChangeShapeType="1"/>
                        </wps:cNvSpPr>
                        <wps:spPr bwMode="auto">
                          <a:xfrm>
                            <a:off x="286" y="123"/>
                            <a:ext cx="3437"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775A443" w14:textId="77777777" w:rsidR="00974385" w:rsidRPr="004849A4" w:rsidRDefault="00974385" w:rsidP="00CE4CCE">
                              <w:pPr>
                                <w:pStyle w:val="NormalWeb"/>
                                <w:jc w:val="center"/>
                                <w:rPr>
                                  <w:b/>
                                  <w:bCs/>
                                  <w:color w:val="FFFFFF"/>
                                  <w:sz w:val="32"/>
                                  <w:szCs w:val="32"/>
                                </w:rPr>
                              </w:pPr>
                              <w:r w:rsidRPr="004849A4">
                                <w:rPr>
                                  <w:b/>
                                  <w:bCs/>
                                  <w:color w:val="FFFFFF"/>
                                  <w:sz w:val="32"/>
                                  <w:szCs w:val="32"/>
                                </w:rPr>
                                <w:t>II</w:t>
                              </w:r>
                            </w:p>
                          </w:txbxContent>
                        </wps:txbx>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0607D65E" id="_x0000_s1103" alt="42 nguyen thi xiem" style="width:326.25pt;height:26pt;mso-position-horizontal-relative:char;mso-position-vertical-relative:line" coordsize="41450,33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cKemGQQAAIcRAAAOAAAAZHJzL2Uyb0RvYy54bWzsWNuO2zYQfS/QfyD03rVISdYF6w3c3Xpb IG0XSII80xJ1aSVRJWnLm6/vkJRkx94022zsFkX9YIiiODozPHNmqOtXu6ZGWyZkxduFg69cB7E2 5VnVFgvn3dvVd5GDpKJtRmvesoXzyKTz6ubbb677LmGEl7zOmEBgpJVJ3y2cUqkumc1kWrKGyive sRYmcy4aqmAoilkmaA/Wm3pGXHc+67nIOsFTJiXcvbOTzo2xn+csVb/muWQK1QsHsCnzL8z/Wv/P bq5pUgjalVU6wKBfgKKhVQsvnUzdUUXRRlQnppoqFVzyXF2lvJnxPK9SZnwAb7B75M294JvO+FIk fdFNYYLQHsXpi82mv2zvRfemexAWPVy+5unvEuIy67siOZzX48I+jNb9zzyD/aQbxY3ju1w02gS4 hHYmvo9TfNlOoRRu+tj3vMhzUApznufCBtoNSEvYpZNlafnDfmEAu2eXEbNoRhP7SgNzgKW3fcBo LwH+g0BVtnBiHGGXxCHwsaUNIDfBRV6gERx7qvfx3JE4dogmF4gCjgMc+BgT2ISPwjD/x8NAAoPh GWFwXc8fyECCSAP/JBlAVOQ+b+TL8uZNSTtm0lHqvBiIFbheCELkxWNEVzXv05IKlaBlrZhoqWLo wUoU8kIbaGNhTDtpcw61/LakbcGWQvC+ZDQDwNj413cHC/RAQsZ+NgmB8HMHneahF7su5IFJJ0IM oimCNOmEVPeMN0hfLJwc3AFYQk3ODL6YtKfb11LZHRjXaRWQvK6yVVXXZiCK9W0t0JaCCHt3wTJy 7dq6K6m9G8bwG3ZS2sfNrn5kp261tZZru/aV+g7kvw2HTmOZrHn2CKER3Eo9lCa4KLn44KAeZH7h yD82VDAH1T+1EN4Y+76uC2bgByGICxKHM+vDGdqmYGrhpEo4yA5ula0mm05URQnvwsa3li9BGfPK xGaPa4ALpLRoz85ODDIbk4gEwUjPH9mOFrxFnskcDQ24fG4mejF+kogAbOThUSaf8LC0uPes02Qo skHGaPabg/KmhuINNEMkAJHQfDp4ZJsfPoFBB8OxkhgWG8I9j8Sr1Xxuaxfkzf8cfXZD87SC+pHr EozjqSZNFDWScCGKQuI/oZSHBCWDQI2tzsiVQSj/NkHH7nPk8FckKIk94tvS8d8m6L77u5CgxrHr RXHkklFP38MBZCkUwrHhxwFbkdp9z6HttRXhr4v8VPtNirx97KBDfUnp98lQ+ucGFU3GHtwLMYFW xdb+z2mugPPTXnBPy/xUi2nyrOKsduud6caJr3NpXxfPXK/Vy6v1xYmGvTDAke+F4b+baSSyPaY+ U5iCOzENsFuikSg2vf2nm8zzEW04312oMfxaRIPTvmlHhi8T+nPC4di0kfvvJzd/AgAA//8DAFBL AwQUAAYACAAAACEArU1fsNwAAAAEAQAADwAAAGRycy9kb3ducmV2LnhtbEyPQWvCQBCF74X+h2UK 3uomkUhJsxGRticRqoXS25gdk2B2NmTXJP57t73Uy8DjPd77Jl9NphUD9a6xrCCeRyCIS6sbrhR8 Hd6fX0A4j6yxtUwKruRgVTw+5JhpO/InDXtfiVDCLkMFtfddJqUrazLo5rYjDt7J9gZ9kH0ldY9j KDetTKJoKQ02HBZq7GhTU3neX4yCjxHH9SJ+G7bn0+b6c0h339uYlJo9TetXEJ4m/x+GX/yADkVg OtoLaydaBeER/3eDt0yTFMRRQZpEIItc3sMXNwAAAP//AwBQSwECLQAUAAYACAAAACEAtoM4kv4A AADhAQAAEwAAAAAAAAAAAAAAAAAAAAAAW0NvbnRlbnRfVHlwZXNdLnhtbFBLAQItABQABgAIAAAA IQA4/SH/1gAAAJQBAAALAAAAAAAAAAAAAAAAAC8BAABfcmVscy8ucmVsc1BLAQItABQABgAIAAAA IQC3cKemGQQAAIcRAAAOAAAAAAAAAAAAAAAAAC4CAABkcnMvZTJvRG9jLnhtbFBLAQItABQABgAI AAAAIQCtTV+w3AAAAAQBAAAPAAAAAAAAAAAAAAAAAHMGAABkcnMvZG93bnJldi54bWxQSwUGAAAA AAQABADzAAAAfAcAAAAA ">
                <v:group id="Group 35" o:spid="_x0000_s1104" style="position:absolute;width:41450;height:3320" coordsize="41450,33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rY2KxwAAAOIAAAAPAAAAZHJzL2Rvd25yZXYueG1sRE/Pa8Iw FL4P9j+EN9htplE2tRpFRMWDCOpgeHs0z7bYvJQma+t/vxyEHT++3/NlbyvRUuNLxxrUIAFBnDlT cq7h+7L9mIDwAdlg5Zg0PMjDcvH6MsfUuI5P1J5DLmII+xQ1FCHUqZQ+K8iiH7iaOHI311gMETa5 NA12MdxWcpgkX9JiybGhwJrWBWX386/VsOuwW43Upj3cb+vH9fJ5/Dko0vr9rV/NQATqw7/46d4b DVM1UclwOo6b46V4B+TiDwAA//8DAFBLAQItABQABgAIAAAAIQDb4fbL7gAAAIUBAAATAAAAAAAA AAAAAAAAAAAAAABbQ29udGVudF9UeXBlc10ueG1sUEsBAi0AFAAGAAgAAAAhAFr0LFu/AAAAFQEA AAsAAAAAAAAAAAAAAAAAHwEAAF9yZWxzLy5yZWxzUEsBAi0AFAAGAAgAAAAhAJutjYrHAAAA4gAA AA8AAAAAAAAAAAAAAAAABwIAAGRycy9kb3ducmV2LnhtbFBLBQYAAAAAAwADALcAAAD7AgAAAAA= ">
                  <v:group id="Group 36" o:spid="_x0000_s1105" style="position:absolute;width:41450;height:3256" coordsize="40034,325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ptu3yQAAAOMAAAAPAAAAZHJzL2Rvd25yZXYueG1sRE9La8JA EL4X+h+WKXirm9Wm1NRVRNrSgwg+QLwN2TEJZmdDdk3iv+8WCj3O9575crC16Kj1lWMNapyAIM6d qbjQcDx8Pr+B8AHZYO2YNNzJw3Lx+DDHzLied9TtQyFiCPsMNZQhNJmUPi/Joh+7hjhyF9daDPFs C2la7GO4reUkSV6lxYpjQ4kNrUvKr/ub1fDVY7+aqo9uc72s7+dDuj1tFGk9ehpW7yACDeFf/Of+ NnH+LFXpi1KTKfz+FAGQix8AAAD//wMAUEsBAi0AFAAGAAgAAAAhANvh9svuAAAAhQEAABMAAAAA AAAAAAAAAAAAAAAAAFtDb250ZW50X1R5cGVzXS54bWxQSwECLQAUAAYACAAAACEAWvQsW78AAAAV AQAACwAAAAAAAAAAAAAAAAAfAQAAX3JlbHMvLnJlbHNQSwECLQAUAAYACAAAACEApqbbt8kAAADj AAAADwAAAAAAAAAAAAAAAAAHAgAAZHJzL2Rvd25yZXYueG1sUEsFBgAAAAADAAMAtwAAAP0CAAAA AA== ">
                    <v:shape id="Flowchart: Alternate Process 37" o:spid="_x0000_s1106" type="#_x0000_t176" style="position:absolute;left:1026;width:39008;height:322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dT4GywAAAOIAAAAPAAAAZHJzL2Rvd25yZXYueG1sRI9bawIx FITfC/0P4Qh9q1lr62U1ihRKpT6IN/TxsDnubpucrJt03f77plDwcZiZb5jpvLVGNFT70rGCXjcB QZw5XXKuYL97exyB8AFZo3FMCn7Iw3x2fzfFVLsrb6jZhlxECPsUFRQhVKmUPivIou+6ijh6Z1db DFHWudQ1XiPcGvmUJANpseS4UGBFrwVlX9tvq+D4/rn+8Ctrng8nfbnY49ksF41SD512MQERqA23 8H97qRW8JP1hhPbH8Hcp3gE5+wUAAP//AwBQSwECLQAUAAYACAAAACEA2+H2y+4AAACFAQAAEwAA AAAAAAAAAAAAAAAAAAAAW0NvbnRlbnRfVHlwZXNdLnhtbFBLAQItABQABgAIAAAAIQBa9CxbvwAA ABUBAAALAAAAAAAAAAAAAAAAAB8BAABfcmVscy8ucmVsc1BLAQItABQABgAIAAAAIQAbdT4GywAA AOIAAAAPAAAAAAAAAAAAAAAAAAcCAABkcnMvZG93bnJldi54bWxQSwUGAAAAAAMAAwC3AAAA/wIA AAAA " fillcolor="#3d5a80" stroked="f" strokeweight="1pt">
                      <v:fill opacity="52428f"/>
                    </v:shape>
                    <v:shape id="Hexagon 38" o:spid="_x0000_s1107" type="#_x0000_t9" style="position:absolute;left:391;width:3825;height:32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ZCWByAAAAOMAAAAPAAAAZHJzL2Rvd25yZXYueG1sRE/basJA EH0v+A/LFHyrmwsGja6iYqFCodT6AWN2TEKzszG71dSvd4VCH+fcZ77sTSMu1LnasoJ4FIEgLqyu uVRw+Hp9mYBwHlljY5kU/JKD5WLwNMdc2yt/0mXvSxFC2OWooPK+zaV0RUUG3ci2xIE72c6gD2dX St3hNYSbRiZRlEmDNYeGClvaVFR873+MgvXq4xzvNrdjarfZez9Nz2WcoVLD5341A+Gp9//iP/eb DvPTNJomk2Q8hsdPAQC5uAMAAP//AwBQSwECLQAUAAYACAAAACEA2+H2y+4AAACFAQAAEwAAAAAA AAAAAAAAAAAAAAAAW0NvbnRlbnRfVHlwZXNdLnhtbFBLAQItABQABgAIAAAAIQBa9CxbvwAAABUB AAALAAAAAAAAAAAAAAAAAB8BAABfcmVscy8ucmVsc1BLAQItABQABgAIAAAAIQBXZCWByAAAAOMA AAAPAAAAAAAAAAAAAAAAAAcCAABkcnMvZG93bnJldi54bWxQSwUGAAAAAAMAAwC3AAAA/AIAAAAA " adj="4600" fillcolor="#f60" stroked="f" strokeweight="1pt"/>
                    <v:shape id="Hexagon 39" o:spid="_x0000_s1108" type="#_x0000_t9" style="position:absolute;width:3825;height:325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0/XybyQAAAOIAAAAPAAAAZHJzL2Rvd25yZXYueG1sRI/dagIx FITvC32HcAq9q8laKbo1igqChd7U9gHC5rjZujmJ+VnXt28KhV4OM/MNs1yPtmcDhtg5klBNBDCk xumOWglfn/unObCYFGnVO0IJN4ywXt3fLVWt3ZU+cDimlhUIxVpJMCn5mvPYGLQqTpxHKt7JBatS kaHlOqhrgdueT4V44VZ1VBaM8rgz2JyP2UrY+vDmwyzn7xyG7SWfd+by3kn5+DBuXoElHNN/+K99 0BJmcyGmVbV4ht9L5Q7w1Q8AAAD//wMAUEsBAi0AFAAGAAgAAAAhANvh9svuAAAAhQEAABMAAAAA AAAAAAAAAAAAAAAAAFtDb250ZW50X1R5cGVzXS54bWxQSwECLQAUAAYACAAAACEAWvQsW78AAAAV AQAACwAAAAAAAAAAAAAAAAAfAQAAX3JlbHMvLnJlbHNQSwECLQAUAAYACAAAACEA9P18m8kAAADi AAAADwAAAAAAAAAAAAAAAAAHAgAAZHJzL2Rvd25yZXYueG1sUEsFBgAAAAADAAMAtwAAAP0CAAAA AA== " adj="4591" fillcolor="#293241" stroked="f" strokeweight="1pt"/>
                  </v:group>
                  <v:shape id="_x0000_s1109" type="#_x0000_t202" style="position:absolute;left:4226;top:62;width:37129;height:325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WbHRyQAAAOIAAAAPAAAAZHJzL2Rvd25yZXYueG1sRI9Ba8JA FITvQv/D8gq91d3aWpLUVYoi9FQxVcHbI/tMQrNvQ3Y18d+7hYLHYWa+YWaLwTbiQp2vHWt4GSsQ xIUzNZcadj/r5wSED8gGG8ek4UoeFvOH0Qwz43re0iUPpYgQ9hlqqEJoMyl9UZFFP3YtcfROrrMY ouxKaTrsI9w2cqLUu7RYc1yosKVlRcVvfrYa9t+n4+FNbcqVnba9G5Rkm0qtnx6Hzw8QgYZwD/+3 v4yGNFWvSZqoCfxdindAzm8AAAD//wMAUEsBAi0AFAAGAAgAAAAhANvh9svuAAAAhQEAABMAAAAA AAAAAAAAAAAAAAAAAFtDb250ZW50X1R5cGVzXS54bWxQSwECLQAUAAYACAAAACEAWvQsW78AAAAV AQAACwAAAAAAAAAAAAAAAAAfAQAAX3JlbHMvLnJlbHNQSwECLQAUAAYACAAAACEA0Fmx0ckAAADi AAAADwAAAAAAAAAAAAAAAAAHAgAAZHJzL2Rvd25yZXYueG1sUEsFBgAAAAADAAMAtwAAAP0CAAAA AA== " filled="f" stroked="f">
                    <v:stroke joinstyle="round"/>
                    <o:lock v:ext="edit" shapetype="t"/>
                    <v:textbox>
                      <w:txbxContent>
                        <w:p w14:paraId="23ED34F8" w14:textId="77777777" w:rsidR="00974385" w:rsidRPr="004849A4" w:rsidRDefault="00974385" w:rsidP="00CE4CCE">
                          <w:pPr>
                            <w:pStyle w:val="NormalWeb"/>
                            <w:rPr>
                              <w:b/>
                              <w:color w:val="FFFFFF"/>
                              <w:sz w:val="32"/>
                              <w:szCs w:val="32"/>
                            </w:rPr>
                          </w:pPr>
                          <w:proofErr w:type="spellStart"/>
                          <w:r w:rsidRPr="004849A4">
                            <w:rPr>
                              <w:b/>
                              <w:bCs/>
                              <w:color w:val="FFFFFF"/>
                              <w:sz w:val="32"/>
                              <w:szCs w:val="32"/>
                            </w:rPr>
                            <w:t>Câu</w:t>
                          </w:r>
                          <w:proofErr w:type="spellEnd"/>
                          <w:r w:rsidRPr="004849A4">
                            <w:rPr>
                              <w:b/>
                              <w:bCs/>
                              <w:color w:val="FFFFFF"/>
                              <w:sz w:val="32"/>
                              <w:szCs w:val="32"/>
                            </w:rPr>
                            <w:t xml:space="preserve"> </w:t>
                          </w:r>
                          <w:proofErr w:type="spellStart"/>
                          <w:r w:rsidRPr="004849A4">
                            <w:rPr>
                              <w:b/>
                              <w:bCs/>
                              <w:color w:val="FFFFFF"/>
                              <w:sz w:val="32"/>
                              <w:szCs w:val="32"/>
                            </w:rPr>
                            <w:t>trắc</w:t>
                          </w:r>
                          <w:proofErr w:type="spellEnd"/>
                          <w:r w:rsidRPr="004849A4">
                            <w:rPr>
                              <w:b/>
                              <w:bCs/>
                              <w:color w:val="FFFFFF"/>
                              <w:sz w:val="32"/>
                              <w:szCs w:val="32"/>
                            </w:rPr>
                            <w:t xml:space="preserve"> </w:t>
                          </w:r>
                          <w:proofErr w:type="spellStart"/>
                          <w:r w:rsidRPr="004849A4">
                            <w:rPr>
                              <w:b/>
                              <w:bCs/>
                              <w:color w:val="FFFFFF"/>
                              <w:sz w:val="32"/>
                              <w:szCs w:val="32"/>
                            </w:rPr>
                            <w:t>nghiệm</w:t>
                          </w:r>
                          <w:proofErr w:type="spellEnd"/>
                          <w:r w:rsidRPr="004849A4">
                            <w:rPr>
                              <w:b/>
                              <w:bCs/>
                              <w:color w:val="FFFFFF"/>
                              <w:sz w:val="32"/>
                              <w:szCs w:val="32"/>
                            </w:rPr>
                            <w:t xml:space="preserve"> </w:t>
                          </w:r>
                          <w:proofErr w:type="spellStart"/>
                          <w:r w:rsidRPr="004849A4">
                            <w:rPr>
                              <w:b/>
                              <w:bCs/>
                              <w:color w:val="FFFFFF"/>
                              <w:sz w:val="32"/>
                              <w:szCs w:val="32"/>
                            </w:rPr>
                            <w:t>đúng</w:t>
                          </w:r>
                          <w:proofErr w:type="spellEnd"/>
                          <w:r w:rsidRPr="004849A4">
                            <w:rPr>
                              <w:b/>
                              <w:bCs/>
                              <w:color w:val="FFFFFF"/>
                              <w:sz w:val="32"/>
                              <w:szCs w:val="32"/>
                            </w:rPr>
                            <w:t xml:space="preserve"> </w:t>
                          </w:r>
                          <w:proofErr w:type="spellStart"/>
                          <w:r w:rsidRPr="004849A4">
                            <w:rPr>
                              <w:b/>
                              <w:bCs/>
                              <w:color w:val="FFFFFF"/>
                              <w:sz w:val="32"/>
                              <w:szCs w:val="32"/>
                            </w:rPr>
                            <w:t>sai</w:t>
                          </w:r>
                          <w:proofErr w:type="spellEnd"/>
                          <w:r w:rsidRPr="004849A4">
                            <w:rPr>
                              <w:b/>
                              <w:bCs/>
                              <w:color w:val="FFFFFF"/>
                              <w:sz w:val="32"/>
                              <w:szCs w:val="32"/>
                            </w:rPr>
                            <w:t xml:space="preserve"> (4 </w:t>
                          </w:r>
                          <w:proofErr w:type="spellStart"/>
                          <w:r w:rsidRPr="004849A4">
                            <w:rPr>
                              <w:b/>
                              <w:bCs/>
                              <w:color w:val="FFFFFF"/>
                              <w:sz w:val="32"/>
                              <w:szCs w:val="32"/>
                            </w:rPr>
                            <w:t>điểm</w:t>
                          </w:r>
                          <w:proofErr w:type="spellEnd"/>
                          <w:r w:rsidRPr="004849A4">
                            <w:rPr>
                              <w:b/>
                              <w:bCs/>
                              <w:color w:val="FFFFFF"/>
                              <w:sz w:val="32"/>
                              <w:szCs w:val="32"/>
                            </w:rPr>
                            <w:t>)</w:t>
                          </w:r>
                        </w:p>
                      </w:txbxContent>
                    </v:textbox>
                  </v:shape>
                </v:group>
                <v:shape id="_x0000_s1110" type="#_x0000_t202" style="position:absolute;left:286;top:123;width:3437;height:289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pmGtxwAAAOMAAAAPAAAAZHJzL2Rvd25yZXYueG1sRE9La8JA EL4L/odlCr3VXV+Npq4ilYKnSm0VvA3ZMQlmZ0N2Nem/dwsFj/O9Z7HqbCVu1PjSsYbhQIEgzpwp Odfw8/3xMgPhA7LByjFp+CUPq2W/t8DUuJa/6LYPuYgh7FPUUIRQp1L6rCCLfuBq4sidXWMxxLPJ pWmwjeG2kiOlXqXFkmNDgTW9F5Rd9ler4fB5Ph0napdv7LRuXack27nU+vmpW7+BCNSFh/jfvTVx /jiZDmeTcZLA308RALm8AwAA//8DAFBLAQItABQABgAIAAAAIQDb4fbL7gAAAIUBAAATAAAAAAAA AAAAAAAAAAAAAABbQ29udGVudF9UeXBlc10ueG1sUEsBAi0AFAAGAAgAAAAhAFr0LFu/AAAAFQEA AAsAAAAAAAAAAAAAAAAAHwEAAF9yZWxzLy5yZWxzUEsBAi0AFAAGAAgAAAAhAFemYa3HAAAA4wAA AA8AAAAAAAAAAAAAAAAABwIAAGRycy9kb3ducmV2LnhtbFBLBQYAAAAAAwADALcAAAD7AgAAAAA= " filled="f" stroked="f">
                  <v:stroke joinstyle="round"/>
                  <o:lock v:ext="edit" shapetype="t"/>
                  <v:textbox>
                    <w:txbxContent>
                      <w:p w14:paraId="0775A443" w14:textId="77777777" w:rsidR="00974385" w:rsidRPr="004849A4" w:rsidRDefault="00974385" w:rsidP="00CE4CCE">
                        <w:pPr>
                          <w:pStyle w:val="NormalWeb"/>
                          <w:jc w:val="center"/>
                          <w:rPr>
                            <w:b/>
                            <w:bCs/>
                            <w:color w:val="FFFFFF"/>
                            <w:sz w:val="32"/>
                            <w:szCs w:val="32"/>
                          </w:rPr>
                        </w:pPr>
                        <w:r w:rsidRPr="004849A4">
                          <w:rPr>
                            <w:b/>
                            <w:bCs/>
                            <w:color w:val="FFFFFF"/>
                            <w:sz w:val="32"/>
                            <w:szCs w:val="32"/>
                          </w:rPr>
                          <w:t>II</w:t>
                        </w:r>
                      </w:p>
                    </w:txbxContent>
                  </v:textbox>
                </v:shape>
                <w10:anchorlock/>
              </v:group>
            </w:pict>
          </mc:Fallback>
        </mc:AlternateContent>
      </w:r>
    </w:p>
    <w:p w14:paraId="3C218EB6" w14:textId="77777777" w:rsidR="00CE4CCE" w:rsidRPr="00FC0663" w:rsidRDefault="00CE4CCE">
      <w:pPr>
        <w:numPr>
          <w:ilvl w:val="0"/>
          <w:numId w:val="70"/>
        </w:numPr>
        <w:tabs>
          <w:tab w:val="left" w:pos="851"/>
          <w:tab w:val="left" w:pos="2970"/>
        </w:tabs>
        <w:spacing w:line="276" w:lineRule="auto"/>
        <w:ind w:left="0" w:firstLine="0"/>
        <w:contextualSpacing/>
        <w:jc w:val="both"/>
        <w:rPr>
          <w:rFonts w:eastAsia="Calibri"/>
          <w:color w:val="000000"/>
          <w:sz w:val="22"/>
          <w:szCs w:val="22"/>
          <w:lang w:val="vi-VN"/>
        </w:rPr>
      </w:pPr>
      <w:r w:rsidRPr="00FC0663">
        <w:rPr>
          <w:rFonts w:eastAsia="Calibri"/>
          <w:color w:val="000000"/>
          <w:sz w:val="22"/>
          <w:szCs w:val="22"/>
          <w:lang w:val="vi-VN"/>
        </w:rPr>
        <w:t>Theo mô hình nguyên tử của nhà vật lí Ernest Rutherford (1871- 1937), nguyên tử gồm hạt nhân (tập trung hầu hết khối lượng của nguyên tử và có kích thước rất nhỏ so với bán kính nguyên tử) mang điện tích dương và các electron mang điện tích âm chuyển động trên các quỹ đạo tròn xung quanh hạt nhân.</w:t>
      </w:r>
    </w:p>
    <w:tbl>
      <w:tblPr>
        <w:tblStyle w:val="trongbang11"/>
        <w:tblW w:w="999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5"/>
        <w:gridCol w:w="5580"/>
      </w:tblGrid>
      <w:tr w:rsidR="00CE4CCE" w:rsidRPr="00FC0663" w14:paraId="46276FA8" w14:textId="77777777" w:rsidTr="00974385">
        <w:tc>
          <w:tcPr>
            <w:tcW w:w="4415" w:type="dxa"/>
          </w:tcPr>
          <w:p w14:paraId="6E6CC35E" w14:textId="77777777" w:rsidR="00CE4CCE" w:rsidRPr="00FC0663" w:rsidRDefault="00CE4CCE" w:rsidP="001A3BD8">
            <w:pPr>
              <w:tabs>
                <w:tab w:val="left" w:pos="2970"/>
              </w:tabs>
              <w:spacing w:line="276" w:lineRule="auto"/>
              <w:rPr>
                <w:color w:val="000000"/>
                <w:sz w:val="22"/>
                <w:szCs w:val="22"/>
              </w:rPr>
            </w:pPr>
            <w:r w:rsidRPr="00FC0663">
              <w:rPr>
                <w:color w:val="000000"/>
                <w:sz w:val="22"/>
                <w:szCs w:val="22"/>
                <w:lang w:val="vi-VN"/>
              </w:rPr>
              <w:t xml:space="preserve">Xét mô hình nguyên tử Rutherford cho nguyên tử hydrogen (Hình </w:t>
            </w:r>
            <w:r w:rsidRPr="00FC0663">
              <w:rPr>
                <w:color w:val="000000"/>
                <w:sz w:val="22"/>
                <w:szCs w:val="22"/>
              </w:rPr>
              <w:t>vẽ</w:t>
            </w:r>
            <w:r w:rsidRPr="00FC0663">
              <w:rPr>
                <w:color w:val="000000"/>
                <w:sz w:val="22"/>
                <w:szCs w:val="22"/>
                <w:lang w:val="vi-VN"/>
              </w:rPr>
              <w:t>)</w:t>
            </w:r>
            <w:r w:rsidRPr="00FC0663">
              <w:rPr>
                <w:color w:val="000000"/>
                <w:sz w:val="22"/>
                <w:szCs w:val="22"/>
              </w:rPr>
              <w:t>.</w:t>
            </w:r>
          </w:p>
          <w:p w14:paraId="5D8FD286" w14:textId="77777777" w:rsidR="00CE4CCE" w:rsidRPr="00FC0663" w:rsidRDefault="00CE4CCE" w:rsidP="001A3BD8">
            <w:pPr>
              <w:tabs>
                <w:tab w:val="left" w:pos="2970"/>
              </w:tabs>
              <w:spacing w:line="276" w:lineRule="auto"/>
              <w:rPr>
                <w:color w:val="000000"/>
                <w:sz w:val="22"/>
                <w:szCs w:val="22"/>
              </w:rPr>
            </w:pPr>
            <w:r w:rsidRPr="00FC0663">
              <w:rPr>
                <w:b/>
                <w:bCs/>
                <w:color w:val="000000"/>
                <w:sz w:val="22"/>
                <w:szCs w:val="22"/>
              </w:rPr>
              <w:t>a)</w:t>
            </w:r>
            <w:r w:rsidRPr="00FC0663">
              <w:rPr>
                <w:color w:val="000000"/>
                <w:sz w:val="22"/>
                <w:szCs w:val="22"/>
              </w:rPr>
              <w:t xml:space="preserve"> L</w:t>
            </w:r>
            <w:r w:rsidRPr="00FC0663">
              <w:rPr>
                <w:color w:val="000000"/>
                <w:sz w:val="22"/>
                <w:szCs w:val="22"/>
                <w:lang w:val="vi-VN"/>
              </w:rPr>
              <w:t>ực giữ cho electron chuyển động tròn quanh hạt nhân là lực</w:t>
            </w:r>
            <w:r w:rsidRPr="00FC0663">
              <w:rPr>
                <w:color w:val="000000"/>
                <w:sz w:val="22"/>
                <w:szCs w:val="22"/>
              </w:rPr>
              <w:t xml:space="preserve"> tương tác tĩnh điện.</w:t>
            </w:r>
          </w:p>
        </w:tc>
        <w:tc>
          <w:tcPr>
            <w:tcW w:w="5580" w:type="dxa"/>
          </w:tcPr>
          <w:p w14:paraId="718C55BD" w14:textId="77777777" w:rsidR="00CE4CCE" w:rsidRPr="00FC0663" w:rsidRDefault="00CE4CCE" w:rsidP="001A3BD8">
            <w:pPr>
              <w:tabs>
                <w:tab w:val="left" w:pos="2970"/>
              </w:tabs>
              <w:spacing w:line="276" w:lineRule="auto"/>
              <w:jc w:val="center"/>
              <w:rPr>
                <w:color w:val="000000"/>
                <w:sz w:val="22"/>
                <w:szCs w:val="22"/>
                <w:lang w:val="vi-VN"/>
              </w:rPr>
            </w:pPr>
            <w:r w:rsidRPr="00FC0663">
              <w:rPr>
                <w:noProof/>
                <w:color w:val="000000"/>
                <w:sz w:val="22"/>
                <w:szCs w:val="22"/>
              </w:rPr>
              <w:drawing>
                <wp:inline distT="0" distB="0" distL="0" distR="0" wp14:anchorId="1EE03F85" wp14:editId="5AD9B1A3">
                  <wp:extent cx="1057910" cy="704850"/>
                  <wp:effectExtent l="0" t="0" r="8890" b="0"/>
                  <wp:docPr id="1287804919" name="Picture 1287804919" descr="Theo mô hình nguyên tử của nhà vật lí Ernest Rutherford (Ơ-nít Rơ-dơ-pho) (1871- 1937), nguyên tử gồm hạt nhân (tập trung hầu hết khối lượng của nguyên tử và có kích thước rất nhỏ so với bán kính nguyên t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Theo mô hình nguyên tử của nhà vật lí Ernest Rutherford (Ơ-nít Rơ-dơ-pho) (1871- 1937), nguyên tử gồm hạt nhân (tập trung hầu hết khối lượng của nguyên tử và có kích thước rất nhỏ so với bán kính nguyên tử)"/>
                          <pic:cNvPicPr>
                            <a:picLocks noChangeAspect="1" noChangeArrowheads="1"/>
                          </pic:cNvPicPr>
                        </pic:nvPicPr>
                        <pic:blipFill rotWithShape="1">
                          <a:blip r:embed="rId105" cstate="print">
                            <a:extLst>
                              <a:ext uri="{BEBA8EAE-BF5A-486C-A8C5-ECC9F3942E4B}">
                                <a14:imgProps xmlns:a14="http://schemas.microsoft.com/office/drawing/2010/main">
                                  <a14:imgLayer r:embed="rId106">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1060427" cy="706527"/>
                          </a:xfrm>
                          <a:prstGeom prst="rect">
                            <a:avLst/>
                          </a:prstGeom>
                          <a:noFill/>
                          <a:ln>
                            <a:noFill/>
                          </a:ln>
                          <a:extLst>
                            <a:ext uri="{53640926-AAD7-44D8-BBD7-CCE9431645EC}">
                              <a14:shadowObscured xmlns:a14="http://schemas.microsoft.com/office/drawing/2010/main"/>
                            </a:ext>
                          </a:extLst>
                        </pic:spPr>
                      </pic:pic>
                    </a:graphicData>
                  </a:graphic>
                </wp:inline>
              </w:drawing>
            </w:r>
          </w:p>
          <w:p w14:paraId="2FC2258D" w14:textId="77777777" w:rsidR="00CE4CCE" w:rsidRPr="00FC0663" w:rsidRDefault="00CE4CCE" w:rsidP="001A3BD8">
            <w:pPr>
              <w:tabs>
                <w:tab w:val="left" w:pos="2970"/>
              </w:tabs>
              <w:spacing w:line="276" w:lineRule="auto"/>
              <w:jc w:val="center"/>
              <w:rPr>
                <w:color w:val="000000"/>
                <w:sz w:val="22"/>
                <w:szCs w:val="22"/>
                <w:lang w:val="vi-VN"/>
              </w:rPr>
            </w:pPr>
            <w:r w:rsidRPr="00FC0663">
              <w:rPr>
                <w:b/>
                <w:color w:val="000000"/>
                <w:sz w:val="22"/>
                <w:szCs w:val="22"/>
                <w:lang w:val="vi-VN"/>
              </w:rPr>
              <w:t>Hình.</w:t>
            </w:r>
            <w:r w:rsidRPr="00FC0663">
              <w:rPr>
                <w:color w:val="000000"/>
                <w:sz w:val="22"/>
                <w:szCs w:val="22"/>
                <w:lang w:val="vi-VN"/>
              </w:rPr>
              <w:t xml:space="preserve"> Mô hình nguyên tử Rutherford cho nguyên tử Hydrogen.</w:t>
            </w:r>
          </w:p>
        </w:tc>
      </w:tr>
    </w:tbl>
    <w:p w14:paraId="71F36D46" w14:textId="77777777" w:rsidR="00CE4CCE" w:rsidRPr="00FC0663" w:rsidRDefault="00CE4CCE" w:rsidP="001A3BD8">
      <w:pPr>
        <w:spacing w:line="276" w:lineRule="auto"/>
        <w:jc w:val="both"/>
        <w:rPr>
          <w:color w:val="000000"/>
          <w:sz w:val="22"/>
          <w:szCs w:val="22"/>
        </w:rPr>
      </w:pPr>
      <w:r w:rsidRPr="00FC0663">
        <w:rPr>
          <w:b/>
          <w:bCs/>
          <w:color w:val="000000"/>
          <w:sz w:val="22"/>
          <w:szCs w:val="22"/>
        </w:rPr>
        <w:t>b)</w:t>
      </w:r>
      <w:r w:rsidRPr="00FC0663">
        <w:rPr>
          <w:color w:val="000000"/>
          <w:sz w:val="22"/>
          <w:szCs w:val="22"/>
        </w:rPr>
        <w:t xml:space="preserve"> </w:t>
      </w:r>
      <w:r w:rsidRPr="00FC0663">
        <w:rPr>
          <w:color w:val="000000"/>
          <w:sz w:val="22"/>
          <w:szCs w:val="22"/>
          <w:lang w:val="vi-VN"/>
        </w:rPr>
        <w:t xml:space="preserve"> Phương của lực trùng với đường thẳng nối hai điện tích lại với nhau và chiều của lực tương tác giữa proton và electron hướng vào hai điện tích đó</w:t>
      </w:r>
      <w:r w:rsidRPr="00FC0663">
        <w:rPr>
          <w:color w:val="000000"/>
          <w:sz w:val="22"/>
          <w:szCs w:val="22"/>
        </w:rPr>
        <w:t>.</w:t>
      </w:r>
    </w:p>
    <w:p w14:paraId="22B41031" w14:textId="77777777" w:rsidR="00CE4CCE" w:rsidRPr="00FC0663" w:rsidRDefault="00CE4CCE" w:rsidP="001A3BD8">
      <w:pPr>
        <w:spacing w:line="276" w:lineRule="auto"/>
        <w:jc w:val="both"/>
        <w:rPr>
          <w:color w:val="000000"/>
          <w:sz w:val="22"/>
          <w:szCs w:val="22"/>
        </w:rPr>
      </w:pPr>
      <w:r w:rsidRPr="00FC0663">
        <w:rPr>
          <w:b/>
          <w:bCs/>
          <w:color w:val="000000"/>
          <w:sz w:val="22"/>
          <w:szCs w:val="22"/>
        </w:rPr>
        <w:t>c)</w:t>
      </w:r>
      <w:r w:rsidRPr="00FC0663">
        <w:rPr>
          <w:color w:val="000000"/>
          <w:sz w:val="22"/>
          <w:szCs w:val="22"/>
        </w:rPr>
        <w:t xml:space="preserve"> Khi electron bay khỏi nguyên tử, lực Coulomb trở thành lực đẩy.</w:t>
      </w:r>
    </w:p>
    <w:p w14:paraId="70DDE1B8" w14:textId="77777777" w:rsidR="00CE4CCE" w:rsidRPr="00FC0663" w:rsidRDefault="00CE4CCE" w:rsidP="001A3BD8">
      <w:pPr>
        <w:spacing w:line="276" w:lineRule="auto"/>
        <w:jc w:val="both"/>
        <w:rPr>
          <w:color w:val="000000"/>
          <w:sz w:val="22"/>
          <w:szCs w:val="22"/>
        </w:rPr>
      </w:pPr>
      <w:r w:rsidRPr="00FC0663">
        <w:rPr>
          <w:b/>
          <w:bCs/>
          <w:color w:val="000000"/>
          <w:sz w:val="22"/>
          <w:szCs w:val="22"/>
        </w:rPr>
        <w:t>d)</w:t>
      </w:r>
      <w:r w:rsidRPr="00FC0663">
        <w:rPr>
          <w:color w:val="000000"/>
          <w:sz w:val="22"/>
          <w:szCs w:val="22"/>
        </w:rPr>
        <w:t xml:space="preserve"> Cho độ lớn điện tích của proton và electron đều bằng 1,6.10</w:t>
      </w:r>
      <w:r w:rsidRPr="00FC0663">
        <w:rPr>
          <w:color w:val="000000"/>
          <w:sz w:val="22"/>
          <w:szCs w:val="22"/>
          <w:vertAlign w:val="superscript"/>
        </w:rPr>
        <w:t>-19</w:t>
      </w:r>
      <w:r w:rsidRPr="00FC0663">
        <w:rPr>
          <w:color w:val="000000"/>
          <w:sz w:val="22"/>
          <w:szCs w:val="22"/>
        </w:rPr>
        <w:t>C. Lực tương tác giữa chúng có độ lớn là: 2,56.10</w:t>
      </w:r>
      <w:r w:rsidRPr="00FC0663">
        <w:rPr>
          <w:color w:val="000000"/>
          <w:sz w:val="22"/>
          <w:szCs w:val="22"/>
          <w:vertAlign w:val="superscript"/>
        </w:rPr>
        <w:t>-19</w:t>
      </w:r>
      <w:r w:rsidRPr="00FC0663">
        <w:rPr>
          <w:color w:val="000000"/>
          <w:sz w:val="22"/>
          <w:szCs w:val="22"/>
        </w:rPr>
        <w:t xml:space="preserve"> (N).</w:t>
      </w:r>
    </w:p>
    <w:p w14:paraId="0B293959" w14:textId="77777777" w:rsidR="00CE4CCE" w:rsidRPr="00FC0663" w:rsidRDefault="00CE4CCE">
      <w:pPr>
        <w:numPr>
          <w:ilvl w:val="0"/>
          <w:numId w:val="70"/>
        </w:numPr>
        <w:tabs>
          <w:tab w:val="left" w:pos="851"/>
        </w:tabs>
        <w:spacing w:line="276" w:lineRule="auto"/>
        <w:ind w:left="0" w:firstLine="0"/>
        <w:contextualSpacing/>
        <w:jc w:val="both"/>
        <w:rPr>
          <w:rFonts w:eastAsia="Calibri"/>
          <w:bCs/>
          <w:noProof/>
          <w:color w:val="000000"/>
          <w:sz w:val="22"/>
          <w:szCs w:val="22"/>
        </w:rPr>
      </w:pPr>
      <w:r w:rsidRPr="00FC0663">
        <w:rPr>
          <w:rFonts w:eastAsia="Calibri"/>
          <w:bCs/>
          <w:noProof/>
          <w:color w:val="000000"/>
          <w:sz w:val="22"/>
          <w:szCs w:val="22"/>
        </w:rPr>
        <w:t>Cho Hai điện tích điểm q</w:t>
      </w:r>
      <w:r w:rsidRPr="00FC0663">
        <w:rPr>
          <w:rFonts w:eastAsia="Calibri"/>
          <w:bCs/>
          <w:noProof/>
          <w:color w:val="000000"/>
          <w:sz w:val="22"/>
          <w:szCs w:val="22"/>
          <w:vertAlign w:val="subscript"/>
        </w:rPr>
        <w:t>1</w:t>
      </w:r>
      <w:r w:rsidRPr="00FC0663">
        <w:rPr>
          <w:rFonts w:eastAsia="Calibri"/>
          <w:bCs/>
          <w:noProof/>
          <w:color w:val="000000"/>
          <w:sz w:val="22"/>
          <w:szCs w:val="22"/>
        </w:rPr>
        <w:t xml:space="preserve"> = 6 </w:t>
      </w:r>
      <w:r w:rsidRPr="00FC0663">
        <w:rPr>
          <w:rFonts w:eastAsia="Calibri"/>
          <w:noProof/>
          <w:color w:val="auto"/>
          <w:sz w:val="22"/>
          <w:szCs w:val="22"/>
        </w:rPr>
        <w:sym w:font="Symbol" w:char="F06D"/>
      </w:r>
      <w:r w:rsidRPr="00FC0663">
        <w:rPr>
          <w:rFonts w:eastAsia="Calibri"/>
          <w:bCs/>
          <w:noProof/>
          <w:color w:val="000000"/>
          <w:sz w:val="22"/>
          <w:szCs w:val="22"/>
        </w:rPr>
        <w:t>C và q</w:t>
      </w:r>
      <w:r w:rsidRPr="00FC0663">
        <w:rPr>
          <w:rFonts w:eastAsia="Calibri"/>
          <w:bCs/>
          <w:noProof/>
          <w:color w:val="000000"/>
          <w:sz w:val="22"/>
          <w:szCs w:val="22"/>
          <w:vertAlign w:val="subscript"/>
        </w:rPr>
        <w:t>2</w:t>
      </w:r>
      <w:r w:rsidRPr="00FC0663">
        <w:rPr>
          <w:rFonts w:eastAsia="Calibri"/>
          <w:bCs/>
          <w:noProof/>
          <w:color w:val="000000"/>
          <w:sz w:val="22"/>
          <w:szCs w:val="22"/>
        </w:rPr>
        <w:t xml:space="preserve"> = 54 </w:t>
      </w:r>
      <w:r w:rsidRPr="00FC0663">
        <w:rPr>
          <w:rFonts w:eastAsia="Calibri"/>
          <w:noProof/>
          <w:color w:val="auto"/>
          <w:sz w:val="22"/>
          <w:szCs w:val="22"/>
        </w:rPr>
        <w:sym w:font="Symbol" w:char="F06D"/>
      </w:r>
      <w:r w:rsidRPr="00FC0663">
        <w:rPr>
          <w:rFonts w:eastAsia="Calibri"/>
          <w:bCs/>
          <w:noProof/>
          <w:color w:val="000000"/>
          <w:sz w:val="22"/>
          <w:szCs w:val="22"/>
        </w:rPr>
        <w:t>C đặt tại hai điểm A và B trong không khí cách nhau 6 cm. Sau đó người ta đặt một điện tích q</w:t>
      </w:r>
      <w:r w:rsidRPr="00FC0663">
        <w:rPr>
          <w:rFonts w:eastAsia="Calibri"/>
          <w:bCs/>
          <w:noProof/>
          <w:color w:val="000000"/>
          <w:sz w:val="22"/>
          <w:szCs w:val="22"/>
          <w:vertAlign w:val="subscript"/>
        </w:rPr>
        <w:t>3</w:t>
      </w:r>
      <w:r w:rsidRPr="00FC0663">
        <w:rPr>
          <w:rFonts w:eastAsia="Calibri"/>
          <w:bCs/>
          <w:noProof/>
          <w:color w:val="000000"/>
          <w:sz w:val="22"/>
          <w:szCs w:val="22"/>
        </w:rPr>
        <w:t xml:space="preserve"> tại điểm C.</w:t>
      </w:r>
    </w:p>
    <w:p w14:paraId="4789B538" w14:textId="77777777" w:rsidR="00CE4CCE" w:rsidRPr="00FC0663" w:rsidRDefault="00CE4CCE" w:rsidP="001A3BD8">
      <w:pPr>
        <w:tabs>
          <w:tab w:val="left" w:pos="851"/>
          <w:tab w:val="left" w:pos="990"/>
        </w:tabs>
        <w:spacing w:line="276" w:lineRule="auto"/>
        <w:contextualSpacing/>
        <w:jc w:val="center"/>
        <w:rPr>
          <w:rFonts w:eastAsia="Calibri"/>
          <w:bCs/>
          <w:color w:val="000000"/>
          <w:sz w:val="22"/>
          <w:szCs w:val="22"/>
          <w:lang w:val="pt-BR"/>
        </w:rPr>
      </w:pPr>
      <w:r w:rsidRPr="00FC0663">
        <w:rPr>
          <w:rFonts w:eastAsia="Calibri"/>
          <w:bCs/>
          <w:color w:val="000000"/>
          <w:sz w:val="22"/>
          <w:szCs w:val="22"/>
          <w:lang w:val="pt-BR"/>
        </w:rPr>
        <w:t>A</w:t>
      </w:r>
      <w:r w:rsidRPr="00FC0663">
        <w:rPr>
          <w:rFonts w:eastAsia="Calibri"/>
          <w:noProof/>
          <w:color w:val="auto"/>
          <w:sz w:val="22"/>
          <w:szCs w:val="22"/>
        </w:rPr>
        <w:drawing>
          <wp:inline distT="0" distB="0" distL="0" distR="0" wp14:anchorId="1F4605F7" wp14:editId="5C5FAA86">
            <wp:extent cx="2828172" cy="327261"/>
            <wp:effectExtent l="0" t="0" r="0" b="0"/>
            <wp:docPr id="146799740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858346" cy="330753"/>
                    </a:xfrm>
                    <a:prstGeom prst="rect">
                      <a:avLst/>
                    </a:prstGeom>
                    <a:noFill/>
                    <a:ln>
                      <a:noFill/>
                    </a:ln>
                  </pic:spPr>
                </pic:pic>
              </a:graphicData>
            </a:graphic>
          </wp:inline>
        </w:drawing>
      </w:r>
      <w:r w:rsidRPr="00FC0663">
        <w:rPr>
          <w:rFonts w:eastAsia="Calibri"/>
          <w:bCs/>
          <w:color w:val="000000"/>
          <w:sz w:val="22"/>
          <w:szCs w:val="22"/>
          <w:lang w:val="pt-BR"/>
        </w:rPr>
        <w:t>B</w:t>
      </w:r>
    </w:p>
    <w:p w14:paraId="08F9ED6E" w14:textId="77777777" w:rsidR="00CE4CCE" w:rsidRPr="00FC0663" w:rsidRDefault="00CE4CCE" w:rsidP="001A3BD8">
      <w:pPr>
        <w:spacing w:line="276" w:lineRule="auto"/>
        <w:jc w:val="both"/>
        <w:rPr>
          <w:bCs/>
          <w:noProof/>
          <w:color w:val="000000"/>
          <w:sz w:val="22"/>
          <w:szCs w:val="22"/>
        </w:rPr>
      </w:pPr>
      <w:r w:rsidRPr="00FC0663">
        <w:rPr>
          <w:b/>
          <w:noProof/>
          <w:color w:val="000000"/>
          <w:sz w:val="22"/>
          <w:szCs w:val="22"/>
        </w:rPr>
        <w:t xml:space="preserve">a) </w:t>
      </w:r>
      <w:r w:rsidRPr="00FC0663">
        <w:rPr>
          <w:bCs/>
          <w:noProof/>
          <w:color w:val="000000"/>
          <w:sz w:val="22"/>
          <w:szCs w:val="22"/>
        </w:rPr>
        <w:t>Điện tích q</w:t>
      </w:r>
      <w:r w:rsidRPr="00FC0663">
        <w:rPr>
          <w:bCs/>
          <w:noProof/>
          <w:color w:val="000000"/>
          <w:sz w:val="22"/>
          <w:szCs w:val="22"/>
          <w:vertAlign w:val="subscript"/>
        </w:rPr>
        <w:t>3</w:t>
      </w:r>
      <w:r w:rsidRPr="00FC0663">
        <w:rPr>
          <w:bCs/>
          <w:noProof/>
          <w:color w:val="000000"/>
          <w:sz w:val="22"/>
          <w:szCs w:val="22"/>
        </w:rPr>
        <w:t xml:space="preserve"> có thể nằm cân bằng khi q</w:t>
      </w:r>
      <w:r w:rsidRPr="00FC0663">
        <w:rPr>
          <w:bCs/>
          <w:noProof/>
          <w:color w:val="000000"/>
          <w:sz w:val="22"/>
          <w:szCs w:val="22"/>
          <w:vertAlign w:val="subscript"/>
        </w:rPr>
        <w:t>3</w:t>
      </w:r>
      <w:r w:rsidRPr="00FC0663">
        <w:rPr>
          <w:bCs/>
          <w:noProof/>
          <w:color w:val="000000"/>
          <w:sz w:val="22"/>
          <w:szCs w:val="22"/>
        </w:rPr>
        <w:t xml:space="preserve"> đặt tại C nằm trên đường thẳng AB, trong đoạn AB.</w:t>
      </w:r>
    </w:p>
    <w:p w14:paraId="77163E65" w14:textId="77777777" w:rsidR="00CE4CCE" w:rsidRPr="00FC0663" w:rsidRDefault="00CE4CCE" w:rsidP="001A3BD8">
      <w:pPr>
        <w:spacing w:line="276" w:lineRule="auto"/>
        <w:jc w:val="both"/>
        <w:rPr>
          <w:b/>
          <w:noProof/>
          <w:color w:val="000000"/>
          <w:sz w:val="22"/>
          <w:szCs w:val="22"/>
        </w:rPr>
      </w:pPr>
      <w:r w:rsidRPr="00FC0663">
        <w:rPr>
          <w:b/>
          <w:noProof/>
          <w:color w:val="000000"/>
          <w:sz w:val="22"/>
          <w:szCs w:val="22"/>
        </w:rPr>
        <w:t xml:space="preserve">b) </w:t>
      </w:r>
      <w:r w:rsidRPr="00FC0663">
        <w:rPr>
          <w:bCs/>
          <w:noProof/>
          <w:color w:val="000000"/>
          <w:sz w:val="22"/>
          <w:szCs w:val="22"/>
        </w:rPr>
        <w:t>Khi q</w:t>
      </w:r>
      <w:r w:rsidRPr="00FC0663">
        <w:rPr>
          <w:bCs/>
          <w:noProof/>
          <w:color w:val="000000"/>
          <w:sz w:val="22"/>
          <w:szCs w:val="22"/>
          <w:vertAlign w:val="subscript"/>
        </w:rPr>
        <w:t>3</w:t>
      </w:r>
      <w:r w:rsidRPr="00FC0663">
        <w:rPr>
          <w:bCs/>
          <w:noProof/>
          <w:color w:val="000000"/>
          <w:sz w:val="22"/>
          <w:szCs w:val="22"/>
        </w:rPr>
        <w:t xml:space="preserve"> cân bằng, q</w:t>
      </w:r>
      <w:r w:rsidRPr="00FC0663">
        <w:rPr>
          <w:bCs/>
          <w:noProof/>
          <w:color w:val="000000"/>
          <w:sz w:val="22"/>
          <w:szCs w:val="22"/>
          <w:vertAlign w:val="subscript"/>
        </w:rPr>
        <w:t>3</w:t>
      </w:r>
      <w:r w:rsidRPr="00FC0663">
        <w:rPr>
          <w:bCs/>
          <w:noProof/>
          <w:color w:val="000000"/>
          <w:sz w:val="22"/>
          <w:szCs w:val="22"/>
        </w:rPr>
        <w:t xml:space="preserve"> nằm ở gần điểm B hơn</w:t>
      </w:r>
    </w:p>
    <w:p w14:paraId="2B6493B1" w14:textId="77777777" w:rsidR="00CE4CCE" w:rsidRPr="00FC0663" w:rsidRDefault="00CE4CCE" w:rsidP="001A3BD8">
      <w:pPr>
        <w:spacing w:line="276" w:lineRule="auto"/>
        <w:jc w:val="both"/>
        <w:rPr>
          <w:b/>
          <w:noProof/>
          <w:color w:val="000000"/>
          <w:sz w:val="22"/>
          <w:szCs w:val="22"/>
        </w:rPr>
      </w:pPr>
      <w:r w:rsidRPr="00FC0663">
        <w:rPr>
          <w:b/>
          <w:noProof/>
          <w:color w:val="000000"/>
          <w:sz w:val="22"/>
          <w:szCs w:val="22"/>
        </w:rPr>
        <w:t xml:space="preserve">c) </w:t>
      </w:r>
      <w:r w:rsidRPr="00FC0663">
        <w:rPr>
          <w:bCs/>
          <w:noProof/>
          <w:color w:val="000000"/>
          <w:sz w:val="22"/>
          <w:szCs w:val="22"/>
        </w:rPr>
        <w:t>Để cả hệ cân bằng thì q</w:t>
      </w:r>
      <w:r w:rsidRPr="00FC0663">
        <w:rPr>
          <w:bCs/>
          <w:noProof/>
          <w:color w:val="000000"/>
          <w:sz w:val="22"/>
          <w:szCs w:val="22"/>
          <w:vertAlign w:val="subscript"/>
        </w:rPr>
        <w:t>3</w:t>
      </w:r>
      <w:r w:rsidRPr="00FC0663">
        <w:rPr>
          <w:bCs/>
          <w:noProof/>
          <w:color w:val="000000"/>
          <w:sz w:val="22"/>
          <w:szCs w:val="22"/>
        </w:rPr>
        <w:t xml:space="preserve"> phải mang dấu âm</w:t>
      </w:r>
    </w:p>
    <w:p w14:paraId="4C82AF76" w14:textId="77777777" w:rsidR="00CE4CCE" w:rsidRPr="00FC0663" w:rsidRDefault="00CE4CCE" w:rsidP="001A3BD8">
      <w:pPr>
        <w:spacing w:line="276" w:lineRule="auto"/>
        <w:jc w:val="both"/>
        <w:rPr>
          <w:b/>
          <w:noProof/>
          <w:color w:val="000000"/>
          <w:sz w:val="22"/>
          <w:szCs w:val="22"/>
        </w:rPr>
      </w:pPr>
      <w:r w:rsidRPr="00FC0663">
        <w:rPr>
          <w:b/>
          <w:noProof/>
          <w:color w:val="000000"/>
          <w:sz w:val="22"/>
          <w:szCs w:val="22"/>
        </w:rPr>
        <w:t xml:space="preserve">d) </w:t>
      </w:r>
      <w:r w:rsidRPr="00FC0663">
        <w:rPr>
          <w:bCs/>
          <w:noProof/>
          <w:color w:val="000000"/>
          <w:sz w:val="22"/>
          <w:szCs w:val="22"/>
        </w:rPr>
        <w:t>Để cả hệ cân bằng thì q</w:t>
      </w:r>
      <w:r w:rsidRPr="00FC0663">
        <w:rPr>
          <w:bCs/>
          <w:noProof/>
          <w:color w:val="000000"/>
          <w:sz w:val="22"/>
          <w:szCs w:val="22"/>
          <w:vertAlign w:val="subscript"/>
        </w:rPr>
        <w:t>3</w:t>
      </w:r>
      <w:r w:rsidRPr="00FC0663">
        <w:rPr>
          <w:bCs/>
          <w:noProof/>
          <w:color w:val="000000"/>
          <w:sz w:val="22"/>
          <w:szCs w:val="22"/>
        </w:rPr>
        <w:t xml:space="preserve"> có giá trị -30 </w:t>
      </w:r>
      <w:r w:rsidRPr="00FC0663">
        <w:rPr>
          <w:noProof/>
          <w:sz w:val="22"/>
          <w:szCs w:val="22"/>
        </w:rPr>
        <w:sym w:font="Symbol" w:char="F06D"/>
      </w:r>
      <w:r w:rsidRPr="00FC0663">
        <w:rPr>
          <w:bCs/>
          <w:noProof/>
          <w:color w:val="000000"/>
          <w:sz w:val="22"/>
          <w:szCs w:val="22"/>
        </w:rPr>
        <w:t>C</w:t>
      </w:r>
    </w:p>
    <w:p w14:paraId="4C922A9E" w14:textId="77777777" w:rsidR="00CE4CCE" w:rsidRPr="00FC0663" w:rsidRDefault="00CE4CCE">
      <w:pPr>
        <w:numPr>
          <w:ilvl w:val="0"/>
          <w:numId w:val="70"/>
        </w:numPr>
        <w:tabs>
          <w:tab w:val="left" w:pos="851"/>
        </w:tabs>
        <w:spacing w:line="276" w:lineRule="auto"/>
        <w:ind w:left="0" w:firstLine="0"/>
        <w:contextualSpacing/>
        <w:jc w:val="both"/>
        <w:rPr>
          <w:rFonts w:eastAsia="Calibri"/>
          <w:color w:val="auto"/>
          <w:sz w:val="22"/>
          <w:szCs w:val="22"/>
        </w:rPr>
      </w:pPr>
      <w:r w:rsidRPr="00FC0663">
        <w:rPr>
          <w:rFonts w:eastAsia="Calibri"/>
          <w:color w:val="auto"/>
          <w:sz w:val="22"/>
          <w:szCs w:val="22"/>
        </w:rPr>
        <w:t>Người ta làm thí nghiệm cho những giọt dầu nhỏ mang điện tích với độ lớn điện tích khác nhau rơi trong điện trường (đặt trong chân không). Biết cường độ điện trường có độ lớn 5,92.10</w:t>
      </w:r>
      <w:r w:rsidRPr="00FC0663">
        <w:rPr>
          <w:rFonts w:eastAsia="Calibri"/>
          <w:color w:val="auto"/>
          <w:sz w:val="22"/>
          <w:szCs w:val="22"/>
          <w:vertAlign w:val="superscript"/>
        </w:rPr>
        <w:t>4</w:t>
      </w:r>
      <w:r w:rsidRPr="00FC0663">
        <w:rPr>
          <w:rFonts w:eastAsia="Calibri"/>
          <w:color w:val="auto"/>
          <w:sz w:val="22"/>
          <w:szCs w:val="22"/>
        </w:rPr>
        <w:t xml:space="preserve"> N/C và có hướng thẳng đứng xuống dưới. Biết khối lượng của giọt dầu là 2,93.10</w:t>
      </w:r>
      <w:r w:rsidRPr="00FC0663">
        <w:rPr>
          <w:rFonts w:eastAsia="Calibri"/>
          <w:color w:val="auto"/>
          <w:sz w:val="22"/>
          <w:szCs w:val="22"/>
          <w:vertAlign w:val="superscript"/>
        </w:rPr>
        <w:t>-15</w:t>
      </w:r>
      <w:r w:rsidRPr="00FC0663">
        <w:rPr>
          <w:rFonts w:eastAsia="Calibri"/>
          <w:color w:val="auto"/>
          <w:sz w:val="22"/>
          <w:szCs w:val="22"/>
        </w:rPr>
        <w:t xml:space="preserve"> kg. Lấy g = 9,80 m/s</w:t>
      </w:r>
      <w:r w:rsidRPr="00FC0663">
        <w:rPr>
          <w:rFonts w:eastAsia="Calibri"/>
          <w:color w:val="auto"/>
          <w:sz w:val="22"/>
          <w:szCs w:val="22"/>
          <w:vertAlign w:val="superscript"/>
        </w:rPr>
        <w:t>2</w:t>
      </w:r>
      <w:r w:rsidRPr="00FC0663">
        <w:rPr>
          <w:rFonts w:eastAsia="Calibri"/>
          <w:color w:val="auto"/>
          <w:sz w:val="22"/>
          <w:szCs w:val="22"/>
        </w:rPr>
        <w:t>. </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22"/>
        <w:gridCol w:w="2106"/>
      </w:tblGrid>
      <w:tr w:rsidR="00CE4CCE" w:rsidRPr="00FC0663" w14:paraId="2AC52BA9" w14:textId="77777777" w:rsidTr="00974385">
        <w:tc>
          <w:tcPr>
            <w:tcW w:w="7522" w:type="dxa"/>
          </w:tcPr>
          <w:p w14:paraId="1E79C6B1" w14:textId="77777777" w:rsidR="00CE4CCE" w:rsidRPr="00FC0663" w:rsidRDefault="00CE4CCE" w:rsidP="001A3BD8">
            <w:pPr>
              <w:spacing w:line="276" w:lineRule="auto"/>
              <w:rPr>
                <w:color w:val="auto"/>
                <w:sz w:val="22"/>
                <w:szCs w:val="22"/>
              </w:rPr>
            </w:pPr>
            <w:r w:rsidRPr="00FC0663">
              <w:rPr>
                <w:b/>
                <w:bCs/>
                <w:color w:val="auto"/>
                <w:sz w:val="22"/>
                <w:szCs w:val="22"/>
              </w:rPr>
              <w:t>a)</w:t>
            </w:r>
            <w:r w:rsidRPr="00FC0663">
              <w:rPr>
                <w:color w:val="auto"/>
                <w:sz w:val="22"/>
                <w:szCs w:val="22"/>
              </w:rPr>
              <w:t xml:space="preserve"> Khi giọt dầu lơ lửng trong vùng có điện trường thì điện tích của giọt dầu mang dấu dương.</w:t>
            </w:r>
          </w:p>
          <w:p w14:paraId="40C83F3B" w14:textId="77777777" w:rsidR="00CE4CCE" w:rsidRPr="00FC0663" w:rsidRDefault="00CE4CCE" w:rsidP="001A3BD8">
            <w:pPr>
              <w:shd w:val="clear" w:color="auto" w:fill="FFFFFF"/>
              <w:spacing w:line="276" w:lineRule="auto"/>
              <w:mirrorIndents/>
              <w:rPr>
                <w:b/>
                <w:noProof/>
                <w:color w:val="000000"/>
                <w:sz w:val="22"/>
                <w:szCs w:val="22"/>
              </w:rPr>
            </w:pPr>
            <w:r w:rsidRPr="00FC0663">
              <w:rPr>
                <w:b/>
                <w:noProof/>
                <w:color w:val="000000"/>
                <w:sz w:val="22"/>
                <w:szCs w:val="22"/>
              </w:rPr>
              <w:t xml:space="preserve">b) </w:t>
            </w:r>
            <w:r w:rsidRPr="00FC0663">
              <w:rPr>
                <w:bCs/>
                <w:color w:val="000000"/>
                <w:sz w:val="22"/>
                <w:szCs w:val="22"/>
              </w:rPr>
              <w:t>Khi giọt dầu lơ lửng chịu tác dụng trọng lực</w:t>
            </w:r>
            <w:r w:rsidRPr="00FC0663">
              <w:rPr>
                <w:iCs/>
                <w:sz w:val="22"/>
                <w:szCs w:val="22"/>
              </w:rPr>
              <w:t xml:space="preserve"> </w:t>
            </w:r>
            <m:oMath>
              <m:acc>
                <m:accPr>
                  <m:chr m:val="⃗"/>
                  <m:ctrlPr>
                    <w:rPr>
                      <w:rFonts w:ascii="Cambria Math" w:hAnsi="Cambria Math"/>
                      <w:iCs/>
                      <w:sz w:val="22"/>
                      <w:szCs w:val="22"/>
                    </w:rPr>
                  </m:ctrlPr>
                </m:accPr>
                <m:e>
                  <m:r>
                    <m:rPr>
                      <m:sty m:val="p"/>
                    </m:rPr>
                    <w:rPr>
                      <w:rFonts w:ascii="Cambria Math" w:hAnsi="Cambria Math"/>
                      <w:sz w:val="22"/>
                      <w:szCs w:val="22"/>
                    </w:rPr>
                    <m:t>P</m:t>
                  </m:r>
                </m:e>
              </m:acc>
            </m:oMath>
            <w:r w:rsidRPr="00FC0663">
              <w:rPr>
                <w:iCs/>
                <w:sz w:val="22"/>
                <w:szCs w:val="22"/>
              </w:rPr>
              <w:t xml:space="preserve"> và lực điện </w:t>
            </w:r>
            <m:oMath>
              <m:sSub>
                <m:sSubPr>
                  <m:ctrlPr>
                    <w:rPr>
                      <w:rFonts w:ascii="Cambria Math" w:hAnsi="Cambria Math"/>
                      <w:iCs/>
                      <w:sz w:val="22"/>
                      <w:szCs w:val="22"/>
                    </w:rPr>
                  </m:ctrlPr>
                </m:sSubPr>
                <m:e>
                  <m:acc>
                    <m:accPr>
                      <m:chr m:val="⃗"/>
                      <m:ctrlPr>
                        <w:rPr>
                          <w:rFonts w:ascii="Cambria Math" w:hAnsi="Cambria Math"/>
                          <w:iCs/>
                          <w:sz w:val="22"/>
                          <w:szCs w:val="22"/>
                        </w:rPr>
                      </m:ctrlPr>
                    </m:accPr>
                    <m:e>
                      <m:r>
                        <m:rPr>
                          <m:sty m:val="p"/>
                        </m:rPr>
                        <w:rPr>
                          <w:rFonts w:ascii="Cambria Math" w:hAnsi="Cambria Math"/>
                          <w:sz w:val="22"/>
                          <w:szCs w:val="22"/>
                        </w:rPr>
                        <m:t>F</m:t>
                      </m:r>
                    </m:e>
                  </m:acc>
                </m:e>
                <m:sub>
                  <m:r>
                    <m:rPr>
                      <m:sty m:val="p"/>
                    </m:rPr>
                    <w:rPr>
                      <w:rFonts w:ascii="Cambria Math" w:hAnsi="Cambria Math"/>
                      <w:sz w:val="22"/>
                      <w:szCs w:val="22"/>
                    </w:rPr>
                    <m:t>đ</m:t>
                  </m:r>
                </m:sub>
              </m:sSub>
            </m:oMath>
            <w:r w:rsidRPr="00FC0663">
              <w:rPr>
                <w:iCs/>
                <w:sz w:val="22"/>
                <w:szCs w:val="22"/>
              </w:rPr>
              <w:t>, hai lực này cân bằng nhau</w:t>
            </w:r>
          </w:p>
          <w:p w14:paraId="5D2E867C" w14:textId="77777777" w:rsidR="00CE4CCE" w:rsidRPr="00FC0663" w:rsidRDefault="00CE4CCE" w:rsidP="001A3BD8">
            <w:pPr>
              <w:spacing w:line="276" w:lineRule="auto"/>
              <w:rPr>
                <w:b/>
                <w:noProof/>
                <w:color w:val="000000"/>
                <w:sz w:val="22"/>
                <w:szCs w:val="22"/>
              </w:rPr>
            </w:pPr>
            <w:r w:rsidRPr="00FC0663">
              <w:rPr>
                <w:b/>
                <w:noProof/>
                <w:color w:val="000000"/>
                <w:sz w:val="22"/>
                <w:szCs w:val="22"/>
              </w:rPr>
              <w:t xml:space="preserve">c) </w:t>
            </w:r>
            <w:r w:rsidRPr="00FC0663">
              <w:rPr>
                <w:bCs/>
                <w:color w:val="000000"/>
                <w:sz w:val="22"/>
                <w:szCs w:val="22"/>
              </w:rPr>
              <w:t>Khi giọt dầu lơ lửng, điện tích của giọt dầu có độ lớn 4,85.10</w:t>
            </w:r>
            <w:r w:rsidRPr="00FC0663">
              <w:rPr>
                <w:bCs/>
                <w:color w:val="000000"/>
                <w:sz w:val="22"/>
                <w:szCs w:val="22"/>
                <w:vertAlign w:val="superscript"/>
              </w:rPr>
              <w:t>-19</w:t>
            </w:r>
            <w:r w:rsidRPr="00FC0663">
              <w:rPr>
                <w:bCs/>
                <w:color w:val="000000"/>
                <w:sz w:val="22"/>
                <w:szCs w:val="22"/>
              </w:rPr>
              <w:t>C.</w:t>
            </w:r>
          </w:p>
          <w:p w14:paraId="5CEA2AE5" w14:textId="77777777" w:rsidR="00CE4CCE" w:rsidRPr="00FC0663" w:rsidRDefault="00CE4CCE" w:rsidP="001A3BD8">
            <w:pPr>
              <w:spacing w:line="276" w:lineRule="auto"/>
              <w:rPr>
                <w:b/>
                <w:noProof/>
                <w:color w:val="000000"/>
                <w:sz w:val="22"/>
                <w:szCs w:val="22"/>
              </w:rPr>
            </w:pPr>
            <w:r w:rsidRPr="00FC0663">
              <w:rPr>
                <w:b/>
                <w:noProof/>
                <w:color w:val="000000"/>
                <w:sz w:val="22"/>
                <w:szCs w:val="22"/>
              </w:rPr>
              <w:t xml:space="preserve">d) </w:t>
            </w:r>
            <w:r w:rsidRPr="00FC0663">
              <w:rPr>
                <w:color w:val="auto"/>
                <w:sz w:val="22"/>
                <w:szCs w:val="22"/>
              </w:rPr>
              <w:t>Một giọt dầu khác có cùng khối lượng nhưng rơi với tốc độ ban đầu bằng không và trong 0,250 s rơi được 10,3 cm. Điện tích của giọt dầu này có giá trị là -3,32.10</w:t>
            </w:r>
            <w:r w:rsidRPr="00FC0663">
              <w:rPr>
                <w:color w:val="auto"/>
                <w:sz w:val="22"/>
                <w:szCs w:val="22"/>
                <w:vertAlign w:val="superscript"/>
              </w:rPr>
              <w:t>-9</w:t>
            </w:r>
            <w:r w:rsidRPr="00FC0663">
              <w:rPr>
                <w:color w:val="auto"/>
                <w:sz w:val="22"/>
                <w:szCs w:val="22"/>
              </w:rPr>
              <w:t>C</w:t>
            </w:r>
          </w:p>
        </w:tc>
        <w:tc>
          <w:tcPr>
            <w:tcW w:w="2106" w:type="dxa"/>
            <w:vAlign w:val="center"/>
          </w:tcPr>
          <w:p w14:paraId="1E7C89F5" w14:textId="28E677BE" w:rsidR="00CE4CCE" w:rsidRPr="00FC0663" w:rsidRDefault="00CE4CCE" w:rsidP="001A3BD8">
            <w:pPr>
              <w:tabs>
                <w:tab w:val="left" w:pos="851"/>
              </w:tabs>
              <w:spacing w:line="276" w:lineRule="auto"/>
              <w:contextualSpacing/>
              <w:jc w:val="center"/>
              <w:rPr>
                <w:rFonts w:eastAsia="Calibri"/>
                <w:color w:val="auto"/>
                <w:sz w:val="22"/>
                <w:szCs w:val="22"/>
              </w:rPr>
            </w:pPr>
          </w:p>
        </w:tc>
      </w:tr>
    </w:tbl>
    <w:p w14:paraId="6928B9F3" w14:textId="77777777" w:rsidR="00CE4CCE" w:rsidRPr="00FC0663" w:rsidRDefault="00CE4CCE">
      <w:pPr>
        <w:numPr>
          <w:ilvl w:val="0"/>
          <w:numId w:val="70"/>
        </w:numPr>
        <w:tabs>
          <w:tab w:val="left" w:pos="851"/>
        </w:tabs>
        <w:spacing w:line="276" w:lineRule="auto"/>
        <w:ind w:left="0" w:firstLine="0"/>
        <w:contextualSpacing/>
        <w:jc w:val="both"/>
        <w:rPr>
          <w:rFonts w:eastAsia="Calibri"/>
          <w:color w:val="000000"/>
          <w:sz w:val="22"/>
          <w:szCs w:val="22"/>
        </w:rPr>
      </w:pPr>
      <w:r w:rsidRPr="00FC0663">
        <w:rPr>
          <w:rFonts w:eastAsia="Calibri"/>
          <w:color w:val="000000"/>
          <w:sz w:val="22"/>
          <w:szCs w:val="22"/>
        </w:rPr>
        <w:lastRenderedPageBreak/>
        <w:t>Hình 12.3 mô tả 6 trường hợp sắp xếp bốn điện tích điểm phẩy trong đó các điện tích được đặt cách đều nhau bên trái và bên phải so với điểm O. Xét độ lớn cường độ điện trường tại điểm O ở 6 trường hợp </w:t>
      </w:r>
    </w:p>
    <w:p w14:paraId="5A728B06" w14:textId="77777777" w:rsidR="00CE4CCE" w:rsidRPr="00FC0663" w:rsidRDefault="00CE4CCE" w:rsidP="001A3BD8">
      <w:pPr>
        <w:spacing w:line="276" w:lineRule="auto"/>
        <w:jc w:val="center"/>
        <w:rPr>
          <w:color w:val="000000"/>
          <w:sz w:val="22"/>
          <w:szCs w:val="22"/>
        </w:rPr>
      </w:pPr>
      <w:r w:rsidRPr="00FC0663">
        <w:rPr>
          <w:noProof/>
          <w:color w:val="000000"/>
          <w:sz w:val="22"/>
          <w:szCs w:val="22"/>
        </w:rPr>
        <w:drawing>
          <wp:inline distT="0" distB="0" distL="0" distR="0" wp14:anchorId="6CAAC980" wp14:editId="205F1676">
            <wp:extent cx="2966847" cy="1835150"/>
            <wp:effectExtent l="0" t="0" r="5080" b="0"/>
            <wp:docPr id="919385201" name="Picture 43" descr="A graphing of equation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385201" name="Picture 43" descr="A graphing of equations  Description automatically generated with medium confidence"/>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012654" cy="1863484"/>
                    </a:xfrm>
                    <a:prstGeom prst="rect">
                      <a:avLst/>
                    </a:prstGeom>
                    <a:noFill/>
                  </pic:spPr>
                </pic:pic>
              </a:graphicData>
            </a:graphic>
          </wp:inline>
        </w:drawing>
      </w:r>
    </w:p>
    <w:p w14:paraId="774C46A9" w14:textId="77777777" w:rsidR="00CE4CCE" w:rsidRPr="00FC0663" w:rsidRDefault="00CE4CCE" w:rsidP="001A3BD8">
      <w:pPr>
        <w:spacing w:line="276" w:lineRule="auto"/>
        <w:jc w:val="both"/>
        <w:rPr>
          <w:bCs/>
          <w:noProof/>
          <w:color w:val="000000"/>
          <w:sz w:val="22"/>
          <w:szCs w:val="22"/>
        </w:rPr>
      </w:pPr>
      <w:r w:rsidRPr="00FC0663">
        <w:rPr>
          <w:b/>
          <w:noProof/>
          <w:color w:val="000000"/>
          <w:sz w:val="22"/>
          <w:szCs w:val="22"/>
        </w:rPr>
        <w:t xml:space="preserve">a) </w:t>
      </w:r>
      <w:r w:rsidRPr="00FC0663">
        <w:rPr>
          <w:bCs/>
          <w:color w:val="000000"/>
          <w:sz w:val="22"/>
          <w:szCs w:val="22"/>
        </w:rPr>
        <w:t xml:space="preserve">Cường độ điện trường </w:t>
      </w:r>
      <w:r w:rsidRPr="00FC0663">
        <w:rPr>
          <w:color w:val="000000"/>
          <w:sz w:val="22"/>
          <w:szCs w:val="22"/>
        </w:rPr>
        <w:t>tại O ở trường hợp (6) lớn hơn trường hợp (2)</w:t>
      </w:r>
    </w:p>
    <w:p w14:paraId="443FA74C" w14:textId="77777777" w:rsidR="00CE4CCE" w:rsidRPr="00FC0663" w:rsidRDefault="00CE4CCE" w:rsidP="001A3BD8">
      <w:pPr>
        <w:shd w:val="clear" w:color="auto" w:fill="FFFFFF"/>
        <w:spacing w:line="276" w:lineRule="auto"/>
        <w:mirrorIndents/>
        <w:jc w:val="both"/>
        <w:rPr>
          <w:b/>
          <w:noProof/>
          <w:color w:val="000000"/>
          <w:sz w:val="22"/>
          <w:szCs w:val="22"/>
        </w:rPr>
      </w:pPr>
      <w:r w:rsidRPr="00FC0663">
        <w:rPr>
          <w:b/>
          <w:noProof/>
          <w:color w:val="000000"/>
          <w:sz w:val="22"/>
          <w:szCs w:val="22"/>
        </w:rPr>
        <w:t xml:space="preserve">b) </w:t>
      </w:r>
      <w:r w:rsidRPr="00FC0663">
        <w:rPr>
          <w:bCs/>
          <w:color w:val="000000"/>
          <w:sz w:val="22"/>
          <w:szCs w:val="22"/>
        </w:rPr>
        <w:t xml:space="preserve">Cường độ điện trường </w:t>
      </w:r>
      <w:r w:rsidRPr="00FC0663">
        <w:rPr>
          <w:color w:val="000000"/>
          <w:sz w:val="22"/>
          <w:szCs w:val="22"/>
        </w:rPr>
        <w:t>tại O ở trường hợp (3) và (4) bằng nhau.</w:t>
      </w:r>
    </w:p>
    <w:p w14:paraId="5901E9A5" w14:textId="77777777" w:rsidR="00CE4CCE" w:rsidRPr="00FC0663" w:rsidRDefault="00CE4CCE" w:rsidP="001A3BD8">
      <w:pPr>
        <w:spacing w:line="276" w:lineRule="auto"/>
        <w:jc w:val="both"/>
        <w:rPr>
          <w:b/>
          <w:noProof/>
          <w:color w:val="000000"/>
          <w:sz w:val="22"/>
          <w:szCs w:val="22"/>
        </w:rPr>
      </w:pPr>
      <w:r w:rsidRPr="00FC0663">
        <w:rPr>
          <w:b/>
          <w:noProof/>
          <w:color w:val="000000"/>
          <w:sz w:val="22"/>
          <w:szCs w:val="22"/>
        </w:rPr>
        <w:t xml:space="preserve">c) </w:t>
      </w:r>
      <w:r w:rsidRPr="00FC0663">
        <w:rPr>
          <w:bCs/>
          <w:color w:val="000000"/>
          <w:sz w:val="22"/>
          <w:szCs w:val="22"/>
        </w:rPr>
        <w:t xml:space="preserve">Cường độ điện trường </w:t>
      </w:r>
      <w:r w:rsidRPr="00FC0663">
        <w:rPr>
          <w:color w:val="000000"/>
          <w:sz w:val="22"/>
          <w:szCs w:val="22"/>
        </w:rPr>
        <w:t xml:space="preserve">tại O ở trường hợp (6) là lớn nhất và bằng </w:t>
      </w:r>
      <w:r w:rsidRPr="00FC0663">
        <w:rPr>
          <w:color w:val="000000"/>
          <w:position w:val="-24"/>
          <w:sz w:val="22"/>
          <w:szCs w:val="22"/>
        </w:rPr>
        <w:object w:dxaOrig="960" w:dyaOrig="660" w14:anchorId="76EDC5AF">
          <v:shape id="_x0000_i1046" type="#_x0000_t75" style="width:54.75pt;height:36pt" o:ole="">
            <v:imagedata r:id="rId109" o:title=""/>
          </v:shape>
          <o:OLEObject Type="Embed" ProgID="Equation.DSMT4" ShapeID="_x0000_i1046" DrawAspect="Content" ObjectID="_1802801831" r:id="rId110"/>
        </w:object>
      </w:r>
    </w:p>
    <w:p w14:paraId="3224946B" w14:textId="752035C0" w:rsidR="00CE4CCE" w:rsidRPr="00FC0663" w:rsidRDefault="00CE4CCE" w:rsidP="00CE4CCE">
      <w:pPr>
        <w:spacing w:line="276" w:lineRule="auto"/>
        <w:jc w:val="both"/>
        <w:rPr>
          <w:b/>
          <w:noProof/>
          <w:color w:val="000000"/>
          <w:sz w:val="22"/>
          <w:szCs w:val="22"/>
        </w:rPr>
      </w:pPr>
      <w:r w:rsidRPr="00FC0663">
        <w:rPr>
          <w:b/>
          <w:noProof/>
          <w:color w:val="000000"/>
          <w:sz w:val="22"/>
          <w:szCs w:val="22"/>
        </w:rPr>
        <w:t xml:space="preserve">d) </w:t>
      </w:r>
      <w:r w:rsidRPr="00FC0663">
        <w:rPr>
          <w:bCs/>
          <w:color w:val="000000"/>
          <w:sz w:val="22"/>
          <w:szCs w:val="22"/>
        </w:rPr>
        <w:t xml:space="preserve">Cường độ điện trường </w:t>
      </w:r>
      <w:r w:rsidRPr="00FC0663">
        <w:rPr>
          <w:color w:val="000000"/>
          <w:sz w:val="22"/>
          <w:szCs w:val="22"/>
        </w:rPr>
        <w:t>tại O ở trường hợp (1) là bé nhất và bằng 0.</w:t>
      </w:r>
    </w:p>
    <w:p w14:paraId="405EA117" w14:textId="77777777" w:rsidR="00CE4CCE" w:rsidRPr="00FC0663" w:rsidRDefault="00CE4CCE" w:rsidP="00CE4CCE">
      <w:pPr>
        <w:tabs>
          <w:tab w:val="left" w:pos="360"/>
        </w:tabs>
        <w:spacing w:line="276" w:lineRule="auto"/>
        <w:jc w:val="both"/>
        <w:rPr>
          <w:color w:val="000000"/>
          <w:sz w:val="22"/>
          <w:szCs w:val="22"/>
        </w:rPr>
      </w:pPr>
      <w:r w:rsidRPr="00FC0663">
        <w:rPr>
          <w:noProof/>
          <w:color w:val="000000"/>
          <w:sz w:val="22"/>
          <w:szCs w:val="22"/>
        </w:rPr>
        <mc:AlternateContent>
          <mc:Choice Requires="wpg">
            <w:drawing>
              <wp:inline distT="0" distB="0" distL="0" distR="0" wp14:anchorId="19CDAD4C" wp14:editId="027E0C1D">
                <wp:extent cx="4143383" cy="330200"/>
                <wp:effectExtent l="0" t="0" r="9525" b="0"/>
                <wp:docPr id="847798232" name="Group 34" descr="42 nguyen thi xie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43383" cy="330200"/>
                          <a:chOff x="0" y="0"/>
                          <a:chExt cx="41450" cy="3320"/>
                        </a:xfrm>
                      </wpg:grpSpPr>
                      <wpg:grpSp>
                        <wpg:cNvPr id="1879920128" name="Group 35"/>
                        <wpg:cNvGrpSpPr>
                          <a:grpSpLocks/>
                        </wpg:cNvGrpSpPr>
                        <wpg:grpSpPr bwMode="auto">
                          <a:xfrm>
                            <a:off x="0" y="0"/>
                            <a:ext cx="41450" cy="3320"/>
                            <a:chOff x="0" y="0"/>
                            <a:chExt cx="41450" cy="3320"/>
                          </a:xfrm>
                        </wpg:grpSpPr>
                        <wpg:grpSp>
                          <wpg:cNvPr id="833478121" name="Group 36"/>
                          <wpg:cNvGrpSpPr>
                            <a:grpSpLocks/>
                          </wpg:cNvGrpSpPr>
                          <wpg:grpSpPr bwMode="auto">
                            <a:xfrm>
                              <a:off x="0" y="0"/>
                              <a:ext cx="41450" cy="3256"/>
                              <a:chOff x="0" y="0"/>
                              <a:chExt cx="40034" cy="3258"/>
                            </a:xfrm>
                          </wpg:grpSpPr>
                          <wps:wsp>
                            <wps:cNvPr id="1699390687" name="Flowchart: Alternate Process 37"/>
                            <wps:cNvSpPr>
                              <a:spLocks noChangeArrowheads="1"/>
                            </wps:cNvSpPr>
                            <wps:spPr bwMode="auto">
                              <a:xfrm>
                                <a:off x="1026" y="0"/>
                                <a:ext cx="39008"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677380164"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052465693"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898016348" name="WordArt 192"/>
                          <wps:cNvSpPr txBox="1">
                            <a:spLocks noChangeArrowheads="1" noChangeShapeType="1"/>
                          </wps:cNvSpPr>
                          <wps:spPr bwMode="auto">
                            <a:xfrm>
                              <a:off x="4226" y="62"/>
                              <a:ext cx="37129" cy="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3535794" w14:textId="77777777" w:rsidR="00974385" w:rsidRPr="004849A4" w:rsidRDefault="00974385" w:rsidP="00CE4CCE">
                                <w:pPr>
                                  <w:pStyle w:val="NormalWeb"/>
                                  <w:rPr>
                                    <w:b/>
                                    <w:color w:val="FFFFFF"/>
                                    <w:sz w:val="32"/>
                                    <w:szCs w:val="32"/>
                                  </w:rPr>
                                </w:pPr>
                                <w:r w:rsidRPr="004849A4">
                                  <w:rPr>
                                    <w:b/>
                                    <w:bCs/>
                                    <w:color w:val="FFFFFF"/>
                                    <w:sz w:val="32"/>
                                    <w:szCs w:val="32"/>
                                  </w:rPr>
                                  <w:t>Câu trắc nghiệm trả lời ngắn (1,5 điểm)</w:t>
                                </w:r>
                              </w:p>
                            </w:txbxContent>
                          </wps:txbx>
                          <wps:bodyPr rot="0" vert="horz" wrap="square" lIns="91440" tIns="45720" rIns="91440" bIns="45720" anchor="t" anchorCtr="0" upright="1">
                            <a:noAutofit/>
                          </wps:bodyPr>
                        </wps:wsp>
                      </wpg:grpSp>
                      <wps:wsp>
                        <wps:cNvPr id="581105196" name="WordArt 192"/>
                        <wps:cNvSpPr txBox="1">
                          <a:spLocks noChangeArrowheads="1" noChangeShapeType="1"/>
                        </wps:cNvSpPr>
                        <wps:spPr bwMode="auto">
                          <a:xfrm>
                            <a:off x="286" y="123"/>
                            <a:ext cx="4693"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B1B31BC" w14:textId="77777777" w:rsidR="00974385" w:rsidRPr="004849A4" w:rsidRDefault="00974385" w:rsidP="00CE4CCE">
                              <w:pPr>
                                <w:pStyle w:val="NormalWeb"/>
                                <w:ind w:hanging="142"/>
                                <w:jc w:val="center"/>
                                <w:rPr>
                                  <w:b/>
                                  <w:bCs/>
                                  <w:color w:val="FFFFFF"/>
                                  <w:sz w:val="32"/>
                                  <w:szCs w:val="32"/>
                                </w:rPr>
                              </w:pPr>
                              <w:r w:rsidRPr="004849A4">
                                <w:rPr>
                                  <w:b/>
                                  <w:bCs/>
                                  <w:color w:val="FFFFFF"/>
                                  <w:sz w:val="32"/>
                                  <w:szCs w:val="32"/>
                                </w:rPr>
                                <w:t>III</w:t>
                              </w:r>
                            </w:p>
                          </w:txbxContent>
                        </wps:txbx>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19CDAD4C" id="_x0000_s1111" alt="42 nguyen thi xiem" style="width:326.25pt;height:26pt;mso-position-horizontal-relative:char;mso-position-vertical-relative:line" coordsize="41450,33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o7+bFAQAAIgRAAAOAAAAZHJzL2Uyb0RvYy54bWzsWNuO2zYQfS/QfyD03pVE3YX1Bu5uvS2Q NgskRZ9pibq0kqiStOXN12dISrJj5+Jks25R9EUQRXF4ZnjmzEjXL3Ztg7aUi5p1C8u9cixEu4zl dVcurN/frH6ILSQk6XLSsI4urEcqrBc33393PfQpxaxiTU45AiOdSId+YVVS9qlti6yiLRFXrKcd TBaMt0TCkJd2zskA1tvGxo4T2gPjec9ZRoWAp3dm0rrR9ouCZvJVUQgqUbOwAJvUV66va3W1b65J WnLSV3U2wiBfgaIldQebzqbuiCRow+sTU22dcSZYIa8y1tqsKOqMah/AG9c58uaes02vfSnToezn MEFoj+L01Waz37b3vH/dP3CDHm5fsuwvAXGxh75MD+fVuDQvo/XwK8vhPMlGMu34ruCtMgEuoZ2O 7+McX7qTKIOHvut7XuxZKIM5z3PgAM0BZBWc0smyrPppvzCA0zPLsF5kk9RsqWGOsNSxjxjNLcB/ 4KjOgZpxlCQQYwyE7EgL0HV0kRcoCMeuqoN87lAce0TSC4Qh9jw/il3sHkUh/MejgAON4YwoOI7n j2TAQayAf5QMICpinzfiaXnzuiI91ekoVF5MxAqTxEucMI6mkK4aNmQV4TJFy0ZS3hFJ0YPRKORF JtLaxJR3wiQd6thtRbqSLjlnQ0VJDohd7eDQHyxQAwEp+9ksdB0cWug0EQGvA3mg8wljjWgOIUl7 LuQ9ZS1SNwurAHcAFpezM6MvOu/J9qWQ5gimdUoGBGvqfFU3jR7wcn3bcLQloMLeXbCMHbO26Sti nkJyJsl4lMK8ro/1PTtNp6x1TNk1W6onIAAmHCqNRbpm+SOEhjOj9VCb4KZi/K2FBtD5hSX+3hBO LdT80kF4E9f3VWHQAz+IQF0QP5xZH86QLgNTCyuT3EJmcCtNOdn0vC4r2MvVvnVsCdJY1Do2e1wj XGClQXsBekaRFztuCCljdO9nuiMl65CnU0dBAzI/NxO9BBTnA0SMcTDx8CiVT3hYGdx71ikylPno Fcn/tFDRNlC9gWYIB6ASik8Hr2yLwzdcN/CjqZRoFmvCnUfi1SoMTfGCvPmfo2d3NB+WUOwE2A+D MIHW4IijWhMuxFHI/M8wFI8KNTU7E1lGpfxihk7950Tib8hQnHjYN7Xjv83Qff93IUWNEyWnnj83 kn/AJ8iSS+Qmmh8HbEVy9yODxteUhE9X+bn46xx589hDi/qU2u/jsfaHGhVJpy7ci1ycnCu6HL6g 9op7WufnYkzSs6qz3K13uh8HcGBtXxifuWDLp5frixMtiF3XCdwEWjijiv9OouHY9JguHgvuRDRf C7pqMnEMThjyfEQ6n49nc799kcbwW/EMPvd1OzL+mlD/Ew7Huo3c/0C5eQcAAP//AwBQSwMEFAAG AAgAAAAhAK1NX7DcAAAABAEAAA8AAABkcnMvZG93bnJldi54bWxMj0FrwkAQhe+F/odlCt7qJpFI SbMRkbYnEaqF0tuYHZNgdjZk1yT+e7e91MvA4z3e+yZfTaYVA/WusawgnkcgiEurG64UfB3en19A OI+ssbVMCq7kYFU8PuSYaTvyJw17X4lQwi5DBbX3XSalK2sy6Oa2Iw7eyfYGfZB9JXWPYyg3rUyi aCkNNhwWauxoU1N53l+Mgo8Rx/Uifhu259Pm+nNId9/bmJSaPU3rVxCeJv8fhl/8gA5FYDraC2sn WgXhEf93g7dMkxTEUUGaRCCLXN7DFzcAAAD//wMAUEsBAi0AFAAGAAgAAAAhALaDOJL+AAAA4QEA ABMAAAAAAAAAAAAAAAAAAAAAAFtDb250ZW50X1R5cGVzXS54bWxQSwECLQAUAAYACAAAACEAOP0h /9YAAACUAQAACwAAAAAAAAAAAAAAAAAvAQAAX3JlbHMvLnJlbHNQSwECLQAUAAYACAAAACEAZaO/ mxQEAACIEQAADgAAAAAAAAAAAAAAAAAuAgAAZHJzL2Uyb0RvYy54bWxQSwECLQAUAAYACAAAACEA rU1fsNwAAAAEAQAADwAAAAAAAAAAAAAAAABuBgAAZHJzL2Rvd25yZXYueG1sUEsFBgAAAAAEAAQA 8wAAAHcHAAAAAA== ">
                <v:group id="Group 35" o:spid="_x0000_s1112" style="position:absolute;width:41450;height:3320" coordsize="41450,33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S7m/zAAAAOMAAAAPAAAAZHJzL2Rvd25yZXYueG1sRI9Ba8JA EIXvhf6HZQq91U0irZq6iogtPYigFkpvQ3ZMgtnZkN0m8d93DoUeZ96b975ZrkfXqJ66UHs2kE4S UMSFtzWXBj7Pb09zUCEiW2w8k4EbBViv7u+WmFs/8JH6UyyVhHDI0UAVY5trHYqKHIaJb4lFu/jO YZSxK7XtcJBw1+gsSV60w5qlocKWthUV19OPM/A+4LCZprt+f71sb9/n58PXPiVjHh/GzSuoSGP8 N/9df1jBn88WiyxJM4GWn2QBevULAAD//wMAUEsBAi0AFAAGAAgAAAAhANvh9svuAAAAhQEAABMA AAAAAAAAAAAAAAAAAAAAAFtDb250ZW50X1R5cGVzXS54bWxQSwECLQAUAAYACAAAACEAWvQsW78A AAAVAQAACwAAAAAAAAAAAAAAAAAfAQAAX3JlbHMvLnJlbHNQSwECLQAUAAYACAAAACEATku5v8wA AADjAAAADwAAAAAAAAAAAAAAAAAHAgAAZHJzL2Rvd25yZXYueG1sUEsFBgAAAAADAAMAtwAAAAAD AAAAAA== ">
                  <v:group id="Group 36" o:spid="_x0000_s1113" style="position:absolute;width:41450;height:3256" coordsize="40034,325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HQ67ywAAAOIAAAAPAAAAZHJzL2Rvd25yZXYueG1sRI9Pa8JA FMTvhX6H5RV6082a/gnRVURq6UEK1ULx9sg+k2D2bciuSfz23YLQ4zAzv2EWq9E2oqfO1441qGkC grhwpuZSw/dhO8lA+IBssHFMGq7kYbW8v1tgbtzAX9TvQykihH2OGqoQ2lxKX1Rk0U9dSxy9k+ss hii7UpoOhwi3jZwlyYu0WHNcqLClTUXFeX+xGt4HHNapeut359Pmejw8f/7sFGn9+DCu5yACjeE/ fGt/GA1Zmj69Zmqm4O9SvANy+QsAAP//AwBQSwECLQAUAAYACAAAACEA2+H2y+4AAACFAQAAEwAA AAAAAAAAAAAAAAAAAAAAW0NvbnRlbnRfVHlwZXNdLnhtbFBLAQItABQABgAIAAAAIQBa9CxbvwAA ABUBAAALAAAAAAAAAAAAAAAAAB8BAABfcmVscy8ucmVsc1BLAQItABQABgAIAAAAIQAZHQ67ywAA AOIAAAAPAAAAAAAAAAAAAAAAAAcCAABkcnMvZG93bnJldi54bWxQSwUGAAAAAAMAAwC3AAAA/wIA AAAA ">
                    <v:shape id="Flowchart: Alternate Process 37" o:spid="_x0000_s1114" type="#_x0000_t176" style="position:absolute;left:1026;width:39008;height:322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2IAx7ygAAAOMAAAAPAAAAZHJzL2Rvd25yZXYueG1sRE9LS8NA EL4X/A/LCN7ajVZiE7stRSgWPYh90B6H7DSJ7s6m2W0a/31XEDzO957pvLdGdNT62rGC+1ECgrhw uuZSwXazHE5A+ICs0TgmBT/kYT67GUwx1+7Cn9StQyliCPscFVQhNLmUvqjIoh+5hjhyR9daDPFs S6lbvMRwa+RDkqTSYs2xocKGXioqvtdnq2D/+vXx5t+tedwd9Olk90ezWnRK3d32i2cQgfrwL/5z r3Scn2bZOEvSyRP8/hQBkLMrAAAA//8DAFBLAQItABQABgAIAAAAIQDb4fbL7gAAAIUBAAATAAAA AAAAAAAAAAAAAAAAAABbQ29udGVudF9UeXBlc10ueG1sUEsBAi0AFAAGAAgAAAAhAFr0LFu/AAAA FQEAAAsAAAAAAAAAAAAAAAAAHwEAAF9yZWxzLy5yZWxzUEsBAi0AFAAGAAgAAAAhAHYgDHvKAAAA 4wAAAA8AAAAAAAAAAAAAAAAABwIAAGRycy9kb3ducmV2LnhtbFBLBQYAAAAAAwADALcAAAD+AgAA AAA= " fillcolor="#3d5a80" stroked="f" strokeweight="1pt">
                      <v:fill opacity="52428f"/>
                    </v:shape>
                    <v:shape id="Hexagon 38" o:spid="_x0000_s1115" type="#_x0000_t9" style="position:absolute;left:391;width:3825;height:32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H/HxyQAAAOMAAAAPAAAAZHJzL2Rvd25yZXYueG1sRE/dasIw FL4X9g7hDLzTtOuI2hnFyQYbCMOfBzhrjm2xOalN1G5PvwwGuzzf/5kve9uIK3W+dqwhHScgiAtn ai41HPavoykIH5ANNo5Jwxd5WC7uBnPMjbvxlq67UIoYwj5HDVUIbS6lLyqy6MeuJY7c0XUWQzy7 UpoObzHcNvIhSZS0WHNsqLCldUXFaXexGp5XH+f0ff39mbkXteln2blMFWo9vO9XTyAC9eFf/Od+ M3G+mkyyaZKqR/j9KQIgFz8AAAD//wMAUEsBAi0AFAAGAAgAAAAhANvh9svuAAAAhQEAABMAAAAA AAAAAAAAAAAAAAAAAFtDb250ZW50X1R5cGVzXS54bWxQSwECLQAUAAYACAAAACEAWvQsW78AAAAV AQAACwAAAAAAAAAAAAAAAAAfAQAAX3JlbHMvLnJlbHNQSwECLQAUAAYACAAAACEARh/x8ckAAADj AAAADwAAAAAAAAAAAAAAAAAHAgAAZHJzL2Rvd25yZXYueG1sUEsFBgAAAAADAAMAtwAAAP0CAAAA AA== " adj="4600" fillcolor="#f60" stroked="f" strokeweight="1pt"/>
                    <v:shape id="Hexagon 39" o:spid="_x0000_s1116" type="#_x0000_t9" style="position:absolute;width:3825;height:325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4zSyjygAAAOMAAAAPAAAAZHJzL2Rvd25yZXYueG1sRI/dasJA FITvC32H5Qi9qxtTDTV1lSoUKvSmtg9wyB6zqdkf9yemb98VCl4OM/MNs9qMumcD+dBZI2A2LYCR aazsTCvg++vt8RlYiGgk9taQgF8KsFnf362wlvZiPmk4xJZliAk1ClAxuprz0CjSGKbWkcne0XqN MUvfcunxkuG652VRVFxjZ/KCQkc7Rc3pkLSArfN75+cp/SQ/bM/ptFPnj06Ih8n4+gIs0hhv4f/2 uxRQFotyXi2q5RNcP+U/wNd/AAAA//8DAFBLAQItABQABgAIAAAAIQDb4fbL7gAAAIUBAAATAAAA AAAAAAAAAAAAAAAAAABbQ29udGVudF9UeXBlc10ueG1sUEsBAi0AFAAGAAgAAAAhAFr0LFu/AAAA FQEAAAsAAAAAAAAAAAAAAAAAHwEAAF9yZWxzLy5yZWxzUEsBAi0AFAAGAAgAAAAhADjNLKPKAAAA 4wAAAA8AAAAAAAAAAAAAAAAABwIAAGRycy9kb3ducmV2LnhtbFBLBQYAAAAAAwADALcAAAD+AgAA AAA= " adj="4591" fillcolor="#293241" stroked="f" strokeweight="1pt"/>
                  </v:group>
                  <v:shape id="_x0000_s1117" type="#_x0000_t202" style="position:absolute;left:4226;top:62;width:37129;height:325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41gcxwAAAOIAAAAPAAAAZHJzL2Rvd25yZXYueG1sRE/LasJA FN0X+g/DFdzVGa1KjBmlWApdVZpWwd0lc/PAzJ2QGU36951FocvDeWf70bbiTr1vHGuYzxQI4sKZ hisN319vTwkIH5ANto5Jww952O8eHzJMjRv4k+55qEQMYZ+ihjqELpXSFzVZ9DPXEUeudL3FEGFf SdPjEMNtKxdKraXFhmNDjR0daiqu+c1qOH2Ul/NSHatXu+oGNyrJdiO1nk7Gly2IQGP4F/+5342G ZJOo+fp5GTfHS/EOyN0vAAAA//8DAFBLAQItABQABgAIAAAAIQDb4fbL7gAAAIUBAAATAAAAAAAA AAAAAAAAAAAAAABbQ29udGVudF9UeXBlc10ueG1sUEsBAi0AFAAGAAgAAAAhAFr0LFu/AAAAFQEA AAsAAAAAAAAAAAAAAAAAHwEAAF9yZWxzLy5yZWxzUEsBAi0AFAAGAAgAAAAhAEfjWBzHAAAA4gAA AA8AAAAAAAAAAAAAAAAABwIAAGRycy9kb3ducmV2LnhtbFBLBQYAAAAAAwADALcAAAD7AgAAAAA= " filled="f" stroked="f">
                    <v:stroke joinstyle="round"/>
                    <o:lock v:ext="edit" shapetype="t"/>
                    <v:textbox>
                      <w:txbxContent>
                        <w:p w14:paraId="63535794" w14:textId="77777777" w:rsidR="00974385" w:rsidRPr="004849A4" w:rsidRDefault="00974385" w:rsidP="00CE4CCE">
                          <w:pPr>
                            <w:pStyle w:val="NormalWeb"/>
                            <w:rPr>
                              <w:b/>
                              <w:color w:val="FFFFFF"/>
                              <w:sz w:val="32"/>
                              <w:szCs w:val="32"/>
                            </w:rPr>
                          </w:pPr>
                          <w:proofErr w:type="spellStart"/>
                          <w:r w:rsidRPr="004849A4">
                            <w:rPr>
                              <w:b/>
                              <w:bCs/>
                              <w:color w:val="FFFFFF"/>
                              <w:sz w:val="32"/>
                              <w:szCs w:val="32"/>
                            </w:rPr>
                            <w:t>Câu</w:t>
                          </w:r>
                          <w:proofErr w:type="spellEnd"/>
                          <w:r w:rsidRPr="004849A4">
                            <w:rPr>
                              <w:b/>
                              <w:bCs/>
                              <w:color w:val="FFFFFF"/>
                              <w:sz w:val="32"/>
                              <w:szCs w:val="32"/>
                            </w:rPr>
                            <w:t xml:space="preserve"> </w:t>
                          </w:r>
                          <w:proofErr w:type="spellStart"/>
                          <w:r w:rsidRPr="004849A4">
                            <w:rPr>
                              <w:b/>
                              <w:bCs/>
                              <w:color w:val="FFFFFF"/>
                              <w:sz w:val="32"/>
                              <w:szCs w:val="32"/>
                            </w:rPr>
                            <w:t>trắc</w:t>
                          </w:r>
                          <w:proofErr w:type="spellEnd"/>
                          <w:r w:rsidRPr="004849A4">
                            <w:rPr>
                              <w:b/>
                              <w:bCs/>
                              <w:color w:val="FFFFFF"/>
                              <w:sz w:val="32"/>
                              <w:szCs w:val="32"/>
                            </w:rPr>
                            <w:t xml:space="preserve"> </w:t>
                          </w:r>
                          <w:proofErr w:type="spellStart"/>
                          <w:r w:rsidRPr="004849A4">
                            <w:rPr>
                              <w:b/>
                              <w:bCs/>
                              <w:color w:val="FFFFFF"/>
                              <w:sz w:val="32"/>
                              <w:szCs w:val="32"/>
                            </w:rPr>
                            <w:t>nghiệm</w:t>
                          </w:r>
                          <w:proofErr w:type="spellEnd"/>
                          <w:r w:rsidRPr="004849A4">
                            <w:rPr>
                              <w:b/>
                              <w:bCs/>
                              <w:color w:val="FFFFFF"/>
                              <w:sz w:val="32"/>
                              <w:szCs w:val="32"/>
                            </w:rPr>
                            <w:t xml:space="preserve"> </w:t>
                          </w:r>
                          <w:proofErr w:type="spellStart"/>
                          <w:r w:rsidRPr="004849A4">
                            <w:rPr>
                              <w:b/>
                              <w:bCs/>
                              <w:color w:val="FFFFFF"/>
                              <w:sz w:val="32"/>
                              <w:szCs w:val="32"/>
                            </w:rPr>
                            <w:t>trả</w:t>
                          </w:r>
                          <w:proofErr w:type="spellEnd"/>
                          <w:r w:rsidRPr="004849A4">
                            <w:rPr>
                              <w:b/>
                              <w:bCs/>
                              <w:color w:val="FFFFFF"/>
                              <w:sz w:val="32"/>
                              <w:szCs w:val="32"/>
                            </w:rPr>
                            <w:t xml:space="preserve"> </w:t>
                          </w:r>
                          <w:proofErr w:type="spellStart"/>
                          <w:r w:rsidRPr="004849A4">
                            <w:rPr>
                              <w:b/>
                              <w:bCs/>
                              <w:color w:val="FFFFFF"/>
                              <w:sz w:val="32"/>
                              <w:szCs w:val="32"/>
                            </w:rPr>
                            <w:t>lời</w:t>
                          </w:r>
                          <w:proofErr w:type="spellEnd"/>
                          <w:r w:rsidRPr="004849A4">
                            <w:rPr>
                              <w:b/>
                              <w:bCs/>
                              <w:color w:val="FFFFFF"/>
                              <w:sz w:val="32"/>
                              <w:szCs w:val="32"/>
                            </w:rPr>
                            <w:t xml:space="preserve"> </w:t>
                          </w:r>
                          <w:proofErr w:type="spellStart"/>
                          <w:r w:rsidRPr="004849A4">
                            <w:rPr>
                              <w:b/>
                              <w:bCs/>
                              <w:color w:val="FFFFFF"/>
                              <w:sz w:val="32"/>
                              <w:szCs w:val="32"/>
                            </w:rPr>
                            <w:t>ngắn</w:t>
                          </w:r>
                          <w:proofErr w:type="spellEnd"/>
                          <w:r w:rsidRPr="004849A4">
                            <w:rPr>
                              <w:b/>
                              <w:bCs/>
                              <w:color w:val="FFFFFF"/>
                              <w:sz w:val="32"/>
                              <w:szCs w:val="32"/>
                            </w:rPr>
                            <w:t xml:space="preserve"> (1,5 </w:t>
                          </w:r>
                          <w:proofErr w:type="spellStart"/>
                          <w:r w:rsidRPr="004849A4">
                            <w:rPr>
                              <w:b/>
                              <w:bCs/>
                              <w:color w:val="FFFFFF"/>
                              <w:sz w:val="32"/>
                              <w:szCs w:val="32"/>
                            </w:rPr>
                            <w:t>điểm</w:t>
                          </w:r>
                          <w:proofErr w:type="spellEnd"/>
                          <w:r w:rsidRPr="004849A4">
                            <w:rPr>
                              <w:b/>
                              <w:bCs/>
                              <w:color w:val="FFFFFF"/>
                              <w:sz w:val="32"/>
                              <w:szCs w:val="32"/>
                            </w:rPr>
                            <w:t>)</w:t>
                          </w:r>
                        </w:p>
                      </w:txbxContent>
                    </v:textbox>
                  </v:shape>
                </v:group>
                <v:shape id="_x0000_s1118" type="#_x0000_t202" style="position:absolute;left:286;top:123;width:4693;height:289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5OijyyQAAAOIAAAAPAAAAZHJzL2Rvd25yZXYueG1sRI9Pa8JA FMTvhX6H5RV6q7spjWh0I6Wl0JOitoK3R/blD2bfhuzWpN/eFQSPw8z8hlmuRtuKM/W+cawhmSgQ xIUzDVcafvZfLzMQPiAbbB2Thn/ysMofH5aYGTfwls67UIkIYZ+hhjqELpPSFzVZ9BPXEUevdL3F EGVfSdPjEOG2la9KTaXFhuNCjR191FScdn9Ww++6PB7e1Kb6tGk3uFFJtnOp9fPT+L4AEWgM9/Ct /W00pLMkUWkyn8L1UrwDMr8AAAD//wMAUEsBAi0AFAAGAAgAAAAhANvh9svuAAAAhQEAABMAAAAA AAAAAAAAAAAAAAAAAFtDb250ZW50X1R5cGVzXS54bWxQSwECLQAUAAYACAAAACEAWvQsW78AAAAV AQAACwAAAAAAAAAAAAAAAAAfAQAAX3JlbHMvLnJlbHNQSwECLQAUAAYACAAAACEAOToo8skAAADi AAAADwAAAAAAAAAAAAAAAAAHAgAAZHJzL2Rvd25yZXYueG1sUEsFBgAAAAADAAMAtwAAAP0CAAAA AA== " filled="f" stroked="f">
                  <v:stroke joinstyle="round"/>
                  <o:lock v:ext="edit" shapetype="t"/>
                  <v:textbox>
                    <w:txbxContent>
                      <w:p w14:paraId="1B1B31BC" w14:textId="77777777" w:rsidR="00974385" w:rsidRPr="004849A4" w:rsidRDefault="00974385" w:rsidP="00CE4CCE">
                        <w:pPr>
                          <w:pStyle w:val="NormalWeb"/>
                          <w:ind w:hanging="142"/>
                          <w:jc w:val="center"/>
                          <w:rPr>
                            <w:b/>
                            <w:bCs/>
                            <w:color w:val="FFFFFF"/>
                            <w:sz w:val="32"/>
                            <w:szCs w:val="32"/>
                          </w:rPr>
                        </w:pPr>
                        <w:r w:rsidRPr="004849A4">
                          <w:rPr>
                            <w:b/>
                            <w:bCs/>
                            <w:color w:val="FFFFFF"/>
                            <w:sz w:val="32"/>
                            <w:szCs w:val="32"/>
                          </w:rPr>
                          <w:t>III</w:t>
                        </w:r>
                      </w:p>
                    </w:txbxContent>
                  </v:textbox>
                </v:shape>
                <w10:anchorlock/>
              </v:group>
            </w:pict>
          </mc:Fallback>
        </mc:AlternateContent>
      </w:r>
    </w:p>
    <w:p w14:paraId="02EB2DF4" w14:textId="77777777" w:rsidR="00CE4CCE" w:rsidRPr="00FC0663" w:rsidRDefault="00CE4CCE">
      <w:pPr>
        <w:numPr>
          <w:ilvl w:val="0"/>
          <w:numId w:val="66"/>
        </w:numPr>
        <w:tabs>
          <w:tab w:val="left" w:pos="851"/>
        </w:tabs>
        <w:spacing w:line="276" w:lineRule="auto"/>
        <w:ind w:left="0" w:firstLine="0"/>
        <w:contextualSpacing/>
        <w:jc w:val="both"/>
        <w:rPr>
          <w:rFonts w:eastAsia="Calibri"/>
          <w:noProof/>
          <w:color w:val="000000"/>
          <w:sz w:val="22"/>
          <w:szCs w:val="22"/>
        </w:rPr>
      </w:pPr>
      <w:r w:rsidRPr="00FC0663">
        <w:rPr>
          <w:rFonts w:eastAsia="Calibri"/>
          <w:noProof/>
          <w:color w:val="000000"/>
          <w:sz w:val="22"/>
          <w:szCs w:val="22"/>
        </w:rPr>
        <w:t>Biết khoảng cách từ electron trong nguyên tử hydrogen đến hạt nhân nguyên tử này là 5.10</w:t>
      </w:r>
      <w:r w:rsidRPr="00FC0663">
        <w:rPr>
          <w:rFonts w:eastAsia="Calibri"/>
          <w:noProof/>
          <w:color w:val="000000"/>
          <w:sz w:val="22"/>
          <w:szCs w:val="22"/>
          <w:vertAlign w:val="superscript"/>
        </w:rPr>
        <w:t>-11</w:t>
      </w:r>
      <w:r w:rsidRPr="00FC0663">
        <w:rPr>
          <w:rFonts w:eastAsia="Calibri"/>
          <w:noProof/>
          <w:color w:val="000000"/>
          <w:sz w:val="22"/>
          <w:szCs w:val="22"/>
        </w:rPr>
        <w:t xml:space="preserve"> m; điện tích của electron và của proton có độ lớn bằng nhau 1,6.10</w:t>
      </w:r>
      <w:r w:rsidRPr="00FC0663">
        <w:rPr>
          <w:rFonts w:eastAsia="Calibri"/>
          <w:noProof/>
          <w:color w:val="000000"/>
          <w:sz w:val="22"/>
          <w:szCs w:val="22"/>
          <w:vertAlign w:val="superscript"/>
        </w:rPr>
        <w:t>-19</w:t>
      </w:r>
      <w:r w:rsidRPr="00FC0663">
        <w:rPr>
          <w:rFonts w:eastAsia="Calibri"/>
          <w:noProof/>
          <w:color w:val="000000"/>
          <w:sz w:val="22"/>
          <w:szCs w:val="22"/>
        </w:rPr>
        <w:t xml:space="preserve"> C. Lấy </w:t>
      </w:r>
      <m:oMath>
        <m:sSub>
          <m:sSubPr>
            <m:ctrlPr>
              <w:rPr>
                <w:rFonts w:ascii="Cambria Math" w:eastAsia="Calibri" w:hAnsi="Cambria Math"/>
                <w:i/>
                <w:noProof/>
                <w:color w:val="auto"/>
                <w:sz w:val="22"/>
                <w:szCs w:val="22"/>
              </w:rPr>
            </m:ctrlPr>
          </m:sSubPr>
          <m:e>
            <m:r>
              <w:rPr>
                <w:rFonts w:ascii="Cambria Math" w:eastAsia="Calibri" w:hAnsi="Cambria Math"/>
                <w:noProof/>
                <w:color w:val="auto"/>
                <w:sz w:val="22"/>
                <w:szCs w:val="22"/>
              </w:rPr>
              <m:t>ε</m:t>
            </m:r>
          </m:e>
          <m:sub>
            <m:r>
              <w:rPr>
                <w:rFonts w:ascii="Cambria Math" w:eastAsia="Calibri" w:hAnsi="Cambria Math"/>
                <w:noProof/>
                <w:color w:val="auto"/>
                <w:sz w:val="22"/>
                <w:szCs w:val="22"/>
              </w:rPr>
              <m:t>0</m:t>
            </m:r>
          </m:sub>
        </m:sSub>
        <m:r>
          <w:rPr>
            <w:rFonts w:ascii="Cambria Math" w:eastAsia="Calibri" w:hAnsi="Cambria Math"/>
            <w:noProof/>
            <w:color w:val="auto"/>
            <w:sz w:val="22"/>
            <w:szCs w:val="22"/>
          </w:rPr>
          <m:t>=8,85.1</m:t>
        </m:r>
        <m:sSup>
          <m:sSupPr>
            <m:ctrlPr>
              <w:rPr>
                <w:rFonts w:ascii="Cambria Math" w:eastAsia="Calibri" w:hAnsi="Cambria Math"/>
                <w:i/>
                <w:noProof/>
                <w:color w:val="auto"/>
                <w:sz w:val="22"/>
                <w:szCs w:val="22"/>
              </w:rPr>
            </m:ctrlPr>
          </m:sSupPr>
          <m:e>
            <m:r>
              <w:rPr>
                <w:rFonts w:ascii="Cambria Math" w:eastAsia="Calibri" w:hAnsi="Cambria Math"/>
                <w:noProof/>
                <w:color w:val="auto"/>
                <w:sz w:val="22"/>
                <w:szCs w:val="22"/>
              </w:rPr>
              <m:t>0</m:t>
            </m:r>
          </m:e>
          <m:sup>
            <m:r>
              <w:rPr>
                <w:rFonts w:ascii="Cambria Math" w:eastAsia="Calibri" w:hAnsi="Cambria Math"/>
                <w:noProof/>
                <w:color w:val="auto"/>
                <w:sz w:val="22"/>
                <w:szCs w:val="22"/>
              </w:rPr>
              <m:t>-12</m:t>
            </m:r>
          </m:sup>
        </m:sSup>
        <m:f>
          <m:fPr>
            <m:ctrlPr>
              <w:rPr>
                <w:rFonts w:ascii="Cambria Math" w:eastAsia="Calibri" w:hAnsi="Cambria Math"/>
                <w:i/>
                <w:noProof/>
                <w:color w:val="auto"/>
                <w:sz w:val="22"/>
                <w:szCs w:val="22"/>
              </w:rPr>
            </m:ctrlPr>
          </m:fPr>
          <m:num>
            <m:sSup>
              <m:sSupPr>
                <m:ctrlPr>
                  <w:rPr>
                    <w:rFonts w:ascii="Cambria Math" w:eastAsia="Calibri" w:hAnsi="Cambria Math"/>
                    <w:i/>
                    <w:noProof/>
                    <w:color w:val="auto"/>
                    <w:sz w:val="22"/>
                    <w:szCs w:val="22"/>
                  </w:rPr>
                </m:ctrlPr>
              </m:sSupPr>
              <m:e>
                <m:r>
                  <w:rPr>
                    <w:rFonts w:ascii="Cambria Math" w:eastAsia="Calibri" w:hAnsi="Cambria Math"/>
                    <w:noProof/>
                    <w:color w:val="auto"/>
                    <w:sz w:val="22"/>
                    <w:szCs w:val="22"/>
                  </w:rPr>
                  <m:t>C</m:t>
                </m:r>
              </m:e>
              <m:sup>
                <m:r>
                  <w:rPr>
                    <w:rFonts w:ascii="Cambria Math" w:eastAsia="Calibri" w:hAnsi="Cambria Math"/>
                    <w:noProof/>
                    <w:color w:val="auto"/>
                    <w:sz w:val="22"/>
                    <w:szCs w:val="22"/>
                  </w:rPr>
                  <m:t>2</m:t>
                </m:r>
              </m:sup>
            </m:sSup>
          </m:num>
          <m:den>
            <m:r>
              <w:rPr>
                <w:rFonts w:ascii="Cambria Math" w:eastAsia="Calibri" w:hAnsi="Cambria Math"/>
                <w:noProof/>
                <w:color w:val="auto"/>
                <w:sz w:val="22"/>
                <w:szCs w:val="22"/>
              </w:rPr>
              <m:t>N.</m:t>
            </m:r>
            <m:sSup>
              <m:sSupPr>
                <m:ctrlPr>
                  <w:rPr>
                    <w:rFonts w:ascii="Cambria Math" w:eastAsia="Calibri" w:hAnsi="Cambria Math"/>
                    <w:i/>
                    <w:noProof/>
                    <w:color w:val="auto"/>
                    <w:sz w:val="22"/>
                    <w:szCs w:val="22"/>
                  </w:rPr>
                </m:ctrlPr>
              </m:sSupPr>
              <m:e>
                <m:r>
                  <w:rPr>
                    <w:rFonts w:ascii="Cambria Math" w:eastAsia="Calibri" w:hAnsi="Cambria Math"/>
                    <w:noProof/>
                    <w:color w:val="auto"/>
                    <w:sz w:val="22"/>
                    <w:szCs w:val="22"/>
                  </w:rPr>
                  <m:t>m</m:t>
                </m:r>
              </m:e>
              <m:sup>
                <m:r>
                  <w:rPr>
                    <w:rFonts w:ascii="Cambria Math" w:eastAsia="Calibri" w:hAnsi="Cambria Math"/>
                    <w:noProof/>
                    <w:color w:val="auto"/>
                    <w:sz w:val="22"/>
                    <w:szCs w:val="22"/>
                  </w:rPr>
                  <m:t>2</m:t>
                </m:r>
              </m:sup>
            </m:sSup>
          </m:den>
        </m:f>
      </m:oMath>
      <w:r w:rsidRPr="00FC0663">
        <w:rPr>
          <w:rFonts w:eastAsia="Calibri"/>
          <w:noProof/>
          <w:color w:val="000000"/>
          <w:sz w:val="22"/>
          <w:szCs w:val="22"/>
        </w:rPr>
        <w:t>. Lực điện tương tác giữa electron và proton của nguyên tử hydrogen là …x10</w:t>
      </w:r>
      <w:r w:rsidRPr="00FC0663">
        <w:rPr>
          <w:rFonts w:eastAsia="Calibri"/>
          <w:noProof/>
          <w:color w:val="000000"/>
          <w:sz w:val="22"/>
          <w:szCs w:val="22"/>
          <w:vertAlign w:val="superscript"/>
        </w:rPr>
        <w:t>-8</w:t>
      </w:r>
      <w:r w:rsidRPr="00FC0663">
        <w:rPr>
          <w:rFonts w:eastAsia="Calibri"/>
          <w:noProof/>
          <w:color w:val="000000"/>
          <w:sz w:val="22"/>
          <w:szCs w:val="22"/>
        </w:rPr>
        <w:t xml:space="preserve"> (N).</w:t>
      </w:r>
      <w:r w:rsidRPr="00FC0663">
        <w:rPr>
          <w:rFonts w:eastAsia="Calibri"/>
          <w:color w:val="auto"/>
          <w:sz w:val="22"/>
          <w:szCs w:val="22"/>
          <w:lang w:val="fr-FR"/>
        </w:rPr>
        <w:t xml:space="preserve"> Giá trị ở dấu « … » là bao nhiêu? (Kết quả lấy đến 2 chữ số có nghĩa)</w:t>
      </w:r>
    </w:p>
    <w:p w14:paraId="134E8A9D" w14:textId="77777777" w:rsidR="00CE4CCE" w:rsidRPr="00FC0663" w:rsidRDefault="00CE4CCE">
      <w:pPr>
        <w:numPr>
          <w:ilvl w:val="0"/>
          <w:numId w:val="66"/>
        </w:numPr>
        <w:tabs>
          <w:tab w:val="left" w:pos="810"/>
          <w:tab w:val="left" w:pos="851"/>
          <w:tab w:val="left" w:pos="990"/>
        </w:tabs>
        <w:spacing w:line="276" w:lineRule="auto"/>
        <w:ind w:left="0" w:firstLine="0"/>
        <w:contextualSpacing/>
        <w:jc w:val="both"/>
        <w:rPr>
          <w:rFonts w:eastAsia="Calibri"/>
          <w:color w:val="auto"/>
          <w:sz w:val="22"/>
          <w:szCs w:val="22"/>
          <w:lang w:val="nl-NL"/>
        </w:rPr>
      </w:pPr>
      <w:r w:rsidRPr="00FC0663">
        <w:rPr>
          <w:rFonts w:eastAsia="Calibri"/>
          <w:color w:val="auto"/>
          <w:sz w:val="22"/>
          <w:szCs w:val="22"/>
          <w:lang w:val="nl-NL"/>
        </w:rPr>
        <w:t>Bốn quả cầu kim loại giống nhau mang điện tích +2,3μC, -264.10</w:t>
      </w:r>
      <w:r w:rsidRPr="00FC0663">
        <w:rPr>
          <w:rFonts w:eastAsia="Calibri"/>
          <w:color w:val="auto"/>
          <w:sz w:val="22"/>
          <w:szCs w:val="22"/>
          <w:vertAlign w:val="superscript"/>
          <w:lang w:val="nl-NL"/>
        </w:rPr>
        <w:t>-7</w:t>
      </w:r>
      <w:r w:rsidRPr="00FC0663">
        <w:rPr>
          <w:rFonts w:eastAsia="Calibri"/>
          <w:color w:val="auto"/>
          <w:sz w:val="22"/>
          <w:szCs w:val="22"/>
          <w:lang w:val="nl-NL"/>
        </w:rPr>
        <w:t>C, - 5,9μC,  +3,6.10</w:t>
      </w:r>
      <w:r w:rsidRPr="00FC0663">
        <w:rPr>
          <w:rFonts w:eastAsia="Calibri"/>
          <w:color w:val="auto"/>
          <w:sz w:val="22"/>
          <w:szCs w:val="22"/>
          <w:vertAlign w:val="superscript"/>
          <w:lang w:val="nl-NL"/>
        </w:rPr>
        <w:t>-5</w:t>
      </w:r>
      <w:r w:rsidRPr="00FC0663">
        <w:rPr>
          <w:rFonts w:eastAsia="Calibri"/>
          <w:color w:val="auto"/>
          <w:sz w:val="22"/>
          <w:szCs w:val="22"/>
          <w:lang w:val="nl-NL"/>
        </w:rPr>
        <w:t>C. Cho 4 quả cầu đồng thời tiếp xúc nhau sau đó tách chúng ra. Điện tích mỗi quả cầu là bao nhiêu micro Coulomb?</w:t>
      </w:r>
    </w:p>
    <w:p w14:paraId="47285984" w14:textId="77777777" w:rsidR="00CE4CCE" w:rsidRPr="00FC0663" w:rsidRDefault="00CE4CCE">
      <w:pPr>
        <w:numPr>
          <w:ilvl w:val="0"/>
          <w:numId w:val="66"/>
        </w:numPr>
        <w:tabs>
          <w:tab w:val="left" w:pos="851"/>
        </w:tabs>
        <w:spacing w:line="276" w:lineRule="auto"/>
        <w:ind w:left="0" w:firstLine="0"/>
        <w:jc w:val="both"/>
        <w:rPr>
          <w:color w:val="auto"/>
          <w:sz w:val="22"/>
          <w:szCs w:val="22"/>
        </w:rPr>
      </w:pPr>
      <w:r w:rsidRPr="00FC0663">
        <w:rPr>
          <w:color w:val="auto"/>
          <w:sz w:val="22"/>
          <w:szCs w:val="22"/>
        </w:rPr>
        <w:t>Một electron ở trong một điện trường đều thu gia tốc a = 10</w:t>
      </w:r>
      <w:r w:rsidRPr="00FC0663">
        <w:rPr>
          <w:color w:val="auto"/>
          <w:sz w:val="22"/>
          <w:szCs w:val="22"/>
          <w:vertAlign w:val="superscript"/>
        </w:rPr>
        <w:t>12</w:t>
      </w:r>
      <w:r w:rsidRPr="00FC0663">
        <w:rPr>
          <w:color w:val="auto"/>
          <w:sz w:val="22"/>
          <w:szCs w:val="22"/>
        </w:rPr>
        <w:t>m/s</w:t>
      </w:r>
      <w:r w:rsidRPr="00FC0663">
        <w:rPr>
          <w:color w:val="auto"/>
          <w:sz w:val="22"/>
          <w:szCs w:val="22"/>
          <w:vertAlign w:val="superscript"/>
        </w:rPr>
        <w:t>2</w:t>
      </w:r>
      <w:r w:rsidRPr="00FC0663">
        <w:rPr>
          <w:color w:val="auto"/>
          <w:sz w:val="22"/>
          <w:szCs w:val="22"/>
        </w:rPr>
        <w:t>. Độ lớn của cường độ điện trường có giá trị bao nhiêu V/m?</w:t>
      </w:r>
    </w:p>
    <w:tbl>
      <w:tblPr>
        <w:tblStyle w:val="trongbang11"/>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19"/>
        <w:gridCol w:w="96"/>
        <w:gridCol w:w="2924"/>
      </w:tblGrid>
      <w:tr w:rsidR="00CE4CCE" w:rsidRPr="00FC0663" w14:paraId="60BAD67B" w14:textId="77777777" w:rsidTr="00974385">
        <w:tc>
          <w:tcPr>
            <w:tcW w:w="7419" w:type="dxa"/>
          </w:tcPr>
          <w:p w14:paraId="71FEFB6F" w14:textId="77777777" w:rsidR="00CE4CCE" w:rsidRPr="00FC0663" w:rsidRDefault="00CE4CCE">
            <w:pPr>
              <w:numPr>
                <w:ilvl w:val="0"/>
                <w:numId w:val="66"/>
              </w:numPr>
              <w:tabs>
                <w:tab w:val="left" w:pos="810"/>
                <w:tab w:val="left" w:pos="851"/>
                <w:tab w:val="left" w:pos="990"/>
              </w:tabs>
              <w:spacing w:line="276" w:lineRule="auto"/>
              <w:ind w:left="0" w:firstLine="0"/>
              <w:contextualSpacing/>
              <w:rPr>
                <w:rFonts w:eastAsia="Calibri"/>
                <w:color w:val="000000"/>
                <w:sz w:val="22"/>
                <w:szCs w:val="22"/>
                <w:lang w:val="pt-BR"/>
              </w:rPr>
            </w:pPr>
            <w:r w:rsidRPr="00FC0663">
              <w:rPr>
                <w:rFonts w:eastAsia="Calibri"/>
                <w:color w:val="000000"/>
                <w:sz w:val="22"/>
                <w:szCs w:val="22"/>
                <w:lang w:val="pt-BR"/>
              </w:rPr>
              <w:t>Một quả cầu khối lượng 10g, được treo vào một sợi chỉ cách điện. Quả cầu mang điện tích q</w:t>
            </w:r>
            <w:r w:rsidRPr="00FC0663">
              <w:rPr>
                <w:rFonts w:eastAsia="Calibri"/>
                <w:color w:val="000000"/>
                <w:sz w:val="22"/>
                <w:szCs w:val="22"/>
                <w:vertAlign w:val="subscript"/>
                <w:lang w:val="pt-BR"/>
              </w:rPr>
              <w:t>1</w:t>
            </w:r>
            <w:r w:rsidRPr="00FC0663">
              <w:rPr>
                <w:rFonts w:eastAsia="Calibri"/>
                <w:color w:val="000000"/>
                <w:sz w:val="22"/>
                <w:szCs w:val="22"/>
                <w:lang w:val="pt-BR"/>
              </w:rPr>
              <w:t xml:space="preserve"> = +0,1 </w:t>
            </w:r>
            <w:r w:rsidRPr="00FC0663">
              <w:rPr>
                <w:rFonts w:eastAsia="Calibri"/>
                <w:color w:val="000000"/>
                <w:sz w:val="22"/>
                <w:szCs w:val="22"/>
              </w:rPr>
              <w:t>μ</w:t>
            </w:r>
            <w:r w:rsidRPr="00FC0663">
              <w:rPr>
                <w:rFonts w:eastAsia="Calibri"/>
                <w:color w:val="000000"/>
                <w:sz w:val="22"/>
                <w:szCs w:val="22"/>
                <w:lang w:val="pt-BR"/>
              </w:rPr>
              <w:t>C. Đưa quả cầu thứ hai mang điện tích q</w:t>
            </w:r>
            <w:r w:rsidRPr="00FC0663">
              <w:rPr>
                <w:rFonts w:eastAsia="Calibri"/>
                <w:color w:val="000000"/>
                <w:sz w:val="22"/>
                <w:szCs w:val="22"/>
                <w:vertAlign w:val="subscript"/>
                <w:lang w:val="pt-BR"/>
              </w:rPr>
              <w:t>2</w:t>
            </w:r>
            <w:r w:rsidRPr="00FC0663">
              <w:rPr>
                <w:rFonts w:eastAsia="Calibri"/>
                <w:color w:val="000000"/>
                <w:sz w:val="22"/>
                <w:szCs w:val="22"/>
                <w:lang w:val="pt-BR"/>
              </w:rPr>
              <w:t xml:space="preserve"> lại gần thì quả cầu thứ nhất lệch khỏi vị trí lúc đầu, dây treo hợp với đường đứng góc </w:t>
            </w:r>
            <w:r w:rsidRPr="00FC0663">
              <w:rPr>
                <w:rFonts w:eastAsia="Calibri"/>
                <w:color w:val="000000"/>
                <w:sz w:val="22"/>
                <w:szCs w:val="22"/>
              </w:rPr>
              <w:t>α</w:t>
            </w:r>
            <w:r w:rsidRPr="00FC0663">
              <w:rPr>
                <w:rFonts w:eastAsia="Calibri"/>
                <w:color w:val="000000"/>
                <w:sz w:val="22"/>
                <w:szCs w:val="22"/>
                <w:lang w:val="pt-BR"/>
              </w:rPr>
              <w:t xml:space="preserve">  = 30</w:t>
            </w:r>
            <w:r w:rsidRPr="00FC0663">
              <w:rPr>
                <w:rFonts w:eastAsia="Calibri"/>
                <w:color w:val="000000"/>
                <w:sz w:val="22"/>
                <w:szCs w:val="22"/>
                <w:vertAlign w:val="superscript"/>
                <w:lang w:val="pt-BR"/>
              </w:rPr>
              <w:t>0</w:t>
            </w:r>
            <w:r w:rsidRPr="00FC0663">
              <w:rPr>
                <w:rFonts w:eastAsia="Calibri"/>
                <w:color w:val="000000"/>
                <w:sz w:val="22"/>
                <w:szCs w:val="22"/>
                <w:lang w:val="pt-BR"/>
              </w:rPr>
              <w:t xml:space="preserve">. Khi đó hai quả cầu ở trên cùng một mặt phẳng nằm ngang và cách nhau 3cm. Sức căng của sợi dây có giá trị bao nhiêu Newton? </w:t>
            </w:r>
            <w:r w:rsidRPr="00FC0663">
              <w:rPr>
                <w:rFonts w:eastAsia="Calibri"/>
                <w:color w:val="auto"/>
                <w:sz w:val="22"/>
                <w:szCs w:val="22"/>
                <w:lang w:val="fr-FR"/>
              </w:rPr>
              <w:t>(Kết quả lấy đến 2 chữ số có nghĩa)</w:t>
            </w:r>
          </w:p>
        </w:tc>
        <w:bookmarkStart w:id="9" w:name="_Hlk111361552"/>
        <w:bookmarkEnd w:id="9"/>
        <w:tc>
          <w:tcPr>
            <w:tcW w:w="2361" w:type="dxa"/>
            <w:gridSpan w:val="2"/>
            <w:vAlign w:val="center"/>
          </w:tcPr>
          <w:p w14:paraId="5E00D366" w14:textId="77777777" w:rsidR="00CE4CCE" w:rsidRPr="00FC0663" w:rsidRDefault="008321AD" w:rsidP="001A3BD8">
            <w:pPr>
              <w:tabs>
                <w:tab w:val="left" w:pos="810"/>
                <w:tab w:val="left" w:pos="990"/>
              </w:tabs>
              <w:spacing w:line="276" w:lineRule="auto"/>
              <w:contextualSpacing/>
              <w:jc w:val="center"/>
              <w:rPr>
                <w:rFonts w:eastAsia="Calibri"/>
                <w:color w:val="000000"/>
                <w:sz w:val="22"/>
                <w:szCs w:val="22"/>
                <w:lang w:val="pt-BR"/>
              </w:rPr>
            </w:pPr>
            <w:r w:rsidRPr="00FC0663">
              <w:rPr>
                <w:rFonts w:eastAsia="Calibri"/>
                <w:color w:val="000000"/>
                <w:sz w:val="22"/>
                <w:szCs w:val="22"/>
                <w:lang w:val="pt-BR"/>
              </w:rPr>
            </w:r>
            <w:r w:rsidRPr="00FC0663">
              <w:rPr>
                <w:rFonts w:eastAsia="Calibri"/>
                <w:color w:val="000000"/>
                <w:sz w:val="22"/>
                <w:szCs w:val="22"/>
                <w:lang w:val="pt-BR"/>
              </w:rPr>
              <w:pict w14:anchorId="1AC5C0AA">
                <v:group id="_x0000_s1049" alt="42 nguyen thi xiem" style="width:105.65pt;height:76.5pt;mso-position-horizontal-relative:char;mso-position-vertical-relative:line" coordorigin="8694,5712" coordsize="2640,1906">
                  <v:group id="_x0000_s1050" style="position:absolute;left:8694;top:5712;width:2640;height:1888" coordorigin="8694,5712" coordsize="2640,1888">
                    <v:group id="_x0000_s1051" style="position:absolute;left:8694;top:5712;width:2640;height:1695" coordorigin="8694,5639" coordsize="2640,1695">
                      <v:line id="_x0000_s1052" style="position:absolute" from="8814,5639" to="9534,5639"/>
                      <v:line id="_x0000_s1053" style="position:absolute" from="9174,5639" to="9174,7259">
                        <v:stroke dashstyle="dash"/>
                      </v:line>
                      <v:line id="_x0000_s1054" style="position:absolute" from="9174,5639" to="9894,7259"/>
                      <v:group id="_x0000_s1055" style="position:absolute;left:8694;top:7193;width:2640;height:141" coordorigin="8694,7355" coordsize="2640,141">
                        <v:line id="_x0000_s1056" style="position:absolute" from="8694,7419" to="11334,7419">
                          <v:stroke dashstyle="dash"/>
                        </v:line>
                        <v:shape id="_x0000_s1057" style="position:absolute;left:9770;top:7375;width:162;height:81" coordsize="162,81" path="m124,21hdc119,36,123,59,109,66,91,75,,9,109,81v15,-5,39,,45,-15c162,47,159,13,139,6,122,,119,36,109,51v,,10,-20,15,-30xe">
                          <v:path arrowok="t"/>
                        </v:shape>
                        <v:shape id="_x0000_s1058" style="position:absolute;left:10382;top:7355;width:108;height:141" coordsize="108,141" path="m52,26hdc37,36,12,39,7,56,,81,1,117,22,131,37,141,42,101,52,86,47,61,55,29,37,11,26,,15,42,22,56v7,14,45,31,45,15c67,53,37,51,22,41v5,25,-5,59,15,75c53,129,88,119,97,101,108,78,95,48,82,26v-5,-9,-20,,-30,xe">
                          <v:path arrowok="t"/>
                        </v:shape>
                      </v:group>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59" type="#_x0000_t19" style="position:absolute;left:9159;top:6120;width:240;height:180;flip:y">
                        <v:textbox style="mso-next-textbox:#_x0000_s1059">
                          <w:txbxContent>
                            <w:p w14:paraId="58B2A614" w14:textId="77777777" w:rsidR="00974385" w:rsidRDefault="00974385" w:rsidP="00CE4CCE"/>
                          </w:txbxContent>
                        </v:textbox>
                      </v:shape>
                    </v:group>
                    <v:shape id="_x0000_s1060" type="#_x0000_t75" style="position:absolute;left:9153;top:6093;width:243;height:224">
                      <v:imagedata r:id="rId111" o:title=""/>
                    </v:shape>
                    <v:shape id="_x0000_s1061" type="#_x0000_t75" style="position:absolute;left:9792;top:7263;width:243;height:337">
                      <v:imagedata r:id="rId112" o:title=""/>
                    </v:shape>
                  </v:group>
                  <v:shape id="_x0000_s1062" type="#_x0000_t75" style="position:absolute;left:10314;top:7281;width:262;height:337">
                    <v:imagedata r:id="rId113" o:title=""/>
                  </v:shape>
                  <w10:wrap type="none"/>
                  <w10:anchorlock/>
                </v:group>
                <o:OLEObject Type="Embed" ProgID="Equation.3" ShapeID="_x0000_s1060" DrawAspect="Content" ObjectID="_1802801864" r:id="rId114"/>
                <o:OLEObject Type="Embed" ProgID="Equation.3" ShapeID="_x0000_s1061" DrawAspect="Content" ObjectID="_1802801865" r:id="rId115"/>
                <o:OLEObject Type="Embed" ProgID="Equation.3" ShapeID="_x0000_s1062" DrawAspect="Content" ObjectID="_1802801866" r:id="rId116"/>
              </w:pict>
            </w:r>
          </w:p>
        </w:tc>
      </w:tr>
      <w:tr w:rsidR="00CE4CCE" w:rsidRPr="00FC0663" w14:paraId="7561B736" w14:textId="77777777" w:rsidTr="0097438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7515" w:type="dxa"/>
            <w:gridSpan w:val="2"/>
            <w:tcBorders>
              <w:top w:val="nil"/>
              <w:left w:val="nil"/>
              <w:bottom w:val="nil"/>
              <w:right w:val="nil"/>
            </w:tcBorders>
          </w:tcPr>
          <w:p w14:paraId="7AC31222" w14:textId="77777777" w:rsidR="00CE4CCE" w:rsidRPr="00FC0663" w:rsidRDefault="00CE4CCE">
            <w:pPr>
              <w:numPr>
                <w:ilvl w:val="0"/>
                <w:numId w:val="66"/>
              </w:numPr>
              <w:tabs>
                <w:tab w:val="left" w:pos="283"/>
                <w:tab w:val="left" w:pos="1208"/>
                <w:tab w:val="left" w:pos="2835"/>
                <w:tab w:val="left" w:pos="5386"/>
                <w:tab w:val="left" w:pos="7937"/>
              </w:tabs>
              <w:spacing w:line="276" w:lineRule="auto"/>
              <w:ind w:left="0" w:firstLine="0"/>
              <w:contextualSpacing/>
              <w:rPr>
                <w:rFonts w:eastAsia="Calibri"/>
                <w:color w:val="000000"/>
                <w:sz w:val="22"/>
                <w:szCs w:val="22"/>
              </w:rPr>
            </w:pPr>
            <w:r w:rsidRPr="00FC0663">
              <w:rPr>
                <w:rFonts w:eastAsia="Calibri"/>
                <w:color w:val="000000"/>
                <w:sz w:val="22"/>
                <w:szCs w:val="22"/>
              </w:rPr>
              <w:t xml:space="preserve">Có hai chiếc tụ điện giống nhau như Hình 21.4. Tụ điện thứ nhất được tích điện với hiệu điện thế </w:t>
            </w:r>
            <m:oMath>
              <m:r>
                <m:rPr>
                  <m:sty m:val="p"/>
                </m:rPr>
                <w:rPr>
                  <w:rFonts w:ascii="Cambria Math" w:eastAsia="Calibri" w:hAnsi="Cambria Math"/>
                  <w:color w:val="000000"/>
                  <w:sz w:val="22"/>
                  <w:szCs w:val="22"/>
                </w:rPr>
                <m:t>U=48</m:t>
              </m:r>
              <m:r>
                <m:rPr>
                  <m:nor/>
                </m:rPr>
                <w:rPr>
                  <w:rFonts w:eastAsia="Calibri"/>
                  <w:color w:val="000000"/>
                  <w:sz w:val="22"/>
                  <w:szCs w:val="22"/>
                </w:rPr>
                <m:t xml:space="preserve"> </m:t>
              </m:r>
              <m:r>
                <m:rPr>
                  <m:sty m:val="p"/>
                </m:rPr>
                <w:rPr>
                  <w:rFonts w:ascii="Cambria Math" w:eastAsia="Calibri" w:hAnsi="Cambria Math"/>
                  <w:color w:val="000000"/>
                  <w:sz w:val="22"/>
                  <w:szCs w:val="22"/>
                </w:rPr>
                <m:t>V</m:t>
              </m:r>
            </m:oMath>
            <w:r w:rsidRPr="00FC0663">
              <w:rPr>
                <w:rFonts w:eastAsia="Calibri"/>
                <w:color w:val="000000"/>
                <w:sz w:val="22"/>
                <w:szCs w:val="22"/>
              </w:rPr>
              <w:t xml:space="preserve"> rồi bỏ ra khỏi nguồn. Sau đó ghép song song tụ điện thứ nhất với tụ thứ hai chưa được tích điện. Khi bỏ qua các sai số, hãy xác định hiệu điện thế đo được giữa hai cực của bộ tụ điện theo đơn vị Vôn?</w:t>
            </w:r>
          </w:p>
        </w:tc>
        <w:tc>
          <w:tcPr>
            <w:tcW w:w="2265" w:type="dxa"/>
            <w:tcBorders>
              <w:top w:val="nil"/>
              <w:left w:val="nil"/>
              <w:bottom w:val="nil"/>
              <w:right w:val="nil"/>
            </w:tcBorders>
          </w:tcPr>
          <w:p w14:paraId="289BA04F" w14:textId="77777777" w:rsidR="00CE4CCE" w:rsidRPr="00FC0663" w:rsidRDefault="00CE4CCE" w:rsidP="001A3BD8">
            <w:pPr>
              <w:tabs>
                <w:tab w:val="left" w:pos="283"/>
                <w:tab w:val="left" w:pos="851"/>
                <w:tab w:val="left" w:pos="2835"/>
                <w:tab w:val="left" w:pos="5386"/>
                <w:tab w:val="left" w:pos="7937"/>
              </w:tabs>
              <w:spacing w:line="276" w:lineRule="auto"/>
              <w:contextualSpacing/>
              <w:rPr>
                <w:rFonts w:eastAsia="Calibri"/>
                <w:color w:val="000000"/>
                <w:sz w:val="22"/>
                <w:szCs w:val="22"/>
              </w:rPr>
            </w:pPr>
            <w:r w:rsidRPr="00FC0663">
              <w:rPr>
                <w:rFonts w:eastAsia="Calibri"/>
                <w:noProof/>
                <w:color w:val="auto"/>
                <w:sz w:val="22"/>
                <w:szCs w:val="22"/>
              </w:rPr>
              <w:drawing>
                <wp:inline distT="0" distB="0" distL="0" distR="0" wp14:anchorId="38A35D4C" wp14:editId="7CE2DA8D">
                  <wp:extent cx="885190" cy="1715756"/>
                  <wp:effectExtent l="4127" t="0" r="0" b="0"/>
                  <wp:docPr id="1109323982" name="Picture 1" descr="Có hai chiếc tụ điện giống nhau như Hình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Có hai chiếc tụ điện giống nhau như Hình 21.4"/>
                          <pic:cNvPicPr>
                            <a:picLocks noChangeAspect="1" noChangeArrowheads="1"/>
                          </pic:cNvPicPr>
                        </pic:nvPicPr>
                        <pic:blipFill>
                          <a:blip r:embed="rId117">
                            <a:extLst>
                              <a:ext uri="{BEBA8EAE-BF5A-486C-A8C5-ECC9F3942E4B}">
                                <a14:imgProps xmlns:a14="http://schemas.microsoft.com/office/drawing/2010/main">
                                  <a14:imgLayer r:embed="rId118">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rot="5400000">
                            <a:off x="0" y="0"/>
                            <a:ext cx="897947" cy="1740482"/>
                          </a:xfrm>
                          <a:prstGeom prst="rect">
                            <a:avLst/>
                          </a:prstGeom>
                          <a:noFill/>
                          <a:ln>
                            <a:noFill/>
                          </a:ln>
                        </pic:spPr>
                      </pic:pic>
                    </a:graphicData>
                  </a:graphic>
                </wp:inline>
              </w:drawing>
            </w:r>
          </w:p>
        </w:tc>
      </w:tr>
    </w:tbl>
    <w:p w14:paraId="40BE7B84" w14:textId="77777777" w:rsidR="00CE4CCE" w:rsidRPr="00FC0663" w:rsidRDefault="00CE4CCE">
      <w:pPr>
        <w:numPr>
          <w:ilvl w:val="0"/>
          <w:numId w:val="66"/>
        </w:numPr>
        <w:tabs>
          <w:tab w:val="left" w:pos="851"/>
        </w:tabs>
        <w:spacing w:line="276" w:lineRule="auto"/>
        <w:ind w:left="0" w:firstLine="0"/>
        <w:contextualSpacing/>
        <w:jc w:val="both"/>
        <w:rPr>
          <w:rFonts w:eastAsia="Calibri"/>
          <w:color w:val="000000"/>
          <w:sz w:val="22"/>
          <w:szCs w:val="22"/>
        </w:rPr>
      </w:pPr>
      <w:r w:rsidRPr="00FC0663">
        <w:rPr>
          <w:rFonts w:eastAsia="Calibri"/>
          <w:color w:val="000000"/>
          <w:sz w:val="22"/>
          <w:szCs w:val="22"/>
        </w:rPr>
        <w:t xml:space="preserve">Cho ba bản kim loại phẳng A, B, C mang điện. Với bảng A và C tích điện âm còn bảng B tích điện dương. Các bảng được đặt song song nhau. </w:t>
      </w:r>
    </w:p>
    <w:tbl>
      <w:tblPr>
        <w:tblStyle w:val="trongbang11"/>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07"/>
        <w:gridCol w:w="3726"/>
      </w:tblGrid>
      <w:tr w:rsidR="00CE4CCE" w:rsidRPr="00FC0663" w14:paraId="0ED70664" w14:textId="77777777" w:rsidTr="00974385">
        <w:tc>
          <w:tcPr>
            <w:tcW w:w="6007" w:type="dxa"/>
          </w:tcPr>
          <w:p w14:paraId="66955C2E" w14:textId="77777777" w:rsidR="00CE4CCE" w:rsidRPr="00FC0663" w:rsidRDefault="00CE4CCE" w:rsidP="001A3BD8">
            <w:pPr>
              <w:tabs>
                <w:tab w:val="left" w:pos="720"/>
                <w:tab w:val="left" w:pos="900"/>
              </w:tabs>
              <w:spacing w:line="276" w:lineRule="auto"/>
              <w:contextualSpacing/>
              <w:rPr>
                <w:rFonts w:eastAsia="Calibri"/>
                <w:color w:val="000000"/>
                <w:sz w:val="22"/>
                <w:szCs w:val="22"/>
              </w:rPr>
            </w:pPr>
            <w:r w:rsidRPr="00FC0663">
              <w:rPr>
                <w:rFonts w:eastAsia="Calibri"/>
                <w:color w:val="000000"/>
                <w:sz w:val="22"/>
                <w:szCs w:val="22"/>
              </w:rPr>
              <w:t>Xem gần đúng điện trường giữa bảng kim loại là đều biết rằng khoảng cách giữa hai bảng A và B là d</w:t>
            </w:r>
            <w:r w:rsidRPr="00FC0663">
              <w:rPr>
                <w:rFonts w:eastAsia="Calibri"/>
                <w:color w:val="000000"/>
                <w:sz w:val="22"/>
                <w:szCs w:val="22"/>
                <w:vertAlign w:val="subscript"/>
              </w:rPr>
              <w:t>1</w:t>
            </w:r>
            <w:r w:rsidRPr="00FC0663">
              <w:rPr>
                <w:rFonts w:eastAsia="Calibri"/>
                <w:color w:val="000000"/>
                <w:sz w:val="22"/>
                <w:szCs w:val="22"/>
              </w:rPr>
              <w:t xml:space="preserve"> = 3 cm, còn khoảng cách giữa hai bản B và C là d</w:t>
            </w:r>
            <w:r w:rsidRPr="00FC0663">
              <w:rPr>
                <w:rFonts w:eastAsia="Calibri"/>
                <w:color w:val="000000"/>
                <w:sz w:val="22"/>
                <w:szCs w:val="22"/>
                <w:vertAlign w:val="subscript"/>
              </w:rPr>
              <w:t>2</w:t>
            </w:r>
            <w:r w:rsidRPr="00FC0663">
              <w:rPr>
                <w:rFonts w:eastAsia="Calibri"/>
                <w:color w:val="000000"/>
                <w:sz w:val="22"/>
                <w:szCs w:val="22"/>
              </w:rPr>
              <w:t xml:space="preserve"> = 5 cm như hình 13.4. </w:t>
            </w:r>
          </w:p>
          <w:p w14:paraId="0AFE39C4" w14:textId="77777777" w:rsidR="00CE4CCE" w:rsidRPr="00FC0663" w:rsidRDefault="00CE4CCE" w:rsidP="001A3BD8">
            <w:pPr>
              <w:spacing w:line="276" w:lineRule="auto"/>
              <w:rPr>
                <w:color w:val="000000"/>
                <w:sz w:val="22"/>
                <w:szCs w:val="22"/>
              </w:rPr>
            </w:pPr>
            <w:r w:rsidRPr="00FC0663">
              <w:rPr>
                <w:color w:val="000000"/>
                <w:sz w:val="22"/>
                <w:szCs w:val="22"/>
              </w:rPr>
              <w:t>Nếu cường độ điện trường giữa hai bảng A và B, B và C có độ lớn lần lượt là E</w:t>
            </w:r>
            <w:r w:rsidRPr="00FC0663">
              <w:rPr>
                <w:color w:val="000000"/>
                <w:sz w:val="22"/>
                <w:szCs w:val="22"/>
                <w:vertAlign w:val="subscript"/>
              </w:rPr>
              <w:t>1</w:t>
            </w:r>
            <w:r w:rsidRPr="00FC0663">
              <w:rPr>
                <w:color w:val="000000"/>
                <w:sz w:val="22"/>
                <w:szCs w:val="22"/>
              </w:rPr>
              <w:t xml:space="preserve"> = 200 V/m; E</w:t>
            </w:r>
            <w:r w:rsidRPr="00FC0663">
              <w:rPr>
                <w:color w:val="000000"/>
                <w:sz w:val="22"/>
                <w:szCs w:val="22"/>
                <w:vertAlign w:val="subscript"/>
              </w:rPr>
              <w:t>2</w:t>
            </w:r>
            <w:r w:rsidRPr="00FC0663">
              <w:rPr>
                <w:color w:val="000000"/>
                <w:sz w:val="22"/>
                <w:szCs w:val="22"/>
              </w:rPr>
              <w:t xml:space="preserve"> = 600 V/m. Chọn gốc điện thế tại bảng B. Điện thế tại bảng C bằng bao nhiêu Vôn?</w:t>
            </w:r>
          </w:p>
        </w:tc>
        <w:tc>
          <w:tcPr>
            <w:tcW w:w="3726" w:type="dxa"/>
          </w:tcPr>
          <w:p w14:paraId="55FABAA4" w14:textId="77777777" w:rsidR="00CE4CCE" w:rsidRPr="00FC0663" w:rsidRDefault="00CE4CCE" w:rsidP="001A3BD8">
            <w:pPr>
              <w:spacing w:line="276" w:lineRule="auto"/>
              <w:rPr>
                <w:color w:val="000000"/>
                <w:sz w:val="22"/>
                <w:szCs w:val="22"/>
              </w:rPr>
            </w:pPr>
            <w:r w:rsidRPr="00FC0663">
              <w:rPr>
                <w:noProof/>
                <w:color w:val="000000"/>
                <w:sz w:val="22"/>
                <w:szCs w:val="22"/>
              </w:rPr>
              <w:drawing>
                <wp:inline distT="0" distB="0" distL="0" distR="0" wp14:anchorId="01D35EDF" wp14:editId="1AE9AB4F">
                  <wp:extent cx="1945640" cy="1193800"/>
                  <wp:effectExtent l="0" t="0" r="0" b="6350"/>
                  <wp:docPr id="427676530" name="Picture 2" descr="A diagram of a cross with arrows and lett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676530" name="Picture 2" descr="A diagram of a cross with arrows and letters  Description automatically generated with medium confidence"/>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945640" cy="1193800"/>
                          </a:xfrm>
                          <a:prstGeom prst="rect">
                            <a:avLst/>
                          </a:prstGeom>
                          <a:noFill/>
                        </pic:spPr>
                      </pic:pic>
                    </a:graphicData>
                  </a:graphic>
                </wp:inline>
              </w:drawing>
            </w:r>
          </w:p>
        </w:tc>
      </w:tr>
    </w:tbl>
    <w:p w14:paraId="6A1CD183" w14:textId="77777777" w:rsidR="00CE4CCE" w:rsidRPr="00FC0663" w:rsidRDefault="00CE4CCE" w:rsidP="001A3BD8">
      <w:pPr>
        <w:spacing w:line="276" w:lineRule="auto"/>
        <w:jc w:val="both"/>
        <w:rPr>
          <w:rFonts w:eastAsia="Calibri"/>
          <w:color w:val="auto"/>
          <w:sz w:val="22"/>
          <w:szCs w:val="22"/>
          <w:lang w:val="pt-BR"/>
          <w14:ligatures w14:val="standardContextual"/>
        </w:rPr>
      </w:pPr>
    </w:p>
    <w:p w14:paraId="6E9E8EB7" w14:textId="77777777" w:rsidR="00CE4CCE" w:rsidRPr="00FC0663" w:rsidRDefault="00CE4CCE" w:rsidP="001A3BD8">
      <w:pPr>
        <w:rPr>
          <w:b/>
          <w:color w:val="000000"/>
          <w:sz w:val="22"/>
          <w:szCs w:val="22"/>
        </w:rPr>
      </w:pPr>
      <w:r w:rsidRPr="00FC0663">
        <w:rPr>
          <w:b/>
          <w:color w:val="000000"/>
          <w:sz w:val="22"/>
          <w:szCs w:val="22"/>
        </w:rPr>
        <w:br w:type="page"/>
      </w:r>
    </w:p>
    <w:p w14:paraId="53D5F38C" w14:textId="77777777" w:rsidR="00CE4CCE" w:rsidRPr="00FC0663" w:rsidRDefault="00CE4CCE" w:rsidP="00CE4CCE">
      <w:pPr>
        <w:tabs>
          <w:tab w:val="left" w:pos="360"/>
        </w:tabs>
        <w:spacing w:line="276" w:lineRule="auto"/>
        <w:jc w:val="both"/>
        <w:rPr>
          <w:b/>
          <w:color w:val="000000"/>
          <w:sz w:val="24"/>
          <w:szCs w:val="24"/>
        </w:rPr>
      </w:pPr>
      <w:r w:rsidRPr="00FC0663">
        <w:rPr>
          <w:noProof/>
          <w:color w:val="000000"/>
          <w:sz w:val="24"/>
          <w:szCs w:val="24"/>
        </w:rPr>
        <w:lastRenderedPageBreak/>
        <mc:AlternateContent>
          <mc:Choice Requires="wpg">
            <w:drawing>
              <wp:inline distT="0" distB="0" distL="0" distR="0" wp14:anchorId="7110FCAF" wp14:editId="33BAC34E">
                <wp:extent cx="3948619" cy="367589"/>
                <wp:effectExtent l="0" t="0" r="33020" b="0"/>
                <wp:docPr id="1572645497" name="Group 4988" descr="42 nguyen thi xie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48619" cy="367589"/>
                          <a:chOff x="0" y="237"/>
                          <a:chExt cx="39883" cy="3696"/>
                        </a:xfrm>
                      </wpg:grpSpPr>
                      <wps:wsp>
                        <wps:cNvPr id="2102073680"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666139963" name="Text Box 2"/>
                        <wps:cNvSpPr txBox="1">
                          <a:spLocks noChangeArrowheads="1"/>
                        </wps:cNvSpPr>
                        <wps:spPr bwMode="auto">
                          <a:xfrm>
                            <a:off x="3206" y="575"/>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08128B" w14:textId="77777777" w:rsidR="00974385" w:rsidRPr="001D19D1" w:rsidRDefault="00974385" w:rsidP="00CE4CCE">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069183151" name="Straight Connector 64"/>
                        <wps:cNvCnPr>
                          <a:cxnSpLocks noChangeShapeType="1"/>
                        </wps:cNvCnPr>
                        <wps:spPr bwMode="auto">
                          <a:xfrm>
                            <a:off x="22065" y="2073"/>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7110FCAF" id="_x0000_s1119" alt="42 nguyen thi xiem" style="width:310.9pt;height:28.95pt;mso-position-horizontal-relative:char;mso-position-vertical-relative:line" coordorigin=",237" coordsize="39883,36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AKFxTQMAAGkJAAAOAAAAZHJzL2Uyb0RvYy54bWzUVttunDAQfa/Uf7D83nDbZQGFVO2miSr1 EinpB3jBgFWwqe0NpF/fsb2QzUbbRqkaqTwgxvYMM2fOzPj07di16JZKxQTPcXDiY0R5IUrG6xx/ u7l4k2CkNOElaQWnOb6jCr89e/3qdOgzGopGtCWVCIxwlQ19jhut+8zzVNHQjqgT0VMOm5WQHdEg ytorJRnAetd6oe/H3iBk2UtRUKVg9dxt4jNrv6poob9WlaIatTkG37R9S/vemLd3dkqyWpK+YcXO DfIMLzrCOPx0NnVONEFbyR6Z6lghhRKVPilE54mqYgW1MUA0gX8QzaUU297GUmdD3c8wAbQHOD3b bPHl9lL21/2VdN7D5ydRfFeAizf0dba/b+TaHUab4bMoIZ9kq4UNfKxkZ0xASGi0+N7N+NJRowIW o3SRxEGKUQF7UbxaJqlLQNFAlu7Vwmg1rX+YVZMkmhTT2Gx7JHM/tY7uHDOJByape7DU34F13ZCe 2hwoA8aVRKzMcRj4ob+K4gQ4xUkHQJwz0gleokXqgjJuwPkJWeVgRVysG8Jr+k5KMTSUlOBeYKN5 oGAEBUl5Is4zYDPSyeoYWiTrpdKXVHTIfOS4dJ7bLJLbT0o7bKdTJqlKtKy8YG1rBVlv1q1EtwRq KkyjcOECODjWcnOYC6PmLJoVyJWLzCVqI8o7iFIKV5jQSOCjEfInRgMUZY7Vjy2RFKP2Iwek0mCx MFVshcVyFYIg93c2+zuEF2Aqx4WWGDlhrV3tb3vJ6gb+FdiwuXgHPK6YDd146PzauQtseiFaxXEc RGkaQ+4cq25MQt+LEYWGI3sUQXqE5cn/f8WuKPRjjKBYl6ulq8iJYEEax1Mhh6kt17keHzFMQhv+ Hb1mkpDsSazR42Z0ZZhMsLwIkfR/QqPAj9MgiYJlMPHoWktiCI/WgnPIhpAoXkzYQZtaczcAipHv BsDcqWwDvLnrocc9aFROZSrnPzaqEKi0tFwyjfOATKskgHuCmQp2Ih9nUsu4acYkO9KoHjAJDTBl ksD3rcbxHnZxEcdwyDWpB8c6puF20rIux4lvHue36dsfeAkKJNOEte4bvD7a4YxtA5VtJXZewTy3 I2x39zAXhn3Znr+/IZ39AgAA//8DAFBLAwQUAAYACAAAACEAe6hheNwAAAAEAQAADwAAAGRycy9k b3ducmV2LnhtbEyPQUvDQBCF74L/YRnBm92k0qoxm1KKeipCW6H0Nk2mSWh2NmS3SfrvHb3o5cHw hve+ly5G26ieOl87NhBPIlDEuStqLg187d4fnkH5gFxg45gMXMnDIru9STEp3MAb6rehVBLCPkED VQhtorXPK7LoJ64lFu/kOotBzq7URYeDhNtGT6Nori3WLA0VtrSqKD9vL9bAx4DD8jF+69fn0+p6 2M0+9+uYjLm/G5evoAKN4e8ZfvAFHTJhOroLF141BmRI+FXx5tNYZhwNzJ5eQGep/g+ffQMAAP// AwBQSwECLQAUAAYACAAAACEAtoM4kv4AAADhAQAAEwAAAAAAAAAAAAAAAAAAAAAAW0NvbnRlbnRf VHlwZXNdLnhtbFBLAQItABQABgAIAAAAIQA4/SH/1gAAAJQBAAALAAAAAAAAAAAAAAAAAC8BAABf cmVscy8ucmVsc1BLAQItABQABgAIAAAAIQCgAKFxTQMAAGkJAAAOAAAAAAAAAAAAAAAAAC4CAABk cnMvZTJvRG9jLnhtbFBLAQItABQABgAIAAAAIQB7qGF43AAAAAQBAAAPAAAAAAAAAAAAAAAAAKcF AABkcnMvZG93bnJldi54bWxQSwUGAAAAAAQABADzAAAAsAYAAAAA ">
                <v:shape id="Diamond 4989" o:spid="_x0000_s1120" type="#_x0000_t4" style="position:absolute;top:237;width:3873;height:369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rVnhyQAAAOMAAAAPAAAAZHJzL2Rvd25yZXYueG1sRI9dS8Mw FIbvhf2HcATvXNIqW+mWjakIejHGqrs/a86aYnNSmtjVf28uBC9f3i+e9XZynRhpCK1nDdlcgSCu vWm50fD58XpfgAgR2WDnmTT8UIDtZnazxtL4Kx9prGIj0giHEjXYGPtSylBbchjmvidO3sUPDmOS QyPNgNc07jqZK7WQDltODxZ7erZUf1XfTsO+GMOTO+zbx+7l3V6q8ylm00nru9tptwIRaYr/4b/2 m9GQZypXy4dFkSgSU+IBufkFAAD//wMAUEsBAi0AFAAGAAgAAAAhANvh9svuAAAAhQEAABMAAAAA AAAAAAAAAAAAAAAAAFtDb250ZW50X1R5cGVzXS54bWxQSwECLQAUAAYACAAAACEAWvQsW78AAAAV AQAACwAAAAAAAAAAAAAAAAAfAQAAX3JlbHMvLnJlbHNQSwECLQAUAAYACAAAACEA3K1Z4ckAAADj AAAADwAAAAAAAAAAAAAAAAAHAgAAZHJzL2Rvd25yZXYueG1sUEsFBgAAAAADAAMAtwAAAP0CAAAA AA== " fillcolor="#293241" stroked="f" strokeweight="1pt"/>
                <v:shape id="Text Box 2" o:spid="_x0000_s1121" type="#_x0000_t202" style="position:absolute;left:3206;top:575;width:19669;height:329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ymXIyQAAAOIAAAAPAAAAZHJzL2Rvd25yZXYueG1sRI9La8Mw EITvgf4HsYXeEikvUbtRQkgo9JTS9AG9LdbGNrVWxlJj599HhUCPw8x8w6w2g2vEmbpQezYwnSgQ xIW3NZcGPt6fx48gQkS22HgmAxcKsFnfjVaYW9/zG52PsRQJwiFHA1WMbS5lKCpyGCa+JU7eyXcO Y5JdKW2HfYK7Rs6U0tJhzWmhwpZ2FRU/x19n4PNw+v5aqNdy75Zt7wcl2WXSmIf7YfsEItIQ/8O3 9os1oLWezrNMz+HvUroDcn0FAAD//wMAUEsBAi0AFAAGAAgAAAAhANvh9svuAAAAhQEAABMAAAAA AAAAAAAAAAAAAAAAAFtDb250ZW50X1R5cGVzXS54bWxQSwECLQAUAAYACAAAACEAWvQsW78AAAAV AQAACwAAAAAAAAAAAAAAAAAfAQAAX3JlbHMvLnJlbHNQSwECLQAUAAYACAAAACEABMplyMkAAADi AAAADwAAAAAAAAAAAAAAAAAHAgAAZHJzL2Rvd25yZXYueG1sUEsFBgAAAAADAAMAtwAAAP0CAAAA AA== " filled="f" stroked="f">
                  <v:textbox>
                    <w:txbxContent>
                      <w:p w14:paraId="7808128B" w14:textId="77777777" w:rsidR="00974385" w:rsidRPr="001D19D1" w:rsidRDefault="00974385" w:rsidP="00CE4CCE">
                        <w:pPr>
                          <w:rPr>
                            <w:rFonts w:ascii="UTM Avo" w:hAnsi="UTM Avo"/>
                            <w:b/>
                            <w:bCs/>
                            <w:color w:val="3D5A80"/>
                            <w:sz w:val="28"/>
                            <w:szCs w:val="28"/>
                          </w:rPr>
                        </w:pPr>
                        <w:proofErr w:type="spellStart"/>
                        <w:r>
                          <w:rPr>
                            <w:rFonts w:ascii="UTM Avo" w:hAnsi="UTM Avo"/>
                            <w:b/>
                            <w:bCs/>
                            <w:color w:val="3D5A80"/>
                            <w:sz w:val="28"/>
                            <w:szCs w:val="28"/>
                          </w:rPr>
                          <w:t>Hướng</w:t>
                        </w:r>
                        <w:proofErr w:type="spellEnd"/>
                        <w:r>
                          <w:rPr>
                            <w:rFonts w:ascii="UTM Avo" w:hAnsi="UTM Avo"/>
                            <w:b/>
                            <w:bCs/>
                            <w:color w:val="3D5A80"/>
                            <w:sz w:val="28"/>
                            <w:szCs w:val="28"/>
                          </w:rPr>
                          <w:t xml:space="preserve"> </w:t>
                        </w:r>
                        <w:proofErr w:type="spellStart"/>
                        <w:r>
                          <w:rPr>
                            <w:rFonts w:ascii="UTM Avo" w:hAnsi="UTM Avo"/>
                            <w:b/>
                            <w:bCs/>
                            <w:color w:val="3D5A80"/>
                            <w:sz w:val="28"/>
                            <w:szCs w:val="28"/>
                          </w:rPr>
                          <w:t>dẫn</w:t>
                        </w:r>
                        <w:proofErr w:type="spellEnd"/>
                        <w:r>
                          <w:rPr>
                            <w:rFonts w:ascii="UTM Avo" w:hAnsi="UTM Avo"/>
                            <w:b/>
                            <w:bCs/>
                            <w:color w:val="3D5A80"/>
                            <w:sz w:val="28"/>
                            <w:szCs w:val="28"/>
                          </w:rPr>
                          <w:t xml:space="preserve"> </w:t>
                        </w:r>
                        <w:proofErr w:type="spellStart"/>
                        <w:r>
                          <w:rPr>
                            <w:rFonts w:ascii="UTM Avo" w:hAnsi="UTM Avo"/>
                            <w:b/>
                            <w:bCs/>
                            <w:color w:val="3D5A80"/>
                            <w:sz w:val="28"/>
                            <w:szCs w:val="28"/>
                          </w:rPr>
                          <w:t>giải</w:t>
                        </w:r>
                        <w:proofErr w:type="spellEnd"/>
                        <w:r>
                          <w:rPr>
                            <w:rFonts w:ascii="UTM Avo" w:hAnsi="UTM Avo"/>
                            <w:b/>
                            <w:bCs/>
                            <w:color w:val="3D5A80"/>
                            <w:sz w:val="28"/>
                            <w:szCs w:val="28"/>
                          </w:rPr>
                          <w:t xml:space="preserve"> </w:t>
                        </w:r>
                        <w:proofErr w:type="spellStart"/>
                        <w:r>
                          <w:rPr>
                            <w:rFonts w:ascii="UTM Avo" w:hAnsi="UTM Avo"/>
                            <w:b/>
                            <w:bCs/>
                            <w:color w:val="3D5A80"/>
                            <w:sz w:val="28"/>
                            <w:szCs w:val="28"/>
                          </w:rPr>
                          <w:t>đề</w:t>
                        </w:r>
                        <w:proofErr w:type="spellEnd"/>
                      </w:p>
                    </w:txbxContent>
                  </v:textbox>
                </v:shape>
                <v:line id="Straight Connector 64" o:spid="_x0000_s1122" style="position:absolute;visibility:visible;mso-wrap-style:square" from="22065,2073" to="39883,207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H4PExQAAAOMAAAAPAAAAZHJzL2Rvd25yZXYueG1sRE9fS8Mw EH8X/A7hBN9cEodl65YNFQfDN6v4fDa3NthcShK7+u2NIPh4v/+33c9+EBPF5AIb0AsFgrgN1nFn 4O31cLMCkTKyxSEwGfimBPvd5cUWaxvO/EJTkztRQjjVaKDPeaylTG1PHtMijMSFO4XoMZczdtJG PJdwP8hbpSrp0XFp6HGkx57az+bLG/DNw8dhHdR8fHeyWro4PE9P2pjrq/l+AyLTnP/Ff+6jLfNV tdarpb7T8PtTAUDufgAAAP//AwBQSwECLQAUAAYACAAAACEA2+H2y+4AAACFAQAAEwAAAAAAAAAA AAAAAAAAAAAAW0NvbnRlbnRfVHlwZXNdLnhtbFBLAQItABQABgAIAAAAIQBa9CxbvwAAABUBAAAL AAAAAAAAAAAAAAAAAB8BAABfcmVscy8ucmVsc1BLAQItABQABgAIAAAAIQCVH4PExQAAAOMAAAAP AAAAAAAAAAAAAAAAAAcCAABkcnMvZG93bnJldi54bWxQSwUGAAAAAAMAAwC3AAAA+QIAAAAA " strokecolor="#f60" strokeweight="3pt">
                  <v:stroke joinstyle="miter"/>
                </v:line>
                <w10:anchorlock/>
              </v:group>
            </w:pict>
          </mc:Fallback>
        </mc:AlternateContent>
      </w:r>
    </w:p>
    <w:p w14:paraId="69C021F3" w14:textId="582A53C7" w:rsidR="00CE4CCE" w:rsidRPr="00FC0663" w:rsidRDefault="00CE4CCE" w:rsidP="00F27E76">
      <w:pPr>
        <w:tabs>
          <w:tab w:val="left" w:pos="360"/>
        </w:tabs>
        <w:spacing w:line="276" w:lineRule="auto"/>
        <w:jc w:val="both"/>
        <w:rPr>
          <w:color w:val="000000"/>
          <w:sz w:val="24"/>
          <w:szCs w:val="24"/>
        </w:rPr>
      </w:pPr>
      <w:r w:rsidRPr="00FC0663">
        <w:rPr>
          <w:noProof/>
          <w:color w:val="000000"/>
          <w:sz w:val="24"/>
          <w:szCs w:val="24"/>
        </w:rPr>
        <mc:AlternateContent>
          <mc:Choice Requires="wpg">
            <w:drawing>
              <wp:inline distT="0" distB="0" distL="0" distR="0" wp14:anchorId="1EE35962" wp14:editId="12E8DA79">
                <wp:extent cx="5443878" cy="361529"/>
                <wp:effectExtent l="0" t="0" r="4445" b="635"/>
                <wp:docPr id="1006446364" name="Group 34" descr="42 nguyen thi xie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78" cy="361529"/>
                          <a:chOff x="0" y="0"/>
                          <a:chExt cx="54460" cy="3635"/>
                        </a:xfrm>
                      </wpg:grpSpPr>
                      <wpg:grpSp>
                        <wpg:cNvPr id="962086666" name="Group 35"/>
                        <wpg:cNvGrpSpPr>
                          <a:grpSpLocks/>
                        </wpg:cNvGrpSpPr>
                        <wpg:grpSpPr bwMode="auto">
                          <a:xfrm>
                            <a:off x="0" y="0"/>
                            <a:ext cx="54460" cy="3635"/>
                            <a:chOff x="0" y="0"/>
                            <a:chExt cx="54460" cy="3635"/>
                          </a:xfrm>
                        </wpg:grpSpPr>
                        <wpg:grpSp>
                          <wpg:cNvPr id="1698071056" name="Group 36"/>
                          <wpg:cNvGrpSpPr>
                            <a:grpSpLocks/>
                          </wpg:cNvGrpSpPr>
                          <wpg:grpSpPr bwMode="auto">
                            <a:xfrm>
                              <a:off x="0" y="0"/>
                              <a:ext cx="54460" cy="3256"/>
                              <a:chOff x="0" y="0"/>
                              <a:chExt cx="52599" cy="3258"/>
                            </a:xfrm>
                          </wpg:grpSpPr>
                          <wps:wsp>
                            <wps:cNvPr id="756171670" name="Flowchart: Alternate Process 37"/>
                            <wps:cNvSpPr>
                              <a:spLocks noChangeArrowheads="1"/>
                            </wps:cNvSpPr>
                            <wps:spPr bwMode="auto">
                              <a:xfrm>
                                <a:off x="1026" y="0"/>
                                <a:ext cx="51573"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770258596"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434552"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640759375" name="WordArt 192"/>
                          <wps:cNvSpPr txBox="1">
                            <a:spLocks noChangeArrowheads="1" noChangeShapeType="1"/>
                          </wps:cNvSpPr>
                          <wps:spPr bwMode="auto">
                            <a:xfrm>
                              <a:off x="3510" y="62"/>
                              <a:ext cx="50950" cy="3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AEEE8C8" w14:textId="77777777" w:rsidR="00974385" w:rsidRPr="004849A4" w:rsidRDefault="00974385" w:rsidP="00CE4CCE">
                                <w:pPr>
                                  <w:pStyle w:val="NormalWeb"/>
                                  <w:jc w:val="center"/>
                                  <w:rPr>
                                    <w:b/>
                                    <w:color w:val="FFFFFF"/>
                                    <w:sz w:val="32"/>
                                    <w:szCs w:val="32"/>
                                  </w:rPr>
                                </w:pPr>
                                <w:r w:rsidRPr="004849A4">
                                  <w:rPr>
                                    <w:b/>
                                    <w:bCs/>
                                    <w:color w:val="FFFFFF"/>
                                    <w:sz w:val="32"/>
                                    <w:szCs w:val="32"/>
                                  </w:rPr>
                                  <w:t>Câu trắc nghiệm nhiều phương án lựa chọn (4,5 điểm)</w:t>
                                </w:r>
                              </w:p>
                            </w:txbxContent>
                          </wps:txbx>
                          <wps:bodyPr rot="0" vert="horz" wrap="square" lIns="91440" tIns="45720" rIns="91440" bIns="45720" anchor="t" anchorCtr="0" upright="1">
                            <a:noAutofit/>
                          </wps:bodyPr>
                        </wps:wsp>
                      </wpg:grpSp>
                      <wps:wsp>
                        <wps:cNvPr id="441251592" name="WordArt 192"/>
                        <wps:cNvSpPr txBox="1">
                          <a:spLocks noChangeArrowheads="1" noChangeShapeType="1"/>
                        </wps:cNvSpPr>
                        <wps:spPr bwMode="auto">
                          <a:xfrm>
                            <a:off x="634" y="123"/>
                            <a:ext cx="2521"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E7DA7F1" w14:textId="77777777" w:rsidR="00974385" w:rsidRPr="004849A4" w:rsidRDefault="00974385" w:rsidP="00CE4CCE">
                              <w:pPr>
                                <w:pStyle w:val="NormalWeb"/>
                                <w:jc w:val="center"/>
                                <w:rPr>
                                  <w:b/>
                                  <w:bCs/>
                                  <w:color w:val="FFFFFF"/>
                                  <w:sz w:val="32"/>
                                  <w:szCs w:val="32"/>
                                </w:rPr>
                              </w:pPr>
                              <w:r w:rsidRPr="004849A4">
                                <w:rPr>
                                  <w:b/>
                                  <w:bCs/>
                                  <w:color w:val="FFFFFF"/>
                                  <w:sz w:val="32"/>
                                  <w:szCs w:val="32"/>
                                </w:rPr>
                                <w:t>I</w:t>
                              </w:r>
                            </w:p>
                          </w:txbxContent>
                        </wps:txbx>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1EE35962" id="_x0000_s1123" alt="42 nguyen thi xiem" style="width:428.65pt;height:28.45pt;mso-position-horizontal-relative:char;mso-position-vertical-relative:line" coordsize="54460,36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Yi8AFwQAAIURAAAOAAAAZHJzL2Uyb0RvYy54bWzsmN1zozYQwN870/9Bw/vFSCAwTJwbN6nT zlzbzNx1+iyD+GgBUUk2zv31t5LAdpz0Lr00ubZzPDAIoWV39dsPOH+9axu05VLVolt4+Mz3EO8y kdddufB+fbd6NfeQ0qzLWSM6vvBuufJeX3z7zfnQp5yISjQ5lwiEdCod+oVXad2ns5nKKt4ydSZ6 3sFkIWTLNAxlOcslG0B628yI70ezQci8lyLjSsHdKzfpXVj5RcEz/UtRKK5Rs/BAN23P0p7X5jy7 OGdpKVlf1dmoBvsMLVpWd/DSvagrphnayPqeqLbOpFCi0GeZaGeiKOqMWxvAGuyfWHMtxaa3tpTp UPZ7N4FrT/z02WKzn7fXsn/b30inPVy+EdkfCvwyG/oyPZ4349I9jNbDTyKH/WQbLazhu0K2RgSY hHbWv7d7//KdRhncpGEYzGMgIoO5IMKUJG4Dsgp26d6yrPr+sDCC3XPLAmoWzVjqXmnVHNUy2z7q 6C5B/RuJ6nzhJRHx5xEcHupYC5pb5yIn7NRSs4/P7YlTg1j6Al7AUTL3Y+zTUzdExqdf1A0EdLLR +Ek3EJokIwyEzj8KAyQVdYgb9bS4eVuxnttwVCYuRrBiGuEYRzHw6cBaNWLIKiZ1ipaN5rJjmqMb l6JQEDtHWwlT2CkXc6gTlxXrSr6UUgwVZzkojK19Q3+0wAwUROwngxD7BPb5gTjENA4mDxKr0T6c WNpLpa+5aJG5WHgFmANqSb03ZrTFhj3bvlHaheO0zmQBJZo6X9VNYweyXF82Em0ZJOHgii7nvlvb 9BVzd+MEjnEnlXvchvgdOU1npHXCyHWvNHcg/p07DL8qXYv8FlwjhUv1UJrgohLyvYcGSPMLT/25 YZJ7qPmxA/cmOAxNXbCDkMYEBvJ4Zn08w7oMRC28TEsPucGldtVk08u6rOBd2NrWiSVkxqK2vjno NaoLUDptn51OHMc+BAlN9gH/A9+xUnQosJFjVAOWn5vEIMEPgRjMCZ04PInkexxWTu8DdQaGMh+D juW/e6hoGyjegBki1PcDw9PRI9vi+AmMaQgx6ziyFFvgHgfxahVF/rT4K6OPbmgezqDQFYSUkil/ 7gG1CeGFAIWwv58n7+BJRlamRmciZUyTfxvPqfecCP4H8SRJQEJXOE5S8f8shR56v5dKp1HoxzQJ Ykhbrtr/Bt8fS6kRTiwgR7givftOQNfrCsLHa/y+9NsIeXfbQ4P6lMofUOyIjqxWLN234H5CYcZ2 0qYJcPnvL5iW8Pl0yLfu0Qn7O6WYpY8CS+/WO9uMu77/UBafuVzrpxfrFyctDDGhmAJV/2rQoiC0 mROTsdxOoBFKoOQbzsgcmo8vw1lgk+x/jjP41rfNyPhfwvxMOB7bJvLw9+TiAwAAAP//AwBQSwME FAAGAAgAAAAhALY7/irdAAAABAEAAA8AAABkcnMvZG93bnJldi54bWxMj0FrwkAQhe+F/odlCr3V TZRYm2YjIrYnEaqF0tuYHZNgdjZk1yT++257sZeBx3u89022HE0jeupcbVlBPIlAEBdW11wq+Dy8 PS1AOI+ssbFMCq7kYJnf32WYajvwB/V7X4pQwi5FBZX3bSqlKyoy6Ca2JQ7eyXYGfZBdKXWHQyg3 jZxG0VwarDksVNjSuqLivL8YBe8DDqtZvOm359P6+n1Idl/bmJR6fBhXryA8jf4Whl/8gA55YDra C2snGgXhEf93g7dInmcgjgqS+QvIPJP/4fMfAAAA//8DAFBLAQItABQABgAIAAAAIQC2gziS/gAA AOEBAAATAAAAAAAAAAAAAAAAAAAAAABbQ29udGVudF9UeXBlc10ueG1sUEsBAi0AFAAGAAgAAAAh ADj9If/WAAAAlAEAAAsAAAAAAAAAAAAAAAAALwEAAF9yZWxzLy5yZWxzUEsBAi0AFAAGAAgAAAAh AHViLwAXBAAAhREAAA4AAAAAAAAAAAAAAAAALgIAAGRycy9lMm9Eb2MueG1sUEsBAi0AFAAGAAgA AAAhALY7/irdAAAABAEAAA8AAAAAAAAAAAAAAAAAcQYAAGRycy9kb3ducmV2LnhtbFBLBQYAAAAA BAAEAPMAAAB7BwAAAAA= ">
                <v:group id="Group 35" o:spid="_x0000_s1124" style="position:absolute;width:54460;height:3635" coordsize="54460,363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bMzOyAAAAOIAAAAPAAAAZHJzL2Rvd25yZXYueG1sRE9Na8JA FLwL/Q/LK/SmmygNGl1FREsPUmgsiLdH9pkEs29Ddk3iv+8WCs5tmC9mtRlMLTpqXWVZQTyJQBDn VldcKPg5HcZzEM4ja6wtk4IHOdisX0YrTLXt+Zu6zBcilLBLUUHpfZNK6fKSDLqJbYiDdrWtQR9o W0jdYh/KTS2nUZRIgxWHhRIb2pWU37K7UfDRY7+dxfvueLvuHpfT+9f5GJNSb6/DdgnC0+Cf5v/0 p1awSKbRPAmAv0vhDsj1LwAAAP//AwBQSwECLQAUAAYACAAAACEA2+H2y+4AAACFAQAAEwAAAAAA AAAAAAAAAAAAAAAAW0NvbnRlbnRfVHlwZXNdLnhtbFBLAQItABQABgAIAAAAIQBa9CxbvwAAABUB AAALAAAAAAAAAAAAAAAAAB8BAABfcmVscy8ucmVsc1BLAQItABQABgAIAAAAIQBdbMzOyAAAAOIA AAAPAAAAAAAAAAAAAAAAAAcCAABkcnMvZG93bnJldi54bWxQSwUGAAAAAAMAAwC3AAAA/AIAAAAA ">
                  <v:group id="Group 36" o:spid="_x0000_s1125" style="position:absolute;width:54460;height:3256" coordsize="52599,325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Fjd2yQAAAOMAAAAPAAAAZHJzL2Rvd25yZXYueG1sRE9La8JA EL4X+h+WKfRWd9Ni1NRVRNriQQQfIL0N2TEJZmdDdpvEf98VCj3O9575crC16Kj1lWMNyUiBIM6d qbjQcDp+vkxB+IBssHZMGm7kYbl4fJhjZlzPe+oOoRAxhH2GGsoQmkxKn5dk0Y9cQxy5i2sthni2 hTQt9jHc1vJVqVRarDg2lNjQuqT8evixGr567FdvyUe3vV7Wt+/jeHfeJqT189OwegcRaAj/4j/3 xsT56WyqJokap3D/KQIgF78AAAD//wMAUEsBAi0AFAAGAAgAAAAhANvh9svuAAAAhQEAABMAAAAA AAAAAAAAAAAAAAAAAFtDb250ZW50X1R5cGVzXS54bWxQSwECLQAUAAYACAAAACEAWvQsW78AAAAV AQAACwAAAAAAAAAAAAAAAAAfAQAAX3JlbHMvLnJlbHNQSwECLQAUAAYACAAAACEATRY3dskAAADj AAAADwAAAAAAAAAAAAAAAAAHAgAAZHJzL2Rvd25yZXYueG1sUEsFBgAAAAADAAMAtwAAAP0CAAAA AA== ">
                    <v:shape id="Flowchart: Alternate Process 37" o:spid="_x0000_s1126" type="#_x0000_t176" style="position:absolute;left:1026;width:51573;height:322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K6aoygAAAOIAAAAPAAAAZHJzL2Rvd25yZXYueG1sRI/NasJA FIX3hb7DcIXu6iTSJhIdRYRSaReltqLLS+aaxM7ciZlpjG/vLApdHs4f33w5WCN66nzjWEE6TkAQ l043XCn4/np5nILwAVmjcUwKruRhubi/m2Oh3YU/qd+GSsQR9gUqqENoCyl9WZNFP3YtcfSOrrMY ouwqqTu8xHFr5CRJMmmx4fhQY0vrmsqf7a9VsH89fbz5d2uedgd9Ptv90WxWvVIPo2E1AxFoCP/h v/ZGK8ifszRPszxCRKSIA3JxAwAA//8DAFBLAQItABQABgAIAAAAIQDb4fbL7gAAAIUBAAATAAAA AAAAAAAAAAAAAAAAAABbQ29udGVudF9UeXBlc10ueG1sUEsBAi0AFAAGAAgAAAAhAFr0LFu/AAAA FQEAAAsAAAAAAAAAAAAAAAAAHwEAAF9yZWxzLy5yZWxzUEsBAi0AFAAGAAgAAAAhAFgrpqjKAAAA 4gAAAA8AAAAAAAAAAAAAAAAABwIAAGRycy9kb3ducmV2LnhtbFBLBQYAAAAAAwADALcAAAD+AgAA AAA= " fillcolor="#3d5a80" stroked="f" strokeweight="1pt">
                      <v:fill opacity="52428f"/>
                    </v:shape>
                    <v:shape id="Hexagon 38" o:spid="_x0000_s1127" type="#_x0000_t9" style="position:absolute;left:391;width:3825;height:32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rzrmyAAAAOMAAAAPAAAAZHJzL2Rvd25yZXYueG1sRE/basJA EH0X/IdlBN90E8Wo0VVUWmihIF4+YMyOSTA7G7NbTfv13UKhj3Pus1y3phIPalxpWUE8jEAQZ1aX nCs4n14HMxDOI2usLJOCL3KwXnU7S0y1ffKBHkefixDCLkUFhfd1KqXLCjLohrYmDtzVNgZ9OJtc 6gafIdxUchRFiTRYcmgosKZdQdnt+GkUbDf7e/y++76M7Uvy0c7H9zxOUKl+r90sQHhq/b/4z/2m w/zpNBpNZpN5Ar8/BQDk6gcAAP//AwBQSwECLQAUAAYACAAAACEA2+H2y+4AAACFAQAAEwAAAAAA AAAAAAAAAAAAAAAAW0NvbnRlbnRfVHlwZXNdLnhtbFBLAQItABQABgAIAAAAIQBa9CxbvwAAABUB AAALAAAAAAAAAAAAAAAAAB8BAABfcmVscy8ucmVsc1BLAQItABQABgAIAAAAIQBIrzrmyAAAAOMA AAAPAAAAAAAAAAAAAAAAAAcCAABkcnMvZG93bnJldi54bWxQSwUGAAAAAAMAAwC3AAAA/AIAAAAA " adj="4600" fillcolor="#f60" stroked="f" strokeweight="1pt"/>
                    <v:shape id="Hexagon 39" o:spid="_x0000_s1128" type="#_x0000_t9" style="position:absolute;width:3825;height:325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WDygxwAAAOAAAAAPAAAAZHJzL2Rvd25yZXYueG1sRI/dSgMx FITvBd8hHME7m7VuRbZNiy0ICt7Y+gCHzXGz7eYkzc92fXsjCF4OM/MNs9pMdhAjhdg7VnA/q0AQ t0733Cn4PLzcPYGICVnj4JgUfFOEzfr6aoWNdhf+oHGfOlEgHBtUYFLyjZSxNWQxzpwnLt6XCxZT kaGTOuClwO0g51X1KC32XBYMetoZak/7bBVsfXjzoc75mMO4PefTzpzfe6Vub6bnJYhEU/oP/7Vf tYK6fqgXizn8HipnQK5/AAAA//8DAFBLAQItABQABgAIAAAAIQDb4fbL7gAAAIUBAAATAAAAAAAA AAAAAAAAAAAAAABbQ29udGVudF9UeXBlc10ueG1sUEsBAi0AFAAGAAgAAAAhAFr0LFu/AAAAFQEA AAsAAAAAAAAAAAAAAAAAHwEAAF9yZWxzLy5yZWxzUEsBAi0AFAAGAAgAAAAhAAxYPKDHAAAA4AAA AA8AAAAAAAAAAAAAAAAABwIAAGRycy9kb3ducmV2LnhtbFBLBQYAAAAAAwADALcAAAD7AgAAAAA= " adj="4591" fillcolor="#293241" stroked="f" strokeweight="1pt"/>
                  </v:group>
                  <v:shape id="_x0000_s1129" type="#_x0000_t202" style="position:absolute;left:3510;top:62;width:50950;height:357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iAx/xwAAAOMAAAAPAAAAZHJzL2Rvd25yZXYueG1sRE9fa8Iw EH8X/A7hBN80cbM6q1HGRNjTRN0Gvh3N2RabS2mi7b79Mhj4eL//t9p0thJ3anzpWMNkrEAQZ86U nGv4PO1GLyB8QDZYOSYNP+Rhs+73Vpga1/KB7seQixjCPkUNRQh1KqXPCrLox64mjtzFNRZDPJtc mgbbGG4r+aTUTFosOTYUWNNbQdn1eLMavj4u5++p2udbm9St65Rku5BaDwfd6xJEoC48xP/udxPn z6Zqniye5wn8/RQBkOtfAAAA//8DAFBLAQItABQABgAIAAAAIQDb4fbL7gAAAIUBAAATAAAAAAAA AAAAAAAAAAAAAABbQ29udGVudF9UeXBlc10ueG1sUEsBAi0AFAAGAAgAAAAhAFr0LFu/AAAAFQEA AAsAAAAAAAAAAAAAAAAAHwEAAF9yZWxzLy5yZWxzUEsBAi0AFAAGAAgAAAAhAMSIDH/HAAAA4wAA AA8AAAAAAAAAAAAAAAAABwIAAGRycy9kb3ducmV2LnhtbFBLBQYAAAAAAwADALcAAAD7AgAAAAA= " filled="f" stroked="f">
                    <v:stroke joinstyle="round"/>
                    <o:lock v:ext="edit" shapetype="t"/>
                    <v:textbox>
                      <w:txbxContent>
                        <w:p w14:paraId="1AEEE8C8" w14:textId="77777777" w:rsidR="00974385" w:rsidRPr="004849A4" w:rsidRDefault="00974385" w:rsidP="00CE4CCE">
                          <w:pPr>
                            <w:pStyle w:val="NormalWeb"/>
                            <w:jc w:val="center"/>
                            <w:rPr>
                              <w:b/>
                              <w:color w:val="FFFFFF"/>
                              <w:sz w:val="32"/>
                              <w:szCs w:val="32"/>
                            </w:rPr>
                          </w:pPr>
                          <w:proofErr w:type="spellStart"/>
                          <w:r w:rsidRPr="004849A4">
                            <w:rPr>
                              <w:b/>
                              <w:bCs/>
                              <w:color w:val="FFFFFF"/>
                              <w:sz w:val="32"/>
                              <w:szCs w:val="32"/>
                            </w:rPr>
                            <w:t>Câu</w:t>
                          </w:r>
                          <w:proofErr w:type="spellEnd"/>
                          <w:r w:rsidRPr="004849A4">
                            <w:rPr>
                              <w:b/>
                              <w:bCs/>
                              <w:color w:val="FFFFFF"/>
                              <w:sz w:val="32"/>
                              <w:szCs w:val="32"/>
                            </w:rPr>
                            <w:t xml:space="preserve"> </w:t>
                          </w:r>
                          <w:proofErr w:type="spellStart"/>
                          <w:r w:rsidRPr="004849A4">
                            <w:rPr>
                              <w:b/>
                              <w:bCs/>
                              <w:color w:val="FFFFFF"/>
                              <w:sz w:val="32"/>
                              <w:szCs w:val="32"/>
                            </w:rPr>
                            <w:t>trắc</w:t>
                          </w:r>
                          <w:proofErr w:type="spellEnd"/>
                          <w:r w:rsidRPr="004849A4">
                            <w:rPr>
                              <w:b/>
                              <w:bCs/>
                              <w:color w:val="FFFFFF"/>
                              <w:sz w:val="32"/>
                              <w:szCs w:val="32"/>
                            </w:rPr>
                            <w:t xml:space="preserve"> </w:t>
                          </w:r>
                          <w:proofErr w:type="spellStart"/>
                          <w:r w:rsidRPr="004849A4">
                            <w:rPr>
                              <w:b/>
                              <w:bCs/>
                              <w:color w:val="FFFFFF"/>
                              <w:sz w:val="32"/>
                              <w:szCs w:val="32"/>
                            </w:rPr>
                            <w:t>nghiệm</w:t>
                          </w:r>
                          <w:proofErr w:type="spellEnd"/>
                          <w:r w:rsidRPr="004849A4">
                            <w:rPr>
                              <w:b/>
                              <w:bCs/>
                              <w:color w:val="FFFFFF"/>
                              <w:sz w:val="32"/>
                              <w:szCs w:val="32"/>
                            </w:rPr>
                            <w:t xml:space="preserve"> </w:t>
                          </w:r>
                          <w:proofErr w:type="spellStart"/>
                          <w:r w:rsidRPr="004849A4">
                            <w:rPr>
                              <w:b/>
                              <w:bCs/>
                              <w:color w:val="FFFFFF"/>
                              <w:sz w:val="32"/>
                              <w:szCs w:val="32"/>
                            </w:rPr>
                            <w:t>nhiều</w:t>
                          </w:r>
                          <w:proofErr w:type="spellEnd"/>
                          <w:r w:rsidRPr="004849A4">
                            <w:rPr>
                              <w:b/>
                              <w:bCs/>
                              <w:color w:val="FFFFFF"/>
                              <w:sz w:val="32"/>
                              <w:szCs w:val="32"/>
                            </w:rPr>
                            <w:t xml:space="preserve"> </w:t>
                          </w:r>
                          <w:proofErr w:type="spellStart"/>
                          <w:r w:rsidRPr="004849A4">
                            <w:rPr>
                              <w:b/>
                              <w:bCs/>
                              <w:color w:val="FFFFFF"/>
                              <w:sz w:val="32"/>
                              <w:szCs w:val="32"/>
                            </w:rPr>
                            <w:t>phương</w:t>
                          </w:r>
                          <w:proofErr w:type="spellEnd"/>
                          <w:r w:rsidRPr="004849A4">
                            <w:rPr>
                              <w:b/>
                              <w:bCs/>
                              <w:color w:val="FFFFFF"/>
                              <w:sz w:val="32"/>
                              <w:szCs w:val="32"/>
                            </w:rPr>
                            <w:t xml:space="preserve"> </w:t>
                          </w:r>
                          <w:proofErr w:type="spellStart"/>
                          <w:r w:rsidRPr="004849A4">
                            <w:rPr>
                              <w:b/>
                              <w:bCs/>
                              <w:color w:val="FFFFFF"/>
                              <w:sz w:val="32"/>
                              <w:szCs w:val="32"/>
                            </w:rPr>
                            <w:t>án</w:t>
                          </w:r>
                          <w:proofErr w:type="spellEnd"/>
                          <w:r w:rsidRPr="004849A4">
                            <w:rPr>
                              <w:b/>
                              <w:bCs/>
                              <w:color w:val="FFFFFF"/>
                              <w:sz w:val="32"/>
                              <w:szCs w:val="32"/>
                            </w:rPr>
                            <w:t xml:space="preserve"> </w:t>
                          </w:r>
                          <w:proofErr w:type="spellStart"/>
                          <w:r w:rsidRPr="004849A4">
                            <w:rPr>
                              <w:b/>
                              <w:bCs/>
                              <w:color w:val="FFFFFF"/>
                              <w:sz w:val="32"/>
                              <w:szCs w:val="32"/>
                            </w:rPr>
                            <w:t>lựa</w:t>
                          </w:r>
                          <w:proofErr w:type="spellEnd"/>
                          <w:r w:rsidRPr="004849A4">
                            <w:rPr>
                              <w:b/>
                              <w:bCs/>
                              <w:color w:val="FFFFFF"/>
                              <w:sz w:val="32"/>
                              <w:szCs w:val="32"/>
                            </w:rPr>
                            <w:t xml:space="preserve"> </w:t>
                          </w:r>
                          <w:proofErr w:type="spellStart"/>
                          <w:r w:rsidRPr="004849A4">
                            <w:rPr>
                              <w:b/>
                              <w:bCs/>
                              <w:color w:val="FFFFFF"/>
                              <w:sz w:val="32"/>
                              <w:szCs w:val="32"/>
                            </w:rPr>
                            <w:t>chọn</w:t>
                          </w:r>
                          <w:proofErr w:type="spellEnd"/>
                          <w:r w:rsidRPr="004849A4">
                            <w:rPr>
                              <w:b/>
                              <w:bCs/>
                              <w:color w:val="FFFFFF"/>
                              <w:sz w:val="32"/>
                              <w:szCs w:val="32"/>
                            </w:rPr>
                            <w:t xml:space="preserve"> (4,5 </w:t>
                          </w:r>
                          <w:proofErr w:type="spellStart"/>
                          <w:r w:rsidRPr="004849A4">
                            <w:rPr>
                              <w:b/>
                              <w:bCs/>
                              <w:color w:val="FFFFFF"/>
                              <w:sz w:val="32"/>
                              <w:szCs w:val="32"/>
                            </w:rPr>
                            <w:t>điểm</w:t>
                          </w:r>
                          <w:proofErr w:type="spellEnd"/>
                          <w:r w:rsidRPr="004849A4">
                            <w:rPr>
                              <w:b/>
                              <w:bCs/>
                              <w:color w:val="FFFFFF"/>
                              <w:sz w:val="32"/>
                              <w:szCs w:val="32"/>
                            </w:rPr>
                            <w:t>)</w:t>
                          </w:r>
                        </w:p>
                      </w:txbxContent>
                    </v:textbox>
                  </v:shape>
                </v:group>
                <v:shape id="_x0000_s1130" type="#_x0000_t202" style="position:absolute;left:634;top:123;width:2521;height:289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RpPOyQAAAOIAAAAPAAAAZHJzL2Rvd25yZXYueG1sRI9Pa8JA FMTvBb/D8gre6m5CUmrqKtIieFJq/0Bvj+wzCc2+DdnVxG/vCkKPw8z8hlmsRtuKM/W+cawhmSkQ xKUzDVcavj43Ty8gfEA22DomDRfysFpOHhZYGDfwB50PoRIRwr5ADXUIXSGlL2uy6GeuI47e0fUW Q5R9JU2PQ4TbVqZKPUuLDceFGjt6q6n8O5yshu/d8fcnU/vq3ebd4EYl2c6l1tPHcf0KItAY/sP3 9tZoyLIkzZN8nsLtUrwDcnkFAAD//wMAUEsBAi0AFAAGAAgAAAAhANvh9svuAAAAhQEAABMAAAAA AAAAAAAAAAAAAAAAAFtDb250ZW50X1R5cGVzXS54bWxQSwECLQAUAAYACAAAACEAWvQsW78AAAAV AQAACwAAAAAAAAAAAAAAAAAfAQAAX3JlbHMvLnJlbHNQSwECLQAUAAYACAAAACEAjUaTzskAAADi AAAADwAAAAAAAAAAAAAAAAAHAgAAZHJzL2Rvd25yZXYueG1sUEsFBgAAAAADAAMAtwAAAP0CAAAA AA== " filled="f" stroked="f">
                  <v:stroke joinstyle="round"/>
                  <o:lock v:ext="edit" shapetype="t"/>
                  <v:textbox>
                    <w:txbxContent>
                      <w:p w14:paraId="6E7DA7F1" w14:textId="77777777" w:rsidR="00974385" w:rsidRPr="004849A4" w:rsidRDefault="00974385" w:rsidP="00CE4CCE">
                        <w:pPr>
                          <w:pStyle w:val="NormalWeb"/>
                          <w:jc w:val="center"/>
                          <w:rPr>
                            <w:b/>
                            <w:bCs/>
                            <w:color w:val="FFFFFF"/>
                            <w:sz w:val="32"/>
                            <w:szCs w:val="32"/>
                          </w:rPr>
                        </w:pPr>
                        <w:r w:rsidRPr="004849A4">
                          <w:rPr>
                            <w:b/>
                            <w:bCs/>
                            <w:color w:val="FFFFFF"/>
                            <w:sz w:val="32"/>
                            <w:szCs w:val="32"/>
                          </w:rPr>
                          <w:t>I</w:t>
                        </w:r>
                      </w:p>
                    </w:txbxContent>
                  </v:textbox>
                </v:shape>
                <w10:anchorlock/>
              </v:group>
            </w:pict>
          </mc:Fallback>
        </mc:AlternateConten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87"/>
        <w:gridCol w:w="1081"/>
        <w:gridCol w:w="767"/>
        <w:gridCol w:w="1081"/>
      </w:tblGrid>
      <w:tr w:rsidR="00CE4CCE" w:rsidRPr="00FC0663" w14:paraId="6B7F763E" w14:textId="77777777" w:rsidTr="0097438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AE3483D"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4C570149"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Đáp án</w:t>
            </w:r>
          </w:p>
        </w:tc>
        <w:tc>
          <w:tcPr>
            <w:tcW w:w="0" w:type="auto"/>
            <w:tcBorders>
              <w:top w:val="single" w:sz="8" w:space="0" w:color="000000"/>
              <w:bottom w:val="single" w:sz="8" w:space="0" w:color="000000"/>
              <w:right w:val="single" w:sz="8" w:space="0" w:color="000000"/>
            </w:tcBorders>
            <w:vAlign w:val="center"/>
          </w:tcPr>
          <w:p w14:paraId="40D91F0B"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6488B472"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Đáp án</w:t>
            </w:r>
          </w:p>
        </w:tc>
      </w:tr>
      <w:tr w:rsidR="00CE4CCE" w:rsidRPr="00FC0663" w14:paraId="106621B2"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3E819E5"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1</w:t>
            </w:r>
          </w:p>
        </w:tc>
        <w:tc>
          <w:tcPr>
            <w:tcW w:w="0" w:type="auto"/>
            <w:tcBorders>
              <w:bottom w:val="single" w:sz="8" w:space="0" w:color="000000"/>
              <w:right w:val="single" w:sz="8" w:space="0" w:color="000000"/>
            </w:tcBorders>
            <w:vAlign w:val="center"/>
          </w:tcPr>
          <w:p w14:paraId="4A3612EC" w14:textId="77777777" w:rsidR="00CE4CCE" w:rsidRPr="00FC0663" w:rsidRDefault="00CE4CCE" w:rsidP="00CE4CCE">
            <w:pPr>
              <w:spacing w:line="276" w:lineRule="auto"/>
              <w:jc w:val="center"/>
              <w:rPr>
                <w:color w:val="auto"/>
                <w:sz w:val="24"/>
                <w:szCs w:val="24"/>
              </w:rPr>
            </w:pPr>
            <w:r w:rsidRPr="00FC0663">
              <w:rPr>
                <w:color w:val="auto"/>
                <w:sz w:val="24"/>
                <w:szCs w:val="24"/>
              </w:rPr>
              <w:t>A</w:t>
            </w:r>
          </w:p>
        </w:tc>
        <w:tc>
          <w:tcPr>
            <w:tcW w:w="0" w:type="auto"/>
            <w:tcBorders>
              <w:bottom w:val="single" w:sz="8" w:space="0" w:color="000000"/>
              <w:right w:val="single" w:sz="8" w:space="0" w:color="000000"/>
            </w:tcBorders>
            <w:vAlign w:val="center"/>
          </w:tcPr>
          <w:p w14:paraId="1780D26F" w14:textId="77777777" w:rsidR="00CE4CCE" w:rsidRPr="00FC0663" w:rsidRDefault="00CE4CCE" w:rsidP="00CE4CCE">
            <w:pPr>
              <w:spacing w:line="276" w:lineRule="auto"/>
              <w:jc w:val="center"/>
              <w:rPr>
                <w:color w:val="auto"/>
                <w:sz w:val="24"/>
                <w:szCs w:val="24"/>
              </w:rPr>
            </w:pPr>
            <w:r w:rsidRPr="00FC0663">
              <w:rPr>
                <w:color w:val="auto"/>
                <w:sz w:val="24"/>
                <w:szCs w:val="24"/>
              </w:rPr>
              <w:t>10</w:t>
            </w:r>
          </w:p>
        </w:tc>
        <w:tc>
          <w:tcPr>
            <w:tcW w:w="0" w:type="auto"/>
            <w:tcBorders>
              <w:bottom w:val="single" w:sz="8" w:space="0" w:color="000000"/>
              <w:right w:val="single" w:sz="8" w:space="0" w:color="000000"/>
            </w:tcBorders>
            <w:vAlign w:val="center"/>
          </w:tcPr>
          <w:p w14:paraId="4415B8FA" w14:textId="77777777" w:rsidR="00CE4CCE" w:rsidRPr="00FC0663" w:rsidRDefault="00CE4CCE" w:rsidP="00CE4CCE">
            <w:pPr>
              <w:spacing w:line="276" w:lineRule="auto"/>
              <w:jc w:val="center"/>
              <w:rPr>
                <w:color w:val="auto"/>
                <w:sz w:val="24"/>
                <w:szCs w:val="24"/>
              </w:rPr>
            </w:pPr>
            <w:r w:rsidRPr="00FC0663">
              <w:rPr>
                <w:color w:val="auto"/>
                <w:sz w:val="24"/>
                <w:szCs w:val="24"/>
              </w:rPr>
              <w:t>B</w:t>
            </w:r>
          </w:p>
        </w:tc>
      </w:tr>
      <w:tr w:rsidR="00CE4CCE" w:rsidRPr="00FC0663" w14:paraId="50836729"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9275918"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2</w:t>
            </w:r>
          </w:p>
        </w:tc>
        <w:tc>
          <w:tcPr>
            <w:tcW w:w="0" w:type="auto"/>
            <w:tcBorders>
              <w:bottom w:val="single" w:sz="8" w:space="0" w:color="000000"/>
              <w:right w:val="single" w:sz="8" w:space="0" w:color="000000"/>
            </w:tcBorders>
            <w:vAlign w:val="center"/>
          </w:tcPr>
          <w:p w14:paraId="3591C6BC" w14:textId="77777777" w:rsidR="00CE4CCE" w:rsidRPr="00FC0663" w:rsidRDefault="00CE4CCE" w:rsidP="00CE4CCE">
            <w:pPr>
              <w:spacing w:line="276" w:lineRule="auto"/>
              <w:jc w:val="center"/>
              <w:rPr>
                <w:color w:val="auto"/>
                <w:sz w:val="24"/>
                <w:szCs w:val="24"/>
              </w:rPr>
            </w:pPr>
            <w:r w:rsidRPr="00FC0663">
              <w:rPr>
                <w:color w:val="auto"/>
                <w:sz w:val="24"/>
                <w:szCs w:val="24"/>
              </w:rPr>
              <w:t>C</w:t>
            </w:r>
          </w:p>
        </w:tc>
        <w:tc>
          <w:tcPr>
            <w:tcW w:w="0" w:type="auto"/>
            <w:tcBorders>
              <w:bottom w:val="single" w:sz="8" w:space="0" w:color="000000"/>
              <w:right w:val="single" w:sz="8" w:space="0" w:color="000000"/>
            </w:tcBorders>
            <w:vAlign w:val="center"/>
          </w:tcPr>
          <w:p w14:paraId="3481EC0B" w14:textId="77777777" w:rsidR="00CE4CCE" w:rsidRPr="00FC0663" w:rsidRDefault="00CE4CCE" w:rsidP="00CE4CCE">
            <w:pPr>
              <w:spacing w:line="276" w:lineRule="auto"/>
              <w:jc w:val="center"/>
              <w:rPr>
                <w:color w:val="auto"/>
                <w:sz w:val="24"/>
                <w:szCs w:val="24"/>
              </w:rPr>
            </w:pPr>
            <w:r w:rsidRPr="00FC0663">
              <w:rPr>
                <w:color w:val="auto"/>
                <w:sz w:val="24"/>
                <w:szCs w:val="24"/>
              </w:rPr>
              <w:t>11</w:t>
            </w:r>
          </w:p>
        </w:tc>
        <w:tc>
          <w:tcPr>
            <w:tcW w:w="0" w:type="auto"/>
            <w:tcBorders>
              <w:bottom w:val="single" w:sz="8" w:space="0" w:color="000000"/>
              <w:right w:val="single" w:sz="8" w:space="0" w:color="000000"/>
            </w:tcBorders>
            <w:vAlign w:val="center"/>
          </w:tcPr>
          <w:p w14:paraId="7749425A" w14:textId="77777777" w:rsidR="00CE4CCE" w:rsidRPr="00FC0663" w:rsidRDefault="00CE4CCE" w:rsidP="00CE4CCE">
            <w:pPr>
              <w:spacing w:line="276" w:lineRule="auto"/>
              <w:jc w:val="center"/>
              <w:rPr>
                <w:color w:val="auto"/>
                <w:sz w:val="24"/>
                <w:szCs w:val="24"/>
              </w:rPr>
            </w:pPr>
            <w:r w:rsidRPr="00FC0663">
              <w:rPr>
                <w:color w:val="auto"/>
                <w:sz w:val="24"/>
                <w:szCs w:val="24"/>
              </w:rPr>
              <w:t>B</w:t>
            </w:r>
          </w:p>
        </w:tc>
      </w:tr>
      <w:tr w:rsidR="00CE4CCE" w:rsidRPr="00FC0663" w14:paraId="4B73E4F3"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C198275"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3</w:t>
            </w:r>
          </w:p>
        </w:tc>
        <w:tc>
          <w:tcPr>
            <w:tcW w:w="0" w:type="auto"/>
            <w:tcBorders>
              <w:bottom w:val="single" w:sz="8" w:space="0" w:color="000000"/>
              <w:right w:val="single" w:sz="8" w:space="0" w:color="000000"/>
            </w:tcBorders>
            <w:vAlign w:val="center"/>
          </w:tcPr>
          <w:p w14:paraId="59AEB84A" w14:textId="77777777" w:rsidR="00CE4CCE" w:rsidRPr="00FC0663" w:rsidRDefault="00CE4CCE" w:rsidP="00CE4CCE">
            <w:pPr>
              <w:spacing w:line="276" w:lineRule="auto"/>
              <w:jc w:val="center"/>
              <w:rPr>
                <w:color w:val="auto"/>
                <w:sz w:val="24"/>
                <w:szCs w:val="24"/>
              </w:rPr>
            </w:pPr>
            <w:r w:rsidRPr="00FC0663">
              <w:rPr>
                <w:color w:val="auto"/>
                <w:sz w:val="24"/>
                <w:szCs w:val="24"/>
              </w:rPr>
              <w:t>D</w:t>
            </w:r>
          </w:p>
        </w:tc>
        <w:tc>
          <w:tcPr>
            <w:tcW w:w="0" w:type="auto"/>
            <w:tcBorders>
              <w:bottom w:val="single" w:sz="8" w:space="0" w:color="000000"/>
              <w:right w:val="single" w:sz="8" w:space="0" w:color="000000"/>
            </w:tcBorders>
            <w:vAlign w:val="center"/>
          </w:tcPr>
          <w:p w14:paraId="1EE0DD68" w14:textId="77777777" w:rsidR="00CE4CCE" w:rsidRPr="00FC0663" w:rsidRDefault="00CE4CCE" w:rsidP="00CE4CCE">
            <w:pPr>
              <w:spacing w:line="276" w:lineRule="auto"/>
              <w:jc w:val="center"/>
              <w:rPr>
                <w:color w:val="auto"/>
                <w:sz w:val="24"/>
                <w:szCs w:val="24"/>
              </w:rPr>
            </w:pPr>
            <w:r w:rsidRPr="00FC0663">
              <w:rPr>
                <w:color w:val="auto"/>
                <w:sz w:val="24"/>
                <w:szCs w:val="24"/>
              </w:rPr>
              <w:t>12</w:t>
            </w:r>
          </w:p>
        </w:tc>
        <w:tc>
          <w:tcPr>
            <w:tcW w:w="0" w:type="auto"/>
            <w:tcBorders>
              <w:bottom w:val="single" w:sz="8" w:space="0" w:color="000000"/>
              <w:right w:val="single" w:sz="8" w:space="0" w:color="000000"/>
            </w:tcBorders>
            <w:vAlign w:val="center"/>
          </w:tcPr>
          <w:p w14:paraId="339A8F30" w14:textId="77777777" w:rsidR="00CE4CCE" w:rsidRPr="00FC0663" w:rsidRDefault="00CE4CCE" w:rsidP="00CE4CCE">
            <w:pPr>
              <w:spacing w:line="276" w:lineRule="auto"/>
              <w:jc w:val="center"/>
              <w:rPr>
                <w:color w:val="auto"/>
                <w:sz w:val="24"/>
                <w:szCs w:val="24"/>
              </w:rPr>
            </w:pPr>
            <w:r w:rsidRPr="00FC0663">
              <w:rPr>
                <w:color w:val="auto"/>
                <w:sz w:val="24"/>
                <w:szCs w:val="24"/>
              </w:rPr>
              <w:t>A</w:t>
            </w:r>
          </w:p>
        </w:tc>
      </w:tr>
      <w:tr w:rsidR="00CE4CCE" w:rsidRPr="00FC0663" w14:paraId="2AB82A6F"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823272E"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4</w:t>
            </w:r>
          </w:p>
        </w:tc>
        <w:tc>
          <w:tcPr>
            <w:tcW w:w="0" w:type="auto"/>
            <w:tcBorders>
              <w:bottom w:val="single" w:sz="8" w:space="0" w:color="000000"/>
              <w:right w:val="single" w:sz="8" w:space="0" w:color="000000"/>
            </w:tcBorders>
            <w:vAlign w:val="center"/>
          </w:tcPr>
          <w:p w14:paraId="37A2CE94" w14:textId="77777777" w:rsidR="00CE4CCE" w:rsidRPr="00FC0663" w:rsidRDefault="00CE4CCE" w:rsidP="00CE4CCE">
            <w:pPr>
              <w:spacing w:line="276" w:lineRule="auto"/>
              <w:jc w:val="center"/>
              <w:rPr>
                <w:color w:val="auto"/>
                <w:sz w:val="24"/>
                <w:szCs w:val="24"/>
              </w:rPr>
            </w:pPr>
            <w:r w:rsidRPr="00FC0663">
              <w:rPr>
                <w:color w:val="auto"/>
                <w:sz w:val="24"/>
                <w:szCs w:val="24"/>
              </w:rPr>
              <w:t>D</w:t>
            </w:r>
          </w:p>
        </w:tc>
        <w:tc>
          <w:tcPr>
            <w:tcW w:w="0" w:type="auto"/>
            <w:tcBorders>
              <w:bottom w:val="single" w:sz="8" w:space="0" w:color="000000"/>
              <w:right w:val="single" w:sz="8" w:space="0" w:color="000000"/>
            </w:tcBorders>
            <w:vAlign w:val="center"/>
          </w:tcPr>
          <w:p w14:paraId="7BDBC673" w14:textId="77777777" w:rsidR="00CE4CCE" w:rsidRPr="00FC0663" w:rsidRDefault="00CE4CCE" w:rsidP="00CE4CCE">
            <w:pPr>
              <w:spacing w:line="276" w:lineRule="auto"/>
              <w:jc w:val="center"/>
              <w:rPr>
                <w:color w:val="auto"/>
                <w:sz w:val="24"/>
                <w:szCs w:val="24"/>
              </w:rPr>
            </w:pPr>
            <w:r w:rsidRPr="00FC0663">
              <w:rPr>
                <w:color w:val="auto"/>
                <w:sz w:val="24"/>
                <w:szCs w:val="24"/>
              </w:rPr>
              <w:t>13</w:t>
            </w:r>
          </w:p>
        </w:tc>
        <w:tc>
          <w:tcPr>
            <w:tcW w:w="0" w:type="auto"/>
            <w:tcBorders>
              <w:bottom w:val="single" w:sz="8" w:space="0" w:color="000000"/>
              <w:right w:val="single" w:sz="8" w:space="0" w:color="000000"/>
            </w:tcBorders>
            <w:vAlign w:val="center"/>
          </w:tcPr>
          <w:p w14:paraId="39591CF1" w14:textId="77777777" w:rsidR="00CE4CCE" w:rsidRPr="00FC0663" w:rsidRDefault="00CE4CCE" w:rsidP="00CE4CCE">
            <w:pPr>
              <w:spacing w:line="276" w:lineRule="auto"/>
              <w:jc w:val="center"/>
              <w:rPr>
                <w:color w:val="auto"/>
                <w:sz w:val="24"/>
                <w:szCs w:val="24"/>
              </w:rPr>
            </w:pPr>
            <w:r w:rsidRPr="00FC0663">
              <w:rPr>
                <w:color w:val="auto"/>
                <w:sz w:val="24"/>
                <w:szCs w:val="24"/>
              </w:rPr>
              <w:t>B</w:t>
            </w:r>
          </w:p>
        </w:tc>
      </w:tr>
      <w:tr w:rsidR="00CE4CCE" w:rsidRPr="00FC0663" w14:paraId="199D23AE"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640B8D7"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5</w:t>
            </w:r>
          </w:p>
        </w:tc>
        <w:tc>
          <w:tcPr>
            <w:tcW w:w="0" w:type="auto"/>
            <w:tcBorders>
              <w:bottom w:val="single" w:sz="8" w:space="0" w:color="000000"/>
              <w:right w:val="single" w:sz="8" w:space="0" w:color="000000"/>
            </w:tcBorders>
            <w:vAlign w:val="center"/>
          </w:tcPr>
          <w:p w14:paraId="2C000C1D" w14:textId="77777777" w:rsidR="00CE4CCE" w:rsidRPr="00FC0663" w:rsidRDefault="00CE4CCE" w:rsidP="00CE4CCE">
            <w:pPr>
              <w:spacing w:line="276" w:lineRule="auto"/>
              <w:jc w:val="center"/>
              <w:rPr>
                <w:color w:val="auto"/>
                <w:sz w:val="24"/>
                <w:szCs w:val="24"/>
              </w:rPr>
            </w:pPr>
            <w:r w:rsidRPr="00FC0663">
              <w:rPr>
                <w:color w:val="auto"/>
                <w:sz w:val="24"/>
                <w:szCs w:val="24"/>
              </w:rPr>
              <w:t>C</w:t>
            </w:r>
          </w:p>
        </w:tc>
        <w:tc>
          <w:tcPr>
            <w:tcW w:w="0" w:type="auto"/>
            <w:tcBorders>
              <w:bottom w:val="single" w:sz="8" w:space="0" w:color="000000"/>
              <w:right w:val="single" w:sz="8" w:space="0" w:color="000000"/>
            </w:tcBorders>
            <w:vAlign w:val="center"/>
          </w:tcPr>
          <w:p w14:paraId="18DD7FB1" w14:textId="77777777" w:rsidR="00CE4CCE" w:rsidRPr="00FC0663" w:rsidRDefault="00CE4CCE" w:rsidP="00CE4CCE">
            <w:pPr>
              <w:spacing w:line="276" w:lineRule="auto"/>
              <w:jc w:val="center"/>
              <w:rPr>
                <w:color w:val="auto"/>
                <w:sz w:val="24"/>
                <w:szCs w:val="24"/>
              </w:rPr>
            </w:pPr>
            <w:r w:rsidRPr="00FC0663">
              <w:rPr>
                <w:color w:val="auto"/>
                <w:sz w:val="24"/>
                <w:szCs w:val="24"/>
              </w:rPr>
              <w:t>14</w:t>
            </w:r>
          </w:p>
        </w:tc>
        <w:tc>
          <w:tcPr>
            <w:tcW w:w="0" w:type="auto"/>
            <w:tcBorders>
              <w:bottom w:val="single" w:sz="8" w:space="0" w:color="000000"/>
              <w:right w:val="single" w:sz="8" w:space="0" w:color="000000"/>
            </w:tcBorders>
            <w:vAlign w:val="center"/>
          </w:tcPr>
          <w:p w14:paraId="047863E6" w14:textId="77777777" w:rsidR="00CE4CCE" w:rsidRPr="00FC0663" w:rsidRDefault="00CE4CCE" w:rsidP="00CE4CCE">
            <w:pPr>
              <w:spacing w:line="276" w:lineRule="auto"/>
              <w:jc w:val="center"/>
              <w:rPr>
                <w:color w:val="auto"/>
                <w:sz w:val="24"/>
                <w:szCs w:val="24"/>
              </w:rPr>
            </w:pPr>
            <w:r w:rsidRPr="00FC0663">
              <w:rPr>
                <w:color w:val="auto"/>
                <w:sz w:val="24"/>
                <w:szCs w:val="24"/>
              </w:rPr>
              <w:t>D</w:t>
            </w:r>
          </w:p>
        </w:tc>
      </w:tr>
      <w:tr w:rsidR="00CE4CCE" w:rsidRPr="00FC0663" w14:paraId="5B11D618"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C6E9BBC"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6</w:t>
            </w:r>
          </w:p>
        </w:tc>
        <w:tc>
          <w:tcPr>
            <w:tcW w:w="0" w:type="auto"/>
            <w:tcBorders>
              <w:bottom w:val="single" w:sz="8" w:space="0" w:color="000000"/>
              <w:right w:val="single" w:sz="8" w:space="0" w:color="000000"/>
            </w:tcBorders>
            <w:vAlign w:val="center"/>
          </w:tcPr>
          <w:p w14:paraId="7A5946BF" w14:textId="77777777" w:rsidR="00CE4CCE" w:rsidRPr="00FC0663" w:rsidRDefault="00CE4CCE" w:rsidP="00CE4CCE">
            <w:pPr>
              <w:spacing w:line="276" w:lineRule="auto"/>
              <w:jc w:val="center"/>
              <w:rPr>
                <w:color w:val="auto"/>
                <w:sz w:val="24"/>
                <w:szCs w:val="24"/>
              </w:rPr>
            </w:pPr>
            <w:r w:rsidRPr="00FC0663">
              <w:rPr>
                <w:color w:val="auto"/>
                <w:sz w:val="24"/>
                <w:szCs w:val="24"/>
              </w:rPr>
              <w:t>A</w:t>
            </w:r>
          </w:p>
        </w:tc>
        <w:tc>
          <w:tcPr>
            <w:tcW w:w="0" w:type="auto"/>
            <w:tcBorders>
              <w:bottom w:val="single" w:sz="8" w:space="0" w:color="000000"/>
              <w:right w:val="single" w:sz="8" w:space="0" w:color="000000"/>
            </w:tcBorders>
            <w:vAlign w:val="center"/>
          </w:tcPr>
          <w:p w14:paraId="4DFC0A37" w14:textId="77777777" w:rsidR="00CE4CCE" w:rsidRPr="00FC0663" w:rsidRDefault="00CE4CCE" w:rsidP="00CE4CCE">
            <w:pPr>
              <w:spacing w:line="276" w:lineRule="auto"/>
              <w:jc w:val="center"/>
              <w:rPr>
                <w:color w:val="auto"/>
                <w:sz w:val="24"/>
                <w:szCs w:val="24"/>
              </w:rPr>
            </w:pPr>
            <w:r w:rsidRPr="00FC0663">
              <w:rPr>
                <w:color w:val="auto"/>
                <w:sz w:val="24"/>
                <w:szCs w:val="24"/>
              </w:rPr>
              <w:t>15</w:t>
            </w:r>
          </w:p>
        </w:tc>
        <w:tc>
          <w:tcPr>
            <w:tcW w:w="0" w:type="auto"/>
            <w:tcBorders>
              <w:bottom w:val="single" w:sz="8" w:space="0" w:color="000000"/>
              <w:right w:val="single" w:sz="8" w:space="0" w:color="000000"/>
            </w:tcBorders>
            <w:vAlign w:val="center"/>
          </w:tcPr>
          <w:p w14:paraId="5920D17F" w14:textId="77777777" w:rsidR="00CE4CCE" w:rsidRPr="00FC0663" w:rsidRDefault="00CE4CCE" w:rsidP="00CE4CCE">
            <w:pPr>
              <w:spacing w:line="276" w:lineRule="auto"/>
              <w:jc w:val="center"/>
              <w:rPr>
                <w:color w:val="auto"/>
                <w:sz w:val="24"/>
                <w:szCs w:val="24"/>
              </w:rPr>
            </w:pPr>
            <w:r w:rsidRPr="00FC0663">
              <w:rPr>
                <w:color w:val="auto"/>
                <w:sz w:val="24"/>
                <w:szCs w:val="24"/>
              </w:rPr>
              <w:t>C</w:t>
            </w:r>
          </w:p>
        </w:tc>
      </w:tr>
      <w:tr w:rsidR="00CE4CCE" w:rsidRPr="00FC0663" w14:paraId="46B6FE90"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64F3235"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7</w:t>
            </w:r>
          </w:p>
        </w:tc>
        <w:tc>
          <w:tcPr>
            <w:tcW w:w="0" w:type="auto"/>
            <w:tcBorders>
              <w:bottom w:val="single" w:sz="8" w:space="0" w:color="000000"/>
              <w:right w:val="single" w:sz="8" w:space="0" w:color="000000"/>
            </w:tcBorders>
            <w:vAlign w:val="center"/>
          </w:tcPr>
          <w:p w14:paraId="3745ECC7" w14:textId="77777777" w:rsidR="00CE4CCE" w:rsidRPr="00FC0663" w:rsidRDefault="00CE4CCE" w:rsidP="00CE4CCE">
            <w:pPr>
              <w:spacing w:line="276" w:lineRule="auto"/>
              <w:jc w:val="center"/>
              <w:rPr>
                <w:color w:val="auto"/>
                <w:sz w:val="24"/>
                <w:szCs w:val="24"/>
              </w:rPr>
            </w:pPr>
            <w:r w:rsidRPr="00FC0663">
              <w:rPr>
                <w:color w:val="auto"/>
                <w:sz w:val="24"/>
                <w:szCs w:val="24"/>
              </w:rPr>
              <w:t>D</w:t>
            </w:r>
          </w:p>
        </w:tc>
        <w:tc>
          <w:tcPr>
            <w:tcW w:w="0" w:type="auto"/>
            <w:tcBorders>
              <w:bottom w:val="single" w:sz="8" w:space="0" w:color="000000"/>
              <w:right w:val="single" w:sz="8" w:space="0" w:color="000000"/>
            </w:tcBorders>
            <w:vAlign w:val="center"/>
          </w:tcPr>
          <w:p w14:paraId="109959C0" w14:textId="77777777" w:rsidR="00CE4CCE" w:rsidRPr="00FC0663" w:rsidRDefault="00CE4CCE" w:rsidP="00CE4CCE">
            <w:pPr>
              <w:spacing w:line="276" w:lineRule="auto"/>
              <w:jc w:val="center"/>
              <w:rPr>
                <w:color w:val="auto"/>
                <w:sz w:val="24"/>
                <w:szCs w:val="24"/>
              </w:rPr>
            </w:pPr>
            <w:r w:rsidRPr="00FC0663">
              <w:rPr>
                <w:color w:val="auto"/>
                <w:sz w:val="24"/>
                <w:szCs w:val="24"/>
              </w:rPr>
              <w:t>16</w:t>
            </w:r>
          </w:p>
        </w:tc>
        <w:tc>
          <w:tcPr>
            <w:tcW w:w="0" w:type="auto"/>
            <w:tcBorders>
              <w:bottom w:val="single" w:sz="8" w:space="0" w:color="000000"/>
              <w:right w:val="single" w:sz="8" w:space="0" w:color="000000"/>
            </w:tcBorders>
            <w:vAlign w:val="center"/>
          </w:tcPr>
          <w:p w14:paraId="6614CADA" w14:textId="77777777" w:rsidR="00CE4CCE" w:rsidRPr="00FC0663" w:rsidRDefault="00CE4CCE" w:rsidP="00CE4CCE">
            <w:pPr>
              <w:spacing w:line="276" w:lineRule="auto"/>
              <w:jc w:val="center"/>
              <w:rPr>
                <w:color w:val="auto"/>
                <w:sz w:val="24"/>
                <w:szCs w:val="24"/>
              </w:rPr>
            </w:pPr>
            <w:r w:rsidRPr="00FC0663">
              <w:rPr>
                <w:color w:val="auto"/>
                <w:sz w:val="24"/>
                <w:szCs w:val="24"/>
              </w:rPr>
              <w:t>A</w:t>
            </w:r>
          </w:p>
        </w:tc>
      </w:tr>
      <w:tr w:rsidR="00CE4CCE" w:rsidRPr="00FC0663" w14:paraId="332CEEDA"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550AD55"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8</w:t>
            </w:r>
          </w:p>
        </w:tc>
        <w:tc>
          <w:tcPr>
            <w:tcW w:w="0" w:type="auto"/>
            <w:tcBorders>
              <w:bottom w:val="single" w:sz="8" w:space="0" w:color="000000"/>
              <w:right w:val="single" w:sz="8" w:space="0" w:color="000000"/>
            </w:tcBorders>
            <w:vAlign w:val="center"/>
          </w:tcPr>
          <w:p w14:paraId="3316799C" w14:textId="77777777" w:rsidR="00CE4CCE" w:rsidRPr="00FC0663" w:rsidRDefault="00CE4CCE" w:rsidP="00CE4CCE">
            <w:pPr>
              <w:spacing w:line="276" w:lineRule="auto"/>
              <w:jc w:val="center"/>
              <w:rPr>
                <w:color w:val="auto"/>
                <w:sz w:val="24"/>
                <w:szCs w:val="24"/>
              </w:rPr>
            </w:pPr>
            <w:r w:rsidRPr="00FC0663">
              <w:rPr>
                <w:color w:val="auto"/>
                <w:sz w:val="24"/>
                <w:szCs w:val="24"/>
              </w:rPr>
              <w:t>C</w:t>
            </w:r>
          </w:p>
        </w:tc>
        <w:tc>
          <w:tcPr>
            <w:tcW w:w="0" w:type="auto"/>
            <w:tcBorders>
              <w:bottom w:val="single" w:sz="8" w:space="0" w:color="000000"/>
              <w:right w:val="single" w:sz="8" w:space="0" w:color="000000"/>
            </w:tcBorders>
            <w:vAlign w:val="center"/>
          </w:tcPr>
          <w:p w14:paraId="00442686" w14:textId="77777777" w:rsidR="00CE4CCE" w:rsidRPr="00FC0663" w:rsidRDefault="00CE4CCE" w:rsidP="00CE4CCE">
            <w:pPr>
              <w:spacing w:line="276" w:lineRule="auto"/>
              <w:jc w:val="center"/>
              <w:rPr>
                <w:color w:val="auto"/>
                <w:sz w:val="24"/>
                <w:szCs w:val="24"/>
              </w:rPr>
            </w:pPr>
            <w:r w:rsidRPr="00FC0663">
              <w:rPr>
                <w:color w:val="auto"/>
                <w:sz w:val="24"/>
                <w:szCs w:val="24"/>
              </w:rPr>
              <w:t>17</w:t>
            </w:r>
          </w:p>
        </w:tc>
        <w:tc>
          <w:tcPr>
            <w:tcW w:w="0" w:type="auto"/>
            <w:tcBorders>
              <w:bottom w:val="single" w:sz="8" w:space="0" w:color="000000"/>
              <w:right w:val="single" w:sz="8" w:space="0" w:color="000000"/>
            </w:tcBorders>
            <w:vAlign w:val="center"/>
          </w:tcPr>
          <w:p w14:paraId="518695C8" w14:textId="77777777" w:rsidR="00CE4CCE" w:rsidRPr="00FC0663" w:rsidRDefault="00CE4CCE" w:rsidP="00CE4CCE">
            <w:pPr>
              <w:spacing w:line="276" w:lineRule="auto"/>
              <w:jc w:val="center"/>
              <w:rPr>
                <w:color w:val="auto"/>
                <w:sz w:val="24"/>
                <w:szCs w:val="24"/>
              </w:rPr>
            </w:pPr>
            <w:r w:rsidRPr="00FC0663">
              <w:rPr>
                <w:color w:val="auto"/>
                <w:sz w:val="24"/>
                <w:szCs w:val="24"/>
              </w:rPr>
              <w:t>D</w:t>
            </w:r>
          </w:p>
        </w:tc>
      </w:tr>
      <w:tr w:rsidR="00CE4CCE" w:rsidRPr="00FC0663" w14:paraId="6FF9F83A"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DD3F736"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9</w:t>
            </w:r>
          </w:p>
        </w:tc>
        <w:tc>
          <w:tcPr>
            <w:tcW w:w="0" w:type="auto"/>
            <w:tcBorders>
              <w:bottom w:val="single" w:sz="8" w:space="0" w:color="000000"/>
              <w:right w:val="single" w:sz="8" w:space="0" w:color="000000"/>
            </w:tcBorders>
            <w:vAlign w:val="center"/>
          </w:tcPr>
          <w:p w14:paraId="27BFC08A" w14:textId="77777777" w:rsidR="00CE4CCE" w:rsidRPr="00FC0663" w:rsidRDefault="00CE4CCE" w:rsidP="00CE4CCE">
            <w:pPr>
              <w:spacing w:line="276" w:lineRule="auto"/>
              <w:jc w:val="center"/>
              <w:rPr>
                <w:color w:val="auto"/>
                <w:sz w:val="24"/>
                <w:szCs w:val="24"/>
              </w:rPr>
            </w:pPr>
            <w:r w:rsidRPr="00FC0663">
              <w:rPr>
                <w:color w:val="auto"/>
                <w:sz w:val="24"/>
                <w:szCs w:val="24"/>
              </w:rPr>
              <w:t>C</w:t>
            </w:r>
          </w:p>
        </w:tc>
        <w:tc>
          <w:tcPr>
            <w:tcW w:w="0" w:type="auto"/>
            <w:tcBorders>
              <w:bottom w:val="single" w:sz="8" w:space="0" w:color="000000"/>
              <w:right w:val="single" w:sz="8" w:space="0" w:color="000000"/>
            </w:tcBorders>
            <w:vAlign w:val="center"/>
          </w:tcPr>
          <w:p w14:paraId="024A3385" w14:textId="77777777" w:rsidR="00CE4CCE" w:rsidRPr="00FC0663" w:rsidRDefault="00CE4CCE" w:rsidP="00CE4CCE">
            <w:pPr>
              <w:spacing w:line="276" w:lineRule="auto"/>
              <w:jc w:val="center"/>
              <w:rPr>
                <w:color w:val="auto"/>
                <w:sz w:val="24"/>
                <w:szCs w:val="24"/>
              </w:rPr>
            </w:pPr>
            <w:r w:rsidRPr="00FC0663">
              <w:rPr>
                <w:color w:val="auto"/>
                <w:sz w:val="24"/>
                <w:szCs w:val="24"/>
              </w:rPr>
              <w:t>18</w:t>
            </w:r>
          </w:p>
        </w:tc>
        <w:tc>
          <w:tcPr>
            <w:tcW w:w="0" w:type="auto"/>
            <w:tcBorders>
              <w:bottom w:val="single" w:sz="8" w:space="0" w:color="000000"/>
              <w:right w:val="single" w:sz="8" w:space="0" w:color="000000"/>
            </w:tcBorders>
            <w:vAlign w:val="center"/>
          </w:tcPr>
          <w:p w14:paraId="73A7306F" w14:textId="77777777" w:rsidR="00CE4CCE" w:rsidRPr="00FC0663" w:rsidRDefault="00CE4CCE" w:rsidP="00CE4CCE">
            <w:pPr>
              <w:spacing w:line="276" w:lineRule="auto"/>
              <w:jc w:val="center"/>
              <w:rPr>
                <w:color w:val="auto"/>
                <w:sz w:val="24"/>
                <w:szCs w:val="24"/>
              </w:rPr>
            </w:pPr>
            <w:r w:rsidRPr="00FC0663">
              <w:rPr>
                <w:color w:val="auto"/>
                <w:sz w:val="24"/>
                <w:szCs w:val="24"/>
              </w:rPr>
              <w:t>C</w:t>
            </w:r>
          </w:p>
        </w:tc>
      </w:tr>
    </w:tbl>
    <w:p w14:paraId="63B4BB2F" w14:textId="77777777" w:rsidR="00CE4CCE" w:rsidRPr="00FC0663" w:rsidRDefault="00CE4CCE" w:rsidP="00CE4CCE">
      <w:pPr>
        <w:tabs>
          <w:tab w:val="left" w:pos="360"/>
        </w:tabs>
        <w:spacing w:line="276" w:lineRule="auto"/>
        <w:jc w:val="both"/>
        <w:rPr>
          <w:rFonts w:eastAsia="Calibri"/>
          <w:b/>
          <w:color w:val="auto"/>
          <w:sz w:val="24"/>
          <w:szCs w:val="24"/>
          <w:lang w:val="vi-VN"/>
          <w14:ligatures w14:val="standardContextual"/>
        </w:rPr>
      </w:pPr>
    </w:p>
    <w:p w14:paraId="06730CC3" w14:textId="3714F493" w:rsidR="00CE4CCE" w:rsidRPr="00FC0663" w:rsidRDefault="00CE4CCE" w:rsidP="00F27E76">
      <w:pPr>
        <w:tabs>
          <w:tab w:val="left" w:pos="360"/>
        </w:tabs>
        <w:spacing w:line="276" w:lineRule="auto"/>
        <w:jc w:val="both"/>
        <w:rPr>
          <w:color w:val="000000"/>
          <w:sz w:val="24"/>
          <w:szCs w:val="24"/>
        </w:rPr>
      </w:pPr>
      <w:r w:rsidRPr="00FC0663">
        <w:rPr>
          <w:noProof/>
          <w:color w:val="000000"/>
          <w:sz w:val="24"/>
          <w:szCs w:val="24"/>
        </w:rPr>
        <mc:AlternateContent>
          <mc:Choice Requires="wpg">
            <w:drawing>
              <wp:inline distT="0" distB="0" distL="0" distR="0" wp14:anchorId="0A120D95" wp14:editId="719FB463">
                <wp:extent cx="4143383" cy="330200"/>
                <wp:effectExtent l="0" t="0" r="9525" b="0"/>
                <wp:docPr id="1579478087" name="Group 34" descr="42 nguyen thi xie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43383" cy="330200"/>
                          <a:chOff x="0" y="0"/>
                          <a:chExt cx="41450" cy="3320"/>
                        </a:xfrm>
                      </wpg:grpSpPr>
                      <wpg:grpSp>
                        <wpg:cNvPr id="2053345141" name="Group 35"/>
                        <wpg:cNvGrpSpPr>
                          <a:grpSpLocks/>
                        </wpg:cNvGrpSpPr>
                        <wpg:grpSpPr bwMode="auto">
                          <a:xfrm>
                            <a:off x="0" y="0"/>
                            <a:ext cx="41450" cy="3320"/>
                            <a:chOff x="0" y="0"/>
                            <a:chExt cx="41450" cy="3320"/>
                          </a:xfrm>
                        </wpg:grpSpPr>
                        <wpg:grpSp>
                          <wpg:cNvPr id="1725605142" name="Group 36"/>
                          <wpg:cNvGrpSpPr>
                            <a:grpSpLocks/>
                          </wpg:cNvGrpSpPr>
                          <wpg:grpSpPr bwMode="auto">
                            <a:xfrm>
                              <a:off x="0" y="0"/>
                              <a:ext cx="41450" cy="3256"/>
                              <a:chOff x="0" y="0"/>
                              <a:chExt cx="40034" cy="3258"/>
                            </a:xfrm>
                          </wpg:grpSpPr>
                          <wps:wsp>
                            <wps:cNvPr id="2013126449" name="Flowchart: Alternate Process 37"/>
                            <wps:cNvSpPr>
                              <a:spLocks noChangeArrowheads="1"/>
                            </wps:cNvSpPr>
                            <wps:spPr bwMode="auto">
                              <a:xfrm>
                                <a:off x="1026" y="0"/>
                                <a:ext cx="39008"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751175637"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853878460"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107985039" name="WordArt 192"/>
                          <wps:cNvSpPr txBox="1">
                            <a:spLocks noChangeArrowheads="1" noChangeShapeType="1"/>
                          </wps:cNvSpPr>
                          <wps:spPr bwMode="auto">
                            <a:xfrm>
                              <a:off x="4226" y="62"/>
                              <a:ext cx="37129" cy="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3E949CB" w14:textId="77777777" w:rsidR="00974385" w:rsidRPr="004849A4" w:rsidRDefault="00974385" w:rsidP="00CE4CCE">
                                <w:pPr>
                                  <w:pStyle w:val="NormalWeb"/>
                                  <w:rPr>
                                    <w:b/>
                                    <w:color w:val="FFFFFF"/>
                                    <w:sz w:val="32"/>
                                    <w:szCs w:val="32"/>
                                  </w:rPr>
                                </w:pPr>
                                <w:r w:rsidRPr="004849A4">
                                  <w:rPr>
                                    <w:b/>
                                    <w:bCs/>
                                    <w:color w:val="FFFFFF"/>
                                    <w:sz w:val="32"/>
                                    <w:szCs w:val="32"/>
                                  </w:rPr>
                                  <w:t>Câu trắc nghiệm đúng sai (4 điểm)</w:t>
                                </w:r>
                              </w:p>
                            </w:txbxContent>
                          </wps:txbx>
                          <wps:bodyPr rot="0" vert="horz" wrap="square" lIns="91440" tIns="45720" rIns="91440" bIns="45720" anchor="t" anchorCtr="0" upright="1">
                            <a:noAutofit/>
                          </wps:bodyPr>
                        </wps:wsp>
                      </wpg:grpSp>
                      <wps:wsp>
                        <wps:cNvPr id="1952591072" name="WordArt 192"/>
                        <wps:cNvSpPr txBox="1">
                          <a:spLocks noChangeArrowheads="1" noChangeShapeType="1"/>
                        </wps:cNvSpPr>
                        <wps:spPr bwMode="auto">
                          <a:xfrm>
                            <a:off x="286" y="123"/>
                            <a:ext cx="3437"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BFD3916" w14:textId="77777777" w:rsidR="00974385" w:rsidRPr="004849A4" w:rsidRDefault="00974385" w:rsidP="00CE4CCE">
                              <w:pPr>
                                <w:pStyle w:val="NormalWeb"/>
                                <w:jc w:val="center"/>
                                <w:rPr>
                                  <w:b/>
                                  <w:bCs/>
                                  <w:color w:val="FFFFFF"/>
                                  <w:sz w:val="32"/>
                                  <w:szCs w:val="32"/>
                                </w:rPr>
                              </w:pPr>
                              <w:r w:rsidRPr="004849A4">
                                <w:rPr>
                                  <w:b/>
                                  <w:bCs/>
                                  <w:color w:val="FFFFFF"/>
                                  <w:sz w:val="32"/>
                                  <w:szCs w:val="32"/>
                                </w:rPr>
                                <w:t>II</w:t>
                              </w:r>
                            </w:p>
                          </w:txbxContent>
                        </wps:txbx>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0A120D95" id="_x0000_s1131" alt="42 nguyen thi xiem" style="width:326.25pt;height:26pt;mso-position-horizontal-relative:char;mso-position-vertical-relative:line" coordsize="41450,33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pjHBFwQAAIkRAAAOAAAAZHJzL2Uyb0RvYy54bWzsWF2P4zQUfUfiP1h5Zxo739F0VmWGDkgL jLSLeHYT5wOSONjupMOv59pO0tLuMsPOtiBEH6o4jq/PvT73nptcv9m1DXpkQta8Wzr4ynUQ6zKe 1125dH56v/4qdpBUtMtpwzu2dJ6YdN7cfPnF9dCnjPCKNzkTCIx0Mh36pVMp1aeLhcwq1lJ5xXvW wWTBRUsVDEW5yAUdwHrbLIjrhouBi7wXPGNSwt07O+ncGPtFwTL1Y1FIplCzdACbMv/C/G/0/+Lm mqaloH1VZyMM+gkoWlp3sOls6o4qiraiPjHV1pngkhfqKuPtghdFnTHjA3iD3SNv7gXf9saXMh3K fg4ThPYoTp9sNvvh8V707/oHYdHD5Vue/SohLouhL9PDeT0u7cNoM3zPczhPulXcOL4rRKtNgEto Z+L7NMeX7RTK4KaPfc+LPQdlMOd5LhygPYCsglM6WZZV3+wXBnB6dhkxixY0tVsamCMsfewjRnsJ 8B8EqvOlQ9zA8/wA+9hBHW0Buoku8gIN4dhVfZDnDsWxRzS9QBhwRILQhTCQozCE/3gYANgL2eC6 nj+ygQSxXvRRNkBVkfvEka9LnHcV7ZnJR6kTY2YW9jAJfT+ZQrpu+JBVVKgUrRrFREcVQw+2SCEv spE2JqbEkzbrUMdvK9qVbCUEHypGc0CMjYNDf7BADyTk7LNpiF0SOug0E73EdaEym4QixCCaQ0jT Xkh1z3iL9MXSKcAdgCXU7Mzoi0l8+vhWKnsE0zpdByRv6nxdN40ZiHJz2wj0SKEMe3fBKnbt2qav qL0bJfAbj1Lax82x/slO02lrHdd27Zb6DlQAGw6dxzLd8PwJQiO4LfYgTnBRcfG7gwYo9EtH/ral gjmo+a6D8CbY97UymIEfRFBekDic2RzO0C4DU0snU8JBdnCrrJ5se1GXFeyFjW8dX0FtLGoTmz2u ES6w0qI9Oz2jAOMoCIF2Y937lu1oyTvkmczRyIDL5yail0Dd/QAPYxJMNDzK5BMaVhb3nnSaC2U+ ekXzXxxUtA2oN7AMkQCKhKbTwSOPxeETGAd+NEmJIbHh28s4vF6HoRUvSJv/KfrijubDFTQOvDiK /RAyz0rzTFFTES5EUdj9GYKSsT5Nvc7ElbFO/m2CTu3nxOHPSFCSeARaHVsk/8sE3bd/F6qnGLtR EgeuN8v9z/AKshIK4cQQ5ICuSO2+5tD4WkX4a5Gftd/kyPunHlrU10i/T0bpDw0qmk5duBdhAtit 9j9XdAW8Qe0r7qnMz1pM0xeJs9ptdqYf94xve108s16r16v15ZmWBCRIgG5zr/7vZBqJbY+Jyai4 M9N83XVoopE4Mc39x5vM8xFtTsqLNIafi2jwvm/6kfHbhP6gcDg2beT+C8rNHwAAAP//AwBQSwME FAAGAAgAAAAhAK1NX7DcAAAABAEAAA8AAABkcnMvZG93bnJldi54bWxMj0FrwkAQhe+F/odlCt7q JpFISbMRkbYnEaqF0tuYHZNgdjZk1yT+e7e91MvA4z3e+yZfTaYVA/WusawgnkcgiEurG64UfB3e n19AOI+ssbVMCq7kYFU8PuSYaTvyJw17X4lQwi5DBbX3XSalK2sy6Oa2Iw7eyfYGfZB9JXWPYyg3 rUyiaCkNNhwWauxoU1N53l+Mgo8Rx/Uifhu259Pm+nNId9/bmJSaPU3rVxCeJv8fhl/8gA5FYDra C2snWgXhEf93g7dMkxTEUUGaRCCLXN7DFzcAAAD//wMAUEsBAi0AFAAGAAgAAAAhALaDOJL+AAAA 4QEAABMAAAAAAAAAAAAAAAAAAAAAAFtDb250ZW50X1R5cGVzXS54bWxQSwECLQAUAAYACAAAACEA OP0h/9YAAACUAQAACwAAAAAAAAAAAAAAAAAvAQAAX3JlbHMvLnJlbHNQSwECLQAUAAYACAAAACEA CaYxwRcEAACJEQAADgAAAAAAAAAAAAAAAAAuAgAAZHJzL2Uyb0RvYy54bWxQSwECLQAUAAYACAAA ACEArU1fsNwAAAAEAQAADwAAAAAAAAAAAAAAAABxBgAAZHJzL2Rvd25yZXYueG1sUEsFBgAAAAAE AAQA8wAAAHoHAAAAAA== ">
                <v:group id="Group 35" o:spid="_x0000_s1132" style="position:absolute;width:41450;height:3320" coordsize="41450,33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MTtQywAAAOMAAAAPAAAAZHJzL2Rvd25yZXYueG1sRI9Ba8JA FITvBf/D8gq91c0aU0rqKiK29CCFakG8PbLPJJh9G7LbJP77riD0OMzMN8xiNdpG9NT52rEGNU1A EBfO1Fxq+Dm8P7+C8AHZYOOYNFzJw2o5eVhgbtzA39TvQykihH2OGqoQ2lxKX1Rk0U9dSxy9s+ss hii7UpoOhwi3jZwlyYu0WHNcqLClTUXFZf9rNXwMOKxTte13l/PmejpkX8edIq2fHsf1G4hAY/gP 39ufRsMsydJ0nqm5gtun+Afk8g8AAP//AwBQSwECLQAUAAYACAAAACEA2+H2y+4AAACFAQAAEwAA AAAAAAAAAAAAAAAAAAAAW0NvbnRlbnRfVHlwZXNdLnhtbFBLAQItABQABgAIAAAAIQBa9CxbvwAA ABUBAAALAAAAAAAAAAAAAAAAAB8BAABfcmVscy8ucmVsc1BLAQItABQABgAIAAAAIQAbMTtQywAA AOMAAAAPAAAAAAAAAAAAAAAAAAcCAABkcnMvZG93bnJldi54bWxQSwUGAAAAAAMAAwC3AAAA/wIA AAAA ">
                  <v:group id="Group 36" o:spid="_x0000_s1133" style="position:absolute;width:41450;height:3256" coordsize="40034,325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UCLZyAAAAOMAAAAPAAAAZHJzL2Rvd25yZXYueG1sRE/NasJA EL4XfIdlhN7qJqlRSV1FpC0epFAVpLchOybB7GzIbpP49q5Q6HG+/1muB1OLjlpXWVYQTyIQxLnV FRcKTsePlwUI55E11pZJwY0crFejpyVm2vb8Td3BFyKEsMtQQel9k0np8pIMuoltiAN3sa1BH862 kLrFPoSbWiZRNJMGKw4NJTa0LSm/Hn6Ngs8e+81r/N7tr5ft7eeYfp33MSn1PB42byA8Df5f/Ofe 6TB/nqSzKI2nCTx+CgDI1R0AAP//AwBQSwECLQAUAAYACAAAACEA2+H2y+4AAACFAQAAEwAAAAAA AAAAAAAAAAAAAAAAW0NvbnRlbnRfVHlwZXNdLnhtbFBLAQItABQABgAIAAAAIQBa9CxbvwAAABUB AAALAAAAAAAAAAAAAAAAAB8BAABfcmVscy8ucmVsc1BLAQItABQABgAIAAAAIQBeUCLZyAAAAOMA AAAPAAAAAAAAAAAAAAAAAAcCAABkcnMvZG93bnJldi54bWxQSwUGAAAAAAMAAwC3AAAA/AIAAAAA ">
                    <v:shape id="Flowchart: Alternate Process 37" o:spid="_x0000_s1134" type="#_x0000_t176" style="position:absolute;left:1026;width:39008;height:322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Ju2hzAAAAOMAAAAPAAAAZHJzL2Rvd25yZXYueG1sRI9BS8NA FITvgv9heUJvdpM0FI3dliKUlnooVqUeH9nXJLr7Ns1u0/jvXaHgcZiZb5jZYrBG9NT5xrGCdJyA IC6dbrhS8P62un8A4QOyRuOYFPyQh8X89maGhXYXfqV+HyoRIewLVFCH0BZS+rImi37sWuLoHV1n MUTZVVJ3eIlwa2SWJFNpseG4UGNLzzWV3/uzVXBYf+22/sWa/ONTn072cDSbZa/U6G5YPoEINIT/ 8LW90QqyJJ2k2TTPH+HvU/wDcv4LAAD//wMAUEsBAi0AFAAGAAgAAAAhANvh9svuAAAAhQEAABMA AAAAAAAAAAAAAAAAAAAAAFtDb250ZW50X1R5cGVzXS54bWxQSwECLQAUAAYACAAAACEAWvQsW78A AAAVAQAACwAAAAAAAAAAAAAAAAAfAQAAX3JlbHMvLnJlbHNQSwECLQAUAAYACAAAACEAiibtocwA AADjAAAADwAAAAAAAAAAAAAAAAAHAgAAZHJzL2Rvd25yZXYueG1sUEsFBgAAAAADAAMAtwAAAAAD AAAAAA== " fillcolor="#3d5a80" stroked="f" strokeweight="1pt">
                      <v:fill opacity="52428f"/>
                    </v:shape>
                    <v:shape id="Hexagon 38" o:spid="_x0000_s1135" type="#_x0000_t9" style="position:absolute;left:391;width:3825;height:32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mXEDywAAAOIAAAAPAAAAZHJzL2Rvd25yZXYueG1sRI/RSsNA FETfBf9huULf7GYNTTR2W9qi0EJBrH7ANXtNgtm7aXZtY7++Wyj4OMzMGWY6H2wrDtT7xrEGNU5A EJfONFxp+Px4vX8E4QOywdYxafgjD/PZ7c0UC+OO/E6HXahEhLAvUEMdQldI6cuaLPqx64ij9+16 iyHKvpKmx2OE21Y+JEkmLTYcF2rsaFVT+bP7tRqWi7e92qxOX6l7ybbDU7qvVIZaj+6GxTOIQEP4 D1/ba6MhnyiVT7I0h8uleAfk7AwAAP//AwBQSwECLQAUAAYACAAAACEA2+H2y+4AAACFAQAAEwAA AAAAAAAAAAAAAAAAAAAAW0NvbnRlbnRfVHlwZXNdLnhtbFBLAQItABQABgAIAAAAIQBa9CxbvwAA ABUBAAALAAAAAAAAAAAAAAAAAB8BAABfcmVscy8ucmVsc1BLAQItABQABgAIAAAAIQDtmXEDywAA AOIAAAAPAAAAAAAAAAAAAAAAAAcCAABkcnMvZG93bnJldi54bWxQSwUGAAAAAAMAAwC3AAAA/wIA AAAA " adj="4600" fillcolor="#f60" stroked="f" strokeweight="1pt"/>
                    <v:shape id="Hexagon 39" o:spid="_x0000_s1136" type="#_x0000_t9" style="position:absolute;width:3825;height:325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YZGryAAAAOIAAAAPAAAAZHJzL2Rvd25yZXYueG1sRI/LSgMx FIb3gu8QjuDOZtRah2nTYguCgptWH+AwOU6mnZykuUzHtzcLweXPf+NbbSY7iJFC7B0ruJ9VIIhb p3vuFHx9vt7VIGJC1jg4JgU/FGGzvr5aYaPdhfc0HlInygjHBhWYlHwjZWwNWYwz54mL9+2CxVRk 6KQOeCnjdpAPVbWQFnsuDwY97Qy1p0O2CrY+vPswz/mYw7g959POnD96pW5vppcliERT+g//td+0 gvrpsX6u54sCUZAKDsj1LwAAAP//AwBQSwECLQAUAAYACAAAACEA2+H2y+4AAACFAQAAEwAAAAAA AAAAAAAAAAAAAAAAW0NvbnRlbnRfVHlwZXNdLnhtbFBLAQItABQABgAIAAAAIQBa9CxbvwAAABUB AAALAAAAAAAAAAAAAAAAAB8BAABfcmVscy8ucmVsc1BLAQItABQABgAIAAAAIQANYZGryAAAAOIA AAAPAAAAAAAAAAAAAAAAAAcCAABkcnMvZG93bnJldi54bWxQSwUGAAAAAAMAAwC3AAAA/AIAAAAA " adj="4591" fillcolor="#293241" stroked="f" strokeweight="1pt"/>
                  </v:group>
                  <v:shape id="_x0000_s1137" type="#_x0000_t202" style="position:absolute;left:4226;top:62;width:37129;height:325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2OEcixgAAAOMAAAAPAAAAZHJzL2Rvd25yZXYueG1sRE9fa8Iw EH8f+B3CCb7NxDmdrUYZiuDTRLcJvh3N2RabS2mi7b69GQz2eL//t1h1thJ3anzpWMNoqEAQZ86U nGv4+tw+z0D4gGywckwafsjDatl7WmBqXMsHuh9DLmII+xQ1FCHUqZQ+K8iiH7qaOHIX11gM8Wxy aRpsY7it5ItSU2mx5NhQYE3rgrLr8WY1fH9czqdXtc83dlK3rlOSbSK1HvS79zmIQF34F/+5dybO H6m3ZDZR4wR+f4oAyOUDAAD//wMAUEsBAi0AFAAGAAgAAAAhANvh9svuAAAAhQEAABMAAAAAAAAA AAAAAAAAAAAAAFtDb250ZW50X1R5cGVzXS54bWxQSwECLQAUAAYACAAAACEAWvQsW78AAAAVAQAA CwAAAAAAAAAAAAAAAAAfAQAAX3JlbHMvLnJlbHNQSwECLQAUAAYACAAAACEANjhHIsYAAADjAAAA DwAAAAAAAAAAAAAAAAAHAgAAZHJzL2Rvd25yZXYueG1sUEsFBgAAAAADAAMAtwAAAPoCAAAAAA== " filled="f" stroked="f">
                    <v:stroke joinstyle="round"/>
                    <o:lock v:ext="edit" shapetype="t"/>
                    <v:textbox>
                      <w:txbxContent>
                        <w:p w14:paraId="63E949CB" w14:textId="77777777" w:rsidR="00974385" w:rsidRPr="004849A4" w:rsidRDefault="00974385" w:rsidP="00CE4CCE">
                          <w:pPr>
                            <w:pStyle w:val="NormalWeb"/>
                            <w:rPr>
                              <w:b/>
                              <w:color w:val="FFFFFF"/>
                              <w:sz w:val="32"/>
                              <w:szCs w:val="32"/>
                            </w:rPr>
                          </w:pPr>
                          <w:proofErr w:type="spellStart"/>
                          <w:r w:rsidRPr="004849A4">
                            <w:rPr>
                              <w:b/>
                              <w:bCs/>
                              <w:color w:val="FFFFFF"/>
                              <w:sz w:val="32"/>
                              <w:szCs w:val="32"/>
                            </w:rPr>
                            <w:t>Câu</w:t>
                          </w:r>
                          <w:proofErr w:type="spellEnd"/>
                          <w:r w:rsidRPr="004849A4">
                            <w:rPr>
                              <w:b/>
                              <w:bCs/>
                              <w:color w:val="FFFFFF"/>
                              <w:sz w:val="32"/>
                              <w:szCs w:val="32"/>
                            </w:rPr>
                            <w:t xml:space="preserve"> </w:t>
                          </w:r>
                          <w:proofErr w:type="spellStart"/>
                          <w:r w:rsidRPr="004849A4">
                            <w:rPr>
                              <w:b/>
                              <w:bCs/>
                              <w:color w:val="FFFFFF"/>
                              <w:sz w:val="32"/>
                              <w:szCs w:val="32"/>
                            </w:rPr>
                            <w:t>trắc</w:t>
                          </w:r>
                          <w:proofErr w:type="spellEnd"/>
                          <w:r w:rsidRPr="004849A4">
                            <w:rPr>
                              <w:b/>
                              <w:bCs/>
                              <w:color w:val="FFFFFF"/>
                              <w:sz w:val="32"/>
                              <w:szCs w:val="32"/>
                            </w:rPr>
                            <w:t xml:space="preserve"> </w:t>
                          </w:r>
                          <w:proofErr w:type="spellStart"/>
                          <w:r w:rsidRPr="004849A4">
                            <w:rPr>
                              <w:b/>
                              <w:bCs/>
                              <w:color w:val="FFFFFF"/>
                              <w:sz w:val="32"/>
                              <w:szCs w:val="32"/>
                            </w:rPr>
                            <w:t>nghiệm</w:t>
                          </w:r>
                          <w:proofErr w:type="spellEnd"/>
                          <w:r w:rsidRPr="004849A4">
                            <w:rPr>
                              <w:b/>
                              <w:bCs/>
                              <w:color w:val="FFFFFF"/>
                              <w:sz w:val="32"/>
                              <w:szCs w:val="32"/>
                            </w:rPr>
                            <w:t xml:space="preserve"> </w:t>
                          </w:r>
                          <w:proofErr w:type="spellStart"/>
                          <w:r w:rsidRPr="004849A4">
                            <w:rPr>
                              <w:b/>
                              <w:bCs/>
                              <w:color w:val="FFFFFF"/>
                              <w:sz w:val="32"/>
                              <w:szCs w:val="32"/>
                            </w:rPr>
                            <w:t>đúng</w:t>
                          </w:r>
                          <w:proofErr w:type="spellEnd"/>
                          <w:r w:rsidRPr="004849A4">
                            <w:rPr>
                              <w:b/>
                              <w:bCs/>
                              <w:color w:val="FFFFFF"/>
                              <w:sz w:val="32"/>
                              <w:szCs w:val="32"/>
                            </w:rPr>
                            <w:t xml:space="preserve"> </w:t>
                          </w:r>
                          <w:proofErr w:type="spellStart"/>
                          <w:r w:rsidRPr="004849A4">
                            <w:rPr>
                              <w:b/>
                              <w:bCs/>
                              <w:color w:val="FFFFFF"/>
                              <w:sz w:val="32"/>
                              <w:szCs w:val="32"/>
                            </w:rPr>
                            <w:t>sai</w:t>
                          </w:r>
                          <w:proofErr w:type="spellEnd"/>
                          <w:r w:rsidRPr="004849A4">
                            <w:rPr>
                              <w:b/>
                              <w:bCs/>
                              <w:color w:val="FFFFFF"/>
                              <w:sz w:val="32"/>
                              <w:szCs w:val="32"/>
                            </w:rPr>
                            <w:t xml:space="preserve"> (4 </w:t>
                          </w:r>
                          <w:proofErr w:type="spellStart"/>
                          <w:r w:rsidRPr="004849A4">
                            <w:rPr>
                              <w:b/>
                              <w:bCs/>
                              <w:color w:val="FFFFFF"/>
                              <w:sz w:val="32"/>
                              <w:szCs w:val="32"/>
                            </w:rPr>
                            <w:t>điểm</w:t>
                          </w:r>
                          <w:proofErr w:type="spellEnd"/>
                          <w:r w:rsidRPr="004849A4">
                            <w:rPr>
                              <w:b/>
                              <w:bCs/>
                              <w:color w:val="FFFFFF"/>
                              <w:sz w:val="32"/>
                              <w:szCs w:val="32"/>
                            </w:rPr>
                            <w:t>)</w:t>
                          </w:r>
                        </w:p>
                      </w:txbxContent>
                    </v:textbox>
                  </v:shape>
                </v:group>
                <v:shape id="_x0000_s1138" type="#_x0000_t202" style="position:absolute;left:286;top:123;width:3437;height:289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UMtlxwAAAOMAAAAPAAAAZHJzL2Rvd25yZXYueG1sRE9La8JA EL4X/A/LCN7qrqGpJnUVsRR6avEJ3obsmIRmZ0N2Nem/7xYKPc73nuV6sI24U+drxxpmUwWCuHCm 5lLD8fD2uADhA7LBxjFp+CYP69XoYYm5cT3v6L4PpYgh7HPUUIXQ5lL6oiKLfupa4shdXWcxxLMr pemwj+G2kYlSz9JizbGhwpa2FRVf+5vVcPq4Xs5P6rN8tWnbu0FJtpnUejIeNi8gAg3hX/znfjdx fpYmaTZT8wR+f4oAyNUPAAAA//8DAFBLAQItABQABgAIAAAAIQDb4fbL7gAAAIUBAAATAAAAAAAA AAAAAAAAAAAAAABbQ29udGVudF9UeXBlc10ueG1sUEsBAi0AFAAGAAgAAAAhAFr0LFu/AAAAFQEA AAsAAAAAAAAAAAAAAAAAHwEAAF9yZWxzLy5yZWxzUEsBAi0AFAAGAAgAAAAhAOJQy2XHAAAA4wAA AA8AAAAAAAAAAAAAAAAABwIAAGRycy9kb3ducmV2LnhtbFBLBQYAAAAAAwADALcAAAD7AgAAAAA= " filled="f" stroked="f">
                  <v:stroke joinstyle="round"/>
                  <o:lock v:ext="edit" shapetype="t"/>
                  <v:textbox>
                    <w:txbxContent>
                      <w:p w14:paraId="0BFD3916" w14:textId="77777777" w:rsidR="00974385" w:rsidRPr="004849A4" w:rsidRDefault="00974385" w:rsidP="00CE4CCE">
                        <w:pPr>
                          <w:pStyle w:val="NormalWeb"/>
                          <w:jc w:val="center"/>
                          <w:rPr>
                            <w:b/>
                            <w:bCs/>
                            <w:color w:val="FFFFFF"/>
                            <w:sz w:val="32"/>
                            <w:szCs w:val="32"/>
                          </w:rPr>
                        </w:pPr>
                        <w:r w:rsidRPr="004849A4">
                          <w:rPr>
                            <w:b/>
                            <w:bCs/>
                            <w:color w:val="FFFFFF"/>
                            <w:sz w:val="32"/>
                            <w:szCs w:val="32"/>
                          </w:rPr>
                          <w:t>II</w:t>
                        </w:r>
                      </w:p>
                    </w:txbxContent>
                  </v:textbox>
                </v:shape>
                <w10:anchorlock/>
              </v:group>
            </w:pict>
          </mc:Fallback>
        </mc:AlternateConten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CE4CCE" w:rsidRPr="00FC0663" w14:paraId="2532C106" w14:textId="77777777" w:rsidTr="00974385">
        <w:trPr>
          <w:trHeight w:hRule="exact" w:val="512"/>
          <w:jc w:val="center"/>
        </w:trPr>
        <w:tc>
          <w:tcPr>
            <w:tcW w:w="888" w:type="dxa"/>
            <w:tcBorders>
              <w:top w:val="single" w:sz="4" w:space="0" w:color="auto"/>
              <w:left w:val="single" w:sz="4" w:space="0" w:color="auto"/>
            </w:tcBorders>
            <w:shd w:val="clear" w:color="auto" w:fill="FFFFFF"/>
            <w:vAlign w:val="center"/>
          </w:tcPr>
          <w:p w14:paraId="06BD5462" w14:textId="77777777" w:rsidR="00CE4CCE" w:rsidRPr="00FC0663" w:rsidRDefault="00CE4CCE" w:rsidP="00CE4CCE">
            <w:pPr>
              <w:widowControl w:val="0"/>
              <w:spacing w:before="120"/>
              <w:jc w:val="center"/>
              <w:rPr>
                <w:color w:val="000000"/>
                <w:sz w:val="24"/>
                <w:szCs w:val="24"/>
                <w:lang w:val="vi-VN" w:eastAsia="vi-VN" w:bidi="vi-VN"/>
              </w:rPr>
            </w:pPr>
            <w:r w:rsidRPr="00FC0663">
              <w:rPr>
                <w:b/>
                <w:bCs/>
                <w:color w:val="000000"/>
                <w:sz w:val="24"/>
                <w:szCs w:val="24"/>
                <w:lang w:val="vi-VN" w:eastAsia="vi-VN" w:bidi="vi-VN"/>
              </w:rPr>
              <w:t>Câu</w:t>
            </w:r>
          </w:p>
        </w:tc>
        <w:tc>
          <w:tcPr>
            <w:tcW w:w="1242" w:type="dxa"/>
            <w:tcBorders>
              <w:top w:val="single" w:sz="4" w:space="0" w:color="auto"/>
              <w:left w:val="single" w:sz="4" w:space="0" w:color="auto"/>
            </w:tcBorders>
            <w:shd w:val="clear" w:color="auto" w:fill="FFFFFF"/>
            <w:vAlign w:val="center"/>
          </w:tcPr>
          <w:p w14:paraId="285AE847" w14:textId="77777777" w:rsidR="00CE4CCE" w:rsidRPr="00FC0663" w:rsidRDefault="00CE4CCE" w:rsidP="00CE4CCE">
            <w:pPr>
              <w:widowControl w:val="0"/>
              <w:spacing w:before="120"/>
              <w:jc w:val="center"/>
              <w:rPr>
                <w:color w:val="000000"/>
                <w:sz w:val="24"/>
                <w:szCs w:val="24"/>
                <w:lang w:val="vi-VN" w:eastAsia="vi-VN" w:bidi="vi-VN"/>
              </w:rPr>
            </w:pPr>
            <w:r w:rsidRPr="00FC0663">
              <w:rPr>
                <w:b/>
                <w:bCs/>
                <w:color w:val="000000"/>
                <w:sz w:val="24"/>
                <w:szCs w:val="24"/>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428DB9DE" w14:textId="77777777" w:rsidR="00CE4CCE" w:rsidRPr="00FC0663" w:rsidRDefault="00CE4CCE" w:rsidP="00CE4CCE">
            <w:pPr>
              <w:widowControl w:val="0"/>
              <w:spacing w:before="120"/>
              <w:jc w:val="center"/>
              <w:rPr>
                <w:color w:val="000000"/>
                <w:sz w:val="24"/>
                <w:szCs w:val="24"/>
                <w:lang w:val="vi-VN" w:eastAsia="vi-VN" w:bidi="vi-VN"/>
              </w:rPr>
            </w:pPr>
            <w:r w:rsidRPr="00FC0663">
              <w:rPr>
                <w:b/>
                <w:bCs/>
                <w:color w:val="000000"/>
                <w:sz w:val="24"/>
                <w:szCs w:val="24"/>
                <w:lang w:val="vi-VN" w:eastAsia="vi-VN" w:bidi="vi-VN"/>
              </w:rPr>
              <w:t>Đáp án</w:t>
            </w:r>
            <w:r w:rsidRPr="00FC0663">
              <w:rPr>
                <w:b/>
                <w:bCs/>
                <w:color w:val="000000"/>
                <w:sz w:val="24"/>
                <w:szCs w:val="24"/>
                <w:lang w:eastAsia="vi-VN" w:bidi="vi-VN"/>
              </w:rPr>
              <w:t xml:space="preserve"> </w:t>
            </w:r>
            <w:r w:rsidRPr="00FC0663">
              <w:rPr>
                <w:b/>
                <w:bCs/>
                <w:color w:val="000000"/>
                <w:sz w:val="24"/>
                <w:szCs w:val="24"/>
                <w:lang w:val="vi-VN" w:eastAsia="vi-VN" w:bidi="vi-VN"/>
              </w:rPr>
              <w:t>(Đ/S)</w:t>
            </w:r>
          </w:p>
        </w:tc>
        <w:tc>
          <w:tcPr>
            <w:tcW w:w="1120" w:type="dxa"/>
            <w:tcBorders>
              <w:top w:val="single" w:sz="4" w:space="0" w:color="auto"/>
              <w:left w:val="single" w:sz="4" w:space="0" w:color="auto"/>
            </w:tcBorders>
            <w:shd w:val="clear" w:color="auto" w:fill="FFFFFF"/>
            <w:vAlign w:val="center"/>
          </w:tcPr>
          <w:p w14:paraId="52205DD4" w14:textId="77777777" w:rsidR="00CE4CCE" w:rsidRPr="00FC0663" w:rsidRDefault="00CE4CCE" w:rsidP="00CE4CCE">
            <w:pPr>
              <w:widowControl w:val="0"/>
              <w:spacing w:before="120"/>
              <w:jc w:val="center"/>
              <w:rPr>
                <w:color w:val="000000"/>
                <w:sz w:val="24"/>
                <w:szCs w:val="24"/>
                <w:lang w:val="vi-VN" w:eastAsia="vi-VN" w:bidi="vi-VN"/>
              </w:rPr>
            </w:pPr>
            <w:r w:rsidRPr="00FC0663">
              <w:rPr>
                <w:b/>
                <w:bCs/>
                <w:color w:val="000000"/>
                <w:sz w:val="24"/>
                <w:szCs w:val="24"/>
                <w:lang w:val="vi-VN" w:eastAsia="vi-VN" w:bidi="vi-VN"/>
              </w:rPr>
              <w:t>Câu</w:t>
            </w:r>
          </w:p>
        </w:tc>
        <w:tc>
          <w:tcPr>
            <w:tcW w:w="1422" w:type="dxa"/>
            <w:tcBorders>
              <w:top w:val="single" w:sz="4" w:space="0" w:color="auto"/>
              <w:left w:val="single" w:sz="4" w:space="0" w:color="auto"/>
            </w:tcBorders>
            <w:shd w:val="clear" w:color="auto" w:fill="FFFFFF"/>
            <w:vAlign w:val="center"/>
          </w:tcPr>
          <w:p w14:paraId="3EBC623C" w14:textId="77777777" w:rsidR="00CE4CCE" w:rsidRPr="00FC0663" w:rsidRDefault="00CE4CCE" w:rsidP="00CE4CCE">
            <w:pPr>
              <w:widowControl w:val="0"/>
              <w:spacing w:before="120"/>
              <w:jc w:val="center"/>
              <w:rPr>
                <w:color w:val="000000"/>
                <w:sz w:val="24"/>
                <w:szCs w:val="24"/>
                <w:lang w:val="vi-VN" w:eastAsia="vi-VN" w:bidi="vi-VN"/>
              </w:rPr>
            </w:pPr>
            <w:r w:rsidRPr="00FC0663">
              <w:rPr>
                <w:b/>
                <w:bCs/>
                <w:color w:val="000000"/>
                <w:sz w:val="24"/>
                <w:szCs w:val="24"/>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5C1177EE" w14:textId="77777777" w:rsidR="00CE4CCE" w:rsidRPr="00FC0663" w:rsidRDefault="00CE4CCE" w:rsidP="00CE4CCE">
            <w:pPr>
              <w:widowControl w:val="0"/>
              <w:spacing w:before="120"/>
              <w:jc w:val="center"/>
              <w:rPr>
                <w:color w:val="000000"/>
                <w:sz w:val="24"/>
                <w:szCs w:val="24"/>
                <w:lang w:val="vi-VN" w:eastAsia="vi-VN" w:bidi="vi-VN"/>
              </w:rPr>
            </w:pPr>
            <w:r w:rsidRPr="00FC0663">
              <w:rPr>
                <w:b/>
                <w:bCs/>
                <w:color w:val="000000"/>
                <w:sz w:val="24"/>
                <w:szCs w:val="24"/>
                <w:lang w:val="vi-VN" w:eastAsia="vi-VN" w:bidi="vi-VN"/>
              </w:rPr>
              <w:t>Đáp án</w:t>
            </w:r>
            <w:r w:rsidRPr="00FC0663">
              <w:rPr>
                <w:b/>
                <w:bCs/>
                <w:color w:val="000000"/>
                <w:sz w:val="24"/>
                <w:szCs w:val="24"/>
                <w:lang w:eastAsia="vi-VN" w:bidi="vi-VN"/>
              </w:rPr>
              <w:t xml:space="preserve"> </w:t>
            </w:r>
            <w:r w:rsidRPr="00FC0663">
              <w:rPr>
                <w:b/>
                <w:bCs/>
                <w:color w:val="000000"/>
                <w:sz w:val="24"/>
                <w:szCs w:val="24"/>
                <w:lang w:val="vi-VN" w:eastAsia="vi-VN" w:bidi="vi-VN"/>
              </w:rPr>
              <w:t>(Đ/S)</w:t>
            </w:r>
          </w:p>
        </w:tc>
      </w:tr>
      <w:tr w:rsidR="00CE4CCE" w:rsidRPr="00FC0663" w14:paraId="4A0B2AF4" w14:textId="77777777" w:rsidTr="00974385">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2723DBAC" w14:textId="77777777" w:rsidR="00CE4CCE" w:rsidRPr="00FC0663" w:rsidRDefault="00CE4CCE" w:rsidP="00CE4CCE">
            <w:pPr>
              <w:widowControl w:val="0"/>
              <w:jc w:val="center"/>
              <w:rPr>
                <w:color w:val="000000"/>
                <w:sz w:val="24"/>
                <w:szCs w:val="24"/>
                <w:lang w:val="vi-VN" w:eastAsia="vi-VN" w:bidi="vi-VN"/>
              </w:rPr>
            </w:pPr>
            <w:r w:rsidRPr="00FC0663">
              <w:rPr>
                <w:b/>
                <w:bCs/>
                <w:color w:val="000000"/>
                <w:sz w:val="24"/>
                <w:szCs w:val="24"/>
                <w:lang w:val="vi-VN" w:eastAsia="vi-VN" w:bidi="vi-VN"/>
              </w:rPr>
              <w:t>1</w:t>
            </w:r>
          </w:p>
        </w:tc>
        <w:tc>
          <w:tcPr>
            <w:tcW w:w="1242" w:type="dxa"/>
            <w:tcBorders>
              <w:top w:val="single" w:sz="4" w:space="0" w:color="auto"/>
              <w:left w:val="single" w:sz="4" w:space="0" w:color="auto"/>
            </w:tcBorders>
            <w:shd w:val="clear" w:color="auto" w:fill="FFFFFF"/>
            <w:vAlign w:val="center"/>
          </w:tcPr>
          <w:p w14:paraId="25AF1CD1"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49F154C4"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4A4DD10C" w14:textId="77777777" w:rsidR="00CE4CCE" w:rsidRPr="00FC0663" w:rsidRDefault="00CE4CCE" w:rsidP="00CE4CCE">
            <w:pPr>
              <w:widowControl w:val="0"/>
              <w:jc w:val="center"/>
              <w:rPr>
                <w:color w:val="000000"/>
                <w:sz w:val="24"/>
                <w:szCs w:val="24"/>
                <w:lang w:val="vi-VN" w:eastAsia="vi-VN" w:bidi="vi-VN"/>
              </w:rPr>
            </w:pPr>
            <w:r w:rsidRPr="00FC0663">
              <w:rPr>
                <w:b/>
                <w:bCs/>
                <w:color w:val="000000"/>
                <w:sz w:val="24"/>
                <w:szCs w:val="24"/>
                <w:lang w:val="vi-VN" w:eastAsia="vi-VN" w:bidi="vi-VN"/>
              </w:rPr>
              <w:t>3</w:t>
            </w:r>
          </w:p>
        </w:tc>
        <w:tc>
          <w:tcPr>
            <w:tcW w:w="1422" w:type="dxa"/>
            <w:tcBorders>
              <w:top w:val="single" w:sz="4" w:space="0" w:color="auto"/>
              <w:left w:val="single" w:sz="4" w:space="0" w:color="auto"/>
            </w:tcBorders>
            <w:shd w:val="clear" w:color="auto" w:fill="FFFFFF"/>
            <w:vAlign w:val="center"/>
          </w:tcPr>
          <w:p w14:paraId="26599E24"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57148A51"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S</w:t>
            </w:r>
          </w:p>
        </w:tc>
      </w:tr>
      <w:tr w:rsidR="00CE4CCE" w:rsidRPr="00FC0663" w14:paraId="0D538F59" w14:textId="77777777" w:rsidTr="00974385">
        <w:trPr>
          <w:trHeight w:hRule="exact" w:val="330"/>
          <w:jc w:val="center"/>
        </w:trPr>
        <w:tc>
          <w:tcPr>
            <w:tcW w:w="888" w:type="dxa"/>
            <w:vMerge/>
            <w:tcBorders>
              <w:left w:val="single" w:sz="4" w:space="0" w:color="auto"/>
            </w:tcBorders>
            <w:shd w:val="clear" w:color="auto" w:fill="FFFFFF"/>
            <w:vAlign w:val="center"/>
          </w:tcPr>
          <w:p w14:paraId="297BB134" w14:textId="77777777" w:rsidR="00CE4CCE" w:rsidRPr="00FC0663" w:rsidRDefault="00CE4CCE" w:rsidP="00CE4CCE">
            <w:pPr>
              <w:widowControl w:val="0"/>
              <w:jc w:val="center"/>
              <w:rPr>
                <w:rFonts w:eastAsia="Courier New"/>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0949D436"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705ED78F"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Đ</w:t>
            </w:r>
          </w:p>
        </w:tc>
        <w:tc>
          <w:tcPr>
            <w:tcW w:w="1120" w:type="dxa"/>
            <w:vMerge/>
            <w:tcBorders>
              <w:left w:val="single" w:sz="4" w:space="0" w:color="auto"/>
            </w:tcBorders>
            <w:shd w:val="clear" w:color="auto" w:fill="FFFFFF"/>
            <w:vAlign w:val="center"/>
          </w:tcPr>
          <w:p w14:paraId="01806EC8" w14:textId="77777777" w:rsidR="00CE4CCE" w:rsidRPr="00FC0663" w:rsidRDefault="00CE4CCE" w:rsidP="00CE4CCE">
            <w:pPr>
              <w:widowControl w:val="0"/>
              <w:jc w:val="center"/>
              <w:rPr>
                <w:rFonts w:eastAsia="Courier New"/>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37269C70"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5F4C4DDA"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Đ</w:t>
            </w:r>
          </w:p>
        </w:tc>
      </w:tr>
      <w:tr w:rsidR="00CE4CCE" w:rsidRPr="00FC0663" w14:paraId="66535461" w14:textId="77777777" w:rsidTr="00974385">
        <w:trPr>
          <w:trHeight w:hRule="exact" w:val="330"/>
          <w:jc w:val="center"/>
        </w:trPr>
        <w:tc>
          <w:tcPr>
            <w:tcW w:w="888" w:type="dxa"/>
            <w:vMerge/>
            <w:tcBorders>
              <w:left w:val="single" w:sz="4" w:space="0" w:color="auto"/>
            </w:tcBorders>
            <w:shd w:val="clear" w:color="auto" w:fill="FFFFFF"/>
            <w:vAlign w:val="center"/>
          </w:tcPr>
          <w:p w14:paraId="59AEF311" w14:textId="77777777" w:rsidR="00CE4CCE" w:rsidRPr="00FC0663" w:rsidRDefault="00CE4CCE" w:rsidP="00CE4CCE">
            <w:pPr>
              <w:widowControl w:val="0"/>
              <w:jc w:val="center"/>
              <w:rPr>
                <w:rFonts w:eastAsia="Courier New"/>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27AFB3AF"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eastAsia="vi-VN" w:bidi="vi-VN"/>
              </w:rPr>
              <w:t>c</w:t>
            </w:r>
            <w:r w:rsidRPr="00FC0663">
              <w:rPr>
                <w:color w:val="000000"/>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1A8D189E"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S</w:t>
            </w:r>
          </w:p>
        </w:tc>
        <w:tc>
          <w:tcPr>
            <w:tcW w:w="1120" w:type="dxa"/>
            <w:vMerge/>
            <w:tcBorders>
              <w:left w:val="single" w:sz="4" w:space="0" w:color="auto"/>
            </w:tcBorders>
            <w:shd w:val="clear" w:color="auto" w:fill="FFFFFF"/>
            <w:vAlign w:val="center"/>
          </w:tcPr>
          <w:p w14:paraId="31F62949" w14:textId="77777777" w:rsidR="00CE4CCE" w:rsidRPr="00FC0663" w:rsidRDefault="00CE4CCE" w:rsidP="00CE4CCE">
            <w:pPr>
              <w:widowControl w:val="0"/>
              <w:jc w:val="center"/>
              <w:rPr>
                <w:rFonts w:eastAsia="Courier New"/>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4B9A9EB9"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05C80ACF"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Đ</w:t>
            </w:r>
          </w:p>
        </w:tc>
      </w:tr>
      <w:tr w:rsidR="00CE4CCE" w:rsidRPr="00FC0663" w14:paraId="622302CC" w14:textId="77777777" w:rsidTr="00974385">
        <w:trPr>
          <w:trHeight w:hRule="exact" w:val="318"/>
          <w:jc w:val="center"/>
        </w:trPr>
        <w:tc>
          <w:tcPr>
            <w:tcW w:w="888" w:type="dxa"/>
            <w:vMerge/>
            <w:tcBorders>
              <w:left w:val="single" w:sz="4" w:space="0" w:color="auto"/>
            </w:tcBorders>
            <w:shd w:val="clear" w:color="auto" w:fill="FFFFFF"/>
            <w:vAlign w:val="center"/>
          </w:tcPr>
          <w:p w14:paraId="25D8FB63" w14:textId="77777777" w:rsidR="00CE4CCE" w:rsidRPr="00FC0663" w:rsidRDefault="00CE4CCE" w:rsidP="00CE4CCE">
            <w:pPr>
              <w:widowControl w:val="0"/>
              <w:jc w:val="center"/>
              <w:rPr>
                <w:rFonts w:eastAsia="Courier New"/>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1030B8E5"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d)</w:t>
            </w:r>
          </w:p>
        </w:tc>
        <w:tc>
          <w:tcPr>
            <w:tcW w:w="1861" w:type="dxa"/>
            <w:tcBorders>
              <w:top w:val="single" w:sz="4" w:space="0" w:color="auto"/>
              <w:left w:val="single" w:sz="4" w:space="0" w:color="auto"/>
            </w:tcBorders>
            <w:shd w:val="clear" w:color="auto" w:fill="FFFFFF"/>
            <w:vAlign w:val="center"/>
          </w:tcPr>
          <w:p w14:paraId="3831D7F3"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S</w:t>
            </w:r>
          </w:p>
        </w:tc>
        <w:tc>
          <w:tcPr>
            <w:tcW w:w="1120" w:type="dxa"/>
            <w:vMerge/>
            <w:tcBorders>
              <w:left w:val="single" w:sz="4" w:space="0" w:color="auto"/>
            </w:tcBorders>
            <w:shd w:val="clear" w:color="auto" w:fill="FFFFFF"/>
            <w:vAlign w:val="center"/>
          </w:tcPr>
          <w:p w14:paraId="6B3645F0" w14:textId="77777777" w:rsidR="00CE4CCE" w:rsidRPr="00FC0663" w:rsidRDefault="00CE4CCE" w:rsidP="00CE4CCE">
            <w:pPr>
              <w:widowControl w:val="0"/>
              <w:jc w:val="center"/>
              <w:rPr>
                <w:rFonts w:eastAsia="Courier New"/>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1C25FF07"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78B56650"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Đ</w:t>
            </w:r>
          </w:p>
        </w:tc>
      </w:tr>
      <w:tr w:rsidR="00CE4CCE" w:rsidRPr="00FC0663" w14:paraId="223C6905" w14:textId="77777777" w:rsidTr="00974385">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742F3023" w14:textId="77777777" w:rsidR="00CE4CCE" w:rsidRPr="00FC0663" w:rsidRDefault="00CE4CCE" w:rsidP="00CE4CCE">
            <w:pPr>
              <w:widowControl w:val="0"/>
              <w:jc w:val="center"/>
              <w:rPr>
                <w:color w:val="000000"/>
                <w:sz w:val="24"/>
                <w:szCs w:val="24"/>
                <w:lang w:val="vi-VN" w:eastAsia="vi-VN" w:bidi="vi-VN"/>
              </w:rPr>
            </w:pPr>
            <w:r w:rsidRPr="00FC0663">
              <w:rPr>
                <w:b/>
                <w:bCs/>
                <w:color w:val="000000"/>
                <w:sz w:val="24"/>
                <w:szCs w:val="24"/>
                <w:lang w:val="vi-VN" w:eastAsia="vi-VN" w:bidi="vi-VN"/>
              </w:rPr>
              <w:t>2</w:t>
            </w:r>
          </w:p>
        </w:tc>
        <w:tc>
          <w:tcPr>
            <w:tcW w:w="1242" w:type="dxa"/>
            <w:tcBorders>
              <w:top w:val="single" w:sz="4" w:space="0" w:color="auto"/>
              <w:left w:val="single" w:sz="4" w:space="0" w:color="auto"/>
            </w:tcBorders>
            <w:shd w:val="clear" w:color="auto" w:fill="FFFFFF"/>
            <w:vAlign w:val="center"/>
          </w:tcPr>
          <w:p w14:paraId="51569B5C"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029300F3"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5C982CAA" w14:textId="77777777" w:rsidR="00CE4CCE" w:rsidRPr="00FC0663" w:rsidRDefault="00CE4CCE" w:rsidP="00CE4CCE">
            <w:pPr>
              <w:widowControl w:val="0"/>
              <w:jc w:val="center"/>
              <w:rPr>
                <w:color w:val="000000"/>
                <w:sz w:val="24"/>
                <w:szCs w:val="24"/>
                <w:lang w:val="vi-VN" w:eastAsia="vi-VN" w:bidi="vi-VN"/>
              </w:rPr>
            </w:pPr>
            <w:r w:rsidRPr="00FC0663">
              <w:rPr>
                <w:b/>
                <w:bCs/>
                <w:color w:val="000000"/>
                <w:sz w:val="24"/>
                <w:szCs w:val="24"/>
                <w:lang w:val="vi-VN" w:eastAsia="vi-VN" w:bidi="vi-VN"/>
              </w:rPr>
              <w:t>4</w:t>
            </w:r>
          </w:p>
        </w:tc>
        <w:tc>
          <w:tcPr>
            <w:tcW w:w="1422" w:type="dxa"/>
            <w:tcBorders>
              <w:top w:val="single" w:sz="4" w:space="0" w:color="auto"/>
              <w:left w:val="single" w:sz="4" w:space="0" w:color="auto"/>
            </w:tcBorders>
            <w:shd w:val="clear" w:color="auto" w:fill="FFFFFF"/>
            <w:vAlign w:val="center"/>
          </w:tcPr>
          <w:p w14:paraId="54F64D0D"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07F6CDA8"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S</w:t>
            </w:r>
          </w:p>
        </w:tc>
      </w:tr>
      <w:tr w:rsidR="00CE4CCE" w:rsidRPr="00FC0663" w14:paraId="01B3A468" w14:textId="77777777" w:rsidTr="00974385">
        <w:trPr>
          <w:trHeight w:hRule="exact" w:val="330"/>
          <w:jc w:val="center"/>
        </w:trPr>
        <w:tc>
          <w:tcPr>
            <w:tcW w:w="888" w:type="dxa"/>
            <w:vMerge/>
            <w:tcBorders>
              <w:left w:val="single" w:sz="4" w:space="0" w:color="auto"/>
            </w:tcBorders>
            <w:shd w:val="clear" w:color="auto" w:fill="FFFFFF"/>
            <w:vAlign w:val="center"/>
          </w:tcPr>
          <w:p w14:paraId="0295A722" w14:textId="77777777" w:rsidR="00CE4CCE" w:rsidRPr="00FC0663" w:rsidRDefault="00CE4CCE" w:rsidP="00CE4CCE">
            <w:pPr>
              <w:widowControl w:val="0"/>
              <w:jc w:val="center"/>
              <w:rPr>
                <w:rFonts w:eastAsia="Courier New"/>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42396D50"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3023651E"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S</w:t>
            </w:r>
          </w:p>
        </w:tc>
        <w:tc>
          <w:tcPr>
            <w:tcW w:w="1120" w:type="dxa"/>
            <w:vMerge/>
            <w:tcBorders>
              <w:left w:val="single" w:sz="4" w:space="0" w:color="auto"/>
            </w:tcBorders>
            <w:shd w:val="clear" w:color="auto" w:fill="FFFFFF"/>
            <w:vAlign w:val="center"/>
          </w:tcPr>
          <w:p w14:paraId="58EAEC37" w14:textId="77777777" w:rsidR="00CE4CCE" w:rsidRPr="00FC0663" w:rsidRDefault="00CE4CCE" w:rsidP="00CE4CCE">
            <w:pPr>
              <w:widowControl w:val="0"/>
              <w:jc w:val="center"/>
              <w:rPr>
                <w:rFonts w:eastAsia="Courier New"/>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4774DC49"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6933C258"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S</w:t>
            </w:r>
          </w:p>
        </w:tc>
      </w:tr>
      <w:tr w:rsidR="00CE4CCE" w:rsidRPr="00FC0663" w14:paraId="76F49A9F" w14:textId="77777777" w:rsidTr="00974385">
        <w:trPr>
          <w:trHeight w:hRule="exact" w:val="324"/>
          <w:jc w:val="center"/>
        </w:trPr>
        <w:tc>
          <w:tcPr>
            <w:tcW w:w="888" w:type="dxa"/>
            <w:vMerge/>
            <w:tcBorders>
              <w:left w:val="single" w:sz="4" w:space="0" w:color="auto"/>
            </w:tcBorders>
            <w:shd w:val="clear" w:color="auto" w:fill="FFFFFF"/>
            <w:vAlign w:val="center"/>
          </w:tcPr>
          <w:p w14:paraId="63B6D59D" w14:textId="77777777" w:rsidR="00CE4CCE" w:rsidRPr="00FC0663" w:rsidRDefault="00CE4CCE" w:rsidP="00CE4CCE">
            <w:pPr>
              <w:widowControl w:val="0"/>
              <w:jc w:val="center"/>
              <w:rPr>
                <w:rFonts w:eastAsia="Courier New"/>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782DCBD7"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eastAsia="vi-VN" w:bidi="vi-VN"/>
              </w:rPr>
              <w:t>c</w:t>
            </w:r>
            <w:r w:rsidRPr="00FC0663">
              <w:rPr>
                <w:color w:val="000000"/>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0FF1E5DA"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Đ</w:t>
            </w:r>
          </w:p>
        </w:tc>
        <w:tc>
          <w:tcPr>
            <w:tcW w:w="1120" w:type="dxa"/>
            <w:vMerge/>
            <w:tcBorders>
              <w:left w:val="single" w:sz="4" w:space="0" w:color="auto"/>
            </w:tcBorders>
            <w:shd w:val="clear" w:color="auto" w:fill="FFFFFF"/>
            <w:vAlign w:val="center"/>
          </w:tcPr>
          <w:p w14:paraId="4E0BA1A7" w14:textId="77777777" w:rsidR="00CE4CCE" w:rsidRPr="00FC0663" w:rsidRDefault="00CE4CCE" w:rsidP="00CE4CCE">
            <w:pPr>
              <w:widowControl w:val="0"/>
              <w:jc w:val="center"/>
              <w:rPr>
                <w:rFonts w:eastAsia="Courier New"/>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2F456C1F"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15519CAF"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S</w:t>
            </w:r>
          </w:p>
        </w:tc>
      </w:tr>
      <w:tr w:rsidR="00CE4CCE" w:rsidRPr="00FC0663" w14:paraId="236B3C3B" w14:textId="77777777" w:rsidTr="00974385">
        <w:trPr>
          <w:trHeight w:hRule="exact" w:val="354"/>
          <w:jc w:val="center"/>
        </w:trPr>
        <w:tc>
          <w:tcPr>
            <w:tcW w:w="888" w:type="dxa"/>
            <w:vMerge/>
            <w:tcBorders>
              <w:left w:val="single" w:sz="4" w:space="0" w:color="auto"/>
              <w:bottom w:val="single" w:sz="4" w:space="0" w:color="auto"/>
            </w:tcBorders>
            <w:shd w:val="clear" w:color="auto" w:fill="FFFFFF"/>
            <w:vAlign w:val="center"/>
          </w:tcPr>
          <w:p w14:paraId="20DCB6AE" w14:textId="77777777" w:rsidR="00CE4CCE" w:rsidRPr="00FC0663" w:rsidRDefault="00CE4CCE" w:rsidP="00CE4CCE">
            <w:pPr>
              <w:widowControl w:val="0"/>
              <w:jc w:val="center"/>
              <w:rPr>
                <w:rFonts w:eastAsia="Courier New"/>
                <w:color w:val="000000"/>
                <w:sz w:val="24"/>
                <w:szCs w:val="24"/>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4E5900DC"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4782D4FC"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S</w:t>
            </w:r>
          </w:p>
        </w:tc>
        <w:tc>
          <w:tcPr>
            <w:tcW w:w="1120" w:type="dxa"/>
            <w:vMerge/>
            <w:tcBorders>
              <w:left w:val="single" w:sz="4" w:space="0" w:color="auto"/>
              <w:bottom w:val="single" w:sz="4" w:space="0" w:color="auto"/>
            </w:tcBorders>
            <w:shd w:val="clear" w:color="auto" w:fill="FFFFFF"/>
            <w:vAlign w:val="center"/>
          </w:tcPr>
          <w:p w14:paraId="013191F4" w14:textId="77777777" w:rsidR="00CE4CCE" w:rsidRPr="00FC0663" w:rsidRDefault="00CE4CCE" w:rsidP="00CE4CCE">
            <w:pPr>
              <w:widowControl w:val="0"/>
              <w:jc w:val="center"/>
              <w:rPr>
                <w:rFonts w:eastAsia="Courier New"/>
                <w:color w:val="000000"/>
                <w:sz w:val="24"/>
                <w:szCs w:val="24"/>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65B8FF47"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05262522"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Đ</w:t>
            </w:r>
          </w:p>
        </w:tc>
      </w:tr>
    </w:tbl>
    <w:p w14:paraId="64E88433" w14:textId="77777777" w:rsidR="00CE4CCE" w:rsidRPr="00FC0663" w:rsidRDefault="00CE4CCE" w:rsidP="00CE4CCE">
      <w:pPr>
        <w:spacing w:line="276" w:lineRule="auto"/>
        <w:jc w:val="both"/>
        <w:rPr>
          <w:b/>
          <w:color w:val="0070C0"/>
          <w:sz w:val="24"/>
          <w:szCs w:val="24"/>
        </w:rPr>
      </w:pPr>
      <w:r w:rsidRPr="00FC0663">
        <w:rPr>
          <w:b/>
          <w:color w:val="0070C0"/>
          <w:sz w:val="24"/>
          <w:szCs w:val="24"/>
        </w:rPr>
        <w:t>Câu 2:</w:t>
      </w:r>
    </w:p>
    <w:p w14:paraId="47248A1E" w14:textId="77777777" w:rsidR="00CE4CCE" w:rsidRPr="00FC0663" w:rsidRDefault="00CE4CCE" w:rsidP="00CE4CCE">
      <w:pPr>
        <w:spacing w:line="276" w:lineRule="auto"/>
        <w:jc w:val="both"/>
        <w:rPr>
          <w:color w:val="000000"/>
          <w:sz w:val="24"/>
          <w:szCs w:val="24"/>
        </w:rPr>
      </w:pPr>
      <w:r w:rsidRPr="00FC0663">
        <w:rPr>
          <w:b/>
          <w:bCs/>
          <w:i/>
          <w:iCs/>
          <w:color w:val="000000"/>
          <w:sz w:val="24"/>
          <w:szCs w:val="24"/>
        </w:rPr>
        <w:t>* Để q</w:t>
      </w:r>
      <w:r w:rsidRPr="00FC0663">
        <w:rPr>
          <w:b/>
          <w:bCs/>
          <w:i/>
          <w:iCs/>
          <w:color w:val="000000"/>
          <w:sz w:val="24"/>
          <w:szCs w:val="24"/>
          <w:vertAlign w:val="subscript"/>
        </w:rPr>
        <w:t>3</w:t>
      </w:r>
      <w:r w:rsidRPr="00FC0663">
        <w:rPr>
          <w:b/>
          <w:bCs/>
          <w:i/>
          <w:iCs/>
          <w:color w:val="000000"/>
          <w:sz w:val="24"/>
          <w:szCs w:val="24"/>
        </w:rPr>
        <w:t xml:space="preserve"> nằm cân bằng thì:</w:t>
      </w:r>
      <w:r w:rsidRPr="00FC0663">
        <w:rPr>
          <w:color w:val="000000"/>
          <w:sz w:val="24"/>
          <w:szCs w:val="24"/>
        </w:rPr>
        <w:t xml:space="preserve"> </w:t>
      </w:r>
      <w:r w:rsidRPr="00FC0663">
        <w:rPr>
          <w:noProof/>
          <w:color w:val="000000"/>
          <w:position w:val="-12"/>
          <w:sz w:val="24"/>
          <w:szCs w:val="24"/>
        </w:rPr>
        <w:drawing>
          <wp:inline distT="0" distB="0" distL="0" distR="0" wp14:anchorId="16D84110" wp14:editId="0144C979">
            <wp:extent cx="752475" cy="257175"/>
            <wp:effectExtent l="0" t="0" r="9525" b="9525"/>
            <wp:docPr id="647829527" name="Picture 647829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FC0663">
        <w:rPr>
          <w:color w:val="000000"/>
          <w:sz w:val="24"/>
          <w:szCs w:val="24"/>
        </w:rPr>
        <w:t xml:space="preserve"> </w:t>
      </w:r>
      <w:r w:rsidRPr="00FC0663">
        <w:rPr>
          <w:color w:val="000000"/>
          <w:sz w:val="24"/>
          <w:szCs w:val="24"/>
        </w:rPr>
        <w:sym w:font="Symbol" w:char="F0DE"/>
      </w:r>
      <w:r w:rsidRPr="00FC0663">
        <w:rPr>
          <w:color w:val="000000"/>
          <w:sz w:val="24"/>
          <w:szCs w:val="24"/>
        </w:rPr>
        <w:t xml:space="preserve"> </w:t>
      </w:r>
      <w:r w:rsidRPr="00FC0663">
        <w:rPr>
          <w:noProof/>
          <w:color w:val="000000"/>
          <w:position w:val="-12"/>
          <w:sz w:val="24"/>
          <w:szCs w:val="24"/>
        </w:rPr>
        <w:drawing>
          <wp:inline distT="0" distB="0" distL="0" distR="0" wp14:anchorId="46F1E572" wp14:editId="48FC32FC">
            <wp:extent cx="609600" cy="257175"/>
            <wp:effectExtent l="0" t="0" r="0" b="9525"/>
            <wp:docPr id="274295176" name="Picture 274295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FC0663">
        <w:rPr>
          <w:color w:val="000000"/>
          <w:sz w:val="24"/>
          <w:szCs w:val="24"/>
        </w:rPr>
        <w:t xml:space="preserve"> </w:t>
      </w:r>
      <w:r w:rsidRPr="00FC0663">
        <w:rPr>
          <w:color w:val="000000"/>
          <w:sz w:val="24"/>
          <w:szCs w:val="24"/>
        </w:rPr>
        <w:sym w:font="Symbol" w:char="F0DE"/>
      </w:r>
      <w:r w:rsidRPr="00FC0663">
        <w:rPr>
          <w:color w:val="000000"/>
          <w:sz w:val="24"/>
          <w:szCs w:val="24"/>
        </w:rPr>
        <w:t xml:space="preserve"> </w:t>
      </w:r>
      <w:r w:rsidRPr="00FC0663">
        <w:rPr>
          <w:noProof/>
          <w:color w:val="000000"/>
          <w:position w:val="-12"/>
          <w:sz w:val="24"/>
          <w:szCs w:val="24"/>
        </w:rPr>
        <w:drawing>
          <wp:inline distT="0" distB="0" distL="0" distR="0" wp14:anchorId="0E3CDA6C" wp14:editId="4F9411CA">
            <wp:extent cx="428625" cy="257175"/>
            <wp:effectExtent l="0" t="0" r="9525" b="9525"/>
            <wp:docPr id="195028949" name="Picture 195028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FC0663">
        <w:rPr>
          <w:color w:val="000000"/>
          <w:sz w:val="24"/>
          <w:szCs w:val="24"/>
        </w:rPr>
        <w:t xml:space="preserve"> cùng phương, ngược chiều và cùng độ lớn: F</w:t>
      </w:r>
      <w:r w:rsidRPr="00FC0663">
        <w:rPr>
          <w:color w:val="000000"/>
          <w:sz w:val="24"/>
          <w:szCs w:val="24"/>
          <w:vertAlign w:val="subscript"/>
        </w:rPr>
        <w:t>13</w:t>
      </w:r>
      <w:r w:rsidRPr="00FC0663">
        <w:rPr>
          <w:color w:val="000000"/>
          <w:sz w:val="24"/>
          <w:szCs w:val="24"/>
        </w:rPr>
        <w:t xml:space="preserve"> = F</w:t>
      </w:r>
      <w:r w:rsidRPr="00FC0663">
        <w:rPr>
          <w:color w:val="000000"/>
          <w:sz w:val="24"/>
          <w:szCs w:val="24"/>
          <w:vertAlign w:val="subscript"/>
        </w:rPr>
        <w:t>23</w:t>
      </w:r>
      <w:r w:rsidRPr="00FC0663">
        <w:rPr>
          <w:color w:val="000000"/>
          <w:sz w:val="24"/>
          <w:szCs w:val="24"/>
        </w:rPr>
        <w:t xml:space="preserve"> </w:t>
      </w:r>
      <w:r w:rsidRPr="00FC0663">
        <w:rPr>
          <w:color w:val="000000"/>
          <w:position w:val="-26"/>
          <w:sz w:val="24"/>
          <w:szCs w:val="24"/>
        </w:rPr>
        <w:object w:dxaOrig="2060" w:dyaOrig="700" w14:anchorId="2F7CF76D">
          <v:shape id="_x0000_i1047" type="#_x0000_t75" style="width:108pt;height:36pt" o:ole="">
            <v:imagedata r:id="rId123" o:title=""/>
          </v:shape>
          <o:OLEObject Type="Embed" ProgID="Equation.3" ShapeID="_x0000_i1047" DrawAspect="Content" ObjectID="_1802801832" r:id="rId124"/>
        </w:object>
      </w:r>
      <w:r w:rsidRPr="00FC0663">
        <w:rPr>
          <w:color w:val="000000"/>
          <w:position w:val="-32"/>
          <w:sz w:val="24"/>
          <w:szCs w:val="24"/>
        </w:rPr>
        <w:object w:dxaOrig="2860" w:dyaOrig="780" w14:anchorId="682CD6E1">
          <v:shape id="_x0000_i1048" type="#_x0000_t75" style="width:2in;height:42pt" o:ole="">
            <v:imagedata r:id="rId125" o:title=""/>
          </v:shape>
          <o:OLEObject Type="Embed" ProgID="Equation.DSMT4" ShapeID="_x0000_i1048" DrawAspect="Content" ObjectID="_1802801833" r:id="rId126"/>
        </w:object>
      </w:r>
    </w:p>
    <w:p w14:paraId="5134DE05" w14:textId="2F7720E7" w:rsidR="00CE4CCE" w:rsidRPr="00FC0663" w:rsidRDefault="00CE4CCE" w:rsidP="00CE4CCE">
      <w:pPr>
        <w:spacing w:line="276" w:lineRule="auto"/>
        <w:jc w:val="both"/>
        <w:rPr>
          <w:color w:val="000000"/>
          <w:sz w:val="24"/>
          <w:szCs w:val="24"/>
        </w:rPr>
      </w:pPr>
      <w:r w:rsidRPr="00FC0663">
        <w:rPr>
          <w:color w:val="000000"/>
          <w:sz w:val="24"/>
          <w:szCs w:val="24"/>
        </w:rPr>
        <w:t>Từ đó:+ C nằm trên đường thẳng AB, trong đoạn AB và gần A hơn.</w:t>
      </w:r>
    </w:p>
    <w:p w14:paraId="743637B6" w14:textId="77777777" w:rsidR="00CE4CCE" w:rsidRPr="00FC0663" w:rsidRDefault="00CE4CCE" w:rsidP="00CE4CCE">
      <w:pPr>
        <w:spacing w:line="276" w:lineRule="auto"/>
        <w:jc w:val="both"/>
        <w:rPr>
          <w:color w:val="000000"/>
          <w:sz w:val="24"/>
          <w:szCs w:val="24"/>
        </w:rPr>
      </w:pPr>
      <w:r w:rsidRPr="00FC0663">
        <w:rPr>
          <w:color w:val="000000"/>
          <w:sz w:val="24"/>
          <w:szCs w:val="24"/>
        </w:rPr>
        <w:t xml:space="preserve">+ BC = 3AC = 3(AB – BC) </w:t>
      </w:r>
      <w:r w:rsidRPr="00FC0663">
        <w:rPr>
          <w:color w:val="000000"/>
          <w:sz w:val="24"/>
          <w:szCs w:val="24"/>
        </w:rPr>
        <w:sym w:font="Symbol" w:char="F0DE"/>
      </w:r>
      <w:r w:rsidRPr="00FC0663">
        <w:rPr>
          <w:color w:val="000000"/>
          <w:sz w:val="24"/>
          <w:szCs w:val="24"/>
        </w:rPr>
        <w:t xml:space="preserve"> BC = </w:t>
      </w:r>
      <w:r w:rsidRPr="00FC0663">
        <w:rPr>
          <w:color w:val="000000"/>
          <w:position w:val="-24"/>
          <w:sz w:val="24"/>
          <w:szCs w:val="24"/>
        </w:rPr>
        <w:object w:dxaOrig="240" w:dyaOrig="620" w14:anchorId="1B3C5E1E">
          <v:shape id="_x0000_i1049" type="#_x0000_t75" style="width:12pt;height:30pt" o:ole="">
            <v:imagedata r:id="rId127" o:title=""/>
          </v:shape>
          <o:OLEObject Type="Embed" ProgID="Equation.DSMT4" ShapeID="_x0000_i1049" DrawAspect="Content" ObjectID="_1802801834" r:id="rId128"/>
        </w:object>
      </w:r>
      <w:r w:rsidRPr="00FC0663">
        <w:rPr>
          <w:color w:val="000000"/>
          <w:sz w:val="24"/>
          <w:szCs w:val="24"/>
        </w:rPr>
        <w:t xml:space="preserve">AB = </w:t>
      </w:r>
      <w:r w:rsidRPr="00FC0663">
        <w:rPr>
          <w:color w:val="000000"/>
          <w:position w:val="-24"/>
          <w:sz w:val="24"/>
          <w:szCs w:val="24"/>
        </w:rPr>
        <w:object w:dxaOrig="240" w:dyaOrig="620" w14:anchorId="75F35958">
          <v:shape id="_x0000_i1050" type="#_x0000_t75" style="width:12pt;height:30pt" o:ole="">
            <v:imagedata r:id="rId127" o:title=""/>
          </v:shape>
          <o:OLEObject Type="Embed" ProgID="Equation.DSMT4" ShapeID="_x0000_i1050" DrawAspect="Content" ObjectID="_1802801835" r:id="rId129"/>
        </w:object>
      </w:r>
      <w:r w:rsidRPr="00FC0663">
        <w:rPr>
          <w:color w:val="000000"/>
          <w:sz w:val="24"/>
          <w:szCs w:val="24"/>
        </w:rPr>
        <w:t>.6 = 4,5 cm và AC = AB – BC = 1,5 cm.</w:t>
      </w:r>
    </w:p>
    <w:p w14:paraId="5F042F69" w14:textId="77777777" w:rsidR="00CE4CCE" w:rsidRPr="00FC0663" w:rsidRDefault="00CE4CCE" w:rsidP="00CE4CCE">
      <w:pPr>
        <w:spacing w:line="276" w:lineRule="auto"/>
        <w:jc w:val="both"/>
        <w:rPr>
          <w:color w:val="000000"/>
          <w:sz w:val="24"/>
          <w:szCs w:val="24"/>
        </w:rPr>
      </w:pPr>
      <w:r w:rsidRPr="00FC0663">
        <w:rPr>
          <w:color w:val="000000"/>
          <w:sz w:val="24"/>
          <w:szCs w:val="24"/>
        </w:rPr>
        <w:t>Vậy: Phải đặt q</w:t>
      </w:r>
      <w:r w:rsidRPr="00FC0663">
        <w:rPr>
          <w:color w:val="000000"/>
          <w:sz w:val="24"/>
          <w:szCs w:val="24"/>
          <w:vertAlign w:val="subscript"/>
        </w:rPr>
        <w:t>3</w:t>
      </w:r>
      <w:r w:rsidRPr="00FC0663">
        <w:rPr>
          <w:color w:val="000000"/>
          <w:sz w:val="24"/>
          <w:szCs w:val="24"/>
        </w:rPr>
        <w:t xml:space="preserve"> tại C, với AC = 1,5 cm; BC = 4,5 cm thì q</w:t>
      </w:r>
      <w:r w:rsidRPr="00FC0663">
        <w:rPr>
          <w:color w:val="000000"/>
          <w:sz w:val="24"/>
          <w:szCs w:val="24"/>
          <w:vertAlign w:val="subscript"/>
        </w:rPr>
        <w:t>3</w:t>
      </w:r>
      <w:r w:rsidRPr="00FC0663">
        <w:rPr>
          <w:color w:val="000000"/>
          <w:sz w:val="24"/>
          <w:szCs w:val="24"/>
        </w:rPr>
        <w:t xml:space="preserve"> sẽ nằm cân bằng.</w:t>
      </w:r>
    </w:p>
    <w:p w14:paraId="3E9BB75F" w14:textId="77777777" w:rsidR="00CE4CCE" w:rsidRPr="00FC0663" w:rsidRDefault="00CE4CCE" w:rsidP="00CE4CCE">
      <w:pPr>
        <w:spacing w:line="276" w:lineRule="auto"/>
        <w:jc w:val="center"/>
        <w:rPr>
          <w:color w:val="000000"/>
          <w:sz w:val="24"/>
          <w:szCs w:val="24"/>
        </w:rPr>
      </w:pPr>
      <w:r w:rsidRPr="00FC0663">
        <w:rPr>
          <w:noProof/>
          <w:color w:val="000000"/>
          <w:sz w:val="24"/>
          <w:szCs w:val="24"/>
        </w:rPr>
        <w:drawing>
          <wp:inline distT="0" distB="0" distL="0" distR="0" wp14:anchorId="7E7B40D4" wp14:editId="59730C09">
            <wp:extent cx="3048635" cy="723900"/>
            <wp:effectExtent l="0" t="0" r="0" b="0"/>
            <wp:docPr id="1206535191" name="Picture 18" descr="A diagram of a molecu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6779215" name="Picture 18" descr="A diagram of a molecule  Description automatically generated"/>
                    <pic:cNvPicPr>
                      <a:picLocks noChangeAspect="1" noChangeArrowheads="1"/>
                    </pic:cNvPicPr>
                  </pic:nvPicPr>
                  <pic:blipFill rotWithShape="1">
                    <a:blip r:embed="rId130" cstate="print">
                      <a:extLst>
                        <a:ext uri="{28A0092B-C50C-407E-A947-70E740481C1C}">
                          <a14:useLocalDpi xmlns:a14="http://schemas.microsoft.com/office/drawing/2010/main" val="0"/>
                        </a:ext>
                      </a:extLst>
                    </a:blip>
                    <a:srcRect/>
                    <a:stretch/>
                  </pic:blipFill>
                  <pic:spPr bwMode="auto">
                    <a:xfrm>
                      <a:off x="0" y="0"/>
                      <a:ext cx="3048635" cy="723900"/>
                    </a:xfrm>
                    <a:prstGeom prst="rect">
                      <a:avLst/>
                    </a:prstGeom>
                    <a:noFill/>
                    <a:ln>
                      <a:noFill/>
                    </a:ln>
                    <a:extLst>
                      <a:ext uri="{53640926-AAD7-44D8-BBD7-CCE9431645EC}">
                        <a14:shadowObscured xmlns:a14="http://schemas.microsoft.com/office/drawing/2010/main"/>
                      </a:ext>
                    </a:extLst>
                  </pic:spPr>
                </pic:pic>
              </a:graphicData>
            </a:graphic>
          </wp:inline>
        </w:drawing>
      </w:r>
    </w:p>
    <w:p w14:paraId="76D68463" w14:textId="77777777" w:rsidR="00CE4CCE" w:rsidRPr="00FC0663" w:rsidRDefault="00CE4CCE" w:rsidP="00CE4CCE">
      <w:pPr>
        <w:spacing w:line="276" w:lineRule="auto"/>
        <w:jc w:val="both"/>
        <w:rPr>
          <w:b/>
          <w:bCs/>
          <w:i/>
          <w:iCs/>
          <w:color w:val="000000"/>
          <w:sz w:val="24"/>
          <w:szCs w:val="24"/>
        </w:rPr>
      </w:pPr>
      <w:r w:rsidRPr="00FC0663">
        <w:rPr>
          <w:b/>
          <w:bCs/>
          <w:i/>
          <w:iCs/>
          <w:color w:val="000000"/>
          <w:sz w:val="24"/>
          <w:szCs w:val="24"/>
        </w:rPr>
        <w:t>* Để q</w:t>
      </w:r>
      <w:r w:rsidRPr="00FC0663">
        <w:rPr>
          <w:b/>
          <w:bCs/>
          <w:i/>
          <w:iCs/>
          <w:color w:val="000000"/>
          <w:sz w:val="24"/>
          <w:szCs w:val="24"/>
          <w:vertAlign w:val="subscript"/>
        </w:rPr>
        <w:t>1</w:t>
      </w:r>
      <w:r w:rsidRPr="00FC0663">
        <w:rPr>
          <w:b/>
          <w:bCs/>
          <w:i/>
          <w:iCs/>
          <w:color w:val="000000"/>
          <w:sz w:val="24"/>
          <w:szCs w:val="24"/>
        </w:rPr>
        <w:t xml:space="preserve"> cân bằng thì: </w:t>
      </w:r>
    </w:p>
    <w:p w14:paraId="1EA1B1BE" w14:textId="77777777" w:rsidR="00CE4CCE" w:rsidRPr="00FC0663" w:rsidRDefault="00CE4CCE" w:rsidP="00CE4CCE">
      <w:pPr>
        <w:spacing w:line="276" w:lineRule="auto"/>
        <w:jc w:val="both"/>
        <w:rPr>
          <w:color w:val="000000"/>
          <w:sz w:val="24"/>
          <w:szCs w:val="24"/>
        </w:rPr>
      </w:pPr>
      <w:r w:rsidRPr="00FC0663">
        <w:rPr>
          <w:color w:val="000000"/>
          <w:position w:val="-50"/>
          <w:sz w:val="24"/>
          <w:szCs w:val="24"/>
        </w:rPr>
        <w:object w:dxaOrig="9360" w:dyaOrig="1120" w14:anchorId="13B78ADE">
          <v:shape id="_x0000_i1051" type="#_x0000_t75" style="width:468pt;height:53.25pt" o:ole="">
            <v:imagedata r:id="rId131" o:title=""/>
          </v:shape>
          <o:OLEObject Type="Embed" ProgID="Equation.DSMT4" ShapeID="_x0000_i1051" DrawAspect="Content" ObjectID="_1802801836" r:id="rId132"/>
        </w:object>
      </w:r>
      <w:r w:rsidRPr="00FC0663">
        <w:rPr>
          <w:color w:val="000000"/>
          <w:sz w:val="24"/>
          <w:szCs w:val="24"/>
        </w:rPr>
        <w:t xml:space="preserve">  </w:t>
      </w:r>
    </w:p>
    <w:p w14:paraId="148B0F27" w14:textId="6711C31D" w:rsidR="00CE4CCE" w:rsidRPr="00FC0663" w:rsidRDefault="00CE4CCE" w:rsidP="00CE4CCE">
      <w:pPr>
        <w:spacing w:line="276" w:lineRule="auto"/>
        <w:jc w:val="both"/>
        <w:rPr>
          <w:color w:val="000000"/>
          <w:sz w:val="24"/>
          <w:szCs w:val="24"/>
        </w:rPr>
      </w:pPr>
      <w:r w:rsidRPr="00FC0663">
        <w:rPr>
          <w:color w:val="000000"/>
          <w:sz w:val="24"/>
          <w:szCs w:val="24"/>
        </w:rPr>
        <w:t>Tương tự, với giá trị q</w:t>
      </w:r>
      <w:r w:rsidRPr="00FC0663">
        <w:rPr>
          <w:color w:val="000000"/>
          <w:sz w:val="24"/>
          <w:szCs w:val="24"/>
          <w:vertAlign w:val="subscript"/>
        </w:rPr>
        <w:t>3</w:t>
      </w:r>
      <w:r w:rsidRPr="00FC0663">
        <w:rPr>
          <w:color w:val="000000"/>
          <w:sz w:val="24"/>
          <w:szCs w:val="24"/>
        </w:rPr>
        <w:t xml:space="preserve"> như trên thì q</w:t>
      </w:r>
      <w:r w:rsidRPr="00FC0663">
        <w:rPr>
          <w:color w:val="000000"/>
          <w:sz w:val="24"/>
          <w:szCs w:val="24"/>
          <w:vertAlign w:val="subscript"/>
        </w:rPr>
        <w:t>2</w:t>
      </w:r>
      <w:r w:rsidRPr="00FC0663">
        <w:rPr>
          <w:color w:val="000000"/>
          <w:sz w:val="24"/>
          <w:szCs w:val="24"/>
        </w:rPr>
        <w:t xml:space="preserve"> cũng cân bằng.Vậy, điện tích của q</w:t>
      </w:r>
      <w:r w:rsidRPr="00FC0663">
        <w:rPr>
          <w:color w:val="000000"/>
          <w:sz w:val="24"/>
          <w:szCs w:val="24"/>
          <w:vertAlign w:val="subscript"/>
        </w:rPr>
        <w:t>3</w:t>
      </w:r>
      <w:r w:rsidRPr="00FC0663">
        <w:rPr>
          <w:color w:val="000000"/>
          <w:sz w:val="24"/>
          <w:szCs w:val="24"/>
        </w:rPr>
        <w:t xml:space="preserve"> là −3,375μC thì cả hệ cân bằng.</w:t>
      </w:r>
    </w:p>
    <w:p w14:paraId="35D10E3B" w14:textId="77777777" w:rsidR="00CE4CCE" w:rsidRPr="00FC0663" w:rsidRDefault="00CE4CCE" w:rsidP="00CE4CCE">
      <w:pPr>
        <w:spacing w:line="276" w:lineRule="auto"/>
        <w:jc w:val="both"/>
        <w:rPr>
          <w:rFonts w:eastAsia="Calibri"/>
          <w:b/>
          <w:bCs/>
          <w:color w:val="0070C0"/>
          <w:sz w:val="24"/>
          <w:szCs w:val="24"/>
        </w:rPr>
      </w:pPr>
      <w:r w:rsidRPr="00FC0663">
        <w:rPr>
          <w:rFonts w:eastAsia="Calibri"/>
          <w:b/>
          <w:bCs/>
          <w:color w:val="0070C0"/>
          <w:sz w:val="24"/>
          <w:szCs w:val="24"/>
        </w:rPr>
        <w:t>Câu 3:</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5"/>
        <w:gridCol w:w="1326"/>
      </w:tblGrid>
      <w:tr w:rsidR="00CE4CCE" w:rsidRPr="00FC0663" w14:paraId="6D2CE5FC" w14:textId="77777777" w:rsidTr="00974385">
        <w:tc>
          <w:tcPr>
            <w:tcW w:w="8635" w:type="dxa"/>
            <w:shd w:val="clear" w:color="auto" w:fill="auto"/>
          </w:tcPr>
          <w:p w14:paraId="301BB6B7" w14:textId="77777777" w:rsidR="00CE4CCE" w:rsidRPr="00FC0663" w:rsidRDefault="00CE4CCE" w:rsidP="00CE4CCE">
            <w:pPr>
              <w:spacing w:line="276" w:lineRule="auto"/>
              <w:rPr>
                <w:rFonts w:eastAsia="Calibri"/>
                <w:color w:val="auto"/>
                <w:sz w:val="24"/>
                <w:szCs w:val="24"/>
              </w:rPr>
            </w:pPr>
            <w:r w:rsidRPr="00FC0663">
              <w:rPr>
                <w:rFonts w:eastAsia="Calibri"/>
                <w:b/>
                <w:bCs/>
                <w:color w:val="auto"/>
                <w:sz w:val="24"/>
                <w:szCs w:val="24"/>
              </w:rPr>
              <w:t>a.</w:t>
            </w:r>
            <w:r w:rsidRPr="00FC0663">
              <w:rPr>
                <w:rFonts w:eastAsia="Calibri"/>
                <w:color w:val="auto"/>
                <w:sz w:val="24"/>
                <w:szCs w:val="24"/>
              </w:rPr>
              <w:t xml:space="preserve"> Giọt dầu lơ lửng trong điện trường chịu tác dụng của lực điện và trọng lực:</w:t>
            </w:r>
          </w:p>
          <w:p w14:paraId="323D56AF" w14:textId="77777777" w:rsidR="00CE4CCE" w:rsidRPr="00FC0663" w:rsidRDefault="008321AD" w:rsidP="00CE4CCE">
            <w:pPr>
              <w:spacing w:line="276" w:lineRule="auto"/>
              <w:rPr>
                <w:rFonts w:eastAsia="Calibri"/>
                <w:color w:val="auto"/>
                <w:sz w:val="24"/>
                <w:szCs w:val="24"/>
              </w:rPr>
            </w:pPr>
            <m:oMathPara>
              <m:oMath>
                <m:sSub>
                  <m:sSubPr>
                    <m:ctrlPr>
                      <w:rPr>
                        <w:rFonts w:ascii="Cambria Math" w:eastAsia="Calibri" w:hAnsi="Cambria Math"/>
                        <w:i/>
                        <w:color w:val="auto"/>
                        <w:sz w:val="24"/>
                        <w:szCs w:val="24"/>
                      </w:rPr>
                    </m:ctrlPr>
                  </m:sSubPr>
                  <m:e>
                    <m:acc>
                      <m:accPr>
                        <m:chr m:val="⃗"/>
                        <m:ctrlPr>
                          <w:rPr>
                            <w:rFonts w:ascii="Cambria Math" w:eastAsia="Calibri" w:hAnsi="Cambria Math"/>
                            <w:i/>
                            <w:color w:val="auto"/>
                            <w:sz w:val="24"/>
                            <w:szCs w:val="24"/>
                          </w:rPr>
                        </m:ctrlPr>
                      </m:accPr>
                      <m:e>
                        <m:r>
                          <w:rPr>
                            <w:rFonts w:ascii="Cambria Math" w:eastAsia="Calibri" w:hAnsi="Cambria Math"/>
                            <w:color w:val="auto"/>
                            <w:sz w:val="24"/>
                            <w:szCs w:val="24"/>
                          </w:rPr>
                          <m:t>F</m:t>
                        </m:r>
                      </m:e>
                    </m:acc>
                  </m:e>
                  <m:sub>
                    <m:r>
                      <w:rPr>
                        <w:rFonts w:ascii="Cambria Math" w:eastAsia="Calibri" w:hAnsi="Cambria Math"/>
                        <w:color w:val="auto"/>
                        <w:sz w:val="24"/>
                        <w:szCs w:val="24"/>
                      </w:rPr>
                      <m:t>đ</m:t>
                    </m:r>
                  </m:sub>
                </m:sSub>
                <m:r>
                  <w:rPr>
                    <w:rFonts w:ascii="Cambria Math" w:eastAsia="Calibri" w:hAnsi="Cambria Math"/>
                    <w:color w:val="auto"/>
                    <w:sz w:val="24"/>
                    <w:szCs w:val="24"/>
                  </w:rPr>
                  <m:t>+</m:t>
                </m:r>
                <m:acc>
                  <m:accPr>
                    <m:chr m:val="⃗"/>
                    <m:ctrlPr>
                      <w:rPr>
                        <w:rFonts w:ascii="Cambria Math" w:eastAsia="Calibri" w:hAnsi="Cambria Math"/>
                        <w:i/>
                        <w:color w:val="auto"/>
                        <w:sz w:val="24"/>
                        <w:szCs w:val="24"/>
                      </w:rPr>
                    </m:ctrlPr>
                  </m:accPr>
                  <m:e>
                    <m:r>
                      <w:rPr>
                        <w:rFonts w:ascii="Cambria Math" w:eastAsia="Calibri" w:hAnsi="Cambria Math"/>
                        <w:color w:val="auto"/>
                        <w:sz w:val="24"/>
                        <w:szCs w:val="24"/>
                      </w:rPr>
                      <m:t>P</m:t>
                    </m:r>
                  </m:e>
                </m:acc>
                <m:r>
                  <w:rPr>
                    <w:rFonts w:ascii="Cambria Math" w:eastAsia="Calibri" w:hAnsi="Cambria Math"/>
                    <w:color w:val="auto"/>
                    <w:sz w:val="24"/>
                    <w:szCs w:val="24"/>
                  </w:rPr>
                  <m:t>=</m:t>
                </m:r>
                <m:acc>
                  <m:accPr>
                    <m:chr m:val="⃗"/>
                    <m:ctrlPr>
                      <w:rPr>
                        <w:rFonts w:ascii="Cambria Math" w:eastAsia="Calibri" w:hAnsi="Cambria Math"/>
                        <w:i/>
                        <w:color w:val="auto"/>
                        <w:sz w:val="24"/>
                        <w:szCs w:val="24"/>
                      </w:rPr>
                    </m:ctrlPr>
                  </m:accPr>
                  <m:e>
                    <m:r>
                      <w:rPr>
                        <w:rFonts w:ascii="Cambria Math" w:eastAsia="Calibri" w:hAnsi="Cambria Math"/>
                        <w:color w:val="auto"/>
                        <w:sz w:val="24"/>
                        <w:szCs w:val="24"/>
                      </w:rPr>
                      <m:t>0</m:t>
                    </m:r>
                  </m:e>
                </m:acc>
              </m:oMath>
            </m:oMathPara>
          </w:p>
          <w:p w14:paraId="763346FF" w14:textId="77777777" w:rsidR="00CE4CCE" w:rsidRPr="00FC0663" w:rsidRDefault="00CE4CCE" w:rsidP="00CE4CCE">
            <w:pPr>
              <w:spacing w:line="276" w:lineRule="auto"/>
              <w:jc w:val="center"/>
              <w:rPr>
                <w:rFonts w:eastAsia="Calibri"/>
                <w:color w:val="auto"/>
                <w:sz w:val="24"/>
                <w:szCs w:val="24"/>
              </w:rPr>
            </w:pPr>
            <w:r w:rsidRPr="00FC0663">
              <w:rPr>
                <w:rFonts w:eastAsia="Calibri"/>
                <w:color w:val="auto"/>
                <w:sz w:val="24"/>
                <w:szCs w:val="24"/>
              </w:rPr>
              <w:sym w:font="Symbol" w:char="F0DB"/>
            </w:r>
            <w:r w:rsidRPr="00FC0663">
              <w:rPr>
                <w:rFonts w:eastAsia="Calibri"/>
                <w:color w:val="auto"/>
                <w:sz w:val="24"/>
                <w:szCs w:val="24"/>
              </w:rPr>
              <w:t xml:space="preserve"> </w:t>
            </w:r>
            <m:oMath>
              <m:sSub>
                <m:sSubPr>
                  <m:ctrlPr>
                    <w:rPr>
                      <w:rFonts w:ascii="Cambria Math" w:eastAsia="Calibri" w:hAnsi="Cambria Math"/>
                      <w:i/>
                      <w:color w:val="auto"/>
                      <w:sz w:val="24"/>
                      <w:szCs w:val="24"/>
                    </w:rPr>
                  </m:ctrlPr>
                </m:sSubPr>
                <m:e>
                  <m:acc>
                    <m:accPr>
                      <m:chr m:val="⃗"/>
                      <m:ctrlPr>
                        <w:rPr>
                          <w:rFonts w:ascii="Cambria Math" w:eastAsia="Calibri" w:hAnsi="Cambria Math"/>
                          <w:i/>
                          <w:color w:val="auto"/>
                          <w:sz w:val="24"/>
                          <w:szCs w:val="24"/>
                        </w:rPr>
                      </m:ctrlPr>
                    </m:accPr>
                    <m:e>
                      <m:r>
                        <w:rPr>
                          <w:rFonts w:ascii="Cambria Math" w:eastAsia="Calibri" w:hAnsi="Cambria Math"/>
                          <w:color w:val="auto"/>
                          <w:sz w:val="24"/>
                          <w:szCs w:val="24"/>
                        </w:rPr>
                        <m:t>F</m:t>
                      </m:r>
                    </m:e>
                  </m:acc>
                </m:e>
                <m:sub>
                  <m:r>
                    <w:rPr>
                      <w:rFonts w:ascii="Cambria Math" w:eastAsia="Calibri" w:hAnsi="Cambria Math"/>
                      <w:color w:val="auto"/>
                      <w:sz w:val="24"/>
                      <w:szCs w:val="24"/>
                    </w:rPr>
                    <m:t>đ</m:t>
                  </m:r>
                </m:sub>
              </m:sSub>
              <m:r>
                <w:rPr>
                  <w:rFonts w:ascii="Cambria Math" w:eastAsia="Calibri" w:hAnsi="Cambria Math"/>
                  <w:color w:val="auto"/>
                  <w:sz w:val="24"/>
                  <w:szCs w:val="24"/>
                </w:rPr>
                <m:t>↑↓</m:t>
              </m:r>
              <m:acc>
                <m:accPr>
                  <m:chr m:val="⃗"/>
                  <m:ctrlPr>
                    <w:rPr>
                      <w:rFonts w:ascii="Cambria Math" w:eastAsia="Calibri" w:hAnsi="Cambria Math"/>
                      <w:i/>
                      <w:color w:val="auto"/>
                      <w:sz w:val="24"/>
                      <w:szCs w:val="24"/>
                    </w:rPr>
                  </m:ctrlPr>
                </m:accPr>
                <m:e>
                  <m:r>
                    <w:rPr>
                      <w:rFonts w:ascii="Cambria Math" w:eastAsia="Calibri" w:hAnsi="Cambria Math"/>
                      <w:color w:val="auto"/>
                      <w:sz w:val="24"/>
                      <w:szCs w:val="24"/>
                    </w:rPr>
                    <m:t>P</m:t>
                  </m:r>
                </m:e>
              </m:acc>
            </m:oMath>
            <w:r w:rsidRPr="00FC0663">
              <w:rPr>
                <w:rFonts w:eastAsia="Calibri"/>
                <w:color w:val="auto"/>
                <w:sz w:val="24"/>
                <w:szCs w:val="24"/>
              </w:rPr>
              <w:t xml:space="preserve"> </w:t>
            </w:r>
            <w:r w:rsidRPr="00FC0663">
              <w:rPr>
                <w:rFonts w:eastAsia="Calibri"/>
                <w:color w:val="auto"/>
                <w:sz w:val="24"/>
                <w:szCs w:val="24"/>
              </w:rPr>
              <w:sym w:font="Symbol" w:char="F0DE"/>
            </w:r>
            <m:oMath>
              <m:sSub>
                <m:sSubPr>
                  <m:ctrlPr>
                    <w:rPr>
                      <w:rFonts w:ascii="Cambria Math" w:eastAsia="Calibri" w:hAnsi="Cambria Math"/>
                      <w:i/>
                      <w:color w:val="auto"/>
                      <w:sz w:val="24"/>
                      <w:szCs w:val="24"/>
                    </w:rPr>
                  </m:ctrlPr>
                </m:sSubPr>
                <m:e>
                  <m:acc>
                    <m:accPr>
                      <m:chr m:val="⃗"/>
                      <m:ctrlPr>
                        <w:rPr>
                          <w:rFonts w:ascii="Cambria Math" w:eastAsia="Calibri" w:hAnsi="Cambria Math"/>
                          <w:i/>
                          <w:color w:val="auto"/>
                          <w:sz w:val="24"/>
                          <w:szCs w:val="24"/>
                        </w:rPr>
                      </m:ctrlPr>
                    </m:accPr>
                    <m:e>
                      <m:r>
                        <w:rPr>
                          <w:rFonts w:ascii="Cambria Math" w:eastAsia="Calibri" w:hAnsi="Cambria Math"/>
                          <w:color w:val="auto"/>
                          <w:sz w:val="24"/>
                          <w:szCs w:val="24"/>
                        </w:rPr>
                        <m:t>F</m:t>
                      </m:r>
                    </m:e>
                  </m:acc>
                </m:e>
                <m:sub>
                  <m:r>
                    <w:rPr>
                      <w:rFonts w:ascii="Cambria Math" w:eastAsia="Calibri" w:hAnsi="Cambria Math"/>
                      <w:color w:val="auto"/>
                      <w:sz w:val="24"/>
                      <w:szCs w:val="24"/>
                    </w:rPr>
                    <m:t>đ</m:t>
                  </m:r>
                </m:sub>
              </m:sSub>
              <m:r>
                <w:rPr>
                  <w:rFonts w:ascii="Cambria Math" w:eastAsia="Calibri" w:hAnsi="Cambria Math"/>
                  <w:color w:val="auto"/>
                  <w:sz w:val="24"/>
                  <w:szCs w:val="24"/>
                </w:rPr>
                <m:t>↑↓</m:t>
              </m:r>
              <m:acc>
                <m:accPr>
                  <m:chr m:val="⃗"/>
                  <m:ctrlPr>
                    <w:rPr>
                      <w:rFonts w:ascii="Cambria Math" w:eastAsia="Calibri" w:hAnsi="Cambria Math"/>
                      <w:i/>
                      <w:color w:val="auto"/>
                      <w:sz w:val="24"/>
                      <w:szCs w:val="24"/>
                    </w:rPr>
                  </m:ctrlPr>
                </m:accPr>
                <m:e>
                  <m:r>
                    <w:rPr>
                      <w:rFonts w:ascii="Cambria Math" w:eastAsia="Calibri" w:hAnsi="Cambria Math"/>
                      <w:color w:val="auto"/>
                      <w:sz w:val="24"/>
                      <w:szCs w:val="24"/>
                    </w:rPr>
                    <m:t>E</m:t>
                  </m:r>
                </m:e>
              </m:acc>
            </m:oMath>
            <w:r w:rsidRPr="00FC0663">
              <w:rPr>
                <w:rFonts w:eastAsia="Calibri"/>
                <w:color w:val="auto"/>
                <w:sz w:val="24"/>
                <w:szCs w:val="24"/>
              </w:rPr>
              <w:t xml:space="preserve"> </w:t>
            </w:r>
            <w:r w:rsidRPr="00FC0663">
              <w:rPr>
                <w:rFonts w:eastAsia="Calibri"/>
                <w:color w:val="auto"/>
                <w:sz w:val="24"/>
                <w:szCs w:val="24"/>
              </w:rPr>
              <w:sym w:font="Symbol" w:char="F0DE"/>
            </w:r>
            <w:r w:rsidRPr="00FC0663">
              <w:rPr>
                <w:rFonts w:eastAsia="Calibri"/>
                <w:color w:val="auto"/>
                <w:sz w:val="24"/>
                <w:szCs w:val="24"/>
              </w:rPr>
              <w:t xml:space="preserve"> q &lt; 0</w:t>
            </w:r>
          </w:p>
          <w:p w14:paraId="28379328" w14:textId="77777777" w:rsidR="00CE4CCE" w:rsidRPr="00FC0663" w:rsidRDefault="00CE4CCE" w:rsidP="00CE4CCE">
            <w:pPr>
              <w:spacing w:line="276" w:lineRule="auto"/>
              <w:jc w:val="center"/>
              <w:rPr>
                <w:rFonts w:eastAsia="Calibri"/>
                <w:color w:val="auto"/>
                <w:sz w:val="24"/>
                <w:szCs w:val="24"/>
              </w:rPr>
            </w:pPr>
            <w:r w:rsidRPr="00FC0663">
              <w:rPr>
                <w:rFonts w:eastAsia="Calibri"/>
                <w:color w:val="auto"/>
                <w:sz w:val="24"/>
                <w:szCs w:val="24"/>
              </w:rPr>
              <w:sym w:font="Symbol" w:char="F0DB"/>
            </w:r>
            <w:r w:rsidRPr="00FC0663">
              <w:rPr>
                <w:rFonts w:eastAsia="Calibri"/>
                <w:color w:val="auto"/>
                <w:sz w:val="24"/>
                <w:szCs w:val="24"/>
              </w:rPr>
              <w:t xml:space="preserve"> F = P </w:t>
            </w:r>
            <w:r w:rsidRPr="00FC0663">
              <w:rPr>
                <w:rFonts w:eastAsia="Calibri"/>
                <w:color w:val="auto"/>
                <w:sz w:val="24"/>
                <w:szCs w:val="24"/>
              </w:rPr>
              <w:sym w:font="Symbol" w:char="F0DB"/>
            </w:r>
            <w:r w:rsidRPr="00FC0663">
              <w:rPr>
                <w:rFonts w:eastAsia="Calibri"/>
                <w:color w:val="auto"/>
                <w:sz w:val="24"/>
                <w:szCs w:val="24"/>
              </w:rPr>
              <w:t xml:space="preserve"> </w:t>
            </w:r>
            <w:r w:rsidRPr="00FC0663">
              <w:rPr>
                <w:rFonts w:eastAsia="Calibri"/>
                <w:color w:val="auto"/>
                <w:sz w:val="24"/>
                <w:szCs w:val="24"/>
              </w:rPr>
              <w:sym w:font="Symbol" w:char="F0BD"/>
            </w:r>
            <w:r w:rsidRPr="00FC0663">
              <w:rPr>
                <w:rFonts w:eastAsia="Calibri"/>
                <w:color w:val="auto"/>
                <w:sz w:val="24"/>
                <w:szCs w:val="24"/>
              </w:rPr>
              <w:t>q</w:t>
            </w:r>
            <w:r w:rsidRPr="00FC0663">
              <w:rPr>
                <w:rFonts w:eastAsia="Calibri"/>
                <w:color w:val="auto"/>
                <w:sz w:val="24"/>
                <w:szCs w:val="24"/>
              </w:rPr>
              <w:sym w:font="Symbol" w:char="F0BD"/>
            </w:r>
            <w:r w:rsidRPr="00FC0663">
              <w:rPr>
                <w:rFonts w:eastAsia="Calibri"/>
                <w:color w:val="auto"/>
                <w:sz w:val="24"/>
                <w:szCs w:val="24"/>
              </w:rPr>
              <w:t xml:space="preserve">E = m.g </w:t>
            </w:r>
          </w:p>
          <w:p w14:paraId="77153C5F" w14:textId="77777777" w:rsidR="00CE4CCE" w:rsidRPr="00FC0663" w:rsidRDefault="00CE4CCE" w:rsidP="00CE4CCE">
            <w:pPr>
              <w:spacing w:line="276" w:lineRule="auto"/>
              <w:jc w:val="center"/>
              <w:rPr>
                <w:rFonts w:eastAsia="Calibri"/>
                <w:color w:val="auto"/>
                <w:sz w:val="24"/>
                <w:szCs w:val="24"/>
              </w:rPr>
            </w:pPr>
            <w:r w:rsidRPr="00FC0663">
              <w:rPr>
                <w:rFonts w:eastAsia="Calibri"/>
                <w:color w:val="auto"/>
                <w:sz w:val="24"/>
                <w:szCs w:val="24"/>
              </w:rPr>
              <w:sym w:font="Symbol" w:char="F0DB"/>
            </w:r>
            <w:r w:rsidRPr="00FC0663">
              <w:rPr>
                <w:rFonts w:eastAsia="Calibri"/>
                <w:color w:val="auto"/>
                <w:sz w:val="24"/>
                <w:szCs w:val="24"/>
              </w:rPr>
              <w:t xml:space="preserve"> q = -mg/E = -2,93.10</w:t>
            </w:r>
            <w:r w:rsidRPr="00FC0663">
              <w:rPr>
                <w:rFonts w:eastAsia="Calibri"/>
                <w:color w:val="auto"/>
                <w:sz w:val="24"/>
                <w:szCs w:val="24"/>
                <w:vertAlign w:val="superscript"/>
              </w:rPr>
              <w:t>-15</w:t>
            </w:r>
            <w:r w:rsidRPr="00FC0663">
              <w:rPr>
                <w:rFonts w:eastAsia="Calibri"/>
                <w:color w:val="auto"/>
                <w:sz w:val="24"/>
                <w:szCs w:val="24"/>
              </w:rPr>
              <w:t>.9,8/(5,92.10</w:t>
            </w:r>
            <w:r w:rsidRPr="00FC0663">
              <w:rPr>
                <w:rFonts w:eastAsia="Calibri"/>
                <w:color w:val="auto"/>
                <w:sz w:val="24"/>
                <w:szCs w:val="24"/>
                <w:vertAlign w:val="superscript"/>
              </w:rPr>
              <w:t>4</w:t>
            </w:r>
            <w:r w:rsidRPr="00FC0663">
              <w:rPr>
                <w:rFonts w:eastAsia="Calibri"/>
                <w:color w:val="auto"/>
                <w:sz w:val="24"/>
                <w:szCs w:val="24"/>
              </w:rPr>
              <w:t>) = -4,85.10</w:t>
            </w:r>
            <w:r w:rsidRPr="00FC0663">
              <w:rPr>
                <w:rFonts w:eastAsia="Calibri"/>
                <w:color w:val="auto"/>
                <w:sz w:val="24"/>
                <w:szCs w:val="24"/>
                <w:vertAlign w:val="superscript"/>
              </w:rPr>
              <w:t>−19</w:t>
            </w:r>
            <w:r w:rsidRPr="00FC0663">
              <w:rPr>
                <w:rFonts w:eastAsia="Calibri"/>
                <w:color w:val="auto"/>
                <w:sz w:val="24"/>
                <w:szCs w:val="24"/>
              </w:rPr>
              <w:t>C</w:t>
            </w:r>
          </w:p>
        </w:tc>
        <w:tc>
          <w:tcPr>
            <w:tcW w:w="1326" w:type="dxa"/>
            <w:shd w:val="clear" w:color="auto" w:fill="auto"/>
          </w:tcPr>
          <w:p w14:paraId="04B9F65C" w14:textId="77777777" w:rsidR="00CE4CCE" w:rsidRPr="00FC0663" w:rsidRDefault="00CE4CCE" w:rsidP="00CE4CCE">
            <w:pPr>
              <w:spacing w:line="276" w:lineRule="auto"/>
              <w:rPr>
                <w:rFonts w:eastAsia="Calibri"/>
                <w:color w:val="auto"/>
                <w:sz w:val="24"/>
                <w:szCs w:val="24"/>
              </w:rPr>
            </w:pPr>
            <w:r w:rsidRPr="00FC0663">
              <w:rPr>
                <w:rFonts w:eastAsia="Calibri"/>
                <w:noProof/>
                <w:color w:val="auto"/>
                <w:sz w:val="24"/>
                <w:szCs w:val="24"/>
              </w:rPr>
              <w:drawing>
                <wp:inline distT="0" distB="0" distL="0" distR="0" wp14:anchorId="2DA19B66" wp14:editId="2BD361A3">
                  <wp:extent cx="695033" cy="1219019"/>
                  <wp:effectExtent l="0" t="0" r="0" b="635"/>
                  <wp:docPr id="1777141344" name="Picture 1777141344" descr="A black background with letter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1220590" name="Picture 1531220590" descr="A black background with letters and numbers  Description automatically generated"/>
                          <pic:cNvPicPr>
                            <a:picLocks noChangeAspect="1" noChangeArrowheads="1"/>
                          </pic:cNvPicPr>
                        </pic:nvPicPr>
                        <pic:blipFill>
                          <a:blip r:embed="rId133" cstate="print">
                            <a:extLst>
                              <a:ext uri="{BEBA8EAE-BF5A-486C-A8C5-ECC9F3942E4B}">
                                <a14:imgProps xmlns:a14="http://schemas.microsoft.com/office/drawing/2010/main">
                                  <a14:imgLayer r:embed="rId13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701530" cy="1230414"/>
                          </a:xfrm>
                          <a:prstGeom prst="rect">
                            <a:avLst/>
                          </a:prstGeom>
                          <a:noFill/>
                        </pic:spPr>
                      </pic:pic>
                    </a:graphicData>
                  </a:graphic>
                </wp:inline>
              </w:drawing>
            </w:r>
          </w:p>
        </w:tc>
      </w:tr>
    </w:tbl>
    <w:p w14:paraId="6E7FE815" w14:textId="77777777" w:rsidR="00CE4CCE" w:rsidRPr="00FC0663" w:rsidRDefault="00CE4CCE" w:rsidP="00CE4CCE">
      <w:pPr>
        <w:spacing w:line="276" w:lineRule="auto"/>
        <w:jc w:val="both"/>
        <w:rPr>
          <w:rFonts w:eastAsia="Calibri"/>
          <w:color w:val="auto"/>
          <w:sz w:val="24"/>
          <w:szCs w:val="24"/>
        </w:rPr>
      </w:pPr>
      <w:r w:rsidRPr="00FC0663">
        <w:rPr>
          <w:rFonts w:eastAsia="Calibri"/>
          <w:b/>
          <w:bCs/>
          <w:color w:val="auto"/>
          <w:sz w:val="24"/>
          <w:szCs w:val="24"/>
        </w:rPr>
        <w:t>b)</w:t>
      </w:r>
      <w:r w:rsidRPr="00FC0663">
        <w:rPr>
          <w:rFonts w:eastAsia="Calibri"/>
          <w:color w:val="auto"/>
          <w:sz w:val="24"/>
          <w:szCs w:val="24"/>
        </w:rPr>
        <w:t xml:space="preserve"> d = ½ at</w:t>
      </w:r>
      <w:r w:rsidRPr="00FC0663">
        <w:rPr>
          <w:rFonts w:eastAsia="Calibri"/>
          <w:color w:val="auto"/>
          <w:sz w:val="24"/>
          <w:szCs w:val="24"/>
          <w:vertAlign w:val="superscript"/>
        </w:rPr>
        <w:t>2</w:t>
      </w:r>
      <w:r w:rsidRPr="00FC0663">
        <w:rPr>
          <w:rFonts w:eastAsia="Calibri"/>
          <w:color w:val="auto"/>
          <w:sz w:val="24"/>
          <w:szCs w:val="24"/>
        </w:rPr>
        <w:t xml:space="preserve"> </w:t>
      </w:r>
      <w:r w:rsidRPr="00FC0663">
        <w:rPr>
          <w:rFonts w:eastAsia="Calibri"/>
          <w:color w:val="auto"/>
          <w:sz w:val="24"/>
          <w:szCs w:val="24"/>
        </w:rPr>
        <w:sym w:font="Symbol" w:char="F0DB"/>
      </w:r>
      <w:r w:rsidRPr="00FC0663">
        <w:rPr>
          <w:rFonts w:eastAsia="Calibri"/>
          <w:color w:val="auto"/>
          <w:sz w:val="24"/>
          <w:szCs w:val="24"/>
        </w:rPr>
        <w:t xml:space="preserve"> a = 2d/t</w:t>
      </w:r>
      <w:r w:rsidRPr="00FC0663">
        <w:rPr>
          <w:rFonts w:eastAsia="Calibri"/>
          <w:color w:val="auto"/>
          <w:sz w:val="24"/>
          <w:szCs w:val="24"/>
          <w:vertAlign w:val="superscript"/>
        </w:rPr>
        <w:t>2</w:t>
      </w:r>
      <w:r w:rsidRPr="00FC0663">
        <w:rPr>
          <w:rFonts w:eastAsia="Calibri"/>
          <w:color w:val="auto"/>
          <w:sz w:val="24"/>
          <w:szCs w:val="24"/>
        </w:rPr>
        <w:t xml:space="preserve"> = 2.0,103/0,25</w:t>
      </w:r>
      <w:r w:rsidRPr="00FC0663">
        <w:rPr>
          <w:rFonts w:eastAsia="Calibri"/>
          <w:color w:val="auto"/>
          <w:sz w:val="24"/>
          <w:szCs w:val="24"/>
          <w:vertAlign w:val="superscript"/>
        </w:rPr>
        <w:t>2</w:t>
      </w:r>
      <w:r w:rsidRPr="00FC0663">
        <w:rPr>
          <w:rFonts w:eastAsia="Calibri"/>
          <w:color w:val="auto"/>
          <w:sz w:val="24"/>
          <w:szCs w:val="24"/>
        </w:rPr>
        <w:t xml:space="preserve"> =3,30 m/s</w:t>
      </w:r>
      <w:r w:rsidRPr="00FC0663">
        <w:rPr>
          <w:rFonts w:eastAsia="Calibri"/>
          <w:color w:val="auto"/>
          <w:sz w:val="24"/>
          <w:szCs w:val="24"/>
          <w:vertAlign w:val="superscript"/>
        </w:rPr>
        <w:t>2</w:t>
      </w:r>
      <w:r w:rsidRPr="00FC0663">
        <w:rPr>
          <w:rFonts w:eastAsia="Calibri"/>
          <w:color w:val="auto"/>
          <w:sz w:val="24"/>
          <w:szCs w:val="24"/>
        </w:rPr>
        <w:t>.</w:t>
      </w:r>
    </w:p>
    <w:p w14:paraId="3BF7716E" w14:textId="77777777" w:rsidR="00CE4CCE" w:rsidRPr="00FC0663" w:rsidRDefault="00CE4CCE" w:rsidP="00CE4CCE">
      <w:pPr>
        <w:spacing w:line="276" w:lineRule="auto"/>
        <w:jc w:val="both"/>
        <w:rPr>
          <w:rFonts w:eastAsia="Calibri"/>
          <w:color w:val="auto"/>
          <w:sz w:val="24"/>
          <w:szCs w:val="24"/>
        </w:rPr>
      </w:pPr>
      <w:r w:rsidRPr="00FC0663">
        <w:rPr>
          <w:rFonts w:eastAsia="Calibri"/>
          <w:color w:val="auto"/>
          <w:sz w:val="24"/>
          <w:szCs w:val="24"/>
        </w:rPr>
        <w:t xml:space="preserve">Chọn chiều dương là chiều chuyển động: P – F = ma </w:t>
      </w:r>
      <w:r w:rsidRPr="00FC0663">
        <w:rPr>
          <w:rFonts w:eastAsia="Calibri"/>
          <w:color w:val="auto"/>
          <w:sz w:val="24"/>
          <w:szCs w:val="24"/>
        </w:rPr>
        <w:sym w:font="Symbol" w:char="F0DB"/>
      </w:r>
      <w:r w:rsidRPr="00FC0663">
        <w:rPr>
          <w:rFonts w:eastAsia="Calibri"/>
          <w:color w:val="auto"/>
          <w:sz w:val="24"/>
          <w:szCs w:val="24"/>
        </w:rPr>
        <w:t xml:space="preserve"> mg - </w:t>
      </w:r>
      <w:r w:rsidRPr="00FC0663">
        <w:rPr>
          <w:rFonts w:eastAsia="Calibri"/>
          <w:color w:val="auto"/>
          <w:sz w:val="24"/>
          <w:szCs w:val="24"/>
        </w:rPr>
        <w:sym w:font="Symbol" w:char="F0BD"/>
      </w:r>
      <w:r w:rsidRPr="00FC0663">
        <w:rPr>
          <w:rFonts w:eastAsia="Calibri"/>
          <w:color w:val="auto"/>
          <w:sz w:val="24"/>
          <w:szCs w:val="24"/>
        </w:rPr>
        <w:t>q</w:t>
      </w:r>
      <w:r w:rsidRPr="00FC0663">
        <w:rPr>
          <w:rFonts w:eastAsia="Calibri"/>
          <w:color w:val="auto"/>
          <w:sz w:val="24"/>
          <w:szCs w:val="24"/>
        </w:rPr>
        <w:sym w:font="Symbol" w:char="F0BD"/>
      </w:r>
      <w:r w:rsidRPr="00FC0663">
        <w:rPr>
          <w:rFonts w:eastAsia="Calibri"/>
          <w:color w:val="auto"/>
          <w:sz w:val="24"/>
          <w:szCs w:val="24"/>
        </w:rPr>
        <w:t>E = ma</w:t>
      </w:r>
    </w:p>
    <w:p w14:paraId="1EC74FEC" w14:textId="77777777" w:rsidR="00CE4CCE" w:rsidRPr="00FC0663" w:rsidRDefault="00CE4CCE" w:rsidP="00CE4CCE">
      <w:pPr>
        <w:spacing w:line="276" w:lineRule="auto"/>
        <w:jc w:val="center"/>
        <w:rPr>
          <w:rFonts w:eastAsia="Calibri"/>
          <w:color w:val="auto"/>
          <w:sz w:val="24"/>
          <w:szCs w:val="24"/>
        </w:rPr>
      </w:pPr>
      <m:oMathPara>
        <m:oMath>
          <m:r>
            <w:rPr>
              <w:rFonts w:ascii="Cambria Math" w:eastAsia="Calibri" w:hAnsi="Cambria Math"/>
              <w:i/>
              <w:color w:val="auto"/>
              <w:sz w:val="24"/>
              <w:szCs w:val="24"/>
            </w:rPr>
            <w:sym w:font="Symbol" w:char="F0DE"/>
          </m:r>
          <m:r>
            <w:rPr>
              <w:rFonts w:ascii="Cambria Math" w:eastAsia="Calibri" w:hAnsi="Cambria Math"/>
              <w:color w:val="auto"/>
              <w:sz w:val="24"/>
              <w:szCs w:val="24"/>
            </w:rPr>
            <m:t xml:space="preserve"> </m:t>
          </m:r>
          <m:d>
            <m:dPr>
              <m:begChr m:val="|"/>
              <m:endChr m:val="|"/>
              <m:ctrlPr>
                <w:rPr>
                  <w:rFonts w:ascii="Cambria Math" w:eastAsia="Calibri" w:hAnsi="Cambria Math"/>
                  <w:i/>
                  <w:color w:val="auto"/>
                  <w:sz w:val="24"/>
                  <w:szCs w:val="24"/>
                </w:rPr>
              </m:ctrlPr>
            </m:dPr>
            <m:e>
              <m:r>
                <w:rPr>
                  <w:rFonts w:ascii="Cambria Math" w:eastAsia="Calibri" w:hAnsi="Cambria Math"/>
                  <w:color w:val="auto"/>
                  <w:sz w:val="24"/>
                  <w:szCs w:val="24"/>
                </w:rPr>
                <m:t>q</m:t>
              </m:r>
            </m:e>
          </m:d>
          <m:r>
            <w:rPr>
              <w:rFonts w:ascii="Cambria Math" w:eastAsia="Calibri" w:hAnsi="Cambria Math"/>
              <w:color w:val="auto"/>
              <w:sz w:val="24"/>
              <w:szCs w:val="24"/>
            </w:rPr>
            <m:t>=</m:t>
          </m:r>
          <m:f>
            <m:fPr>
              <m:ctrlPr>
                <w:rPr>
                  <w:rFonts w:ascii="Cambria Math" w:eastAsia="Calibri" w:hAnsi="Cambria Math"/>
                  <w:i/>
                  <w:color w:val="auto"/>
                  <w:sz w:val="24"/>
                  <w:szCs w:val="24"/>
                </w:rPr>
              </m:ctrlPr>
            </m:fPr>
            <m:num>
              <m:r>
                <w:rPr>
                  <w:rFonts w:ascii="Cambria Math" w:eastAsia="Calibri" w:hAnsi="Cambria Math"/>
                  <w:color w:val="auto"/>
                  <w:sz w:val="24"/>
                  <w:szCs w:val="24"/>
                </w:rPr>
                <m:t>m(g-a)</m:t>
              </m:r>
            </m:num>
            <m:den>
              <m:r>
                <w:rPr>
                  <w:rFonts w:ascii="Cambria Math" w:eastAsia="Calibri" w:hAnsi="Cambria Math"/>
                  <w:color w:val="auto"/>
                  <w:sz w:val="24"/>
                  <w:szCs w:val="24"/>
                </w:rPr>
                <m:t>E</m:t>
              </m:r>
            </m:den>
          </m:f>
          <m:r>
            <w:rPr>
              <w:rFonts w:ascii="Cambria Math" w:eastAsia="Calibri" w:hAnsi="Cambria Math"/>
              <w:color w:val="auto"/>
              <w:sz w:val="24"/>
              <w:szCs w:val="24"/>
            </w:rPr>
            <m:t>=</m:t>
          </m:r>
          <m:f>
            <m:fPr>
              <m:ctrlPr>
                <w:rPr>
                  <w:rFonts w:ascii="Cambria Math" w:eastAsia="Calibri" w:hAnsi="Cambria Math"/>
                  <w:i/>
                  <w:color w:val="auto"/>
                  <w:sz w:val="24"/>
                  <w:szCs w:val="24"/>
                </w:rPr>
              </m:ctrlPr>
            </m:fPr>
            <m:num>
              <m:r>
                <w:rPr>
                  <w:rFonts w:ascii="Cambria Math" w:eastAsia="Calibri" w:hAnsi="Cambria Math"/>
                  <w:color w:val="auto"/>
                  <w:sz w:val="24"/>
                  <w:szCs w:val="24"/>
                </w:rPr>
                <m:t>2,93.</m:t>
              </m:r>
              <m:sSup>
                <m:sSupPr>
                  <m:ctrlPr>
                    <w:rPr>
                      <w:rFonts w:ascii="Cambria Math" w:eastAsia="Calibri" w:hAnsi="Cambria Math"/>
                      <w:i/>
                      <w:color w:val="auto"/>
                      <w:sz w:val="24"/>
                      <w:szCs w:val="24"/>
                    </w:rPr>
                  </m:ctrlPr>
                </m:sSupPr>
                <m:e>
                  <m:r>
                    <w:rPr>
                      <w:rFonts w:ascii="Cambria Math" w:eastAsia="Calibri" w:hAnsi="Cambria Math"/>
                      <w:color w:val="auto"/>
                      <w:sz w:val="24"/>
                      <w:szCs w:val="24"/>
                    </w:rPr>
                    <m:t>10</m:t>
                  </m:r>
                </m:e>
                <m:sup>
                  <m:r>
                    <w:rPr>
                      <w:rFonts w:ascii="Cambria Math" w:eastAsia="Calibri" w:hAnsi="Cambria Math"/>
                      <w:color w:val="auto"/>
                      <w:sz w:val="24"/>
                      <w:szCs w:val="24"/>
                    </w:rPr>
                    <m:t>-15</m:t>
                  </m:r>
                </m:sup>
              </m:sSup>
              <m:r>
                <w:rPr>
                  <w:rFonts w:ascii="Cambria Math" w:eastAsia="Calibri" w:hAnsi="Cambria Math"/>
                  <w:color w:val="auto"/>
                  <w:sz w:val="24"/>
                  <w:szCs w:val="24"/>
                </w:rPr>
                <m:t>.(9,8-3,3)</m:t>
              </m:r>
            </m:num>
            <m:den>
              <m:r>
                <w:rPr>
                  <w:rFonts w:ascii="Cambria Math" w:eastAsia="Calibri" w:hAnsi="Cambria Math"/>
                  <w:color w:val="auto"/>
                  <w:sz w:val="24"/>
                  <w:szCs w:val="24"/>
                </w:rPr>
                <m:t>5,92.</m:t>
              </m:r>
              <m:sSup>
                <m:sSupPr>
                  <m:ctrlPr>
                    <w:rPr>
                      <w:rFonts w:ascii="Cambria Math" w:eastAsia="Calibri" w:hAnsi="Cambria Math"/>
                      <w:i/>
                      <w:color w:val="auto"/>
                      <w:sz w:val="24"/>
                      <w:szCs w:val="24"/>
                    </w:rPr>
                  </m:ctrlPr>
                </m:sSupPr>
                <m:e>
                  <m:r>
                    <w:rPr>
                      <w:rFonts w:ascii="Cambria Math" w:eastAsia="Calibri" w:hAnsi="Cambria Math"/>
                      <w:color w:val="auto"/>
                      <w:sz w:val="24"/>
                      <w:szCs w:val="24"/>
                    </w:rPr>
                    <m:t>10</m:t>
                  </m:r>
                </m:e>
                <m:sup>
                  <m:r>
                    <w:rPr>
                      <w:rFonts w:ascii="Cambria Math" w:eastAsia="Calibri" w:hAnsi="Cambria Math"/>
                      <w:color w:val="auto"/>
                      <w:sz w:val="24"/>
                      <w:szCs w:val="24"/>
                    </w:rPr>
                    <m:t>4</m:t>
                  </m:r>
                </m:sup>
              </m:sSup>
            </m:den>
          </m:f>
          <m:r>
            <w:rPr>
              <w:rFonts w:ascii="Cambria Math" w:eastAsia="Calibri" w:hAnsi="Cambria Math"/>
              <w:color w:val="auto"/>
              <w:sz w:val="24"/>
              <w:szCs w:val="24"/>
            </w:rPr>
            <m:t>=3,32.</m:t>
          </m:r>
          <m:sSup>
            <m:sSupPr>
              <m:ctrlPr>
                <w:rPr>
                  <w:rFonts w:ascii="Cambria Math" w:eastAsia="Calibri" w:hAnsi="Cambria Math"/>
                  <w:i/>
                  <w:color w:val="auto"/>
                  <w:sz w:val="24"/>
                  <w:szCs w:val="24"/>
                </w:rPr>
              </m:ctrlPr>
            </m:sSupPr>
            <m:e>
              <m:r>
                <w:rPr>
                  <w:rFonts w:ascii="Cambria Math" w:eastAsia="Calibri" w:hAnsi="Cambria Math"/>
                  <w:color w:val="auto"/>
                  <w:sz w:val="24"/>
                  <w:szCs w:val="24"/>
                </w:rPr>
                <m:t>10</m:t>
              </m:r>
            </m:e>
            <m:sup>
              <m:r>
                <w:rPr>
                  <w:rFonts w:ascii="Cambria Math" w:eastAsia="Calibri" w:hAnsi="Cambria Math"/>
                  <w:color w:val="auto"/>
                  <w:sz w:val="24"/>
                  <w:szCs w:val="24"/>
                </w:rPr>
                <m:t>-9</m:t>
              </m:r>
            </m:sup>
          </m:sSup>
          <m:r>
            <w:rPr>
              <w:rFonts w:ascii="Cambria Math" w:eastAsia="Calibri" w:hAnsi="Cambria Math"/>
              <w:color w:val="auto"/>
              <w:sz w:val="24"/>
              <w:szCs w:val="24"/>
            </w:rPr>
            <m:t>C</m:t>
          </m:r>
        </m:oMath>
      </m:oMathPara>
    </w:p>
    <w:p w14:paraId="5F51C4BC" w14:textId="77777777" w:rsidR="00CE4CCE" w:rsidRPr="00FC0663" w:rsidRDefault="00CE4CCE" w:rsidP="00CE4CCE">
      <w:pPr>
        <w:spacing w:line="276" w:lineRule="auto"/>
        <w:jc w:val="both"/>
        <w:rPr>
          <w:rFonts w:eastAsia="Calibri"/>
          <w:color w:val="auto"/>
          <w:sz w:val="24"/>
          <w:szCs w:val="24"/>
        </w:rPr>
      </w:pPr>
      <w:r w:rsidRPr="00FC0663">
        <w:rPr>
          <w:rFonts w:eastAsia="Calibri"/>
          <w:color w:val="auto"/>
          <w:sz w:val="24"/>
          <w:szCs w:val="24"/>
        </w:rPr>
        <w:t xml:space="preserve">vì </w:t>
      </w:r>
      <m:oMath>
        <m:sSub>
          <m:sSubPr>
            <m:ctrlPr>
              <w:rPr>
                <w:rFonts w:ascii="Cambria Math" w:eastAsia="Calibri" w:hAnsi="Cambria Math"/>
                <w:i/>
                <w:color w:val="auto"/>
                <w:sz w:val="24"/>
                <w:szCs w:val="24"/>
              </w:rPr>
            </m:ctrlPr>
          </m:sSubPr>
          <m:e>
            <m:acc>
              <m:accPr>
                <m:chr m:val="⃗"/>
                <m:ctrlPr>
                  <w:rPr>
                    <w:rFonts w:ascii="Cambria Math" w:eastAsia="Calibri" w:hAnsi="Cambria Math"/>
                    <w:i/>
                    <w:color w:val="auto"/>
                    <w:sz w:val="24"/>
                    <w:szCs w:val="24"/>
                  </w:rPr>
                </m:ctrlPr>
              </m:accPr>
              <m:e>
                <m:r>
                  <w:rPr>
                    <w:rFonts w:ascii="Cambria Math" w:eastAsia="Calibri" w:hAnsi="Cambria Math"/>
                    <w:color w:val="auto"/>
                    <w:sz w:val="24"/>
                    <w:szCs w:val="24"/>
                  </w:rPr>
                  <m:t>F</m:t>
                </m:r>
              </m:e>
            </m:acc>
          </m:e>
          <m:sub>
            <m:r>
              <w:rPr>
                <w:rFonts w:ascii="Cambria Math" w:eastAsia="Calibri" w:hAnsi="Cambria Math"/>
                <w:color w:val="auto"/>
                <w:sz w:val="24"/>
                <w:szCs w:val="24"/>
              </w:rPr>
              <m:t>đ</m:t>
            </m:r>
          </m:sub>
        </m:sSub>
        <m:r>
          <w:rPr>
            <w:rFonts w:ascii="Cambria Math" w:eastAsia="Calibri" w:hAnsi="Cambria Math"/>
            <w:color w:val="auto"/>
            <w:sz w:val="24"/>
            <w:szCs w:val="24"/>
          </w:rPr>
          <m:t>↑↓</m:t>
        </m:r>
        <m:acc>
          <m:accPr>
            <m:chr m:val="⃗"/>
            <m:ctrlPr>
              <w:rPr>
                <w:rFonts w:ascii="Cambria Math" w:eastAsia="Calibri" w:hAnsi="Cambria Math"/>
                <w:i/>
                <w:color w:val="auto"/>
                <w:sz w:val="24"/>
                <w:szCs w:val="24"/>
              </w:rPr>
            </m:ctrlPr>
          </m:accPr>
          <m:e>
            <m:r>
              <w:rPr>
                <w:rFonts w:ascii="Cambria Math" w:eastAsia="Calibri" w:hAnsi="Cambria Math"/>
                <w:color w:val="auto"/>
                <w:sz w:val="24"/>
                <w:szCs w:val="24"/>
              </w:rPr>
              <m:t>P</m:t>
            </m:r>
          </m:e>
        </m:acc>
      </m:oMath>
      <w:r w:rsidRPr="00FC0663">
        <w:rPr>
          <w:rFonts w:eastAsia="Calibri"/>
          <w:color w:val="auto"/>
          <w:sz w:val="24"/>
          <w:szCs w:val="24"/>
        </w:rPr>
        <w:t xml:space="preserve"> </w:t>
      </w:r>
      <w:r w:rsidRPr="00FC0663">
        <w:rPr>
          <w:rFonts w:eastAsia="Calibri"/>
          <w:color w:val="auto"/>
          <w:sz w:val="24"/>
          <w:szCs w:val="24"/>
        </w:rPr>
        <w:sym w:font="Symbol" w:char="F0DE"/>
      </w:r>
      <m:oMath>
        <m:sSub>
          <m:sSubPr>
            <m:ctrlPr>
              <w:rPr>
                <w:rFonts w:ascii="Cambria Math" w:eastAsia="Calibri" w:hAnsi="Cambria Math"/>
                <w:i/>
                <w:color w:val="auto"/>
                <w:sz w:val="24"/>
                <w:szCs w:val="24"/>
              </w:rPr>
            </m:ctrlPr>
          </m:sSubPr>
          <m:e>
            <m:acc>
              <m:accPr>
                <m:chr m:val="⃗"/>
                <m:ctrlPr>
                  <w:rPr>
                    <w:rFonts w:ascii="Cambria Math" w:eastAsia="Calibri" w:hAnsi="Cambria Math"/>
                    <w:i/>
                    <w:color w:val="auto"/>
                    <w:sz w:val="24"/>
                    <w:szCs w:val="24"/>
                  </w:rPr>
                </m:ctrlPr>
              </m:accPr>
              <m:e>
                <m:r>
                  <w:rPr>
                    <w:rFonts w:ascii="Cambria Math" w:eastAsia="Calibri" w:hAnsi="Cambria Math"/>
                    <w:color w:val="auto"/>
                    <w:sz w:val="24"/>
                    <w:szCs w:val="24"/>
                  </w:rPr>
                  <m:t>F</m:t>
                </m:r>
              </m:e>
            </m:acc>
          </m:e>
          <m:sub>
            <m:r>
              <w:rPr>
                <w:rFonts w:ascii="Cambria Math" w:eastAsia="Calibri" w:hAnsi="Cambria Math"/>
                <w:color w:val="auto"/>
                <w:sz w:val="24"/>
                <w:szCs w:val="24"/>
              </w:rPr>
              <m:t>đ</m:t>
            </m:r>
          </m:sub>
        </m:sSub>
        <m:r>
          <w:rPr>
            <w:rFonts w:ascii="Cambria Math" w:eastAsia="Calibri" w:hAnsi="Cambria Math"/>
            <w:color w:val="auto"/>
            <w:sz w:val="24"/>
            <w:szCs w:val="24"/>
          </w:rPr>
          <m:t>↑↓</m:t>
        </m:r>
        <m:acc>
          <m:accPr>
            <m:chr m:val="⃗"/>
            <m:ctrlPr>
              <w:rPr>
                <w:rFonts w:ascii="Cambria Math" w:eastAsia="Calibri" w:hAnsi="Cambria Math"/>
                <w:i/>
                <w:color w:val="auto"/>
                <w:sz w:val="24"/>
                <w:szCs w:val="24"/>
              </w:rPr>
            </m:ctrlPr>
          </m:accPr>
          <m:e>
            <m:r>
              <w:rPr>
                <w:rFonts w:ascii="Cambria Math" w:eastAsia="Calibri" w:hAnsi="Cambria Math"/>
                <w:color w:val="auto"/>
                <w:sz w:val="24"/>
                <w:szCs w:val="24"/>
              </w:rPr>
              <m:t>E</m:t>
            </m:r>
          </m:e>
        </m:acc>
      </m:oMath>
      <w:r w:rsidRPr="00FC0663">
        <w:rPr>
          <w:rFonts w:eastAsia="Calibri"/>
          <w:color w:val="auto"/>
          <w:sz w:val="24"/>
          <w:szCs w:val="24"/>
        </w:rPr>
        <w:t xml:space="preserve"> </w:t>
      </w:r>
      <w:r w:rsidRPr="00FC0663">
        <w:rPr>
          <w:rFonts w:eastAsia="Calibri"/>
          <w:color w:val="auto"/>
          <w:sz w:val="24"/>
          <w:szCs w:val="24"/>
        </w:rPr>
        <w:sym w:font="Symbol" w:char="F0DE"/>
      </w:r>
      <w:r w:rsidRPr="00FC0663">
        <w:rPr>
          <w:rFonts w:eastAsia="Calibri"/>
          <w:color w:val="auto"/>
          <w:sz w:val="24"/>
          <w:szCs w:val="24"/>
        </w:rPr>
        <w:t xml:space="preserve"> q &lt; 0 nên: q = 3,32.10</w:t>
      </w:r>
      <w:r w:rsidRPr="00FC0663">
        <w:rPr>
          <w:rFonts w:eastAsia="Calibri"/>
          <w:color w:val="auto"/>
          <w:sz w:val="24"/>
          <w:szCs w:val="24"/>
          <w:vertAlign w:val="superscript"/>
        </w:rPr>
        <w:t>-9</w:t>
      </w:r>
      <w:r w:rsidRPr="00FC0663">
        <w:rPr>
          <w:rFonts w:eastAsia="Calibri"/>
          <w:color w:val="auto"/>
          <w:sz w:val="24"/>
          <w:szCs w:val="24"/>
        </w:rPr>
        <w:t>C</w:t>
      </w:r>
    </w:p>
    <w:p w14:paraId="011A5E83" w14:textId="50E7C8DE" w:rsidR="00CE4CCE" w:rsidRPr="00FC0663" w:rsidRDefault="00CE4CCE" w:rsidP="00CE4CCE">
      <w:pPr>
        <w:tabs>
          <w:tab w:val="left" w:pos="2835"/>
          <w:tab w:val="left" w:pos="5386"/>
          <w:tab w:val="left" w:pos="7937"/>
        </w:tabs>
        <w:spacing w:line="276" w:lineRule="auto"/>
        <w:jc w:val="both"/>
        <w:rPr>
          <w:rFonts w:eastAsia="Calibri"/>
          <w:b/>
          <w:color w:val="000000"/>
          <w:sz w:val="24"/>
          <w:szCs w:val="24"/>
        </w:rPr>
      </w:pPr>
      <w:r w:rsidRPr="00FC0663">
        <w:rPr>
          <w:rFonts w:eastAsia="Calibri"/>
          <w:b/>
          <w:color w:val="000000"/>
          <w:sz w:val="24"/>
          <w:szCs w:val="24"/>
        </w:rPr>
        <w:t>Câu 4:</w:t>
      </w:r>
      <w:r w:rsidRPr="00FC0663">
        <w:rPr>
          <w:rFonts w:eastAsia="Calibri"/>
          <w:bCs/>
          <w:color w:val="000000"/>
          <w:sz w:val="24"/>
          <w:szCs w:val="24"/>
        </w:rPr>
        <w:t>(1) &lt; (3) &lt; (4) &lt; (5) = (6) &lt; (2)</w:t>
      </w:r>
    </w:p>
    <w:p w14:paraId="6BA87212" w14:textId="77777777" w:rsidR="00CE4CCE" w:rsidRPr="00FC0663" w:rsidRDefault="00CE4CCE" w:rsidP="00CE4CCE">
      <w:pPr>
        <w:tabs>
          <w:tab w:val="left" w:pos="2835"/>
          <w:tab w:val="left" w:pos="5386"/>
          <w:tab w:val="left" w:pos="7937"/>
        </w:tabs>
        <w:spacing w:line="276" w:lineRule="auto"/>
        <w:jc w:val="both"/>
        <w:rPr>
          <w:rFonts w:eastAsia="Calibri"/>
          <w:bCs/>
          <w:color w:val="000000"/>
          <w:sz w:val="24"/>
          <w:szCs w:val="24"/>
        </w:rPr>
      </w:pPr>
      <w:r w:rsidRPr="00FC0663">
        <w:rPr>
          <w:rFonts w:eastAsia="Calibri"/>
          <w:bCs/>
          <w:color w:val="000000"/>
          <w:sz w:val="24"/>
          <w:szCs w:val="24"/>
        </w:rPr>
        <w:t>Độ lớn cường độ điện trường tại điểm O trong các trường hợp:</w:t>
      </w:r>
    </w:p>
    <w:p w14:paraId="35A622E2" w14:textId="39F76CAA" w:rsidR="00CE4CCE" w:rsidRPr="00FC0663" w:rsidRDefault="00CE4CCE" w:rsidP="00F27E76">
      <w:pPr>
        <w:spacing w:line="276" w:lineRule="auto"/>
        <w:jc w:val="center"/>
        <w:rPr>
          <w:rFonts w:eastAsia="Calibri"/>
          <w:bCs/>
          <w:i/>
          <w:iCs/>
          <w:color w:val="000000"/>
          <w:sz w:val="24"/>
          <w:szCs w:val="24"/>
          <w:lang w:val="fr-FR"/>
          <w14:ligatures w14:val="standardContextual"/>
        </w:rPr>
      </w:pPr>
      <w:r w:rsidRPr="00FC0663">
        <w:rPr>
          <w:color w:val="000000"/>
          <w:position w:val="-24"/>
          <w:sz w:val="24"/>
          <w:szCs w:val="24"/>
        </w:rPr>
        <w:object w:dxaOrig="6480" w:dyaOrig="660" w14:anchorId="035730E8">
          <v:shape id="_x0000_i1052" type="#_x0000_t75" style="width:5in;height:36pt" o:ole="">
            <v:imagedata r:id="rId135" o:title=""/>
          </v:shape>
          <o:OLEObject Type="Embed" ProgID="Equation.DSMT4" ShapeID="_x0000_i1052" DrawAspect="Content" ObjectID="_1802801837" r:id="rId136"/>
        </w:object>
      </w:r>
    </w:p>
    <w:p w14:paraId="453D4232" w14:textId="6B95446A" w:rsidR="00CE4CCE" w:rsidRPr="00FC0663" w:rsidRDefault="00CE4CCE" w:rsidP="00F27E76">
      <w:pPr>
        <w:tabs>
          <w:tab w:val="left" w:pos="360"/>
        </w:tabs>
        <w:spacing w:line="276" w:lineRule="auto"/>
        <w:jc w:val="both"/>
        <w:rPr>
          <w:color w:val="000000"/>
          <w:sz w:val="24"/>
          <w:szCs w:val="24"/>
        </w:rPr>
      </w:pPr>
      <w:r w:rsidRPr="00FC0663">
        <w:rPr>
          <w:noProof/>
          <w:color w:val="000000"/>
          <w:sz w:val="24"/>
          <w:szCs w:val="24"/>
        </w:rPr>
        <mc:AlternateContent>
          <mc:Choice Requires="wpg">
            <w:drawing>
              <wp:inline distT="0" distB="0" distL="0" distR="0" wp14:anchorId="67556BED" wp14:editId="531A4866">
                <wp:extent cx="4143383" cy="330200"/>
                <wp:effectExtent l="0" t="0" r="9525" b="0"/>
                <wp:docPr id="1799292358" name="Group 34" descr="42 nguyen thi xie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43383" cy="330200"/>
                          <a:chOff x="0" y="0"/>
                          <a:chExt cx="41450" cy="3320"/>
                        </a:xfrm>
                      </wpg:grpSpPr>
                      <wpg:grpSp>
                        <wpg:cNvPr id="1922378605" name="Group 35"/>
                        <wpg:cNvGrpSpPr>
                          <a:grpSpLocks/>
                        </wpg:cNvGrpSpPr>
                        <wpg:grpSpPr bwMode="auto">
                          <a:xfrm>
                            <a:off x="0" y="0"/>
                            <a:ext cx="41450" cy="3320"/>
                            <a:chOff x="0" y="0"/>
                            <a:chExt cx="41450" cy="3320"/>
                          </a:xfrm>
                        </wpg:grpSpPr>
                        <wpg:grpSp>
                          <wpg:cNvPr id="1092512655" name="Group 36"/>
                          <wpg:cNvGrpSpPr>
                            <a:grpSpLocks/>
                          </wpg:cNvGrpSpPr>
                          <wpg:grpSpPr bwMode="auto">
                            <a:xfrm>
                              <a:off x="0" y="0"/>
                              <a:ext cx="41450" cy="3256"/>
                              <a:chOff x="0" y="0"/>
                              <a:chExt cx="40034" cy="3258"/>
                            </a:xfrm>
                          </wpg:grpSpPr>
                          <wps:wsp>
                            <wps:cNvPr id="152359122" name="Flowchart: Alternate Process 37"/>
                            <wps:cNvSpPr>
                              <a:spLocks noChangeArrowheads="1"/>
                            </wps:cNvSpPr>
                            <wps:spPr bwMode="auto">
                              <a:xfrm>
                                <a:off x="1026" y="0"/>
                                <a:ext cx="39008"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965001785"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044022618"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911175983" name="WordArt 192"/>
                          <wps:cNvSpPr txBox="1">
                            <a:spLocks noChangeArrowheads="1" noChangeShapeType="1"/>
                          </wps:cNvSpPr>
                          <wps:spPr bwMode="auto">
                            <a:xfrm>
                              <a:off x="4226" y="62"/>
                              <a:ext cx="37129" cy="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66F7195" w14:textId="77777777" w:rsidR="00974385" w:rsidRPr="004849A4" w:rsidRDefault="00974385" w:rsidP="00CE4CCE">
                                <w:pPr>
                                  <w:pStyle w:val="NormalWeb"/>
                                  <w:rPr>
                                    <w:b/>
                                    <w:color w:val="FFFFFF"/>
                                    <w:sz w:val="32"/>
                                    <w:szCs w:val="32"/>
                                  </w:rPr>
                                </w:pPr>
                                <w:r w:rsidRPr="004849A4">
                                  <w:rPr>
                                    <w:b/>
                                    <w:bCs/>
                                    <w:color w:val="FFFFFF"/>
                                    <w:sz w:val="32"/>
                                    <w:szCs w:val="32"/>
                                  </w:rPr>
                                  <w:t>Câu trắc nghiệm trả lời ngắn (1,5 điểm)</w:t>
                                </w:r>
                              </w:p>
                            </w:txbxContent>
                          </wps:txbx>
                          <wps:bodyPr rot="0" vert="horz" wrap="square" lIns="91440" tIns="45720" rIns="91440" bIns="45720" anchor="t" anchorCtr="0" upright="1">
                            <a:noAutofit/>
                          </wps:bodyPr>
                        </wps:wsp>
                      </wpg:grpSp>
                      <wps:wsp>
                        <wps:cNvPr id="2017889344" name="WordArt 192"/>
                        <wps:cNvSpPr txBox="1">
                          <a:spLocks noChangeArrowheads="1" noChangeShapeType="1"/>
                        </wps:cNvSpPr>
                        <wps:spPr bwMode="auto">
                          <a:xfrm>
                            <a:off x="286" y="123"/>
                            <a:ext cx="4693"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0AE43A0" w14:textId="77777777" w:rsidR="00974385" w:rsidRPr="004849A4" w:rsidRDefault="00974385" w:rsidP="00CE4CCE">
                              <w:pPr>
                                <w:pStyle w:val="NormalWeb"/>
                                <w:ind w:hanging="142"/>
                                <w:jc w:val="center"/>
                                <w:rPr>
                                  <w:b/>
                                  <w:bCs/>
                                  <w:color w:val="FFFFFF"/>
                                  <w:sz w:val="32"/>
                                  <w:szCs w:val="32"/>
                                </w:rPr>
                              </w:pPr>
                              <w:r w:rsidRPr="004849A4">
                                <w:rPr>
                                  <w:b/>
                                  <w:bCs/>
                                  <w:color w:val="FFFFFF"/>
                                  <w:sz w:val="32"/>
                                  <w:szCs w:val="32"/>
                                </w:rPr>
                                <w:t>III</w:t>
                              </w:r>
                            </w:p>
                          </w:txbxContent>
                        </wps:txbx>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67556BED" id="_x0000_s1139" alt="42 nguyen thi xiem" style="width:326.25pt;height:26pt;mso-position-horizontal-relative:char;mso-position-vertical-relative:line" coordsize="41450,33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sLUdFwQAAIoRAAAOAAAAZHJzL2Uyb0RvYy54bWzsWF2P4zQUfUfiP1h+Z5o4H02i6azKDB2Q FhhpF/HsJs4HJHGw3aazv55rO2lDuwNlZ1sQog9VHMc3516fc+91bt/smhptmZAVbxfYvXEwYm3K s6otFvin96uvIoykom1Ga96yBX5mEr+5+/KL275LGOElrzMmEBhpZdJ3C1wq1SWzmUxL1lB5wzvW wmTORUMVDEUxywTtwXpTz4jjhLOei6wTPGVSwt0HO4nvjP08Z6n6Mc8lU6heYMCmzL8w/2v9P7u7 pUkhaFdW6QCDfgKKhlYtvHRv6oEqijaiOjHVVKngkufqJuXNjOd5lTLjA3jjOkfePAq+6YwvRdIX 3T5MENqjOH2y2fSH7aPo3nVPwqKHy7c8/VVCXGZ9VyTTeT0u7MNo3X/PM9hPulHcOL7LRaNNgEto Z+L7vI8v2ymUwk3f9T0v8jBKYc7zHNhAuwFpCbt0siwtvzksDGD37DJiFs1oYl9pYA6w9LYPGO0l wH8SqMqAmjEh3jwKnQCjljYA3UQXeYGGcOyq3shLh+LYI5pcIwxOTAKXhMFxGMJ/PAwkMBjOCIPj eP7ABhJEGviLbICsIg/Cka8TzruSdszoUWphjMwKiBfELiEjsVY179OSCpWgZa2YaKli6MnmKOTN baCNhVF30ooOtfy+pG3BlkLwvmQ0A8Cu8a/vJgv0QIJk/1KFrkNCjE6F6MWOA4nZ6IkQg2gfQZp0 QqpHxhukLxY4B3cAllB7ZwZfjO7p9q1UdgfGdToNSF5X2aqqazMQxfq+FmhLIQt7D8Eycuzauiup vTuP4TfspLSPm139g5261dZaru3aV+o7kABsOLSMZbLm2TOERnCb66E2wUXJxQeMesjzCyx/21DB MKq/ayG8sev7ujCYgR/MIbsgMZ1ZT2dom4KpBU6VwMgO7pUtJ5tOVEUJ73KNby1fQmrMKxObA64B LpDSor08O+MwcBx3Hu0F/y3b0YK3yDPK0dCAy5dmohe7HyViRACX5eGRkk94WFrcB9ZpMhTZkM1p 9gtGeVND9QaaIQJOe5pPk0e2+fQJ1w38+VhKDIsN4c4j8WoVhrZ4gW7+5+jZHc0LGdQBDRISupCT bG3ec9TkhCtxFJT/kVQ5ZSgZMtTY7IxkGTLl32bo2H+OJP6MDCWxR3xbO/7bDD30f1fLqK7rzoNY N7KWrT/DGWQpFIIeUxNkQlekdl9z6HxtTfjzMr+v/kYk75876FFfU/x9UJRhdGhQ0WRsw725S+Jz s66AI9Qh5Z4W+n01pslZ5Vnt1jvTkHsmPR8q44Urtnp9vb460+BIOI+i2POh2/03M41ElmguGUru yDQ/jIfTHoli092/3GZejmj+KMqrtIafi2hw4DcNyfBxQn9RmI5NI3n4hHL3OwAAAP//AwBQSwME FAAGAAgAAAAhAK1NX7DcAAAABAEAAA8AAABkcnMvZG93bnJldi54bWxMj0FrwkAQhe+F/odlCt7q JpFISbMRkbYnEaqF0tuYHZNgdjZk1yT+e7e91MvA4z3e+yZfTaYVA/WusawgnkcgiEurG64UfB3e n19AOI+ssbVMCq7kYFU8PuSYaTvyJw17X4lQwi5DBbX3XSalK2sy6Oa2Iw7eyfYGfZB9JXWPYyg3 rUyiaCkNNhwWauxoU1N53l+Mgo8Rx/Uifhu259Pm+nNId9/bmJSaPU3rVxCeJv8fhl/8gA5FYDra C2snWgXhEf93g7dMkxTEUUGaRCCLXN7DFzcAAAD//wMAUEsBAi0AFAAGAAgAAAAhALaDOJL+AAAA 4QEAABMAAAAAAAAAAAAAAAAAAAAAAFtDb250ZW50X1R5cGVzXS54bWxQSwECLQAUAAYACAAAACEA OP0h/9YAAACUAQAACwAAAAAAAAAAAAAAAAAvAQAAX3JlbHMvLnJlbHNQSwECLQAUAAYACAAAACEA FbC1HRcEAACKEQAADgAAAAAAAAAAAAAAAAAuAgAAZHJzL2Uyb0RvYy54bWxQSwECLQAUAAYACAAA ACEArU1fsNwAAAAEAQAADwAAAAAAAAAAAAAAAABxBgAAZHJzL2Rvd25yZXYueG1sUEsFBgAAAAAE AAQA8wAAAHoHAAAAAA== ">
                <v:group id="Group 35" o:spid="_x0000_s1140" style="position:absolute;width:41450;height:3320" coordsize="41450,33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XkEFyQAAAOMAAAAPAAAAZHJzL2Rvd25yZXYueG1sRE9La8JA EL4L/Q/LFHqrm0S0mmYVkbZ4kEK1IL0N2ckDs7Mhu03iv+8KBY/zvSfbjKYRPXWutqwgnkYgiHOr ay4VfJ/en5cgnEfW2FgmBVdysFk/TDJMtR34i/qjL0UIYZeigsr7NpXS5RUZdFPbEgeusJ1BH86u lLrDIYSbRiZRtJAGaw4NFba0qyi/HH+Ngo8Bh+0sfusPl2J3/TnNP8+HmJR6ehy3ryA8jf4u/nfv dZi/SpLZy3IRzeH2UwBArv8AAAD//wMAUEsBAi0AFAAGAAgAAAAhANvh9svuAAAAhQEAABMAAAAA AAAAAAAAAAAAAAAAAFtDb250ZW50X1R5cGVzXS54bWxQSwECLQAUAAYACAAAACEAWvQsW78AAAAV AQAACwAAAAAAAAAAAAAAAAAfAQAAX3JlbHMvLnJlbHNQSwECLQAUAAYACAAAACEAcV5BBckAAADj AAAADwAAAAAAAAAAAAAAAAAHAgAAZHJzL2Rvd25yZXYueG1sUEsFBgAAAAADAAMAtwAAAP0CAAAA AA== ">
                  <v:group id="Group 36" o:spid="_x0000_s1141" style="position:absolute;width:41450;height:3256" coordsize="40034,325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OI/ZyAAAAOMAAAAPAAAAZHJzL2Rvd25yZXYueG1sRE/NasJA EL4XfIdlhN7qJimRGl1FpC0epKAWxNuQHZNgdjZkt0l8e1cQepzvfxarwdSio9ZVlhXEkwgEcW51 xYWC3+PX2wcI55E11pZJwY0crJajlwVm2va8p+7gCxFC2GWooPS+yaR0eUkG3cQ2xIG72NagD2db SN1iH8JNLZMomkqDFYeGEhvalJRfD39GwXeP/fo9/ux218vmdj6mP6ddTEq9jof1HISnwf+Ln+6t DvOjWZLGyTRN4fFTAEAu7wAAAP//AwBQSwECLQAUAAYACAAAACEA2+H2y+4AAACFAQAAEwAAAAAA AAAAAAAAAAAAAAAAW0NvbnRlbnRfVHlwZXNdLnhtbFBLAQItABQABgAIAAAAIQBa9CxbvwAAABUB AAALAAAAAAAAAAAAAAAAAB8BAABfcmVscy8ucmVsc1BLAQItABQABgAIAAAAIQBAOI/ZyAAAAOMA AAAPAAAAAAAAAAAAAAAAAAcCAABkcnMvZG93bnJldi54bWxQSwUGAAAAAAMAAwC3AAAA/AIAAAAA ">
                    <v:shape id="Flowchart: Alternate Process 37" o:spid="_x0000_s1142" type="#_x0000_t176" style="position:absolute;left:1026;width:39008;height:322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n+EvyAAAAOIAAAAPAAAAZHJzL2Rvd25yZXYueG1sRE9da8Iw FH0X9h/CFfZmU7spWzWKCGOyPYhuwz1emmvbmdzUJqvdv18GAx8P53u+7K0RHbW+dqxgnKQgiAun ay4VvL89jR5A+ICs0TgmBT/kYbm4Gcwx1+7CO+r2oRQxhH2OCqoQmlxKX1Rk0SeuIY7c0bUWQ4Rt KXWLlxhujczSdCot1hwbKmxoXVFx2n9bBYfnr+2Lf7Xm/uNTn8/2cDSbVafU7bBfzUAE6sNV/O/e 6Dh/kt1NHsdZBn+XIga5+AUAAP//AwBQSwECLQAUAAYACAAAACEA2+H2y+4AAACFAQAAEwAAAAAA AAAAAAAAAAAAAAAAW0NvbnRlbnRfVHlwZXNdLnhtbFBLAQItABQABgAIAAAAIQBa9CxbvwAAABUB AAALAAAAAAAAAAAAAAAAAB8BAABfcmVscy8ucmVsc1BLAQItABQABgAIAAAAIQDkn+EvyAAAAOIA AAAPAAAAAAAAAAAAAAAAAAcCAABkcnMvZG93bnJldi54bWxQSwUGAAAAAAMAAwC3AAAA/AIAAAAA " fillcolor="#3d5a80" stroked="f" strokeweight="1pt">
                      <v:fill opacity="52428f"/>
                    </v:shape>
                    <v:shape id="Hexagon 38" o:spid="_x0000_s1143" type="#_x0000_t9" style="position:absolute;left:391;width:3825;height:32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2kKtfyQAAAOMAAAAPAAAAZHJzL2Rvd25yZXYueG1sRE/dasIw FL4f7B3CGexOk06sWo3iRGGDwfDnAY7NsS02J7XJtNvTLwNhl+f7P7NFZ2txpdZXjjUkfQWCOHem 4kLDYb/pjUH4gGywdkwavsnDYv74MMPMuBtv6boLhYgh7DPUUIbQZFL6vCSLvu8a4sidXGsxxLMt pGnxFsNtLV+USqXFimNDiQ2tSsrPuy+r4XX5eUneVz/HgVunH91kcCmSFLV+fuqWUxCBuvAvvrvf TJw/SYdKJaPxEP5+igDI+S8AAAD//wMAUEsBAi0AFAAGAAgAAAAhANvh9svuAAAAhQEAABMAAAAA AAAAAAAAAAAAAAAAAFtDb250ZW50X1R5cGVzXS54bWxQSwECLQAUAAYACAAAACEAWvQsW78AAAAV AQAACwAAAAAAAAAAAAAAAAAfAQAAX3JlbHMvLnJlbHNQSwECLQAUAAYACAAAACEA9pCrX8kAAADj AAAADwAAAAAAAAAAAAAAAAAHAgAAZHJzL2Rvd25yZXYueG1sUEsFBgAAAAADAAMAtwAAAP0CAAAA AA== " adj="4600" fillcolor="#f60" stroked="f" strokeweight="1pt"/>
                    <v:shape id="Hexagon 39" o:spid="_x0000_s1144" type="#_x0000_t9" style="position:absolute;width:3825;height:325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3YAUWyQAAAOMAAAAPAAAAZHJzL2Rvd25yZXYueG1sRI/NagJB EITvgbzD0IHc4ozLImF1FBUCCeQS4wMMO+3O6s6P87Oub28fAjl2V3XV16vNZAc2Yky9dxLmMwEM Xet17zoJx9+Pt3dgKSun1eAdSrhjgs36+WmlGu1v7gfHQ+4YhbjUKAkm59BwnlqDVqWZD+hIO/lo VaYxdlxHdaNwO/BKiAW3qnfUYFTAvcH2cihWwi7ErxDrUs4ljrtruezN9buX8vVl2i6BZZzyv/nv +lMTvqhrUVWLOUHTT7QAvn4AAAD//wMAUEsBAi0AFAAGAAgAAAAhANvh9svuAAAAhQEAABMAAAAA AAAAAAAAAAAAAAAAAFtDb250ZW50X1R5cGVzXS54bWxQSwECLQAUAAYACAAAACEAWvQsW78AAAAV AQAACwAAAAAAAAAAAAAAAAAfAQAAX3JlbHMvLnJlbHNQSwECLQAUAAYACAAAACEAN2AFFskAAADj AAAADwAAAAAAAAAAAAAAAAAHAgAAZHJzL2Rvd25yZXYueG1sUEsFBgAAAAADAAMAtwAAAP0CAAAA AA== " adj="4591" fillcolor="#293241" stroked="f" strokeweight="1pt"/>
                  </v:group>
                  <v:shape id="_x0000_s1145" type="#_x0000_t202" style="position:absolute;left:4226;top:62;width:37129;height:325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lCtxwAAAOMAAAAPAAAAZHJzL2Rvd25yZXYueG1sRE9fa8Iw EH8X9h3CDXybSed0tjPKUIQ9KTod7O1ozrasuZQm2u7bL8LAx/v9v/myt7W4UusrxxqSkQJBnDtT caHh+Ll5moHwAdlg7Zg0/JKH5eJhMMfMuI73dD2EQsQQ9hlqKENoMil9XpJFP3INceTOrrUY4tkW 0rTYxXBby2elptJixbGhxIZWJeU/h4vVcNqev79e1K5Y20nTuV5JtqnUevjYv7+BCNSHu/jf/WHi /DRJktdJOhvD7acIgFz8AQAA//8DAFBLAQItABQABgAIAAAAIQDb4fbL7gAAAIUBAAATAAAAAAAA AAAAAAAAAAAAAABbQ29udGVudF9UeXBlc10ueG1sUEsBAi0AFAAGAAgAAAAhAFr0LFu/AAAAFQEA AAsAAAAAAAAAAAAAAAAAHwEAAF9yZWxzLy5yZWxzUEsBAi0AFAAGAAgAAAAhAH9SUK3HAAAA4wAA AA8AAAAAAAAAAAAAAAAABwIAAGRycy9kb3ducmV2LnhtbFBLBQYAAAAAAwADALcAAAD7AgAAAAA= " filled="f" stroked="f">
                    <v:stroke joinstyle="round"/>
                    <o:lock v:ext="edit" shapetype="t"/>
                    <v:textbox>
                      <w:txbxContent>
                        <w:p w14:paraId="366F7195" w14:textId="77777777" w:rsidR="00974385" w:rsidRPr="004849A4" w:rsidRDefault="00974385" w:rsidP="00CE4CCE">
                          <w:pPr>
                            <w:pStyle w:val="NormalWeb"/>
                            <w:rPr>
                              <w:b/>
                              <w:color w:val="FFFFFF"/>
                              <w:sz w:val="32"/>
                              <w:szCs w:val="32"/>
                            </w:rPr>
                          </w:pPr>
                          <w:proofErr w:type="spellStart"/>
                          <w:r w:rsidRPr="004849A4">
                            <w:rPr>
                              <w:b/>
                              <w:bCs/>
                              <w:color w:val="FFFFFF"/>
                              <w:sz w:val="32"/>
                              <w:szCs w:val="32"/>
                            </w:rPr>
                            <w:t>Câu</w:t>
                          </w:r>
                          <w:proofErr w:type="spellEnd"/>
                          <w:r w:rsidRPr="004849A4">
                            <w:rPr>
                              <w:b/>
                              <w:bCs/>
                              <w:color w:val="FFFFFF"/>
                              <w:sz w:val="32"/>
                              <w:szCs w:val="32"/>
                            </w:rPr>
                            <w:t xml:space="preserve"> </w:t>
                          </w:r>
                          <w:proofErr w:type="spellStart"/>
                          <w:r w:rsidRPr="004849A4">
                            <w:rPr>
                              <w:b/>
                              <w:bCs/>
                              <w:color w:val="FFFFFF"/>
                              <w:sz w:val="32"/>
                              <w:szCs w:val="32"/>
                            </w:rPr>
                            <w:t>trắc</w:t>
                          </w:r>
                          <w:proofErr w:type="spellEnd"/>
                          <w:r w:rsidRPr="004849A4">
                            <w:rPr>
                              <w:b/>
                              <w:bCs/>
                              <w:color w:val="FFFFFF"/>
                              <w:sz w:val="32"/>
                              <w:szCs w:val="32"/>
                            </w:rPr>
                            <w:t xml:space="preserve"> </w:t>
                          </w:r>
                          <w:proofErr w:type="spellStart"/>
                          <w:r w:rsidRPr="004849A4">
                            <w:rPr>
                              <w:b/>
                              <w:bCs/>
                              <w:color w:val="FFFFFF"/>
                              <w:sz w:val="32"/>
                              <w:szCs w:val="32"/>
                            </w:rPr>
                            <w:t>nghiệm</w:t>
                          </w:r>
                          <w:proofErr w:type="spellEnd"/>
                          <w:r w:rsidRPr="004849A4">
                            <w:rPr>
                              <w:b/>
                              <w:bCs/>
                              <w:color w:val="FFFFFF"/>
                              <w:sz w:val="32"/>
                              <w:szCs w:val="32"/>
                            </w:rPr>
                            <w:t xml:space="preserve"> </w:t>
                          </w:r>
                          <w:proofErr w:type="spellStart"/>
                          <w:r w:rsidRPr="004849A4">
                            <w:rPr>
                              <w:b/>
                              <w:bCs/>
                              <w:color w:val="FFFFFF"/>
                              <w:sz w:val="32"/>
                              <w:szCs w:val="32"/>
                            </w:rPr>
                            <w:t>trả</w:t>
                          </w:r>
                          <w:proofErr w:type="spellEnd"/>
                          <w:r w:rsidRPr="004849A4">
                            <w:rPr>
                              <w:b/>
                              <w:bCs/>
                              <w:color w:val="FFFFFF"/>
                              <w:sz w:val="32"/>
                              <w:szCs w:val="32"/>
                            </w:rPr>
                            <w:t xml:space="preserve"> </w:t>
                          </w:r>
                          <w:proofErr w:type="spellStart"/>
                          <w:r w:rsidRPr="004849A4">
                            <w:rPr>
                              <w:b/>
                              <w:bCs/>
                              <w:color w:val="FFFFFF"/>
                              <w:sz w:val="32"/>
                              <w:szCs w:val="32"/>
                            </w:rPr>
                            <w:t>lời</w:t>
                          </w:r>
                          <w:proofErr w:type="spellEnd"/>
                          <w:r w:rsidRPr="004849A4">
                            <w:rPr>
                              <w:b/>
                              <w:bCs/>
                              <w:color w:val="FFFFFF"/>
                              <w:sz w:val="32"/>
                              <w:szCs w:val="32"/>
                            </w:rPr>
                            <w:t xml:space="preserve"> </w:t>
                          </w:r>
                          <w:proofErr w:type="spellStart"/>
                          <w:r w:rsidRPr="004849A4">
                            <w:rPr>
                              <w:b/>
                              <w:bCs/>
                              <w:color w:val="FFFFFF"/>
                              <w:sz w:val="32"/>
                              <w:szCs w:val="32"/>
                            </w:rPr>
                            <w:t>ngắn</w:t>
                          </w:r>
                          <w:proofErr w:type="spellEnd"/>
                          <w:r w:rsidRPr="004849A4">
                            <w:rPr>
                              <w:b/>
                              <w:bCs/>
                              <w:color w:val="FFFFFF"/>
                              <w:sz w:val="32"/>
                              <w:szCs w:val="32"/>
                            </w:rPr>
                            <w:t xml:space="preserve"> (1,5 </w:t>
                          </w:r>
                          <w:proofErr w:type="spellStart"/>
                          <w:r w:rsidRPr="004849A4">
                            <w:rPr>
                              <w:b/>
                              <w:bCs/>
                              <w:color w:val="FFFFFF"/>
                              <w:sz w:val="32"/>
                              <w:szCs w:val="32"/>
                            </w:rPr>
                            <w:t>điểm</w:t>
                          </w:r>
                          <w:proofErr w:type="spellEnd"/>
                          <w:r w:rsidRPr="004849A4">
                            <w:rPr>
                              <w:b/>
                              <w:bCs/>
                              <w:color w:val="FFFFFF"/>
                              <w:sz w:val="32"/>
                              <w:szCs w:val="32"/>
                            </w:rPr>
                            <w:t>)</w:t>
                          </w:r>
                        </w:p>
                      </w:txbxContent>
                    </v:textbox>
                  </v:shape>
                </v:group>
                <v:shape id="_x0000_s1146" type="#_x0000_t202" style="position:absolute;left:286;top:123;width:4693;height:289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QTK2ygAAAOMAAAAPAAAAZHJzL2Rvd25yZXYueG1sRI9Ba8JA FITvhf6H5RW86a42tTG6SmkpeLJUq+DtkX0modm3Ibua+O/dgtDjMDPfMItVb2txodZXjjWMRwoE ce5MxYWGn93nMAXhA7LB2jFpuJKH1fLxYYGZcR1/02UbChEh7DPUUIbQZFL6vCSLfuQa4uidXGsx RNkW0rTYRbit5USpqbRYcVwosaH3kvLf7dlq2G9Ox0OivooP+9J0rleS7UxqPXjq3+YgAvXhP3xv r42GiRq/punsOUng71P8A3J5AwAA//8DAFBLAQItABQABgAIAAAAIQDb4fbL7gAAAIUBAAATAAAA AAAAAAAAAAAAAAAAAABbQ29udGVudF9UeXBlc10ueG1sUEsBAi0AFAAGAAgAAAAhAFr0LFu/AAAA FQEAAAsAAAAAAAAAAAAAAAAAHwEAAF9yZWxzLy5yZWxzUEsBAi0AFAAGAAgAAAAhAAFBMrbKAAAA 4wAAAA8AAAAAAAAAAAAAAAAABwIAAGRycy9kb3ducmV2LnhtbFBLBQYAAAAAAwADALcAAAD+AgAA AAA= " filled="f" stroked="f">
                  <v:stroke joinstyle="round"/>
                  <o:lock v:ext="edit" shapetype="t"/>
                  <v:textbox>
                    <w:txbxContent>
                      <w:p w14:paraId="00AE43A0" w14:textId="77777777" w:rsidR="00974385" w:rsidRPr="004849A4" w:rsidRDefault="00974385" w:rsidP="00CE4CCE">
                        <w:pPr>
                          <w:pStyle w:val="NormalWeb"/>
                          <w:ind w:hanging="142"/>
                          <w:jc w:val="center"/>
                          <w:rPr>
                            <w:b/>
                            <w:bCs/>
                            <w:color w:val="FFFFFF"/>
                            <w:sz w:val="32"/>
                            <w:szCs w:val="32"/>
                          </w:rPr>
                        </w:pPr>
                        <w:r w:rsidRPr="004849A4">
                          <w:rPr>
                            <w:b/>
                            <w:bCs/>
                            <w:color w:val="FFFFFF"/>
                            <w:sz w:val="32"/>
                            <w:szCs w:val="32"/>
                          </w:rPr>
                          <w:t>III</w:t>
                        </w:r>
                      </w:p>
                    </w:txbxContent>
                  </v:textbox>
                </v:shape>
                <w10:anchorlock/>
              </v:group>
            </w:pict>
          </mc:Fallback>
        </mc:AlternateConten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87"/>
        <w:gridCol w:w="1081"/>
        <w:gridCol w:w="767"/>
        <w:gridCol w:w="1081"/>
      </w:tblGrid>
      <w:tr w:rsidR="00CE4CCE" w:rsidRPr="00FC0663" w14:paraId="72776BEF" w14:textId="77777777" w:rsidTr="0097438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A215932" w14:textId="77777777" w:rsidR="00CE4CCE" w:rsidRPr="00FC0663" w:rsidRDefault="00CE4CCE" w:rsidP="00CE4CCE">
            <w:pPr>
              <w:jc w:val="center"/>
              <w:rPr>
                <w:b/>
                <w:bCs/>
                <w:color w:val="000000"/>
                <w:sz w:val="24"/>
                <w:szCs w:val="24"/>
              </w:rPr>
            </w:pPr>
            <w:r w:rsidRPr="00FC0663">
              <w:rPr>
                <w:b/>
                <w:bCs/>
                <w:color w:val="000000"/>
                <w:sz w:val="24"/>
                <w:szCs w:val="24"/>
              </w:rPr>
              <w:t>Câu</w:t>
            </w:r>
          </w:p>
        </w:tc>
        <w:tc>
          <w:tcPr>
            <w:tcW w:w="0" w:type="auto"/>
            <w:tcBorders>
              <w:top w:val="single" w:sz="8" w:space="0" w:color="000000"/>
              <w:bottom w:val="single" w:sz="8" w:space="0" w:color="000000"/>
              <w:right w:val="single" w:sz="8" w:space="0" w:color="000000"/>
            </w:tcBorders>
            <w:vAlign w:val="center"/>
          </w:tcPr>
          <w:p w14:paraId="4C67B59F" w14:textId="77777777" w:rsidR="00CE4CCE" w:rsidRPr="00FC0663" w:rsidRDefault="00CE4CCE" w:rsidP="00CE4CCE">
            <w:pPr>
              <w:jc w:val="center"/>
              <w:rPr>
                <w:b/>
                <w:bCs/>
                <w:color w:val="000000"/>
                <w:sz w:val="24"/>
                <w:szCs w:val="24"/>
              </w:rPr>
            </w:pPr>
            <w:r w:rsidRPr="00FC0663">
              <w:rPr>
                <w:b/>
                <w:bCs/>
                <w:color w:val="000000"/>
                <w:sz w:val="24"/>
                <w:szCs w:val="24"/>
              </w:rPr>
              <w:t>Đáp án</w:t>
            </w:r>
          </w:p>
        </w:tc>
        <w:tc>
          <w:tcPr>
            <w:tcW w:w="0" w:type="auto"/>
            <w:tcBorders>
              <w:top w:val="single" w:sz="8" w:space="0" w:color="000000"/>
              <w:bottom w:val="single" w:sz="8" w:space="0" w:color="000000"/>
              <w:right w:val="single" w:sz="8" w:space="0" w:color="000000"/>
            </w:tcBorders>
            <w:vAlign w:val="center"/>
          </w:tcPr>
          <w:p w14:paraId="41AF622A" w14:textId="77777777" w:rsidR="00CE4CCE" w:rsidRPr="00FC0663" w:rsidRDefault="00CE4CCE" w:rsidP="00CE4CCE">
            <w:pPr>
              <w:jc w:val="center"/>
              <w:rPr>
                <w:b/>
                <w:bCs/>
                <w:color w:val="000000"/>
                <w:sz w:val="24"/>
                <w:szCs w:val="24"/>
              </w:rPr>
            </w:pPr>
            <w:r w:rsidRPr="00FC0663">
              <w:rPr>
                <w:b/>
                <w:bCs/>
                <w:color w:val="000000"/>
                <w:sz w:val="24"/>
                <w:szCs w:val="24"/>
              </w:rPr>
              <w:t>Câu</w:t>
            </w:r>
          </w:p>
        </w:tc>
        <w:tc>
          <w:tcPr>
            <w:tcW w:w="0" w:type="auto"/>
            <w:tcBorders>
              <w:top w:val="single" w:sz="8" w:space="0" w:color="000000"/>
              <w:bottom w:val="single" w:sz="8" w:space="0" w:color="000000"/>
              <w:right w:val="single" w:sz="8" w:space="0" w:color="000000"/>
            </w:tcBorders>
            <w:vAlign w:val="center"/>
          </w:tcPr>
          <w:p w14:paraId="0055B117" w14:textId="77777777" w:rsidR="00CE4CCE" w:rsidRPr="00FC0663" w:rsidRDefault="00CE4CCE" w:rsidP="00CE4CCE">
            <w:pPr>
              <w:jc w:val="center"/>
              <w:rPr>
                <w:b/>
                <w:bCs/>
                <w:color w:val="000000"/>
                <w:sz w:val="24"/>
                <w:szCs w:val="24"/>
              </w:rPr>
            </w:pPr>
            <w:r w:rsidRPr="00FC0663">
              <w:rPr>
                <w:b/>
                <w:bCs/>
                <w:color w:val="000000"/>
                <w:sz w:val="24"/>
                <w:szCs w:val="24"/>
              </w:rPr>
              <w:t>Đáp án</w:t>
            </w:r>
          </w:p>
        </w:tc>
      </w:tr>
      <w:tr w:rsidR="00CE4CCE" w:rsidRPr="00FC0663" w14:paraId="2487CBBD"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A74B2F3" w14:textId="77777777" w:rsidR="00CE4CCE" w:rsidRPr="00FC0663" w:rsidRDefault="00CE4CCE" w:rsidP="00CE4CCE">
            <w:pPr>
              <w:jc w:val="center"/>
              <w:rPr>
                <w:b/>
                <w:bCs/>
                <w:color w:val="000000"/>
                <w:sz w:val="24"/>
                <w:szCs w:val="24"/>
              </w:rPr>
            </w:pPr>
            <w:r w:rsidRPr="00FC0663">
              <w:rPr>
                <w:b/>
                <w:bCs/>
                <w:color w:val="000000"/>
                <w:sz w:val="24"/>
                <w:szCs w:val="24"/>
              </w:rPr>
              <w:t>1</w:t>
            </w:r>
          </w:p>
        </w:tc>
        <w:tc>
          <w:tcPr>
            <w:tcW w:w="0" w:type="auto"/>
            <w:tcBorders>
              <w:bottom w:val="single" w:sz="8" w:space="0" w:color="000000"/>
              <w:right w:val="single" w:sz="8" w:space="0" w:color="000000"/>
            </w:tcBorders>
            <w:vAlign w:val="center"/>
          </w:tcPr>
          <w:p w14:paraId="1A01F78F" w14:textId="77777777" w:rsidR="00CE4CCE" w:rsidRPr="00FC0663" w:rsidRDefault="00CE4CCE" w:rsidP="00CE4CCE">
            <w:pPr>
              <w:jc w:val="center"/>
              <w:rPr>
                <w:color w:val="000000"/>
                <w:sz w:val="24"/>
                <w:szCs w:val="24"/>
              </w:rPr>
            </w:pPr>
            <w:r w:rsidRPr="00FC0663">
              <w:rPr>
                <w:color w:val="000000"/>
                <w:sz w:val="24"/>
                <w:szCs w:val="24"/>
              </w:rPr>
              <w:t>9,2</w:t>
            </w:r>
          </w:p>
        </w:tc>
        <w:tc>
          <w:tcPr>
            <w:tcW w:w="0" w:type="auto"/>
            <w:tcBorders>
              <w:bottom w:val="single" w:sz="8" w:space="0" w:color="000000"/>
              <w:right w:val="single" w:sz="8" w:space="0" w:color="000000"/>
            </w:tcBorders>
            <w:vAlign w:val="center"/>
          </w:tcPr>
          <w:p w14:paraId="5882F646" w14:textId="77777777" w:rsidR="00CE4CCE" w:rsidRPr="00FC0663" w:rsidRDefault="00CE4CCE" w:rsidP="00CE4CCE">
            <w:pPr>
              <w:jc w:val="center"/>
              <w:rPr>
                <w:color w:val="000000"/>
                <w:sz w:val="24"/>
                <w:szCs w:val="24"/>
              </w:rPr>
            </w:pPr>
            <w:r w:rsidRPr="00FC0663">
              <w:rPr>
                <w:color w:val="000000"/>
                <w:sz w:val="24"/>
                <w:szCs w:val="24"/>
              </w:rPr>
              <w:t>4</w:t>
            </w:r>
          </w:p>
        </w:tc>
        <w:tc>
          <w:tcPr>
            <w:tcW w:w="0" w:type="auto"/>
            <w:tcBorders>
              <w:bottom w:val="single" w:sz="8" w:space="0" w:color="000000"/>
              <w:right w:val="single" w:sz="8" w:space="0" w:color="000000"/>
            </w:tcBorders>
            <w:vAlign w:val="center"/>
          </w:tcPr>
          <w:p w14:paraId="332EC6A7" w14:textId="77777777" w:rsidR="00CE4CCE" w:rsidRPr="00FC0663" w:rsidRDefault="00CE4CCE" w:rsidP="00CE4CCE">
            <w:pPr>
              <w:jc w:val="center"/>
              <w:rPr>
                <w:color w:val="000000"/>
                <w:sz w:val="24"/>
                <w:szCs w:val="24"/>
              </w:rPr>
            </w:pPr>
            <w:r w:rsidRPr="00FC0663">
              <w:rPr>
                <w:color w:val="000000"/>
                <w:sz w:val="24"/>
                <w:szCs w:val="24"/>
              </w:rPr>
              <w:t>0,11</w:t>
            </w:r>
          </w:p>
        </w:tc>
      </w:tr>
      <w:tr w:rsidR="00CE4CCE" w:rsidRPr="00FC0663" w14:paraId="5254CFC3"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89FC7B0" w14:textId="77777777" w:rsidR="00CE4CCE" w:rsidRPr="00FC0663" w:rsidRDefault="00CE4CCE" w:rsidP="00CE4CCE">
            <w:pPr>
              <w:jc w:val="center"/>
              <w:rPr>
                <w:b/>
                <w:bCs/>
                <w:color w:val="000000"/>
                <w:sz w:val="24"/>
                <w:szCs w:val="24"/>
              </w:rPr>
            </w:pPr>
            <w:r w:rsidRPr="00FC0663">
              <w:rPr>
                <w:b/>
                <w:bCs/>
                <w:color w:val="000000"/>
                <w:sz w:val="24"/>
                <w:szCs w:val="24"/>
              </w:rPr>
              <w:t>2</w:t>
            </w:r>
          </w:p>
        </w:tc>
        <w:tc>
          <w:tcPr>
            <w:tcW w:w="0" w:type="auto"/>
            <w:tcBorders>
              <w:bottom w:val="single" w:sz="8" w:space="0" w:color="000000"/>
              <w:right w:val="single" w:sz="8" w:space="0" w:color="000000"/>
            </w:tcBorders>
            <w:vAlign w:val="center"/>
          </w:tcPr>
          <w:p w14:paraId="74BC5CFD" w14:textId="77777777" w:rsidR="00CE4CCE" w:rsidRPr="00FC0663" w:rsidRDefault="00CE4CCE" w:rsidP="00CE4CCE">
            <w:pPr>
              <w:jc w:val="center"/>
              <w:rPr>
                <w:color w:val="000000"/>
                <w:sz w:val="24"/>
                <w:szCs w:val="24"/>
              </w:rPr>
            </w:pPr>
            <w:r w:rsidRPr="00FC0663">
              <w:rPr>
                <w:color w:val="000000"/>
                <w:sz w:val="24"/>
                <w:szCs w:val="24"/>
              </w:rPr>
              <w:t>1,5</w:t>
            </w:r>
          </w:p>
        </w:tc>
        <w:tc>
          <w:tcPr>
            <w:tcW w:w="0" w:type="auto"/>
            <w:tcBorders>
              <w:bottom w:val="single" w:sz="8" w:space="0" w:color="000000"/>
              <w:right w:val="single" w:sz="8" w:space="0" w:color="000000"/>
            </w:tcBorders>
            <w:vAlign w:val="center"/>
          </w:tcPr>
          <w:p w14:paraId="79483CA2" w14:textId="77777777" w:rsidR="00CE4CCE" w:rsidRPr="00FC0663" w:rsidRDefault="00CE4CCE" w:rsidP="00CE4CCE">
            <w:pPr>
              <w:jc w:val="center"/>
              <w:rPr>
                <w:color w:val="000000"/>
                <w:sz w:val="24"/>
                <w:szCs w:val="24"/>
              </w:rPr>
            </w:pPr>
            <w:r w:rsidRPr="00FC0663">
              <w:rPr>
                <w:color w:val="000000"/>
                <w:sz w:val="24"/>
                <w:szCs w:val="24"/>
              </w:rPr>
              <w:t>5</w:t>
            </w:r>
          </w:p>
        </w:tc>
        <w:tc>
          <w:tcPr>
            <w:tcW w:w="0" w:type="auto"/>
            <w:tcBorders>
              <w:bottom w:val="single" w:sz="8" w:space="0" w:color="000000"/>
              <w:right w:val="single" w:sz="8" w:space="0" w:color="000000"/>
            </w:tcBorders>
            <w:vAlign w:val="center"/>
          </w:tcPr>
          <w:p w14:paraId="634B1440" w14:textId="77777777" w:rsidR="00CE4CCE" w:rsidRPr="00FC0663" w:rsidRDefault="00CE4CCE" w:rsidP="00CE4CCE">
            <w:pPr>
              <w:jc w:val="center"/>
              <w:rPr>
                <w:color w:val="000000"/>
                <w:sz w:val="24"/>
                <w:szCs w:val="24"/>
              </w:rPr>
            </w:pPr>
            <w:r w:rsidRPr="00FC0663">
              <w:rPr>
                <w:color w:val="000000"/>
                <w:sz w:val="24"/>
                <w:szCs w:val="24"/>
              </w:rPr>
              <w:t>24</w:t>
            </w:r>
          </w:p>
        </w:tc>
      </w:tr>
      <w:tr w:rsidR="00CE4CCE" w:rsidRPr="00FC0663" w14:paraId="659B89FD"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AB356FD" w14:textId="77777777" w:rsidR="00CE4CCE" w:rsidRPr="00FC0663" w:rsidRDefault="00CE4CCE" w:rsidP="00CE4CCE">
            <w:pPr>
              <w:jc w:val="center"/>
              <w:rPr>
                <w:b/>
                <w:bCs/>
                <w:color w:val="000000"/>
                <w:sz w:val="24"/>
                <w:szCs w:val="24"/>
              </w:rPr>
            </w:pPr>
            <w:r w:rsidRPr="00FC0663">
              <w:rPr>
                <w:b/>
                <w:bCs/>
                <w:color w:val="000000"/>
                <w:sz w:val="24"/>
                <w:szCs w:val="24"/>
              </w:rPr>
              <w:t>3</w:t>
            </w:r>
          </w:p>
        </w:tc>
        <w:tc>
          <w:tcPr>
            <w:tcW w:w="0" w:type="auto"/>
            <w:tcBorders>
              <w:bottom w:val="single" w:sz="8" w:space="0" w:color="000000"/>
              <w:right w:val="single" w:sz="8" w:space="0" w:color="000000"/>
            </w:tcBorders>
            <w:vAlign w:val="center"/>
          </w:tcPr>
          <w:p w14:paraId="6D1CF802" w14:textId="77777777" w:rsidR="00CE4CCE" w:rsidRPr="00FC0663" w:rsidRDefault="00CE4CCE" w:rsidP="00CE4CCE">
            <w:pPr>
              <w:jc w:val="center"/>
              <w:rPr>
                <w:color w:val="000000"/>
                <w:sz w:val="24"/>
                <w:szCs w:val="24"/>
              </w:rPr>
            </w:pPr>
            <w:r w:rsidRPr="00FC0663">
              <w:rPr>
                <w:color w:val="000000"/>
                <w:sz w:val="24"/>
                <w:szCs w:val="24"/>
              </w:rPr>
              <w:t>5,69</w:t>
            </w:r>
          </w:p>
        </w:tc>
        <w:tc>
          <w:tcPr>
            <w:tcW w:w="0" w:type="auto"/>
            <w:tcBorders>
              <w:bottom w:val="single" w:sz="8" w:space="0" w:color="000000"/>
              <w:right w:val="single" w:sz="8" w:space="0" w:color="000000"/>
            </w:tcBorders>
            <w:vAlign w:val="center"/>
          </w:tcPr>
          <w:p w14:paraId="0B63453D" w14:textId="77777777" w:rsidR="00CE4CCE" w:rsidRPr="00FC0663" w:rsidRDefault="00CE4CCE" w:rsidP="00CE4CCE">
            <w:pPr>
              <w:jc w:val="center"/>
              <w:rPr>
                <w:color w:val="000000"/>
                <w:sz w:val="24"/>
                <w:szCs w:val="24"/>
              </w:rPr>
            </w:pPr>
            <w:r w:rsidRPr="00FC0663">
              <w:rPr>
                <w:color w:val="000000"/>
                <w:sz w:val="24"/>
                <w:szCs w:val="24"/>
              </w:rPr>
              <w:t>6</w:t>
            </w:r>
          </w:p>
        </w:tc>
        <w:tc>
          <w:tcPr>
            <w:tcW w:w="0" w:type="auto"/>
            <w:tcBorders>
              <w:bottom w:val="single" w:sz="8" w:space="0" w:color="000000"/>
              <w:right w:val="single" w:sz="8" w:space="0" w:color="000000"/>
            </w:tcBorders>
            <w:vAlign w:val="center"/>
          </w:tcPr>
          <w:p w14:paraId="7A63E6D6" w14:textId="77777777" w:rsidR="00CE4CCE" w:rsidRPr="00FC0663" w:rsidRDefault="00CE4CCE" w:rsidP="00CE4CCE">
            <w:pPr>
              <w:jc w:val="center"/>
              <w:rPr>
                <w:color w:val="000000"/>
                <w:sz w:val="24"/>
                <w:szCs w:val="24"/>
              </w:rPr>
            </w:pPr>
            <w:r w:rsidRPr="00FC0663">
              <w:rPr>
                <w:color w:val="000000"/>
                <w:sz w:val="24"/>
                <w:szCs w:val="24"/>
              </w:rPr>
              <w:t>-30</w:t>
            </w:r>
          </w:p>
        </w:tc>
      </w:tr>
    </w:tbl>
    <w:p w14:paraId="5B1759A8" w14:textId="77777777" w:rsidR="00CE4CCE" w:rsidRPr="00FC0663" w:rsidRDefault="00CE4CCE" w:rsidP="00CE4CCE">
      <w:pPr>
        <w:tabs>
          <w:tab w:val="left" w:pos="720"/>
        </w:tabs>
        <w:spacing w:line="276" w:lineRule="auto"/>
        <w:jc w:val="both"/>
        <w:rPr>
          <w:b/>
          <w:color w:val="0070C0"/>
          <w:sz w:val="24"/>
          <w:szCs w:val="24"/>
          <w:lang w:val="nl-NL"/>
        </w:rPr>
      </w:pPr>
      <w:r w:rsidRPr="00FC0663">
        <w:rPr>
          <w:b/>
          <w:color w:val="0070C0"/>
          <w:sz w:val="24"/>
          <w:szCs w:val="24"/>
          <w:lang w:val="nl-NL"/>
        </w:rPr>
        <w:t>Câu 3:</w:t>
      </w:r>
    </w:p>
    <w:p w14:paraId="29D773B3" w14:textId="77777777" w:rsidR="00CE4CCE" w:rsidRPr="00FC0663" w:rsidRDefault="00CE4CCE" w:rsidP="00CE4CCE">
      <w:pPr>
        <w:tabs>
          <w:tab w:val="left" w:pos="720"/>
        </w:tabs>
        <w:spacing w:line="276" w:lineRule="auto"/>
        <w:jc w:val="both"/>
        <w:rPr>
          <w:b/>
          <w:color w:val="auto"/>
          <w:sz w:val="24"/>
          <w:szCs w:val="24"/>
          <w:lang w:val="nl-NL"/>
        </w:rPr>
      </w:pPr>
      <w:r w:rsidRPr="00FC0663">
        <w:rPr>
          <w:color w:val="auto"/>
          <w:sz w:val="24"/>
          <w:szCs w:val="24"/>
        </w:rPr>
        <w:t xml:space="preserve">Ta có cường độ điện trường </w:t>
      </w:r>
      <w:r w:rsidRPr="00FC0663">
        <w:rPr>
          <w:color w:val="auto"/>
          <w:position w:val="-30"/>
          <w:sz w:val="24"/>
          <w:szCs w:val="24"/>
        </w:rPr>
        <w:object w:dxaOrig="4180" w:dyaOrig="740" w14:anchorId="42FBE7FB">
          <v:shape id="_x0000_i1053" type="#_x0000_t75" style="width:210pt;height:36pt" o:ole="">
            <v:imagedata r:id="rId137" o:title=""/>
          </v:shape>
          <o:OLEObject Type="Embed" ProgID="Equation.3" ShapeID="_x0000_i1053" DrawAspect="Content" ObjectID="_1802801838" r:id="rId138"/>
        </w:object>
      </w:r>
    </w:p>
    <w:p w14:paraId="1097DB33" w14:textId="586E834D" w:rsidR="00CE4CCE" w:rsidRPr="00FC0663" w:rsidRDefault="00CE4CCE" w:rsidP="00F27E76">
      <w:pPr>
        <w:tabs>
          <w:tab w:val="left" w:pos="720"/>
        </w:tabs>
        <w:spacing w:line="276" w:lineRule="auto"/>
        <w:jc w:val="both"/>
        <w:rPr>
          <w:b/>
          <w:color w:val="auto"/>
          <w:sz w:val="24"/>
          <w:szCs w:val="24"/>
          <w:lang w:val="nl-NL"/>
        </w:rPr>
      </w:pPr>
      <w:r w:rsidRPr="00FC0663">
        <w:rPr>
          <w:b/>
          <w:bCs/>
          <w:color w:val="0070C0"/>
          <w:sz w:val="24"/>
          <w:szCs w:val="24"/>
        </w:rPr>
        <w:t>Câu 5:</w:t>
      </w:r>
      <w:r w:rsidRPr="00FC0663">
        <w:rPr>
          <w:color w:val="000000"/>
          <w:sz w:val="24"/>
          <w:szCs w:val="24"/>
        </w:rPr>
        <w:t>Điện tích của tụ thứ nhất sau khi nạp: Q</w:t>
      </w:r>
      <w:r w:rsidRPr="00FC0663">
        <w:rPr>
          <w:color w:val="000000"/>
          <w:sz w:val="24"/>
          <w:szCs w:val="24"/>
          <w:vertAlign w:val="subscript"/>
        </w:rPr>
        <w:t>1</w:t>
      </w:r>
      <w:r w:rsidRPr="00FC0663">
        <w:rPr>
          <w:color w:val="000000"/>
          <w:sz w:val="24"/>
          <w:szCs w:val="24"/>
        </w:rPr>
        <w:t xml:space="preserve"> = CU = 25.48 = 1200μC</w:t>
      </w:r>
    </w:p>
    <w:p w14:paraId="2CC0DF70" w14:textId="77777777" w:rsidR="00CE4CCE" w:rsidRPr="00FC0663" w:rsidRDefault="00CE4CCE" w:rsidP="00CE4CCE">
      <w:pPr>
        <w:spacing w:line="276" w:lineRule="auto"/>
        <w:ind w:left="48" w:right="48"/>
        <w:jc w:val="both"/>
        <w:rPr>
          <w:color w:val="000000"/>
          <w:sz w:val="24"/>
          <w:szCs w:val="24"/>
        </w:rPr>
      </w:pPr>
      <w:r w:rsidRPr="00FC0663">
        <w:rPr>
          <w:color w:val="000000"/>
          <w:sz w:val="24"/>
          <w:szCs w:val="24"/>
        </w:rPr>
        <w:t>Hai tụ sau khi ghép song song thì điện dung của bộ tụ: C</w:t>
      </w:r>
      <w:r w:rsidRPr="00FC0663">
        <w:rPr>
          <w:color w:val="000000"/>
          <w:sz w:val="24"/>
          <w:szCs w:val="24"/>
          <w:vertAlign w:val="subscript"/>
        </w:rPr>
        <w:t>b</w:t>
      </w:r>
      <w:r w:rsidRPr="00FC0663">
        <w:rPr>
          <w:color w:val="000000"/>
          <w:sz w:val="24"/>
          <w:szCs w:val="24"/>
        </w:rPr>
        <w:t xml:space="preserve"> = C</w:t>
      </w:r>
      <w:r w:rsidRPr="00FC0663">
        <w:rPr>
          <w:color w:val="000000"/>
          <w:sz w:val="24"/>
          <w:szCs w:val="24"/>
          <w:vertAlign w:val="subscript"/>
        </w:rPr>
        <w:t>1</w:t>
      </w:r>
      <w:r w:rsidRPr="00FC0663">
        <w:rPr>
          <w:color w:val="000000"/>
          <w:sz w:val="24"/>
          <w:szCs w:val="24"/>
        </w:rPr>
        <w:t xml:space="preserve"> + C</w:t>
      </w:r>
      <w:r w:rsidRPr="00FC0663">
        <w:rPr>
          <w:color w:val="000000"/>
          <w:sz w:val="24"/>
          <w:szCs w:val="24"/>
          <w:vertAlign w:val="subscript"/>
        </w:rPr>
        <w:t>2</w:t>
      </w:r>
      <w:r w:rsidRPr="00FC0663">
        <w:rPr>
          <w:color w:val="000000"/>
          <w:sz w:val="24"/>
          <w:szCs w:val="24"/>
        </w:rPr>
        <w:t xml:space="preserve"> = 2C = 50μF</w:t>
      </w:r>
    </w:p>
    <w:p w14:paraId="7E489018" w14:textId="77777777" w:rsidR="00CE4CCE" w:rsidRPr="00FC0663" w:rsidRDefault="00CE4CCE" w:rsidP="00CE4CCE">
      <w:pPr>
        <w:spacing w:line="276" w:lineRule="auto"/>
        <w:ind w:left="48" w:right="48"/>
        <w:jc w:val="both"/>
        <w:rPr>
          <w:color w:val="000000"/>
          <w:sz w:val="24"/>
          <w:szCs w:val="24"/>
        </w:rPr>
      </w:pPr>
      <w:r w:rsidRPr="00FC0663">
        <w:rPr>
          <w:color w:val="000000"/>
          <w:sz w:val="24"/>
          <w:szCs w:val="24"/>
        </w:rPr>
        <w:t>Hiệu điện thế của bộ tụ: U = Q</w:t>
      </w:r>
      <w:r w:rsidRPr="00FC0663">
        <w:rPr>
          <w:color w:val="000000"/>
          <w:sz w:val="24"/>
          <w:szCs w:val="24"/>
          <w:vertAlign w:val="subscript"/>
        </w:rPr>
        <w:t>1</w:t>
      </w:r>
      <w:r w:rsidRPr="00FC0663">
        <w:rPr>
          <w:color w:val="000000"/>
          <w:sz w:val="24"/>
          <w:szCs w:val="24"/>
        </w:rPr>
        <w:t>/C</w:t>
      </w:r>
      <w:r w:rsidRPr="00FC0663">
        <w:rPr>
          <w:color w:val="000000"/>
          <w:sz w:val="24"/>
          <w:szCs w:val="24"/>
          <w:vertAlign w:val="subscript"/>
        </w:rPr>
        <w:t>b</w:t>
      </w:r>
      <w:r w:rsidRPr="00FC0663">
        <w:rPr>
          <w:color w:val="000000"/>
          <w:sz w:val="24"/>
          <w:szCs w:val="24"/>
        </w:rPr>
        <w:t xml:space="preserve"> = 24V</w:t>
      </w:r>
    </w:p>
    <w:p w14:paraId="40CCE2B4" w14:textId="77777777" w:rsidR="00CE4CCE" w:rsidRPr="00FC0663" w:rsidRDefault="00CE4CCE" w:rsidP="00CE4CCE">
      <w:pPr>
        <w:spacing w:line="276" w:lineRule="auto"/>
        <w:ind w:left="48" w:right="48"/>
        <w:jc w:val="both"/>
        <w:rPr>
          <w:color w:val="000000"/>
          <w:sz w:val="24"/>
          <w:szCs w:val="24"/>
        </w:rPr>
      </w:pPr>
      <w:r w:rsidRPr="00FC0663">
        <w:rPr>
          <w:b/>
          <w:bCs/>
          <w:color w:val="0070C0"/>
          <w:sz w:val="24"/>
          <w:szCs w:val="24"/>
        </w:rPr>
        <w:t>Câu 6:</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EEAF6"/>
        <w:tblLook w:val="04A0" w:firstRow="1" w:lastRow="0" w:firstColumn="1" w:lastColumn="0" w:noHBand="0" w:noVBand="1"/>
      </w:tblPr>
      <w:tblGrid>
        <w:gridCol w:w="5912"/>
        <w:gridCol w:w="3726"/>
      </w:tblGrid>
      <w:tr w:rsidR="00CE4CCE" w:rsidRPr="00FC0663" w14:paraId="3C40FC20" w14:textId="77777777" w:rsidTr="00974385">
        <w:tc>
          <w:tcPr>
            <w:tcW w:w="5912" w:type="dxa"/>
            <w:shd w:val="clear" w:color="auto" w:fill="auto"/>
          </w:tcPr>
          <w:p w14:paraId="0F21E225" w14:textId="77777777" w:rsidR="00CE4CCE" w:rsidRPr="00FC0663" w:rsidRDefault="00CE4CCE" w:rsidP="00F27E76">
            <w:pPr>
              <w:spacing w:line="276" w:lineRule="auto"/>
              <w:rPr>
                <w:color w:val="000000"/>
                <w:sz w:val="24"/>
                <w:szCs w:val="24"/>
              </w:rPr>
            </w:pPr>
            <w:r w:rsidRPr="00FC0663">
              <w:rPr>
                <w:color w:val="000000"/>
                <w:sz w:val="24"/>
                <w:szCs w:val="24"/>
              </w:rPr>
              <w:t xml:space="preserve">Vì bản A và C tích điện âm còn bản B tích điện dương nên các vectơ cường độ điện trường </w:t>
            </w:r>
            <m:oMath>
              <m:sSub>
                <m:sSubPr>
                  <m:ctrlPr>
                    <w:rPr>
                      <w:rFonts w:ascii="Cambria Math" w:hAnsi="Cambria Math"/>
                      <w:i/>
                      <w:color w:val="000000"/>
                      <w:sz w:val="24"/>
                      <w:szCs w:val="24"/>
                    </w:rPr>
                  </m:ctrlPr>
                </m:sSubPr>
                <m:e>
                  <m:acc>
                    <m:accPr>
                      <m:chr m:val="⃗"/>
                      <m:ctrlPr>
                        <w:rPr>
                          <w:rFonts w:ascii="Cambria Math" w:hAnsi="Cambria Math"/>
                          <w:i/>
                          <w:color w:val="000000"/>
                          <w:sz w:val="24"/>
                          <w:szCs w:val="24"/>
                        </w:rPr>
                      </m:ctrlPr>
                    </m:accPr>
                    <m:e>
                      <m:r>
                        <w:rPr>
                          <w:rFonts w:ascii="Cambria Math" w:hAnsi="Cambria Math"/>
                          <w:color w:val="000000"/>
                          <w:sz w:val="24"/>
                          <w:szCs w:val="24"/>
                        </w:rPr>
                        <m:t>E</m:t>
                      </m:r>
                    </m:e>
                  </m:acc>
                </m:e>
                <m:sub>
                  <m:r>
                    <w:rPr>
                      <w:rFonts w:ascii="Cambria Math" w:hAnsi="Cambria Math"/>
                      <w:color w:val="000000"/>
                      <w:sz w:val="24"/>
                      <w:szCs w:val="24"/>
                    </w:rPr>
                    <m:t>1</m:t>
                  </m:r>
                </m:sub>
              </m:sSub>
            </m:oMath>
            <w:r w:rsidRPr="00FC0663">
              <w:rPr>
                <w:color w:val="000000"/>
                <w:sz w:val="24"/>
                <w:szCs w:val="24"/>
              </w:rPr>
              <w:t xml:space="preserve"> và </w:t>
            </w:r>
            <m:oMath>
              <m:sSub>
                <m:sSubPr>
                  <m:ctrlPr>
                    <w:rPr>
                      <w:rFonts w:ascii="Cambria Math" w:hAnsi="Cambria Math"/>
                      <w:i/>
                      <w:color w:val="000000"/>
                      <w:sz w:val="24"/>
                      <w:szCs w:val="24"/>
                    </w:rPr>
                  </m:ctrlPr>
                </m:sSubPr>
                <m:e>
                  <m:acc>
                    <m:accPr>
                      <m:chr m:val="⃗"/>
                      <m:ctrlPr>
                        <w:rPr>
                          <w:rFonts w:ascii="Cambria Math" w:hAnsi="Cambria Math"/>
                          <w:i/>
                          <w:color w:val="000000"/>
                          <w:sz w:val="24"/>
                          <w:szCs w:val="24"/>
                        </w:rPr>
                      </m:ctrlPr>
                    </m:accPr>
                    <m:e>
                      <m:r>
                        <w:rPr>
                          <w:rFonts w:ascii="Cambria Math" w:hAnsi="Cambria Math"/>
                          <w:color w:val="000000"/>
                          <w:sz w:val="24"/>
                          <w:szCs w:val="24"/>
                        </w:rPr>
                        <m:t>E</m:t>
                      </m:r>
                    </m:e>
                  </m:acc>
                </m:e>
                <m:sub>
                  <m:r>
                    <w:rPr>
                      <w:rFonts w:ascii="Cambria Math" w:hAnsi="Cambria Math"/>
                      <w:color w:val="000000"/>
                      <w:sz w:val="24"/>
                      <w:szCs w:val="24"/>
                    </w:rPr>
                    <m:t>2</m:t>
                  </m:r>
                </m:sub>
              </m:sSub>
            </m:oMath>
            <w:r w:rsidRPr="00FC0663">
              <w:rPr>
                <w:color w:val="000000"/>
                <w:sz w:val="24"/>
                <w:szCs w:val="24"/>
              </w:rPr>
              <w:t xml:space="preserve"> có chiều như hình</w:t>
            </w:r>
          </w:p>
          <w:p w14:paraId="21ED553F" w14:textId="77777777" w:rsidR="00CE4CCE" w:rsidRPr="00FC0663" w:rsidRDefault="00CE4CCE" w:rsidP="00CE4CCE">
            <w:pPr>
              <w:spacing w:line="276" w:lineRule="auto"/>
              <w:ind w:firstLine="360"/>
              <w:rPr>
                <w:color w:val="000000"/>
                <w:sz w:val="24"/>
                <w:szCs w:val="24"/>
              </w:rPr>
            </w:pPr>
            <w:r w:rsidRPr="00FC0663">
              <w:rPr>
                <w:color w:val="000000"/>
                <w:sz w:val="24"/>
                <w:szCs w:val="24"/>
              </w:rPr>
              <w:t>Vì gốc điện thế được chọn tại bản B nên V</w:t>
            </w:r>
            <w:r w:rsidRPr="00FC0663">
              <w:rPr>
                <w:color w:val="000000"/>
                <w:sz w:val="24"/>
                <w:szCs w:val="24"/>
                <w:vertAlign w:val="subscript"/>
              </w:rPr>
              <w:t>B</w:t>
            </w:r>
            <w:r w:rsidRPr="00FC0663">
              <w:rPr>
                <w:color w:val="000000"/>
                <w:sz w:val="24"/>
                <w:szCs w:val="24"/>
              </w:rPr>
              <w:t xml:space="preserve"> = 0 V</w:t>
            </w:r>
          </w:p>
          <w:p w14:paraId="28EC2762" w14:textId="77777777" w:rsidR="00CE4CCE" w:rsidRPr="00FC0663" w:rsidRDefault="00CE4CCE" w:rsidP="00CE4CCE">
            <w:pPr>
              <w:spacing w:line="276" w:lineRule="auto"/>
              <w:ind w:firstLine="360"/>
              <w:rPr>
                <w:color w:val="000000"/>
                <w:sz w:val="24"/>
                <w:szCs w:val="24"/>
              </w:rPr>
            </w:pPr>
            <w:r w:rsidRPr="00FC0663">
              <w:rPr>
                <w:color w:val="000000"/>
                <w:sz w:val="24"/>
                <w:szCs w:val="24"/>
              </w:rPr>
              <w:t xml:space="preserve">Điện thế tại bản A: </w:t>
            </w:r>
          </w:p>
          <w:p w14:paraId="06AF97BF" w14:textId="77777777" w:rsidR="00CE4CCE" w:rsidRPr="00FC0663" w:rsidRDefault="00CE4CCE" w:rsidP="00CE4CCE">
            <w:pPr>
              <w:spacing w:line="276" w:lineRule="auto"/>
              <w:ind w:firstLine="360"/>
              <w:rPr>
                <w:color w:val="000000"/>
                <w:sz w:val="24"/>
                <w:szCs w:val="24"/>
              </w:rPr>
            </w:pPr>
            <w:r w:rsidRPr="00FC0663">
              <w:rPr>
                <w:color w:val="000000"/>
                <w:sz w:val="24"/>
                <w:szCs w:val="24"/>
              </w:rPr>
              <w:t>U</w:t>
            </w:r>
            <w:r w:rsidRPr="00FC0663">
              <w:rPr>
                <w:color w:val="000000"/>
                <w:sz w:val="24"/>
                <w:szCs w:val="24"/>
                <w:vertAlign w:val="subscript"/>
              </w:rPr>
              <w:t>BA</w:t>
            </w:r>
            <w:r w:rsidRPr="00FC0663">
              <w:rPr>
                <w:color w:val="000000"/>
                <w:sz w:val="24"/>
                <w:szCs w:val="24"/>
              </w:rPr>
              <w:t xml:space="preserve"> = V</w:t>
            </w:r>
            <w:r w:rsidRPr="00FC0663">
              <w:rPr>
                <w:color w:val="000000"/>
                <w:sz w:val="24"/>
                <w:szCs w:val="24"/>
                <w:vertAlign w:val="subscript"/>
              </w:rPr>
              <w:t>B</w:t>
            </w:r>
            <w:r w:rsidRPr="00FC0663">
              <w:rPr>
                <w:color w:val="000000"/>
                <w:sz w:val="24"/>
                <w:szCs w:val="24"/>
              </w:rPr>
              <w:t xml:space="preserve"> − V</w:t>
            </w:r>
            <w:r w:rsidRPr="00FC0663">
              <w:rPr>
                <w:color w:val="000000"/>
                <w:sz w:val="24"/>
                <w:szCs w:val="24"/>
                <w:vertAlign w:val="subscript"/>
              </w:rPr>
              <w:t xml:space="preserve">A </w:t>
            </w:r>
            <w:r w:rsidRPr="00FC0663">
              <w:rPr>
                <w:color w:val="000000"/>
                <w:sz w:val="24"/>
                <w:szCs w:val="24"/>
              </w:rPr>
              <w:t>= 0 − V</w:t>
            </w:r>
            <w:r w:rsidRPr="00FC0663">
              <w:rPr>
                <w:color w:val="000000"/>
                <w:sz w:val="24"/>
                <w:szCs w:val="24"/>
                <w:vertAlign w:val="subscript"/>
              </w:rPr>
              <w:t>A</w:t>
            </w:r>
            <w:r w:rsidRPr="00FC0663">
              <w:rPr>
                <w:color w:val="000000"/>
                <w:sz w:val="24"/>
                <w:szCs w:val="24"/>
              </w:rPr>
              <w:t xml:space="preserve"> = E</w:t>
            </w:r>
            <w:r w:rsidRPr="00FC0663">
              <w:rPr>
                <w:color w:val="000000"/>
                <w:sz w:val="24"/>
                <w:szCs w:val="24"/>
                <w:vertAlign w:val="subscript"/>
              </w:rPr>
              <w:t>1</w:t>
            </w:r>
            <w:r w:rsidRPr="00FC0663">
              <w:rPr>
                <w:color w:val="000000"/>
                <w:sz w:val="24"/>
                <w:szCs w:val="24"/>
              </w:rPr>
              <w:t>d</w:t>
            </w:r>
            <w:r w:rsidRPr="00FC0663">
              <w:rPr>
                <w:color w:val="000000"/>
                <w:sz w:val="24"/>
                <w:szCs w:val="24"/>
                <w:vertAlign w:val="subscript"/>
              </w:rPr>
              <w:t>1</w:t>
            </w:r>
            <w:r w:rsidRPr="00FC0663">
              <w:rPr>
                <w:color w:val="000000"/>
                <w:sz w:val="24"/>
                <w:szCs w:val="24"/>
              </w:rPr>
              <w:t xml:space="preserve"> = 200.0,03 = 6V</w:t>
            </w:r>
          </w:p>
          <w:p w14:paraId="195D3642" w14:textId="77777777" w:rsidR="00CE4CCE" w:rsidRPr="00FC0663" w:rsidRDefault="00CE4CCE" w:rsidP="00CE4CCE">
            <w:pPr>
              <w:spacing w:line="276" w:lineRule="auto"/>
              <w:ind w:firstLine="360"/>
              <w:jc w:val="center"/>
              <w:rPr>
                <w:color w:val="000000"/>
                <w:sz w:val="24"/>
                <w:szCs w:val="24"/>
              </w:rPr>
            </w:pPr>
            <w:r w:rsidRPr="00FC0663">
              <w:rPr>
                <w:color w:val="000000"/>
                <w:sz w:val="24"/>
                <w:szCs w:val="24"/>
              </w:rPr>
              <w:sym w:font="Symbol" w:char="F0DE"/>
            </w:r>
            <w:r w:rsidRPr="00FC0663">
              <w:rPr>
                <w:color w:val="000000"/>
                <w:sz w:val="24"/>
                <w:szCs w:val="24"/>
              </w:rPr>
              <w:t xml:space="preserve"> V</w:t>
            </w:r>
            <w:r w:rsidRPr="00FC0663">
              <w:rPr>
                <w:color w:val="000000"/>
                <w:sz w:val="24"/>
                <w:szCs w:val="24"/>
                <w:vertAlign w:val="subscript"/>
              </w:rPr>
              <w:t>A</w:t>
            </w:r>
            <w:r w:rsidRPr="00FC0663">
              <w:rPr>
                <w:color w:val="000000"/>
                <w:sz w:val="24"/>
                <w:szCs w:val="24"/>
              </w:rPr>
              <w:t xml:space="preserve"> = -6V</w:t>
            </w:r>
          </w:p>
          <w:p w14:paraId="27F73A79" w14:textId="77777777" w:rsidR="00CE4CCE" w:rsidRPr="00FC0663" w:rsidRDefault="00CE4CCE" w:rsidP="00CE4CCE">
            <w:pPr>
              <w:spacing w:line="276" w:lineRule="auto"/>
              <w:ind w:firstLine="360"/>
              <w:rPr>
                <w:color w:val="000000"/>
                <w:sz w:val="24"/>
                <w:szCs w:val="24"/>
              </w:rPr>
            </w:pPr>
            <w:r w:rsidRPr="00FC0663">
              <w:rPr>
                <w:color w:val="000000"/>
                <w:sz w:val="24"/>
                <w:szCs w:val="24"/>
              </w:rPr>
              <w:t xml:space="preserve">Điện thế tại bản C: </w:t>
            </w:r>
          </w:p>
          <w:p w14:paraId="528B0C26" w14:textId="77777777" w:rsidR="00CE4CCE" w:rsidRPr="00FC0663" w:rsidRDefault="00CE4CCE" w:rsidP="00CE4CCE">
            <w:pPr>
              <w:spacing w:line="276" w:lineRule="auto"/>
              <w:ind w:firstLine="360"/>
              <w:rPr>
                <w:color w:val="000000"/>
                <w:sz w:val="24"/>
                <w:szCs w:val="24"/>
              </w:rPr>
            </w:pPr>
            <w:r w:rsidRPr="00FC0663">
              <w:rPr>
                <w:color w:val="000000"/>
                <w:sz w:val="24"/>
                <w:szCs w:val="24"/>
              </w:rPr>
              <w:t>U</w:t>
            </w:r>
            <w:r w:rsidRPr="00FC0663">
              <w:rPr>
                <w:color w:val="000000"/>
                <w:sz w:val="24"/>
                <w:szCs w:val="24"/>
                <w:vertAlign w:val="subscript"/>
              </w:rPr>
              <w:t>BC</w:t>
            </w:r>
            <w:r w:rsidRPr="00FC0663">
              <w:rPr>
                <w:color w:val="000000"/>
                <w:sz w:val="24"/>
                <w:szCs w:val="24"/>
              </w:rPr>
              <w:t xml:space="preserve"> = V</w:t>
            </w:r>
            <w:r w:rsidRPr="00FC0663">
              <w:rPr>
                <w:color w:val="000000"/>
                <w:sz w:val="24"/>
                <w:szCs w:val="24"/>
                <w:vertAlign w:val="subscript"/>
              </w:rPr>
              <w:t>B</w:t>
            </w:r>
            <w:r w:rsidRPr="00FC0663">
              <w:rPr>
                <w:color w:val="000000"/>
                <w:sz w:val="24"/>
                <w:szCs w:val="24"/>
              </w:rPr>
              <w:t xml:space="preserve"> − V</w:t>
            </w:r>
            <w:r w:rsidRPr="00FC0663">
              <w:rPr>
                <w:color w:val="000000"/>
                <w:sz w:val="24"/>
                <w:szCs w:val="24"/>
                <w:vertAlign w:val="subscript"/>
              </w:rPr>
              <w:t>C</w:t>
            </w:r>
            <w:r w:rsidRPr="00FC0663">
              <w:rPr>
                <w:color w:val="000000"/>
                <w:sz w:val="24"/>
                <w:szCs w:val="24"/>
              </w:rPr>
              <w:t xml:space="preserve"> = 0 – V</w:t>
            </w:r>
            <w:r w:rsidRPr="00FC0663">
              <w:rPr>
                <w:color w:val="000000"/>
                <w:sz w:val="24"/>
                <w:szCs w:val="24"/>
                <w:vertAlign w:val="subscript"/>
              </w:rPr>
              <w:t>C</w:t>
            </w:r>
            <w:r w:rsidRPr="00FC0663">
              <w:rPr>
                <w:color w:val="000000"/>
                <w:sz w:val="24"/>
                <w:szCs w:val="24"/>
              </w:rPr>
              <w:t xml:space="preserve"> = E</w:t>
            </w:r>
            <w:r w:rsidRPr="00FC0663">
              <w:rPr>
                <w:color w:val="000000"/>
                <w:sz w:val="24"/>
                <w:szCs w:val="24"/>
                <w:vertAlign w:val="subscript"/>
              </w:rPr>
              <w:t>2</w:t>
            </w:r>
            <w:r w:rsidRPr="00FC0663">
              <w:rPr>
                <w:color w:val="000000"/>
                <w:sz w:val="24"/>
                <w:szCs w:val="24"/>
              </w:rPr>
              <w:t>d</w:t>
            </w:r>
            <w:r w:rsidRPr="00FC0663">
              <w:rPr>
                <w:color w:val="000000"/>
                <w:sz w:val="24"/>
                <w:szCs w:val="24"/>
                <w:vertAlign w:val="subscript"/>
              </w:rPr>
              <w:t>2</w:t>
            </w:r>
            <w:r w:rsidRPr="00FC0663">
              <w:rPr>
                <w:color w:val="000000"/>
                <w:sz w:val="24"/>
                <w:szCs w:val="24"/>
              </w:rPr>
              <w:t xml:space="preserve"> = 600.0,05 = 30V</w:t>
            </w:r>
          </w:p>
          <w:p w14:paraId="3B5DDFA1" w14:textId="77777777" w:rsidR="00CE4CCE" w:rsidRPr="00FC0663" w:rsidRDefault="00CE4CCE" w:rsidP="00CE4CCE">
            <w:pPr>
              <w:spacing w:line="276" w:lineRule="auto"/>
              <w:ind w:firstLine="360"/>
              <w:jc w:val="center"/>
              <w:rPr>
                <w:color w:val="000000"/>
                <w:sz w:val="24"/>
                <w:szCs w:val="24"/>
              </w:rPr>
            </w:pPr>
            <w:r w:rsidRPr="00FC0663">
              <w:rPr>
                <w:color w:val="000000"/>
                <w:sz w:val="24"/>
                <w:szCs w:val="24"/>
              </w:rPr>
              <w:sym w:font="Symbol" w:char="F0DE"/>
            </w:r>
            <w:r w:rsidRPr="00FC0663">
              <w:rPr>
                <w:color w:val="000000"/>
                <w:sz w:val="24"/>
                <w:szCs w:val="24"/>
              </w:rPr>
              <w:t xml:space="preserve"> V</w:t>
            </w:r>
            <w:r w:rsidRPr="00FC0663">
              <w:rPr>
                <w:color w:val="000000"/>
                <w:sz w:val="24"/>
                <w:szCs w:val="24"/>
                <w:vertAlign w:val="subscript"/>
              </w:rPr>
              <w:t>C</w:t>
            </w:r>
            <w:r w:rsidRPr="00FC0663">
              <w:rPr>
                <w:color w:val="000000"/>
                <w:sz w:val="24"/>
                <w:szCs w:val="24"/>
              </w:rPr>
              <w:t xml:space="preserve"> = - 30V</w:t>
            </w:r>
          </w:p>
        </w:tc>
        <w:tc>
          <w:tcPr>
            <w:tcW w:w="3726" w:type="dxa"/>
            <w:shd w:val="clear" w:color="auto" w:fill="auto"/>
            <w:vAlign w:val="center"/>
          </w:tcPr>
          <w:p w14:paraId="1B58E474" w14:textId="77777777" w:rsidR="00CE4CCE" w:rsidRPr="00FC0663" w:rsidRDefault="00CE4CCE" w:rsidP="00CE4CCE">
            <w:pPr>
              <w:spacing w:line="276" w:lineRule="auto"/>
              <w:jc w:val="center"/>
              <w:rPr>
                <w:color w:val="000000"/>
                <w:sz w:val="24"/>
                <w:szCs w:val="24"/>
              </w:rPr>
            </w:pPr>
            <w:r w:rsidRPr="00FC0663">
              <w:rPr>
                <w:noProof/>
                <w:color w:val="000000"/>
                <w:sz w:val="24"/>
                <w:szCs w:val="24"/>
              </w:rPr>
              <w:drawing>
                <wp:inline distT="0" distB="0" distL="0" distR="0" wp14:anchorId="32586113" wp14:editId="2F830872">
                  <wp:extent cx="1618615" cy="1358669"/>
                  <wp:effectExtent l="0" t="0" r="635" b="0"/>
                  <wp:docPr id="1902566264" name="Picture 6" descr="A diagram of a cross with a line and lett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9091087" name="Picture 6" descr="A diagram of a cross with a line and letters  Description automatically generated with medium confidence"/>
                          <pic:cNvPicPr>
                            <a:picLocks noChangeAspect="1" noChangeArrowheads="1"/>
                          </pic:cNvPicPr>
                        </pic:nvPicPr>
                        <pic:blipFill>
                          <a:blip r:embed="rId139">
                            <a:extLst>
                              <a:ext uri="{BEBA8EAE-BF5A-486C-A8C5-ECC9F3942E4B}">
                                <a14:imgProps xmlns:a14="http://schemas.microsoft.com/office/drawing/2010/main">
                                  <a14:imgLayer r:embed="rId14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624085" cy="1363260"/>
                          </a:xfrm>
                          <a:prstGeom prst="rect">
                            <a:avLst/>
                          </a:prstGeom>
                          <a:noFill/>
                        </pic:spPr>
                      </pic:pic>
                    </a:graphicData>
                  </a:graphic>
                </wp:inline>
              </w:drawing>
            </w:r>
          </w:p>
        </w:tc>
      </w:tr>
    </w:tbl>
    <w:p w14:paraId="274166D5" w14:textId="1D34AAEB" w:rsidR="00CE4CCE" w:rsidRPr="00FC0663" w:rsidRDefault="00CE4CCE" w:rsidP="00F27E76">
      <w:pPr>
        <w:rPr>
          <w:rFonts w:eastAsia="Calibri"/>
          <w:color w:val="auto"/>
          <w:sz w:val="24"/>
          <w:szCs w:val="24"/>
          <w:lang w:val="pt-BR"/>
          <w14:ligatures w14:val="standardContextual"/>
        </w:rPr>
      </w:pPr>
      <w:r w:rsidRPr="00FC0663">
        <w:rPr>
          <w:b/>
          <w:bCs/>
          <w:noProof/>
          <w:color w:val="000000"/>
          <w:sz w:val="24"/>
          <w:szCs w:val="24"/>
        </w:rPr>
        <w:lastRenderedPageBreak/>
        <mc:AlternateContent>
          <mc:Choice Requires="wpg">
            <w:drawing>
              <wp:inline distT="0" distB="0" distL="0" distR="0" wp14:anchorId="67B7DB4F" wp14:editId="13655618">
                <wp:extent cx="6020742" cy="419532"/>
                <wp:effectExtent l="0" t="0" r="18415" b="19050"/>
                <wp:docPr id="1494590179" name="Group 29" descr="42 nguyen thi xie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20742" cy="419532"/>
                          <a:chOff x="0" y="80"/>
                          <a:chExt cx="60209" cy="4211"/>
                        </a:xfrm>
                      </wpg:grpSpPr>
                      <wpg:grpSp>
                        <wpg:cNvPr id="1145129628" name="Group 18"/>
                        <wpg:cNvGrpSpPr>
                          <a:grpSpLocks/>
                        </wpg:cNvGrpSpPr>
                        <wpg:grpSpPr bwMode="auto">
                          <a:xfrm>
                            <a:off x="0" y="80"/>
                            <a:ext cx="60209" cy="4052"/>
                            <a:chOff x="0" y="80"/>
                            <a:chExt cx="60209" cy="4053"/>
                          </a:xfrm>
                        </wpg:grpSpPr>
                        <wpg:grpSp>
                          <wpg:cNvPr id="426490581" name="Group 2"/>
                          <wpg:cNvGrpSpPr>
                            <a:grpSpLocks/>
                          </wpg:cNvGrpSpPr>
                          <wpg:grpSpPr bwMode="auto">
                            <a:xfrm>
                              <a:off x="0" y="95"/>
                              <a:ext cx="60209" cy="4038"/>
                              <a:chOff x="0" y="95"/>
                              <a:chExt cx="60209" cy="4038"/>
                            </a:xfrm>
                          </wpg:grpSpPr>
                          <wps:wsp>
                            <wps:cNvPr id="2005902703" name="Rectangle: Rounded Corners 4981"/>
                            <wps:cNvSpPr>
                              <a:spLocks noChangeArrowheads="1"/>
                            </wps:cNvSpPr>
                            <wps:spPr bwMode="auto">
                              <a:xfrm>
                                <a:off x="0" y="95"/>
                                <a:ext cx="60209" cy="4038"/>
                              </a:xfrm>
                              <a:prstGeom prst="roundRect">
                                <a:avLst>
                                  <a:gd name="adj" fmla="val 16667"/>
                                </a:avLst>
                              </a:prstGeom>
                              <a:solidFill>
                                <a:srgbClr val="E0FBFC"/>
                              </a:solidFill>
                              <a:ln w="12700">
                                <a:solidFill>
                                  <a:srgbClr val="98C1D9"/>
                                </a:solidFill>
                                <a:miter lim="800000"/>
                                <a:headEnd/>
                                <a:tailEnd/>
                              </a:ln>
                            </wps:spPr>
                            <wps:bodyPr rot="0" vert="horz" wrap="square" lIns="91440" tIns="45720" rIns="91440" bIns="45720" anchor="ctr" anchorCtr="0" upright="1">
                              <a:noAutofit/>
                            </wps:bodyPr>
                          </wps:wsp>
                          <wps:wsp>
                            <wps:cNvPr id="485966251" name="Flowchart: Off-page Connector 4983"/>
                            <wps:cNvSpPr>
                              <a:spLocks noChangeArrowheads="1"/>
                            </wps:cNvSpPr>
                            <wps:spPr bwMode="auto">
                              <a:xfrm>
                                <a:off x="1492" y="133"/>
                                <a:ext cx="3960" cy="4000"/>
                              </a:xfrm>
                              <a:prstGeom prst="flowChartOffpageConnector">
                                <a:avLst/>
                              </a:prstGeom>
                              <a:solidFill>
                                <a:srgbClr val="3D5A80"/>
                              </a:solidFill>
                              <a:ln w="12700">
                                <a:solidFill>
                                  <a:srgbClr val="98C1D9"/>
                                </a:solidFill>
                                <a:miter lim="800000"/>
                                <a:headEnd/>
                                <a:tailEnd/>
                              </a:ln>
                            </wps:spPr>
                            <wps:bodyPr rot="0" vert="horz" wrap="square" lIns="91440" tIns="45720" rIns="91440" bIns="45720" anchor="ctr" anchorCtr="0" upright="1">
                              <a:noAutofit/>
                            </wps:bodyPr>
                          </wps:wsp>
                          <wps:wsp>
                            <wps:cNvPr id="1154641556" name="Flowchart: Connector 4984"/>
                            <wps:cNvSpPr>
                              <a:spLocks noChangeArrowheads="1"/>
                            </wps:cNvSpPr>
                            <wps:spPr bwMode="auto">
                              <a:xfrm>
                                <a:off x="2082" y="569"/>
                                <a:ext cx="2896" cy="2880"/>
                              </a:xfrm>
                              <a:prstGeom prst="flowChartConnector">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357881333" name="Text Box 2"/>
                          <wps:cNvSpPr txBox="1">
                            <a:spLocks noChangeArrowheads="1"/>
                          </wps:cNvSpPr>
                          <wps:spPr bwMode="auto">
                            <a:xfrm>
                              <a:off x="1837" y="80"/>
                              <a:ext cx="3615" cy="3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43100D" w14:textId="77777777" w:rsidR="00974385" w:rsidRPr="004849A4" w:rsidRDefault="00974385" w:rsidP="00CE4CCE">
                                <w:pPr>
                                  <w:jc w:val="center"/>
                                  <w:rPr>
                                    <w:rFonts w:ascii="UTM Avo" w:hAnsi="UTM Avo"/>
                                    <w:b/>
                                    <w:bCs/>
                                    <w:color w:val="FFFFFF"/>
                                  </w:rPr>
                                </w:pPr>
                                <w:r w:rsidRPr="004849A4">
                                  <w:rPr>
                                    <w:rFonts w:ascii="UTM Avo" w:hAnsi="UTM Avo"/>
                                    <w:b/>
                                    <w:bCs/>
                                    <w:color w:val="FFFFFF"/>
                                  </w:rPr>
                                  <w:t>3</w:t>
                                </w:r>
                              </w:p>
                            </w:txbxContent>
                          </wps:txbx>
                          <wps:bodyPr rot="0" vert="horz" wrap="square" lIns="91440" tIns="45720" rIns="91440" bIns="45720" anchor="t" anchorCtr="0" upright="1">
                            <a:noAutofit/>
                          </wps:bodyPr>
                        </wps:wsp>
                      </wpg:grpSp>
                      <wps:wsp>
                        <wps:cNvPr id="1002563531" name="Text Box 2"/>
                        <wps:cNvSpPr txBox="1">
                          <a:spLocks noChangeArrowheads="1"/>
                        </wps:cNvSpPr>
                        <wps:spPr bwMode="auto">
                          <a:xfrm>
                            <a:off x="5635" y="355"/>
                            <a:ext cx="51250" cy="3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739DD3" w14:textId="088DCA26" w:rsidR="00974385" w:rsidRPr="00F47486" w:rsidRDefault="00974385" w:rsidP="00CE4CCE">
                              <w:pPr>
                                <w:jc w:val="center"/>
                                <w:rPr>
                                  <w:rFonts w:ascii="UTM Avo" w:hAnsi="UTM Avo"/>
                                  <w:b/>
                                  <w:bCs/>
                                  <w:color w:val="293241"/>
                                  <w:sz w:val="28"/>
                                  <w:szCs w:val="28"/>
                                </w:rPr>
                              </w:pPr>
                              <w:r>
                                <w:rPr>
                                  <w:rFonts w:ascii="UTM Avo" w:hAnsi="UTM Avo"/>
                                  <w:b/>
                                  <w:bCs/>
                                  <w:color w:val="293241"/>
                                  <w:sz w:val="28"/>
                                  <w:szCs w:val="28"/>
                                </w:rPr>
                                <w:t>ĐỀ ÔN TẬP SỐ 3</w:t>
                              </w:r>
                            </w:p>
                          </w:txbxContent>
                        </wps:txbx>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67B7DB4F" id="_x0000_s1147" alt="42 nguyen thi xiem" style="width:474.05pt;height:33.05pt;mso-position-horizontal-relative:char;mso-position-vertical-relative:line" coordorigin=",80" coordsize="60209,421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T8VoSQQAAMsRAAAOAAAAZHJzL2Uyb0RvYy54bWzsWNtu3DYQfS/QfyD0Hq9u1EqC5cBZe40C aRsk6QdwJerSSqRKcq11v75DUtJebLeB03UboPsgkKI4mjk8c2ZWl293XYvuqZANZ5njXbgOoizn RcOqzPnl8/pN7CCpCCtIyxnNnAcqnbdX3393OfQp9XnN24IKBEaYTIc+c2ql+nSxkHlNOyIveE8Z LJZcdETBVFSLQpABrHftwnfdaDFwUfSC51RKuHtjF50rY78saa5+LktJFWozB3xT5irMdaOvi6tL klaC9HWTj26QF3jRkYbBS2dTN0QRtBXNI1Ndkwsueakuct4teFk2OTUxQDSeexLNneDb3sRSpUPV zzABtCc4vdhs/tP9neg/9R+E9R6G73n+mwRcFkNfpYfrel7Zh9Fm+JEXcJ5kq7gJfFeKTpuAkNDO 4Psw40t3CuVwM3J9dxn6DsphLfQSHPj2APIaTmm/LR7PJa9vD3Ym4z7f8/SuBUntO42fo1/63Ecn 7RD8/yBQUwA3vRB7fhL5wEhGOvDdwIu8WFs7jVWf5D+LxRTUIRhTSC5+CRAuDl4CROhHYeLi2DvG wXhwfhgSbI/8SRgCcxYkPeHDtOdpPrh217N8AGGR+9yRX5c7n2rSU5OSUufGyC1QIpy4/tINJkw/ gvIQVrU0RR/5lhW0QCsuGAglChOA3lDOmJhyT9rEQ4yvathJr4XgQ01JAR5bwg/9wQY9kZC2X5iJ E4R/AfsMIEl7IdUd5R3Sg8wBGWKFjshkOrl/L5VRi2JMJFL86qCya0E570mLvCiKliMzx4fB9mRT 75S8bYp107ZmIqrNqhUItmbOrbt+t16Nm48eaxkaAAkA2TVuHC3KQxtJvPJukqdsdI2CatM2XebE rv7ph0iqUb5lhRkr0rR2DD63zMigRVqLhEw3vHgA1AW3pQRKHwxqLv5w0ABlJHPk71siqIPaHxic XOKFoa47ZhLipQ8TcbiyOVwhLAdTmZMr4SA7WSlbrba9aKoa3uWZ6Bm/BuUtGwVOgwBOfo0TILz1 9uzMD2OcRJGPZzFZt3zIayJUikDT3/SkosB8xoA9XGjuG806ojLw4Uzc98IEqg0UGy8wryXpxP8g ieAkTB0aafA8/UsICXJS6FZCxzOHs08HfQpfSvHgBl/bYgBbjlj8P8X/ixT3PBxGoYdxNIn7Acdn Lmhqh1pOXonavhtbauPISN2e2n6cgKea2n4882xqzyYVHpV9pvYcx8s4vV5HkVXTx5zWCsu4Vnub Jd+0qO6bzVcSWC/AyzgG/Zpbi89aw97xHRo7trkpQGoHt6cKcTZNjYOl0dTThjaIPGx5FwSWk89L qjhqJh6r58wXW4P/lkBqt9mZLj8w7eW+IJ65UKuvL9OvzyjX9XEU4GCu2f8yo7QzhlEBPvlzAH/Y 8FimgySIxpbuGS07H6fMi785TsEXA9OVjF839CeJw7lpFfffYK7+BAAA//8DAFBLAwQUAAYACAAA ACEAxbOY090AAAAEAQAADwAAAGRycy9kb3ducmV2LnhtbEyPzWrDMBCE74W+g9hCb42s/pjEtRxC aHsKhSaFktvG2tgm1spYiu28fdVe2svCMMPMt/lysq0YqPeNYw1qloAgLp1puNLwuXu9m4PwAdlg 65g0XMjDsri+yjEzbuQPGrahErGEfYYa6hC6TEpf1mTRz1xHHL2j6y2GKPtKmh7HWG5beZ8kqbTY cFyosaN1TeVpe7Ya3kYcVw/qZdicjuvLfvf0/rVRpPXtzbR6BhFoCn9h+MGP6FBEpoM7s/Gi1RAf Cb83eovHuQJx0JCmCmSRy//wxTcAAAD//wMAUEsBAi0AFAAGAAgAAAAhALaDOJL+AAAA4QEAABMA AAAAAAAAAAAAAAAAAAAAAFtDb250ZW50X1R5cGVzXS54bWxQSwECLQAUAAYACAAAACEAOP0h/9YA AACUAQAACwAAAAAAAAAAAAAAAAAvAQAAX3JlbHMvLnJlbHNQSwECLQAUAAYACAAAACEAgE/FaEkE AADLEQAADgAAAAAAAAAAAAAAAAAuAgAAZHJzL2Uyb0RvYy54bWxQSwECLQAUAAYACAAAACEAxbOY 090AAAAEAQAADwAAAAAAAAAAAAAAAACjBgAAZHJzL2Rvd25yZXYueG1sUEsFBgAAAAAEAAQA8wAA AK0HAAAAAA== ">
                <v:group id="Group 18" o:spid="_x0000_s1148" style="position:absolute;top:80;width:60209;height:4052" coordorigin=",80" coordsize="60209,405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qwUNzAAAAOMAAAAPAAAAZHJzL2Rvd25yZXYueG1sRI9BS8NA EIXvgv9hGcGb3Wy0RWO3pRQVD6VgK4i3ITtNQrOzIbsm6b93DoLHmffmvW+W68m3aqA+NoEtmFkG irgMruHKwufx9e4RVEzIDtvAZOFCEdar66slFi6M/EHDIVVKQjgWaKFOqSu0jmVNHuMsdMSinULv McnYV9r1OEq4b3WeZQvtsWFpqLGjbU3l+fDjLbyNOG7uzcuwO5+2l+/jfP+1M2Tt7c20eQaVaEr/ 5r/rdyf45mFu8qdFLtDykyxAr34BAAD//wMAUEsBAi0AFAAGAAgAAAAhANvh9svuAAAAhQEAABMA AAAAAAAAAAAAAAAAAAAAAFtDb250ZW50X1R5cGVzXS54bWxQSwECLQAUAAYACAAAACEAWvQsW78A AAAVAQAACwAAAAAAAAAAAAAAAAAfAQAAX3JlbHMvLnJlbHNQSwECLQAUAAYACAAAACEAKKsFDcwA AADjAAAADwAAAAAAAAAAAAAAAAAHAgAAZHJzL2Rvd25yZXYueG1sUEsFBgAAAAADAAMAtwAAAAAD AAAAAA== ">
                  <v:group id="Group 2" o:spid="_x0000_s1149" style="position:absolute;top:95;width:60209;height:4038" coordorigin=",95" coordsize="60209,403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EtiXywAAAOIAAAAPAAAAZHJzL2Rvd25yZXYueG1sRI9ba8JA FITfhf6H5RT6ppt4Q6OriNjigxS8gPh2yB6TYPZsyG6T+O/dQqGPw8x8wyzXnSlFQ7UrLCuIBxEI 4tTqgjMFl/NnfwbCeWSNpWVS8CQH69Vbb4mJti0fqTn5TAQIuwQV5N5XiZQuzcmgG9iKOHh3Wxv0 QdaZ1DW2AW5KOYyiqTRYcFjIsaJtTunj9GMUfLXYbkbxrjk87tvn7Tz5vh5iUurjvdssQHjq/H/4 r73XCsbD6XgeTWYx/F4Kd0CuXgAAAP//AwBQSwECLQAUAAYACAAAACEA2+H2y+4AAACFAQAAEwAA AAAAAAAAAAAAAAAAAAAAW0NvbnRlbnRfVHlwZXNdLnhtbFBLAQItABQABgAIAAAAIQBa9CxbvwAA ABUBAAALAAAAAAAAAAAAAAAAAB8BAABfcmVscy8ucmVsc1BLAQItABQABgAIAAAAIQBcEtiXywAA AOIAAAAPAAAAAAAAAAAAAAAAAAcCAABkcnMvZG93bnJldi54bWxQSwUGAAAAAAMAAwC3AAAA/wIA AAAA ">
                    <v:roundrect id="Rectangle: Rounded Corners 4981" o:spid="_x0000_s1150" style="position:absolute;top:95;width:60209;height:4038;visibility:visible;mso-wrap-style:square;v-text-anchor:middle" arcsize="10923f"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MZ5ZywAAAOMAAAAPAAAAZHJzL2Rvd25yZXYueG1sRI9Ba8JA FITvhf6H5RV6q7tVNDW6ipVKPQmxXnp7Zp9JaPZtyG5j7K93BaHHYWa+YebL3taio9ZXjjW8DhQI 4tyZigsNh6/NyxsIH5AN1o5Jw4U8LBePD3NMjTtzRt0+FCJC2KeooQyhSaX0eUkW/cA1xNE7udZi iLItpGnxHOG2lkOlJtJixXGhxIbWJeU/+1+rYdscE55+Zt149L5efRz+jnL3nWj9/NSvZiAC9eE/ fG9vjYZIHE/VMFEjuH2Kf0AurgAAAP//AwBQSwECLQAUAAYACAAAACEA2+H2y+4AAACFAQAAEwAA AAAAAAAAAAAAAAAAAAAAW0NvbnRlbnRfVHlwZXNdLnhtbFBLAQItABQABgAIAAAAIQBa9CxbvwAA ABUBAAALAAAAAAAAAAAAAAAAAB8BAABfcmVscy8ucmVsc1BLAQItABQABgAIAAAAIQC8MZ5ZywAA AOMAAAAPAAAAAAAAAAAAAAAAAAcCAABkcnMvZG93bnJldi54bWxQSwUGAAAAAAMAAwC3AAAA/wIA AAAA " fillcolor="#e0fbfc" strokecolor="#98c1d9" strokeweight="1pt">
                      <v:stroke joinstyle="miter"/>
                    </v:roundrect>
                    <v:shape id="Flowchart: Off-page Connector 4983" o:spid="_x0000_s1151" type="#_x0000_t177" style="position:absolute;left:1492;top:133;width:3960;height:400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6QRHywAAAOIAAAAPAAAAZHJzL2Rvd25yZXYueG1sRI9Ba8JA FITvQv/D8gq9SN1oNdjUVUpRUFAkNvT8yL5mQ7NvQ3ar8d93C4LHYWa+YRar3jbiTJ2vHSsYjxIQ xKXTNVcKis/N8xyED8gaG8ek4EoeVsuHwQIz7S6c0/kUKhEh7DNUYEJoMyl9aciiH7mWOHrfrrMY ouwqqTu8RLht5CRJUmmx5rhgsKUPQ+XP6dcqwKKe7o+HdO3y4ctXkR+LjdmtlXp67N/fQATqwz18 a2+1gul89pqmk9kY/i/FOyCXfwAAAP//AwBQSwECLQAUAAYACAAAACEA2+H2y+4AAACFAQAAEwAA AAAAAAAAAAAAAAAAAAAAW0NvbnRlbnRfVHlwZXNdLnhtbFBLAQItABQABgAIAAAAIQBa9CxbvwAA ABUBAAALAAAAAAAAAAAAAAAAAB8BAABfcmVscy8ucmVsc1BLAQItABQABgAIAAAAIQAr6QRHywAA AOIAAAAPAAAAAAAAAAAAAAAAAAcCAABkcnMvZG93bnJldi54bWxQSwUGAAAAAAMAAwC3AAAA/wIA AAAA " fillcolor="#3d5a80" strokecolor="#98c1d9" strokeweight="1pt"/>
                    <v:shape id="Flowchart: Connector 4984" o:spid="_x0000_s1152" type="#_x0000_t120" style="position:absolute;left:2082;top:569;width:2896;height:288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CwC0yAAAAOMAAAAPAAAAZHJzL2Rvd25yZXYueG1sRE/NasJA EL4LvsMyQm+6SWtCia5SitYeejEV9DhmxySYnU2zW41v3y0IHuf7n/myN424UOdqywriSQSCuLC6 5lLB7ns9fgXhPLLGxjIpuJGD5WI4mGOm7ZW3dMl9KUIIuwwVVN63mZSuqMigm9iWOHAn2xn04exK qTu8hnDTyOcoSqXBmkNDhS29V1Sc81+j4Gd32Hwcb55Wx3zzVev1frU9vSj1NOrfZiA89f4hvrs/ dZgfJ9N0GidJCv8/BQDk4g8AAP//AwBQSwECLQAUAAYACAAAACEA2+H2y+4AAACFAQAAEwAAAAAA AAAAAAAAAAAAAAAAW0NvbnRlbnRfVHlwZXNdLnhtbFBLAQItABQABgAIAAAAIQBa9CxbvwAAABUB AAALAAAAAAAAAAAAAAAAAB8BAABfcmVscy8ucmVsc1BLAQItABQABgAIAAAAIQDaCwC0yAAAAOMA AAAPAAAAAAAAAAAAAAAAAAcCAABkcnMvZG93bnJldi54bWxQSwUGAAAAAAMAAwC3AAAA/AIAAAAA " fillcolor="#f60" stroked="f" strokeweight="1pt">
                      <v:stroke joinstyle="miter"/>
                    </v:shape>
                  </v:group>
                  <v:shape id="Text Box 2" o:spid="_x0000_s1153" type="#_x0000_t202" style="position:absolute;left:1837;top:80;width:3615;height:336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oI9NxwAAAOMAAAAPAAAAZHJzL2Rvd25yZXYueG1sRE9La8JA EL4X/A/LCL3pro3WGF2ltBR6qtQXeBuyYxKanQ3ZrYn/vlsQepzvPatNb2txpdZXjjVMxgoEce5M xYWGw/59lILwAdlg7Zg03MjDZj14WGFmXMdfdN2FQsQQ9hlqKENoMil9XpJFP3YNceQurrUY4tkW 0rTYxXBbyyelnqXFimNDiQ29lpR/736shuPn5Xyaqm3xZmdN53ol2S6k1o/D/mUJIlAf/sV394eJ 85PZPE0nSZLA308RALn+BQAA//8DAFBLAQItABQABgAIAAAAIQDb4fbL7gAAAIUBAAATAAAAAAAA AAAAAAAAAAAAAABbQ29udGVudF9UeXBlc10ueG1sUEsBAi0AFAAGAAgAAAAhAFr0LFu/AAAAFQEA AAsAAAAAAAAAAAAAAAAAHwEAAF9yZWxzLy5yZWxzUEsBAi0AFAAGAAgAAAAhAJqgj03HAAAA4wAA AA8AAAAAAAAAAAAAAAAABwIAAGRycy9kb3ducmV2LnhtbFBLBQYAAAAAAwADALcAAAD7AgAAAAA= " filled="f" stroked="f">
                    <v:textbox>
                      <w:txbxContent>
                        <w:p w14:paraId="1743100D" w14:textId="77777777" w:rsidR="00974385" w:rsidRPr="004849A4" w:rsidRDefault="00974385" w:rsidP="00CE4CCE">
                          <w:pPr>
                            <w:jc w:val="center"/>
                            <w:rPr>
                              <w:rFonts w:ascii="UTM Avo" w:hAnsi="UTM Avo"/>
                              <w:b/>
                              <w:bCs/>
                              <w:color w:val="FFFFFF"/>
                            </w:rPr>
                          </w:pPr>
                          <w:r w:rsidRPr="004849A4">
                            <w:rPr>
                              <w:rFonts w:ascii="UTM Avo" w:hAnsi="UTM Avo"/>
                              <w:b/>
                              <w:bCs/>
                              <w:color w:val="FFFFFF"/>
                            </w:rPr>
                            <w:t>3</w:t>
                          </w:r>
                        </w:p>
                      </w:txbxContent>
                    </v:textbox>
                  </v:shape>
                </v:group>
                <v:shape id="Text Box 2" o:spid="_x0000_s1154" type="#_x0000_t202" style="position:absolute;left:5635;top:355;width:51250;height:393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MBW2xwAAAOMAAAAPAAAAZHJzL2Rvd25yZXYueG1sRE9fa8Iw EH8f7DuEG/g2k6qV2ZnKmAg+Team4NvRnG1ZcylNtN23XwaCj/f7f8vVYBtxpc7XjjUkYwWCuHCm 5lLD99fm+QWED8gGG8ek4Zc8rPLHhyVmxvX8Sdd9KEUMYZ+hhiqENpPSFxVZ9GPXEkfu7DqLIZ5d KU2HfQy3jZwoNZcWa44NFbb0XlHxs79YDYeP8+k4U7tybdO2d4OSbBdS69HT8PYKItAQ7uKbe2vi fKUm6XyaThP4/ykCIPM/AAAA//8DAFBLAQItABQABgAIAAAAIQDb4fbL7gAAAIUBAAATAAAAAAAA AAAAAAAAAAAAAABbQ29udGVudF9UeXBlc10ueG1sUEsBAi0AFAAGAAgAAAAhAFr0LFu/AAAAFQEA AAsAAAAAAAAAAAAAAAAAHwEAAF9yZWxzLy5yZWxzUEsBAi0AFAAGAAgAAAAhAAwwFbbHAAAA4wAA AA8AAAAAAAAAAAAAAAAABwIAAGRycy9kb3ducmV2LnhtbFBLBQYAAAAAAwADALcAAAD7AgAAAAA= " filled="f" stroked="f">
                  <v:textbox>
                    <w:txbxContent>
                      <w:p w14:paraId="54739DD3" w14:textId="088DCA26" w:rsidR="00974385" w:rsidRPr="00F47486" w:rsidRDefault="00974385" w:rsidP="00CE4CCE">
                        <w:pPr>
                          <w:jc w:val="center"/>
                          <w:rPr>
                            <w:rFonts w:ascii="UTM Avo" w:hAnsi="UTM Avo"/>
                            <w:b/>
                            <w:bCs/>
                            <w:color w:val="293241"/>
                            <w:sz w:val="28"/>
                            <w:szCs w:val="28"/>
                          </w:rPr>
                        </w:pPr>
                        <w:r>
                          <w:rPr>
                            <w:rFonts w:ascii="UTM Avo" w:hAnsi="UTM Avo"/>
                            <w:b/>
                            <w:bCs/>
                            <w:color w:val="293241"/>
                            <w:sz w:val="28"/>
                            <w:szCs w:val="28"/>
                          </w:rPr>
                          <w:t>ĐỀ ÔN TẬP SỐ 3</w:t>
                        </w:r>
                      </w:p>
                    </w:txbxContent>
                  </v:textbox>
                </v:shape>
                <w10:anchorlock/>
              </v:group>
            </w:pict>
          </mc:Fallback>
        </mc:AlternateContent>
      </w:r>
    </w:p>
    <w:p w14:paraId="738AB8DA" w14:textId="4A7EA676" w:rsidR="00CE4CCE" w:rsidRPr="00FC0663" w:rsidRDefault="00CE4CCE" w:rsidP="00361C3B">
      <w:pPr>
        <w:tabs>
          <w:tab w:val="left" w:pos="360"/>
        </w:tabs>
        <w:spacing w:line="276" w:lineRule="auto"/>
        <w:jc w:val="both"/>
        <w:rPr>
          <w:color w:val="000000"/>
          <w:sz w:val="22"/>
          <w:szCs w:val="22"/>
        </w:rPr>
      </w:pPr>
      <w:r w:rsidRPr="00FC0663">
        <w:rPr>
          <w:noProof/>
          <w:color w:val="000000"/>
          <w:sz w:val="22"/>
          <w:szCs w:val="22"/>
        </w:rPr>
        <mc:AlternateContent>
          <mc:Choice Requires="wpg">
            <w:drawing>
              <wp:inline distT="0" distB="0" distL="0" distR="0" wp14:anchorId="31A49BE1" wp14:editId="12FCD351">
                <wp:extent cx="5443878" cy="361529"/>
                <wp:effectExtent l="0" t="0" r="4445" b="635"/>
                <wp:docPr id="1604252284" name="Group 34" descr="42 nguyen thi xie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78" cy="361529"/>
                          <a:chOff x="0" y="0"/>
                          <a:chExt cx="54460" cy="3635"/>
                        </a:xfrm>
                      </wpg:grpSpPr>
                      <wpg:grpSp>
                        <wpg:cNvPr id="1288658771" name="Group 35"/>
                        <wpg:cNvGrpSpPr>
                          <a:grpSpLocks/>
                        </wpg:cNvGrpSpPr>
                        <wpg:grpSpPr bwMode="auto">
                          <a:xfrm>
                            <a:off x="0" y="0"/>
                            <a:ext cx="54460" cy="3635"/>
                            <a:chOff x="0" y="0"/>
                            <a:chExt cx="54460" cy="3635"/>
                          </a:xfrm>
                        </wpg:grpSpPr>
                        <wpg:grpSp>
                          <wpg:cNvPr id="752012080" name="Group 36"/>
                          <wpg:cNvGrpSpPr>
                            <a:grpSpLocks/>
                          </wpg:cNvGrpSpPr>
                          <wpg:grpSpPr bwMode="auto">
                            <a:xfrm>
                              <a:off x="0" y="0"/>
                              <a:ext cx="54460" cy="3256"/>
                              <a:chOff x="0" y="0"/>
                              <a:chExt cx="52599" cy="3258"/>
                            </a:xfrm>
                          </wpg:grpSpPr>
                          <wps:wsp>
                            <wps:cNvPr id="617850873" name="Flowchart: Alternate Process 37"/>
                            <wps:cNvSpPr>
                              <a:spLocks noChangeArrowheads="1"/>
                            </wps:cNvSpPr>
                            <wps:spPr bwMode="auto">
                              <a:xfrm>
                                <a:off x="1026" y="0"/>
                                <a:ext cx="51573"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31797318"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12314129"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934811962" name="WordArt 192"/>
                          <wps:cNvSpPr txBox="1">
                            <a:spLocks noChangeArrowheads="1" noChangeShapeType="1"/>
                          </wps:cNvSpPr>
                          <wps:spPr bwMode="auto">
                            <a:xfrm>
                              <a:off x="3510" y="62"/>
                              <a:ext cx="50950" cy="3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319ACAD" w14:textId="77777777" w:rsidR="00974385" w:rsidRPr="004849A4" w:rsidRDefault="00974385" w:rsidP="00CE4CCE">
                                <w:pPr>
                                  <w:pStyle w:val="NormalWeb"/>
                                  <w:jc w:val="center"/>
                                  <w:rPr>
                                    <w:b/>
                                    <w:color w:val="FFFFFF"/>
                                    <w:sz w:val="32"/>
                                    <w:szCs w:val="32"/>
                                  </w:rPr>
                                </w:pPr>
                                <w:r w:rsidRPr="004849A4">
                                  <w:rPr>
                                    <w:b/>
                                    <w:bCs/>
                                    <w:color w:val="FFFFFF"/>
                                    <w:sz w:val="32"/>
                                    <w:szCs w:val="32"/>
                                  </w:rPr>
                                  <w:t>Câu trắc nghiệm nhiều phương án lựa chọn (4,5 điểm)</w:t>
                                </w:r>
                              </w:p>
                            </w:txbxContent>
                          </wps:txbx>
                          <wps:bodyPr rot="0" vert="horz" wrap="square" lIns="91440" tIns="45720" rIns="91440" bIns="45720" anchor="t" anchorCtr="0" upright="1">
                            <a:noAutofit/>
                          </wps:bodyPr>
                        </wps:wsp>
                      </wpg:grpSp>
                      <wps:wsp>
                        <wps:cNvPr id="1072377855" name="WordArt 192"/>
                        <wps:cNvSpPr txBox="1">
                          <a:spLocks noChangeArrowheads="1" noChangeShapeType="1"/>
                        </wps:cNvSpPr>
                        <wps:spPr bwMode="auto">
                          <a:xfrm>
                            <a:off x="634" y="123"/>
                            <a:ext cx="2521"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3BC0977" w14:textId="77777777" w:rsidR="00974385" w:rsidRPr="004849A4" w:rsidRDefault="00974385" w:rsidP="00CE4CCE">
                              <w:pPr>
                                <w:pStyle w:val="NormalWeb"/>
                                <w:jc w:val="center"/>
                                <w:rPr>
                                  <w:b/>
                                  <w:bCs/>
                                  <w:color w:val="FFFFFF"/>
                                  <w:sz w:val="32"/>
                                  <w:szCs w:val="32"/>
                                </w:rPr>
                              </w:pPr>
                              <w:r w:rsidRPr="004849A4">
                                <w:rPr>
                                  <w:b/>
                                  <w:bCs/>
                                  <w:color w:val="FFFFFF"/>
                                  <w:sz w:val="32"/>
                                  <w:szCs w:val="32"/>
                                </w:rPr>
                                <w:t>I</w:t>
                              </w:r>
                            </w:p>
                          </w:txbxContent>
                        </wps:txbx>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31A49BE1" id="_x0000_s1155" alt="42 nguyen thi xiem" style="width:428.65pt;height:28.45pt;mso-position-horizontal-relative:char;mso-position-vertical-relative:line" coordsize="54460,36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Dm6gGwQAAIcRAAAOAAAAZHJzL2Uyb0RvYy54bWzsmFlv4zYQgN8L9D8Qem8kUrcQZ+EmdVpg 2w2wu+gzLVFHK4kqSVtOf32HpGQ7zh7ppnEP1A+GSIqjmeE3h3T5ate1aMuEbHi/cPCF5yDW57xo +mrhvH+3+iZxkFS0L2jLe7Zw7pl0Xl19/dXlOGSM8Jq3BRMIhPQyG4eFUys1ZK4r85p1VF7wgfWw WHLRUQVDUbmFoCNI71qXeF7kjlwUg+A5kxJmb+yic2XklyXL1ZuylEyhduGAbsr8C/O/1v/u1SXN KkGHusknNegXaNHRpoeH7kXdUEXRRjSPRHVNLrjkpbrIeefysmxyZmwAa7B3Ys2t4JvB2FJlYzXs 3QSuPfHTF4vNf9reiuHtcCes9nD5mue/SvCLOw5Vdryux5W9Ga3HH3kB50k3ihvDd6XotAgwCe2M f+/3/mU7hXKYDIPAT2IgIoc1P8IhSe0B5DWc0qNtef3dYWMEp2e3+aHe5NLMPtKoOamlj33S0V6C +ncCNQWgSZIkCpM4xg7qaQeqG+8iK+3UVH2QL+2KU4todgY3xCFwRrwEvPnAC5H26d/qBRIaHZ7g BRKm6QQDCZNPwgBJRR7iRj4vbt7WdGAmHKWOiwmsCMdJ6CWxP3t01fIxr6lQGVq2iomeKobubIpC fmwdbSTMYSdtzKGeX9e0r9hSCD7WjBagMDb2jcPRBj2QELGfDULskchBH4hDHGp1TTgRYjTahxPN BiHVLeMd0hcLpwRzQC2h9sZMtpiwp9vXUtlwnPfpLCB52xSrpm3NQFTr61agLYUk7N+ES6BPz9N2 qKmdjVP4TScp7e0mxB/IaXu9q+darn2knoH4t+7Q/MpszYt7cI3gNtVDaYKLmovfHTRCml848rcN FcxB7Q89uDfFQaDrghkEYUxgII5X1scrtM9B1MLJlXCQHVwrW002g2iqGp6FjW09X0JmLBvjm4Ne k7oApdX2xenE2MdxGvsYsq4N+O/Zjla8R76JHK0asPzSJPoppN3HIPoJCWcOTyL5EYe11ftAnYah KiaraPGLg8quheINmCESep6veTq6ZVse34FxGMSm/gP6hmID3NMgXq2iyJs3/8/okxuaD2dQHxMf BxiagVNETUo4E6IQ+J8BlEwJam51ZlamRPmnAZ27z5nhvxBQkvoksKXjJBn/x5Loofs7U0JN/SDB OI3IDOvP8AKyFArh1PBxRCtSu285tL22Iny6yO9rvwmRd/cDNKjPKf1+iC3QoKhJg/se3EtDWDG1 X3cBtpB+BGkB70+HhGtvnal/UItp9iSu1G69M934oQ06S71Wz6/WZwcNezHxY+gtoULayv3PJC3y A5M5IYk/JI2EBIq+Bo0kqentP95kvhxo+y7nXwUavO2bdmT6MqE/JxyPTRt5+H5y9QcAAAD//wMA UEsDBBQABgAIAAAAIQC2O/4q3QAAAAQBAAAPAAAAZHJzL2Rvd25yZXYueG1sTI9Ba8JAEIXvhf6H ZQq91U2UWJtmIyK2JxGqhdLbmB2TYHY2ZNck/vtue7GXgcd7vPdNthxNI3rqXG1ZQTyJQBAXVtdc Kvg8vD0tQDiPrLGxTAqu5GCZ399lmGo78Af1e1+KUMIuRQWV920qpSsqMugmtiUO3sl2Bn2QXSl1 h0MoN42cRtFcGqw5LFTY0rqi4ry/GAXvAw6rWbzpt+fT+vp9SHZf25iUenwYV68gPI3+FoZf/IAO eWA62gtrJxoF4RH/d4O3SJ5nII4KkvkLyDyT/+HzHwAAAP//AwBQSwECLQAUAAYACAAAACEAtoM4 kv4AAADhAQAAEwAAAAAAAAAAAAAAAAAAAAAAW0NvbnRlbnRfVHlwZXNdLnhtbFBLAQItABQABgAI AAAAIQA4/SH/1gAAAJQBAAALAAAAAAAAAAAAAAAAAC8BAABfcmVscy8ucmVsc1BLAQItABQABgAI AAAAIQByDm6gGwQAAIcRAAAOAAAAAAAAAAAAAAAAAC4CAABkcnMvZTJvRG9jLnhtbFBLAQItABQA BgAIAAAAIQC2O/4q3QAAAAQBAAAPAAAAAAAAAAAAAAAAAHUGAABkcnMvZG93bnJldi54bWxQSwUG AAAAAAQABADzAAAAfwcAAAAA ">
                <v:group id="Group 35" o:spid="_x0000_s1156" style="position:absolute;width:54460;height:3635" coordsize="54460,363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DtfIyAAAAOMAAAAPAAAAZHJzL2Rvd25yZXYueG1sRE/NasJA EL4X+g7LCN7qJooaoquIVPEgQrVQehuyYxLMzobsmsS37xYEj/P9z3Ldm0q01LjSsoJ4FIEgzqwu OVfwfdl9JCCcR9ZYWSYFD3KwXr2/LTHVtuMvas8+FyGEXYoKCu/rVEqXFWTQjWxNHLirbQz6cDa5 1A12IdxUchxFM2mw5NBQYE3bgrLb+W4U7DvsNpP4sz3ertvH72V6+jnGpNRw0G8WIDz1/iV+ug86 zB8nyWyazOcx/P8UAJCrPwAAAP//AwBQSwECLQAUAAYACAAAACEA2+H2y+4AAACFAQAAEwAAAAAA AAAAAAAAAAAAAAAAW0NvbnRlbnRfVHlwZXNdLnhtbFBLAQItABQABgAIAAAAIQBa9CxbvwAAABUB AAALAAAAAAAAAAAAAAAAAB8BAABfcmVscy8ucmVsc1BLAQItABQABgAIAAAAIQBMDtfIyAAAAOMA AAAPAAAAAAAAAAAAAAAAAAcCAABkcnMvZG93bnJldi54bWxQSwUGAAAAAAMAAwC3AAAA/AIAAAAA ">
                  <v:group id="Group 36" o:spid="_x0000_s1157" style="position:absolute;width:54460;height:3256" coordsize="52599,325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KHzOyQAAAOIAAAAPAAAAZHJzL2Rvd25yZXYueG1sRI/LasJA FIb3Qt9hOIXudCYpXoiOItKWLkRQC8XdIXNMgpkzITNN4tt3FoLLn//Gt9oMthYdtb5yrCGZKBDE uTMVFxp+zp/jBQgfkA3WjknDnTxs1i+jFWbG9Xyk7hQKEUfYZ6ihDKHJpPR5SRb9xDXE0bu61mKI si2kabGP47aWqVIzabHi+FBiQ7uS8tvpz2r46rHfvicf3f523d0v5+nhd5+Q1m+vw3YJItAQnuFH +9tomE9TlaRqESEiUsQBuf4HAAD//wMAUEsBAi0AFAAGAAgAAAAhANvh9svuAAAAhQEAABMAAAAA AAAAAAAAAAAAAAAAAFtDb250ZW50X1R5cGVzXS54bWxQSwECLQAUAAYACAAAACEAWvQsW78AAAAV AQAACwAAAAAAAAAAAAAAAAAfAQAAX3JlbHMvLnJlbHNQSwECLQAUAAYACAAAACEAyCh8zskAAADi AAAADwAAAAAAAAAAAAAAAAAHAgAAZHJzL2Rvd25yZXYueG1sUEsFBgAAAAADAAMAtwAAAP0CAAAA AA== ">
                    <v:shape id="Flowchart: Alternate Process 37" o:spid="_x0000_s1158" type="#_x0000_t176" style="position:absolute;left:1026;width:51573;height:322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7VhMozAAAAOIAAAAPAAAAZHJzL2Rvd25yZXYueG1sRI9Pa8JA FMTvQr/D8gq96cbaaoiuIgWptAepf9DjI/tM0u6+jdltTL99t1DwOMzMb5jZorNGtNT4yrGC4SAB QZw7XXGhYL9b9VMQPiBrNI5JwQ95WMzvejPMtLvyB7XbUIgIYZ+hgjKEOpPS5yVZ9ANXE0fv7BqL IcqmkLrBa4RbIx+TZCwtVhwXSqzppaT8a/ttFRxfPzdv/t2ap8NJXy72eDbrZavUw323nIII1IVb +L+91grGw0n6nKSTEfxdindAzn8BAAD//wMAUEsBAi0AFAAGAAgAAAAhANvh9svuAAAAhQEAABMA AAAAAAAAAAAAAAAAAAAAAFtDb250ZW50X1R5cGVzXS54bWxQSwECLQAUAAYACAAAACEAWvQsW78A AAAVAQAACwAAAAAAAAAAAAAAAAAfAQAAX3JlbHMvLnJlbHNQSwECLQAUAAYACAAAACEAO1YTKMwA AADiAAAADwAAAAAAAAAAAAAAAAAHAgAAZHJzL2Rvd25yZXYueG1sUEsFBgAAAAADAAMAtwAAAAAD AAAAAA== " fillcolor="#3d5a80" stroked="f" strokeweight="1pt">
                      <v:fill opacity="52428f"/>
                    </v:shape>
                    <v:shape id="Hexagon 38" o:spid="_x0000_s1159" type="#_x0000_t9" style="position:absolute;left:391;width:3825;height:32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PtcozAAAAOMAAAAPAAAAZHJzL2Rvd25yZXYueG1sRI/RSsNA EEXfBf9hGcE3u9kG0jZ2W9qioCCUVj9gzI5JMDubZtc2+vXOg+DjzL1z75nlevSdOtMQ28AWzCQD RVwF13Jt4e318W4OKiZkh11gsvBNEdar66slli5c+EDnY6qVhHAs0UKTUl9qHauGPMZJ6IlF+wiD xyTjUGs34EXCfaenWVZojy1LQ4M97RqqPo9f3sJ2sz+Z593Pex4eipdxkZ9qU6C1tzfj5h5UojH9 m/+un5zgm9zMFrPcCLT8JAvQq18AAAD//wMAUEsBAi0AFAAGAAgAAAAhANvh9svuAAAAhQEAABMA AAAAAAAAAAAAAAAAAAAAAFtDb250ZW50X1R5cGVzXS54bWxQSwECLQAUAAYACAAAACEAWvQsW78A AAAVAQAACwAAAAAAAAAAAAAAAAAfAQAAX3JlbHMvLnJlbHNQSwECLQAUAAYACAAAACEAgj7XKMwA AADjAAAADwAAAAAAAAAAAAAAAAAHAgAAZHJzL2Rvd25yZXYueG1sUEsFBgAAAAADAAMAtwAAAAAD AAAAAA== " adj="4600" fillcolor="#f60" stroked="f" strokeweight="1pt"/>
                    <v:shape id="Hexagon 39" o:spid="_x0000_s1160" type="#_x0000_t9" style="position:absolute;width:3825;height:325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q4TlyAAAAOIAAAAPAAAAZHJzL2Rvd25yZXYueG1sRI/dSgMx FITvBd8hHME7m91tEV2bFlsQFLyx+gCHzXGzdnOS5me7vr0RBC+HmfmGWW9nO4qJQhwcK6gXFQji zumBewUf7083dyBiQtY4OiYF3xRhu7m8WGOr3ZnfaDqkXhQIxxYVmJR8K2XsDFmMC+eJi/fpgsVU ZOilDngucDvKpqpupcWBy4JBT3tD3fGQrYKdDy8+rHL+ymHanfJxb06vg1LXV/PjA4hEc/oP/7Wf tYJl3SzrVd3cw++lcgfk5gcAAP//AwBQSwECLQAUAAYACAAAACEA2+H2y+4AAACFAQAAEwAAAAAA AAAAAAAAAAAAAAAAW0NvbnRlbnRfVHlwZXNdLnhtbFBLAQItABQABgAIAAAAIQBa9CxbvwAAABUB AAALAAAAAAAAAAAAAAAAAB8BAABfcmVscy8ucmVsc1BLAQItABQABgAIAAAAIQAGq4TlyAAAAOIA AAAPAAAAAAAAAAAAAAAAAAcCAABkcnMvZG93bnJldi54bWxQSwUGAAAAAAMAAwC3AAAA/AIAAAAA " adj="4591" fillcolor="#293241" stroked="f" strokeweight="1pt"/>
                  </v:group>
                  <v:shape id="_x0000_s1161" type="#_x0000_t202" style="position:absolute;left:3510;top:62;width:50950;height:357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fZ49yQAAAOIAAAAPAAAAZHJzL2Rvd25yZXYueG1sRI9Ba8JA FITvBf/D8oTe6m6sFZO6iigFTy2mVejtkX0mwezbkN2a+O+7hYLHYWa+YZbrwTbiSp2vHWtIJgoE ceFMzaWGr8+3pwUIH5ANNo5Jw408rFejhyVmxvV8oGseShEh7DPUUIXQZlL6oiKLfuJa4uidXWcx RNmV0nTYR7ht5FSpubRYc1yosKVtRcUl/7Eaju/n79NMfZQ7+9L2blCSbSq1fhwPm1cQgYZwD/+3 90ZD+jxbJEk6n8LfpXgH5OoXAAD//wMAUEsBAi0AFAAGAAgAAAAhANvh9svuAAAAhQEAABMAAAAA AAAAAAAAAAAAAAAAAFtDb250ZW50X1R5cGVzXS54bWxQSwECLQAUAAYACAAAACEAWvQsW78AAAAV AQAACwAAAAAAAAAAAAAAAAAfAQAAX3JlbHMvLnJlbHNQSwECLQAUAAYACAAAACEASn2ePckAAADi AAAADwAAAAAAAAAAAAAAAAAHAgAAZHJzL2Rvd25yZXYueG1sUEsFBgAAAAADAAMAtwAAAP0CAAAA AA== " filled="f" stroked="f">
                    <v:stroke joinstyle="round"/>
                    <o:lock v:ext="edit" shapetype="t"/>
                    <v:textbox>
                      <w:txbxContent>
                        <w:p w14:paraId="6319ACAD" w14:textId="77777777" w:rsidR="00974385" w:rsidRPr="004849A4" w:rsidRDefault="00974385" w:rsidP="00CE4CCE">
                          <w:pPr>
                            <w:pStyle w:val="NormalWeb"/>
                            <w:jc w:val="center"/>
                            <w:rPr>
                              <w:b/>
                              <w:color w:val="FFFFFF"/>
                              <w:sz w:val="32"/>
                              <w:szCs w:val="32"/>
                            </w:rPr>
                          </w:pPr>
                          <w:proofErr w:type="spellStart"/>
                          <w:r w:rsidRPr="004849A4">
                            <w:rPr>
                              <w:b/>
                              <w:bCs/>
                              <w:color w:val="FFFFFF"/>
                              <w:sz w:val="32"/>
                              <w:szCs w:val="32"/>
                            </w:rPr>
                            <w:t>Câu</w:t>
                          </w:r>
                          <w:proofErr w:type="spellEnd"/>
                          <w:r w:rsidRPr="004849A4">
                            <w:rPr>
                              <w:b/>
                              <w:bCs/>
                              <w:color w:val="FFFFFF"/>
                              <w:sz w:val="32"/>
                              <w:szCs w:val="32"/>
                            </w:rPr>
                            <w:t xml:space="preserve"> </w:t>
                          </w:r>
                          <w:proofErr w:type="spellStart"/>
                          <w:r w:rsidRPr="004849A4">
                            <w:rPr>
                              <w:b/>
                              <w:bCs/>
                              <w:color w:val="FFFFFF"/>
                              <w:sz w:val="32"/>
                              <w:szCs w:val="32"/>
                            </w:rPr>
                            <w:t>trắc</w:t>
                          </w:r>
                          <w:proofErr w:type="spellEnd"/>
                          <w:r w:rsidRPr="004849A4">
                            <w:rPr>
                              <w:b/>
                              <w:bCs/>
                              <w:color w:val="FFFFFF"/>
                              <w:sz w:val="32"/>
                              <w:szCs w:val="32"/>
                            </w:rPr>
                            <w:t xml:space="preserve"> </w:t>
                          </w:r>
                          <w:proofErr w:type="spellStart"/>
                          <w:r w:rsidRPr="004849A4">
                            <w:rPr>
                              <w:b/>
                              <w:bCs/>
                              <w:color w:val="FFFFFF"/>
                              <w:sz w:val="32"/>
                              <w:szCs w:val="32"/>
                            </w:rPr>
                            <w:t>nghiệm</w:t>
                          </w:r>
                          <w:proofErr w:type="spellEnd"/>
                          <w:r w:rsidRPr="004849A4">
                            <w:rPr>
                              <w:b/>
                              <w:bCs/>
                              <w:color w:val="FFFFFF"/>
                              <w:sz w:val="32"/>
                              <w:szCs w:val="32"/>
                            </w:rPr>
                            <w:t xml:space="preserve"> </w:t>
                          </w:r>
                          <w:proofErr w:type="spellStart"/>
                          <w:r w:rsidRPr="004849A4">
                            <w:rPr>
                              <w:b/>
                              <w:bCs/>
                              <w:color w:val="FFFFFF"/>
                              <w:sz w:val="32"/>
                              <w:szCs w:val="32"/>
                            </w:rPr>
                            <w:t>nhiều</w:t>
                          </w:r>
                          <w:proofErr w:type="spellEnd"/>
                          <w:r w:rsidRPr="004849A4">
                            <w:rPr>
                              <w:b/>
                              <w:bCs/>
                              <w:color w:val="FFFFFF"/>
                              <w:sz w:val="32"/>
                              <w:szCs w:val="32"/>
                            </w:rPr>
                            <w:t xml:space="preserve"> </w:t>
                          </w:r>
                          <w:proofErr w:type="spellStart"/>
                          <w:r w:rsidRPr="004849A4">
                            <w:rPr>
                              <w:b/>
                              <w:bCs/>
                              <w:color w:val="FFFFFF"/>
                              <w:sz w:val="32"/>
                              <w:szCs w:val="32"/>
                            </w:rPr>
                            <w:t>phương</w:t>
                          </w:r>
                          <w:proofErr w:type="spellEnd"/>
                          <w:r w:rsidRPr="004849A4">
                            <w:rPr>
                              <w:b/>
                              <w:bCs/>
                              <w:color w:val="FFFFFF"/>
                              <w:sz w:val="32"/>
                              <w:szCs w:val="32"/>
                            </w:rPr>
                            <w:t xml:space="preserve"> </w:t>
                          </w:r>
                          <w:proofErr w:type="spellStart"/>
                          <w:r w:rsidRPr="004849A4">
                            <w:rPr>
                              <w:b/>
                              <w:bCs/>
                              <w:color w:val="FFFFFF"/>
                              <w:sz w:val="32"/>
                              <w:szCs w:val="32"/>
                            </w:rPr>
                            <w:t>án</w:t>
                          </w:r>
                          <w:proofErr w:type="spellEnd"/>
                          <w:r w:rsidRPr="004849A4">
                            <w:rPr>
                              <w:b/>
                              <w:bCs/>
                              <w:color w:val="FFFFFF"/>
                              <w:sz w:val="32"/>
                              <w:szCs w:val="32"/>
                            </w:rPr>
                            <w:t xml:space="preserve"> </w:t>
                          </w:r>
                          <w:proofErr w:type="spellStart"/>
                          <w:r w:rsidRPr="004849A4">
                            <w:rPr>
                              <w:b/>
                              <w:bCs/>
                              <w:color w:val="FFFFFF"/>
                              <w:sz w:val="32"/>
                              <w:szCs w:val="32"/>
                            </w:rPr>
                            <w:t>lựa</w:t>
                          </w:r>
                          <w:proofErr w:type="spellEnd"/>
                          <w:r w:rsidRPr="004849A4">
                            <w:rPr>
                              <w:b/>
                              <w:bCs/>
                              <w:color w:val="FFFFFF"/>
                              <w:sz w:val="32"/>
                              <w:szCs w:val="32"/>
                            </w:rPr>
                            <w:t xml:space="preserve"> </w:t>
                          </w:r>
                          <w:proofErr w:type="spellStart"/>
                          <w:r w:rsidRPr="004849A4">
                            <w:rPr>
                              <w:b/>
                              <w:bCs/>
                              <w:color w:val="FFFFFF"/>
                              <w:sz w:val="32"/>
                              <w:szCs w:val="32"/>
                            </w:rPr>
                            <w:t>chọn</w:t>
                          </w:r>
                          <w:proofErr w:type="spellEnd"/>
                          <w:r w:rsidRPr="004849A4">
                            <w:rPr>
                              <w:b/>
                              <w:bCs/>
                              <w:color w:val="FFFFFF"/>
                              <w:sz w:val="32"/>
                              <w:szCs w:val="32"/>
                            </w:rPr>
                            <w:t xml:space="preserve"> (4,5 </w:t>
                          </w:r>
                          <w:proofErr w:type="spellStart"/>
                          <w:r w:rsidRPr="004849A4">
                            <w:rPr>
                              <w:b/>
                              <w:bCs/>
                              <w:color w:val="FFFFFF"/>
                              <w:sz w:val="32"/>
                              <w:szCs w:val="32"/>
                            </w:rPr>
                            <w:t>điểm</w:t>
                          </w:r>
                          <w:proofErr w:type="spellEnd"/>
                          <w:r w:rsidRPr="004849A4">
                            <w:rPr>
                              <w:b/>
                              <w:bCs/>
                              <w:color w:val="FFFFFF"/>
                              <w:sz w:val="32"/>
                              <w:szCs w:val="32"/>
                            </w:rPr>
                            <w:t>)</w:t>
                          </w:r>
                        </w:p>
                      </w:txbxContent>
                    </v:textbox>
                  </v:shape>
                </v:group>
                <v:shape id="_x0000_s1162" type="#_x0000_t202" style="position:absolute;left:634;top:123;width:2521;height:289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bBJrxwAAAOMAAAAPAAAAZHJzL2Rvd25yZXYueG1sRE9fa8Iw EH8f7DuEG/g2k+m6amcUUQSfJnNT8O1ozrbYXEoTbfftzWCwx/v9v9mit7W4UesrxxpehgoEce5M xYWG76/N8wSED8gGa8ek4Yc8LOaPDzPMjOv4k277UIgYwj5DDWUITSalz0uy6IeuIY7c2bUWQzzb QpoWuxhuazlS6k1arDg2lNjQqqT8sr9aDYeP8+n4qnbF2iZN53ol2U6l1oOnfvkOIlAf/sV/7q2J 81U6GqfpJEng96cIgJzfAQAA//8DAFBLAQItABQABgAIAAAAIQDb4fbL7gAAAIUBAAATAAAAAAAA AAAAAAAAAAAAAABbQ29udGVudF9UeXBlc10ueG1sUEsBAi0AFAAGAAgAAAAhAFr0LFu/AAAAFQEA AAsAAAAAAAAAAAAAAAAAHwEAAF9yZWxzLy5yZWxzUEsBAi0AFAAGAAgAAAAhAERsEmvHAAAA4wAA AA8AAAAAAAAAAAAAAAAABwIAAGRycy9kb3ducmV2LnhtbFBLBQYAAAAAAwADALcAAAD7AgAAAAA= " filled="f" stroked="f">
                  <v:stroke joinstyle="round"/>
                  <o:lock v:ext="edit" shapetype="t"/>
                  <v:textbox>
                    <w:txbxContent>
                      <w:p w14:paraId="53BC0977" w14:textId="77777777" w:rsidR="00974385" w:rsidRPr="004849A4" w:rsidRDefault="00974385" w:rsidP="00CE4CCE">
                        <w:pPr>
                          <w:pStyle w:val="NormalWeb"/>
                          <w:jc w:val="center"/>
                          <w:rPr>
                            <w:b/>
                            <w:bCs/>
                            <w:color w:val="FFFFFF"/>
                            <w:sz w:val="32"/>
                            <w:szCs w:val="32"/>
                          </w:rPr>
                        </w:pPr>
                        <w:r w:rsidRPr="004849A4">
                          <w:rPr>
                            <w:b/>
                            <w:bCs/>
                            <w:color w:val="FFFFFF"/>
                            <w:sz w:val="32"/>
                            <w:szCs w:val="32"/>
                          </w:rPr>
                          <w:t>I</w:t>
                        </w:r>
                      </w:p>
                    </w:txbxContent>
                  </v:textbox>
                </v:shape>
                <w10:anchorlock/>
              </v:group>
            </w:pict>
          </mc:Fallback>
        </mc:AlternateContent>
      </w:r>
    </w:p>
    <w:tbl>
      <w:tblPr>
        <w:tblStyle w:val="trongbang11"/>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2"/>
        <w:gridCol w:w="4360"/>
      </w:tblGrid>
      <w:tr w:rsidR="00CE4CCE" w:rsidRPr="00FC0663" w14:paraId="10F7E385" w14:textId="77777777" w:rsidTr="00974385">
        <w:tc>
          <w:tcPr>
            <w:tcW w:w="5812" w:type="dxa"/>
          </w:tcPr>
          <w:p w14:paraId="2BE28041" w14:textId="3C3C7685" w:rsidR="00CE4CCE" w:rsidRPr="00FC0663" w:rsidRDefault="00CE4CCE">
            <w:pPr>
              <w:numPr>
                <w:ilvl w:val="0"/>
                <w:numId w:val="53"/>
              </w:numPr>
              <w:tabs>
                <w:tab w:val="left" w:pos="851"/>
                <w:tab w:val="left" w:pos="990"/>
                <w:tab w:val="left" w:pos="6020"/>
              </w:tabs>
              <w:spacing w:line="276" w:lineRule="auto"/>
              <w:ind w:left="0" w:firstLine="0"/>
              <w:contextualSpacing/>
              <w:rPr>
                <w:rFonts w:eastAsia="Calibri"/>
                <w:color w:val="000000"/>
                <w:sz w:val="22"/>
                <w:szCs w:val="22"/>
              </w:rPr>
            </w:pPr>
            <w:r w:rsidRPr="00FC0663">
              <w:rPr>
                <w:rFonts w:eastAsia="Calibri"/>
                <w:color w:val="000000"/>
                <w:sz w:val="22"/>
                <w:szCs w:val="22"/>
              </w:rPr>
              <w:t>L</w:t>
            </w:r>
            <w:r w:rsidR="001A3BD8" w:rsidRPr="00FC0663">
              <w:rPr>
                <w:rFonts w:eastAsia="Calibri"/>
                <w:color w:val="000000"/>
                <w:sz w:val="22"/>
                <w:szCs w:val="22"/>
              </w:rPr>
              <w:t>L</w:t>
            </w:r>
            <w:r w:rsidRPr="00FC0663">
              <w:rPr>
                <w:rFonts w:eastAsia="Calibri"/>
                <w:color w:val="000000"/>
                <w:sz w:val="22"/>
                <w:szCs w:val="22"/>
              </w:rPr>
              <w:t>ực tương tác giữa hai điện tích điểm đứng yên sẽ:</w:t>
            </w:r>
          </w:p>
          <w:p w14:paraId="2B5EF73C" w14:textId="77777777" w:rsidR="00CE4CCE" w:rsidRPr="00FC0663" w:rsidRDefault="00CE4CCE" w:rsidP="00CE4CCE">
            <w:pPr>
              <w:tabs>
                <w:tab w:val="left" w:pos="5180"/>
              </w:tabs>
              <w:spacing w:line="276" w:lineRule="auto"/>
              <w:rPr>
                <w:color w:val="000000"/>
                <w:sz w:val="22"/>
                <w:szCs w:val="22"/>
              </w:rPr>
            </w:pPr>
            <w:r w:rsidRPr="00FC0663">
              <w:rPr>
                <w:b/>
                <w:color w:val="000000"/>
                <w:sz w:val="22"/>
                <w:szCs w:val="22"/>
                <w:highlight w:val="green"/>
              </w:rPr>
              <w:t>A.</w:t>
            </w:r>
            <w:r w:rsidRPr="00FC0663">
              <w:rPr>
                <w:color w:val="000000"/>
                <w:sz w:val="22"/>
                <w:szCs w:val="22"/>
                <w:highlight w:val="green"/>
              </w:rPr>
              <w:t xml:space="preserve"> Tỉ lệ với tích các giá trị tuyệt đối của các điện tích</w:t>
            </w:r>
          </w:p>
          <w:p w14:paraId="753F866B" w14:textId="77777777" w:rsidR="00CE4CCE" w:rsidRPr="00FC0663" w:rsidRDefault="00CE4CCE" w:rsidP="00CE4CCE">
            <w:pPr>
              <w:tabs>
                <w:tab w:val="left" w:pos="5180"/>
              </w:tabs>
              <w:spacing w:line="276" w:lineRule="auto"/>
              <w:rPr>
                <w:color w:val="000000"/>
                <w:sz w:val="22"/>
                <w:szCs w:val="22"/>
              </w:rPr>
            </w:pPr>
            <w:r w:rsidRPr="00FC0663">
              <w:rPr>
                <w:b/>
                <w:color w:val="000000"/>
                <w:sz w:val="22"/>
                <w:szCs w:val="22"/>
              </w:rPr>
              <w:t>B.</w:t>
            </w:r>
            <w:r w:rsidRPr="00FC0663">
              <w:rPr>
                <w:color w:val="000000"/>
                <w:sz w:val="22"/>
                <w:szCs w:val="22"/>
              </w:rPr>
              <w:t xml:space="preserve"> Tỉ lệ nghịch với khoảng cách hai điện tích</w:t>
            </w:r>
          </w:p>
          <w:p w14:paraId="2114BDF8" w14:textId="77777777" w:rsidR="00CE4CCE" w:rsidRPr="00FC0663" w:rsidRDefault="00CE4CCE" w:rsidP="00CE4CCE">
            <w:pPr>
              <w:tabs>
                <w:tab w:val="left" w:pos="5880"/>
              </w:tabs>
              <w:spacing w:line="276" w:lineRule="auto"/>
              <w:rPr>
                <w:color w:val="000000"/>
                <w:sz w:val="22"/>
                <w:szCs w:val="22"/>
              </w:rPr>
            </w:pPr>
            <w:r w:rsidRPr="00FC0663">
              <w:rPr>
                <w:b/>
                <w:color w:val="000000"/>
                <w:sz w:val="22"/>
                <w:szCs w:val="22"/>
              </w:rPr>
              <w:t>C.</w:t>
            </w:r>
            <w:r w:rsidRPr="00FC0663">
              <w:rPr>
                <w:color w:val="000000"/>
                <w:sz w:val="22"/>
                <w:szCs w:val="22"/>
              </w:rPr>
              <w:t xml:space="preserve"> Không phụ thuộc vào môi trường đặt các điện tích</w:t>
            </w:r>
          </w:p>
          <w:p w14:paraId="33C899C1" w14:textId="77777777" w:rsidR="00CE4CCE" w:rsidRPr="00FC0663" w:rsidRDefault="00CE4CCE" w:rsidP="00CE4CCE">
            <w:pPr>
              <w:tabs>
                <w:tab w:val="left" w:pos="5880"/>
              </w:tabs>
              <w:spacing w:line="276" w:lineRule="auto"/>
              <w:rPr>
                <w:color w:val="000000"/>
                <w:sz w:val="22"/>
                <w:szCs w:val="22"/>
                <w:lang w:val="pt-BR"/>
              </w:rPr>
            </w:pPr>
            <w:r w:rsidRPr="00FC0663">
              <w:rPr>
                <w:b/>
                <w:color w:val="000000"/>
                <w:sz w:val="22"/>
                <w:szCs w:val="22"/>
                <w:lang w:val="pt-BR"/>
              </w:rPr>
              <w:t>D.</w:t>
            </w:r>
            <w:r w:rsidRPr="00FC0663">
              <w:rPr>
                <w:color w:val="000000"/>
                <w:sz w:val="22"/>
                <w:szCs w:val="22"/>
                <w:lang w:val="pt-BR"/>
              </w:rPr>
              <w:t xml:space="preserve"> Cả A, B, C đều đúng</w:t>
            </w:r>
          </w:p>
        </w:tc>
        <w:tc>
          <w:tcPr>
            <w:tcW w:w="3963" w:type="dxa"/>
          </w:tcPr>
          <w:p w14:paraId="31BF3F9B" w14:textId="77777777" w:rsidR="00CE4CCE" w:rsidRPr="00FC0663" w:rsidRDefault="00CE4CCE" w:rsidP="00CE4CCE">
            <w:pPr>
              <w:tabs>
                <w:tab w:val="left" w:pos="5880"/>
              </w:tabs>
              <w:spacing w:line="276" w:lineRule="auto"/>
              <w:rPr>
                <w:color w:val="000000"/>
                <w:sz w:val="22"/>
                <w:szCs w:val="22"/>
                <w:lang w:val="pt-BR"/>
              </w:rPr>
            </w:pPr>
            <w:r w:rsidRPr="00FC0663">
              <w:rPr>
                <w:noProof/>
                <w:sz w:val="22"/>
                <w:szCs w:val="22"/>
              </w:rPr>
              <w:drawing>
                <wp:inline distT="0" distB="0" distL="0" distR="0" wp14:anchorId="08439655" wp14:editId="584DCF91">
                  <wp:extent cx="2631440" cy="1149293"/>
                  <wp:effectExtent l="0" t="0" r="0" b="0"/>
                  <wp:docPr id="1561105752" name="Picture 2" descr="Lực tương tác tĩnh điện giữa hai điện tích điểm đứng yên đặt cách nhau  mộ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Lực tương tác tĩnh điện giữa hai điện tích điểm đứng yên đặt cách nhau  một..."/>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659142" cy="1161392"/>
                          </a:xfrm>
                          <a:prstGeom prst="rect">
                            <a:avLst/>
                          </a:prstGeom>
                          <a:noFill/>
                          <a:ln>
                            <a:noFill/>
                          </a:ln>
                        </pic:spPr>
                      </pic:pic>
                    </a:graphicData>
                  </a:graphic>
                </wp:inline>
              </w:drawing>
            </w:r>
          </w:p>
        </w:tc>
      </w:tr>
    </w:tbl>
    <w:p w14:paraId="10E0205D" w14:textId="77777777" w:rsidR="00CE4CCE" w:rsidRPr="00FC0663" w:rsidRDefault="00CE4CCE">
      <w:pPr>
        <w:numPr>
          <w:ilvl w:val="0"/>
          <w:numId w:val="53"/>
        </w:numPr>
        <w:tabs>
          <w:tab w:val="left" w:pos="851"/>
          <w:tab w:val="left" w:pos="990"/>
        </w:tabs>
        <w:spacing w:line="276" w:lineRule="auto"/>
        <w:ind w:left="0" w:firstLine="0"/>
        <w:contextualSpacing/>
        <w:jc w:val="both"/>
        <w:rPr>
          <w:rFonts w:eastAsia="Calibri"/>
          <w:color w:val="000000"/>
          <w:sz w:val="22"/>
          <w:szCs w:val="22"/>
        </w:rPr>
      </w:pPr>
      <w:r w:rsidRPr="00FC0663">
        <w:rPr>
          <w:rFonts w:eastAsia="Calibri"/>
          <w:color w:val="000000"/>
          <w:sz w:val="22"/>
          <w:szCs w:val="22"/>
        </w:rPr>
        <w:t xml:space="preserve">Đại lượng nào dưới đây </w:t>
      </w:r>
      <w:r w:rsidRPr="00FC0663">
        <w:rPr>
          <w:rFonts w:eastAsia="Calibri"/>
          <w:b/>
          <w:bCs/>
          <w:color w:val="000000"/>
          <w:sz w:val="22"/>
          <w:szCs w:val="22"/>
        </w:rPr>
        <w:t>không</w:t>
      </w:r>
      <w:r w:rsidRPr="00FC0663">
        <w:rPr>
          <w:rFonts w:eastAsia="Calibri"/>
          <w:color w:val="000000"/>
          <w:sz w:val="22"/>
          <w:szCs w:val="22"/>
        </w:rPr>
        <w:t xml:space="preserve"> liên quan tới cường độ điện trường của một điện tích điểm Q đặt tại một điểm trong chân không?</w:t>
      </w:r>
    </w:p>
    <w:p w14:paraId="0052AA39" w14:textId="7C7937D7" w:rsidR="00CE4CCE" w:rsidRPr="00FC0663" w:rsidRDefault="00CE4CCE" w:rsidP="00CE4CCE">
      <w:pPr>
        <w:spacing w:line="276" w:lineRule="auto"/>
        <w:jc w:val="both"/>
        <w:rPr>
          <w:color w:val="000000"/>
          <w:sz w:val="22"/>
          <w:szCs w:val="22"/>
        </w:rPr>
      </w:pPr>
      <w:r w:rsidRPr="00FC0663">
        <w:rPr>
          <w:color w:val="000000"/>
          <w:sz w:val="22"/>
          <w:szCs w:val="22"/>
        </w:rPr>
        <w:t>A. Khoảng cách r từ Q đến điểm quan sát.B. Hằng số điện của chân không.</w:t>
      </w:r>
    </w:p>
    <w:p w14:paraId="35973D32" w14:textId="4F959B2A" w:rsidR="00CE4CCE" w:rsidRPr="00FC0663" w:rsidRDefault="00CE4CCE" w:rsidP="00CE4CCE">
      <w:pPr>
        <w:spacing w:line="276" w:lineRule="auto"/>
        <w:jc w:val="both"/>
        <w:rPr>
          <w:color w:val="000000"/>
          <w:sz w:val="22"/>
          <w:szCs w:val="22"/>
        </w:rPr>
      </w:pPr>
      <w:r w:rsidRPr="00FC0663">
        <w:rPr>
          <w:color w:val="000000"/>
          <w:sz w:val="22"/>
          <w:szCs w:val="22"/>
        </w:rPr>
        <w:t>C. Độ lớn của điện tích Q.</w:t>
      </w:r>
      <w:r w:rsidRPr="00FC0663">
        <w:rPr>
          <w:color w:val="000000"/>
          <w:sz w:val="22"/>
          <w:szCs w:val="22"/>
          <w:highlight w:val="green"/>
        </w:rPr>
        <w:t>D. Độ lớn của điện tích Q đặt tại điểm quan sát.</w:t>
      </w:r>
    </w:p>
    <w:p w14:paraId="06138A99" w14:textId="77777777" w:rsidR="00CE4CCE" w:rsidRPr="00FC0663" w:rsidRDefault="00CE4CCE">
      <w:pPr>
        <w:numPr>
          <w:ilvl w:val="0"/>
          <w:numId w:val="53"/>
        </w:numPr>
        <w:tabs>
          <w:tab w:val="left" w:pos="851"/>
          <w:tab w:val="left" w:pos="990"/>
        </w:tabs>
        <w:spacing w:line="276" w:lineRule="auto"/>
        <w:ind w:left="0" w:firstLine="0"/>
        <w:contextualSpacing/>
        <w:jc w:val="both"/>
        <w:rPr>
          <w:rFonts w:eastAsia="Calibri"/>
          <w:bCs/>
          <w:color w:val="000000"/>
          <w:sz w:val="22"/>
          <w:szCs w:val="22"/>
        </w:rPr>
      </w:pPr>
      <w:r w:rsidRPr="00FC0663">
        <w:rPr>
          <w:rFonts w:eastAsia="Calibri"/>
          <w:bCs/>
          <w:color w:val="000000"/>
          <w:sz w:val="22"/>
          <w:szCs w:val="22"/>
        </w:rPr>
        <w:t>Những đường sức điện nào vẽ ở hình dưới là đường sức của điện trường đều?</w:t>
      </w:r>
    </w:p>
    <w:p w14:paraId="36B8C47B" w14:textId="77777777" w:rsidR="00CE4CCE" w:rsidRPr="00FC0663" w:rsidRDefault="00CE4CCE" w:rsidP="00CE4CCE">
      <w:pPr>
        <w:tabs>
          <w:tab w:val="left" w:pos="283"/>
          <w:tab w:val="left" w:pos="2835"/>
          <w:tab w:val="left" w:pos="5386"/>
          <w:tab w:val="left" w:pos="7937"/>
        </w:tabs>
        <w:spacing w:line="276" w:lineRule="auto"/>
        <w:contextualSpacing/>
        <w:jc w:val="center"/>
        <w:rPr>
          <w:b/>
          <w:bCs/>
          <w:color w:val="000000"/>
          <w:sz w:val="22"/>
          <w:szCs w:val="22"/>
        </w:rPr>
      </w:pPr>
      <w:r w:rsidRPr="00FC0663">
        <w:rPr>
          <w:noProof/>
          <w:color w:val="000000"/>
          <w:sz w:val="22"/>
          <w:szCs w:val="22"/>
        </w:rPr>
        <w:drawing>
          <wp:inline distT="0" distB="0" distL="0" distR="0" wp14:anchorId="06C9CA9B" wp14:editId="5BA666E9">
            <wp:extent cx="3404214" cy="527050"/>
            <wp:effectExtent l="0" t="0" r="0" b="0"/>
            <wp:docPr id="1949849677" name="Picture 1949849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rotWithShape="1">
                    <a:blip r:embed="rId142" cstate="print">
                      <a:extLst>
                        <a:ext uri="{28A0092B-C50C-407E-A947-70E740481C1C}">
                          <a14:useLocalDpi xmlns:a14="http://schemas.microsoft.com/office/drawing/2010/main" val="0"/>
                        </a:ext>
                      </a:extLst>
                    </a:blip>
                    <a:srcRect l="3244" t="10287" r="3234"/>
                    <a:stretch/>
                  </pic:blipFill>
                  <pic:spPr bwMode="auto">
                    <a:xfrm>
                      <a:off x="0" y="0"/>
                      <a:ext cx="3424679" cy="530218"/>
                    </a:xfrm>
                    <a:prstGeom prst="rect">
                      <a:avLst/>
                    </a:prstGeom>
                    <a:noFill/>
                    <a:ln>
                      <a:noFill/>
                    </a:ln>
                    <a:extLst>
                      <a:ext uri="{53640926-AAD7-44D8-BBD7-CCE9431645EC}">
                        <a14:shadowObscured xmlns:a14="http://schemas.microsoft.com/office/drawing/2010/main"/>
                      </a:ext>
                    </a:extLst>
                  </pic:spPr>
                </pic:pic>
              </a:graphicData>
            </a:graphic>
          </wp:inline>
        </w:drawing>
      </w:r>
    </w:p>
    <w:p w14:paraId="695685A9" w14:textId="77777777" w:rsidR="00CE4CCE" w:rsidRPr="00FC0663" w:rsidRDefault="00CE4CCE" w:rsidP="00CE4CCE">
      <w:pPr>
        <w:tabs>
          <w:tab w:val="left" w:pos="283"/>
          <w:tab w:val="left" w:pos="2835"/>
        </w:tabs>
        <w:spacing w:line="276" w:lineRule="auto"/>
        <w:contextualSpacing/>
        <w:jc w:val="both"/>
        <w:rPr>
          <w:b/>
          <w:bCs/>
          <w:color w:val="000000"/>
          <w:sz w:val="22"/>
          <w:szCs w:val="22"/>
        </w:rPr>
      </w:pPr>
      <w:r w:rsidRPr="00FC0663">
        <w:rPr>
          <w:b/>
          <w:bCs/>
          <w:color w:val="000000"/>
          <w:sz w:val="22"/>
          <w:szCs w:val="22"/>
        </w:rPr>
        <w:t xml:space="preserve">A. </w:t>
      </w:r>
      <w:r w:rsidRPr="00FC0663">
        <w:rPr>
          <w:bCs/>
          <w:color w:val="000000"/>
          <w:sz w:val="22"/>
          <w:szCs w:val="22"/>
        </w:rPr>
        <w:t>Hình 1.</w:t>
      </w:r>
      <w:r w:rsidRPr="00FC0663">
        <w:rPr>
          <w:bCs/>
          <w:color w:val="000000"/>
          <w:sz w:val="22"/>
          <w:szCs w:val="22"/>
        </w:rPr>
        <w:tab/>
      </w:r>
      <w:r w:rsidRPr="00FC0663">
        <w:rPr>
          <w:b/>
          <w:bCs/>
          <w:color w:val="000000"/>
          <w:sz w:val="22"/>
          <w:szCs w:val="22"/>
        </w:rPr>
        <w:t xml:space="preserve">B. </w:t>
      </w:r>
      <w:r w:rsidRPr="00FC0663">
        <w:rPr>
          <w:bCs/>
          <w:color w:val="000000"/>
          <w:sz w:val="22"/>
          <w:szCs w:val="22"/>
        </w:rPr>
        <w:t>Hình 2.</w:t>
      </w:r>
      <w:r w:rsidRPr="00FC0663">
        <w:rPr>
          <w:bCs/>
          <w:color w:val="000000"/>
          <w:sz w:val="22"/>
          <w:szCs w:val="22"/>
        </w:rPr>
        <w:tab/>
      </w:r>
      <w:r w:rsidRPr="00FC0663">
        <w:rPr>
          <w:bCs/>
          <w:color w:val="000000"/>
          <w:sz w:val="22"/>
          <w:szCs w:val="22"/>
        </w:rPr>
        <w:tab/>
      </w:r>
      <w:r w:rsidRPr="00FC0663">
        <w:rPr>
          <w:b/>
          <w:bCs/>
          <w:color w:val="000000"/>
          <w:sz w:val="22"/>
          <w:szCs w:val="22"/>
          <w:highlight w:val="green"/>
        </w:rPr>
        <w:t xml:space="preserve">C. </w:t>
      </w:r>
      <w:r w:rsidRPr="00FC0663">
        <w:rPr>
          <w:bCs/>
          <w:color w:val="000000"/>
          <w:sz w:val="22"/>
          <w:szCs w:val="22"/>
          <w:highlight w:val="green"/>
        </w:rPr>
        <w:t>Hình 3.</w:t>
      </w:r>
      <w:r w:rsidRPr="00FC0663">
        <w:rPr>
          <w:bCs/>
          <w:color w:val="000000"/>
          <w:sz w:val="22"/>
          <w:szCs w:val="22"/>
        </w:rPr>
        <w:tab/>
      </w:r>
      <w:r w:rsidRPr="00FC0663">
        <w:rPr>
          <w:b/>
          <w:bCs/>
          <w:color w:val="000000"/>
          <w:sz w:val="22"/>
          <w:szCs w:val="22"/>
        </w:rPr>
        <w:t xml:space="preserve">D. </w:t>
      </w:r>
      <w:r w:rsidRPr="00FC0663">
        <w:rPr>
          <w:bCs/>
          <w:color w:val="000000"/>
          <w:sz w:val="22"/>
          <w:szCs w:val="22"/>
        </w:rPr>
        <w:t>Không hình nào.</w:t>
      </w:r>
    </w:p>
    <w:p w14:paraId="3752A293" w14:textId="77777777" w:rsidR="00CE4CCE" w:rsidRPr="00FC0663" w:rsidRDefault="00CE4CCE">
      <w:pPr>
        <w:numPr>
          <w:ilvl w:val="0"/>
          <w:numId w:val="53"/>
        </w:numPr>
        <w:tabs>
          <w:tab w:val="left" w:pos="851"/>
          <w:tab w:val="left" w:pos="990"/>
        </w:tabs>
        <w:spacing w:line="276" w:lineRule="auto"/>
        <w:ind w:left="0" w:firstLine="0"/>
        <w:contextualSpacing/>
        <w:jc w:val="both"/>
        <w:rPr>
          <w:rFonts w:eastAsia="Calibri"/>
          <w:color w:val="000000"/>
          <w:sz w:val="22"/>
          <w:szCs w:val="22"/>
          <w:lang w:val="pt-BR"/>
        </w:rPr>
      </w:pPr>
      <w:r w:rsidRPr="00FC0663">
        <w:rPr>
          <w:rFonts w:eastAsia="Calibri"/>
          <w:color w:val="000000"/>
          <w:sz w:val="22"/>
          <w:szCs w:val="22"/>
          <w:lang w:val="pt-BR"/>
        </w:rPr>
        <w:t xml:space="preserve">Chọn phát biểu </w:t>
      </w:r>
      <w:r w:rsidRPr="00FC0663">
        <w:rPr>
          <w:rFonts w:eastAsia="Calibri"/>
          <w:b/>
          <w:color w:val="000000"/>
          <w:sz w:val="22"/>
          <w:szCs w:val="22"/>
          <w:lang w:val="pt-BR"/>
        </w:rPr>
        <w:t>đúng</w:t>
      </w:r>
      <w:r w:rsidRPr="00FC0663">
        <w:rPr>
          <w:rFonts w:eastAsia="Calibri"/>
          <w:color w:val="000000"/>
          <w:sz w:val="22"/>
          <w:szCs w:val="22"/>
          <w:lang w:val="pt-BR"/>
        </w:rPr>
        <w:t xml:space="preserve">  </w:t>
      </w:r>
    </w:p>
    <w:p w14:paraId="7833B6BE" w14:textId="77777777" w:rsidR="00CE4CCE" w:rsidRPr="00FC0663" w:rsidRDefault="00CE4CCE" w:rsidP="00CE4CCE">
      <w:pPr>
        <w:spacing w:line="276" w:lineRule="auto"/>
        <w:jc w:val="both"/>
        <w:rPr>
          <w:color w:val="000000"/>
          <w:sz w:val="22"/>
          <w:szCs w:val="22"/>
          <w:lang w:val="pt-BR"/>
        </w:rPr>
      </w:pPr>
      <w:r w:rsidRPr="00FC0663">
        <w:rPr>
          <w:b/>
          <w:color w:val="000000"/>
          <w:sz w:val="22"/>
          <w:szCs w:val="22"/>
          <w:highlight w:val="green"/>
          <w:lang w:val="pt-BR"/>
        </w:rPr>
        <w:t xml:space="preserve">A. </w:t>
      </w:r>
      <w:r w:rsidRPr="00FC0663">
        <w:rPr>
          <w:color w:val="000000"/>
          <w:sz w:val="22"/>
          <w:szCs w:val="22"/>
          <w:highlight w:val="green"/>
          <w:lang w:val="pt-BR"/>
        </w:rPr>
        <w:t xml:space="preserve"> đường sức điện trường tĩnh không cắt nhau</w:t>
      </w:r>
      <w:r w:rsidRPr="00FC0663">
        <w:rPr>
          <w:color w:val="000000"/>
          <w:sz w:val="22"/>
          <w:szCs w:val="22"/>
          <w:lang w:val="pt-BR"/>
        </w:rPr>
        <w:t xml:space="preserve">            </w:t>
      </w:r>
    </w:p>
    <w:p w14:paraId="72F692F4" w14:textId="77777777" w:rsidR="00CE4CCE" w:rsidRPr="00FC0663" w:rsidRDefault="00CE4CCE" w:rsidP="00CE4CCE">
      <w:pPr>
        <w:spacing w:line="276" w:lineRule="auto"/>
        <w:jc w:val="both"/>
        <w:rPr>
          <w:color w:val="000000"/>
          <w:sz w:val="22"/>
          <w:szCs w:val="22"/>
          <w:lang w:val="pt-BR"/>
        </w:rPr>
      </w:pPr>
      <w:r w:rsidRPr="00FC0663">
        <w:rPr>
          <w:b/>
          <w:color w:val="000000"/>
          <w:sz w:val="22"/>
          <w:szCs w:val="22"/>
          <w:lang w:val="pt-BR"/>
        </w:rPr>
        <w:t>B.</w:t>
      </w:r>
      <w:r w:rsidRPr="00FC0663">
        <w:rPr>
          <w:color w:val="000000"/>
          <w:sz w:val="22"/>
          <w:szCs w:val="22"/>
          <w:lang w:val="pt-BR"/>
        </w:rPr>
        <w:t xml:space="preserve"> đường sức điện trường tĩnh là những đường song song cách đều nhau                 </w:t>
      </w:r>
    </w:p>
    <w:p w14:paraId="78708543" w14:textId="77777777" w:rsidR="00CE4CCE" w:rsidRPr="00FC0663" w:rsidRDefault="00CE4CCE" w:rsidP="00CE4CCE">
      <w:pPr>
        <w:spacing w:line="276" w:lineRule="auto"/>
        <w:jc w:val="both"/>
        <w:rPr>
          <w:color w:val="000000"/>
          <w:sz w:val="22"/>
          <w:szCs w:val="22"/>
          <w:lang w:val="pt-BR"/>
        </w:rPr>
      </w:pPr>
      <w:r w:rsidRPr="00FC0663">
        <w:rPr>
          <w:b/>
          <w:color w:val="000000"/>
          <w:sz w:val="22"/>
          <w:szCs w:val="22"/>
          <w:lang w:val="pt-BR"/>
        </w:rPr>
        <w:t>C.</w:t>
      </w:r>
      <w:r w:rsidRPr="00FC0663">
        <w:rPr>
          <w:color w:val="000000"/>
          <w:sz w:val="22"/>
          <w:szCs w:val="22"/>
          <w:lang w:val="pt-BR"/>
        </w:rPr>
        <w:t xml:space="preserve"> đường sức điện trường là những quỹ đạo chuyển động của các điện tích điểm dương đặt trong điện trường</w:t>
      </w:r>
    </w:p>
    <w:p w14:paraId="0FB54777" w14:textId="77777777" w:rsidR="00CE4CCE" w:rsidRPr="00FC0663" w:rsidRDefault="00CE4CCE" w:rsidP="00CE4CCE">
      <w:pPr>
        <w:spacing w:line="276" w:lineRule="auto"/>
        <w:jc w:val="both"/>
        <w:rPr>
          <w:color w:val="000000"/>
          <w:sz w:val="22"/>
          <w:szCs w:val="22"/>
          <w:lang w:val="pt-BR"/>
        </w:rPr>
      </w:pPr>
      <w:r w:rsidRPr="00FC0663">
        <w:rPr>
          <w:b/>
          <w:color w:val="000000"/>
          <w:sz w:val="22"/>
          <w:szCs w:val="22"/>
          <w:lang w:val="pt-BR"/>
        </w:rPr>
        <w:t>D.</w:t>
      </w:r>
      <w:r w:rsidRPr="00FC0663">
        <w:rPr>
          <w:color w:val="000000"/>
          <w:sz w:val="22"/>
          <w:szCs w:val="22"/>
          <w:lang w:val="pt-BR"/>
        </w:rPr>
        <w:t xml:space="preserve"> A, B, C đều đúng </w:t>
      </w:r>
    </w:p>
    <w:p w14:paraId="388357E7" w14:textId="77777777" w:rsidR="00CE4CCE" w:rsidRPr="00FC0663" w:rsidRDefault="00CE4CCE">
      <w:pPr>
        <w:numPr>
          <w:ilvl w:val="0"/>
          <w:numId w:val="53"/>
        </w:numPr>
        <w:tabs>
          <w:tab w:val="left" w:pos="283"/>
          <w:tab w:val="left" w:pos="851"/>
          <w:tab w:val="left" w:pos="990"/>
          <w:tab w:val="left" w:pos="2835"/>
          <w:tab w:val="left" w:pos="5386"/>
          <w:tab w:val="left" w:pos="7937"/>
        </w:tabs>
        <w:spacing w:line="276" w:lineRule="auto"/>
        <w:ind w:left="0" w:firstLine="0"/>
        <w:contextualSpacing/>
        <w:jc w:val="both"/>
        <w:rPr>
          <w:rFonts w:eastAsia="Calibri"/>
          <w:b/>
          <w:color w:val="000000"/>
          <w:sz w:val="22"/>
          <w:szCs w:val="22"/>
        </w:rPr>
      </w:pPr>
      <w:r w:rsidRPr="00FC0663">
        <w:rPr>
          <w:rFonts w:eastAsia="Calibri"/>
          <w:color w:val="000000"/>
          <w:sz w:val="22"/>
          <w:szCs w:val="22"/>
        </w:rPr>
        <w:t xml:space="preserve">Công của lực điện trong dịch chuyển của một điện tích trong điện trường đều được tính bằng công thức: </w:t>
      </w:r>
      <m:oMath>
        <m:r>
          <m:rPr>
            <m:sty m:val="p"/>
          </m:rPr>
          <w:rPr>
            <w:rFonts w:ascii="Cambria Math" w:eastAsia="Calibri" w:hAnsi="Cambria Math"/>
            <w:color w:val="000000"/>
            <w:sz w:val="22"/>
            <w:szCs w:val="22"/>
          </w:rPr>
          <m:t>A=qEd</m:t>
        </m:r>
      </m:oMath>
      <w:r w:rsidRPr="00FC0663">
        <w:rPr>
          <w:rFonts w:eastAsia="Calibri"/>
          <w:color w:val="000000"/>
          <w:sz w:val="22"/>
          <w:szCs w:val="22"/>
        </w:rPr>
        <w:t>, trong đó:</w:t>
      </w:r>
    </w:p>
    <w:p w14:paraId="463010DD" w14:textId="78ED2449" w:rsidR="00CE4CCE" w:rsidRPr="00FC0663" w:rsidRDefault="00CE4CCE" w:rsidP="00CE4CCE">
      <w:pPr>
        <w:tabs>
          <w:tab w:val="left" w:pos="2835"/>
          <w:tab w:val="left" w:pos="5386"/>
          <w:tab w:val="left" w:pos="7937"/>
        </w:tabs>
        <w:spacing w:line="276" w:lineRule="auto"/>
        <w:contextualSpacing/>
        <w:jc w:val="both"/>
        <w:rPr>
          <w:b/>
          <w:color w:val="000000"/>
          <w:sz w:val="22"/>
          <w:szCs w:val="22"/>
        </w:rPr>
      </w:pPr>
      <w:r w:rsidRPr="00FC0663">
        <w:rPr>
          <w:b/>
          <w:color w:val="000000"/>
          <w:sz w:val="22"/>
          <w:szCs w:val="22"/>
        </w:rPr>
        <w:t>A.</w:t>
      </w:r>
      <w:r w:rsidRPr="00FC0663">
        <w:rPr>
          <w:color w:val="000000"/>
          <w:sz w:val="22"/>
          <w:szCs w:val="22"/>
        </w:rPr>
        <w:t xml:space="preserve"> d là quãng đường đi được của điện tích q.</w:t>
      </w:r>
      <w:r w:rsidRPr="00FC0663">
        <w:rPr>
          <w:b/>
          <w:color w:val="000000"/>
          <w:sz w:val="22"/>
          <w:szCs w:val="22"/>
        </w:rPr>
        <w:t>B.</w:t>
      </w:r>
      <w:r w:rsidRPr="00FC0663">
        <w:rPr>
          <w:color w:val="000000"/>
          <w:sz w:val="22"/>
          <w:szCs w:val="22"/>
        </w:rPr>
        <w:t xml:space="preserve"> </w:t>
      </w:r>
      <m:oMath>
        <m:r>
          <w:rPr>
            <w:rFonts w:ascii="Cambria Math" w:hAnsi="Cambria Math"/>
            <w:color w:val="000000"/>
            <w:sz w:val="22"/>
            <w:szCs w:val="22"/>
          </w:rPr>
          <m:t>d</m:t>
        </m:r>
      </m:oMath>
      <w:r w:rsidRPr="00FC0663">
        <w:rPr>
          <w:color w:val="000000"/>
          <w:sz w:val="22"/>
          <w:szCs w:val="22"/>
        </w:rPr>
        <w:t xml:space="preserve"> là độ dịch chuyển của điện tích q.</w:t>
      </w:r>
    </w:p>
    <w:p w14:paraId="3D03D17E" w14:textId="77777777" w:rsidR="00CE4CCE" w:rsidRPr="00FC0663" w:rsidRDefault="00CE4CCE" w:rsidP="00CE4CCE">
      <w:pPr>
        <w:tabs>
          <w:tab w:val="left" w:pos="2835"/>
          <w:tab w:val="left" w:pos="5386"/>
          <w:tab w:val="left" w:pos="7937"/>
        </w:tabs>
        <w:spacing w:line="276" w:lineRule="auto"/>
        <w:contextualSpacing/>
        <w:jc w:val="both"/>
        <w:rPr>
          <w:b/>
          <w:color w:val="000000"/>
          <w:sz w:val="22"/>
          <w:szCs w:val="22"/>
        </w:rPr>
      </w:pPr>
      <w:r w:rsidRPr="00FC0663">
        <w:rPr>
          <w:b/>
          <w:color w:val="000000"/>
          <w:sz w:val="22"/>
          <w:szCs w:val="22"/>
        </w:rPr>
        <w:t>C.</w:t>
      </w:r>
      <w:r w:rsidRPr="00FC0663">
        <w:rPr>
          <w:color w:val="000000"/>
          <w:sz w:val="22"/>
          <w:szCs w:val="22"/>
        </w:rPr>
        <w:t xml:space="preserve"> d là hình chiếu của độ dịch chuyển trên phương vuông góc với đường sức điện trường.</w:t>
      </w:r>
    </w:p>
    <w:p w14:paraId="56889521" w14:textId="77777777" w:rsidR="00CE4CCE" w:rsidRPr="00FC0663" w:rsidRDefault="00CE4CCE" w:rsidP="00CE4CCE">
      <w:pPr>
        <w:tabs>
          <w:tab w:val="left" w:pos="2835"/>
          <w:tab w:val="left" w:pos="5386"/>
          <w:tab w:val="left" w:pos="7937"/>
        </w:tabs>
        <w:spacing w:line="276" w:lineRule="auto"/>
        <w:contextualSpacing/>
        <w:jc w:val="both"/>
        <w:rPr>
          <w:color w:val="000000"/>
          <w:sz w:val="22"/>
          <w:szCs w:val="22"/>
        </w:rPr>
      </w:pPr>
      <w:r w:rsidRPr="00FC0663">
        <w:rPr>
          <w:b/>
          <w:color w:val="000000"/>
          <w:sz w:val="22"/>
          <w:szCs w:val="22"/>
          <w:highlight w:val="green"/>
        </w:rPr>
        <w:t>D.</w:t>
      </w:r>
      <w:r w:rsidRPr="00FC0663">
        <w:rPr>
          <w:color w:val="000000"/>
          <w:sz w:val="22"/>
          <w:szCs w:val="22"/>
          <w:highlight w:val="green"/>
        </w:rPr>
        <w:t xml:space="preserve"> </w:t>
      </w:r>
      <m:oMath>
        <m:r>
          <m:rPr>
            <m:sty m:val="p"/>
          </m:rPr>
          <w:rPr>
            <w:rFonts w:ascii="Cambria Math" w:hAnsi="Cambria Math"/>
            <w:color w:val="000000"/>
            <w:sz w:val="22"/>
            <w:szCs w:val="22"/>
            <w:highlight w:val="green"/>
          </w:rPr>
          <m:t>d</m:t>
        </m:r>
      </m:oMath>
      <w:r w:rsidRPr="00FC0663">
        <w:rPr>
          <w:color w:val="000000"/>
          <w:sz w:val="22"/>
          <w:szCs w:val="22"/>
          <w:highlight w:val="green"/>
        </w:rPr>
        <w:t xml:space="preserve"> là hình chiếu của độ dịch chuyển trên phương song song với đường sức điện trường.</w:t>
      </w:r>
      <w:r w:rsidRPr="00FC0663">
        <w:rPr>
          <w:color w:val="000000"/>
          <w:sz w:val="22"/>
          <w:szCs w:val="22"/>
        </w:rPr>
        <w:t xml:space="preserve"> </w:t>
      </w:r>
    </w:p>
    <w:p w14:paraId="50CE0255" w14:textId="77777777" w:rsidR="00CE4CCE" w:rsidRPr="00FC0663" w:rsidRDefault="00CE4CCE">
      <w:pPr>
        <w:numPr>
          <w:ilvl w:val="0"/>
          <w:numId w:val="53"/>
        </w:numPr>
        <w:tabs>
          <w:tab w:val="left" w:pos="851"/>
          <w:tab w:val="left" w:pos="990"/>
          <w:tab w:val="left" w:pos="2835"/>
          <w:tab w:val="left" w:pos="5386"/>
          <w:tab w:val="left" w:pos="7937"/>
        </w:tabs>
        <w:spacing w:after="160" w:line="276" w:lineRule="auto"/>
        <w:ind w:left="0" w:firstLine="0"/>
        <w:contextualSpacing/>
        <w:jc w:val="both"/>
        <w:rPr>
          <w:rFonts w:eastAsia="Calibri"/>
          <w:b/>
          <w:color w:val="000000"/>
          <w:sz w:val="22"/>
          <w:szCs w:val="22"/>
        </w:rPr>
      </w:pPr>
      <w:r w:rsidRPr="00FC0663">
        <w:rPr>
          <w:rFonts w:eastAsia="Calibri"/>
          <w:color w:val="000000"/>
          <w:sz w:val="22"/>
          <w:szCs w:val="22"/>
        </w:rPr>
        <w:t xml:space="preserve">Điện thế tại một điểm </w:t>
      </w:r>
      <m:oMath>
        <m:r>
          <w:rPr>
            <w:rFonts w:ascii="Cambria Math" w:eastAsia="Calibri" w:hAnsi="Cambria Math"/>
            <w:color w:val="000000"/>
            <w:sz w:val="22"/>
            <w:szCs w:val="22"/>
          </w:rPr>
          <m:t>M</m:t>
        </m:r>
      </m:oMath>
      <w:r w:rsidRPr="00FC0663">
        <w:rPr>
          <w:rFonts w:eastAsia="Calibri"/>
          <w:color w:val="000000"/>
          <w:sz w:val="22"/>
          <w:szCs w:val="22"/>
        </w:rPr>
        <w:t xml:space="preserve"> trong điện trường bất kì có cường độ điện trường </w:t>
      </w:r>
      <m:oMath>
        <m:acc>
          <m:accPr>
            <m:chr m:val="⃗"/>
            <m:ctrlPr>
              <w:rPr>
                <w:rFonts w:ascii="Cambria Math" w:eastAsia="Calibri" w:hAnsi="Cambria Math"/>
                <w:color w:val="000000"/>
                <w:sz w:val="22"/>
                <w:szCs w:val="22"/>
              </w:rPr>
            </m:ctrlPr>
          </m:accPr>
          <m:e>
            <m:r>
              <w:rPr>
                <w:rFonts w:ascii="Cambria Math" w:eastAsia="Calibri" w:hAnsi="Cambria Math"/>
                <w:color w:val="000000"/>
                <w:sz w:val="22"/>
                <w:szCs w:val="22"/>
              </w:rPr>
              <m:t>E</m:t>
            </m:r>
          </m:e>
        </m:acc>
      </m:oMath>
      <w:r w:rsidRPr="00FC0663">
        <w:rPr>
          <w:rFonts w:eastAsia="Calibri"/>
          <w:color w:val="000000"/>
          <w:sz w:val="22"/>
          <w:szCs w:val="22"/>
        </w:rPr>
        <w:t xml:space="preserve"> không phụ thuộc vào</w:t>
      </w:r>
    </w:p>
    <w:p w14:paraId="0A3C4D93" w14:textId="77777777" w:rsidR="00CE4CCE" w:rsidRPr="00FC0663" w:rsidRDefault="00CE4CCE" w:rsidP="00CE4CCE">
      <w:pPr>
        <w:tabs>
          <w:tab w:val="left" w:pos="810"/>
          <w:tab w:val="left" w:pos="990"/>
          <w:tab w:val="left" w:pos="2835"/>
          <w:tab w:val="left" w:pos="4820"/>
          <w:tab w:val="left" w:pos="7937"/>
        </w:tabs>
        <w:spacing w:after="160" w:line="276" w:lineRule="auto"/>
        <w:contextualSpacing/>
        <w:jc w:val="both"/>
        <w:rPr>
          <w:rFonts w:eastAsia="Calibri"/>
          <w:b/>
          <w:color w:val="000000"/>
          <w:sz w:val="22"/>
          <w:szCs w:val="22"/>
        </w:rPr>
      </w:pPr>
      <w:r w:rsidRPr="00FC0663">
        <w:rPr>
          <w:rFonts w:eastAsia="Calibri"/>
          <w:b/>
          <w:color w:val="000000"/>
          <w:sz w:val="22"/>
          <w:szCs w:val="22"/>
        </w:rPr>
        <w:t>A.</w:t>
      </w:r>
      <w:r w:rsidRPr="00FC0663">
        <w:rPr>
          <w:rFonts w:eastAsia="Calibri"/>
          <w:color w:val="000000"/>
          <w:sz w:val="22"/>
          <w:szCs w:val="22"/>
        </w:rPr>
        <w:t xml:space="preserve"> vị trí điểm </w:t>
      </w:r>
      <m:oMath>
        <m:r>
          <m:rPr>
            <m:sty m:val="p"/>
          </m:rPr>
          <w:rPr>
            <w:rFonts w:ascii="Cambria Math" w:eastAsia="Calibri" w:hAnsi="Cambria Math"/>
            <w:color w:val="000000"/>
            <w:sz w:val="22"/>
            <w:szCs w:val="22"/>
          </w:rPr>
          <m:t>M</m:t>
        </m:r>
      </m:oMath>
      <w:r w:rsidRPr="00FC0663">
        <w:rPr>
          <w:rFonts w:eastAsia="Calibri"/>
          <w:color w:val="000000"/>
          <w:sz w:val="22"/>
          <w:szCs w:val="22"/>
        </w:rPr>
        <w:t>.</w:t>
      </w:r>
      <w:r w:rsidRPr="00FC0663">
        <w:rPr>
          <w:rFonts w:eastAsia="Calibri"/>
          <w:color w:val="000000"/>
          <w:sz w:val="22"/>
          <w:szCs w:val="22"/>
        </w:rPr>
        <w:tab/>
      </w:r>
      <w:r w:rsidRPr="00FC0663">
        <w:rPr>
          <w:rFonts w:eastAsia="Calibri"/>
          <w:color w:val="000000"/>
          <w:sz w:val="22"/>
          <w:szCs w:val="22"/>
        </w:rPr>
        <w:tab/>
      </w:r>
      <w:r w:rsidRPr="00FC0663">
        <w:rPr>
          <w:rFonts w:eastAsia="Calibri"/>
          <w:b/>
          <w:color w:val="000000"/>
          <w:sz w:val="22"/>
          <w:szCs w:val="22"/>
        </w:rPr>
        <w:t>B.</w:t>
      </w:r>
      <w:r w:rsidRPr="00FC0663">
        <w:rPr>
          <w:rFonts w:eastAsia="Calibri"/>
          <w:color w:val="000000"/>
          <w:sz w:val="22"/>
          <w:szCs w:val="22"/>
        </w:rPr>
        <w:t xml:space="preserve"> cường độ điện trường </w:t>
      </w:r>
      <m:oMath>
        <m:acc>
          <m:accPr>
            <m:chr m:val="⃗"/>
            <m:ctrlPr>
              <w:rPr>
                <w:rFonts w:ascii="Cambria Math" w:eastAsia="Calibri" w:hAnsi="Cambria Math"/>
                <w:color w:val="000000"/>
                <w:sz w:val="22"/>
                <w:szCs w:val="22"/>
              </w:rPr>
            </m:ctrlPr>
          </m:accPr>
          <m:e>
            <m:r>
              <m:rPr>
                <m:sty m:val="p"/>
              </m:rPr>
              <w:rPr>
                <w:rFonts w:ascii="Cambria Math" w:eastAsia="Calibri" w:hAnsi="Cambria Math"/>
                <w:color w:val="000000"/>
                <w:sz w:val="22"/>
                <w:szCs w:val="22"/>
              </w:rPr>
              <m:t>E</m:t>
            </m:r>
          </m:e>
        </m:acc>
      </m:oMath>
      <w:r w:rsidRPr="00FC0663">
        <w:rPr>
          <w:rFonts w:eastAsia="Calibri"/>
          <w:color w:val="000000"/>
          <w:sz w:val="22"/>
          <w:szCs w:val="22"/>
        </w:rPr>
        <w:t>.</w:t>
      </w:r>
    </w:p>
    <w:p w14:paraId="4678B9F2" w14:textId="77777777" w:rsidR="00CE4CCE" w:rsidRPr="00FC0663" w:rsidRDefault="00CE4CCE" w:rsidP="00CE4CCE">
      <w:pPr>
        <w:tabs>
          <w:tab w:val="left" w:pos="810"/>
          <w:tab w:val="left" w:pos="990"/>
          <w:tab w:val="left" w:pos="2835"/>
          <w:tab w:val="left" w:pos="4820"/>
          <w:tab w:val="left" w:pos="7937"/>
        </w:tabs>
        <w:spacing w:after="160" w:line="276" w:lineRule="auto"/>
        <w:contextualSpacing/>
        <w:jc w:val="both"/>
        <w:rPr>
          <w:rFonts w:eastAsia="Calibri"/>
          <w:b/>
          <w:color w:val="000000"/>
          <w:sz w:val="22"/>
          <w:szCs w:val="22"/>
        </w:rPr>
      </w:pPr>
      <w:r w:rsidRPr="00FC0663">
        <w:rPr>
          <w:rFonts w:eastAsia="Calibri"/>
          <w:b/>
          <w:color w:val="000000"/>
          <w:sz w:val="22"/>
          <w:szCs w:val="22"/>
          <w:highlight w:val="green"/>
        </w:rPr>
        <w:t>C.</w:t>
      </w:r>
      <w:r w:rsidRPr="00FC0663">
        <w:rPr>
          <w:rFonts w:eastAsia="Calibri"/>
          <w:color w:val="000000"/>
          <w:sz w:val="22"/>
          <w:szCs w:val="22"/>
          <w:highlight w:val="green"/>
        </w:rPr>
        <w:t xml:space="preserve"> điện tích q đặt tại điểm </w:t>
      </w:r>
      <m:oMath>
        <m:r>
          <w:rPr>
            <w:rFonts w:ascii="Cambria Math" w:eastAsia="Calibri" w:hAnsi="Cambria Math"/>
            <w:color w:val="000000"/>
            <w:sz w:val="22"/>
            <w:szCs w:val="22"/>
            <w:highlight w:val="green"/>
          </w:rPr>
          <m:t>M</m:t>
        </m:r>
      </m:oMath>
      <w:r w:rsidRPr="00FC0663">
        <w:rPr>
          <w:rFonts w:eastAsia="Calibri"/>
          <w:color w:val="000000"/>
          <w:sz w:val="22"/>
          <w:szCs w:val="22"/>
          <w:highlight w:val="green"/>
        </w:rPr>
        <w:t>.</w:t>
      </w:r>
      <w:r w:rsidRPr="00FC0663">
        <w:rPr>
          <w:rFonts w:eastAsia="Calibri"/>
          <w:b/>
          <w:color w:val="000000"/>
          <w:sz w:val="22"/>
          <w:szCs w:val="22"/>
        </w:rPr>
        <w:tab/>
        <w:t>D.</w:t>
      </w:r>
      <w:r w:rsidRPr="00FC0663">
        <w:rPr>
          <w:rFonts w:eastAsia="Calibri"/>
          <w:color w:val="000000"/>
          <w:sz w:val="22"/>
          <w:szCs w:val="22"/>
        </w:rPr>
        <w:t xml:space="preserve"> vị trí được chọn làm mốc của điện thế.</w:t>
      </w:r>
    </w:p>
    <w:p w14:paraId="208265F0" w14:textId="77777777" w:rsidR="00CE4CCE" w:rsidRPr="00FC0663" w:rsidRDefault="00CE4CCE">
      <w:pPr>
        <w:numPr>
          <w:ilvl w:val="0"/>
          <w:numId w:val="53"/>
        </w:numPr>
        <w:tabs>
          <w:tab w:val="left" w:pos="851"/>
          <w:tab w:val="left" w:pos="990"/>
        </w:tabs>
        <w:spacing w:line="276" w:lineRule="auto"/>
        <w:ind w:left="0" w:firstLine="0"/>
        <w:contextualSpacing/>
        <w:jc w:val="both"/>
        <w:rPr>
          <w:rFonts w:eastAsia="Calibri"/>
          <w:color w:val="000000"/>
          <w:sz w:val="22"/>
          <w:szCs w:val="22"/>
          <w:lang w:val="vi-VN"/>
        </w:rPr>
      </w:pPr>
      <w:r w:rsidRPr="00FC0663">
        <w:rPr>
          <w:rFonts w:eastAsia="Calibri"/>
          <w:color w:val="000000"/>
          <w:sz w:val="22"/>
          <w:szCs w:val="22"/>
          <w:lang w:val="vi-VN"/>
        </w:rPr>
        <w:t>Đại lượng nào đặc trưng cho khả năng tích điện của tụ điện?</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3674"/>
      </w:tblGrid>
      <w:tr w:rsidR="00CE4CCE" w:rsidRPr="00FC0663" w14:paraId="1ACF14A3" w14:textId="77777777" w:rsidTr="00974385">
        <w:tc>
          <w:tcPr>
            <w:tcW w:w="5954" w:type="dxa"/>
          </w:tcPr>
          <w:p w14:paraId="5CA8E76B" w14:textId="7C74D13A" w:rsidR="00CE4CCE" w:rsidRPr="00FC0663" w:rsidRDefault="00CE4CCE" w:rsidP="00CE4CCE">
            <w:pPr>
              <w:spacing w:line="276" w:lineRule="auto"/>
              <w:rPr>
                <w:color w:val="000000"/>
                <w:sz w:val="22"/>
                <w:szCs w:val="22"/>
                <w:lang w:val="vi-VN"/>
              </w:rPr>
            </w:pPr>
            <w:r w:rsidRPr="00FC0663">
              <w:rPr>
                <w:color w:val="000000"/>
                <w:sz w:val="22"/>
                <w:szCs w:val="22"/>
                <w:lang w:val="vi-VN"/>
              </w:rPr>
              <w:t>A</w:t>
            </w:r>
            <w:r w:rsidRPr="00FC0663">
              <w:rPr>
                <w:color w:val="000000"/>
                <w:sz w:val="22"/>
                <w:szCs w:val="22"/>
              </w:rPr>
              <w:t>.</w:t>
            </w:r>
            <w:r w:rsidRPr="00FC0663">
              <w:rPr>
                <w:color w:val="000000"/>
                <w:sz w:val="22"/>
                <w:szCs w:val="22"/>
                <w:lang w:val="vi-VN"/>
              </w:rPr>
              <w:t xml:space="preserve"> hiệu điện thế giữa 2 bản tụ.B</w:t>
            </w:r>
            <w:r w:rsidRPr="00FC0663">
              <w:rPr>
                <w:color w:val="000000"/>
                <w:sz w:val="22"/>
                <w:szCs w:val="22"/>
              </w:rPr>
              <w:t>.</w:t>
            </w:r>
            <w:r w:rsidRPr="00FC0663">
              <w:rPr>
                <w:color w:val="000000"/>
                <w:sz w:val="22"/>
                <w:szCs w:val="22"/>
                <w:lang w:val="vi-VN"/>
              </w:rPr>
              <w:t xml:space="preserve"> hằng số điện môi.</w:t>
            </w:r>
          </w:p>
          <w:p w14:paraId="56C2D547" w14:textId="77777777" w:rsidR="00CE4CCE" w:rsidRPr="00FC0663" w:rsidRDefault="00CE4CCE" w:rsidP="00CE4CCE">
            <w:pPr>
              <w:spacing w:line="276" w:lineRule="auto"/>
              <w:rPr>
                <w:color w:val="000000"/>
                <w:sz w:val="22"/>
                <w:szCs w:val="22"/>
              </w:rPr>
            </w:pPr>
            <w:r w:rsidRPr="00FC0663">
              <w:rPr>
                <w:color w:val="000000"/>
                <w:sz w:val="22"/>
                <w:szCs w:val="22"/>
                <w:lang w:val="vi-VN"/>
              </w:rPr>
              <w:t>C</w:t>
            </w:r>
            <w:r w:rsidRPr="00FC0663">
              <w:rPr>
                <w:color w:val="000000"/>
                <w:sz w:val="22"/>
                <w:szCs w:val="22"/>
              </w:rPr>
              <w:t>.</w:t>
            </w:r>
            <w:r w:rsidRPr="00FC0663">
              <w:rPr>
                <w:color w:val="000000"/>
                <w:sz w:val="22"/>
                <w:szCs w:val="22"/>
                <w:lang w:val="vi-VN"/>
              </w:rPr>
              <w:t xml:space="preserve"> cường độ điện trường bên trong t</w:t>
            </w:r>
            <w:r w:rsidRPr="00FC0663">
              <w:rPr>
                <w:color w:val="000000"/>
                <w:sz w:val="22"/>
                <w:szCs w:val="22"/>
              </w:rPr>
              <w:t>ụ.</w:t>
            </w:r>
          </w:p>
          <w:p w14:paraId="0B7CE3BB" w14:textId="77777777" w:rsidR="00CE4CCE" w:rsidRPr="00FC0663" w:rsidRDefault="00CE4CCE" w:rsidP="00CE4CCE">
            <w:pPr>
              <w:spacing w:line="276" w:lineRule="auto"/>
              <w:rPr>
                <w:color w:val="000000"/>
                <w:sz w:val="22"/>
                <w:szCs w:val="22"/>
                <w:lang w:val="vi-VN"/>
              </w:rPr>
            </w:pPr>
            <w:r w:rsidRPr="00FC0663">
              <w:rPr>
                <w:color w:val="000000"/>
                <w:sz w:val="22"/>
                <w:szCs w:val="22"/>
                <w:highlight w:val="green"/>
                <w:lang w:val="vi-VN"/>
              </w:rPr>
              <w:t>D</w:t>
            </w:r>
            <w:r w:rsidRPr="00FC0663">
              <w:rPr>
                <w:color w:val="000000"/>
                <w:sz w:val="22"/>
                <w:szCs w:val="22"/>
                <w:highlight w:val="green"/>
              </w:rPr>
              <w:t>.</w:t>
            </w:r>
            <w:r w:rsidRPr="00FC0663">
              <w:rPr>
                <w:color w:val="000000"/>
                <w:sz w:val="22"/>
                <w:szCs w:val="22"/>
                <w:highlight w:val="green"/>
                <w:lang w:val="vi-VN"/>
              </w:rPr>
              <w:t xml:space="preserve"> điện dung của tụ điện.</w:t>
            </w:r>
          </w:p>
        </w:tc>
        <w:tc>
          <w:tcPr>
            <w:tcW w:w="3674" w:type="dxa"/>
          </w:tcPr>
          <w:p w14:paraId="513935BB" w14:textId="77777777" w:rsidR="00CE4CCE" w:rsidRPr="00FC0663" w:rsidRDefault="00CE4CCE" w:rsidP="00CE4CCE">
            <w:pPr>
              <w:spacing w:line="276" w:lineRule="auto"/>
              <w:rPr>
                <w:color w:val="000000"/>
                <w:sz w:val="22"/>
                <w:szCs w:val="22"/>
                <w:lang w:val="vi-VN"/>
              </w:rPr>
            </w:pPr>
            <w:r w:rsidRPr="00FC0663">
              <w:rPr>
                <w:noProof/>
                <w:sz w:val="22"/>
                <w:szCs w:val="22"/>
              </w:rPr>
              <w:drawing>
                <wp:inline distT="0" distB="0" distL="0" distR="0" wp14:anchorId="50484B94" wp14:editId="17A8BB49">
                  <wp:extent cx="1678359" cy="558800"/>
                  <wp:effectExtent l="0" t="0" r="0" b="0"/>
                  <wp:docPr id="370887153" name="Picture 17" descr="A cartoon character standing next to a gold and blue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887153" name="Picture 17" descr="A cartoon character standing next to a gold and blue object  Description automatically generated"/>
                          <pic:cNvPicPr>
                            <a:picLocks noChangeAspect="1" noChangeArrowheads="1"/>
                          </pic:cNvPicPr>
                        </pic:nvPicPr>
                        <pic:blipFill rotWithShape="1">
                          <a:blip r:embed="rId143" cstate="print">
                            <a:extLst>
                              <a:ext uri="{28A0092B-C50C-407E-A947-70E740481C1C}">
                                <a14:useLocalDpi xmlns:a14="http://schemas.microsoft.com/office/drawing/2010/main" val="0"/>
                              </a:ext>
                            </a:extLst>
                          </a:blip>
                          <a:srcRect/>
                          <a:stretch/>
                        </pic:blipFill>
                        <pic:spPr bwMode="auto">
                          <a:xfrm>
                            <a:off x="0" y="0"/>
                            <a:ext cx="1689326" cy="562452"/>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557728E" w14:textId="77777777" w:rsidR="00CE4CCE" w:rsidRPr="00FC0663" w:rsidRDefault="00CE4CCE">
      <w:pPr>
        <w:numPr>
          <w:ilvl w:val="0"/>
          <w:numId w:val="53"/>
        </w:numPr>
        <w:tabs>
          <w:tab w:val="left" w:pos="851"/>
          <w:tab w:val="left" w:pos="990"/>
        </w:tabs>
        <w:spacing w:line="276" w:lineRule="auto"/>
        <w:ind w:left="0" w:firstLine="0"/>
        <w:contextualSpacing/>
        <w:jc w:val="both"/>
        <w:rPr>
          <w:rFonts w:eastAsia="Calibri"/>
          <w:color w:val="000000"/>
          <w:sz w:val="22"/>
          <w:szCs w:val="22"/>
        </w:rPr>
      </w:pPr>
      <w:r w:rsidRPr="00FC0663">
        <w:rPr>
          <w:rFonts w:eastAsia="Calibri"/>
          <w:color w:val="000000"/>
          <w:sz w:val="22"/>
          <w:szCs w:val="22"/>
        </w:rPr>
        <w:t xml:space="preserve">Một điện tích thử 1 </w:t>
      </w:r>
      <w:r w:rsidRPr="00FC0663">
        <w:rPr>
          <w:rFonts w:eastAsia="Calibri"/>
          <w:color w:val="auto"/>
          <w:sz w:val="22"/>
          <w:szCs w:val="22"/>
        </w:rPr>
        <w:sym w:font="Symbol" w:char="F06D"/>
      </w:r>
      <w:r w:rsidRPr="00FC0663">
        <w:rPr>
          <w:rFonts w:eastAsia="Calibri"/>
          <w:color w:val="000000"/>
          <w:sz w:val="22"/>
          <w:szCs w:val="22"/>
        </w:rPr>
        <w:t>C được đặt tại điểm P mà điện trường do các điện tích khác gây ra theo hướng nằm ngang từ trái sang phải và có độ lớn 4.10</w:t>
      </w:r>
      <w:r w:rsidRPr="00FC0663">
        <w:rPr>
          <w:rFonts w:eastAsia="Calibri"/>
          <w:color w:val="000000"/>
          <w:sz w:val="22"/>
          <w:szCs w:val="22"/>
          <w:vertAlign w:val="superscript"/>
        </w:rPr>
        <w:t>6</w:t>
      </w:r>
      <w:r w:rsidRPr="00FC0663">
        <w:rPr>
          <w:rFonts w:eastAsia="Calibri"/>
          <w:color w:val="000000"/>
          <w:sz w:val="22"/>
          <w:szCs w:val="22"/>
        </w:rPr>
        <w:t xml:space="preserve"> N/C. Nếu thay điện tích thử bằng điện tích -1</w:t>
      </w:r>
      <w:r w:rsidRPr="00FC0663">
        <w:rPr>
          <w:rFonts w:eastAsia="Calibri"/>
          <w:color w:val="auto"/>
          <w:sz w:val="22"/>
          <w:szCs w:val="22"/>
        </w:rPr>
        <w:sym w:font="Symbol" w:char="F06D"/>
      </w:r>
      <w:r w:rsidRPr="00FC0663">
        <w:rPr>
          <w:rFonts w:eastAsia="Calibri"/>
          <w:color w:val="000000"/>
          <w:sz w:val="22"/>
          <w:szCs w:val="22"/>
        </w:rPr>
        <w:t>C thì cường độ điện trường tại P:</w:t>
      </w:r>
    </w:p>
    <w:p w14:paraId="56D2740C" w14:textId="77777777" w:rsidR="00CE4CCE" w:rsidRPr="00FC0663" w:rsidRDefault="00CE4CCE" w:rsidP="00CE4CCE">
      <w:pPr>
        <w:spacing w:line="276" w:lineRule="auto"/>
        <w:rPr>
          <w:color w:val="000000"/>
          <w:sz w:val="22"/>
          <w:szCs w:val="22"/>
        </w:rPr>
      </w:pPr>
      <w:r w:rsidRPr="00FC0663">
        <w:rPr>
          <w:color w:val="000000"/>
          <w:sz w:val="22"/>
          <w:szCs w:val="22"/>
        </w:rPr>
        <w:t>A. giữ nguyên độ lớn nhưng thay đổi hướng</w:t>
      </w:r>
      <w:r w:rsidRPr="00FC0663">
        <w:rPr>
          <w:color w:val="000000"/>
          <w:sz w:val="22"/>
          <w:szCs w:val="22"/>
        </w:rPr>
        <w:tab/>
        <w:t>B. Tăng độ lớn và thay đổi hướng</w:t>
      </w:r>
    </w:p>
    <w:p w14:paraId="62BACE9E" w14:textId="77777777" w:rsidR="00CE4CCE" w:rsidRPr="00FC0663" w:rsidRDefault="00CE4CCE" w:rsidP="00CE4CCE">
      <w:pPr>
        <w:spacing w:line="276" w:lineRule="auto"/>
        <w:rPr>
          <w:color w:val="000000"/>
          <w:sz w:val="22"/>
          <w:szCs w:val="22"/>
        </w:rPr>
      </w:pPr>
      <w:r w:rsidRPr="00FC0663">
        <w:rPr>
          <w:color w:val="000000"/>
          <w:sz w:val="22"/>
          <w:szCs w:val="22"/>
          <w:highlight w:val="green"/>
        </w:rPr>
        <w:t>C. giữ nguyên</w:t>
      </w:r>
      <w:r w:rsidRPr="00FC0663">
        <w:rPr>
          <w:color w:val="000000"/>
          <w:sz w:val="22"/>
          <w:szCs w:val="22"/>
        </w:rPr>
        <w:tab/>
      </w:r>
      <w:r w:rsidRPr="00FC0663">
        <w:rPr>
          <w:color w:val="000000"/>
          <w:sz w:val="22"/>
          <w:szCs w:val="22"/>
        </w:rPr>
        <w:tab/>
      </w:r>
      <w:r w:rsidRPr="00FC0663">
        <w:rPr>
          <w:color w:val="000000"/>
          <w:sz w:val="22"/>
          <w:szCs w:val="22"/>
        </w:rPr>
        <w:tab/>
      </w:r>
      <w:r w:rsidRPr="00FC0663">
        <w:rPr>
          <w:color w:val="000000"/>
          <w:sz w:val="22"/>
          <w:szCs w:val="22"/>
        </w:rPr>
        <w:tab/>
      </w:r>
      <w:r w:rsidRPr="00FC0663">
        <w:rPr>
          <w:color w:val="000000"/>
          <w:sz w:val="22"/>
          <w:szCs w:val="22"/>
        </w:rPr>
        <w:tab/>
      </w:r>
      <w:r w:rsidRPr="00FC0663">
        <w:rPr>
          <w:color w:val="000000"/>
          <w:sz w:val="22"/>
          <w:szCs w:val="22"/>
        </w:rPr>
        <w:tab/>
        <w:t>D. giảm độ lớn và đổi hướng</w:t>
      </w:r>
    </w:p>
    <w:tbl>
      <w:tblPr>
        <w:tblStyle w:val="trongbang11"/>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1"/>
        <w:gridCol w:w="2983"/>
        <w:gridCol w:w="1836"/>
      </w:tblGrid>
      <w:tr w:rsidR="00CE4CCE" w:rsidRPr="00FC0663" w14:paraId="557B81CA" w14:textId="77777777" w:rsidTr="00974385">
        <w:tc>
          <w:tcPr>
            <w:tcW w:w="4961" w:type="dxa"/>
          </w:tcPr>
          <w:p w14:paraId="33957092" w14:textId="77777777" w:rsidR="00CE4CCE" w:rsidRPr="00FC0663" w:rsidRDefault="00CE4CCE">
            <w:pPr>
              <w:numPr>
                <w:ilvl w:val="0"/>
                <w:numId w:val="54"/>
              </w:numPr>
              <w:tabs>
                <w:tab w:val="left" w:pos="283"/>
                <w:tab w:val="left" w:pos="851"/>
                <w:tab w:val="left" w:pos="990"/>
                <w:tab w:val="left" w:pos="2835"/>
                <w:tab w:val="left" w:pos="5386"/>
                <w:tab w:val="left" w:pos="7937"/>
              </w:tabs>
              <w:spacing w:line="276" w:lineRule="auto"/>
              <w:ind w:left="0" w:firstLine="0"/>
              <w:contextualSpacing/>
              <w:rPr>
                <w:rFonts w:eastAsia="Calibri"/>
                <w:b/>
                <w:color w:val="000000"/>
                <w:sz w:val="22"/>
                <w:szCs w:val="22"/>
              </w:rPr>
            </w:pPr>
            <w:r w:rsidRPr="00FC0663">
              <w:rPr>
                <w:rFonts w:eastAsia="Calibri"/>
                <w:color w:val="000000"/>
                <w:sz w:val="22"/>
                <w:szCs w:val="22"/>
              </w:rPr>
              <w:t xml:space="preserve">Khoảng cách giữa hai cực của ống phóng tia </w:t>
            </w:r>
            <m:oMath>
              <m:r>
                <w:rPr>
                  <w:rFonts w:ascii="Cambria Math" w:eastAsia="Calibri" w:hAnsi="Cambria Math"/>
                  <w:color w:val="000000"/>
                  <w:sz w:val="22"/>
                  <w:szCs w:val="22"/>
                </w:rPr>
                <m:t>X</m:t>
              </m:r>
            </m:oMath>
            <w:r w:rsidRPr="00FC0663">
              <w:rPr>
                <w:rFonts w:eastAsia="Calibri"/>
                <w:color w:val="000000"/>
                <w:sz w:val="22"/>
                <w:szCs w:val="22"/>
              </w:rPr>
              <w:t xml:space="preserve"> (Hình 18.1) bằng </w:t>
            </w:r>
            <m:oMath>
              <m:r>
                <m:rPr>
                  <m:sty m:val="p"/>
                </m:rPr>
                <w:rPr>
                  <w:rFonts w:ascii="Cambria Math" w:eastAsia="Calibri" w:hAnsi="Cambria Math"/>
                  <w:color w:val="000000"/>
                  <w:sz w:val="22"/>
                  <w:szCs w:val="22"/>
                </w:rPr>
                <m:t>2</m:t>
              </m:r>
              <m:r>
                <m:rPr>
                  <m:nor/>
                </m:rPr>
                <w:rPr>
                  <w:rFonts w:eastAsia="Calibri"/>
                  <w:color w:val="000000"/>
                  <w:sz w:val="22"/>
                  <w:szCs w:val="22"/>
                </w:rPr>
                <m:t xml:space="preserve"> </m:t>
              </m:r>
              <m:r>
                <m:rPr>
                  <m:sty m:val="p"/>
                </m:rPr>
                <w:rPr>
                  <w:rFonts w:ascii="Cambria Math" w:eastAsia="Calibri" w:hAnsi="Cambria Math"/>
                  <w:color w:val="000000"/>
                  <w:sz w:val="22"/>
                  <w:szCs w:val="22"/>
                </w:rPr>
                <m:t>cm</m:t>
              </m:r>
            </m:oMath>
            <w:r w:rsidRPr="00FC0663">
              <w:rPr>
                <w:rFonts w:eastAsia="Calibri"/>
                <w:color w:val="000000"/>
                <w:sz w:val="22"/>
                <w:szCs w:val="22"/>
              </w:rPr>
              <w:t xml:space="preserve">, hiệu điện thế giữa hai cực là </w:t>
            </w:r>
            <m:oMath>
              <m:r>
                <m:rPr>
                  <m:sty m:val="p"/>
                </m:rPr>
                <w:rPr>
                  <w:rFonts w:ascii="Cambria Math" w:eastAsia="Calibri" w:hAnsi="Cambria Math"/>
                  <w:color w:val="000000"/>
                  <w:sz w:val="22"/>
                  <w:szCs w:val="22"/>
                </w:rPr>
                <m:t>100kV</m:t>
              </m:r>
            </m:oMath>
            <w:r w:rsidRPr="00FC0663">
              <w:rPr>
                <w:rFonts w:eastAsia="Calibri"/>
                <w:color w:val="000000"/>
                <w:sz w:val="22"/>
                <w:szCs w:val="22"/>
              </w:rPr>
              <w:t>. Cường độ điện trường giữa hai cực bằng</w:t>
            </w:r>
          </w:p>
          <w:p w14:paraId="070C5D78" w14:textId="77777777" w:rsidR="00CE4CCE" w:rsidRPr="00FC0663" w:rsidRDefault="00CE4CCE" w:rsidP="00CE4CCE">
            <w:pPr>
              <w:tabs>
                <w:tab w:val="left" w:pos="2835"/>
                <w:tab w:val="left" w:pos="4962"/>
                <w:tab w:val="left" w:pos="7655"/>
              </w:tabs>
              <w:spacing w:line="276" w:lineRule="auto"/>
              <w:contextualSpacing/>
              <w:rPr>
                <w:color w:val="000000"/>
                <w:sz w:val="22"/>
                <w:szCs w:val="22"/>
              </w:rPr>
            </w:pPr>
            <w:r w:rsidRPr="00FC0663">
              <w:rPr>
                <w:b/>
                <w:color w:val="000000"/>
                <w:sz w:val="22"/>
                <w:szCs w:val="22"/>
              </w:rPr>
              <w:t>A.</w:t>
            </w:r>
            <w:r w:rsidRPr="00FC0663">
              <w:rPr>
                <w:color w:val="000000"/>
                <w:sz w:val="22"/>
                <w:szCs w:val="22"/>
              </w:rPr>
              <w:t xml:space="preserve"> </w:t>
            </w:r>
            <m:oMath>
              <m:r>
                <m:rPr>
                  <m:sty m:val="p"/>
                </m:rPr>
                <w:rPr>
                  <w:rFonts w:ascii="Cambria Math" w:hAnsi="Cambria Math"/>
                  <w:color w:val="000000"/>
                  <w:sz w:val="22"/>
                  <w:szCs w:val="22"/>
                </w:rPr>
                <m:t>200</m:t>
              </m:r>
              <m:r>
                <m:rPr>
                  <m:nor/>
                </m:rPr>
                <w:rPr>
                  <w:color w:val="000000"/>
                  <w:sz w:val="22"/>
                  <w:szCs w:val="22"/>
                </w:rPr>
                <m:t xml:space="preserve"> </m:t>
              </m:r>
              <m:r>
                <m:rPr>
                  <m:sty m:val="p"/>
                </m:rPr>
                <w:rPr>
                  <w:rFonts w:ascii="Cambria Math" w:hAnsi="Cambria Math"/>
                  <w:color w:val="000000"/>
                  <w:sz w:val="22"/>
                  <w:szCs w:val="22"/>
                </w:rPr>
                <m:t>V/m</m:t>
              </m:r>
            </m:oMath>
            <w:r w:rsidRPr="00FC0663">
              <w:rPr>
                <w:color w:val="000000"/>
                <w:sz w:val="22"/>
                <w:szCs w:val="22"/>
              </w:rPr>
              <w:t>.</w:t>
            </w:r>
          </w:p>
          <w:p w14:paraId="006A8290" w14:textId="77777777" w:rsidR="00CE4CCE" w:rsidRPr="00FC0663" w:rsidRDefault="00CE4CCE" w:rsidP="00CE4CCE">
            <w:pPr>
              <w:tabs>
                <w:tab w:val="left" w:pos="2835"/>
                <w:tab w:val="left" w:pos="4962"/>
                <w:tab w:val="left" w:pos="7655"/>
              </w:tabs>
              <w:spacing w:line="276" w:lineRule="auto"/>
              <w:contextualSpacing/>
              <w:rPr>
                <w:color w:val="000000"/>
                <w:sz w:val="22"/>
                <w:szCs w:val="22"/>
              </w:rPr>
            </w:pPr>
            <w:r w:rsidRPr="00FC0663">
              <w:rPr>
                <w:b/>
                <w:color w:val="000000"/>
                <w:sz w:val="22"/>
                <w:szCs w:val="22"/>
              </w:rPr>
              <w:t>B.</w:t>
            </w:r>
            <w:r w:rsidRPr="00FC0663">
              <w:rPr>
                <w:color w:val="000000"/>
                <w:sz w:val="22"/>
                <w:szCs w:val="22"/>
              </w:rPr>
              <w:t xml:space="preserve"> </w:t>
            </w:r>
            <m:oMath>
              <m:r>
                <m:rPr>
                  <m:sty m:val="p"/>
                </m:rPr>
                <w:rPr>
                  <w:rFonts w:ascii="Cambria Math" w:hAnsi="Cambria Math"/>
                  <w:color w:val="000000"/>
                  <w:sz w:val="22"/>
                  <w:szCs w:val="22"/>
                </w:rPr>
                <m:t>50</m:t>
              </m:r>
              <m:r>
                <m:rPr>
                  <m:nor/>
                </m:rPr>
                <w:rPr>
                  <w:color w:val="000000"/>
                  <w:sz w:val="22"/>
                  <w:szCs w:val="22"/>
                </w:rPr>
                <m:t xml:space="preserve"> </m:t>
              </m:r>
              <m:r>
                <m:rPr>
                  <m:sty m:val="p"/>
                </m:rPr>
                <w:rPr>
                  <w:rFonts w:ascii="Cambria Math" w:hAnsi="Cambria Math"/>
                  <w:color w:val="000000"/>
                  <w:sz w:val="22"/>
                  <w:szCs w:val="22"/>
                </w:rPr>
                <m:t>V/m</m:t>
              </m:r>
            </m:oMath>
            <w:r w:rsidRPr="00FC0663">
              <w:rPr>
                <w:color w:val="000000"/>
                <w:sz w:val="22"/>
                <w:szCs w:val="22"/>
              </w:rPr>
              <w:t>.</w:t>
            </w:r>
          </w:p>
          <w:p w14:paraId="020205B4" w14:textId="19C6D88E" w:rsidR="00CE4CCE" w:rsidRPr="00FC0663" w:rsidRDefault="00CE4CCE" w:rsidP="00CE4CCE">
            <w:pPr>
              <w:tabs>
                <w:tab w:val="left" w:pos="2835"/>
                <w:tab w:val="left" w:pos="4962"/>
                <w:tab w:val="left" w:pos="7655"/>
              </w:tabs>
              <w:spacing w:line="276" w:lineRule="auto"/>
              <w:contextualSpacing/>
              <w:rPr>
                <w:color w:val="000000"/>
                <w:sz w:val="22"/>
                <w:szCs w:val="22"/>
              </w:rPr>
            </w:pPr>
            <w:r w:rsidRPr="00FC0663">
              <w:rPr>
                <w:b/>
                <w:color w:val="000000"/>
                <w:sz w:val="22"/>
                <w:szCs w:val="22"/>
              </w:rPr>
              <w:t>C.</w:t>
            </w:r>
            <w:r w:rsidRPr="00FC0663">
              <w:rPr>
                <w:color w:val="000000"/>
                <w:sz w:val="22"/>
                <w:szCs w:val="22"/>
              </w:rPr>
              <w:t xml:space="preserve"> </w:t>
            </w:r>
            <m:oMath>
              <m:r>
                <m:rPr>
                  <m:sty m:val="p"/>
                </m:rPr>
                <w:rPr>
                  <w:rFonts w:ascii="Cambria Math" w:hAnsi="Cambria Math"/>
                  <w:color w:val="000000"/>
                  <w:sz w:val="22"/>
                  <w:szCs w:val="22"/>
                </w:rPr>
                <m:t>2000</m:t>
              </m:r>
              <m:r>
                <m:rPr>
                  <m:nor/>
                </m:rPr>
                <w:rPr>
                  <w:color w:val="000000"/>
                  <w:sz w:val="22"/>
                  <w:szCs w:val="22"/>
                </w:rPr>
                <m:t xml:space="preserve"> </m:t>
              </m:r>
              <m:r>
                <m:rPr>
                  <m:sty m:val="p"/>
                </m:rPr>
                <w:rPr>
                  <w:rFonts w:ascii="Cambria Math" w:hAnsi="Cambria Math"/>
                  <w:color w:val="000000"/>
                  <w:sz w:val="22"/>
                  <w:szCs w:val="22"/>
                </w:rPr>
                <m:t>V/m</m:t>
              </m:r>
            </m:oMath>
            <w:r w:rsidRPr="00FC0663">
              <w:rPr>
                <w:color w:val="000000"/>
                <w:sz w:val="22"/>
                <w:szCs w:val="22"/>
              </w:rPr>
              <w:t>.</w:t>
            </w:r>
            <w:r w:rsidRPr="00FC0663">
              <w:rPr>
                <w:b/>
                <w:color w:val="000000"/>
                <w:sz w:val="22"/>
                <w:szCs w:val="22"/>
                <w:highlight w:val="green"/>
              </w:rPr>
              <w:t>D.</w:t>
            </w:r>
            <w:r w:rsidRPr="00FC0663">
              <w:rPr>
                <w:color w:val="000000"/>
                <w:sz w:val="22"/>
                <w:szCs w:val="22"/>
                <w:highlight w:val="green"/>
              </w:rPr>
              <w:t xml:space="preserve"> </w:t>
            </w:r>
            <m:oMath>
              <m:r>
                <m:rPr>
                  <m:sty m:val="p"/>
                </m:rPr>
                <w:rPr>
                  <w:rFonts w:ascii="Cambria Math" w:hAnsi="Cambria Math"/>
                  <w:color w:val="000000"/>
                  <w:sz w:val="22"/>
                  <w:szCs w:val="22"/>
                  <w:highlight w:val="green"/>
                </w:rPr>
                <m:t>5000000</m:t>
              </m:r>
              <m:r>
                <m:rPr>
                  <m:nor/>
                </m:rPr>
                <w:rPr>
                  <w:color w:val="000000"/>
                  <w:sz w:val="22"/>
                  <w:szCs w:val="22"/>
                  <w:highlight w:val="green"/>
                </w:rPr>
                <m:t xml:space="preserve"> </m:t>
              </m:r>
              <m:r>
                <m:rPr>
                  <m:sty m:val="p"/>
                </m:rPr>
                <w:rPr>
                  <w:rFonts w:ascii="Cambria Math" w:hAnsi="Cambria Math"/>
                  <w:color w:val="000000"/>
                  <w:sz w:val="22"/>
                  <w:szCs w:val="22"/>
                  <w:highlight w:val="green"/>
                </w:rPr>
                <m:t>V/m</m:t>
              </m:r>
            </m:oMath>
            <w:r w:rsidRPr="00FC0663">
              <w:rPr>
                <w:color w:val="000000"/>
                <w:sz w:val="22"/>
                <w:szCs w:val="22"/>
                <w:highlight w:val="green"/>
              </w:rPr>
              <w:t>.</w:t>
            </w:r>
          </w:p>
        </w:tc>
        <w:tc>
          <w:tcPr>
            <w:tcW w:w="4819" w:type="dxa"/>
            <w:gridSpan w:val="2"/>
          </w:tcPr>
          <w:p w14:paraId="22A18BD8" w14:textId="77777777" w:rsidR="00CE4CCE" w:rsidRPr="00FC0663" w:rsidRDefault="00CE4CCE" w:rsidP="00CE4CCE">
            <w:pPr>
              <w:tabs>
                <w:tab w:val="left" w:pos="283"/>
                <w:tab w:val="left" w:pos="2835"/>
                <w:tab w:val="left" w:pos="5386"/>
                <w:tab w:val="left" w:pos="7937"/>
              </w:tabs>
              <w:spacing w:line="276" w:lineRule="auto"/>
              <w:contextualSpacing/>
              <w:jc w:val="center"/>
              <w:rPr>
                <w:b/>
                <w:color w:val="000000"/>
                <w:sz w:val="22"/>
                <w:szCs w:val="22"/>
              </w:rPr>
            </w:pPr>
            <w:r w:rsidRPr="00FC0663">
              <w:rPr>
                <w:noProof/>
                <w:sz w:val="22"/>
                <w:szCs w:val="22"/>
              </w:rPr>
              <w:drawing>
                <wp:inline distT="0" distB="0" distL="0" distR="0" wp14:anchorId="0A25B629" wp14:editId="2E87CA79">
                  <wp:extent cx="1744387" cy="723900"/>
                  <wp:effectExtent l="0" t="0" r="8255" b="0"/>
                  <wp:docPr id="1813172185" name="Picture 19" descr="Diagram of an electrical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3172185" name="Picture 19" descr="Diagram of an electrical diagram  Description automatically generated"/>
                          <pic:cNvPicPr>
                            <a:picLocks noChangeAspect="1" noChangeArrowheads="1"/>
                          </pic:cNvPicPr>
                        </pic:nvPicPr>
                        <pic:blipFill rotWithShape="1">
                          <a:blip r:embed="rId144" cstate="print">
                            <a:extLst>
                              <a:ext uri="{28A0092B-C50C-407E-A947-70E740481C1C}">
                                <a14:useLocalDpi xmlns:a14="http://schemas.microsoft.com/office/drawing/2010/main" val="0"/>
                              </a:ext>
                            </a:extLst>
                          </a:blip>
                          <a:srcRect/>
                          <a:stretch/>
                        </pic:blipFill>
                        <pic:spPr bwMode="auto">
                          <a:xfrm>
                            <a:off x="0" y="0"/>
                            <a:ext cx="1760271" cy="730492"/>
                          </a:xfrm>
                          <a:prstGeom prst="rect">
                            <a:avLst/>
                          </a:prstGeom>
                          <a:noFill/>
                          <a:ln>
                            <a:noFill/>
                          </a:ln>
                          <a:extLst>
                            <a:ext uri="{53640926-AAD7-44D8-BBD7-CCE9431645EC}">
                              <a14:shadowObscured xmlns:a14="http://schemas.microsoft.com/office/drawing/2010/main"/>
                            </a:ext>
                          </a:extLst>
                        </pic:spPr>
                      </pic:pic>
                    </a:graphicData>
                  </a:graphic>
                </wp:inline>
              </w:drawing>
            </w:r>
          </w:p>
          <w:p w14:paraId="2A7E9734" w14:textId="77777777" w:rsidR="00CE4CCE" w:rsidRPr="00FC0663" w:rsidRDefault="00CE4CCE" w:rsidP="00F27E76">
            <w:pPr>
              <w:tabs>
                <w:tab w:val="left" w:pos="283"/>
                <w:tab w:val="left" w:pos="2835"/>
                <w:tab w:val="left" w:pos="5386"/>
                <w:tab w:val="left" w:pos="7937"/>
              </w:tabs>
              <w:spacing w:line="276" w:lineRule="auto"/>
              <w:contextualSpacing/>
              <w:rPr>
                <w:i/>
                <w:iCs/>
                <w:color w:val="000000"/>
                <w:sz w:val="22"/>
                <w:szCs w:val="22"/>
              </w:rPr>
            </w:pPr>
            <w:r w:rsidRPr="00FC0663">
              <w:rPr>
                <w:i/>
                <w:iCs/>
                <w:color w:val="000000"/>
                <w:sz w:val="22"/>
                <w:szCs w:val="22"/>
              </w:rPr>
              <w:t xml:space="preserve">Hinh 18.1. Ống phóng tia </w:t>
            </w:r>
            <m:oMath>
              <m:r>
                <w:rPr>
                  <w:rFonts w:ascii="Cambria Math" w:hAnsi="Cambria Math"/>
                  <w:color w:val="000000"/>
                  <w:sz w:val="22"/>
                  <w:szCs w:val="22"/>
                </w:rPr>
                <m:t>X</m:t>
              </m:r>
            </m:oMath>
            <w:r w:rsidRPr="00FC0663">
              <w:rPr>
                <w:i/>
                <w:iCs/>
                <w:color w:val="000000"/>
                <w:sz w:val="22"/>
                <w:szCs w:val="22"/>
              </w:rPr>
              <w:t xml:space="preserve"> trong máy chup </w:t>
            </w:r>
            <m:oMath>
              <m:r>
                <w:rPr>
                  <w:rFonts w:ascii="Cambria Math" w:hAnsi="Cambria Math"/>
                  <w:color w:val="000000"/>
                  <w:sz w:val="22"/>
                  <w:szCs w:val="22"/>
                </w:rPr>
                <m:t>X</m:t>
              </m:r>
            </m:oMath>
            <w:r w:rsidRPr="00FC0663">
              <w:rPr>
                <w:i/>
                <w:iCs/>
                <w:color w:val="000000"/>
                <w:sz w:val="22"/>
                <w:szCs w:val="22"/>
              </w:rPr>
              <w:t xml:space="preserve"> quang chẩn đoán hình ảnh</w:t>
            </w:r>
          </w:p>
        </w:tc>
      </w:tr>
      <w:tr w:rsidR="00CE4CCE" w:rsidRPr="00FC0663" w14:paraId="6082141C" w14:textId="77777777" w:rsidTr="0097438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7944" w:type="dxa"/>
            <w:gridSpan w:val="2"/>
            <w:tcBorders>
              <w:top w:val="nil"/>
              <w:left w:val="nil"/>
              <w:bottom w:val="nil"/>
              <w:right w:val="nil"/>
            </w:tcBorders>
          </w:tcPr>
          <w:p w14:paraId="7E2F070C" w14:textId="77777777" w:rsidR="00CE4CCE" w:rsidRPr="00FC0663" w:rsidRDefault="00CE4CCE">
            <w:pPr>
              <w:numPr>
                <w:ilvl w:val="0"/>
                <w:numId w:val="55"/>
              </w:numPr>
              <w:tabs>
                <w:tab w:val="left" w:pos="283"/>
                <w:tab w:val="left" w:pos="851"/>
                <w:tab w:val="left" w:pos="990"/>
                <w:tab w:val="left" w:pos="2835"/>
                <w:tab w:val="left" w:pos="5386"/>
                <w:tab w:val="left" w:pos="7937"/>
              </w:tabs>
              <w:spacing w:line="276" w:lineRule="auto"/>
              <w:ind w:left="0" w:firstLine="0"/>
              <w:contextualSpacing/>
              <w:rPr>
                <w:rFonts w:eastAsia="Calibri"/>
                <w:b/>
                <w:color w:val="000000"/>
                <w:sz w:val="22"/>
                <w:szCs w:val="22"/>
              </w:rPr>
            </w:pPr>
            <w:r w:rsidRPr="00FC0663">
              <w:rPr>
                <w:rFonts w:eastAsia="Calibri"/>
                <w:color w:val="000000"/>
                <w:sz w:val="22"/>
                <w:szCs w:val="22"/>
              </w:rPr>
              <w:lastRenderedPageBreak/>
              <w:t xml:space="preserve">Trong điện trường đều của Trái Đất, chọn mặt đất là mốc thế năng điện. Một hạt bụi mịn có khối lượng </w:t>
            </w:r>
            <m:oMath>
              <m:r>
                <m:rPr>
                  <m:sty m:val="p"/>
                </m:rPr>
                <w:rPr>
                  <w:rFonts w:ascii="Cambria Math" w:eastAsia="Calibri" w:hAnsi="Cambria Math"/>
                  <w:color w:val="000000"/>
                  <w:sz w:val="22"/>
                  <w:szCs w:val="22"/>
                </w:rPr>
                <m:t>m</m:t>
              </m:r>
            </m:oMath>
            <w:r w:rsidRPr="00FC0663">
              <w:rPr>
                <w:rFonts w:eastAsia="Calibri"/>
                <w:color w:val="000000"/>
                <w:sz w:val="22"/>
                <w:szCs w:val="22"/>
              </w:rPr>
              <w:t xml:space="preserve">, điện tích q đang lơ lửng ở độ cao </w:t>
            </w:r>
            <m:oMath>
              <m:r>
                <m:rPr>
                  <m:sty m:val="p"/>
                </m:rPr>
                <w:rPr>
                  <w:rFonts w:ascii="Cambria Math" w:eastAsia="Calibri" w:hAnsi="Cambria Math"/>
                  <w:color w:val="000000"/>
                  <w:sz w:val="22"/>
                  <w:szCs w:val="22"/>
                </w:rPr>
                <m:t>h</m:t>
              </m:r>
            </m:oMath>
            <w:r w:rsidRPr="00FC0663">
              <w:rPr>
                <w:rFonts w:eastAsia="Calibri"/>
                <w:color w:val="000000"/>
                <w:sz w:val="22"/>
                <w:szCs w:val="22"/>
              </w:rPr>
              <w:t xml:space="preserve"> so với mặt đất. Thế năng điện của hạt bụi mịn là:</w:t>
            </w:r>
          </w:p>
          <w:p w14:paraId="6D2E45A7" w14:textId="77777777" w:rsidR="00CE4CCE" w:rsidRPr="00FC0663" w:rsidRDefault="00CE4CCE" w:rsidP="00CE4CCE">
            <w:pPr>
              <w:tabs>
                <w:tab w:val="left" w:pos="283"/>
                <w:tab w:val="left" w:pos="2835"/>
                <w:tab w:val="left" w:pos="5386"/>
                <w:tab w:val="left" w:pos="7937"/>
              </w:tabs>
              <w:spacing w:line="276" w:lineRule="auto"/>
              <w:contextualSpacing/>
              <w:rPr>
                <w:color w:val="000000"/>
                <w:sz w:val="22"/>
                <w:szCs w:val="22"/>
              </w:rPr>
            </w:pPr>
            <w:r w:rsidRPr="00FC0663">
              <w:rPr>
                <w:b/>
                <w:color w:val="000000"/>
                <w:sz w:val="22"/>
                <w:szCs w:val="22"/>
                <w:highlight w:val="green"/>
              </w:rPr>
              <w:t>A.</w:t>
            </w:r>
            <w:r w:rsidRPr="00FC0663">
              <w:rPr>
                <w:color w:val="000000"/>
                <w:sz w:val="22"/>
                <w:szCs w:val="22"/>
                <w:highlight w:val="green"/>
              </w:rPr>
              <w:t xml:space="preserve"> </w:t>
            </w:r>
            <m:oMath>
              <m:sSub>
                <m:sSubPr>
                  <m:ctrlPr>
                    <w:rPr>
                      <w:rFonts w:ascii="Cambria Math" w:hAnsi="Cambria Math"/>
                      <w:color w:val="000000"/>
                      <w:sz w:val="22"/>
                      <w:szCs w:val="22"/>
                      <w:highlight w:val="green"/>
                    </w:rPr>
                  </m:ctrlPr>
                </m:sSubPr>
                <m:e>
                  <m:r>
                    <w:rPr>
                      <w:rFonts w:ascii="Cambria Math" w:hAnsi="Cambria Math"/>
                      <w:color w:val="000000"/>
                      <w:sz w:val="22"/>
                      <w:szCs w:val="22"/>
                      <w:highlight w:val="green"/>
                    </w:rPr>
                    <m:t>W</m:t>
                  </m:r>
                </m:e>
                <m:sub>
                  <m:r>
                    <w:rPr>
                      <w:rFonts w:ascii="Cambria Math" w:hAnsi="Cambria Math"/>
                      <w:color w:val="000000"/>
                      <w:sz w:val="22"/>
                      <w:szCs w:val="22"/>
                      <w:highlight w:val="green"/>
                    </w:rPr>
                    <m:t>t</m:t>
                  </m:r>
                </m:sub>
              </m:sSub>
              <m:r>
                <m:rPr>
                  <m:sty m:val="p"/>
                </m:rPr>
                <w:rPr>
                  <w:rFonts w:ascii="Cambria Math" w:hAnsi="Cambria Math"/>
                  <w:color w:val="000000"/>
                  <w:sz w:val="22"/>
                  <w:szCs w:val="22"/>
                  <w:highlight w:val="green"/>
                </w:rPr>
                <m:t>=</m:t>
              </m:r>
              <m:r>
                <w:rPr>
                  <w:rFonts w:ascii="Cambria Math" w:hAnsi="Cambria Math"/>
                  <w:color w:val="000000"/>
                  <w:sz w:val="22"/>
                  <w:szCs w:val="22"/>
                  <w:highlight w:val="green"/>
                </w:rPr>
                <m:t>mgh</m:t>
              </m:r>
            </m:oMath>
            <w:r w:rsidRPr="00FC0663">
              <w:rPr>
                <w:color w:val="000000"/>
                <w:sz w:val="22"/>
                <w:szCs w:val="22"/>
                <w:highlight w:val="green"/>
              </w:rPr>
              <w:t>.</w:t>
            </w:r>
            <w:r w:rsidRPr="00FC0663">
              <w:rPr>
                <w:color w:val="000000"/>
                <w:sz w:val="22"/>
                <w:szCs w:val="22"/>
              </w:rPr>
              <w:tab/>
            </w:r>
            <w:r w:rsidRPr="00FC0663">
              <w:rPr>
                <w:b/>
                <w:color w:val="000000"/>
                <w:sz w:val="22"/>
                <w:szCs w:val="22"/>
              </w:rPr>
              <w:t>B.</w:t>
            </w:r>
            <w:r w:rsidRPr="00FC0663">
              <w:rPr>
                <w:color w:val="000000"/>
                <w:sz w:val="22"/>
                <w:szCs w:val="22"/>
              </w:rPr>
              <w:t xml:space="preserve"> </w:t>
            </w:r>
            <m:oMath>
              <m:sSub>
                <m:sSubPr>
                  <m:ctrlPr>
                    <w:rPr>
                      <w:rFonts w:ascii="Cambria Math" w:hAnsi="Cambria Math"/>
                      <w:color w:val="000000"/>
                      <w:sz w:val="22"/>
                      <w:szCs w:val="22"/>
                    </w:rPr>
                  </m:ctrlPr>
                </m:sSubPr>
                <m:e>
                  <m:r>
                    <w:rPr>
                      <w:rFonts w:ascii="Cambria Math" w:hAnsi="Cambria Math"/>
                      <w:color w:val="000000"/>
                      <w:sz w:val="22"/>
                      <w:szCs w:val="22"/>
                    </w:rPr>
                    <m:t>W</m:t>
                  </m:r>
                </m:e>
                <m:sub>
                  <m:r>
                    <w:rPr>
                      <w:rFonts w:ascii="Cambria Math" w:hAnsi="Cambria Math"/>
                      <w:color w:val="000000"/>
                      <w:sz w:val="22"/>
                      <w:szCs w:val="22"/>
                    </w:rPr>
                    <m:t>t</m:t>
                  </m:r>
                </m:sub>
              </m:sSub>
              <m:r>
                <m:rPr>
                  <m:sty m:val="p"/>
                </m:rPr>
                <w:rPr>
                  <w:rFonts w:ascii="Cambria Math" w:hAnsi="Cambria Math"/>
                  <w:color w:val="000000"/>
                  <w:sz w:val="22"/>
                  <w:szCs w:val="22"/>
                </w:rPr>
                <m:t>=</m:t>
              </m:r>
              <m:r>
                <w:rPr>
                  <w:rFonts w:ascii="Cambria Math" w:hAnsi="Cambria Math"/>
                  <w:color w:val="000000"/>
                  <w:sz w:val="22"/>
                  <w:szCs w:val="22"/>
                </w:rPr>
                <m:t>qEh</m:t>
              </m:r>
            </m:oMath>
            <w:r w:rsidRPr="00FC0663">
              <w:rPr>
                <w:color w:val="000000"/>
                <w:sz w:val="22"/>
                <w:szCs w:val="22"/>
              </w:rPr>
              <w:t>.</w:t>
            </w:r>
          </w:p>
          <w:p w14:paraId="2332FFE5" w14:textId="77777777" w:rsidR="00CE4CCE" w:rsidRPr="00FC0663" w:rsidRDefault="00CE4CCE" w:rsidP="00CE4CCE">
            <w:pPr>
              <w:tabs>
                <w:tab w:val="left" w:pos="283"/>
                <w:tab w:val="left" w:pos="2835"/>
                <w:tab w:val="left" w:pos="5386"/>
                <w:tab w:val="left" w:pos="7937"/>
              </w:tabs>
              <w:spacing w:line="276" w:lineRule="auto"/>
              <w:contextualSpacing/>
              <w:rPr>
                <w:b/>
                <w:color w:val="000000"/>
                <w:sz w:val="22"/>
                <w:szCs w:val="22"/>
              </w:rPr>
            </w:pPr>
            <w:r w:rsidRPr="00FC0663">
              <w:rPr>
                <w:b/>
                <w:color w:val="000000"/>
                <w:sz w:val="22"/>
                <w:szCs w:val="22"/>
              </w:rPr>
              <w:t>C.</w:t>
            </w:r>
            <w:r w:rsidRPr="00FC0663">
              <w:rPr>
                <w:color w:val="000000"/>
                <w:sz w:val="22"/>
                <w:szCs w:val="22"/>
              </w:rPr>
              <w:t xml:space="preserve"> </w:t>
            </w:r>
            <m:oMath>
              <m:sSub>
                <m:sSubPr>
                  <m:ctrlPr>
                    <w:rPr>
                      <w:rFonts w:ascii="Cambria Math" w:hAnsi="Cambria Math"/>
                      <w:color w:val="000000"/>
                      <w:sz w:val="22"/>
                      <w:szCs w:val="22"/>
                    </w:rPr>
                  </m:ctrlPr>
                </m:sSubPr>
                <m:e>
                  <m:r>
                    <w:rPr>
                      <w:rFonts w:ascii="Cambria Math" w:hAnsi="Cambria Math"/>
                      <w:color w:val="000000"/>
                      <w:sz w:val="22"/>
                      <w:szCs w:val="22"/>
                    </w:rPr>
                    <m:t>W</m:t>
                  </m:r>
                </m:e>
                <m:sub>
                  <m:r>
                    <w:rPr>
                      <w:rFonts w:ascii="Cambria Math" w:hAnsi="Cambria Math"/>
                      <w:color w:val="000000"/>
                      <w:sz w:val="22"/>
                      <w:szCs w:val="22"/>
                    </w:rPr>
                    <m:t>t</m:t>
                  </m:r>
                </m:sub>
              </m:sSub>
              <m:r>
                <m:rPr>
                  <m:sty m:val="p"/>
                </m:rPr>
                <w:rPr>
                  <w:rFonts w:ascii="Cambria Math" w:hAnsi="Cambria Math"/>
                  <w:color w:val="000000"/>
                  <w:sz w:val="22"/>
                  <w:szCs w:val="22"/>
                </w:rPr>
                <m:t>=</m:t>
              </m:r>
              <m:r>
                <w:rPr>
                  <w:rFonts w:ascii="Cambria Math" w:hAnsi="Cambria Math"/>
                  <w:color w:val="000000"/>
                  <w:sz w:val="22"/>
                  <w:szCs w:val="22"/>
                </w:rPr>
                <m:t>mEh</m:t>
              </m:r>
            </m:oMath>
            <w:r w:rsidRPr="00FC0663">
              <w:rPr>
                <w:color w:val="000000"/>
                <w:sz w:val="22"/>
                <w:szCs w:val="22"/>
              </w:rPr>
              <w:t>.</w:t>
            </w:r>
            <w:r w:rsidRPr="00FC0663">
              <w:rPr>
                <w:color w:val="000000"/>
                <w:sz w:val="22"/>
                <w:szCs w:val="22"/>
              </w:rPr>
              <w:tab/>
            </w:r>
            <w:r w:rsidRPr="00FC0663">
              <w:rPr>
                <w:b/>
                <w:color w:val="000000"/>
                <w:sz w:val="22"/>
                <w:szCs w:val="22"/>
              </w:rPr>
              <w:t>D.</w:t>
            </w:r>
            <w:r w:rsidRPr="00FC0663">
              <w:rPr>
                <w:color w:val="000000"/>
                <w:sz w:val="22"/>
                <w:szCs w:val="22"/>
              </w:rPr>
              <w:t xml:space="preserve"> </w:t>
            </w:r>
            <m:oMath>
              <m:sSub>
                <m:sSubPr>
                  <m:ctrlPr>
                    <w:rPr>
                      <w:rFonts w:ascii="Cambria Math" w:hAnsi="Cambria Math"/>
                      <w:color w:val="000000"/>
                      <w:sz w:val="22"/>
                      <w:szCs w:val="22"/>
                    </w:rPr>
                  </m:ctrlPr>
                </m:sSubPr>
                <m:e>
                  <m:r>
                    <w:rPr>
                      <w:rFonts w:ascii="Cambria Math" w:hAnsi="Cambria Math"/>
                      <w:color w:val="000000"/>
                      <w:sz w:val="22"/>
                      <w:szCs w:val="22"/>
                    </w:rPr>
                    <m:t>W</m:t>
                  </m:r>
                </m:e>
                <m:sub>
                  <m:r>
                    <w:rPr>
                      <w:rFonts w:ascii="Cambria Math" w:hAnsi="Cambria Math"/>
                      <w:color w:val="000000"/>
                      <w:sz w:val="22"/>
                      <w:szCs w:val="22"/>
                    </w:rPr>
                    <m:t>t</m:t>
                  </m:r>
                </m:sub>
              </m:sSub>
              <m:r>
                <m:rPr>
                  <m:sty m:val="p"/>
                </m:rPr>
                <w:rPr>
                  <w:rFonts w:ascii="Cambria Math" w:hAnsi="Cambria Math"/>
                  <w:color w:val="000000"/>
                  <w:sz w:val="22"/>
                  <w:szCs w:val="22"/>
                </w:rPr>
                <m:t>=</m:t>
              </m:r>
              <m:r>
                <w:rPr>
                  <w:rFonts w:ascii="Cambria Math" w:hAnsi="Cambria Math"/>
                  <w:color w:val="000000"/>
                  <w:sz w:val="22"/>
                  <w:szCs w:val="22"/>
                </w:rPr>
                <m:t>qgh</m:t>
              </m:r>
            </m:oMath>
            <w:r w:rsidRPr="00FC0663">
              <w:rPr>
                <w:color w:val="000000"/>
                <w:sz w:val="22"/>
                <w:szCs w:val="22"/>
              </w:rPr>
              <w:t>.</w:t>
            </w:r>
          </w:p>
        </w:tc>
        <w:tc>
          <w:tcPr>
            <w:tcW w:w="1836" w:type="dxa"/>
            <w:tcBorders>
              <w:top w:val="nil"/>
              <w:left w:val="nil"/>
              <w:bottom w:val="nil"/>
              <w:right w:val="nil"/>
            </w:tcBorders>
          </w:tcPr>
          <w:p w14:paraId="768FC124" w14:textId="77777777" w:rsidR="00CE4CCE" w:rsidRPr="00FC0663" w:rsidRDefault="00CE4CCE" w:rsidP="00CE4CCE">
            <w:pPr>
              <w:tabs>
                <w:tab w:val="left" w:pos="283"/>
                <w:tab w:val="left" w:pos="851"/>
                <w:tab w:val="left" w:pos="990"/>
                <w:tab w:val="left" w:pos="2835"/>
                <w:tab w:val="left" w:pos="5386"/>
                <w:tab w:val="left" w:pos="7937"/>
              </w:tabs>
              <w:spacing w:line="276" w:lineRule="auto"/>
              <w:contextualSpacing/>
              <w:jc w:val="center"/>
              <w:rPr>
                <w:rFonts w:eastAsia="Calibri"/>
                <w:b/>
                <w:color w:val="000000"/>
                <w:sz w:val="22"/>
                <w:szCs w:val="22"/>
              </w:rPr>
            </w:pPr>
            <w:r w:rsidRPr="00FC0663">
              <w:rPr>
                <w:rFonts w:eastAsia="Calibri"/>
                <w:noProof/>
                <w:color w:val="auto"/>
                <w:sz w:val="22"/>
                <w:szCs w:val="22"/>
              </w:rPr>
              <w:drawing>
                <wp:inline distT="0" distB="0" distL="0" distR="0" wp14:anchorId="5753884B" wp14:editId="45D03737">
                  <wp:extent cx="871406" cy="704850"/>
                  <wp:effectExtent l="0" t="0" r="5080" b="0"/>
                  <wp:docPr id="1882483018" name="Picture 21" descr="A black background with arrows and a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2483018" name="Picture 21" descr="A black background with arrows and a circle  Description automatically generated"/>
                          <pic:cNvPicPr>
                            <a:picLocks noChangeAspect="1" noChangeArrowheads="1"/>
                          </pic:cNvPicPr>
                        </pic:nvPicPr>
                        <pic:blipFill rotWithShape="1">
                          <a:blip r:embed="rId145" cstate="print">
                            <a:extLst>
                              <a:ext uri="{28A0092B-C50C-407E-A947-70E740481C1C}">
                                <a14:useLocalDpi xmlns:a14="http://schemas.microsoft.com/office/drawing/2010/main" val="0"/>
                              </a:ext>
                            </a:extLst>
                          </a:blip>
                          <a:srcRect/>
                          <a:stretch/>
                        </pic:blipFill>
                        <pic:spPr bwMode="auto">
                          <a:xfrm>
                            <a:off x="0" y="0"/>
                            <a:ext cx="889129" cy="719185"/>
                          </a:xfrm>
                          <a:prstGeom prst="rect">
                            <a:avLst/>
                          </a:prstGeom>
                          <a:noFill/>
                          <a:ln>
                            <a:noFill/>
                          </a:ln>
                          <a:extLst>
                            <a:ext uri="{53640926-AAD7-44D8-BBD7-CCE9431645EC}">
                              <a14:shadowObscured xmlns:a14="http://schemas.microsoft.com/office/drawing/2010/main"/>
                            </a:ext>
                          </a:extLst>
                        </pic:spPr>
                      </pic:pic>
                    </a:graphicData>
                  </a:graphic>
                </wp:inline>
              </w:drawing>
            </w:r>
          </w:p>
          <w:p w14:paraId="03F170D3" w14:textId="77777777" w:rsidR="00CE4CCE" w:rsidRPr="00FC0663" w:rsidRDefault="00CE4CCE" w:rsidP="00CE4CCE">
            <w:pPr>
              <w:tabs>
                <w:tab w:val="left" w:pos="283"/>
                <w:tab w:val="left" w:pos="851"/>
                <w:tab w:val="left" w:pos="990"/>
                <w:tab w:val="left" w:pos="2835"/>
                <w:tab w:val="left" w:pos="5386"/>
                <w:tab w:val="left" w:pos="7937"/>
              </w:tabs>
              <w:spacing w:line="276" w:lineRule="auto"/>
              <w:contextualSpacing/>
              <w:jc w:val="center"/>
              <w:rPr>
                <w:rFonts w:eastAsia="Calibri"/>
                <w:b/>
                <w:color w:val="000000"/>
                <w:sz w:val="22"/>
                <w:szCs w:val="22"/>
              </w:rPr>
            </w:pPr>
            <w:r w:rsidRPr="00FC0663">
              <w:rPr>
                <w:rFonts w:eastAsia="Calibri"/>
                <w:b/>
                <w:color w:val="000000"/>
                <w:sz w:val="22"/>
                <w:szCs w:val="22"/>
              </w:rPr>
              <w:t>Mặt đất</w:t>
            </w:r>
          </w:p>
        </w:tc>
      </w:tr>
    </w:tbl>
    <w:p w14:paraId="794A5E9E" w14:textId="77777777" w:rsidR="00CE4CCE" w:rsidRPr="00FC0663" w:rsidRDefault="00CE4CCE">
      <w:pPr>
        <w:numPr>
          <w:ilvl w:val="0"/>
          <w:numId w:val="55"/>
        </w:numPr>
        <w:tabs>
          <w:tab w:val="left" w:pos="851"/>
          <w:tab w:val="left" w:pos="990"/>
        </w:tabs>
        <w:spacing w:line="276" w:lineRule="auto"/>
        <w:ind w:left="0" w:firstLine="0"/>
        <w:contextualSpacing/>
        <w:mirrorIndents/>
        <w:jc w:val="both"/>
        <w:rPr>
          <w:rFonts w:eastAsia="Calibri"/>
          <w:b/>
          <w:color w:val="000000"/>
          <w:sz w:val="22"/>
          <w:szCs w:val="22"/>
        </w:rPr>
      </w:pPr>
      <w:r w:rsidRPr="00FC0663">
        <w:rPr>
          <w:rFonts w:eastAsia="Calibri"/>
          <w:color w:val="000000"/>
          <w:sz w:val="22"/>
          <w:szCs w:val="22"/>
        </w:rPr>
        <w:t xml:space="preserve">Trong chân không đặt cố định một điện tích điểm </w:t>
      </w:r>
      <m:oMath>
        <m:r>
          <w:rPr>
            <w:rFonts w:ascii="Cambria Math" w:eastAsia="Calibri" w:hAnsi="Cambria Math"/>
            <w:color w:val="000000"/>
            <w:sz w:val="22"/>
            <w:szCs w:val="22"/>
          </w:rPr>
          <m:t>Q</m:t>
        </m:r>
      </m:oMath>
      <w:r w:rsidRPr="00FC0663">
        <w:rPr>
          <w:rFonts w:eastAsia="Calibri"/>
          <w:color w:val="000000"/>
          <w:sz w:val="22"/>
          <w:szCs w:val="22"/>
        </w:rPr>
        <w:t xml:space="preserve">. Một điểm </w:t>
      </w:r>
      <m:oMath>
        <m:r>
          <m:rPr>
            <m:sty m:val="p"/>
          </m:rPr>
          <w:rPr>
            <w:rFonts w:ascii="Cambria Math" w:eastAsia="Calibri" w:hAnsi="Cambria Math"/>
            <w:color w:val="000000"/>
            <w:sz w:val="22"/>
            <w:szCs w:val="22"/>
          </w:rPr>
          <m:t>M</m:t>
        </m:r>
      </m:oMath>
      <w:r w:rsidRPr="00FC0663">
        <w:rPr>
          <w:rFonts w:eastAsia="Calibri"/>
          <w:color w:val="000000"/>
          <w:sz w:val="22"/>
          <w:szCs w:val="22"/>
        </w:rPr>
        <w:t xml:space="preserve"> cách </w:t>
      </w:r>
      <m:oMath>
        <m:r>
          <m:rPr>
            <m:sty m:val="p"/>
          </m:rPr>
          <w:rPr>
            <w:rFonts w:ascii="Cambria Math" w:eastAsia="Calibri" w:hAnsi="Cambria Math"/>
            <w:color w:val="000000"/>
            <w:sz w:val="22"/>
            <w:szCs w:val="22"/>
          </w:rPr>
          <m:t>Q</m:t>
        </m:r>
      </m:oMath>
      <w:r w:rsidRPr="00FC0663">
        <w:rPr>
          <w:rFonts w:eastAsia="Calibri"/>
          <w:color w:val="000000"/>
          <w:sz w:val="22"/>
          <w:szCs w:val="22"/>
        </w:rPr>
        <w:t xml:space="preserve"> một khoảng </w:t>
      </w:r>
      <m:oMath>
        <m:r>
          <m:rPr>
            <m:sty m:val="p"/>
          </m:rPr>
          <w:rPr>
            <w:rFonts w:ascii="Cambria Math" w:eastAsia="Calibri" w:hAnsi="Cambria Math"/>
            <w:color w:val="000000"/>
            <w:sz w:val="22"/>
            <w:szCs w:val="22"/>
          </w:rPr>
          <m:t>r</m:t>
        </m:r>
      </m:oMath>
      <w:r w:rsidRPr="00FC0663">
        <w:rPr>
          <w:rFonts w:eastAsia="Calibri"/>
          <w:color w:val="000000"/>
          <w:sz w:val="22"/>
          <w:szCs w:val="22"/>
        </w:rPr>
        <w:t xml:space="preserve">. Tập hợp những điểm có độ lớn cường độ điện trường bằng độ lớn cường độ điện trường tại </w:t>
      </w:r>
      <m:oMath>
        <m:r>
          <m:rPr>
            <m:sty m:val="p"/>
          </m:rPr>
          <w:rPr>
            <w:rFonts w:ascii="Cambria Math" w:eastAsia="Calibri" w:hAnsi="Cambria Math"/>
            <w:color w:val="000000"/>
            <w:sz w:val="22"/>
            <w:szCs w:val="22"/>
          </w:rPr>
          <m:t>M</m:t>
        </m:r>
      </m:oMath>
      <w:r w:rsidRPr="00FC0663">
        <w:rPr>
          <w:rFonts w:eastAsia="Calibri"/>
          <w:color w:val="000000"/>
          <w:sz w:val="22"/>
          <w:szCs w:val="22"/>
        </w:rPr>
        <w:t xml:space="preserve"> là</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2"/>
        <w:gridCol w:w="3396"/>
      </w:tblGrid>
      <w:tr w:rsidR="00CE4CCE" w:rsidRPr="00FC0663" w14:paraId="22157E07" w14:textId="77777777" w:rsidTr="00974385">
        <w:tc>
          <w:tcPr>
            <w:tcW w:w="6232" w:type="dxa"/>
          </w:tcPr>
          <w:p w14:paraId="351CDB8B" w14:textId="77777777" w:rsidR="00CE4CCE" w:rsidRPr="00FC0663" w:rsidRDefault="00CE4CCE" w:rsidP="00CE4CCE">
            <w:pPr>
              <w:tabs>
                <w:tab w:val="left" w:pos="2835"/>
                <w:tab w:val="left" w:pos="5386"/>
                <w:tab w:val="left" w:pos="7937"/>
              </w:tabs>
              <w:spacing w:line="276" w:lineRule="auto"/>
              <w:contextualSpacing/>
              <w:mirrorIndents/>
              <w:rPr>
                <w:color w:val="000000"/>
                <w:sz w:val="22"/>
                <w:szCs w:val="22"/>
              </w:rPr>
            </w:pPr>
            <w:r w:rsidRPr="00FC0663">
              <w:rPr>
                <w:b/>
                <w:color w:val="000000"/>
                <w:sz w:val="22"/>
                <w:szCs w:val="22"/>
                <w:highlight w:val="green"/>
              </w:rPr>
              <w:t xml:space="preserve">A. </w:t>
            </w:r>
            <w:r w:rsidRPr="00FC0663">
              <w:rPr>
                <w:color w:val="000000"/>
                <w:sz w:val="22"/>
                <w:szCs w:val="22"/>
                <w:highlight w:val="green"/>
              </w:rPr>
              <w:t xml:space="preserve">mặt cầu tâm </w:t>
            </w:r>
            <m:oMath>
              <m:r>
                <w:rPr>
                  <w:rFonts w:ascii="Cambria Math" w:hAnsi="Cambria Math"/>
                  <w:color w:val="000000"/>
                  <w:sz w:val="22"/>
                  <w:szCs w:val="22"/>
                  <w:highlight w:val="green"/>
                </w:rPr>
                <m:t>Q</m:t>
              </m:r>
            </m:oMath>
            <w:r w:rsidRPr="00FC0663">
              <w:rPr>
                <w:color w:val="000000"/>
                <w:sz w:val="22"/>
                <w:szCs w:val="22"/>
                <w:highlight w:val="green"/>
              </w:rPr>
              <w:t xml:space="preserve"> và đi qua </w:t>
            </w:r>
            <m:oMath>
              <m:r>
                <w:rPr>
                  <w:rFonts w:ascii="Cambria Math" w:hAnsi="Cambria Math"/>
                  <w:color w:val="000000"/>
                  <w:sz w:val="22"/>
                  <w:szCs w:val="22"/>
                  <w:highlight w:val="green"/>
                </w:rPr>
                <m:t>M</m:t>
              </m:r>
            </m:oMath>
            <w:r w:rsidRPr="00FC0663">
              <w:rPr>
                <w:color w:val="000000"/>
                <w:sz w:val="22"/>
                <w:szCs w:val="22"/>
                <w:highlight w:val="green"/>
              </w:rPr>
              <w:t>.</w:t>
            </w:r>
          </w:p>
          <w:p w14:paraId="2F1F3EFC" w14:textId="77777777" w:rsidR="00CE4CCE" w:rsidRPr="00FC0663" w:rsidRDefault="00CE4CCE" w:rsidP="00CE4CCE">
            <w:pPr>
              <w:tabs>
                <w:tab w:val="left" w:pos="2835"/>
                <w:tab w:val="left" w:pos="5386"/>
                <w:tab w:val="left" w:pos="7937"/>
              </w:tabs>
              <w:spacing w:line="276" w:lineRule="auto"/>
              <w:contextualSpacing/>
              <w:mirrorIndents/>
              <w:rPr>
                <w:b/>
                <w:color w:val="000000"/>
                <w:sz w:val="22"/>
                <w:szCs w:val="22"/>
              </w:rPr>
            </w:pPr>
            <w:r w:rsidRPr="00FC0663">
              <w:rPr>
                <w:b/>
                <w:color w:val="000000"/>
                <w:sz w:val="22"/>
                <w:szCs w:val="22"/>
              </w:rPr>
              <w:t xml:space="preserve">B. </w:t>
            </w:r>
            <w:r w:rsidRPr="00FC0663">
              <w:rPr>
                <w:color w:val="000000"/>
                <w:sz w:val="22"/>
                <w:szCs w:val="22"/>
              </w:rPr>
              <w:t xml:space="preserve">một đường tròn đi qua </w:t>
            </w:r>
            <m:oMath>
              <m:r>
                <w:rPr>
                  <w:rFonts w:ascii="Cambria Math" w:hAnsi="Cambria Math"/>
                  <w:color w:val="000000"/>
                  <w:sz w:val="22"/>
                  <w:szCs w:val="22"/>
                </w:rPr>
                <m:t>M</m:t>
              </m:r>
            </m:oMath>
            <w:r w:rsidRPr="00FC0663">
              <w:rPr>
                <w:color w:val="000000"/>
                <w:sz w:val="22"/>
                <w:szCs w:val="22"/>
              </w:rPr>
              <w:t>.</w:t>
            </w:r>
          </w:p>
          <w:p w14:paraId="5CC01B11" w14:textId="77777777" w:rsidR="00CE4CCE" w:rsidRPr="00FC0663" w:rsidRDefault="00CE4CCE" w:rsidP="00CE4CCE">
            <w:pPr>
              <w:spacing w:line="276" w:lineRule="auto"/>
              <w:mirrorIndents/>
              <w:rPr>
                <w:color w:val="000000"/>
                <w:sz w:val="22"/>
                <w:szCs w:val="22"/>
              </w:rPr>
            </w:pPr>
            <w:r w:rsidRPr="00FC0663">
              <w:rPr>
                <w:b/>
                <w:color w:val="000000"/>
                <w:sz w:val="22"/>
                <w:szCs w:val="22"/>
              </w:rPr>
              <w:t xml:space="preserve">C. </w:t>
            </w:r>
            <w:r w:rsidRPr="00FC0663">
              <w:rPr>
                <w:color w:val="000000"/>
                <w:sz w:val="22"/>
                <w:szCs w:val="22"/>
              </w:rPr>
              <w:t xml:space="preserve">một mặt phẳng đi qua </w:t>
            </w:r>
            <m:oMath>
              <m:r>
                <m:rPr>
                  <m:sty m:val="p"/>
                </m:rPr>
                <w:rPr>
                  <w:rFonts w:ascii="Cambria Math" w:hAnsi="Cambria Math"/>
                  <w:color w:val="000000"/>
                  <w:sz w:val="22"/>
                  <w:szCs w:val="22"/>
                </w:rPr>
                <m:t>M</m:t>
              </m:r>
            </m:oMath>
            <w:r w:rsidRPr="00FC0663">
              <w:rPr>
                <w:color w:val="000000"/>
                <w:sz w:val="22"/>
                <w:szCs w:val="22"/>
              </w:rPr>
              <w:t>.</w:t>
            </w:r>
          </w:p>
          <w:p w14:paraId="50DB4CFE" w14:textId="77777777" w:rsidR="00CE4CCE" w:rsidRPr="00FC0663" w:rsidRDefault="00CE4CCE" w:rsidP="00CE4CCE">
            <w:pPr>
              <w:spacing w:line="276" w:lineRule="auto"/>
              <w:mirrorIndents/>
              <w:rPr>
                <w:color w:val="000000"/>
                <w:sz w:val="22"/>
                <w:szCs w:val="22"/>
              </w:rPr>
            </w:pPr>
            <w:r w:rsidRPr="00FC0663">
              <w:rPr>
                <w:b/>
                <w:color w:val="000000"/>
                <w:sz w:val="22"/>
                <w:szCs w:val="22"/>
              </w:rPr>
              <w:t xml:space="preserve">D. </w:t>
            </w:r>
            <w:r w:rsidRPr="00FC0663">
              <w:rPr>
                <w:color w:val="000000"/>
                <w:sz w:val="22"/>
                <w:szCs w:val="22"/>
              </w:rPr>
              <w:t xml:space="preserve">các mặt cầu đi qua </w:t>
            </w:r>
            <m:oMath>
              <m:r>
                <m:rPr>
                  <m:sty m:val="p"/>
                </m:rPr>
                <w:rPr>
                  <w:rFonts w:ascii="Cambria Math" w:hAnsi="Cambria Math"/>
                  <w:color w:val="000000"/>
                  <w:sz w:val="22"/>
                  <w:szCs w:val="22"/>
                </w:rPr>
                <m:t>M</m:t>
              </m:r>
            </m:oMath>
            <w:r w:rsidRPr="00FC0663">
              <w:rPr>
                <w:color w:val="000000"/>
                <w:sz w:val="22"/>
                <w:szCs w:val="22"/>
              </w:rPr>
              <w:t xml:space="preserve">. </w:t>
            </w:r>
          </w:p>
        </w:tc>
        <w:tc>
          <w:tcPr>
            <w:tcW w:w="3396" w:type="dxa"/>
          </w:tcPr>
          <w:p w14:paraId="082582BF" w14:textId="77777777" w:rsidR="00CE4CCE" w:rsidRPr="00FC0663" w:rsidRDefault="00CE4CCE" w:rsidP="00CE4CCE">
            <w:pPr>
              <w:spacing w:line="276" w:lineRule="auto"/>
              <w:mirrorIndents/>
              <w:rPr>
                <w:color w:val="000000"/>
                <w:sz w:val="22"/>
                <w:szCs w:val="22"/>
              </w:rPr>
            </w:pPr>
            <w:r w:rsidRPr="00FC0663">
              <w:rPr>
                <w:noProof/>
                <w:sz w:val="22"/>
                <w:szCs w:val="22"/>
              </w:rPr>
              <w:drawing>
                <wp:inline distT="0" distB="0" distL="0" distR="0" wp14:anchorId="3D9979BD" wp14:editId="28717A16">
                  <wp:extent cx="1007745" cy="698443"/>
                  <wp:effectExtent l="0" t="0" r="1905" b="6985"/>
                  <wp:docPr id="1241523164" name="Picture 3" descr="Điện trường là gì? Cường độ điện trường là gì? Công thức tính? Đường sức  điện cho biết gì? - Vật lí 11 bài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Điện trường là gì? Cường độ điện trường là gì? Công thức tính? Đường sức  điện cho biết gì? - Vật lí 11 bài 3"/>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025071" cy="710451"/>
                          </a:xfrm>
                          <a:prstGeom prst="rect">
                            <a:avLst/>
                          </a:prstGeom>
                          <a:noFill/>
                          <a:ln>
                            <a:noFill/>
                          </a:ln>
                        </pic:spPr>
                      </pic:pic>
                    </a:graphicData>
                  </a:graphic>
                </wp:inline>
              </w:drawing>
            </w:r>
          </w:p>
        </w:tc>
      </w:tr>
    </w:tbl>
    <w:p w14:paraId="2D90A591" w14:textId="77777777" w:rsidR="00CE4CCE" w:rsidRPr="00FC0663" w:rsidRDefault="00CE4CCE">
      <w:pPr>
        <w:numPr>
          <w:ilvl w:val="0"/>
          <w:numId w:val="55"/>
        </w:numPr>
        <w:tabs>
          <w:tab w:val="left" w:pos="851"/>
          <w:tab w:val="left" w:pos="990"/>
        </w:tabs>
        <w:spacing w:line="276" w:lineRule="auto"/>
        <w:ind w:left="0" w:firstLine="0"/>
        <w:contextualSpacing/>
        <w:jc w:val="both"/>
        <w:rPr>
          <w:rFonts w:eastAsia="Calibri"/>
          <w:bCs/>
          <w:color w:val="000000"/>
          <w:sz w:val="22"/>
          <w:szCs w:val="22"/>
          <w:lang w:val="pt-BR"/>
        </w:rPr>
      </w:pPr>
      <w:r w:rsidRPr="00FC0663">
        <w:rPr>
          <w:rFonts w:eastAsia="Calibri"/>
          <w:bCs/>
          <w:color w:val="000000"/>
          <w:sz w:val="22"/>
          <w:szCs w:val="22"/>
          <w:lang w:val="pt-BR"/>
        </w:rPr>
        <w:t xml:space="preserve">Vật A mang điện với điện tích 2 </w:t>
      </w:r>
      <w:r w:rsidRPr="00FC0663">
        <w:rPr>
          <w:rFonts w:eastAsia="Calibri"/>
          <w:color w:val="auto"/>
          <w:sz w:val="22"/>
          <w:szCs w:val="22"/>
          <w:lang w:val="pt-BR"/>
        </w:rPr>
        <w:sym w:font="Symbol" w:char="F06D"/>
      </w:r>
      <w:r w:rsidRPr="00FC0663">
        <w:rPr>
          <w:rFonts w:eastAsia="Calibri"/>
          <w:bCs/>
          <w:color w:val="000000"/>
          <w:sz w:val="22"/>
          <w:szCs w:val="22"/>
          <w:lang w:val="pt-BR"/>
        </w:rPr>
        <w:t xml:space="preserve">C, vật B mang điện với điện tích 6 </w:t>
      </w:r>
      <w:r w:rsidRPr="00FC0663">
        <w:rPr>
          <w:rFonts w:eastAsia="Calibri"/>
          <w:color w:val="auto"/>
          <w:sz w:val="22"/>
          <w:szCs w:val="22"/>
          <w:lang w:val="pt-BR"/>
        </w:rPr>
        <w:sym w:font="Symbol" w:char="F06D"/>
      </w:r>
      <w:r w:rsidRPr="00FC0663">
        <w:rPr>
          <w:rFonts w:eastAsia="Calibri"/>
          <w:bCs/>
          <w:color w:val="000000"/>
          <w:sz w:val="22"/>
          <w:szCs w:val="22"/>
          <w:lang w:val="pt-BR"/>
        </w:rPr>
        <w:t xml:space="preserve">C. Lực điện do vật A tác dụng lên vật B là </w:t>
      </w:r>
      <m:oMath>
        <m:sSub>
          <m:sSubPr>
            <m:ctrlPr>
              <w:rPr>
                <w:rFonts w:ascii="Cambria Math" w:eastAsia="Calibri" w:hAnsi="Cambria Math"/>
                <w:bCs/>
                <w:i/>
                <w:color w:val="000000"/>
                <w:sz w:val="22"/>
                <w:szCs w:val="22"/>
                <w:lang w:val="pt-BR"/>
              </w:rPr>
            </m:ctrlPr>
          </m:sSubPr>
          <m:e>
            <m:acc>
              <m:accPr>
                <m:chr m:val="⃗"/>
                <m:ctrlPr>
                  <w:rPr>
                    <w:rFonts w:ascii="Cambria Math" w:eastAsia="Calibri" w:hAnsi="Cambria Math"/>
                    <w:bCs/>
                    <w:i/>
                    <w:color w:val="000000"/>
                    <w:sz w:val="22"/>
                    <w:szCs w:val="22"/>
                    <w:lang w:val="pt-BR"/>
                  </w:rPr>
                </m:ctrlPr>
              </m:accPr>
              <m:e>
                <m:r>
                  <w:rPr>
                    <w:rFonts w:ascii="Cambria Math" w:eastAsia="Calibri" w:hAnsi="Cambria Math"/>
                    <w:color w:val="000000"/>
                    <w:sz w:val="22"/>
                    <w:szCs w:val="22"/>
                    <w:lang w:val="pt-BR"/>
                  </w:rPr>
                  <m:t>F</m:t>
                </m:r>
              </m:e>
            </m:acc>
          </m:e>
          <m:sub>
            <m:r>
              <w:rPr>
                <w:rFonts w:ascii="Cambria Math" w:eastAsia="Calibri" w:hAnsi="Cambria Math"/>
                <w:color w:val="000000"/>
                <w:sz w:val="22"/>
                <w:szCs w:val="22"/>
                <w:lang w:val="pt-BR"/>
              </w:rPr>
              <m:t>AB</m:t>
            </m:r>
          </m:sub>
        </m:sSub>
      </m:oMath>
      <w:r w:rsidRPr="00FC0663">
        <w:rPr>
          <w:rFonts w:eastAsia="Calibri"/>
          <w:bCs/>
          <w:color w:val="000000"/>
          <w:sz w:val="22"/>
          <w:szCs w:val="22"/>
          <w:lang w:val="pt-BR"/>
        </w:rPr>
        <w:t xml:space="preserve">, lực điện do vật B tác dụng lên vật A là </w:t>
      </w:r>
      <m:oMath>
        <m:sSub>
          <m:sSubPr>
            <m:ctrlPr>
              <w:rPr>
                <w:rFonts w:ascii="Cambria Math" w:eastAsia="Calibri" w:hAnsi="Cambria Math"/>
                <w:bCs/>
                <w:i/>
                <w:color w:val="000000"/>
                <w:sz w:val="22"/>
                <w:szCs w:val="22"/>
                <w:lang w:val="pt-BR"/>
              </w:rPr>
            </m:ctrlPr>
          </m:sSubPr>
          <m:e>
            <m:acc>
              <m:accPr>
                <m:chr m:val="⃗"/>
                <m:ctrlPr>
                  <w:rPr>
                    <w:rFonts w:ascii="Cambria Math" w:eastAsia="Calibri" w:hAnsi="Cambria Math"/>
                    <w:bCs/>
                    <w:i/>
                    <w:color w:val="000000"/>
                    <w:sz w:val="22"/>
                    <w:szCs w:val="22"/>
                    <w:lang w:val="pt-BR"/>
                  </w:rPr>
                </m:ctrlPr>
              </m:accPr>
              <m:e>
                <m:r>
                  <w:rPr>
                    <w:rFonts w:ascii="Cambria Math" w:eastAsia="Calibri" w:hAnsi="Cambria Math"/>
                    <w:color w:val="000000"/>
                    <w:sz w:val="22"/>
                    <w:szCs w:val="22"/>
                    <w:lang w:val="pt-BR"/>
                  </w:rPr>
                  <m:t>F</m:t>
                </m:r>
              </m:e>
            </m:acc>
          </m:e>
          <m:sub>
            <m:r>
              <w:rPr>
                <w:rFonts w:ascii="Cambria Math" w:eastAsia="Calibri" w:hAnsi="Cambria Math"/>
                <w:color w:val="000000"/>
                <w:sz w:val="22"/>
                <w:szCs w:val="22"/>
                <w:lang w:val="pt-BR"/>
              </w:rPr>
              <m:t>BA</m:t>
            </m:r>
          </m:sub>
        </m:sSub>
      </m:oMath>
      <w:r w:rsidRPr="00FC0663">
        <w:rPr>
          <w:rFonts w:eastAsia="Calibri"/>
          <w:bCs/>
          <w:color w:val="000000"/>
          <w:sz w:val="22"/>
          <w:szCs w:val="22"/>
          <w:lang w:val="pt-BR"/>
        </w:rPr>
        <w:t xml:space="preserve">. Biểu thức nào sau đây </w:t>
      </w:r>
      <w:r w:rsidRPr="00FC0663">
        <w:rPr>
          <w:rFonts w:eastAsia="Calibri"/>
          <w:b/>
          <w:color w:val="000000"/>
          <w:sz w:val="22"/>
          <w:szCs w:val="22"/>
          <w:lang w:val="pt-BR"/>
        </w:rPr>
        <w:t>đúng</w:t>
      </w:r>
      <w:r w:rsidRPr="00FC0663">
        <w:rPr>
          <w:rFonts w:eastAsia="Calibri"/>
          <w:bCs/>
          <w:color w:val="000000"/>
          <w:sz w:val="22"/>
          <w:szCs w:val="22"/>
          <w:lang w:val="pt-BR"/>
        </w:rPr>
        <w:t>?</w:t>
      </w:r>
    </w:p>
    <w:p w14:paraId="212C690B" w14:textId="77777777" w:rsidR="00CE4CCE" w:rsidRPr="00FC0663" w:rsidRDefault="00CE4CCE" w:rsidP="00CE4CCE">
      <w:pPr>
        <w:tabs>
          <w:tab w:val="left" w:pos="851"/>
          <w:tab w:val="left" w:pos="990"/>
        </w:tabs>
        <w:spacing w:line="276" w:lineRule="auto"/>
        <w:contextualSpacing/>
        <w:jc w:val="center"/>
        <w:rPr>
          <w:rFonts w:eastAsia="Calibri"/>
          <w:bCs/>
          <w:color w:val="000000"/>
          <w:sz w:val="22"/>
          <w:szCs w:val="22"/>
          <w:lang w:val="pt-BR"/>
        </w:rPr>
      </w:pPr>
      <w:r w:rsidRPr="00FC0663">
        <w:rPr>
          <w:rFonts w:eastAsia="Calibri"/>
          <w:bCs/>
          <w:color w:val="000000"/>
          <w:sz w:val="22"/>
          <w:szCs w:val="22"/>
          <w:lang w:val="pt-BR"/>
        </w:rPr>
        <w:t>A</w:t>
      </w:r>
      <w:r w:rsidRPr="00FC0663">
        <w:rPr>
          <w:rFonts w:eastAsia="Calibri"/>
          <w:noProof/>
          <w:color w:val="auto"/>
          <w:sz w:val="22"/>
          <w:szCs w:val="22"/>
        </w:rPr>
        <w:drawing>
          <wp:inline distT="0" distB="0" distL="0" distR="0" wp14:anchorId="06753411" wp14:editId="595B23BA">
            <wp:extent cx="2828172" cy="327261"/>
            <wp:effectExtent l="0" t="0" r="0" b="0"/>
            <wp:docPr id="123995375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858346" cy="330753"/>
                    </a:xfrm>
                    <a:prstGeom prst="rect">
                      <a:avLst/>
                    </a:prstGeom>
                    <a:noFill/>
                    <a:ln>
                      <a:noFill/>
                    </a:ln>
                  </pic:spPr>
                </pic:pic>
              </a:graphicData>
            </a:graphic>
          </wp:inline>
        </w:drawing>
      </w:r>
      <w:r w:rsidRPr="00FC0663">
        <w:rPr>
          <w:rFonts w:eastAsia="Calibri"/>
          <w:bCs/>
          <w:color w:val="000000"/>
          <w:sz w:val="22"/>
          <w:szCs w:val="22"/>
          <w:lang w:val="pt-BR"/>
        </w:rPr>
        <w:t>B</w:t>
      </w:r>
    </w:p>
    <w:p w14:paraId="3FC69BC5" w14:textId="77777777" w:rsidR="00CE4CCE" w:rsidRPr="00FC0663" w:rsidRDefault="00CE4CCE" w:rsidP="00CE4CCE">
      <w:pPr>
        <w:spacing w:line="276" w:lineRule="auto"/>
        <w:rPr>
          <w:bCs/>
          <w:color w:val="000000"/>
          <w:sz w:val="22"/>
          <w:szCs w:val="22"/>
          <w:lang w:val="pt-BR"/>
        </w:rPr>
      </w:pPr>
      <w:r w:rsidRPr="00FC0663">
        <w:rPr>
          <w:bCs/>
          <w:color w:val="000000"/>
          <w:sz w:val="22"/>
          <w:szCs w:val="22"/>
          <w:lang w:val="pt-BR"/>
        </w:rPr>
        <w:t xml:space="preserve">A. </w:t>
      </w:r>
      <m:oMath>
        <m:sSub>
          <m:sSubPr>
            <m:ctrlPr>
              <w:rPr>
                <w:rFonts w:ascii="Cambria Math" w:hAnsi="Cambria Math"/>
                <w:bCs/>
                <w:i/>
                <w:color w:val="000000"/>
                <w:sz w:val="22"/>
                <w:szCs w:val="22"/>
                <w:lang w:val="pt-BR"/>
              </w:rPr>
            </m:ctrlPr>
          </m:sSubPr>
          <m:e>
            <m:acc>
              <m:accPr>
                <m:chr m:val="⃗"/>
                <m:ctrlPr>
                  <w:rPr>
                    <w:rFonts w:ascii="Cambria Math" w:hAnsi="Cambria Math"/>
                    <w:bCs/>
                    <w:i/>
                    <w:color w:val="000000"/>
                    <w:sz w:val="22"/>
                    <w:szCs w:val="22"/>
                    <w:lang w:val="pt-BR"/>
                  </w:rPr>
                </m:ctrlPr>
              </m:accPr>
              <m:e>
                <m:r>
                  <w:rPr>
                    <w:rFonts w:ascii="Cambria Math" w:hAnsi="Cambria Math"/>
                    <w:color w:val="000000"/>
                    <w:sz w:val="22"/>
                    <w:szCs w:val="22"/>
                    <w:lang w:val="pt-BR"/>
                  </w:rPr>
                  <m:t>F</m:t>
                </m:r>
              </m:e>
            </m:acc>
          </m:e>
          <m:sub>
            <m:r>
              <w:rPr>
                <w:rFonts w:ascii="Cambria Math" w:hAnsi="Cambria Math"/>
                <w:color w:val="000000"/>
                <w:sz w:val="22"/>
                <w:szCs w:val="22"/>
                <w:lang w:val="pt-BR"/>
              </w:rPr>
              <m:t>AB</m:t>
            </m:r>
          </m:sub>
        </m:sSub>
        <m:r>
          <w:rPr>
            <w:rFonts w:ascii="Cambria Math" w:hAnsi="Cambria Math"/>
            <w:color w:val="000000"/>
            <w:sz w:val="22"/>
            <w:szCs w:val="22"/>
            <w:lang w:val="pt-BR"/>
          </w:rPr>
          <m:t>=-3</m:t>
        </m:r>
        <m:sSub>
          <m:sSubPr>
            <m:ctrlPr>
              <w:rPr>
                <w:rFonts w:ascii="Cambria Math" w:hAnsi="Cambria Math"/>
                <w:bCs/>
                <w:i/>
                <w:color w:val="000000"/>
                <w:sz w:val="22"/>
                <w:szCs w:val="22"/>
                <w:lang w:val="pt-BR"/>
              </w:rPr>
            </m:ctrlPr>
          </m:sSubPr>
          <m:e>
            <m:acc>
              <m:accPr>
                <m:chr m:val="⃗"/>
                <m:ctrlPr>
                  <w:rPr>
                    <w:rFonts w:ascii="Cambria Math" w:hAnsi="Cambria Math"/>
                    <w:bCs/>
                    <w:i/>
                    <w:color w:val="000000"/>
                    <w:sz w:val="22"/>
                    <w:szCs w:val="22"/>
                    <w:lang w:val="pt-BR"/>
                  </w:rPr>
                </m:ctrlPr>
              </m:accPr>
              <m:e>
                <m:r>
                  <w:rPr>
                    <w:rFonts w:ascii="Cambria Math" w:hAnsi="Cambria Math"/>
                    <w:color w:val="000000"/>
                    <w:sz w:val="22"/>
                    <w:szCs w:val="22"/>
                    <w:lang w:val="pt-BR"/>
                  </w:rPr>
                  <m:t>F</m:t>
                </m:r>
              </m:e>
            </m:acc>
          </m:e>
          <m:sub>
            <m:r>
              <w:rPr>
                <w:rFonts w:ascii="Cambria Math" w:hAnsi="Cambria Math"/>
                <w:color w:val="000000"/>
                <w:sz w:val="22"/>
                <w:szCs w:val="22"/>
                <w:lang w:val="pt-BR"/>
              </w:rPr>
              <m:t>BA</m:t>
            </m:r>
          </m:sub>
        </m:sSub>
      </m:oMath>
      <w:r w:rsidRPr="00FC0663">
        <w:rPr>
          <w:bCs/>
          <w:color w:val="000000"/>
          <w:sz w:val="22"/>
          <w:szCs w:val="22"/>
          <w:lang w:val="pt-BR"/>
        </w:rPr>
        <w:tab/>
      </w:r>
      <w:r w:rsidRPr="00FC0663">
        <w:rPr>
          <w:bCs/>
          <w:color w:val="000000"/>
          <w:sz w:val="22"/>
          <w:szCs w:val="22"/>
          <w:lang w:val="pt-BR"/>
        </w:rPr>
        <w:tab/>
      </w:r>
      <w:r w:rsidRPr="00FC0663">
        <w:rPr>
          <w:bCs/>
          <w:color w:val="000000"/>
          <w:sz w:val="22"/>
          <w:szCs w:val="22"/>
          <w:lang w:val="pt-BR"/>
        </w:rPr>
        <w:tab/>
      </w:r>
      <w:r w:rsidRPr="00FC0663">
        <w:rPr>
          <w:bCs/>
          <w:color w:val="000000"/>
          <w:sz w:val="22"/>
          <w:szCs w:val="22"/>
          <w:lang w:val="pt-BR"/>
        </w:rPr>
        <w:tab/>
      </w:r>
      <w:r w:rsidRPr="00FC0663">
        <w:rPr>
          <w:bCs/>
          <w:color w:val="000000"/>
          <w:sz w:val="22"/>
          <w:szCs w:val="22"/>
          <w:highlight w:val="green"/>
          <w:lang w:val="pt-BR"/>
        </w:rPr>
        <w:t xml:space="preserve">B. </w:t>
      </w:r>
      <m:oMath>
        <m:sSub>
          <m:sSubPr>
            <m:ctrlPr>
              <w:rPr>
                <w:rFonts w:ascii="Cambria Math" w:hAnsi="Cambria Math"/>
                <w:bCs/>
                <w:i/>
                <w:color w:val="000000"/>
                <w:sz w:val="22"/>
                <w:szCs w:val="22"/>
                <w:highlight w:val="green"/>
                <w:lang w:val="pt-BR"/>
              </w:rPr>
            </m:ctrlPr>
          </m:sSubPr>
          <m:e>
            <m:acc>
              <m:accPr>
                <m:chr m:val="⃗"/>
                <m:ctrlPr>
                  <w:rPr>
                    <w:rFonts w:ascii="Cambria Math" w:hAnsi="Cambria Math"/>
                    <w:bCs/>
                    <w:i/>
                    <w:color w:val="000000"/>
                    <w:sz w:val="22"/>
                    <w:szCs w:val="22"/>
                    <w:highlight w:val="green"/>
                    <w:lang w:val="pt-BR"/>
                  </w:rPr>
                </m:ctrlPr>
              </m:accPr>
              <m:e>
                <m:r>
                  <w:rPr>
                    <w:rFonts w:ascii="Cambria Math" w:hAnsi="Cambria Math"/>
                    <w:color w:val="000000"/>
                    <w:sz w:val="22"/>
                    <w:szCs w:val="22"/>
                    <w:highlight w:val="green"/>
                    <w:lang w:val="pt-BR"/>
                  </w:rPr>
                  <m:t>F</m:t>
                </m:r>
              </m:e>
            </m:acc>
          </m:e>
          <m:sub>
            <m:r>
              <w:rPr>
                <w:rFonts w:ascii="Cambria Math" w:hAnsi="Cambria Math"/>
                <w:color w:val="000000"/>
                <w:sz w:val="22"/>
                <w:szCs w:val="22"/>
                <w:highlight w:val="green"/>
                <w:lang w:val="pt-BR"/>
              </w:rPr>
              <m:t>AB</m:t>
            </m:r>
          </m:sub>
        </m:sSub>
        <m:r>
          <w:rPr>
            <w:rFonts w:ascii="Cambria Math" w:hAnsi="Cambria Math"/>
            <w:color w:val="000000"/>
            <w:sz w:val="22"/>
            <w:szCs w:val="22"/>
            <w:highlight w:val="green"/>
            <w:lang w:val="pt-BR"/>
          </w:rPr>
          <m:t>=-</m:t>
        </m:r>
        <m:sSub>
          <m:sSubPr>
            <m:ctrlPr>
              <w:rPr>
                <w:rFonts w:ascii="Cambria Math" w:hAnsi="Cambria Math"/>
                <w:bCs/>
                <w:i/>
                <w:color w:val="000000"/>
                <w:sz w:val="22"/>
                <w:szCs w:val="22"/>
                <w:highlight w:val="green"/>
                <w:lang w:val="pt-BR"/>
              </w:rPr>
            </m:ctrlPr>
          </m:sSubPr>
          <m:e>
            <m:acc>
              <m:accPr>
                <m:chr m:val="⃗"/>
                <m:ctrlPr>
                  <w:rPr>
                    <w:rFonts w:ascii="Cambria Math" w:hAnsi="Cambria Math"/>
                    <w:bCs/>
                    <w:i/>
                    <w:color w:val="000000"/>
                    <w:sz w:val="22"/>
                    <w:szCs w:val="22"/>
                    <w:highlight w:val="green"/>
                    <w:lang w:val="pt-BR"/>
                  </w:rPr>
                </m:ctrlPr>
              </m:accPr>
              <m:e>
                <m:r>
                  <w:rPr>
                    <w:rFonts w:ascii="Cambria Math" w:hAnsi="Cambria Math"/>
                    <w:color w:val="000000"/>
                    <w:sz w:val="22"/>
                    <w:szCs w:val="22"/>
                    <w:highlight w:val="green"/>
                    <w:lang w:val="pt-BR"/>
                  </w:rPr>
                  <m:t>F</m:t>
                </m:r>
              </m:e>
            </m:acc>
          </m:e>
          <m:sub>
            <m:r>
              <w:rPr>
                <w:rFonts w:ascii="Cambria Math" w:hAnsi="Cambria Math"/>
                <w:color w:val="000000"/>
                <w:sz w:val="22"/>
                <w:szCs w:val="22"/>
                <w:highlight w:val="green"/>
                <w:lang w:val="pt-BR"/>
              </w:rPr>
              <m:t>BA</m:t>
            </m:r>
          </m:sub>
        </m:sSub>
      </m:oMath>
    </w:p>
    <w:p w14:paraId="4152A710" w14:textId="77777777" w:rsidR="00CE4CCE" w:rsidRPr="00FC0663" w:rsidRDefault="00CE4CCE" w:rsidP="00CE4CCE">
      <w:pPr>
        <w:spacing w:line="276" w:lineRule="auto"/>
        <w:rPr>
          <w:bCs/>
          <w:color w:val="000000"/>
          <w:sz w:val="22"/>
          <w:szCs w:val="22"/>
          <w:lang w:val="pt-BR"/>
        </w:rPr>
      </w:pPr>
      <w:r w:rsidRPr="00FC0663">
        <w:rPr>
          <w:bCs/>
          <w:color w:val="000000"/>
          <w:sz w:val="22"/>
          <w:szCs w:val="22"/>
          <w:lang w:val="pt-BR"/>
        </w:rPr>
        <w:t xml:space="preserve">C. </w:t>
      </w:r>
      <m:oMath>
        <m:r>
          <w:rPr>
            <w:rFonts w:ascii="Cambria Math" w:hAnsi="Cambria Math"/>
            <w:color w:val="000000"/>
            <w:sz w:val="22"/>
            <w:szCs w:val="22"/>
            <w:lang w:val="pt-BR"/>
          </w:rPr>
          <m:t>3</m:t>
        </m:r>
        <m:sSub>
          <m:sSubPr>
            <m:ctrlPr>
              <w:rPr>
                <w:rFonts w:ascii="Cambria Math" w:hAnsi="Cambria Math"/>
                <w:bCs/>
                <w:i/>
                <w:color w:val="000000"/>
                <w:sz w:val="22"/>
                <w:szCs w:val="22"/>
                <w:lang w:val="pt-BR"/>
              </w:rPr>
            </m:ctrlPr>
          </m:sSubPr>
          <m:e>
            <m:acc>
              <m:accPr>
                <m:chr m:val="⃗"/>
                <m:ctrlPr>
                  <w:rPr>
                    <w:rFonts w:ascii="Cambria Math" w:hAnsi="Cambria Math"/>
                    <w:bCs/>
                    <w:i/>
                    <w:color w:val="000000"/>
                    <w:sz w:val="22"/>
                    <w:szCs w:val="22"/>
                    <w:lang w:val="pt-BR"/>
                  </w:rPr>
                </m:ctrlPr>
              </m:accPr>
              <m:e>
                <m:r>
                  <w:rPr>
                    <w:rFonts w:ascii="Cambria Math" w:hAnsi="Cambria Math"/>
                    <w:color w:val="000000"/>
                    <w:sz w:val="22"/>
                    <w:szCs w:val="22"/>
                    <w:lang w:val="pt-BR"/>
                  </w:rPr>
                  <m:t>F</m:t>
                </m:r>
              </m:e>
            </m:acc>
          </m:e>
          <m:sub>
            <m:r>
              <w:rPr>
                <w:rFonts w:ascii="Cambria Math" w:hAnsi="Cambria Math"/>
                <w:color w:val="000000"/>
                <w:sz w:val="22"/>
                <w:szCs w:val="22"/>
                <w:lang w:val="pt-BR"/>
              </w:rPr>
              <m:t>AB</m:t>
            </m:r>
          </m:sub>
        </m:sSub>
        <m:r>
          <w:rPr>
            <w:rFonts w:ascii="Cambria Math" w:hAnsi="Cambria Math"/>
            <w:color w:val="000000"/>
            <w:sz w:val="22"/>
            <w:szCs w:val="22"/>
            <w:lang w:val="pt-BR"/>
          </w:rPr>
          <m:t>=-</m:t>
        </m:r>
        <m:sSub>
          <m:sSubPr>
            <m:ctrlPr>
              <w:rPr>
                <w:rFonts w:ascii="Cambria Math" w:hAnsi="Cambria Math"/>
                <w:bCs/>
                <w:i/>
                <w:color w:val="000000"/>
                <w:sz w:val="22"/>
                <w:szCs w:val="22"/>
                <w:lang w:val="pt-BR"/>
              </w:rPr>
            </m:ctrlPr>
          </m:sSubPr>
          <m:e>
            <m:acc>
              <m:accPr>
                <m:chr m:val="⃗"/>
                <m:ctrlPr>
                  <w:rPr>
                    <w:rFonts w:ascii="Cambria Math" w:hAnsi="Cambria Math"/>
                    <w:bCs/>
                    <w:i/>
                    <w:color w:val="000000"/>
                    <w:sz w:val="22"/>
                    <w:szCs w:val="22"/>
                    <w:lang w:val="pt-BR"/>
                  </w:rPr>
                </m:ctrlPr>
              </m:accPr>
              <m:e>
                <m:r>
                  <w:rPr>
                    <w:rFonts w:ascii="Cambria Math" w:hAnsi="Cambria Math"/>
                    <w:color w:val="000000"/>
                    <w:sz w:val="22"/>
                    <w:szCs w:val="22"/>
                    <w:lang w:val="pt-BR"/>
                  </w:rPr>
                  <m:t>F</m:t>
                </m:r>
              </m:e>
            </m:acc>
          </m:e>
          <m:sub>
            <m:r>
              <w:rPr>
                <w:rFonts w:ascii="Cambria Math" w:hAnsi="Cambria Math"/>
                <w:color w:val="000000"/>
                <w:sz w:val="22"/>
                <w:szCs w:val="22"/>
                <w:lang w:val="pt-BR"/>
              </w:rPr>
              <m:t>BA</m:t>
            </m:r>
          </m:sub>
        </m:sSub>
      </m:oMath>
      <w:r w:rsidRPr="00FC0663">
        <w:rPr>
          <w:bCs/>
          <w:color w:val="000000"/>
          <w:sz w:val="22"/>
          <w:szCs w:val="22"/>
          <w:lang w:val="pt-BR"/>
        </w:rPr>
        <w:tab/>
      </w:r>
      <w:r w:rsidRPr="00FC0663">
        <w:rPr>
          <w:bCs/>
          <w:color w:val="000000"/>
          <w:sz w:val="22"/>
          <w:szCs w:val="22"/>
          <w:lang w:val="pt-BR"/>
        </w:rPr>
        <w:tab/>
      </w:r>
      <w:r w:rsidRPr="00FC0663">
        <w:rPr>
          <w:bCs/>
          <w:color w:val="000000"/>
          <w:sz w:val="22"/>
          <w:szCs w:val="22"/>
          <w:lang w:val="pt-BR"/>
        </w:rPr>
        <w:tab/>
      </w:r>
      <w:r w:rsidRPr="00FC0663">
        <w:rPr>
          <w:bCs/>
          <w:color w:val="000000"/>
          <w:sz w:val="22"/>
          <w:szCs w:val="22"/>
          <w:lang w:val="pt-BR"/>
        </w:rPr>
        <w:tab/>
        <w:t xml:space="preserve">D. </w:t>
      </w:r>
      <m:oMath>
        <m:sSub>
          <m:sSubPr>
            <m:ctrlPr>
              <w:rPr>
                <w:rFonts w:ascii="Cambria Math" w:hAnsi="Cambria Math"/>
                <w:bCs/>
                <w:i/>
                <w:color w:val="000000"/>
                <w:sz w:val="22"/>
                <w:szCs w:val="22"/>
                <w:lang w:val="pt-BR"/>
              </w:rPr>
            </m:ctrlPr>
          </m:sSubPr>
          <m:e>
            <m:acc>
              <m:accPr>
                <m:chr m:val="⃗"/>
                <m:ctrlPr>
                  <w:rPr>
                    <w:rFonts w:ascii="Cambria Math" w:hAnsi="Cambria Math"/>
                    <w:bCs/>
                    <w:i/>
                    <w:color w:val="000000"/>
                    <w:sz w:val="22"/>
                    <w:szCs w:val="22"/>
                    <w:lang w:val="pt-BR"/>
                  </w:rPr>
                </m:ctrlPr>
              </m:accPr>
              <m:e>
                <m:r>
                  <w:rPr>
                    <w:rFonts w:ascii="Cambria Math" w:hAnsi="Cambria Math"/>
                    <w:color w:val="000000"/>
                    <w:sz w:val="22"/>
                    <w:szCs w:val="22"/>
                    <w:lang w:val="pt-BR"/>
                  </w:rPr>
                  <m:t>F</m:t>
                </m:r>
              </m:e>
            </m:acc>
          </m:e>
          <m:sub>
            <m:r>
              <w:rPr>
                <w:rFonts w:ascii="Cambria Math" w:hAnsi="Cambria Math"/>
                <w:color w:val="000000"/>
                <w:sz w:val="22"/>
                <w:szCs w:val="22"/>
                <w:lang w:val="pt-BR"/>
              </w:rPr>
              <m:t>AB</m:t>
            </m:r>
          </m:sub>
        </m:sSub>
        <m:r>
          <w:rPr>
            <w:rFonts w:ascii="Cambria Math" w:hAnsi="Cambria Math"/>
            <w:color w:val="000000"/>
            <w:sz w:val="22"/>
            <w:szCs w:val="22"/>
            <w:lang w:val="pt-BR"/>
          </w:rPr>
          <m:t>=3</m:t>
        </m:r>
        <m:sSub>
          <m:sSubPr>
            <m:ctrlPr>
              <w:rPr>
                <w:rFonts w:ascii="Cambria Math" w:hAnsi="Cambria Math"/>
                <w:bCs/>
                <w:i/>
                <w:color w:val="000000"/>
                <w:sz w:val="22"/>
                <w:szCs w:val="22"/>
                <w:lang w:val="pt-BR"/>
              </w:rPr>
            </m:ctrlPr>
          </m:sSubPr>
          <m:e>
            <m:acc>
              <m:accPr>
                <m:chr m:val="⃗"/>
                <m:ctrlPr>
                  <w:rPr>
                    <w:rFonts w:ascii="Cambria Math" w:hAnsi="Cambria Math"/>
                    <w:bCs/>
                    <w:i/>
                    <w:color w:val="000000"/>
                    <w:sz w:val="22"/>
                    <w:szCs w:val="22"/>
                    <w:lang w:val="pt-BR"/>
                  </w:rPr>
                </m:ctrlPr>
              </m:accPr>
              <m:e>
                <m:r>
                  <w:rPr>
                    <w:rFonts w:ascii="Cambria Math" w:hAnsi="Cambria Math"/>
                    <w:color w:val="000000"/>
                    <w:sz w:val="22"/>
                    <w:szCs w:val="22"/>
                    <w:lang w:val="pt-BR"/>
                  </w:rPr>
                  <m:t>F</m:t>
                </m:r>
              </m:e>
            </m:acc>
          </m:e>
          <m:sub>
            <m:r>
              <w:rPr>
                <w:rFonts w:ascii="Cambria Math" w:hAnsi="Cambria Math"/>
                <w:color w:val="000000"/>
                <w:sz w:val="22"/>
                <w:szCs w:val="22"/>
                <w:lang w:val="pt-BR"/>
              </w:rPr>
              <m:t>BA</m:t>
            </m:r>
          </m:sub>
        </m:sSub>
      </m:oMath>
    </w:p>
    <w:p w14:paraId="1ADFEA21" w14:textId="77777777" w:rsidR="00CE4CCE" w:rsidRPr="00FC0663" w:rsidRDefault="00CE4CCE">
      <w:pPr>
        <w:numPr>
          <w:ilvl w:val="0"/>
          <w:numId w:val="56"/>
        </w:numPr>
        <w:tabs>
          <w:tab w:val="left" w:pos="851"/>
          <w:tab w:val="left" w:pos="990"/>
        </w:tabs>
        <w:spacing w:line="276" w:lineRule="auto"/>
        <w:ind w:left="0" w:firstLine="0"/>
        <w:contextualSpacing/>
        <w:jc w:val="both"/>
        <w:rPr>
          <w:rFonts w:eastAsia="Calibri"/>
          <w:color w:val="000000"/>
          <w:sz w:val="22"/>
          <w:szCs w:val="22"/>
        </w:rPr>
      </w:pPr>
      <w:r w:rsidRPr="00FC0663">
        <w:rPr>
          <w:rFonts w:eastAsia="Calibri"/>
          <w:color w:val="000000"/>
          <w:sz w:val="22"/>
          <w:szCs w:val="22"/>
        </w:rPr>
        <w:t xml:space="preserve">Cường độ điện trường do một điện tích q lớn gây ra tại một điểm M là </w:t>
      </w:r>
      <m:oMath>
        <m:acc>
          <m:accPr>
            <m:chr m:val="⃗"/>
            <m:ctrlPr>
              <w:rPr>
                <w:rFonts w:ascii="Cambria Math" w:eastAsia="Calibri" w:hAnsi="Cambria Math"/>
                <w:i/>
                <w:color w:val="000000"/>
                <w:sz w:val="22"/>
                <w:szCs w:val="22"/>
              </w:rPr>
            </m:ctrlPr>
          </m:accPr>
          <m:e>
            <m:r>
              <w:rPr>
                <w:rFonts w:ascii="Cambria Math" w:eastAsia="Calibri" w:hAnsi="Cambria Math"/>
                <w:color w:val="000000"/>
                <w:sz w:val="22"/>
                <w:szCs w:val="22"/>
              </w:rPr>
              <m:t>E</m:t>
            </m:r>
          </m:e>
        </m:acc>
      </m:oMath>
      <w:r w:rsidRPr="00FC0663">
        <w:rPr>
          <w:rFonts w:eastAsia="Calibri"/>
          <w:color w:val="000000"/>
          <w:sz w:val="22"/>
          <w:szCs w:val="22"/>
        </w:rPr>
        <w:t>. Đặt một điện tích thử dương. Nếu ta thay điện tích thử ấy bằng một điện tích âm, độ lớn gấp 4 lần điện tích thử ban đầu thì cường độ điện trường tại M thay đổi như thế nào?</w:t>
      </w:r>
    </w:p>
    <w:p w14:paraId="118D2FC3" w14:textId="22F8D3AF" w:rsidR="00CE4CCE" w:rsidRPr="00FC0663" w:rsidRDefault="00CE4CCE" w:rsidP="00CE4CCE">
      <w:pPr>
        <w:spacing w:line="276" w:lineRule="auto"/>
        <w:rPr>
          <w:color w:val="000000"/>
          <w:sz w:val="22"/>
          <w:szCs w:val="22"/>
        </w:rPr>
      </w:pPr>
      <w:r w:rsidRPr="00FC0663">
        <w:rPr>
          <w:color w:val="000000"/>
          <w:sz w:val="22"/>
          <w:szCs w:val="22"/>
        </w:rPr>
        <w:t xml:space="preserve"> A. độ lớn không đổi có chiều ngược chiều </w:t>
      </w:r>
      <m:oMath>
        <m:acc>
          <m:accPr>
            <m:chr m:val="⃗"/>
            <m:ctrlPr>
              <w:rPr>
                <w:rFonts w:ascii="Cambria Math" w:hAnsi="Cambria Math"/>
                <w:i/>
                <w:color w:val="000000"/>
                <w:sz w:val="22"/>
                <w:szCs w:val="22"/>
              </w:rPr>
            </m:ctrlPr>
          </m:accPr>
          <m:e>
            <m:r>
              <w:rPr>
                <w:rFonts w:ascii="Cambria Math" w:hAnsi="Cambria Math"/>
                <w:color w:val="000000"/>
                <w:sz w:val="22"/>
                <w:szCs w:val="22"/>
              </w:rPr>
              <m:t>E</m:t>
            </m:r>
          </m:e>
        </m:acc>
      </m:oMath>
      <w:r w:rsidRPr="00FC0663">
        <w:rPr>
          <w:color w:val="000000"/>
          <w:sz w:val="22"/>
          <w:szCs w:val="22"/>
        </w:rPr>
        <w:t xml:space="preserve"> B. độ lớn giảm 4 lần có chiều ngược chiều </w:t>
      </w:r>
      <m:oMath>
        <m:acc>
          <m:accPr>
            <m:chr m:val="⃗"/>
            <m:ctrlPr>
              <w:rPr>
                <w:rFonts w:ascii="Cambria Math" w:hAnsi="Cambria Math"/>
                <w:i/>
                <w:color w:val="000000"/>
                <w:sz w:val="22"/>
                <w:szCs w:val="22"/>
              </w:rPr>
            </m:ctrlPr>
          </m:accPr>
          <m:e>
            <m:r>
              <w:rPr>
                <w:rFonts w:ascii="Cambria Math" w:hAnsi="Cambria Math"/>
                <w:color w:val="000000"/>
                <w:sz w:val="22"/>
                <w:szCs w:val="22"/>
              </w:rPr>
              <m:t>E</m:t>
            </m:r>
          </m:e>
        </m:acc>
      </m:oMath>
    </w:p>
    <w:p w14:paraId="4A862E74" w14:textId="265E447C" w:rsidR="00CE4CCE" w:rsidRPr="00FC0663" w:rsidRDefault="00CE4CCE" w:rsidP="00CE4CCE">
      <w:pPr>
        <w:spacing w:line="276" w:lineRule="auto"/>
        <w:rPr>
          <w:color w:val="000000"/>
          <w:sz w:val="22"/>
          <w:szCs w:val="22"/>
        </w:rPr>
      </w:pPr>
      <w:r w:rsidRPr="00FC0663">
        <w:rPr>
          <w:color w:val="000000"/>
          <w:sz w:val="22"/>
          <w:szCs w:val="22"/>
        </w:rPr>
        <w:t> C. độ lớn giảm 4 lần không đổi chiều </w:t>
      </w:r>
      <w:r w:rsidRPr="00FC0663">
        <w:rPr>
          <w:color w:val="000000"/>
          <w:sz w:val="22"/>
          <w:szCs w:val="22"/>
          <w:highlight w:val="green"/>
        </w:rPr>
        <w:t>D. không đổi</w:t>
      </w:r>
    </w:p>
    <w:p w14:paraId="18B10145" w14:textId="77777777" w:rsidR="00CE4CCE" w:rsidRPr="00FC0663" w:rsidRDefault="00CE4CCE">
      <w:pPr>
        <w:numPr>
          <w:ilvl w:val="0"/>
          <w:numId w:val="41"/>
        </w:numPr>
        <w:tabs>
          <w:tab w:val="left" w:pos="851"/>
          <w:tab w:val="left" w:pos="990"/>
        </w:tabs>
        <w:spacing w:line="276" w:lineRule="auto"/>
        <w:ind w:left="0" w:firstLine="0"/>
        <w:contextualSpacing/>
        <w:jc w:val="both"/>
        <w:rPr>
          <w:rFonts w:eastAsia="Calibri"/>
          <w:color w:val="000000"/>
          <w:sz w:val="22"/>
          <w:szCs w:val="22"/>
          <w:lang w:val="nl-NL"/>
        </w:rPr>
      </w:pPr>
      <w:r w:rsidRPr="00FC0663">
        <w:rPr>
          <w:rFonts w:eastAsia="Calibri"/>
          <w:color w:val="000000"/>
          <w:sz w:val="22"/>
          <w:szCs w:val="22"/>
          <w:lang w:val="nl-NL"/>
        </w:rPr>
        <w:t>Hai điện tích điểm q</w:t>
      </w:r>
      <w:r w:rsidRPr="00FC0663">
        <w:rPr>
          <w:rFonts w:eastAsia="Calibri"/>
          <w:color w:val="000000"/>
          <w:sz w:val="22"/>
          <w:szCs w:val="22"/>
          <w:vertAlign w:val="subscript"/>
          <w:lang w:val="nl-NL"/>
        </w:rPr>
        <w:t>1</w:t>
      </w:r>
      <w:r w:rsidRPr="00FC0663">
        <w:rPr>
          <w:rFonts w:eastAsia="Calibri"/>
          <w:color w:val="000000"/>
          <w:sz w:val="22"/>
          <w:szCs w:val="22"/>
          <w:lang w:val="nl-NL"/>
        </w:rPr>
        <w:t xml:space="preserve"> = 3.10</w:t>
      </w:r>
      <w:r w:rsidRPr="00FC0663">
        <w:rPr>
          <w:rFonts w:eastAsia="Calibri"/>
          <w:color w:val="000000"/>
          <w:sz w:val="22"/>
          <w:szCs w:val="22"/>
          <w:vertAlign w:val="superscript"/>
          <w:lang w:val="nl-NL"/>
        </w:rPr>
        <w:t>-8</w:t>
      </w:r>
      <w:r w:rsidRPr="00FC0663">
        <w:rPr>
          <w:rFonts w:eastAsia="Calibri"/>
          <w:color w:val="000000"/>
          <w:sz w:val="22"/>
          <w:szCs w:val="22"/>
          <w:lang w:val="nl-NL"/>
        </w:rPr>
        <w:t>C và q</w:t>
      </w:r>
      <w:r w:rsidRPr="00FC0663">
        <w:rPr>
          <w:rFonts w:eastAsia="Calibri"/>
          <w:color w:val="000000"/>
          <w:sz w:val="22"/>
          <w:szCs w:val="22"/>
          <w:vertAlign w:val="subscript"/>
          <w:lang w:val="nl-NL"/>
        </w:rPr>
        <w:t>2</w:t>
      </w:r>
      <w:r w:rsidRPr="00FC0663">
        <w:rPr>
          <w:rFonts w:eastAsia="Calibri"/>
          <w:color w:val="000000"/>
          <w:sz w:val="22"/>
          <w:szCs w:val="22"/>
          <w:lang w:val="nl-NL"/>
        </w:rPr>
        <w:t xml:space="preserve"> = -4.10</w:t>
      </w:r>
      <w:r w:rsidRPr="00FC0663">
        <w:rPr>
          <w:rFonts w:eastAsia="Calibri"/>
          <w:color w:val="000000"/>
          <w:sz w:val="22"/>
          <w:szCs w:val="22"/>
          <w:vertAlign w:val="superscript"/>
          <w:lang w:val="nl-NL"/>
        </w:rPr>
        <w:t>-8</w:t>
      </w:r>
      <w:r w:rsidRPr="00FC0663">
        <w:rPr>
          <w:rFonts w:eastAsia="Calibri"/>
          <w:color w:val="000000"/>
          <w:sz w:val="22"/>
          <w:szCs w:val="22"/>
          <w:lang w:val="nl-NL"/>
        </w:rPr>
        <w:t>C được đặt cách nhau tại hai điểm A, B trong chân không cách nhau 10cm. Hãy tìm các điểm mà tại đó cường độ điện trường bằng không.</w:t>
      </w:r>
    </w:p>
    <w:p w14:paraId="598A6179" w14:textId="77777777" w:rsidR="00CE4CCE" w:rsidRPr="00FC0663" w:rsidRDefault="00CE4CCE" w:rsidP="00CE4CCE">
      <w:pPr>
        <w:tabs>
          <w:tab w:val="left" w:pos="851"/>
          <w:tab w:val="left" w:pos="990"/>
        </w:tabs>
        <w:spacing w:line="276" w:lineRule="auto"/>
        <w:contextualSpacing/>
        <w:jc w:val="center"/>
        <w:rPr>
          <w:rFonts w:eastAsia="Calibri"/>
          <w:color w:val="000000"/>
          <w:sz w:val="22"/>
          <w:szCs w:val="22"/>
          <w:lang w:val="nl-NL"/>
        </w:rPr>
      </w:pPr>
      <w:r w:rsidRPr="00FC0663">
        <w:rPr>
          <w:rFonts w:eastAsia="Calibri"/>
          <w:noProof/>
          <w:color w:val="auto"/>
          <w:sz w:val="22"/>
          <w:szCs w:val="22"/>
        </w:rPr>
        <w:drawing>
          <wp:inline distT="0" distB="0" distL="0" distR="0" wp14:anchorId="18766F37" wp14:editId="12953FE4">
            <wp:extent cx="3381375" cy="372110"/>
            <wp:effectExtent l="0" t="0" r="9525" b="8890"/>
            <wp:docPr id="79207578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0"/>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3381375" cy="372110"/>
                    </a:xfrm>
                    <a:prstGeom prst="rect">
                      <a:avLst/>
                    </a:prstGeom>
                    <a:noFill/>
                    <a:ln>
                      <a:noFill/>
                    </a:ln>
                  </pic:spPr>
                </pic:pic>
              </a:graphicData>
            </a:graphic>
          </wp:inline>
        </w:drawing>
      </w:r>
    </w:p>
    <w:p w14:paraId="2CCA3BA5" w14:textId="77777777" w:rsidR="00CE4CCE" w:rsidRPr="00FC0663" w:rsidRDefault="00CE4CCE" w:rsidP="00CE4CCE">
      <w:pPr>
        <w:spacing w:line="276" w:lineRule="auto"/>
        <w:jc w:val="both"/>
        <w:rPr>
          <w:color w:val="000000"/>
          <w:sz w:val="22"/>
          <w:szCs w:val="22"/>
          <w:lang w:val="nl-NL"/>
        </w:rPr>
      </w:pPr>
      <w:r w:rsidRPr="00FC0663">
        <w:rPr>
          <w:b/>
          <w:color w:val="000000"/>
          <w:sz w:val="22"/>
          <w:szCs w:val="22"/>
          <w:highlight w:val="green"/>
          <w:lang w:val="nl-NL"/>
        </w:rPr>
        <w:t xml:space="preserve">A. </w:t>
      </w:r>
      <w:r w:rsidRPr="00FC0663">
        <w:rPr>
          <w:color w:val="000000"/>
          <w:sz w:val="22"/>
          <w:szCs w:val="22"/>
          <w:highlight w:val="green"/>
          <w:lang w:val="nl-NL"/>
        </w:rPr>
        <w:t>cách A 64,6cm và cách B 74,6cm;</w:t>
      </w:r>
      <w:r w:rsidRPr="00FC0663">
        <w:rPr>
          <w:color w:val="000000"/>
          <w:sz w:val="22"/>
          <w:szCs w:val="22"/>
          <w:lang w:val="nl-NL"/>
        </w:rPr>
        <w:tab/>
      </w:r>
      <w:r w:rsidRPr="00FC0663">
        <w:rPr>
          <w:color w:val="000000"/>
          <w:sz w:val="22"/>
          <w:szCs w:val="22"/>
          <w:lang w:val="nl-NL"/>
        </w:rPr>
        <w:tab/>
      </w:r>
      <w:r w:rsidRPr="00FC0663">
        <w:rPr>
          <w:b/>
          <w:color w:val="000000"/>
          <w:sz w:val="22"/>
          <w:szCs w:val="22"/>
          <w:lang w:val="nl-NL"/>
        </w:rPr>
        <w:t>B.</w:t>
      </w:r>
      <w:r w:rsidRPr="00FC0663">
        <w:rPr>
          <w:color w:val="000000"/>
          <w:sz w:val="22"/>
          <w:szCs w:val="22"/>
          <w:lang w:val="nl-NL"/>
        </w:rPr>
        <w:t xml:space="preserve"> cách A 64,6cm và cách B 54,6cm</w:t>
      </w:r>
    </w:p>
    <w:p w14:paraId="655EF6DD" w14:textId="77777777" w:rsidR="00CE4CCE" w:rsidRPr="00FC0663" w:rsidRDefault="00CE4CCE" w:rsidP="00CE4CCE">
      <w:pPr>
        <w:spacing w:line="276" w:lineRule="auto"/>
        <w:jc w:val="both"/>
        <w:rPr>
          <w:color w:val="000000"/>
          <w:sz w:val="22"/>
          <w:szCs w:val="22"/>
          <w:lang w:val="nl-NL"/>
        </w:rPr>
      </w:pPr>
      <w:r w:rsidRPr="00FC0663">
        <w:rPr>
          <w:b/>
          <w:color w:val="000000"/>
          <w:sz w:val="22"/>
          <w:szCs w:val="22"/>
          <w:lang w:val="nl-NL"/>
        </w:rPr>
        <w:t xml:space="preserve">C. </w:t>
      </w:r>
      <w:r w:rsidRPr="00FC0663">
        <w:rPr>
          <w:color w:val="000000"/>
          <w:sz w:val="22"/>
          <w:szCs w:val="22"/>
          <w:lang w:val="nl-NL"/>
        </w:rPr>
        <w:t>cách A 100cm và cách B 110cm;</w:t>
      </w:r>
      <w:r w:rsidRPr="00FC0663">
        <w:rPr>
          <w:color w:val="000000"/>
          <w:sz w:val="22"/>
          <w:szCs w:val="22"/>
          <w:lang w:val="nl-NL"/>
        </w:rPr>
        <w:tab/>
      </w:r>
      <w:r w:rsidRPr="00FC0663">
        <w:rPr>
          <w:color w:val="000000"/>
          <w:sz w:val="22"/>
          <w:szCs w:val="22"/>
          <w:lang w:val="nl-NL"/>
        </w:rPr>
        <w:tab/>
      </w:r>
      <w:r w:rsidRPr="00FC0663">
        <w:rPr>
          <w:b/>
          <w:color w:val="000000"/>
          <w:sz w:val="22"/>
          <w:szCs w:val="22"/>
          <w:lang w:val="nl-NL"/>
        </w:rPr>
        <w:t>D.</w:t>
      </w:r>
      <w:r w:rsidRPr="00FC0663">
        <w:rPr>
          <w:color w:val="000000"/>
          <w:sz w:val="22"/>
          <w:szCs w:val="22"/>
          <w:lang w:val="nl-NL"/>
        </w:rPr>
        <w:t xml:space="preserve"> cách A 100cm và cách B 90cm</w:t>
      </w:r>
    </w:p>
    <w:p w14:paraId="073178E5" w14:textId="77777777" w:rsidR="00CE4CCE" w:rsidRPr="00FC0663" w:rsidRDefault="00CE4CCE">
      <w:pPr>
        <w:numPr>
          <w:ilvl w:val="0"/>
          <w:numId w:val="41"/>
        </w:numPr>
        <w:tabs>
          <w:tab w:val="left" w:pos="851"/>
          <w:tab w:val="left" w:pos="990"/>
          <w:tab w:val="left" w:pos="2835"/>
          <w:tab w:val="left" w:pos="5386"/>
          <w:tab w:val="left" w:pos="7937"/>
        </w:tabs>
        <w:spacing w:line="276" w:lineRule="auto"/>
        <w:ind w:left="0" w:firstLine="0"/>
        <w:contextualSpacing/>
        <w:jc w:val="both"/>
        <w:rPr>
          <w:rFonts w:eastAsia="Calibri"/>
          <w:b/>
          <w:color w:val="000000"/>
          <w:sz w:val="22"/>
          <w:szCs w:val="22"/>
        </w:rPr>
      </w:pPr>
      <w:r w:rsidRPr="00FC0663">
        <w:rPr>
          <w:rFonts w:eastAsia="Calibri"/>
          <w:color w:val="000000"/>
          <w:sz w:val="22"/>
          <w:szCs w:val="22"/>
        </w:rPr>
        <w:t xml:space="preserve">Đặt vào hai bản kim loại phẳng song song một hiệu điện thế </w:t>
      </w:r>
      <m:oMath>
        <m:r>
          <w:rPr>
            <w:rFonts w:ascii="Cambria Math" w:eastAsia="Calibri" w:hAnsi="Cambria Math"/>
            <w:color w:val="000000"/>
            <w:sz w:val="22"/>
            <w:szCs w:val="22"/>
          </w:rPr>
          <m:t>U</m:t>
        </m:r>
        <m:r>
          <m:rPr>
            <m:sty m:val="p"/>
          </m:rPr>
          <w:rPr>
            <w:rFonts w:ascii="Cambria Math" w:eastAsia="Calibri" w:hAnsi="Cambria Math"/>
            <w:color w:val="000000"/>
            <w:sz w:val="22"/>
            <w:szCs w:val="22"/>
          </w:rPr>
          <m:t>=100</m:t>
        </m:r>
        <m:r>
          <m:rPr>
            <m:nor/>
          </m:rPr>
          <w:rPr>
            <w:rFonts w:eastAsia="Calibri"/>
            <w:color w:val="000000"/>
            <w:sz w:val="22"/>
            <w:szCs w:val="22"/>
          </w:rPr>
          <m:t xml:space="preserve"> </m:t>
        </m:r>
        <m:r>
          <m:rPr>
            <m:sty m:val="p"/>
          </m:rPr>
          <w:rPr>
            <w:rFonts w:ascii="Cambria Math" w:eastAsia="Calibri" w:hAnsi="Cambria Math"/>
            <w:color w:val="000000"/>
            <w:sz w:val="22"/>
            <w:szCs w:val="22"/>
          </w:rPr>
          <m:t>V</m:t>
        </m:r>
      </m:oMath>
      <w:r w:rsidRPr="00FC0663">
        <w:rPr>
          <w:rFonts w:eastAsia="Calibri"/>
          <w:color w:val="000000"/>
          <w:sz w:val="22"/>
          <w:szCs w:val="22"/>
        </w:rPr>
        <w:t xml:space="preserve">. Một hạt bụi mịn có điện tích </w:t>
      </w:r>
      <m:oMath>
        <m:r>
          <w:rPr>
            <w:rFonts w:ascii="Cambria Math" w:eastAsia="Calibri" w:hAnsi="Cambria Math"/>
            <w:color w:val="000000"/>
            <w:sz w:val="22"/>
            <w:szCs w:val="22"/>
          </w:rPr>
          <m:t>q</m:t>
        </m:r>
        <m:r>
          <m:rPr>
            <m:sty m:val="p"/>
          </m:rPr>
          <w:rPr>
            <w:rFonts w:ascii="Cambria Math" w:eastAsia="Calibri" w:hAnsi="Cambria Math"/>
            <w:color w:val="000000"/>
            <w:sz w:val="22"/>
            <w:szCs w:val="22"/>
          </w:rPr>
          <m:t>=+3,2.</m:t>
        </m:r>
        <m:sSup>
          <m:sSupPr>
            <m:ctrlPr>
              <w:rPr>
                <w:rFonts w:ascii="Cambria Math" w:eastAsia="Calibri" w:hAnsi="Cambria Math"/>
                <w:color w:val="000000"/>
                <w:sz w:val="22"/>
                <w:szCs w:val="22"/>
              </w:rPr>
            </m:ctrlPr>
          </m:sSupPr>
          <m:e>
            <m:r>
              <m:rPr>
                <m:sty m:val="p"/>
              </m:rPr>
              <w:rPr>
                <w:rFonts w:ascii="Cambria Math" w:eastAsia="Calibri" w:hAnsi="Cambria Math"/>
                <w:color w:val="000000"/>
                <w:sz w:val="22"/>
                <w:szCs w:val="22"/>
              </w:rPr>
              <m:t>10</m:t>
            </m:r>
          </m:e>
          <m:sup>
            <m:r>
              <m:rPr>
                <m:sty m:val="p"/>
              </m:rPr>
              <w:rPr>
                <w:rFonts w:ascii="Cambria Math" w:eastAsia="Calibri" w:hAnsi="Cambria Math"/>
                <w:color w:val="000000"/>
                <w:sz w:val="22"/>
                <w:szCs w:val="22"/>
              </w:rPr>
              <m:t>-19</m:t>
            </m:r>
          </m:sup>
        </m:sSup>
        <m:r>
          <m:rPr>
            <m:sty m:val="p"/>
          </m:rPr>
          <w:rPr>
            <w:rFonts w:ascii="Cambria Math" w:eastAsia="Calibri" w:hAnsi="Cambria Math"/>
            <w:color w:val="000000"/>
            <w:sz w:val="22"/>
            <w:szCs w:val="22"/>
          </w:rPr>
          <m:t>C</m:t>
        </m:r>
      </m:oMath>
      <w:r w:rsidRPr="00FC0663">
        <w:rPr>
          <w:rFonts w:eastAsia="Calibri"/>
          <w:color w:val="000000"/>
          <w:sz w:val="22"/>
          <w:szCs w:val="22"/>
        </w:rPr>
        <w:t xml:space="preserve"> lọt vào chính giữa khoảng điện trường đều giữa hai bản phẳng. Coi tốc độ hạt bụi khi bắt đầu vào điện trường đều bằng 0, bỏ qua lực cản của môi trường. Động năng của hạt bụi khi va chạm với bản nhiễm điện âm bằng:</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19"/>
        <w:gridCol w:w="2409"/>
      </w:tblGrid>
      <w:tr w:rsidR="00CE4CCE" w:rsidRPr="00FC0663" w14:paraId="49DD98E9" w14:textId="77777777" w:rsidTr="00974385">
        <w:tc>
          <w:tcPr>
            <w:tcW w:w="7219" w:type="dxa"/>
          </w:tcPr>
          <w:p w14:paraId="0FF79F4B" w14:textId="77777777" w:rsidR="00CE4CCE" w:rsidRPr="00FC0663" w:rsidRDefault="00CE4CCE" w:rsidP="00CE4CCE">
            <w:pPr>
              <w:tabs>
                <w:tab w:val="left" w:pos="2835"/>
                <w:tab w:val="left" w:pos="5386"/>
                <w:tab w:val="left" w:pos="7937"/>
              </w:tabs>
              <w:spacing w:line="276" w:lineRule="auto"/>
              <w:contextualSpacing/>
              <w:rPr>
                <w:color w:val="000000"/>
                <w:sz w:val="22"/>
                <w:szCs w:val="22"/>
              </w:rPr>
            </w:pPr>
            <w:r w:rsidRPr="00FC0663">
              <w:rPr>
                <w:b/>
                <w:color w:val="000000"/>
                <w:sz w:val="22"/>
                <w:szCs w:val="22"/>
              </w:rPr>
              <w:t>A.</w:t>
            </w:r>
            <w:r w:rsidRPr="00FC0663">
              <w:rPr>
                <w:color w:val="000000"/>
                <w:sz w:val="22"/>
                <w:szCs w:val="22"/>
              </w:rPr>
              <w:t xml:space="preserve"> </w:t>
            </w:r>
            <m:oMath>
              <m:sSub>
                <m:sSubPr>
                  <m:ctrlPr>
                    <w:rPr>
                      <w:rFonts w:ascii="Cambria Math" w:hAnsi="Cambria Math"/>
                      <w:color w:val="000000"/>
                      <w:sz w:val="22"/>
                      <w:szCs w:val="22"/>
                    </w:rPr>
                  </m:ctrlPr>
                </m:sSubPr>
                <m:e>
                  <m:r>
                    <w:rPr>
                      <w:rFonts w:ascii="Cambria Math" w:hAnsi="Cambria Math"/>
                      <w:color w:val="000000"/>
                      <w:sz w:val="22"/>
                      <w:szCs w:val="22"/>
                    </w:rPr>
                    <m:t>W</m:t>
                  </m:r>
                </m:e>
                <m:sub>
                  <m:r>
                    <m:rPr>
                      <m:sty m:val="p"/>
                    </m:rPr>
                    <w:rPr>
                      <w:rFonts w:ascii="Cambria Math" w:hAnsi="Cambria Math"/>
                      <w:color w:val="000000"/>
                      <w:sz w:val="22"/>
                      <w:szCs w:val="22"/>
                    </w:rPr>
                    <m:t>0</m:t>
                  </m:r>
                </m:sub>
              </m:sSub>
              <m:r>
                <m:rPr>
                  <m:sty m:val="p"/>
                </m:rPr>
                <w:rPr>
                  <w:rFonts w:ascii="Cambria Math" w:hAnsi="Cambria Math"/>
                  <w:color w:val="000000"/>
                  <w:sz w:val="22"/>
                  <w:szCs w:val="22"/>
                </w:rPr>
                <m:t>=6,4.</m:t>
              </m:r>
              <m:sSup>
                <m:sSupPr>
                  <m:ctrlPr>
                    <w:rPr>
                      <w:rFonts w:ascii="Cambria Math" w:hAnsi="Cambria Math"/>
                      <w:color w:val="000000"/>
                      <w:sz w:val="22"/>
                      <w:szCs w:val="22"/>
                    </w:rPr>
                  </m:ctrlPr>
                </m:sSupPr>
                <m:e>
                  <m:r>
                    <m:rPr>
                      <m:sty m:val="p"/>
                    </m:rPr>
                    <w:rPr>
                      <w:rFonts w:ascii="Cambria Math" w:hAnsi="Cambria Math"/>
                      <w:color w:val="000000"/>
                      <w:sz w:val="22"/>
                      <w:szCs w:val="22"/>
                    </w:rPr>
                    <m:t>10</m:t>
                  </m:r>
                </m:e>
                <m:sup>
                  <m:r>
                    <m:rPr>
                      <m:sty m:val="p"/>
                    </m:rPr>
                    <w:rPr>
                      <w:rFonts w:ascii="Cambria Math" w:hAnsi="Cambria Math"/>
                      <w:color w:val="000000"/>
                      <w:sz w:val="22"/>
                      <w:szCs w:val="22"/>
                    </w:rPr>
                    <m:t>-17</m:t>
                  </m:r>
                </m:sup>
              </m:sSup>
              <m:r>
                <m:rPr>
                  <m:nor/>
                </m:rPr>
                <w:rPr>
                  <w:color w:val="000000"/>
                  <w:sz w:val="22"/>
                  <w:szCs w:val="22"/>
                </w:rPr>
                <m:t xml:space="preserve"> </m:t>
              </m:r>
              <m:r>
                <m:rPr>
                  <m:sty m:val="p"/>
                </m:rPr>
                <w:rPr>
                  <w:rFonts w:ascii="Cambria Math" w:hAnsi="Cambria Math"/>
                  <w:color w:val="000000"/>
                  <w:sz w:val="22"/>
                  <w:szCs w:val="22"/>
                </w:rPr>
                <m:t>J</m:t>
              </m:r>
            </m:oMath>
            <w:r w:rsidRPr="00FC0663">
              <w:rPr>
                <w:color w:val="000000"/>
                <w:sz w:val="22"/>
                <w:szCs w:val="22"/>
              </w:rPr>
              <w:t>.</w:t>
            </w:r>
            <w:r w:rsidRPr="00FC0663">
              <w:rPr>
                <w:color w:val="000000"/>
                <w:sz w:val="22"/>
                <w:szCs w:val="22"/>
              </w:rPr>
              <w:tab/>
            </w:r>
          </w:p>
          <w:p w14:paraId="29A6B945" w14:textId="77777777" w:rsidR="00CE4CCE" w:rsidRPr="00FC0663" w:rsidRDefault="00CE4CCE" w:rsidP="00CE4CCE">
            <w:pPr>
              <w:tabs>
                <w:tab w:val="left" w:pos="2835"/>
                <w:tab w:val="left" w:pos="5386"/>
                <w:tab w:val="left" w:pos="7937"/>
              </w:tabs>
              <w:spacing w:line="276" w:lineRule="auto"/>
              <w:contextualSpacing/>
              <w:rPr>
                <w:b/>
                <w:color w:val="000000"/>
                <w:sz w:val="22"/>
                <w:szCs w:val="22"/>
              </w:rPr>
            </w:pPr>
            <w:r w:rsidRPr="00FC0663">
              <w:rPr>
                <w:b/>
                <w:color w:val="000000"/>
                <w:sz w:val="22"/>
                <w:szCs w:val="22"/>
                <w:highlight w:val="green"/>
              </w:rPr>
              <w:t>B.</w:t>
            </w:r>
            <w:r w:rsidRPr="00FC0663">
              <w:rPr>
                <w:color w:val="000000"/>
                <w:sz w:val="22"/>
                <w:szCs w:val="22"/>
                <w:highlight w:val="green"/>
              </w:rPr>
              <w:t xml:space="preserve"> </w:t>
            </w:r>
            <m:oMath>
              <m:sSub>
                <m:sSubPr>
                  <m:ctrlPr>
                    <w:rPr>
                      <w:rFonts w:ascii="Cambria Math" w:hAnsi="Cambria Math"/>
                      <w:color w:val="000000"/>
                      <w:sz w:val="22"/>
                      <w:szCs w:val="22"/>
                      <w:highlight w:val="green"/>
                    </w:rPr>
                  </m:ctrlPr>
                </m:sSubPr>
                <m:e>
                  <m:r>
                    <w:rPr>
                      <w:rFonts w:ascii="Cambria Math" w:hAnsi="Cambria Math"/>
                      <w:color w:val="000000"/>
                      <w:sz w:val="22"/>
                      <w:szCs w:val="22"/>
                      <w:highlight w:val="green"/>
                    </w:rPr>
                    <m:t>W</m:t>
                  </m:r>
                </m:e>
                <m:sub>
                  <m:r>
                    <w:rPr>
                      <w:rFonts w:ascii="Cambria Math" w:hAnsi="Cambria Math"/>
                      <w:color w:val="000000"/>
                      <w:sz w:val="22"/>
                      <w:szCs w:val="22"/>
                      <w:highlight w:val="green"/>
                    </w:rPr>
                    <m:t>d</m:t>
                  </m:r>
                </m:sub>
              </m:sSub>
              <m:r>
                <m:rPr>
                  <m:sty m:val="p"/>
                </m:rPr>
                <w:rPr>
                  <w:rFonts w:ascii="Cambria Math" w:hAnsi="Cambria Math"/>
                  <w:color w:val="000000"/>
                  <w:sz w:val="22"/>
                  <w:szCs w:val="22"/>
                  <w:highlight w:val="green"/>
                </w:rPr>
                <m:t>=3,2.</m:t>
              </m:r>
              <m:sSup>
                <m:sSupPr>
                  <m:ctrlPr>
                    <w:rPr>
                      <w:rFonts w:ascii="Cambria Math" w:hAnsi="Cambria Math"/>
                      <w:color w:val="000000"/>
                      <w:sz w:val="22"/>
                      <w:szCs w:val="22"/>
                      <w:highlight w:val="green"/>
                    </w:rPr>
                  </m:ctrlPr>
                </m:sSupPr>
                <m:e>
                  <m:r>
                    <m:rPr>
                      <m:sty m:val="p"/>
                    </m:rPr>
                    <w:rPr>
                      <w:rFonts w:ascii="Cambria Math" w:hAnsi="Cambria Math"/>
                      <w:color w:val="000000"/>
                      <w:sz w:val="22"/>
                      <w:szCs w:val="22"/>
                      <w:highlight w:val="green"/>
                    </w:rPr>
                    <m:t>10</m:t>
                  </m:r>
                </m:e>
                <m:sup>
                  <m:r>
                    <m:rPr>
                      <m:sty m:val="p"/>
                    </m:rPr>
                    <w:rPr>
                      <w:rFonts w:ascii="Cambria Math" w:hAnsi="Cambria Math"/>
                      <w:color w:val="000000"/>
                      <w:sz w:val="22"/>
                      <w:szCs w:val="22"/>
                      <w:highlight w:val="green"/>
                    </w:rPr>
                    <m:t>-17</m:t>
                  </m:r>
                </m:sup>
              </m:sSup>
              <m:r>
                <m:rPr>
                  <m:nor/>
                </m:rPr>
                <w:rPr>
                  <w:color w:val="000000"/>
                  <w:sz w:val="22"/>
                  <w:szCs w:val="22"/>
                  <w:highlight w:val="green"/>
                </w:rPr>
                <m:t xml:space="preserve"> </m:t>
              </m:r>
              <m:r>
                <m:rPr>
                  <m:sty m:val="p"/>
                </m:rPr>
                <w:rPr>
                  <w:rFonts w:ascii="Cambria Math" w:hAnsi="Cambria Math"/>
                  <w:color w:val="000000"/>
                  <w:sz w:val="22"/>
                  <w:szCs w:val="22"/>
                  <w:highlight w:val="green"/>
                </w:rPr>
                <m:t>J</m:t>
              </m:r>
            </m:oMath>
            <w:r w:rsidRPr="00FC0663">
              <w:rPr>
                <w:color w:val="000000"/>
                <w:sz w:val="22"/>
                <w:szCs w:val="22"/>
                <w:highlight w:val="green"/>
              </w:rPr>
              <w:t>.</w:t>
            </w:r>
            <w:r w:rsidRPr="00FC0663">
              <w:rPr>
                <w:noProof/>
                <w:sz w:val="22"/>
                <w:szCs w:val="22"/>
              </w:rPr>
              <w:t xml:space="preserve"> </w:t>
            </w:r>
          </w:p>
          <w:p w14:paraId="30C8DA0A" w14:textId="54B9DE85" w:rsidR="00CE4CCE" w:rsidRPr="00FC0663" w:rsidRDefault="00CE4CCE" w:rsidP="00CE4CCE">
            <w:pPr>
              <w:tabs>
                <w:tab w:val="left" w:pos="2835"/>
                <w:tab w:val="left" w:pos="5386"/>
                <w:tab w:val="left" w:pos="7937"/>
              </w:tabs>
              <w:spacing w:line="276" w:lineRule="auto"/>
              <w:contextualSpacing/>
              <w:rPr>
                <w:b/>
                <w:color w:val="000000"/>
                <w:sz w:val="22"/>
                <w:szCs w:val="22"/>
              </w:rPr>
            </w:pPr>
            <w:r w:rsidRPr="00FC0663">
              <w:rPr>
                <w:b/>
                <w:color w:val="000000"/>
                <w:sz w:val="22"/>
                <w:szCs w:val="22"/>
              </w:rPr>
              <w:t>C.</w:t>
            </w:r>
            <w:r w:rsidRPr="00FC0663">
              <w:rPr>
                <w:color w:val="000000"/>
                <w:sz w:val="22"/>
                <w:szCs w:val="22"/>
              </w:rPr>
              <w:t xml:space="preserve"> </w:t>
            </w:r>
            <m:oMath>
              <m:sSub>
                <m:sSubPr>
                  <m:ctrlPr>
                    <w:rPr>
                      <w:rFonts w:ascii="Cambria Math" w:hAnsi="Cambria Math"/>
                      <w:color w:val="000000"/>
                      <w:sz w:val="22"/>
                      <w:szCs w:val="22"/>
                    </w:rPr>
                  </m:ctrlPr>
                </m:sSubPr>
                <m:e>
                  <m:r>
                    <w:rPr>
                      <w:rFonts w:ascii="Cambria Math" w:hAnsi="Cambria Math"/>
                      <w:color w:val="000000"/>
                      <w:sz w:val="22"/>
                      <w:szCs w:val="22"/>
                    </w:rPr>
                    <m:t>W</m:t>
                  </m:r>
                </m:e>
                <m:sub>
                  <m:r>
                    <w:rPr>
                      <w:rFonts w:ascii="Cambria Math" w:hAnsi="Cambria Math"/>
                      <w:color w:val="000000"/>
                      <w:sz w:val="22"/>
                      <w:szCs w:val="22"/>
                    </w:rPr>
                    <m:t>σ</m:t>
                  </m:r>
                </m:sub>
              </m:sSub>
              <m:r>
                <m:rPr>
                  <m:sty m:val="p"/>
                </m:rPr>
                <w:rPr>
                  <w:rFonts w:ascii="Cambria Math" w:hAnsi="Cambria Math"/>
                  <w:color w:val="000000"/>
                  <w:sz w:val="22"/>
                  <w:szCs w:val="22"/>
                </w:rPr>
                <m:t>=1,6.</m:t>
              </m:r>
              <m:sSup>
                <m:sSupPr>
                  <m:ctrlPr>
                    <w:rPr>
                      <w:rFonts w:ascii="Cambria Math" w:hAnsi="Cambria Math"/>
                      <w:color w:val="000000"/>
                      <w:sz w:val="22"/>
                      <w:szCs w:val="22"/>
                    </w:rPr>
                  </m:ctrlPr>
                </m:sSupPr>
                <m:e>
                  <m:r>
                    <m:rPr>
                      <m:sty m:val="p"/>
                    </m:rPr>
                    <w:rPr>
                      <w:rFonts w:ascii="Cambria Math" w:hAnsi="Cambria Math"/>
                      <w:color w:val="000000"/>
                      <w:sz w:val="22"/>
                      <w:szCs w:val="22"/>
                    </w:rPr>
                    <m:t>10</m:t>
                  </m:r>
                </m:e>
                <m:sup>
                  <m:r>
                    <m:rPr>
                      <m:sty m:val="p"/>
                    </m:rPr>
                    <w:rPr>
                      <w:rFonts w:ascii="Cambria Math" w:hAnsi="Cambria Math"/>
                      <w:color w:val="000000"/>
                      <w:sz w:val="22"/>
                      <w:szCs w:val="22"/>
                    </w:rPr>
                    <m:t>-17</m:t>
                  </m:r>
                </m:sup>
              </m:sSup>
              <m:r>
                <m:rPr>
                  <m:nor/>
                </m:rPr>
                <w:rPr>
                  <w:color w:val="000000"/>
                  <w:sz w:val="22"/>
                  <w:szCs w:val="22"/>
                </w:rPr>
                <m:t xml:space="preserve"> </m:t>
              </m:r>
              <m:r>
                <m:rPr>
                  <m:sty m:val="p"/>
                </m:rPr>
                <w:rPr>
                  <w:rFonts w:ascii="Cambria Math" w:hAnsi="Cambria Math"/>
                  <w:color w:val="000000"/>
                  <w:sz w:val="22"/>
                  <w:szCs w:val="22"/>
                </w:rPr>
                <m:t>J</m:t>
              </m:r>
            </m:oMath>
            <w:r w:rsidRPr="00FC0663">
              <w:rPr>
                <w:color w:val="000000"/>
                <w:sz w:val="22"/>
                <w:szCs w:val="22"/>
              </w:rPr>
              <w:t>.</w:t>
            </w:r>
            <w:r w:rsidRPr="00FC0663">
              <w:rPr>
                <w:b/>
                <w:color w:val="000000"/>
                <w:sz w:val="22"/>
                <w:szCs w:val="22"/>
              </w:rPr>
              <w:tab/>
              <w:t>D.</w:t>
            </w:r>
            <w:r w:rsidRPr="00FC0663">
              <w:rPr>
                <w:color w:val="000000"/>
                <w:sz w:val="22"/>
                <w:szCs w:val="22"/>
              </w:rPr>
              <w:t xml:space="preserve"> </w:t>
            </w:r>
            <m:oMath>
              <m:sSub>
                <m:sSubPr>
                  <m:ctrlPr>
                    <w:rPr>
                      <w:rFonts w:ascii="Cambria Math" w:hAnsi="Cambria Math"/>
                      <w:color w:val="000000"/>
                      <w:sz w:val="22"/>
                      <w:szCs w:val="22"/>
                    </w:rPr>
                  </m:ctrlPr>
                </m:sSubPr>
                <m:e>
                  <m:r>
                    <w:rPr>
                      <w:rFonts w:ascii="Cambria Math" w:hAnsi="Cambria Math"/>
                      <w:color w:val="000000"/>
                      <w:sz w:val="22"/>
                      <w:szCs w:val="22"/>
                    </w:rPr>
                    <m:t>W</m:t>
                  </m:r>
                </m:e>
                <m:sub>
                  <m:r>
                    <w:rPr>
                      <w:rFonts w:ascii="Cambria Math" w:hAnsi="Cambria Math"/>
                      <w:color w:val="000000"/>
                      <w:sz w:val="22"/>
                      <w:szCs w:val="22"/>
                    </w:rPr>
                    <m:t>d</m:t>
                  </m:r>
                </m:sub>
              </m:sSub>
              <m:r>
                <m:rPr>
                  <m:sty m:val="p"/>
                </m:rPr>
                <w:rPr>
                  <w:rFonts w:ascii="Cambria Math" w:hAnsi="Cambria Math"/>
                  <w:color w:val="000000"/>
                  <w:sz w:val="22"/>
                  <w:szCs w:val="22"/>
                </w:rPr>
                <m:t>=0</m:t>
              </m:r>
              <m:r>
                <m:rPr>
                  <m:nor/>
                </m:rPr>
                <w:rPr>
                  <w:color w:val="000000"/>
                  <w:sz w:val="22"/>
                  <w:szCs w:val="22"/>
                </w:rPr>
                <m:t xml:space="preserve"> </m:t>
              </m:r>
              <m:r>
                <m:rPr>
                  <m:sty m:val="p"/>
                </m:rPr>
                <w:rPr>
                  <w:rFonts w:ascii="Cambria Math" w:hAnsi="Cambria Math"/>
                  <w:color w:val="000000"/>
                  <w:sz w:val="22"/>
                  <w:szCs w:val="22"/>
                </w:rPr>
                <m:t>J</m:t>
              </m:r>
            </m:oMath>
            <w:r w:rsidRPr="00FC0663">
              <w:rPr>
                <w:color w:val="000000"/>
                <w:sz w:val="22"/>
                <w:szCs w:val="22"/>
              </w:rPr>
              <w:t>.</w:t>
            </w:r>
          </w:p>
        </w:tc>
        <w:tc>
          <w:tcPr>
            <w:tcW w:w="2409" w:type="dxa"/>
          </w:tcPr>
          <w:p w14:paraId="2461754C" w14:textId="77777777" w:rsidR="00CE4CCE" w:rsidRPr="00FC0663" w:rsidRDefault="00CE4CCE" w:rsidP="00CE4CCE">
            <w:pPr>
              <w:tabs>
                <w:tab w:val="left" w:pos="851"/>
                <w:tab w:val="left" w:pos="990"/>
                <w:tab w:val="left" w:pos="2835"/>
                <w:tab w:val="left" w:pos="5386"/>
                <w:tab w:val="left" w:pos="7937"/>
              </w:tabs>
              <w:spacing w:line="276" w:lineRule="auto"/>
              <w:contextualSpacing/>
              <w:rPr>
                <w:rFonts w:eastAsia="Calibri"/>
                <w:b/>
                <w:color w:val="000000"/>
                <w:sz w:val="22"/>
                <w:szCs w:val="22"/>
              </w:rPr>
            </w:pPr>
            <w:r w:rsidRPr="00FC0663">
              <w:rPr>
                <w:rFonts w:eastAsia="Calibri"/>
                <w:b/>
                <w:noProof/>
                <w:color w:val="000000"/>
                <w:sz w:val="22"/>
                <w:szCs w:val="22"/>
              </w:rPr>
              <w:drawing>
                <wp:inline distT="0" distB="0" distL="0" distR="0" wp14:anchorId="02C0B612" wp14:editId="3256BCC6">
                  <wp:extent cx="1303020" cy="691928"/>
                  <wp:effectExtent l="0" t="0" r="0" b="0"/>
                  <wp:docPr id="181060813" name="Picture 26" descr="A diagram of a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060813" name="Picture 26" descr="A diagram of a diagram  Description automatically generated"/>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318656" cy="700231"/>
                          </a:xfrm>
                          <a:prstGeom prst="rect">
                            <a:avLst/>
                          </a:prstGeom>
                          <a:noFill/>
                        </pic:spPr>
                      </pic:pic>
                    </a:graphicData>
                  </a:graphic>
                </wp:inline>
              </w:drawing>
            </w:r>
          </w:p>
        </w:tc>
      </w:tr>
    </w:tbl>
    <w:p w14:paraId="553FF43E" w14:textId="77777777" w:rsidR="00CE4CCE" w:rsidRPr="00FC0663" w:rsidRDefault="00CE4CCE">
      <w:pPr>
        <w:numPr>
          <w:ilvl w:val="0"/>
          <w:numId w:val="57"/>
        </w:numPr>
        <w:tabs>
          <w:tab w:val="left" w:pos="851"/>
          <w:tab w:val="left" w:pos="990"/>
        </w:tabs>
        <w:spacing w:line="276" w:lineRule="auto"/>
        <w:ind w:left="0" w:firstLine="0"/>
        <w:contextualSpacing/>
        <w:jc w:val="both"/>
        <w:rPr>
          <w:rFonts w:eastAsia="Calibri"/>
          <w:b/>
          <w:bCs/>
          <w:color w:val="000000"/>
          <w:sz w:val="22"/>
          <w:szCs w:val="22"/>
        </w:rPr>
      </w:pPr>
      <w:r w:rsidRPr="00FC0663">
        <w:rPr>
          <w:rFonts w:eastAsia="Calibri"/>
          <w:bCs/>
          <w:color w:val="000000"/>
          <w:sz w:val="22"/>
          <w:szCs w:val="22"/>
        </w:rPr>
        <w:t xml:space="preserve">Q là một điện tích điểm âm đặt tại điểm O. M và N là hai điểm nằm trong điện trường của Q với </w:t>
      </w:r>
      <w:r w:rsidRPr="00FC0663">
        <w:rPr>
          <w:rFonts w:eastAsia="Calibri"/>
          <w:noProof/>
          <w:color w:val="auto"/>
          <w:position w:val="-6"/>
          <w:sz w:val="22"/>
          <w:szCs w:val="22"/>
        </w:rPr>
        <w:drawing>
          <wp:inline distT="0" distB="0" distL="0" distR="0" wp14:anchorId="6FD2DD84" wp14:editId="07890AB7">
            <wp:extent cx="775970" cy="180975"/>
            <wp:effectExtent l="0" t="0" r="5080" b="9525"/>
            <wp:docPr id="1949849671" name="Picture 1949849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775970" cy="180975"/>
                    </a:xfrm>
                    <a:prstGeom prst="rect">
                      <a:avLst/>
                    </a:prstGeom>
                    <a:noFill/>
                    <a:ln>
                      <a:noFill/>
                    </a:ln>
                  </pic:spPr>
                </pic:pic>
              </a:graphicData>
            </a:graphic>
          </wp:inline>
        </w:drawing>
      </w:r>
      <w:r w:rsidRPr="00FC0663">
        <w:rPr>
          <w:rFonts w:eastAsia="Calibri"/>
          <w:bCs/>
          <w:color w:val="000000"/>
          <w:sz w:val="22"/>
          <w:szCs w:val="22"/>
        </w:rPr>
        <w:t xml:space="preserve"> và </w:t>
      </w:r>
      <w:r w:rsidRPr="00FC0663">
        <w:rPr>
          <w:rFonts w:eastAsia="Calibri"/>
          <w:noProof/>
          <w:color w:val="auto"/>
          <w:position w:val="-6"/>
          <w:sz w:val="22"/>
          <w:szCs w:val="22"/>
        </w:rPr>
        <w:drawing>
          <wp:inline distT="0" distB="0" distL="0" distR="0" wp14:anchorId="2F6CC867" wp14:editId="7B50DA8D">
            <wp:extent cx="786765" cy="180975"/>
            <wp:effectExtent l="0" t="0" r="0" b="9525"/>
            <wp:docPr id="1949849670" name="Picture 1949849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786765" cy="180975"/>
                    </a:xfrm>
                    <a:prstGeom prst="rect">
                      <a:avLst/>
                    </a:prstGeom>
                    <a:noFill/>
                    <a:ln>
                      <a:noFill/>
                    </a:ln>
                  </pic:spPr>
                </pic:pic>
              </a:graphicData>
            </a:graphic>
          </wp:inline>
        </w:drawing>
      </w:r>
      <w:r w:rsidRPr="00FC0663">
        <w:rPr>
          <w:rFonts w:eastAsia="Calibri"/>
          <w:bCs/>
          <w:color w:val="000000"/>
          <w:sz w:val="22"/>
          <w:szCs w:val="22"/>
        </w:rPr>
        <w:t xml:space="preserve"> Chỉ ra bất đẳng thức đúng:</w:t>
      </w:r>
    </w:p>
    <w:tbl>
      <w:tblPr>
        <w:tblStyle w:val="trongbang11"/>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
        <w:gridCol w:w="4793"/>
        <w:gridCol w:w="21"/>
        <w:gridCol w:w="4814"/>
        <w:gridCol w:w="10"/>
      </w:tblGrid>
      <w:tr w:rsidR="00CE4CCE" w:rsidRPr="00FC0663" w14:paraId="72489304" w14:textId="77777777" w:rsidTr="00974385">
        <w:trPr>
          <w:gridBefore w:val="1"/>
          <w:gridAfter w:val="1"/>
          <w:wBefore w:w="95" w:type="dxa"/>
          <w:wAfter w:w="10" w:type="dxa"/>
        </w:trPr>
        <w:tc>
          <w:tcPr>
            <w:tcW w:w="4814" w:type="dxa"/>
            <w:gridSpan w:val="2"/>
          </w:tcPr>
          <w:p w14:paraId="1189C0F3" w14:textId="77777777" w:rsidR="00CE4CCE" w:rsidRPr="00FC0663" w:rsidRDefault="00CE4CCE" w:rsidP="00CE4CCE">
            <w:pPr>
              <w:tabs>
                <w:tab w:val="left" w:pos="851"/>
                <w:tab w:val="left" w:pos="990"/>
              </w:tabs>
              <w:spacing w:line="276" w:lineRule="auto"/>
              <w:contextualSpacing/>
              <w:rPr>
                <w:rFonts w:eastAsia="Calibri"/>
                <w:b/>
                <w:bCs/>
                <w:color w:val="000000"/>
                <w:sz w:val="22"/>
                <w:szCs w:val="22"/>
              </w:rPr>
            </w:pPr>
            <w:r w:rsidRPr="00FC0663">
              <w:rPr>
                <w:rFonts w:eastAsia="Calibri"/>
                <w:b/>
                <w:bCs/>
                <w:color w:val="000000"/>
                <w:sz w:val="22"/>
                <w:szCs w:val="22"/>
                <w:highlight w:val="green"/>
              </w:rPr>
              <w:t xml:space="preserve">A. </w:t>
            </w:r>
            <w:r w:rsidRPr="00FC0663">
              <w:rPr>
                <w:rFonts w:eastAsia="Calibri"/>
                <w:b/>
                <w:bCs/>
                <w:noProof/>
                <w:color w:val="000000"/>
                <w:position w:val="-12"/>
                <w:sz w:val="22"/>
                <w:szCs w:val="22"/>
                <w:highlight w:val="green"/>
              </w:rPr>
              <w:drawing>
                <wp:inline distT="0" distB="0" distL="0" distR="0" wp14:anchorId="67DD49D5" wp14:editId="2F665EE6">
                  <wp:extent cx="840105" cy="223520"/>
                  <wp:effectExtent l="0" t="0" r="0" b="5080"/>
                  <wp:docPr id="1949849669" name="Picture 1949849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840105" cy="223520"/>
                          </a:xfrm>
                          <a:prstGeom prst="rect">
                            <a:avLst/>
                          </a:prstGeom>
                          <a:noFill/>
                          <a:ln>
                            <a:noFill/>
                          </a:ln>
                        </pic:spPr>
                      </pic:pic>
                    </a:graphicData>
                  </a:graphic>
                </wp:inline>
              </w:drawing>
            </w:r>
          </w:p>
          <w:p w14:paraId="6CBBD642" w14:textId="77777777" w:rsidR="00CE4CCE" w:rsidRPr="00FC0663" w:rsidRDefault="00CE4CCE" w:rsidP="00CE4CCE">
            <w:pPr>
              <w:tabs>
                <w:tab w:val="left" w:pos="851"/>
                <w:tab w:val="left" w:pos="990"/>
              </w:tabs>
              <w:spacing w:line="276" w:lineRule="auto"/>
              <w:contextualSpacing/>
              <w:rPr>
                <w:rFonts w:eastAsia="Calibri"/>
                <w:b/>
                <w:bCs/>
                <w:color w:val="000000"/>
                <w:sz w:val="22"/>
                <w:szCs w:val="22"/>
              </w:rPr>
            </w:pPr>
            <w:r w:rsidRPr="00FC0663">
              <w:rPr>
                <w:rFonts w:eastAsia="Calibri"/>
                <w:b/>
                <w:bCs/>
                <w:color w:val="000000"/>
                <w:sz w:val="22"/>
                <w:szCs w:val="22"/>
              </w:rPr>
              <w:t xml:space="preserve">B. </w:t>
            </w:r>
            <w:r w:rsidRPr="00FC0663">
              <w:rPr>
                <w:rFonts w:eastAsia="Calibri"/>
                <w:b/>
                <w:bCs/>
                <w:noProof/>
                <w:color w:val="000000"/>
                <w:position w:val="-12"/>
                <w:sz w:val="22"/>
                <w:szCs w:val="22"/>
              </w:rPr>
              <w:drawing>
                <wp:inline distT="0" distB="0" distL="0" distR="0" wp14:anchorId="05537453" wp14:editId="6DA254AA">
                  <wp:extent cx="840105" cy="223520"/>
                  <wp:effectExtent l="0" t="0" r="0" b="5080"/>
                  <wp:docPr id="1949849668" name="Picture 1949849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840105" cy="223520"/>
                          </a:xfrm>
                          <a:prstGeom prst="rect">
                            <a:avLst/>
                          </a:prstGeom>
                          <a:noFill/>
                          <a:ln>
                            <a:noFill/>
                          </a:ln>
                        </pic:spPr>
                      </pic:pic>
                    </a:graphicData>
                  </a:graphic>
                </wp:inline>
              </w:drawing>
            </w:r>
          </w:p>
          <w:p w14:paraId="7D1793B7" w14:textId="77777777" w:rsidR="00CE4CCE" w:rsidRPr="00FC0663" w:rsidRDefault="00CE4CCE" w:rsidP="00CE4CCE">
            <w:pPr>
              <w:tabs>
                <w:tab w:val="left" w:pos="851"/>
                <w:tab w:val="left" w:pos="990"/>
              </w:tabs>
              <w:spacing w:line="276" w:lineRule="auto"/>
              <w:contextualSpacing/>
              <w:rPr>
                <w:rFonts w:eastAsia="Calibri"/>
                <w:b/>
                <w:bCs/>
                <w:color w:val="000000"/>
                <w:sz w:val="22"/>
                <w:szCs w:val="22"/>
              </w:rPr>
            </w:pPr>
            <w:r w:rsidRPr="00FC0663">
              <w:rPr>
                <w:rFonts w:eastAsia="Calibri"/>
                <w:b/>
                <w:bCs/>
                <w:color w:val="000000"/>
                <w:sz w:val="22"/>
                <w:szCs w:val="22"/>
              </w:rPr>
              <w:t xml:space="preserve">C. </w:t>
            </w:r>
            <w:r w:rsidRPr="00FC0663">
              <w:rPr>
                <w:rFonts w:eastAsia="Calibri"/>
                <w:b/>
                <w:bCs/>
                <w:noProof/>
                <w:color w:val="000000"/>
                <w:position w:val="-12"/>
                <w:sz w:val="22"/>
                <w:szCs w:val="22"/>
              </w:rPr>
              <w:drawing>
                <wp:inline distT="0" distB="0" distL="0" distR="0" wp14:anchorId="0796E6A9" wp14:editId="431BA042">
                  <wp:extent cx="605790" cy="223520"/>
                  <wp:effectExtent l="0" t="0" r="3810" b="5080"/>
                  <wp:docPr id="1949849667" name="Picture 1949849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605790" cy="223520"/>
                          </a:xfrm>
                          <a:prstGeom prst="rect">
                            <a:avLst/>
                          </a:prstGeom>
                          <a:noFill/>
                          <a:ln>
                            <a:noFill/>
                          </a:ln>
                        </pic:spPr>
                      </pic:pic>
                    </a:graphicData>
                  </a:graphic>
                </wp:inline>
              </w:drawing>
            </w:r>
          </w:p>
          <w:p w14:paraId="0C8AC97F" w14:textId="77777777" w:rsidR="00CE4CCE" w:rsidRPr="00FC0663" w:rsidRDefault="00CE4CCE" w:rsidP="00CE4CCE">
            <w:pPr>
              <w:tabs>
                <w:tab w:val="left" w:pos="851"/>
                <w:tab w:val="left" w:pos="990"/>
              </w:tabs>
              <w:spacing w:line="276" w:lineRule="auto"/>
              <w:contextualSpacing/>
              <w:rPr>
                <w:rFonts w:eastAsia="Calibri"/>
                <w:b/>
                <w:bCs/>
                <w:color w:val="000000"/>
                <w:sz w:val="22"/>
                <w:szCs w:val="22"/>
              </w:rPr>
            </w:pPr>
            <w:r w:rsidRPr="00FC0663">
              <w:rPr>
                <w:rFonts w:eastAsia="Calibri"/>
                <w:b/>
                <w:bCs/>
                <w:color w:val="000000"/>
                <w:sz w:val="22"/>
                <w:szCs w:val="22"/>
              </w:rPr>
              <w:t xml:space="preserve">D. </w:t>
            </w:r>
            <w:r w:rsidRPr="00FC0663">
              <w:rPr>
                <w:rFonts w:eastAsia="Calibri"/>
                <w:b/>
                <w:bCs/>
                <w:noProof/>
                <w:color w:val="000000"/>
                <w:position w:val="-12"/>
                <w:sz w:val="22"/>
                <w:szCs w:val="22"/>
              </w:rPr>
              <w:drawing>
                <wp:inline distT="0" distB="0" distL="0" distR="0" wp14:anchorId="15DFED07" wp14:editId="4A94F258">
                  <wp:extent cx="840105" cy="223520"/>
                  <wp:effectExtent l="0" t="0" r="0" b="5080"/>
                  <wp:docPr id="1949849666" name="Picture 1949849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840105" cy="223520"/>
                          </a:xfrm>
                          <a:prstGeom prst="rect">
                            <a:avLst/>
                          </a:prstGeom>
                          <a:noFill/>
                          <a:ln>
                            <a:noFill/>
                          </a:ln>
                        </pic:spPr>
                      </pic:pic>
                    </a:graphicData>
                  </a:graphic>
                </wp:inline>
              </w:drawing>
            </w:r>
          </w:p>
        </w:tc>
        <w:tc>
          <w:tcPr>
            <w:tcW w:w="4814" w:type="dxa"/>
          </w:tcPr>
          <w:p w14:paraId="4360C3E9" w14:textId="77777777" w:rsidR="00CE4CCE" w:rsidRPr="00FC0663" w:rsidRDefault="00CE4CCE" w:rsidP="00CE4CCE">
            <w:pPr>
              <w:tabs>
                <w:tab w:val="left" w:pos="851"/>
                <w:tab w:val="left" w:pos="990"/>
              </w:tabs>
              <w:spacing w:line="276" w:lineRule="auto"/>
              <w:contextualSpacing/>
              <w:jc w:val="center"/>
              <w:rPr>
                <w:rFonts w:eastAsia="Calibri"/>
                <w:b/>
                <w:bCs/>
                <w:color w:val="000000"/>
                <w:sz w:val="22"/>
                <w:szCs w:val="22"/>
              </w:rPr>
            </w:pPr>
            <w:r w:rsidRPr="00FC0663">
              <w:rPr>
                <w:rFonts w:eastAsia="Calibri"/>
                <w:noProof/>
                <w:color w:val="auto"/>
                <w:sz w:val="22"/>
                <w:szCs w:val="22"/>
              </w:rPr>
              <w:drawing>
                <wp:inline distT="0" distB="0" distL="0" distR="0" wp14:anchorId="4F21FAC7" wp14:editId="3F474455">
                  <wp:extent cx="1367155" cy="869950"/>
                  <wp:effectExtent l="0" t="0" r="4445" b="6350"/>
                  <wp:docPr id="430249552" name="Picture 27" descr="A black background with text and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249552" name="Picture 27" descr="A black background with text and a triangle  Description automatically generated"/>
                          <pic:cNvPicPr>
                            <a:picLocks noChangeAspect="1" noChangeArrowheads="1"/>
                          </pic:cNvPicPr>
                        </pic:nvPicPr>
                        <pic:blipFill rotWithShape="1">
                          <a:blip r:embed="rId155" cstate="print">
                            <a:extLst>
                              <a:ext uri="{28A0092B-C50C-407E-A947-70E740481C1C}">
                                <a14:useLocalDpi xmlns:a14="http://schemas.microsoft.com/office/drawing/2010/main" val="0"/>
                              </a:ext>
                            </a:extLst>
                          </a:blip>
                          <a:srcRect/>
                          <a:stretch/>
                        </pic:blipFill>
                        <pic:spPr bwMode="auto">
                          <a:xfrm>
                            <a:off x="0" y="0"/>
                            <a:ext cx="1376810" cy="87609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E4CCE" w:rsidRPr="00FC0663" w14:paraId="72F17C20" w14:textId="77777777" w:rsidTr="00974385">
        <w:tc>
          <w:tcPr>
            <w:tcW w:w="4888" w:type="dxa"/>
            <w:gridSpan w:val="2"/>
          </w:tcPr>
          <w:p w14:paraId="653CE455" w14:textId="77777777" w:rsidR="00CE4CCE" w:rsidRPr="00FC0663" w:rsidRDefault="00CE4CCE">
            <w:pPr>
              <w:numPr>
                <w:ilvl w:val="0"/>
                <w:numId w:val="57"/>
              </w:numPr>
              <w:tabs>
                <w:tab w:val="left" w:pos="283"/>
                <w:tab w:val="left" w:pos="720"/>
                <w:tab w:val="left" w:pos="851"/>
                <w:tab w:val="left" w:pos="900"/>
                <w:tab w:val="left" w:pos="990"/>
                <w:tab w:val="left" w:pos="2835"/>
                <w:tab w:val="left" w:pos="5386"/>
                <w:tab w:val="left" w:pos="7937"/>
              </w:tabs>
              <w:spacing w:line="276" w:lineRule="auto"/>
              <w:ind w:left="0" w:firstLine="0"/>
              <w:contextualSpacing/>
              <w:jc w:val="both"/>
              <w:rPr>
                <w:rFonts w:eastAsia="Calibri"/>
                <w:color w:val="000000"/>
                <w:sz w:val="22"/>
                <w:szCs w:val="22"/>
              </w:rPr>
            </w:pPr>
            <w:r w:rsidRPr="00FC0663">
              <w:rPr>
                <w:rFonts w:eastAsia="Calibri"/>
                <w:bCs/>
                <w:color w:val="000000"/>
                <w:sz w:val="22"/>
                <w:szCs w:val="22"/>
              </w:rPr>
              <w:lastRenderedPageBreak/>
              <w:t xml:space="preserve"> B</w:t>
            </w:r>
            <w:r w:rsidRPr="00FC0663">
              <w:rPr>
                <w:rFonts w:eastAsia="Calibri"/>
                <w:color w:val="000000"/>
                <w:sz w:val="22"/>
                <w:szCs w:val="22"/>
              </w:rPr>
              <w:t xml:space="preserve">ạn Nam ra tới cửa hàng đồ điện để mua tụ điện thay thế cho tụ điện quạt trong Hình 21.2 thì cửa hàng đã bán hết loại tụ điện mà Nam dự định mua. Biết rằng giá bán các tụ loại </w:t>
            </w:r>
            <m:oMath>
              <m:r>
                <w:rPr>
                  <w:rFonts w:ascii="Cambria Math" w:eastAsia="Calibri" w:hAnsi="Cambria Math"/>
                  <w:color w:val="000000"/>
                  <w:sz w:val="22"/>
                  <w:szCs w:val="22"/>
                </w:rPr>
                <m:t>A</m:t>
              </m:r>
              <m:r>
                <m:rPr>
                  <m:sty m:val="p"/>
                </m:rPr>
                <w:rPr>
                  <w:rFonts w:ascii="Cambria Math" w:eastAsia="Calibri" w:hAnsi="Cambria Math"/>
                  <w:color w:val="000000"/>
                  <w:sz w:val="22"/>
                  <w:szCs w:val="22"/>
                </w:rPr>
                <m:t>,</m:t>
              </m:r>
              <m:r>
                <w:rPr>
                  <w:rFonts w:ascii="Cambria Math" w:eastAsia="Calibri" w:hAnsi="Cambria Math"/>
                  <w:color w:val="000000"/>
                  <w:sz w:val="22"/>
                  <w:szCs w:val="22"/>
                </w:rPr>
                <m:t>B</m:t>
              </m:r>
              <m:r>
                <m:rPr>
                  <m:sty m:val="p"/>
                </m:rPr>
                <w:rPr>
                  <w:rFonts w:ascii="Cambria Math" w:eastAsia="Calibri" w:hAnsi="Cambria Math"/>
                  <w:color w:val="000000"/>
                  <w:sz w:val="22"/>
                  <w:szCs w:val="22"/>
                </w:rPr>
                <m:t>,</m:t>
              </m:r>
              <m:r>
                <w:rPr>
                  <w:rFonts w:ascii="Cambria Math" w:eastAsia="Calibri" w:hAnsi="Cambria Math"/>
                  <w:color w:val="000000"/>
                  <w:sz w:val="22"/>
                  <w:szCs w:val="22"/>
                </w:rPr>
                <m:t>C</m:t>
              </m:r>
              <m:r>
                <m:rPr>
                  <m:sty m:val="p"/>
                </m:rPr>
                <w:rPr>
                  <w:rFonts w:ascii="Cambria Math" w:eastAsia="Calibri" w:hAnsi="Cambria Math"/>
                  <w:color w:val="000000"/>
                  <w:sz w:val="22"/>
                  <w:szCs w:val="22"/>
                </w:rPr>
                <m:t>,</m:t>
              </m:r>
              <m:r>
                <w:rPr>
                  <w:rFonts w:ascii="Cambria Math" w:eastAsia="Calibri" w:hAnsi="Cambria Math"/>
                  <w:color w:val="000000"/>
                  <w:sz w:val="22"/>
                  <w:szCs w:val="22"/>
                </w:rPr>
                <m:t>D</m:t>
              </m:r>
            </m:oMath>
            <w:r w:rsidRPr="00FC0663">
              <w:rPr>
                <w:rFonts w:eastAsia="Calibri"/>
                <w:color w:val="000000"/>
                <w:sz w:val="22"/>
                <w:szCs w:val="22"/>
              </w:rPr>
              <w:t xml:space="preserve"> là bằng nhau, hãy giúp bạn Nam lựa chọn tụ điện  thay thế với chi phí hợp lí nhất.</w:t>
            </w:r>
          </w:p>
        </w:tc>
        <w:tc>
          <w:tcPr>
            <w:tcW w:w="4845" w:type="dxa"/>
            <w:gridSpan w:val="3"/>
          </w:tcPr>
          <w:p w14:paraId="6C106FA9" w14:textId="77777777" w:rsidR="00CE4CCE" w:rsidRPr="00FC0663" w:rsidRDefault="00CE4CCE" w:rsidP="00CE4CCE">
            <w:pPr>
              <w:tabs>
                <w:tab w:val="left" w:pos="283"/>
                <w:tab w:val="left" w:pos="2835"/>
                <w:tab w:val="left" w:pos="5386"/>
                <w:tab w:val="left" w:pos="7937"/>
              </w:tabs>
              <w:spacing w:line="276" w:lineRule="auto"/>
              <w:contextualSpacing/>
              <w:jc w:val="center"/>
              <w:rPr>
                <w:color w:val="000000"/>
                <w:sz w:val="22"/>
                <w:szCs w:val="22"/>
              </w:rPr>
            </w:pPr>
            <w:r w:rsidRPr="00FC0663">
              <w:rPr>
                <w:noProof/>
                <w:sz w:val="22"/>
                <w:szCs w:val="22"/>
              </w:rPr>
              <w:drawing>
                <wp:inline distT="0" distB="0" distL="0" distR="0" wp14:anchorId="0A82453D" wp14:editId="7C3A8CFE">
                  <wp:extent cx="1267081" cy="1098550"/>
                  <wp:effectExtent l="0" t="0" r="9525" b="6350"/>
                  <wp:docPr id="1284013745" name="Picture 1284013745" descr="A black square object with a wi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5676581" name="Picture 5" descr="A black square object with a wire  Description automatically generated"/>
                          <pic:cNvPicPr>
                            <a:picLocks noChangeAspect="1" noChangeArrowheads="1"/>
                          </pic:cNvPicPr>
                        </pic:nvPicPr>
                        <pic:blipFill rotWithShape="1">
                          <a:blip r:embed="rId156" cstate="print">
                            <a:extLst>
                              <a:ext uri="{BEBA8EAE-BF5A-486C-A8C5-ECC9F3942E4B}">
                                <a14:imgProps xmlns:a14="http://schemas.microsoft.com/office/drawing/2010/main">
                                  <a14:imgLayer r:embed="rId157">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pic:blipFill>
                        <pic:spPr bwMode="auto">
                          <a:xfrm>
                            <a:off x="0" y="0"/>
                            <a:ext cx="1279990" cy="1109742"/>
                          </a:xfrm>
                          <a:prstGeom prst="rect">
                            <a:avLst/>
                          </a:prstGeom>
                          <a:noFill/>
                          <a:ln>
                            <a:noFill/>
                          </a:ln>
                          <a:extLst>
                            <a:ext uri="{53640926-AAD7-44D8-BBD7-CCE9431645EC}">
                              <a14:shadowObscured xmlns:a14="http://schemas.microsoft.com/office/drawing/2010/main"/>
                            </a:ext>
                          </a:extLst>
                        </pic:spPr>
                      </pic:pic>
                    </a:graphicData>
                  </a:graphic>
                </wp:inline>
              </w:drawing>
            </w:r>
          </w:p>
          <w:p w14:paraId="4D989DFB" w14:textId="77777777" w:rsidR="00CE4CCE" w:rsidRPr="00FC0663" w:rsidRDefault="00CE4CCE" w:rsidP="00CE4CCE">
            <w:pPr>
              <w:tabs>
                <w:tab w:val="left" w:pos="283"/>
                <w:tab w:val="left" w:pos="2835"/>
                <w:tab w:val="left" w:pos="5386"/>
                <w:tab w:val="left" w:pos="7937"/>
              </w:tabs>
              <w:spacing w:line="276" w:lineRule="auto"/>
              <w:contextualSpacing/>
              <w:jc w:val="center"/>
              <w:rPr>
                <w:b/>
                <w:bCs/>
                <w:color w:val="000000"/>
                <w:sz w:val="22"/>
                <w:szCs w:val="22"/>
              </w:rPr>
            </w:pPr>
            <w:r w:rsidRPr="00FC0663">
              <w:rPr>
                <w:b/>
                <w:bCs/>
                <w:color w:val="000000"/>
                <w:sz w:val="22"/>
                <w:szCs w:val="22"/>
              </w:rPr>
              <w:t>Hinh 21.2. Tụ điện của quạt treo tường</w:t>
            </w:r>
          </w:p>
        </w:tc>
      </w:tr>
    </w:tbl>
    <w:p w14:paraId="3533BE94" w14:textId="77777777" w:rsidR="00CE4CCE" w:rsidRPr="00FC0663" w:rsidRDefault="00CE4CCE" w:rsidP="00CE4CCE">
      <w:pPr>
        <w:tabs>
          <w:tab w:val="left" w:pos="283"/>
          <w:tab w:val="left" w:pos="2835"/>
          <w:tab w:val="left" w:pos="5386"/>
          <w:tab w:val="left" w:pos="7937"/>
        </w:tabs>
        <w:spacing w:line="276" w:lineRule="auto"/>
        <w:contextualSpacing/>
        <w:jc w:val="both"/>
        <w:rPr>
          <w:b/>
          <w:color w:val="000000"/>
          <w:sz w:val="22"/>
          <w:szCs w:val="22"/>
        </w:rPr>
      </w:pPr>
      <w:r w:rsidRPr="00FC0663">
        <w:rPr>
          <w:b/>
          <w:color w:val="000000"/>
          <w:sz w:val="22"/>
          <w:szCs w:val="22"/>
        </w:rPr>
        <w:t>A.</w:t>
      </w:r>
      <w:r w:rsidRPr="00FC0663">
        <w:rPr>
          <w:noProof/>
          <w:color w:val="000000"/>
          <w:sz w:val="22"/>
          <w:szCs w:val="22"/>
        </w:rPr>
        <w:drawing>
          <wp:inline distT="0" distB="0" distL="0" distR="0" wp14:anchorId="15F2E103" wp14:editId="32E014D0">
            <wp:extent cx="1169035" cy="838200"/>
            <wp:effectExtent l="0" t="0" r="0" b="0"/>
            <wp:docPr id="444022083" name="Picture 444022083" descr="A black electronic device with white text  Description automatically generated"/>
            <wp:cNvGraphicFramePr/>
            <a:graphic xmlns:a="http://schemas.openxmlformats.org/drawingml/2006/main">
              <a:graphicData uri="http://schemas.openxmlformats.org/drawingml/2006/picture">
                <pic:pic xmlns:pic="http://schemas.openxmlformats.org/drawingml/2006/picture">
                  <pic:nvPicPr>
                    <pic:cNvPr id="35" name="image-3b502b511fe50c89b0bf418ffe6d295b94544bb9.jpeg" descr="A black electronic device with white text  Description automatically generated"/>
                    <pic:cNvPicPr/>
                  </pic:nvPicPr>
                  <pic:blipFill rotWithShape="1">
                    <a:blip r:embed="rId158" cstate="print">
                      <a:extLst>
                        <a:ext uri="{BEBA8EAE-BF5A-486C-A8C5-ECC9F3942E4B}">
                          <a14:imgProps xmlns:a14="http://schemas.microsoft.com/office/drawing/2010/main">
                            <a14:imgLayer r:embed="rId159">
                              <a14:imgEffect>
                                <a14:brightnessContrast bright="40000" contrast="40000"/>
                              </a14:imgEffect>
                            </a14:imgLayer>
                          </a14:imgProps>
                        </a:ext>
                      </a:extLst>
                    </a:blip>
                    <a:srcRect t="3344" r="1648"/>
                    <a:stretch/>
                  </pic:blipFill>
                  <pic:spPr bwMode="auto">
                    <a:xfrm>
                      <a:off x="0" y="0"/>
                      <a:ext cx="1186575" cy="850776"/>
                    </a:xfrm>
                    <a:prstGeom prst="rect">
                      <a:avLst/>
                    </a:prstGeom>
                    <a:ln>
                      <a:noFill/>
                    </a:ln>
                    <a:extLst>
                      <a:ext uri="{53640926-AAD7-44D8-BBD7-CCE9431645EC}">
                        <a14:shadowObscured xmlns:a14="http://schemas.microsoft.com/office/drawing/2010/main"/>
                      </a:ext>
                    </a:extLst>
                  </pic:spPr>
                </pic:pic>
              </a:graphicData>
            </a:graphic>
          </wp:inline>
        </w:drawing>
      </w:r>
      <w:r w:rsidRPr="00FC0663">
        <w:rPr>
          <w:b/>
          <w:color w:val="000000"/>
          <w:sz w:val="22"/>
          <w:szCs w:val="22"/>
        </w:rPr>
        <w:t>B.</w:t>
      </w:r>
      <w:r w:rsidRPr="00FC0663">
        <w:rPr>
          <w:noProof/>
          <w:color w:val="000000"/>
          <w:sz w:val="22"/>
          <w:szCs w:val="22"/>
        </w:rPr>
        <w:t xml:space="preserve"> </w:t>
      </w:r>
      <w:r w:rsidRPr="00FC0663">
        <w:rPr>
          <w:noProof/>
          <w:sz w:val="22"/>
          <w:szCs w:val="22"/>
        </w:rPr>
        <w:drawing>
          <wp:inline distT="0" distB="0" distL="0" distR="0" wp14:anchorId="5150D5D3" wp14:editId="234205F3">
            <wp:extent cx="1370350" cy="800100"/>
            <wp:effectExtent l="0" t="0" r="1270" b="0"/>
            <wp:docPr id="1023119645" name="Picture 1023119645" descr="A person holding a black rectangular object with white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119645" name="Picture 1023119645" descr="A person holding a black rectangular object with white text  Description automatically generated"/>
                    <pic:cNvPicPr>
                      <a:picLocks noChangeAspect="1" noChangeArrowheads="1"/>
                    </pic:cNvPicPr>
                  </pic:nvPicPr>
                  <pic:blipFill rotWithShape="1">
                    <a:blip r:embed="rId160" cstate="print">
                      <a:extLst>
                        <a:ext uri="{BEBA8EAE-BF5A-486C-A8C5-ECC9F3942E4B}">
                          <a14:imgProps xmlns:a14="http://schemas.microsoft.com/office/drawing/2010/main">
                            <a14:imgLayer r:embed="rId161">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1386705" cy="809649"/>
                    </a:xfrm>
                    <a:prstGeom prst="rect">
                      <a:avLst/>
                    </a:prstGeom>
                    <a:noFill/>
                    <a:ln>
                      <a:noFill/>
                    </a:ln>
                    <a:extLst>
                      <a:ext uri="{53640926-AAD7-44D8-BBD7-CCE9431645EC}">
                        <a14:shadowObscured xmlns:a14="http://schemas.microsoft.com/office/drawing/2010/main"/>
                      </a:ext>
                    </a:extLst>
                  </pic:spPr>
                </pic:pic>
              </a:graphicData>
            </a:graphic>
          </wp:inline>
        </w:drawing>
      </w:r>
      <w:r w:rsidRPr="00FC0663">
        <w:rPr>
          <w:b/>
          <w:color w:val="000000"/>
          <w:sz w:val="22"/>
          <w:szCs w:val="22"/>
        </w:rPr>
        <w:t xml:space="preserve"> C.</w:t>
      </w:r>
      <w:r w:rsidRPr="00FC0663">
        <w:rPr>
          <w:b/>
          <w:noProof/>
          <w:color w:val="000000"/>
          <w:sz w:val="22"/>
          <w:szCs w:val="22"/>
        </w:rPr>
        <w:drawing>
          <wp:inline distT="0" distB="0" distL="0" distR="0" wp14:anchorId="05D23CCF" wp14:editId="5BDD1B19">
            <wp:extent cx="1286510" cy="977900"/>
            <wp:effectExtent l="0" t="0" r="8890" b="0"/>
            <wp:docPr id="1843568017" name="Picture 6" descr="A black rectangular object with white text and red wir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568017" name="Picture 6" descr="A black rectangular object with white text and red wires  Description automatically generated"/>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288465" cy="979386"/>
                    </a:xfrm>
                    <a:prstGeom prst="rect">
                      <a:avLst/>
                    </a:prstGeom>
                    <a:noFill/>
                  </pic:spPr>
                </pic:pic>
              </a:graphicData>
            </a:graphic>
          </wp:inline>
        </w:drawing>
      </w:r>
      <w:r w:rsidRPr="00FC0663">
        <w:rPr>
          <w:noProof/>
          <w:color w:val="000000"/>
          <w:sz w:val="22"/>
          <w:szCs w:val="22"/>
        </w:rPr>
        <w:t xml:space="preserve"> </w:t>
      </w:r>
      <w:r w:rsidRPr="00FC0663">
        <w:rPr>
          <w:b/>
          <w:color w:val="000000"/>
          <w:sz w:val="22"/>
          <w:szCs w:val="22"/>
        </w:rPr>
        <w:t xml:space="preserve"> </w:t>
      </w:r>
      <w:r w:rsidRPr="00FC0663">
        <w:rPr>
          <w:b/>
          <w:color w:val="000000"/>
          <w:sz w:val="22"/>
          <w:szCs w:val="22"/>
          <w:highlight w:val="green"/>
        </w:rPr>
        <w:t>D.</w:t>
      </w:r>
      <w:r w:rsidRPr="00FC0663">
        <w:rPr>
          <w:noProof/>
          <w:color w:val="000000"/>
          <w:sz w:val="22"/>
          <w:szCs w:val="22"/>
          <w:highlight w:val="green"/>
        </w:rPr>
        <w:t xml:space="preserve"> </w:t>
      </w:r>
      <w:r w:rsidRPr="00FC0663">
        <w:rPr>
          <w:noProof/>
          <w:sz w:val="22"/>
          <w:szCs w:val="22"/>
        </w:rPr>
        <w:drawing>
          <wp:inline distT="0" distB="0" distL="0" distR="0" wp14:anchorId="058D1D50" wp14:editId="383926F8">
            <wp:extent cx="1226185" cy="882650"/>
            <wp:effectExtent l="0" t="0" r="0" b="0"/>
            <wp:docPr id="99903030" name="Picture 99903030" descr="A black square with white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36430" name="Picture 8" descr="A black square with white text  Description automatically generated"/>
                    <pic:cNvPicPr>
                      <a:picLocks noChangeAspect="1" noChangeArrowheads="1"/>
                    </pic:cNvPicPr>
                  </pic:nvPicPr>
                  <pic:blipFill rotWithShape="1">
                    <a:blip r:embed="rId163" cstate="print">
                      <a:extLst>
                        <a:ext uri="{BEBA8EAE-BF5A-486C-A8C5-ECC9F3942E4B}">
                          <a14:imgProps xmlns:a14="http://schemas.microsoft.com/office/drawing/2010/main">
                            <a14:imgLayer r:embed="rId164">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pic:blipFill>
                  <pic:spPr bwMode="auto">
                    <a:xfrm>
                      <a:off x="0" y="0"/>
                      <a:ext cx="1232525" cy="887214"/>
                    </a:xfrm>
                    <a:prstGeom prst="rect">
                      <a:avLst/>
                    </a:prstGeom>
                    <a:noFill/>
                    <a:ln>
                      <a:noFill/>
                    </a:ln>
                    <a:extLst>
                      <a:ext uri="{53640926-AAD7-44D8-BBD7-CCE9431645EC}">
                        <a14:shadowObscured xmlns:a14="http://schemas.microsoft.com/office/drawing/2010/main"/>
                      </a:ext>
                    </a:extLst>
                  </pic:spPr>
                </pic:pic>
              </a:graphicData>
            </a:graphic>
          </wp:inline>
        </w:drawing>
      </w:r>
      <w:r w:rsidRPr="00FC0663">
        <w:rPr>
          <w:noProof/>
          <w:color w:val="000000"/>
          <w:sz w:val="22"/>
          <w:szCs w:val="22"/>
        </w:rPr>
        <w:t xml:space="preserve"> </w:t>
      </w:r>
    </w:p>
    <w:p w14:paraId="1D22FD6C" w14:textId="77777777" w:rsidR="00CE4CCE" w:rsidRPr="00FC0663" w:rsidRDefault="00CE4CCE">
      <w:pPr>
        <w:numPr>
          <w:ilvl w:val="0"/>
          <w:numId w:val="58"/>
        </w:numPr>
        <w:tabs>
          <w:tab w:val="left" w:pos="851"/>
          <w:tab w:val="left" w:pos="990"/>
        </w:tabs>
        <w:spacing w:line="276" w:lineRule="auto"/>
        <w:ind w:left="0" w:firstLine="0"/>
        <w:contextualSpacing/>
        <w:jc w:val="both"/>
        <w:rPr>
          <w:rFonts w:eastAsia="Calibri"/>
          <w:color w:val="000000"/>
          <w:sz w:val="22"/>
          <w:szCs w:val="22"/>
        </w:rPr>
      </w:pPr>
      <w:r w:rsidRPr="00FC0663">
        <w:rPr>
          <w:rFonts w:eastAsia="Calibri"/>
          <w:color w:val="000000"/>
          <w:sz w:val="22"/>
          <w:szCs w:val="22"/>
        </w:rPr>
        <w:t>Cho ba điểm A, B và C theo đúng thứ tự cùng nằm trên một đường sức điện của điện trường do điện tích q gây ra độ lớn cường độ điện trường tại A là 90 V/m, tại C là 5 V/m và BA = 2BC. Độ lớn cường độ điện trường tại B có độ lớn bằng bao nhiêu?</w:t>
      </w:r>
    </w:p>
    <w:p w14:paraId="6260E0EA" w14:textId="77777777" w:rsidR="00CE4CCE" w:rsidRPr="00FC0663" w:rsidRDefault="00CE4CCE" w:rsidP="00CE4CCE">
      <w:pPr>
        <w:spacing w:line="276" w:lineRule="auto"/>
        <w:rPr>
          <w:color w:val="000000"/>
          <w:sz w:val="22"/>
          <w:szCs w:val="22"/>
        </w:rPr>
      </w:pPr>
      <w:r w:rsidRPr="00FC0663">
        <w:rPr>
          <w:color w:val="000000"/>
          <w:sz w:val="22"/>
          <w:szCs w:val="22"/>
        </w:rPr>
        <w:t> A. 7 V/m</w:t>
      </w:r>
      <w:r w:rsidRPr="00FC0663">
        <w:rPr>
          <w:color w:val="000000"/>
          <w:sz w:val="22"/>
          <w:szCs w:val="22"/>
        </w:rPr>
        <w:tab/>
      </w:r>
      <w:r w:rsidRPr="00FC0663">
        <w:rPr>
          <w:color w:val="000000"/>
          <w:sz w:val="22"/>
          <w:szCs w:val="22"/>
        </w:rPr>
        <w:tab/>
        <w:t> B. 21 V/m</w:t>
      </w:r>
      <w:r w:rsidRPr="00FC0663">
        <w:rPr>
          <w:color w:val="000000"/>
          <w:sz w:val="22"/>
          <w:szCs w:val="22"/>
        </w:rPr>
        <w:tab/>
      </w:r>
      <w:r w:rsidRPr="00FC0663">
        <w:rPr>
          <w:color w:val="000000"/>
          <w:sz w:val="22"/>
          <w:szCs w:val="22"/>
        </w:rPr>
        <w:tab/>
        <w:t> C. 14 V/m</w:t>
      </w:r>
      <w:r w:rsidRPr="00FC0663">
        <w:rPr>
          <w:color w:val="000000"/>
          <w:sz w:val="22"/>
          <w:szCs w:val="22"/>
        </w:rPr>
        <w:tab/>
      </w:r>
      <w:r w:rsidRPr="00FC0663">
        <w:rPr>
          <w:color w:val="000000"/>
          <w:sz w:val="22"/>
          <w:szCs w:val="22"/>
        </w:rPr>
        <w:tab/>
        <w:t> </w:t>
      </w:r>
      <w:r w:rsidRPr="00FC0663">
        <w:rPr>
          <w:color w:val="000000"/>
          <w:sz w:val="22"/>
          <w:szCs w:val="22"/>
          <w:highlight w:val="green"/>
        </w:rPr>
        <w:t>D. 9 V/m</w:t>
      </w:r>
    </w:p>
    <w:p w14:paraId="7CDAEBD4" w14:textId="77777777" w:rsidR="00CE4CCE" w:rsidRPr="00FC0663" w:rsidRDefault="00CE4CCE" w:rsidP="00CE4CCE">
      <w:pPr>
        <w:tabs>
          <w:tab w:val="left" w:pos="360"/>
        </w:tabs>
        <w:spacing w:line="276" w:lineRule="auto"/>
        <w:jc w:val="both"/>
        <w:rPr>
          <w:color w:val="000000"/>
          <w:sz w:val="22"/>
          <w:szCs w:val="22"/>
        </w:rPr>
      </w:pPr>
      <w:r w:rsidRPr="00FC0663">
        <w:rPr>
          <w:noProof/>
          <w:color w:val="000000"/>
          <w:sz w:val="22"/>
          <w:szCs w:val="22"/>
        </w:rPr>
        <mc:AlternateContent>
          <mc:Choice Requires="wpg">
            <w:drawing>
              <wp:inline distT="0" distB="0" distL="0" distR="0" wp14:anchorId="4C961BF9" wp14:editId="35BC073C">
                <wp:extent cx="4143383" cy="330200"/>
                <wp:effectExtent l="0" t="0" r="9525" b="0"/>
                <wp:docPr id="2123092" name="Group 34" descr="42 nguyen thi xie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43383" cy="330200"/>
                          <a:chOff x="0" y="0"/>
                          <a:chExt cx="41450" cy="3320"/>
                        </a:xfrm>
                      </wpg:grpSpPr>
                      <wpg:grpSp>
                        <wpg:cNvPr id="236538594" name="Group 35"/>
                        <wpg:cNvGrpSpPr>
                          <a:grpSpLocks/>
                        </wpg:cNvGrpSpPr>
                        <wpg:grpSpPr bwMode="auto">
                          <a:xfrm>
                            <a:off x="0" y="0"/>
                            <a:ext cx="41450" cy="3320"/>
                            <a:chOff x="0" y="0"/>
                            <a:chExt cx="41450" cy="3320"/>
                          </a:xfrm>
                        </wpg:grpSpPr>
                        <wpg:grpSp>
                          <wpg:cNvPr id="250385220" name="Group 36"/>
                          <wpg:cNvGrpSpPr>
                            <a:grpSpLocks/>
                          </wpg:cNvGrpSpPr>
                          <wpg:grpSpPr bwMode="auto">
                            <a:xfrm>
                              <a:off x="0" y="0"/>
                              <a:ext cx="41450" cy="3256"/>
                              <a:chOff x="0" y="0"/>
                              <a:chExt cx="40034" cy="3258"/>
                            </a:xfrm>
                          </wpg:grpSpPr>
                          <wps:wsp>
                            <wps:cNvPr id="445400013" name="Flowchart: Alternate Process 37"/>
                            <wps:cNvSpPr>
                              <a:spLocks noChangeArrowheads="1"/>
                            </wps:cNvSpPr>
                            <wps:spPr bwMode="auto">
                              <a:xfrm>
                                <a:off x="1026" y="0"/>
                                <a:ext cx="39008"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85070227"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60033891"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647976596" name="WordArt 192"/>
                          <wps:cNvSpPr txBox="1">
                            <a:spLocks noChangeArrowheads="1" noChangeShapeType="1"/>
                          </wps:cNvSpPr>
                          <wps:spPr bwMode="auto">
                            <a:xfrm>
                              <a:off x="4226" y="62"/>
                              <a:ext cx="37129" cy="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F1A7E4F" w14:textId="77777777" w:rsidR="00974385" w:rsidRPr="004849A4" w:rsidRDefault="00974385" w:rsidP="00CE4CCE">
                                <w:pPr>
                                  <w:pStyle w:val="NormalWeb"/>
                                  <w:rPr>
                                    <w:b/>
                                    <w:color w:val="FFFFFF"/>
                                    <w:sz w:val="32"/>
                                    <w:szCs w:val="32"/>
                                  </w:rPr>
                                </w:pPr>
                                <w:r w:rsidRPr="004849A4">
                                  <w:rPr>
                                    <w:b/>
                                    <w:bCs/>
                                    <w:color w:val="FFFFFF"/>
                                    <w:sz w:val="32"/>
                                    <w:szCs w:val="32"/>
                                  </w:rPr>
                                  <w:t>Câu trắc nghiệm đúng sai (4 điểm)</w:t>
                                </w:r>
                              </w:p>
                            </w:txbxContent>
                          </wps:txbx>
                          <wps:bodyPr rot="0" vert="horz" wrap="square" lIns="91440" tIns="45720" rIns="91440" bIns="45720" anchor="t" anchorCtr="0" upright="1">
                            <a:noAutofit/>
                          </wps:bodyPr>
                        </wps:wsp>
                      </wpg:grpSp>
                      <wps:wsp>
                        <wps:cNvPr id="1853699468" name="WordArt 192"/>
                        <wps:cNvSpPr txBox="1">
                          <a:spLocks noChangeArrowheads="1" noChangeShapeType="1"/>
                        </wps:cNvSpPr>
                        <wps:spPr bwMode="auto">
                          <a:xfrm>
                            <a:off x="286" y="123"/>
                            <a:ext cx="3437"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B205164" w14:textId="77777777" w:rsidR="00974385" w:rsidRPr="004849A4" w:rsidRDefault="00974385" w:rsidP="00CE4CCE">
                              <w:pPr>
                                <w:pStyle w:val="NormalWeb"/>
                                <w:jc w:val="center"/>
                                <w:rPr>
                                  <w:b/>
                                  <w:bCs/>
                                  <w:color w:val="FFFFFF"/>
                                  <w:sz w:val="32"/>
                                  <w:szCs w:val="32"/>
                                </w:rPr>
                              </w:pPr>
                              <w:r w:rsidRPr="004849A4">
                                <w:rPr>
                                  <w:b/>
                                  <w:bCs/>
                                  <w:color w:val="FFFFFF"/>
                                  <w:sz w:val="32"/>
                                  <w:szCs w:val="32"/>
                                </w:rPr>
                                <w:t>II</w:t>
                              </w:r>
                            </w:p>
                          </w:txbxContent>
                        </wps:txbx>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4C961BF9" id="_x0000_s1163" alt="42 nguyen thi xiem" style="width:326.25pt;height:26pt;mso-position-horizontal-relative:char;mso-position-vertical-relative:line" coordsize="41450,33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LmeVGAQAAIYRAAAOAAAAZHJzL2Uyb0RvYy54bWzsWFuP4zQUfkfiP1h+Z5o4lybRdFZlhg5I C4y0i3h2E+cCSRxst+nw6zm2k7TbzkLZ2RaE6EMVJ/HJd77znUty+2bX1GjLhKx4u8DujYMRa1Oe VW2xwD+9X30VYSQVbTNa85Yt8DOT+M3dl1/c9l3CCC95nTGBwEgrk75b4FKpLpnNZFqyhsob3rEW LuZcNFTBUhSzTNAerDf1jDhOOOu5yDrBUyYlnH2wF/GdsZ/nLFU/5rlkCtULDNiU+Rfmf63/Z3e3 NCkE7coqHWDQT0DR0KqFh06mHqiiaCOqE1NNlQouea5uUt7MeJ5XKTM+gDeuc+TNo+CbzvhSJH3R TTQBtUc8fbLZ9Ifto+jedU/CoofDtzz9VQIvs74rksPrel3Ym9G6/55nEE+6Udw4vstFo02AS2hn +H2e+GU7hVI46bu+50UeRilc8zwHAmgDkJYQpZNtafnNfmMA0bPbiNk0o4l9pIE5wNJhHzDaQ4D/ JFCVLTDxwsCLgtjHqKUNIDfkIi/QCI491XG8NBPHDtHkGiwEDpBAgMIPWQj/cRZIYDCcwYLjeBBE owUSRBr4R7UANUXu00a+Lm3elbRjJhulTotBV74f+I7juKBqq6tVzfu0pEIlaFkrJlqqGHqyFQp5 c0u0sTBmnbQph1p+X9K2YEsheF8ymgFg1/jXdwcb9EJCwv5lDroOCTE6TUMvdhwoy5ZBYhBNDNKk E1I9Mt4gfbDAObgDsISanBl8MVlPt2+lshEY9+kiIHldZauqrs1CFOv7WqAthRrsPQTLyLF7666k 9uw8ht8QSWlvN1H9wE7damst13btI/UZSH9Lh85imax59gzUCG4rPXQmOCi5+B2jHqr8AsvfNlQw jOrvWqA3dn1ftwWz8IO5TgxxeGV9eIW2KZha4FQJjOziXtlmsulEVZTwLNf41vIlFMa8MtzscQ1w QZQW7cXV6UaBM3cIBHlQ57dsRwveIs8kjkYGUr60EL3YfVGHEQlGGR4l8okMS4t7LzqthSIbvKLZ LxjlTQ2tG1SGSAA1Qsvp4JZtfniH6wb+fOwjRsRGb+dpeLUKQ9u5IG3+l+jZ48zLBZQAlzAVaInY AjpJ1FSEK0kU8v6FQnkoUDLUp3HQGbUy1Mm/LdBx9hw1/BkFSmKP+LZz/LcFup/9rlVPQ38ez8Mg hsZq1fozvH8shUJubARyIFekdl9zmHptR/jzJj/1fpMj7587GFBf0/p9MrT+0KCiyTiCe3OXxOcW XQGvT/uKe9rmp15Mk7Oas9qtd2YY96bUvkq/Vq/v1tdXWhR4YRz7IUxq/2alkcjOmC4ZOu6kNB+G XTNkkgjSxarnI8XzYkKD4Q4evB/ALjwYfi6hwcu+mUeGDxP6a8Lh2oyR+88nd38AAAD//wMAUEsD BBQABgAIAAAAIQCtTV+w3AAAAAQBAAAPAAAAZHJzL2Rvd25yZXYueG1sTI9Ba8JAEIXvhf6HZQre 6iaRSEmzEZG2JxGqhdLbmB2TYHY2ZNck/nu3vdTLwOM93vsmX02mFQP1rrGsIJ5HIIhLqxuuFHwd 3p9fQDiPrLG1TAqu5GBVPD7kmGk78icNe1+JUMIuQwW1910mpStrMujmtiMO3sn2Bn2QfSV1j2Mo N61MomgpDTYcFmrsaFNTed5fjIKPEcf1In4btufT5vpzSHff25iUmj1N61cQnib/H4Zf/IAORWA6 2gtrJ1oF4RH/d4O3TJMUxFFBmkQgi1zewxc3AAAA//8DAFBLAQItABQABgAIAAAAIQC2gziS/gAA AOEBAAATAAAAAAAAAAAAAAAAAAAAAABbQ29udGVudF9UeXBlc10ueG1sUEsBAi0AFAAGAAgAAAAh ADj9If/WAAAAlAEAAAsAAAAAAAAAAAAAAAAALwEAAF9yZWxzLy5yZWxzUEsBAi0AFAAGAAgAAAAh APAuZ5UYBAAAhhEAAA4AAAAAAAAAAAAAAAAALgIAAGRycy9lMm9Eb2MueG1sUEsBAi0AFAAGAAgA AAAhAK1NX7DcAAAABAEAAA8AAAAAAAAAAAAAAAAAcgYAAGRycy9kb3ducmV2LnhtbFBLBQYAAAAA BAAEAPMAAAB7BwAAAAA= ">
                <v:group id="Group 35" o:spid="_x0000_s1164" style="position:absolute;width:41450;height:3320" coordsize="41450,33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HLA9zAAAAOIAAAAPAAAAZHJzL2Rvd25yZXYueG1sRI/NasMw EITvhb6D2EJvjey4NokbJYTQlh5CID8QelusjW1irYyl2s7bV4VCjsPMfMMsVqNpRE+dqy0riCcR COLC6ppLBafjx8sMhPPIGhvLpOBGDlbLx4cF5toOvKf+4EsRIOxyVFB53+ZSuqIig25iW+LgXWxn 0AfZlVJ3OAS4aeQ0ijJpsOawUGFLm4qK6+HHKPgccFgn8Xu/vV42t+9jujtvY1Lq+Wlcv4HwNPp7 +L/9pRVMkyxNZun8Ff4uhTsgl78AAAD//wMAUEsBAi0AFAAGAAgAAAAhANvh9svuAAAAhQEAABMA AAAAAAAAAAAAAAAAAAAAAFtDb250ZW50X1R5cGVzXS54bWxQSwECLQAUAAYACAAAACEAWvQsW78A AAAVAQAACwAAAAAAAAAAAAAAAAAfAQAAX3JlbHMvLnJlbHNQSwECLQAUAAYACAAAACEArBywPcwA AADiAAAADwAAAAAAAAAAAAAAAAAHAgAAZHJzL2Rvd25yZXYueG1sUEsFBgAAAAADAAMAtwAAAAAD AAAAAA== ">
                  <v:group id="Group 36" o:spid="_x0000_s1165" style="position:absolute;width:41450;height:3256" coordsize="40034,325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a/MuyAAAAOIAAAAPAAAAZHJzL2Rvd25yZXYueG1sRI/NisIw FIX3A75DuIK7MW2lg1SjiKi4kIHRgcHdpbm2xeamNLGtb28WwiwP549vuR5MLTpqXWVZQTyNQBDn VldcKPi97D/nIJxH1lhbJgVPcrBejT6WmGnb8w91Z1+IMMIuQwWl900mpctLMuimtiEO3s22Bn2Q bSF1i30YN7VMouhLGqw4PJTY0Lak/H5+GAWHHvvNLN51p/tt+7xe0u+/U0xKTcbDZgHC0+D/w+/2 UStI0mg2T5MkQASkgANy9QIAAP//AwBQSwECLQAUAAYACAAAACEA2+H2y+4AAACFAQAAEwAAAAAA AAAAAAAAAAAAAAAAW0NvbnRlbnRfVHlwZXNdLnhtbFBLAQItABQABgAIAAAAIQBa9CxbvwAAABUB AAALAAAAAAAAAAAAAAAAAB8BAABfcmVscy8ucmVsc1BLAQItABQABgAIAAAAIQCfa/MuyAAAAOIA AAAPAAAAAAAAAAAAAAAAAAcCAABkcnMvZG93bnJldi54bWxQSwUGAAAAAAMAAwC3AAAA/AIAAAAA ">
                    <v:shape id="Flowchart: Alternate Process 37" o:spid="_x0000_s1166" type="#_x0000_t176" style="position:absolute;left:1026;width:39008;height:322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sn6lywAAAOIAAAAPAAAAZHJzL2Rvd25yZXYueG1sRI9BawIx FITvhf6H8AreaqLdlrI1ihSk0h6KtqLHx+a5u23ysm7iuv57Uyh4HGbmG2Yy650VHbWh9qxhNFQg iAtvai41fH8t7p9BhIhs0HomDWcKMJve3kwwN/7EK+rWsRQJwiFHDVWMTS5lKCpyGIa+IU7e3rcO Y5JtKU2LpwR3Vo6VepIOa04LFTb0WlHxuz46Ddu3n8/38OFsttmZw8Ft93Y577Qe3PXzFxCR+ngN /7eXRkOWPWZKqdED/F1Kd0BOLwAAAP//AwBQSwECLQAUAAYACAAAACEA2+H2y+4AAACFAQAAEwAA AAAAAAAAAAAAAAAAAAAAW0NvbnRlbnRfVHlwZXNdLnhtbFBLAQItABQABgAIAAAAIQBa9CxbvwAA ABUBAAALAAAAAAAAAAAAAAAAAB8BAABfcmVscy8ucmVsc1BLAQItABQABgAIAAAAIQAisn6lywAA AOIAAAAPAAAAAAAAAAAAAAAAAAcCAABkcnMvZG93bnJldi54bWxQSwUGAAAAAAMAAwC3AAAA/wIA AAAA " fillcolor="#3d5a80" stroked="f" strokeweight="1pt">
                      <v:fill opacity="52428f"/>
                    </v:shape>
                    <v:shape id="Hexagon 38" o:spid="_x0000_s1167" type="#_x0000_t9" style="position:absolute;left:391;width:3825;height:32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YMrLxwAAAOIAAAAPAAAAZHJzL2Rvd25yZXYueG1sRE/dSsMw FL4f+A7hCN5tSTvsutp0zKGgIIjTBzhrjm2xOemauFWf3giClx/ff7mZbC9ONPrOsYZkoUAQ1850 3Gh4e72f5yB8QDbYOyYNX+RhU13MSiyMO/MLnfahETGEfYEa2hCGQkpft2TRL9xAHLl3N1oMEY6N NCOeY7jtZapUJi12HBtaHGjXUv2x/7QabrfPx+Rx931YurvsaVovj02SodZXl9P2BkSgKfyL/9wP Js7Pr9VKpekKfi9FDLL6AQAA//8DAFBLAQItABQABgAIAAAAIQDb4fbL7gAAAIUBAAATAAAAAAAA AAAAAAAAAAAAAABbQ29udGVudF9UeXBlc10ueG1sUEsBAi0AFAAGAAgAAAAhAFr0LFu/AAAAFQEA AAsAAAAAAAAAAAAAAAAAHwEAAF9yZWxzLy5yZWxzUEsBAi0AFAAGAAgAAAAhAFdgysvHAAAA4gAA AA8AAAAAAAAAAAAAAAAABwIAAGRycy9kb3ducmV2LnhtbFBLBQYAAAAAAwADALcAAAD7AgAAAAA= " adj="4600" fillcolor="#f60" stroked="f" strokeweight="1pt"/>
                    <v:shape id="Hexagon 39" o:spid="_x0000_s1168" type="#_x0000_t9" style="position:absolute;width:3825;height:325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N6HPyAAAAOIAAAAPAAAAZHJzL2Rvd25yZXYueG1sRI/dagIx FITvC75DOELvaqIWsVujqFCw0JtqH+CwOd2sbn7Mz7q+fVMo9HKYmW+Y1WYwHespxNZZCdOJAEa2 dqq1jYSv09vTElhMaBV2zpKEO0XYrEcPK6yUu9lP6o+pYQViY4USdEq+4jzWmgzGifNki/ftgsFU ZGi4CngrcNPxmRALbrC1ZUGjp72m+nLMRsLOh3cfnnM+59Dvrvmy19ePVsrH8bB9BZZoSP/hv/ZB SZgthJjPly9T+L1U7gBf/wAAAP//AwBQSwECLQAUAAYACAAAACEA2+H2y+4AAACFAQAAEwAAAAAA AAAAAAAAAAAAAAAAW0NvbnRlbnRfVHlwZXNdLnhtbFBLAQItABQABgAIAAAAIQBa9CxbvwAAABUB AAALAAAAAAAAAAAAAAAAAB8BAABfcmVscy8ucmVsc1BLAQItABQABgAIAAAAIQBoN6HPyAAAAOIA AAAPAAAAAAAAAAAAAAAAAAcCAABkcnMvZG93bnJldi54bWxQSwUGAAAAAAMAAwC3AAAA/AIAAAAA " adj="4591" fillcolor="#293241" stroked="f" strokeweight="1pt"/>
                  </v:group>
                  <v:shape id="_x0000_s1169" type="#_x0000_t202" style="position:absolute;left:4226;top:62;width:37129;height:325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ZR5xwAAAOMAAAAPAAAAZHJzL2Rvd25yZXYueG1sRE9fa8Iw EH8f+B3CCXubiUOrrUYZymBPjjkVfDuasy02l9Jktvv2izDw8X7/b7nubS1u1PrKsYbxSIEgzp2p uNBw+H5/mYPwAdlg7Zg0/JKH9WrwtMTMuI6/6LYPhYgh7DPUUIbQZFL6vCSLfuQa4shdXGsxxLMt pGmxi+G2lq9KJdJixbGhxIY2JeXX/Y/VcNxdzqeJ+iy2dtp0rleSbSq1fh72bwsQgfrwEP+7P0yc n0xm6SyZpgncf4oAyNUfAAAA//8DAFBLAQItABQABgAIAAAAIQDb4fbL7gAAAIUBAAATAAAAAAAA AAAAAAAAAAAAAABbQ29udGVudF9UeXBlc10ueG1sUEsBAi0AFAAGAAgAAAAhAFr0LFu/AAAAFQEA AAsAAAAAAAAAAAAAAAAAHwEAAF9yZWxzLy5yZWxzUEsBAi0AFAAGAAgAAAAhAD4JlHnHAAAA4wAA AA8AAAAAAAAAAAAAAAAABwIAAGRycy9kb3ducmV2LnhtbFBLBQYAAAAAAwADALcAAAD7AgAAAAA= " filled="f" stroked="f">
                    <v:stroke joinstyle="round"/>
                    <o:lock v:ext="edit" shapetype="t"/>
                    <v:textbox>
                      <w:txbxContent>
                        <w:p w14:paraId="4F1A7E4F" w14:textId="77777777" w:rsidR="00974385" w:rsidRPr="004849A4" w:rsidRDefault="00974385" w:rsidP="00CE4CCE">
                          <w:pPr>
                            <w:pStyle w:val="NormalWeb"/>
                            <w:rPr>
                              <w:b/>
                              <w:color w:val="FFFFFF"/>
                              <w:sz w:val="32"/>
                              <w:szCs w:val="32"/>
                            </w:rPr>
                          </w:pPr>
                          <w:proofErr w:type="spellStart"/>
                          <w:r w:rsidRPr="004849A4">
                            <w:rPr>
                              <w:b/>
                              <w:bCs/>
                              <w:color w:val="FFFFFF"/>
                              <w:sz w:val="32"/>
                              <w:szCs w:val="32"/>
                            </w:rPr>
                            <w:t>Câu</w:t>
                          </w:r>
                          <w:proofErr w:type="spellEnd"/>
                          <w:r w:rsidRPr="004849A4">
                            <w:rPr>
                              <w:b/>
                              <w:bCs/>
                              <w:color w:val="FFFFFF"/>
                              <w:sz w:val="32"/>
                              <w:szCs w:val="32"/>
                            </w:rPr>
                            <w:t xml:space="preserve"> </w:t>
                          </w:r>
                          <w:proofErr w:type="spellStart"/>
                          <w:r w:rsidRPr="004849A4">
                            <w:rPr>
                              <w:b/>
                              <w:bCs/>
                              <w:color w:val="FFFFFF"/>
                              <w:sz w:val="32"/>
                              <w:szCs w:val="32"/>
                            </w:rPr>
                            <w:t>trắc</w:t>
                          </w:r>
                          <w:proofErr w:type="spellEnd"/>
                          <w:r w:rsidRPr="004849A4">
                            <w:rPr>
                              <w:b/>
                              <w:bCs/>
                              <w:color w:val="FFFFFF"/>
                              <w:sz w:val="32"/>
                              <w:szCs w:val="32"/>
                            </w:rPr>
                            <w:t xml:space="preserve"> </w:t>
                          </w:r>
                          <w:proofErr w:type="spellStart"/>
                          <w:r w:rsidRPr="004849A4">
                            <w:rPr>
                              <w:b/>
                              <w:bCs/>
                              <w:color w:val="FFFFFF"/>
                              <w:sz w:val="32"/>
                              <w:szCs w:val="32"/>
                            </w:rPr>
                            <w:t>nghiệm</w:t>
                          </w:r>
                          <w:proofErr w:type="spellEnd"/>
                          <w:r w:rsidRPr="004849A4">
                            <w:rPr>
                              <w:b/>
                              <w:bCs/>
                              <w:color w:val="FFFFFF"/>
                              <w:sz w:val="32"/>
                              <w:szCs w:val="32"/>
                            </w:rPr>
                            <w:t xml:space="preserve"> </w:t>
                          </w:r>
                          <w:proofErr w:type="spellStart"/>
                          <w:r w:rsidRPr="004849A4">
                            <w:rPr>
                              <w:b/>
                              <w:bCs/>
                              <w:color w:val="FFFFFF"/>
                              <w:sz w:val="32"/>
                              <w:szCs w:val="32"/>
                            </w:rPr>
                            <w:t>đúng</w:t>
                          </w:r>
                          <w:proofErr w:type="spellEnd"/>
                          <w:r w:rsidRPr="004849A4">
                            <w:rPr>
                              <w:b/>
                              <w:bCs/>
                              <w:color w:val="FFFFFF"/>
                              <w:sz w:val="32"/>
                              <w:szCs w:val="32"/>
                            </w:rPr>
                            <w:t xml:space="preserve"> </w:t>
                          </w:r>
                          <w:proofErr w:type="spellStart"/>
                          <w:r w:rsidRPr="004849A4">
                            <w:rPr>
                              <w:b/>
                              <w:bCs/>
                              <w:color w:val="FFFFFF"/>
                              <w:sz w:val="32"/>
                              <w:szCs w:val="32"/>
                            </w:rPr>
                            <w:t>sai</w:t>
                          </w:r>
                          <w:proofErr w:type="spellEnd"/>
                          <w:r w:rsidRPr="004849A4">
                            <w:rPr>
                              <w:b/>
                              <w:bCs/>
                              <w:color w:val="FFFFFF"/>
                              <w:sz w:val="32"/>
                              <w:szCs w:val="32"/>
                            </w:rPr>
                            <w:t xml:space="preserve"> (4 </w:t>
                          </w:r>
                          <w:proofErr w:type="spellStart"/>
                          <w:r w:rsidRPr="004849A4">
                            <w:rPr>
                              <w:b/>
                              <w:bCs/>
                              <w:color w:val="FFFFFF"/>
                              <w:sz w:val="32"/>
                              <w:szCs w:val="32"/>
                            </w:rPr>
                            <w:t>điểm</w:t>
                          </w:r>
                          <w:proofErr w:type="spellEnd"/>
                          <w:r w:rsidRPr="004849A4">
                            <w:rPr>
                              <w:b/>
                              <w:bCs/>
                              <w:color w:val="FFFFFF"/>
                              <w:sz w:val="32"/>
                              <w:szCs w:val="32"/>
                            </w:rPr>
                            <w:t>)</w:t>
                          </w:r>
                        </w:p>
                      </w:txbxContent>
                    </v:textbox>
                  </v:shape>
                </v:group>
                <v:shape id="_x0000_s1170" type="#_x0000_t202" style="position:absolute;left:286;top:123;width:3437;height:289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59OBdywAAAOMAAAAPAAAAZHJzL2Rvd25yZXYueG1sRI9PS8NA EMXvgt9hGcGb3VXb0MRsiihCTxbrH/A2ZKdJMDsbsmuTfnvnUPA4896895tyM/teHWmMXWALtwsD irgOruPGwsf7y80aVEzIDvvAZOFEETbV5UWJhQsTv9FxnxolIRwLtNCmNBRax7olj3ERBmLRDmH0 mGQcG+1GnCTc9/rOmEx77FgaWhzoqaX6Z//rLXy+Hr6/lmbXPPvVMIXZaPa5tvb6an58AJVoTv/m 8/XWCf56dZ/l+TITaPlJFqCrPwAAAP//AwBQSwECLQAUAAYACAAAACEA2+H2y+4AAACFAQAAEwAA AAAAAAAAAAAAAAAAAAAAW0NvbnRlbnRfVHlwZXNdLnhtbFBLAQItABQABgAIAAAAIQBa9CxbvwAA ABUBAAALAAAAAAAAAAAAAAAAAB8BAABfcmVscy8ucmVsc1BLAQItABQABgAIAAAAIQC59OBdywAA AOMAAAAPAAAAAAAAAAAAAAAAAAcCAABkcnMvZG93bnJldi54bWxQSwUGAAAAAAMAAwC3AAAA/wIA AAAA " filled="f" stroked="f">
                  <v:stroke joinstyle="round"/>
                  <o:lock v:ext="edit" shapetype="t"/>
                  <v:textbox>
                    <w:txbxContent>
                      <w:p w14:paraId="4B205164" w14:textId="77777777" w:rsidR="00974385" w:rsidRPr="004849A4" w:rsidRDefault="00974385" w:rsidP="00CE4CCE">
                        <w:pPr>
                          <w:pStyle w:val="NormalWeb"/>
                          <w:jc w:val="center"/>
                          <w:rPr>
                            <w:b/>
                            <w:bCs/>
                            <w:color w:val="FFFFFF"/>
                            <w:sz w:val="32"/>
                            <w:szCs w:val="32"/>
                          </w:rPr>
                        </w:pPr>
                        <w:r w:rsidRPr="004849A4">
                          <w:rPr>
                            <w:b/>
                            <w:bCs/>
                            <w:color w:val="FFFFFF"/>
                            <w:sz w:val="32"/>
                            <w:szCs w:val="32"/>
                          </w:rPr>
                          <w:t>II</w:t>
                        </w:r>
                      </w:p>
                    </w:txbxContent>
                  </v:textbox>
                </v:shape>
                <w10:anchorlock/>
              </v:group>
            </w:pict>
          </mc:Fallback>
        </mc:AlternateContent>
      </w:r>
    </w:p>
    <w:p w14:paraId="32AA015C" w14:textId="77777777" w:rsidR="00CE4CCE" w:rsidRPr="00FC0663" w:rsidRDefault="00CE4CCE">
      <w:pPr>
        <w:numPr>
          <w:ilvl w:val="0"/>
          <w:numId w:val="62"/>
        </w:numPr>
        <w:tabs>
          <w:tab w:val="left" w:pos="810"/>
          <w:tab w:val="left" w:pos="851"/>
          <w:tab w:val="left" w:pos="990"/>
        </w:tabs>
        <w:spacing w:line="276" w:lineRule="auto"/>
        <w:ind w:left="0" w:firstLine="0"/>
        <w:contextualSpacing/>
        <w:jc w:val="both"/>
        <w:rPr>
          <w:rFonts w:eastAsia="Calibri"/>
          <w:color w:val="000000"/>
          <w:sz w:val="22"/>
          <w:szCs w:val="22"/>
        </w:rPr>
      </w:pPr>
      <w:r w:rsidRPr="00FC0663">
        <w:rPr>
          <w:rFonts w:eastAsia="Calibri"/>
          <w:color w:val="000000"/>
          <w:sz w:val="22"/>
          <w:szCs w:val="22"/>
        </w:rPr>
        <w:t xml:space="preserve">Trong một vùng không gian có điện trường mà các đường sức điện trường có phương nằm ngang, song song với nhau và chiều như Hình 12.3. </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91"/>
        <w:gridCol w:w="3947"/>
      </w:tblGrid>
      <w:tr w:rsidR="00CE4CCE" w:rsidRPr="00FC0663" w14:paraId="4553C309" w14:textId="77777777" w:rsidTr="00974385">
        <w:tc>
          <w:tcPr>
            <w:tcW w:w="5691" w:type="dxa"/>
          </w:tcPr>
          <w:p w14:paraId="3F030249" w14:textId="77777777" w:rsidR="00CE4CCE" w:rsidRPr="00FC0663" w:rsidRDefault="00CE4CCE" w:rsidP="00C84F8A">
            <w:pPr>
              <w:spacing w:line="276" w:lineRule="auto"/>
              <w:rPr>
                <w:color w:val="000000"/>
                <w:sz w:val="22"/>
                <w:szCs w:val="22"/>
              </w:rPr>
            </w:pPr>
            <w:r w:rsidRPr="00FC0663">
              <w:rPr>
                <w:b/>
                <w:color w:val="000000"/>
                <w:sz w:val="22"/>
                <w:szCs w:val="22"/>
              </w:rPr>
              <w:t>a)</w:t>
            </w:r>
            <w:r w:rsidRPr="00FC0663">
              <w:rPr>
                <w:color w:val="000000"/>
                <w:sz w:val="22"/>
                <w:szCs w:val="22"/>
              </w:rPr>
              <w:t xml:space="preserve"> q &gt; 0 thì </w:t>
            </w:r>
            <m:oMath>
              <m:acc>
                <m:accPr>
                  <m:chr m:val="⃗"/>
                  <m:ctrlPr>
                    <w:rPr>
                      <w:rFonts w:ascii="Cambria Math" w:hAnsi="Cambria Math"/>
                      <w:i/>
                      <w:color w:val="000000"/>
                      <w:sz w:val="22"/>
                      <w:szCs w:val="22"/>
                    </w:rPr>
                  </m:ctrlPr>
                </m:accPr>
                <m:e>
                  <m:r>
                    <w:rPr>
                      <w:rFonts w:ascii="Cambria Math" w:hAnsi="Cambria Math"/>
                      <w:color w:val="000000"/>
                      <w:sz w:val="22"/>
                      <w:szCs w:val="22"/>
                    </w:rPr>
                    <m:t>F</m:t>
                  </m:r>
                </m:e>
              </m:acc>
            </m:oMath>
            <w:r w:rsidRPr="00FC0663">
              <w:rPr>
                <w:color w:val="000000"/>
                <w:sz w:val="22"/>
                <w:szCs w:val="22"/>
              </w:rPr>
              <w:t xml:space="preserve"> cùng phương cùng chiều với </w:t>
            </w:r>
            <m:oMath>
              <m:acc>
                <m:accPr>
                  <m:chr m:val="⃗"/>
                  <m:ctrlPr>
                    <w:rPr>
                      <w:rFonts w:ascii="Cambria Math" w:hAnsi="Cambria Math"/>
                      <w:i/>
                      <w:color w:val="000000"/>
                      <w:sz w:val="22"/>
                      <w:szCs w:val="22"/>
                    </w:rPr>
                  </m:ctrlPr>
                </m:accPr>
                <m:e>
                  <m:r>
                    <w:rPr>
                      <w:rFonts w:ascii="Cambria Math" w:hAnsi="Cambria Math"/>
                      <w:color w:val="000000"/>
                      <w:sz w:val="22"/>
                      <w:szCs w:val="22"/>
                    </w:rPr>
                    <m:t>E</m:t>
                  </m:r>
                </m:e>
              </m:acc>
            </m:oMath>
            <w:r w:rsidRPr="00FC0663">
              <w:rPr>
                <w:color w:val="000000"/>
                <w:sz w:val="22"/>
                <w:szCs w:val="22"/>
              </w:rPr>
              <w:t xml:space="preserve"> </w:t>
            </w:r>
          </w:p>
          <w:p w14:paraId="717B7884" w14:textId="77777777" w:rsidR="00CE4CCE" w:rsidRPr="00FC0663" w:rsidRDefault="00CE4CCE" w:rsidP="00C84F8A">
            <w:pPr>
              <w:spacing w:line="276" w:lineRule="auto"/>
              <w:rPr>
                <w:color w:val="000000"/>
                <w:sz w:val="22"/>
                <w:szCs w:val="22"/>
              </w:rPr>
            </w:pPr>
            <w:r w:rsidRPr="00FC0663">
              <w:rPr>
                <w:b/>
                <w:color w:val="000000"/>
                <w:sz w:val="22"/>
                <w:szCs w:val="22"/>
              </w:rPr>
              <w:t>b)</w:t>
            </w:r>
            <w:r w:rsidRPr="00FC0663">
              <w:rPr>
                <w:color w:val="000000"/>
                <w:sz w:val="22"/>
                <w:szCs w:val="22"/>
              </w:rPr>
              <w:t xml:space="preserve"> q &lt; 0 thì </w:t>
            </w:r>
            <m:oMath>
              <m:acc>
                <m:accPr>
                  <m:chr m:val="⃗"/>
                  <m:ctrlPr>
                    <w:rPr>
                      <w:rFonts w:ascii="Cambria Math" w:hAnsi="Cambria Math"/>
                      <w:i/>
                      <w:color w:val="000000"/>
                      <w:sz w:val="22"/>
                      <w:szCs w:val="22"/>
                    </w:rPr>
                  </m:ctrlPr>
                </m:accPr>
                <m:e>
                  <m:r>
                    <w:rPr>
                      <w:rFonts w:ascii="Cambria Math" w:hAnsi="Cambria Math"/>
                      <w:color w:val="000000"/>
                      <w:sz w:val="22"/>
                      <w:szCs w:val="22"/>
                    </w:rPr>
                    <m:t>F</m:t>
                  </m:r>
                </m:e>
              </m:acc>
            </m:oMath>
            <w:r w:rsidRPr="00FC0663">
              <w:rPr>
                <w:color w:val="000000"/>
                <w:sz w:val="22"/>
                <w:szCs w:val="22"/>
              </w:rPr>
              <w:t xml:space="preserve"> cùng phương ngược chiều với </w:t>
            </w:r>
            <m:oMath>
              <m:acc>
                <m:accPr>
                  <m:chr m:val="⃗"/>
                  <m:ctrlPr>
                    <w:rPr>
                      <w:rFonts w:ascii="Cambria Math" w:hAnsi="Cambria Math"/>
                      <w:i/>
                      <w:color w:val="000000"/>
                      <w:sz w:val="22"/>
                      <w:szCs w:val="22"/>
                    </w:rPr>
                  </m:ctrlPr>
                </m:accPr>
                <m:e>
                  <m:r>
                    <w:rPr>
                      <w:rFonts w:ascii="Cambria Math" w:hAnsi="Cambria Math"/>
                      <w:color w:val="000000"/>
                      <w:sz w:val="22"/>
                      <w:szCs w:val="22"/>
                    </w:rPr>
                    <m:t>E</m:t>
                  </m:r>
                </m:e>
              </m:acc>
            </m:oMath>
          </w:p>
          <w:p w14:paraId="28CB6387" w14:textId="77777777" w:rsidR="00CE4CCE" w:rsidRPr="00FC0663" w:rsidRDefault="00CE4CCE" w:rsidP="00C84F8A">
            <w:pPr>
              <w:tabs>
                <w:tab w:val="left" w:pos="810"/>
                <w:tab w:val="left" w:pos="990"/>
              </w:tabs>
              <w:spacing w:line="276" w:lineRule="auto"/>
              <w:contextualSpacing/>
              <w:rPr>
                <w:rFonts w:eastAsia="Calibri"/>
                <w:color w:val="000000"/>
                <w:sz w:val="22"/>
                <w:szCs w:val="22"/>
              </w:rPr>
            </w:pPr>
            <w:r w:rsidRPr="00FC0663">
              <w:rPr>
                <w:rFonts w:eastAsia="Calibri"/>
                <w:b/>
                <w:bCs/>
                <w:color w:val="000000"/>
                <w:sz w:val="22"/>
                <w:szCs w:val="22"/>
              </w:rPr>
              <w:t>c)</w:t>
            </w:r>
            <w:r w:rsidRPr="00FC0663">
              <w:rPr>
                <w:rFonts w:eastAsia="Calibri"/>
                <w:color w:val="000000"/>
                <w:sz w:val="22"/>
                <w:szCs w:val="22"/>
              </w:rPr>
              <w:t xml:space="preserve"> Nếu thay điện tích q &gt; 0 thành điện tích q &lt; 0 thì hướng điện trường thay đổi.</w:t>
            </w:r>
          </w:p>
          <w:p w14:paraId="1DB60A63" w14:textId="77777777" w:rsidR="00CE4CCE" w:rsidRPr="00FC0663" w:rsidRDefault="00CE4CCE" w:rsidP="00C84F8A">
            <w:pPr>
              <w:tabs>
                <w:tab w:val="left" w:pos="810"/>
                <w:tab w:val="left" w:pos="990"/>
              </w:tabs>
              <w:spacing w:line="276" w:lineRule="auto"/>
              <w:contextualSpacing/>
              <w:rPr>
                <w:rFonts w:eastAsia="Calibri"/>
                <w:color w:val="000000"/>
                <w:sz w:val="22"/>
                <w:szCs w:val="22"/>
              </w:rPr>
            </w:pPr>
            <w:r w:rsidRPr="00FC0663">
              <w:rPr>
                <w:rFonts w:eastAsia="Calibri"/>
                <w:b/>
                <w:bCs/>
                <w:color w:val="000000"/>
                <w:sz w:val="22"/>
                <w:szCs w:val="22"/>
              </w:rPr>
              <w:t>d)</w:t>
            </w:r>
            <w:r w:rsidRPr="00FC0663">
              <w:rPr>
                <w:rFonts w:eastAsia="Calibri"/>
                <w:color w:val="000000"/>
                <w:sz w:val="22"/>
                <w:szCs w:val="22"/>
              </w:rPr>
              <w:t xml:space="preserve"> Cho q = -1,6.10</w:t>
            </w:r>
            <w:r w:rsidRPr="00FC0663">
              <w:rPr>
                <w:rFonts w:eastAsia="Calibri"/>
                <w:color w:val="000000"/>
                <w:sz w:val="22"/>
                <w:szCs w:val="22"/>
                <w:vertAlign w:val="superscript"/>
              </w:rPr>
              <w:t>-19</w:t>
            </w:r>
            <w:r w:rsidRPr="00FC0663">
              <w:rPr>
                <w:rFonts w:eastAsia="Calibri"/>
                <w:color w:val="000000"/>
                <w:sz w:val="22"/>
                <w:szCs w:val="22"/>
              </w:rPr>
              <w:t>C; E = 1600 V/m thì lực điện tác dụng lên điện tích q là 2,56.10</w:t>
            </w:r>
            <w:r w:rsidRPr="00FC0663">
              <w:rPr>
                <w:rFonts w:eastAsia="Calibri"/>
                <w:color w:val="000000"/>
                <w:sz w:val="22"/>
                <w:szCs w:val="22"/>
                <w:vertAlign w:val="superscript"/>
              </w:rPr>
              <w:t>-16</w:t>
            </w:r>
            <w:r w:rsidRPr="00FC0663">
              <w:rPr>
                <w:rFonts w:eastAsia="Calibri"/>
                <w:color w:val="000000"/>
                <w:sz w:val="22"/>
                <w:szCs w:val="22"/>
              </w:rPr>
              <w:t xml:space="preserve"> N.</w:t>
            </w:r>
          </w:p>
        </w:tc>
        <w:tc>
          <w:tcPr>
            <w:tcW w:w="3947" w:type="dxa"/>
          </w:tcPr>
          <w:p w14:paraId="6BB9315C" w14:textId="77777777" w:rsidR="00CE4CCE" w:rsidRPr="00FC0663" w:rsidRDefault="00CE4CCE" w:rsidP="00C84F8A">
            <w:pPr>
              <w:spacing w:line="276" w:lineRule="auto"/>
              <w:jc w:val="center"/>
              <w:rPr>
                <w:color w:val="000000"/>
                <w:sz w:val="22"/>
                <w:szCs w:val="22"/>
              </w:rPr>
            </w:pPr>
            <w:r w:rsidRPr="00FC0663">
              <w:rPr>
                <w:noProof/>
                <w:color w:val="000000"/>
                <w:sz w:val="22"/>
                <w:szCs w:val="22"/>
              </w:rPr>
              <w:drawing>
                <wp:inline distT="0" distB="0" distL="0" distR="0" wp14:anchorId="096E523B" wp14:editId="68555535">
                  <wp:extent cx="1412087" cy="766122"/>
                  <wp:effectExtent l="0" t="0" r="0" b="0"/>
                  <wp:docPr id="55665327" name="Picture 41" descr="A diagram of a number of point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65327" name="Picture 41" descr="A diagram of a number of points  Description automatically generated with medium confidence"/>
                          <pic:cNvPicPr>
                            <a:picLocks noChangeAspect="1" noChangeArrowheads="1"/>
                          </pic:cNvPicPr>
                        </pic:nvPicPr>
                        <pic:blipFill>
                          <a:blip r:embed="rId165">
                            <a:extLst>
                              <a:ext uri="{BEBA8EAE-BF5A-486C-A8C5-ECC9F3942E4B}">
                                <a14:imgProps xmlns:a14="http://schemas.microsoft.com/office/drawing/2010/main">
                                  <a14:imgLayer r:embed="rId16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420906" cy="770907"/>
                          </a:xfrm>
                          <a:prstGeom prst="rect">
                            <a:avLst/>
                          </a:prstGeom>
                          <a:noFill/>
                        </pic:spPr>
                      </pic:pic>
                    </a:graphicData>
                  </a:graphic>
                </wp:inline>
              </w:drawing>
            </w:r>
          </w:p>
          <w:p w14:paraId="3AA77582" w14:textId="77777777" w:rsidR="00CE4CCE" w:rsidRPr="00FC0663" w:rsidRDefault="00CE4CCE" w:rsidP="00C84F8A">
            <w:pPr>
              <w:spacing w:line="276" w:lineRule="auto"/>
              <w:jc w:val="center"/>
              <w:rPr>
                <w:color w:val="000000"/>
                <w:sz w:val="22"/>
                <w:szCs w:val="22"/>
              </w:rPr>
            </w:pPr>
            <w:r w:rsidRPr="00FC0663">
              <w:rPr>
                <w:b/>
                <w:color w:val="000000"/>
                <w:sz w:val="22"/>
                <w:szCs w:val="22"/>
              </w:rPr>
              <w:t>Hình 12.3.</w:t>
            </w:r>
            <w:r w:rsidRPr="00FC0663">
              <w:rPr>
                <w:color w:val="000000"/>
                <w:sz w:val="22"/>
                <w:szCs w:val="22"/>
              </w:rPr>
              <w:t xml:space="preserve"> Điện tích điểm q đặt trong điện trường.</w:t>
            </w:r>
          </w:p>
        </w:tc>
      </w:tr>
    </w:tbl>
    <w:p w14:paraId="396DFCB2" w14:textId="77777777" w:rsidR="00CE4CCE" w:rsidRPr="00FC0663" w:rsidRDefault="00CE4CCE" w:rsidP="00C84F8A">
      <w:pPr>
        <w:spacing w:line="276" w:lineRule="auto"/>
        <w:jc w:val="both"/>
        <w:rPr>
          <w:i/>
          <w:iCs/>
          <w:color w:val="000000"/>
          <w:sz w:val="22"/>
          <w:szCs w:val="22"/>
        </w:rPr>
      </w:pPr>
    </w:p>
    <w:tbl>
      <w:tblPr>
        <w:tblStyle w:val="trongbang11"/>
        <w:tblW w:w="988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16"/>
        <w:gridCol w:w="3264"/>
      </w:tblGrid>
      <w:tr w:rsidR="00CE4CCE" w:rsidRPr="00FC0663" w14:paraId="438E1239" w14:textId="77777777" w:rsidTr="00974385">
        <w:tc>
          <w:tcPr>
            <w:tcW w:w="6616" w:type="dxa"/>
          </w:tcPr>
          <w:p w14:paraId="4B841CFE" w14:textId="77777777" w:rsidR="00CE4CCE" w:rsidRPr="00FC0663" w:rsidRDefault="00CE4CCE">
            <w:pPr>
              <w:numPr>
                <w:ilvl w:val="0"/>
                <w:numId w:val="62"/>
              </w:numPr>
              <w:shd w:val="clear" w:color="auto" w:fill="FFFFFF"/>
              <w:tabs>
                <w:tab w:val="left" w:pos="851"/>
              </w:tabs>
              <w:spacing w:line="276" w:lineRule="auto"/>
              <w:ind w:left="0" w:right="48" w:firstLine="0"/>
              <w:rPr>
                <w:rFonts w:eastAsia="Calibri"/>
                <w:color w:val="000000"/>
                <w:sz w:val="22"/>
                <w:szCs w:val="22"/>
              </w:rPr>
            </w:pPr>
            <w:r w:rsidRPr="00FC0663">
              <w:rPr>
                <w:rFonts w:eastAsia="Calibri"/>
                <w:color w:val="000000"/>
                <w:sz w:val="22"/>
                <w:szCs w:val="22"/>
              </w:rPr>
              <w:t>Cho hai bản cực song song, cách nhau 25 cm như hình 3.3. Hiệu điện thế giữa hai bản là 2 kV.</w:t>
            </w:r>
          </w:p>
          <w:p w14:paraId="26591E6E" w14:textId="77777777" w:rsidR="00CE4CCE" w:rsidRPr="00FC0663" w:rsidRDefault="00CE4CCE" w:rsidP="00C84F8A">
            <w:pPr>
              <w:tabs>
                <w:tab w:val="left" w:pos="720"/>
                <w:tab w:val="left" w:pos="900"/>
              </w:tabs>
              <w:spacing w:line="276" w:lineRule="auto"/>
              <w:contextualSpacing/>
              <w:rPr>
                <w:rFonts w:eastAsia="Calibri"/>
                <w:b/>
                <w:color w:val="000000"/>
                <w:sz w:val="22"/>
                <w:szCs w:val="22"/>
              </w:rPr>
            </w:pPr>
            <w:r w:rsidRPr="00FC0663">
              <w:rPr>
                <w:rFonts w:eastAsia="Calibri"/>
                <w:b/>
                <w:color w:val="000000"/>
                <w:sz w:val="22"/>
                <w:szCs w:val="22"/>
              </w:rPr>
              <w:t xml:space="preserve">a) </w:t>
            </w:r>
            <w:r w:rsidRPr="00FC0663">
              <w:rPr>
                <w:rFonts w:eastAsia="Calibri"/>
                <w:color w:val="000000"/>
                <w:sz w:val="22"/>
                <w:szCs w:val="22"/>
              </w:rPr>
              <w:t>Hiệu điện thế giữa hai điểm A và B là 2kV.</w:t>
            </w:r>
          </w:p>
          <w:p w14:paraId="43F139DA" w14:textId="77777777" w:rsidR="00CE4CCE" w:rsidRPr="00FC0663" w:rsidRDefault="00CE4CCE" w:rsidP="00C84F8A">
            <w:pPr>
              <w:tabs>
                <w:tab w:val="left" w:pos="720"/>
                <w:tab w:val="left" w:pos="900"/>
              </w:tabs>
              <w:spacing w:line="276" w:lineRule="auto"/>
              <w:contextualSpacing/>
              <w:rPr>
                <w:rFonts w:eastAsia="Calibri"/>
                <w:bCs/>
                <w:color w:val="000000"/>
                <w:sz w:val="22"/>
                <w:szCs w:val="22"/>
              </w:rPr>
            </w:pPr>
            <w:r w:rsidRPr="00FC0663">
              <w:rPr>
                <w:rFonts w:eastAsia="Calibri"/>
                <w:b/>
                <w:color w:val="000000"/>
                <w:sz w:val="22"/>
                <w:szCs w:val="22"/>
              </w:rPr>
              <w:t>b)</w:t>
            </w:r>
            <w:r w:rsidRPr="00FC0663">
              <w:rPr>
                <w:rFonts w:eastAsia="Calibri"/>
                <w:bCs/>
                <w:color w:val="000000"/>
                <w:sz w:val="22"/>
                <w:szCs w:val="22"/>
              </w:rPr>
              <w:t xml:space="preserve"> Cư</w:t>
            </w:r>
            <w:r w:rsidRPr="00FC0663">
              <w:rPr>
                <w:rFonts w:eastAsia="Calibri"/>
                <w:color w:val="000000"/>
                <w:sz w:val="22"/>
                <w:szCs w:val="22"/>
              </w:rPr>
              <w:t>ờng độ điện trường giữa hai bản tụ bằng 500 V/m.</w:t>
            </w:r>
          </w:p>
          <w:p w14:paraId="18453C82" w14:textId="77777777" w:rsidR="00CE4CCE" w:rsidRPr="00FC0663" w:rsidRDefault="00CE4CCE" w:rsidP="00C84F8A">
            <w:pPr>
              <w:tabs>
                <w:tab w:val="left" w:pos="720"/>
                <w:tab w:val="left" w:pos="900"/>
              </w:tabs>
              <w:spacing w:line="276" w:lineRule="auto"/>
              <w:contextualSpacing/>
              <w:rPr>
                <w:rFonts w:eastAsia="Calibri"/>
                <w:color w:val="000000"/>
                <w:sz w:val="22"/>
                <w:szCs w:val="22"/>
              </w:rPr>
            </w:pPr>
            <w:r w:rsidRPr="00FC0663">
              <w:rPr>
                <w:rFonts w:eastAsia="Calibri"/>
                <w:b/>
                <w:color w:val="000000"/>
                <w:sz w:val="22"/>
                <w:szCs w:val="22"/>
              </w:rPr>
              <w:t>c)</w:t>
            </w:r>
            <w:r w:rsidRPr="00FC0663">
              <w:rPr>
                <w:rFonts w:eastAsia="Calibri"/>
                <w:bCs/>
                <w:color w:val="000000"/>
                <w:sz w:val="22"/>
                <w:szCs w:val="22"/>
              </w:rPr>
              <w:t xml:space="preserve"> </w:t>
            </w:r>
            <w:r w:rsidRPr="00FC0663">
              <w:rPr>
                <w:rFonts w:eastAsia="Calibri"/>
                <w:color w:val="000000"/>
                <w:sz w:val="22"/>
                <w:szCs w:val="22"/>
              </w:rPr>
              <w:t>Lực điện tác dụng lên điện tích +5 µC đặt tại C là    2,5.10</w:t>
            </w:r>
            <w:r w:rsidRPr="00FC0663">
              <w:rPr>
                <w:rFonts w:eastAsia="Calibri"/>
                <w:color w:val="000000"/>
                <w:sz w:val="22"/>
                <w:szCs w:val="22"/>
                <w:vertAlign w:val="superscript"/>
              </w:rPr>
              <w:t>-3</w:t>
            </w:r>
            <w:r w:rsidRPr="00FC0663">
              <w:rPr>
                <w:rFonts w:eastAsia="Calibri"/>
                <w:color w:val="000000"/>
                <w:sz w:val="22"/>
                <w:szCs w:val="22"/>
              </w:rPr>
              <w:t xml:space="preserve"> N.</w:t>
            </w:r>
          </w:p>
          <w:p w14:paraId="332F18AD" w14:textId="77777777" w:rsidR="00CE4CCE" w:rsidRPr="00FC0663" w:rsidRDefault="00CE4CCE" w:rsidP="00C84F8A">
            <w:pPr>
              <w:tabs>
                <w:tab w:val="left" w:pos="720"/>
                <w:tab w:val="left" w:pos="900"/>
              </w:tabs>
              <w:spacing w:line="276" w:lineRule="auto"/>
              <w:contextualSpacing/>
              <w:rPr>
                <w:rFonts w:eastAsia="Calibri"/>
                <w:bCs/>
                <w:color w:val="000000"/>
                <w:sz w:val="22"/>
                <w:szCs w:val="22"/>
              </w:rPr>
            </w:pPr>
            <w:r w:rsidRPr="00FC0663">
              <w:rPr>
                <w:rFonts w:eastAsia="Calibri"/>
                <w:b/>
                <w:color w:val="000000"/>
                <w:sz w:val="22"/>
                <w:szCs w:val="22"/>
              </w:rPr>
              <w:t xml:space="preserve">d) </w:t>
            </w:r>
            <w:r w:rsidRPr="00FC0663">
              <w:rPr>
                <w:rFonts w:eastAsia="Calibri"/>
                <w:bCs/>
                <w:color w:val="000000"/>
                <w:sz w:val="22"/>
                <w:szCs w:val="22"/>
              </w:rPr>
              <w:t>Trên hình vẽ, cường độ điện trường tại D lớn hơn tại C.</w:t>
            </w:r>
          </w:p>
        </w:tc>
        <w:tc>
          <w:tcPr>
            <w:tcW w:w="3264" w:type="dxa"/>
          </w:tcPr>
          <w:p w14:paraId="30D26955" w14:textId="77777777" w:rsidR="00CE4CCE" w:rsidRPr="00FC0663" w:rsidRDefault="00CE4CCE" w:rsidP="00C84F8A">
            <w:pPr>
              <w:shd w:val="clear" w:color="auto" w:fill="FFFFFF"/>
              <w:spacing w:line="276" w:lineRule="auto"/>
              <w:ind w:right="48"/>
              <w:jc w:val="center"/>
              <w:rPr>
                <w:rFonts w:eastAsia="Calibri"/>
                <w:b/>
                <w:color w:val="000000"/>
                <w:sz w:val="22"/>
                <w:szCs w:val="22"/>
              </w:rPr>
            </w:pPr>
            <w:r w:rsidRPr="00FC0663">
              <w:rPr>
                <w:rFonts w:eastAsia="Calibri"/>
                <w:b/>
                <w:noProof/>
                <w:color w:val="000000"/>
                <w:sz w:val="22"/>
                <w:szCs w:val="22"/>
              </w:rPr>
              <w:drawing>
                <wp:inline distT="0" distB="0" distL="0" distR="0" wp14:anchorId="2CB2BFCD" wp14:editId="6A5472E0">
                  <wp:extent cx="1901825" cy="1098550"/>
                  <wp:effectExtent l="0" t="0" r="3175" b="6350"/>
                  <wp:docPr id="403413211" name="Picture 4" descr="A diagram of a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413211" name="Picture 4" descr="A diagram of a diagram  Description automatically generated"/>
                          <pic:cNvPicPr>
                            <a:picLocks noChangeAspect="1" noChangeArrowheads="1"/>
                          </pic:cNvPicPr>
                        </pic:nvPicPr>
                        <pic:blipFill>
                          <a:blip r:embed="rId167">
                            <a:extLst>
                              <a:ext uri="{BEBA8EAE-BF5A-486C-A8C5-ECC9F3942E4B}">
                                <a14:imgProps xmlns:a14="http://schemas.microsoft.com/office/drawing/2010/main">
                                  <a14:imgLayer r:embed="rId16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901825" cy="1098550"/>
                          </a:xfrm>
                          <a:prstGeom prst="rect">
                            <a:avLst/>
                          </a:prstGeom>
                          <a:noFill/>
                        </pic:spPr>
                      </pic:pic>
                    </a:graphicData>
                  </a:graphic>
                </wp:inline>
              </w:drawing>
            </w:r>
          </w:p>
          <w:p w14:paraId="131FBC78" w14:textId="77777777" w:rsidR="00CE4CCE" w:rsidRPr="00FC0663" w:rsidRDefault="00CE4CCE" w:rsidP="00C84F8A">
            <w:pPr>
              <w:shd w:val="clear" w:color="auto" w:fill="FFFFFF"/>
              <w:spacing w:line="276" w:lineRule="auto"/>
              <w:ind w:right="48"/>
              <w:jc w:val="center"/>
              <w:rPr>
                <w:rFonts w:eastAsia="Calibri"/>
                <w:color w:val="000000"/>
                <w:sz w:val="22"/>
                <w:szCs w:val="22"/>
              </w:rPr>
            </w:pPr>
            <w:r w:rsidRPr="00FC0663">
              <w:rPr>
                <w:rFonts w:eastAsia="Calibri"/>
                <w:b/>
                <w:color w:val="000000"/>
                <w:sz w:val="22"/>
                <w:szCs w:val="22"/>
              </w:rPr>
              <w:t>Hình 3.3</w:t>
            </w:r>
          </w:p>
        </w:tc>
      </w:tr>
    </w:tbl>
    <w:p w14:paraId="3C5DEB40" w14:textId="77777777" w:rsidR="00CE4CCE" w:rsidRPr="00FC0663" w:rsidRDefault="00CE4CCE">
      <w:pPr>
        <w:numPr>
          <w:ilvl w:val="0"/>
          <w:numId w:val="62"/>
        </w:numPr>
        <w:tabs>
          <w:tab w:val="left" w:pos="810"/>
          <w:tab w:val="left" w:pos="851"/>
          <w:tab w:val="left" w:pos="990"/>
        </w:tabs>
        <w:spacing w:line="276" w:lineRule="auto"/>
        <w:ind w:left="0" w:firstLine="0"/>
        <w:contextualSpacing/>
        <w:mirrorIndents/>
        <w:jc w:val="both"/>
        <w:rPr>
          <w:rFonts w:eastAsia="Calibri"/>
          <w:color w:val="000000"/>
          <w:sz w:val="22"/>
          <w:szCs w:val="22"/>
        </w:rPr>
      </w:pPr>
      <w:r w:rsidRPr="00FC0663">
        <w:rPr>
          <w:rFonts w:eastAsia="Calibri"/>
          <w:color w:val="000000"/>
          <w:sz w:val="22"/>
          <w:szCs w:val="22"/>
        </w:rPr>
        <w:t xml:space="preserve">Cường độ điện trường của Trái Đất tại điểm </w:t>
      </w:r>
      <m:oMath>
        <m:r>
          <m:rPr>
            <m:sty m:val="p"/>
          </m:rPr>
          <w:rPr>
            <w:rFonts w:ascii="Cambria Math" w:eastAsia="Calibri" w:hAnsi="Cambria Math"/>
            <w:color w:val="000000"/>
            <w:sz w:val="22"/>
            <w:szCs w:val="22"/>
          </w:rPr>
          <m:t>M</m:t>
        </m:r>
      </m:oMath>
      <w:r w:rsidRPr="00FC0663">
        <w:rPr>
          <w:rFonts w:eastAsia="Calibri"/>
          <w:color w:val="000000"/>
          <w:sz w:val="22"/>
          <w:szCs w:val="22"/>
        </w:rPr>
        <w:t xml:space="preserve"> có giá trị bằng </w:t>
      </w:r>
      <m:oMath>
        <m:r>
          <m:rPr>
            <m:sty m:val="p"/>
          </m:rPr>
          <w:rPr>
            <w:rFonts w:ascii="Cambria Math" w:eastAsia="Calibri" w:hAnsi="Cambria Math"/>
            <w:color w:val="000000"/>
            <w:sz w:val="22"/>
            <w:szCs w:val="22"/>
          </w:rPr>
          <m:t>120</m:t>
        </m:r>
        <m:r>
          <m:rPr>
            <m:nor/>
          </m:rPr>
          <w:rPr>
            <w:rFonts w:eastAsia="Calibri"/>
            <w:color w:val="000000"/>
            <w:sz w:val="22"/>
            <w:szCs w:val="22"/>
          </w:rPr>
          <m:t xml:space="preserve"> </m:t>
        </m:r>
        <m:r>
          <m:rPr>
            <m:sty m:val="p"/>
          </m:rPr>
          <w:rPr>
            <w:rFonts w:ascii="Cambria Math" w:eastAsia="Calibri" w:hAnsi="Cambria Math"/>
            <w:color w:val="000000"/>
            <w:sz w:val="22"/>
            <w:szCs w:val="22"/>
          </w:rPr>
          <m:t>V/m</m:t>
        </m:r>
      </m:oMath>
      <w:r w:rsidRPr="00FC0663">
        <w:rPr>
          <w:rFonts w:eastAsia="Calibri"/>
          <w:color w:val="000000"/>
          <w:sz w:val="22"/>
          <w:szCs w:val="22"/>
        </w:rPr>
        <w:t xml:space="preserve">. Một electron có điện tích bằng </w:t>
      </w:r>
      <m:oMath>
        <m:r>
          <m:rPr>
            <m:sty m:val="p"/>
          </m:rPr>
          <w:rPr>
            <w:rFonts w:ascii="Cambria Math" w:eastAsia="Calibri" w:hAnsi="Cambria Math"/>
            <w:color w:val="000000"/>
            <w:sz w:val="22"/>
            <w:szCs w:val="22"/>
          </w:rPr>
          <m:t>1,6.</m:t>
        </m:r>
        <m:sSup>
          <m:sSupPr>
            <m:ctrlPr>
              <w:rPr>
                <w:rFonts w:ascii="Cambria Math" w:eastAsia="Calibri" w:hAnsi="Cambria Math"/>
                <w:color w:val="000000"/>
                <w:sz w:val="22"/>
                <w:szCs w:val="22"/>
              </w:rPr>
            </m:ctrlPr>
          </m:sSupPr>
          <m:e>
            <m:r>
              <m:rPr>
                <m:sty m:val="p"/>
              </m:rPr>
              <w:rPr>
                <w:rFonts w:ascii="Cambria Math" w:eastAsia="Calibri" w:hAnsi="Cambria Math"/>
                <w:color w:val="000000"/>
                <w:sz w:val="22"/>
                <w:szCs w:val="22"/>
              </w:rPr>
              <m:t>10</m:t>
            </m:r>
          </m:e>
          <m:sup>
            <m:r>
              <m:rPr>
                <m:sty m:val="p"/>
              </m:rPr>
              <w:rPr>
                <w:rFonts w:ascii="Cambria Math" w:eastAsia="Calibri" w:hAnsi="Cambria Math"/>
                <w:color w:val="000000"/>
                <w:sz w:val="22"/>
                <w:szCs w:val="22"/>
              </w:rPr>
              <m:t>-19</m:t>
            </m:r>
          </m:sup>
        </m:sSup>
        <m:r>
          <m:rPr>
            <m:sty m:val="p"/>
          </m:rPr>
          <w:rPr>
            <w:rFonts w:ascii="Cambria Math" w:eastAsia="Calibri" w:hAnsi="Cambria Math"/>
            <w:color w:val="000000"/>
            <w:sz w:val="22"/>
            <w:szCs w:val="22"/>
          </w:rPr>
          <m:t>C</m:t>
        </m:r>
      </m:oMath>
      <w:r w:rsidRPr="00FC0663">
        <w:rPr>
          <w:rFonts w:eastAsia="Calibri"/>
          <w:color w:val="000000"/>
          <w:sz w:val="22"/>
          <w:szCs w:val="22"/>
        </w:rPr>
        <w:t xml:space="preserve"> và khối lượng bằng </w:t>
      </w:r>
      <m:oMath>
        <m:r>
          <m:rPr>
            <m:sty m:val="p"/>
          </m:rPr>
          <w:rPr>
            <w:rFonts w:ascii="Cambria Math" w:eastAsia="Calibri" w:hAnsi="Cambria Math"/>
            <w:color w:val="000000"/>
            <w:sz w:val="22"/>
            <w:szCs w:val="22"/>
          </w:rPr>
          <m:t>9,1.</m:t>
        </m:r>
        <m:sSup>
          <m:sSupPr>
            <m:ctrlPr>
              <w:rPr>
                <w:rFonts w:ascii="Cambria Math" w:eastAsia="Calibri" w:hAnsi="Cambria Math"/>
                <w:color w:val="000000"/>
                <w:sz w:val="22"/>
                <w:szCs w:val="22"/>
              </w:rPr>
            </m:ctrlPr>
          </m:sSupPr>
          <m:e>
            <m:r>
              <m:rPr>
                <m:sty m:val="p"/>
              </m:rPr>
              <w:rPr>
                <w:rFonts w:ascii="Cambria Math" w:eastAsia="Calibri" w:hAnsi="Cambria Math"/>
                <w:color w:val="000000"/>
                <w:sz w:val="22"/>
                <w:szCs w:val="22"/>
              </w:rPr>
              <m:t>10</m:t>
            </m:r>
          </m:e>
          <m:sup>
            <m:r>
              <m:rPr>
                <m:sty m:val="p"/>
              </m:rPr>
              <w:rPr>
                <w:rFonts w:ascii="Cambria Math" w:eastAsia="Calibri" w:hAnsi="Cambria Math"/>
                <w:color w:val="000000"/>
                <w:sz w:val="22"/>
                <w:szCs w:val="22"/>
              </w:rPr>
              <m:t>-31</m:t>
            </m:r>
          </m:sup>
        </m:sSup>
        <m:r>
          <m:rPr>
            <m:nor/>
          </m:rPr>
          <w:rPr>
            <w:rFonts w:eastAsia="Calibri"/>
            <w:color w:val="000000"/>
            <w:sz w:val="22"/>
            <w:szCs w:val="22"/>
          </w:rPr>
          <m:t xml:space="preserve"> </m:t>
        </m:r>
        <m:r>
          <m:rPr>
            <m:sty m:val="p"/>
          </m:rPr>
          <w:rPr>
            <w:rFonts w:ascii="Cambria Math" w:eastAsia="Calibri" w:hAnsi="Cambria Math"/>
            <w:color w:val="000000"/>
            <w:sz w:val="22"/>
            <w:szCs w:val="22"/>
          </w:rPr>
          <m:t>kg</m:t>
        </m:r>
      </m:oMath>
      <w:r w:rsidRPr="00FC0663">
        <w:rPr>
          <w:rFonts w:eastAsia="Calibri"/>
          <w:color w:val="000000"/>
          <w:sz w:val="22"/>
          <w:szCs w:val="22"/>
        </w:rPr>
        <w:t xml:space="preserve">. Lấy </w:t>
      </w:r>
      <m:oMath>
        <m:r>
          <w:rPr>
            <w:rFonts w:ascii="Cambria Math" w:eastAsia="Calibri" w:hAnsi="Cambria Math"/>
            <w:color w:val="000000"/>
            <w:sz w:val="22"/>
            <w:szCs w:val="22"/>
          </w:rPr>
          <m:t>g</m:t>
        </m:r>
        <m:r>
          <m:rPr>
            <m:sty m:val="p"/>
          </m:rPr>
          <w:rPr>
            <w:rFonts w:ascii="Cambria Math" w:eastAsia="Calibri" w:hAnsi="Cambria Math"/>
            <w:color w:val="000000"/>
            <w:sz w:val="22"/>
            <w:szCs w:val="22"/>
          </w:rPr>
          <m:t>=9,8</m:t>
        </m:r>
        <m:r>
          <m:rPr>
            <m:nor/>
          </m:rPr>
          <w:rPr>
            <w:rFonts w:eastAsia="Calibri"/>
            <w:color w:val="000000"/>
            <w:sz w:val="22"/>
            <w:szCs w:val="22"/>
          </w:rPr>
          <m:t xml:space="preserve"> </m:t>
        </m:r>
        <m:r>
          <m:rPr>
            <m:sty m:val="p"/>
          </m:rPr>
          <w:rPr>
            <w:rFonts w:ascii="Cambria Math" w:eastAsia="Calibri" w:hAnsi="Cambria Math"/>
            <w:color w:val="000000"/>
            <w:sz w:val="22"/>
            <w:szCs w:val="22"/>
          </w:rPr>
          <m:t>m/</m:t>
        </m:r>
        <m:sSup>
          <m:sSupPr>
            <m:ctrlPr>
              <w:rPr>
                <w:rFonts w:ascii="Cambria Math" w:eastAsia="Calibri" w:hAnsi="Cambria Math"/>
                <w:color w:val="000000"/>
                <w:sz w:val="22"/>
                <w:szCs w:val="22"/>
              </w:rPr>
            </m:ctrlPr>
          </m:sSupPr>
          <m:e>
            <m:r>
              <m:rPr>
                <m:sty m:val="p"/>
              </m:rPr>
              <w:rPr>
                <w:rFonts w:ascii="Cambria Math" w:eastAsia="Calibri" w:hAnsi="Cambria Math"/>
                <w:color w:val="000000"/>
                <w:sz w:val="22"/>
                <w:szCs w:val="22"/>
              </w:rPr>
              <m:t>s</m:t>
            </m:r>
          </m:e>
          <m:sup>
            <m:r>
              <m:rPr>
                <m:sty m:val="p"/>
              </m:rPr>
              <w:rPr>
                <w:rFonts w:ascii="Cambria Math" w:eastAsia="Calibri" w:hAnsi="Cambria Math"/>
                <w:color w:val="000000"/>
                <w:sz w:val="22"/>
                <w:szCs w:val="22"/>
              </w:rPr>
              <m:t>2</m:t>
            </m:r>
          </m:sup>
        </m:sSup>
      </m:oMath>
      <w:r w:rsidRPr="00FC0663">
        <w:rPr>
          <w:rFonts w:eastAsia="Calibri"/>
          <w:color w:val="000000"/>
          <w:sz w:val="22"/>
          <w:szCs w:val="22"/>
        </w:rPr>
        <w:t>.</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8"/>
        <w:gridCol w:w="2970"/>
      </w:tblGrid>
      <w:tr w:rsidR="00CE4CCE" w:rsidRPr="00FC0663" w14:paraId="3D487454" w14:textId="77777777" w:rsidTr="00974385">
        <w:tc>
          <w:tcPr>
            <w:tcW w:w="6658" w:type="dxa"/>
          </w:tcPr>
          <w:p w14:paraId="7A16C838" w14:textId="77777777" w:rsidR="00CE4CCE" w:rsidRPr="00FC0663" w:rsidRDefault="00CE4CCE" w:rsidP="00C84F8A">
            <w:pPr>
              <w:spacing w:line="276" w:lineRule="auto"/>
              <w:rPr>
                <w:bCs/>
                <w:noProof/>
                <w:color w:val="000000"/>
                <w:sz w:val="22"/>
                <w:szCs w:val="22"/>
              </w:rPr>
            </w:pPr>
            <w:r w:rsidRPr="00FC0663">
              <w:rPr>
                <w:b/>
                <w:noProof/>
                <w:color w:val="000000"/>
                <w:sz w:val="22"/>
                <w:szCs w:val="22"/>
              </w:rPr>
              <w:t xml:space="preserve">a) </w:t>
            </w:r>
            <w:r w:rsidRPr="00FC0663">
              <w:rPr>
                <w:bCs/>
                <w:color w:val="000000"/>
                <w:sz w:val="22"/>
                <w:szCs w:val="22"/>
              </w:rPr>
              <w:t>Lực điện tác dụng lên electron có giá trị bằng 19,2.10</w:t>
            </w:r>
            <w:r w:rsidRPr="00FC0663">
              <w:rPr>
                <w:bCs/>
                <w:color w:val="000000"/>
                <w:sz w:val="22"/>
                <w:szCs w:val="22"/>
                <w:vertAlign w:val="superscript"/>
              </w:rPr>
              <w:t>-18</w:t>
            </w:r>
            <w:r w:rsidRPr="00FC0663">
              <w:rPr>
                <w:bCs/>
                <w:color w:val="000000"/>
                <w:sz w:val="22"/>
                <w:szCs w:val="22"/>
              </w:rPr>
              <w:t>N</w:t>
            </w:r>
          </w:p>
          <w:p w14:paraId="570C019B" w14:textId="77777777" w:rsidR="00CE4CCE" w:rsidRPr="00FC0663" w:rsidRDefault="00CE4CCE" w:rsidP="00C84F8A">
            <w:pPr>
              <w:shd w:val="clear" w:color="auto" w:fill="FFFFFF"/>
              <w:spacing w:line="276" w:lineRule="auto"/>
              <w:mirrorIndents/>
              <w:rPr>
                <w:b/>
                <w:noProof/>
                <w:color w:val="000000"/>
                <w:sz w:val="22"/>
                <w:szCs w:val="22"/>
              </w:rPr>
            </w:pPr>
            <w:r w:rsidRPr="00FC0663">
              <w:rPr>
                <w:b/>
                <w:noProof/>
                <w:color w:val="000000"/>
                <w:sz w:val="22"/>
                <w:szCs w:val="22"/>
              </w:rPr>
              <w:t xml:space="preserve">b) </w:t>
            </w:r>
            <w:r w:rsidRPr="00FC0663">
              <w:rPr>
                <w:bCs/>
                <w:color w:val="000000"/>
                <w:sz w:val="22"/>
                <w:szCs w:val="22"/>
              </w:rPr>
              <w:t>Trọng lực tác dụng lên electron có giá trị bằng 89,18.10</w:t>
            </w:r>
            <w:r w:rsidRPr="00FC0663">
              <w:rPr>
                <w:bCs/>
                <w:color w:val="000000"/>
                <w:sz w:val="22"/>
                <w:szCs w:val="22"/>
                <w:vertAlign w:val="superscript"/>
              </w:rPr>
              <w:t>-31</w:t>
            </w:r>
            <w:r w:rsidRPr="00FC0663">
              <w:rPr>
                <w:bCs/>
                <w:color w:val="000000"/>
                <w:sz w:val="22"/>
                <w:szCs w:val="22"/>
              </w:rPr>
              <w:t>N</w:t>
            </w:r>
          </w:p>
          <w:p w14:paraId="02A67B7E" w14:textId="77777777" w:rsidR="00CE4CCE" w:rsidRPr="00FC0663" w:rsidRDefault="00CE4CCE" w:rsidP="00C84F8A">
            <w:pPr>
              <w:spacing w:line="276" w:lineRule="auto"/>
              <w:rPr>
                <w:b/>
                <w:noProof/>
                <w:color w:val="000000"/>
                <w:sz w:val="22"/>
                <w:szCs w:val="22"/>
              </w:rPr>
            </w:pPr>
            <w:r w:rsidRPr="00FC0663">
              <w:rPr>
                <w:b/>
                <w:noProof/>
                <w:color w:val="000000"/>
                <w:sz w:val="22"/>
                <w:szCs w:val="22"/>
              </w:rPr>
              <w:t xml:space="preserve">c) </w:t>
            </w:r>
            <w:r w:rsidRPr="00FC0663">
              <w:rPr>
                <w:bCs/>
                <w:color w:val="000000"/>
                <w:sz w:val="22"/>
                <w:szCs w:val="22"/>
              </w:rPr>
              <w:t>Từ kết quả tính được ở câu a) và b) ta thấy lực điện có giá trị nhỏ hơn trọng lực.</w:t>
            </w:r>
          </w:p>
          <w:p w14:paraId="47DC3EA1" w14:textId="77777777" w:rsidR="00CE4CCE" w:rsidRPr="00FC0663" w:rsidRDefault="00CE4CCE" w:rsidP="00C84F8A">
            <w:pPr>
              <w:spacing w:line="276" w:lineRule="auto"/>
              <w:rPr>
                <w:b/>
                <w:noProof/>
                <w:color w:val="000000"/>
                <w:sz w:val="22"/>
                <w:szCs w:val="22"/>
              </w:rPr>
            </w:pPr>
            <w:r w:rsidRPr="00FC0663">
              <w:rPr>
                <w:b/>
                <w:noProof/>
                <w:color w:val="000000"/>
                <w:sz w:val="22"/>
                <w:szCs w:val="22"/>
              </w:rPr>
              <w:t xml:space="preserve">d) </w:t>
            </w:r>
            <w:r w:rsidRPr="00FC0663">
              <w:rPr>
                <w:bCs/>
                <w:noProof/>
                <w:color w:val="000000"/>
                <w:sz w:val="22"/>
                <w:szCs w:val="22"/>
              </w:rPr>
              <w:t>Hướng của điện trường Trái đất luôn hướng từ dưới lên theo phương thẳng đứng. do đó, các electron thường ở trạng thái lơ lửng trong không khí</w:t>
            </w:r>
          </w:p>
        </w:tc>
        <w:tc>
          <w:tcPr>
            <w:tcW w:w="2970" w:type="dxa"/>
            <w:vAlign w:val="center"/>
          </w:tcPr>
          <w:p w14:paraId="675B869F" w14:textId="77777777" w:rsidR="00CE4CCE" w:rsidRPr="00FC0663" w:rsidRDefault="00CE4CCE" w:rsidP="00C84F8A">
            <w:pPr>
              <w:tabs>
                <w:tab w:val="left" w:pos="810"/>
                <w:tab w:val="left" w:pos="851"/>
                <w:tab w:val="left" w:pos="990"/>
              </w:tabs>
              <w:spacing w:line="276" w:lineRule="auto"/>
              <w:contextualSpacing/>
              <w:mirrorIndents/>
              <w:jc w:val="center"/>
              <w:rPr>
                <w:rFonts w:eastAsia="Calibri"/>
                <w:color w:val="000000"/>
                <w:sz w:val="22"/>
                <w:szCs w:val="22"/>
              </w:rPr>
            </w:pPr>
            <w:r w:rsidRPr="00FC0663">
              <w:rPr>
                <w:rFonts w:eastAsia="Calibri"/>
                <w:noProof/>
                <w:color w:val="auto"/>
                <w:sz w:val="22"/>
                <w:szCs w:val="22"/>
              </w:rPr>
              <w:drawing>
                <wp:inline distT="0" distB="0" distL="0" distR="0" wp14:anchorId="7F6A2CF5" wp14:editId="4ADF4E6B">
                  <wp:extent cx="1669415" cy="812693"/>
                  <wp:effectExtent l="0" t="0" r="6985" b="6985"/>
                  <wp:docPr id="1027179390" name="Picture 4" descr="Vào một ngày đẹp trời đo đạc thực nghiệm cho thấy gần bề mặt Trái Đất ở một  khu vực tại Hà Nộ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Vào một ngày đẹp trời đo đạc thực nghiệm cho thấy gần bề mặt Trái Đất ở một  khu vực tại Hà Nội"/>
                          <pic:cNvPicPr>
                            <a:picLocks noChangeAspect="1" noChangeArrowheads="1"/>
                          </pic:cNvPicPr>
                        </pic:nvPicPr>
                        <pic:blipFill rotWithShape="1">
                          <a:blip r:embed="rId169" cstate="print">
                            <a:extLst>
                              <a:ext uri="{28A0092B-C50C-407E-A947-70E740481C1C}">
                                <a14:useLocalDpi xmlns:a14="http://schemas.microsoft.com/office/drawing/2010/main" val="0"/>
                              </a:ext>
                            </a:extLst>
                          </a:blip>
                          <a:srcRect l="17224" r="15082" b="26813"/>
                          <a:stretch/>
                        </pic:blipFill>
                        <pic:spPr bwMode="auto">
                          <a:xfrm>
                            <a:off x="0" y="0"/>
                            <a:ext cx="1686969" cy="821239"/>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FA389F1" w14:textId="77777777" w:rsidR="00CE4CCE" w:rsidRPr="00FC0663" w:rsidRDefault="00CE4CCE">
      <w:pPr>
        <w:numPr>
          <w:ilvl w:val="0"/>
          <w:numId w:val="62"/>
        </w:numPr>
        <w:tabs>
          <w:tab w:val="left" w:pos="851"/>
          <w:tab w:val="left" w:pos="2835"/>
          <w:tab w:val="left" w:pos="5386"/>
          <w:tab w:val="left" w:pos="7937"/>
        </w:tabs>
        <w:spacing w:line="276" w:lineRule="auto"/>
        <w:ind w:left="0" w:firstLine="0"/>
        <w:contextualSpacing/>
        <w:jc w:val="both"/>
        <w:rPr>
          <w:rFonts w:eastAsia="Calibri"/>
          <w:color w:val="000000"/>
          <w:sz w:val="22"/>
          <w:szCs w:val="22"/>
        </w:rPr>
      </w:pPr>
      <w:r w:rsidRPr="00FC0663">
        <w:rPr>
          <w:rFonts w:eastAsia="Calibri"/>
          <w:color w:val="000000"/>
          <w:sz w:val="22"/>
          <w:szCs w:val="22"/>
        </w:rPr>
        <w:t xml:space="preserve">Đặt vào hai bản kim loại phẳng song song, cách nhau </w:t>
      </w:r>
      <m:oMath>
        <m:r>
          <m:rPr>
            <m:sty m:val="p"/>
          </m:rPr>
          <w:rPr>
            <w:rFonts w:ascii="Cambria Math" w:eastAsia="Calibri" w:hAnsi="Cambria Math"/>
            <w:color w:val="000000"/>
            <w:sz w:val="22"/>
            <w:szCs w:val="22"/>
          </w:rPr>
          <m:t>2</m:t>
        </m:r>
        <m:r>
          <m:rPr>
            <m:nor/>
          </m:rPr>
          <w:rPr>
            <w:rFonts w:eastAsia="Calibri"/>
            <w:color w:val="000000"/>
            <w:sz w:val="22"/>
            <w:szCs w:val="22"/>
          </w:rPr>
          <m:t xml:space="preserve"> </m:t>
        </m:r>
        <m:r>
          <m:rPr>
            <m:sty m:val="p"/>
          </m:rPr>
          <w:rPr>
            <w:rFonts w:ascii="Cambria Math" w:eastAsia="Calibri" w:hAnsi="Cambria Math"/>
            <w:color w:val="000000"/>
            <w:sz w:val="22"/>
            <w:szCs w:val="22"/>
          </w:rPr>
          <m:t>cm</m:t>
        </m:r>
      </m:oMath>
      <w:r w:rsidRPr="00FC0663">
        <w:rPr>
          <w:rFonts w:eastAsia="Calibri"/>
          <w:color w:val="000000"/>
          <w:sz w:val="22"/>
          <w:szCs w:val="22"/>
        </w:rPr>
        <w:t xml:space="preserve"> một hiệu điện thế </w:t>
      </w:r>
      <m:oMath>
        <m:r>
          <m:rPr>
            <m:sty m:val="p"/>
          </m:rPr>
          <w:rPr>
            <w:rFonts w:ascii="Cambria Math" w:eastAsia="Calibri" w:hAnsi="Cambria Math"/>
            <w:color w:val="000000"/>
            <w:sz w:val="22"/>
            <w:szCs w:val="22"/>
          </w:rPr>
          <m:t>U=500</m:t>
        </m:r>
        <m:r>
          <m:rPr>
            <m:nor/>
          </m:rPr>
          <w:rPr>
            <w:rFonts w:eastAsia="Calibri"/>
            <w:color w:val="000000"/>
            <w:sz w:val="22"/>
            <w:szCs w:val="22"/>
          </w:rPr>
          <m:t xml:space="preserve"> </m:t>
        </m:r>
        <m:r>
          <m:rPr>
            <m:sty m:val="p"/>
          </m:rPr>
          <w:rPr>
            <w:rFonts w:ascii="Cambria Math" w:eastAsia="Calibri" w:hAnsi="Cambria Math"/>
            <w:color w:val="000000"/>
            <w:sz w:val="22"/>
            <w:szCs w:val="22"/>
          </w:rPr>
          <m:t>V</m:t>
        </m:r>
      </m:oMath>
      <w:r w:rsidRPr="00FC0663">
        <w:rPr>
          <w:rFonts w:eastAsia="Calibri"/>
          <w:color w:val="000000"/>
          <w:sz w:val="22"/>
          <w:szCs w:val="22"/>
        </w:rPr>
        <w:t xml:space="preserve">. Người ta có thể tạo ra ion bằng cách thổi hơi ẩm vào giữa hai bản phẳng này. Giả sử hơi ẩm được thổi vào với vận tốc </w:t>
      </w:r>
      <m:oMath>
        <m:r>
          <m:rPr>
            <m:sty m:val="p"/>
          </m:rPr>
          <w:rPr>
            <w:rFonts w:ascii="Cambria Math" w:eastAsia="Calibri" w:hAnsi="Cambria Math"/>
            <w:color w:val="000000"/>
            <w:sz w:val="22"/>
            <w:szCs w:val="22"/>
          </w:rPr>
          <m:t>50</m:t>
        </m:r>
        <m:r>
          <m:rPr>
            <m:nor/>
          </m:rPr>
          <w:rPr>
            <w:rFonts w:eastAsia="Calibri"/>
            <w:color w:val="000000"/>
            <w:sz w:val="22"/>
            <w:szCs w:val="22"/>
          </w:rPr>
          <m:t xml:space="preserve"> </m:t>
        </m:r>
        <m:r>
          <m:rPr>
            <m:sty m:val="p"/>
          </m:rPr>
          <w:rPr>
            <w:rFonts w:ascii="Cambria Math" w:eastAsia="Calibri" w:hAnsi="Cambria Math"/>
            <w:color w:val="000000"/>
            <w:sz w:val="22"/>
            <w:szCs w:val="22"/>
          </w:rPr>
          <m:t>m/s</m:t>
        </m:r>
      </m:oMath>
      <w:r w:rsidRPr="00FC0663">
        <w:rPr>
          <w:rFonts w:eastAsia="Calibri"/>
          <w:color w:val="000000"/>
          <w:sz w:val="22"/>
          <w:szCs w:val="22"/>
        </w:rPr>
        <w:t xml:space="preserve">, một phân tử </w:t>
      </w:r>
      <m:oMath>
        <m:sSub>
          <m:sSubPr>
            <m:ctrlPr>
              <w:rPr>
                <w:rFonts w:ascii="Cambria Math" w:eastAsia="Calibri" w:hAnsi="Cambria Math"/>
                <w:color w:val="000000"/>
                <w:sz w:val="22"/>
                <w:szCs w:val="22"/>
              </w:rPr>
            </m:ctrlPr>
          </m:sSubPr>
          <m:e>
            <m:r>
              <m:rPr>
                <m:sty m:val="p"/>
              </m:rPr>
              <w:rPr>
                <w:rFonts w:ascii="Cambria Math" w:eastAsia="Calibri" w:hAnsi="Cambria Math"/>
                <w:color w:val="000000"/>
                <w:sz w:val="22"/>
                <w:szCs w:val="22"/>
              </w:rPr>
              <m:t>H</m:t>
            </m:r>
          </m:e>
          <m:sub>
            <m:r>
              <m:rPr>
                <m:sty m:val="p"/>
              </m:rPr>
              <w:rPr>
                <w:rFonts w:ascii="Cambria Math" w:eastAsia="Calibri" w:hAnsi="Cambria Math"/>
                <w:color w:val="000000"/>
                <w:sz w:val="22"/>
                <w:szCs w:val="22"/>
              </w:rPr>
              <m:t>2</m:t>
            </m:r>
          </m:sub>
        </m:sSub>
        <m:r>
          <m:rPr>
            <m:sty m:val="p"/>
          </m:rPr>
          <w:rPr>
            <w:rFonts w:ascii="Cambria Math" w:eastAsia="Calibri" w:hAnsi="Cambria Math"/>
            <w:color w:val="000000"/>
            <w:sz w:val="22"/>
            <w:szCs w:val="22"/>
          </w:rPr>
          <m:t>O</m:t>
        </m:r>
      </m:oMath>
      <w:r w:rsidRPr="00FC0663">
        <w:rPr>
          <w:rFonts w:eastAsia="Calibri"/>
          <w:color w:val="000000"/>
          <w:sz w:val="22"/>
          <w:szCs w:val="22"/>
        </w:rPr>
        <w:t xml:space="preserve"> ở vị trí cách đều hai bản phẳng bị tách thành một ion </w:t>
      </w:r>
      <m:oMath>
        <m:sSup>
          <m:sSupPr>
            <m:ctrlPr>
              <w:rPr>
                <w:rFonts w:ascii="Cambria Math" w:eastAsia="Calibri" w:hAnsi="Cambria Math"/>
                <w:color w:val="000000"/>
                <w:sz w:val="22"/>
                <w:szCs w:val="22"/>
              </w:rPr>
            </m:ctrlPr>
          </m:sSupPr>
          <m:e>
            <m:r>
              <m:rPr>
                <m:sty m:val="p"/>
              </m:rPr>
              <w:rPr>
                <w:rFonts w:ascii="Cambria Math" w:eastAsia="Calibri" w:hAnsi="Cambria Math"/>
                <w:color w:val="000000"/>
                <w:sz w:val="22"/>
                <w:szCs w:val="22"/>
              </w:rPr>
              <m:t>OH</m:t>
            </m:r>
          </m:e>
          <m:sup>
            <m:r>
              <m:rPr>
                <m:sty m:val="p"/>
              </m:rPr>
              <w:rPr>
                <w:rFonts w:ascii="Cambria Math" w:eastAsia="Calibri" w:hAnsi="Cambria Math"/>
                <w:color w:val="000000"/>
                <w:sz w:val="22"/>
                <w:szCs w:val="22"/>
              </w:rPr>
              <m:t>-</m:t>
            </m:r>
          </m:sup>
        </m:sSup>
      </m:oMath>
      <w:r w:rsidRPr="00FC0663">
        <w:rPr>
          <w:rFonts w:eastAsia="Calibri"/>
          <w:color w:val="000000"/>
          <w:sz w:val="22"/>
          <w:szCs w:val="22"/>
        </w:rPr>
        <w:t xml:space="preserve">(khối lượng </w:t>
      </w:r>
      <m:oMath>
        <m:sSub>
          <m:sSubPr>
            <m:ctrlPr>
              <w:rPr>
                <w:rFonts w:ascii="Cambria Math" w:eastAsia="Calibri" w:hAnsi="Cambria Math"/>
                <w:color w:val="000000"/>
                <w:sz w:val="22"/>
                <w:szCs w:val="22"/>
              </w:rPr>
            </m:ctrlPr>
          </m:sSubPr>
          <m:e>
            <m:r>
              <m:rPr>
                <m:sty m:val="p"/>
              </m:rPr>
              <w:rPr>
                <w:rFonts w:ascii="Cambria Math" w:eastAsia="Calibri" w:hAnsi="Cambria Math"/>
                <w:color w:val="000000"/>
                <w:sz w:val="22"/>
                <w:szCs w:val="22"/>
              </w:rPr>
              <m:t>m</m:t>
            </m:r>
          </m:e>
          <m:sub>
            <m:r>
              <m:rPr>
                <m:sty m:val="p"/>
              </m:rPr>
              <w:rPr>
                <w:rFonts w:ascii="Cambria Math" w:eastAsia="Calibri" w:hAnsi="Cambria Math"/>
                <w:color w:val="000000"/>
                <w:sz w:val="22"/>
                <w:szCs w:val="22"/>
              </w:rPr>
              <m:t>1</m:t>
            </m:r>
          </m:sub>
        </m:sSub>
        <m:r>
          <m:rPr>
            <m:sty m:val="p"/>
          </m:rPr>
          <w:rPr>
            <w:rFonts w:ascii="Cambria Math" w:eastAsia="Calibri" w:hAnsi="Cambria Math"/>
            <w:color w:val="000000"/>
            <w:sz w:val="22"/>
            <w:szCs w:val="22"/>
          </w:rPr>
          <m:t>=2,833.</m:t>
        </m:r>
        <m:sSup>
          <m:sSupPr>
            <m:ctrlPr>
              <w:rPr>
                <w:rFonts w:ascii="Cambria Math" w:eastAsia="Calibri" w:hAnsi="Cambria Math"/>
                <w:color w:val="000000"/>
                <w:sz w:val="22"/>
                <w:szCs w:val="22"/>
              </w:rPr>
            </m:ctrlPr>
          </m:sSupPr>
          <m:e>
            <m:r>
              <m:rPr>
                <m:sty m:val="p"/>
              </m:rPr>
              <w:rPr>
                <w:rFonts w:ascii="Cambria Math" w:eastAsia="Calibri" w:hAnsi="Cambria Math"/>
                <w:color w:val="000000"/>
                <w:sz w:val="22"/>
                <w:szCs w:val="22"/>
              </w:rPr>
              <m:t>10</m:t>
            </m:r>
          </m:e>
          <m:sup>
            <m:r>
              <m:rPr>
                <m:sty m:val="p"/>
              </m:rPr>
              <w:rPr>
                <w:rFonts w:ascii="Cambria Math" w:eastAsia="Calibri" w:hAnsi="Cambria Math"/>
                <w:color w:val="000000"/>
                <w:sz w:val="22"/>
                <w:szCs w:val="22"/>
              </w:rPr>
              <m:t>-26</m:t>
            </m:r>
          </m:sup>
        </m:sSup>
        <m:r>
          <m:rPr>
            <m:nor/>
          </m:rPr>
          <w:rPr>
            <w:rFonts w:eastAsia="Calibri"/>
            <w:color w:val="000000"/>
            <w:sz w:val="22"/>
            <w:szCs w:val="22"/>
          </w:rPr>
          <m:t xml:space="preserve"> </m:t>
        </m:r>
        <m:r>
          <m:rPr>
            <m:sty m:val="p"/>
          </m:rPr>
          <w:rPr>
            <w:rFonts w:ascii="Cambria Math" w:eastAsia="Calibri" w:hAnsi="Cambria Math"/>
            <w:color w:val="000000"/>
            <w:sz w:val="22"/>
            <w:szCs w:val="22"/>
          </w:rPr>
          <m:t>kg</m:t>
        </m:r>
      </m:oMath>
      <w:r w:rsidRPr="00FC0663">
        <w:rPr>
          <w:rFonts w:eastAsia="Calibri"/>
          <w:color w:val="000000"/>
          <w:sz w:val="22"/>
          <w:szCs w:val="22"/>
        </w:rPr>
        <w:t xml:space="preserve">, điện tích </w:t>
      </w:r>
      <m:oMath>
        <m:sSub>
          <m:sSubPr>
            <m:ctrlPr>
              <w:rPr>
                <w:rFonts w:ascii="Cambria Math" w:eastAsia="Calibri" w:hAnsi="Cambria Math"/>
                <w:color w:val="000000"/>
                <w:sz w:val="22"/>
                <w:szCs w:val="22"/>
              </w:rPr>
            </m:ctrlPr>
          </m:sSubPr>
          <m:e>
            <m:r>
              <m:rPr>
                <m:sty m:val="p"/>
              </m:rPr>
              <w:rPr>
                <w:rFonts w:ascii="Cambria Math" w:eastAsia="Calibri" w:hAnsi="Cambria Math"/>
                <w:color w:val="000000"/>
                <w:sz w:val="22"/>
                <w:szCs w:val="22"/>
              </w:rPr>
              <m:t>q</m:t>
            </m:r>
          </m:e>
          <m:sub>
            <m:r>
              <m:rPr>
                <m:sty m:val="p"/>
              </m:rPr>
              <w:rPr>
                <w:rFonts w:ascii="Cambria Math" w:eastAsia="Calibri" w:hAnsi="Cambria Math"/>
                <w:color w:val="000000"/>
                <w:sz w:val="22"/>
                <w:szCs w:val="22"/>
              </w:rPr>
              <m:t>1</m:t>
            </m:r>
          </m:sub>
        </m:sSub>
        <m:r>
          <m:rPr>
            <m:sty m:val="p"/>
          </m:rPr>
          <w:rPr>
            <w:rFonts w:ascii="Cambria Math" w:eastAsia="Calibri" w:hAnsi="Cambria Math"/>
            <w:color w:val="000000"/>
            <w:sz w:val="22"/>
            <w:szCs w:val="22"/>
          </w:rPr>
          <m:t>=-1,6.</m:t>
        </m:r>
        <m:sSup>
          <m:sSupPr>
            <m:ctrlPr>
              <w:rPr>
                <w:rFonts w:ascii="Cambria Math" w:eastAsia="Calibri" w:hAnsi="Cambria Math"/>
                <w:color w:val="000000"/>
                <w:sz w:val="22"/>
                <w:szCs w:val="22"/>
              </w:rPr>
            </m:ctrlPr>
          </m:sSupPr>
          <m:e>
            <m:r>
              <m:rPr>
                <m:sty m:val="p"/>
              </m:rPr>
              <w:rPr>
                <w:rFonts w:ascii="Cambria Math" w:eastAsia="Calibri" w:hAnsi="Cambria Math"/>
                <w:color w:val="000000"/>
                <w:sz w:val="22"/>
                <w:szCs w:val="22"/>
              </w:rPr>
              <m:t>10</m:t>
            </m:r>
          </m:e>
          <m:sup>
            <m:r>
              <m:rPr>
                <m:sty m:val="p"/>
              </m:rPr>
              <w:rPr>
                <w:rFonts w:ascii="Cambria Math" w:eastAsia="Calibri" w:hAnsi="Cambria Math"/>
                <w:color w:val="000000"/>
                <w:sz w:val="22"/>
                <w:szCs w:val="22"/>
              </w:rPr>
              <m:t>-19</m:t>
            </m:r>
          </m:sup>
        </m:sSup>
        <m:r>
          <m:rPr>
            <m:sty m:val="p"/>
          </m:rPr>
          <w:rPr>
            <w:rFonts w:ascii="Cambria Math" w:eastAsia="Calibri" w:hAnsi="Cambria Math"/>
            <w:color w:val="000000"/>
            <w:sz w:val="22"/>
            <w:szCs w:val="22"/>
          </w:rPr>
          <m:t>C</m:t>
        </m:r>
      </m:oMath>
      <w:r w:rsidRPr="00FC0663">
        <w:rPr>
          <w:rFonts w:eastAsia="Calibri"/>
          <w:color w:val="000000"/>
          <w:sz w:val="22"/>
          <w:szCs w:val="22"/>
        </w:rPr>
        <w:t xml:space="preserve">) và một ion </w:t>
      </w:r>
      <m:oMath>
        <m:sSup>
          <m:sSupPr>
            <m:ctrlPr>
              <w:rPr>
                <w:rFonts w:ascii="Cambria Math" w:eastAsia="Calibri" w:hAnsi="Cambria Math"/>
                <w:color w:val="000000"/>
                <w:sz w:val="22"/>
                <w:szCs w:val="22"/>
              </w:rPr>
            </m:ctrlPr>
          </m:sSupPr>
          <m:e>
            <m:r>
              <m:rPr>
                <m:sty m:val="p"/>
              </m:rPr>
              <w:rPr>
                <w:rFonts w:ascii="Cambria Math" w:eastAsia="Calibri" w:hAnsi="Cambria Math"/>
                <w:color w:val="000000"/>
                <w:sz w:val="22"/>
                <w:szCs w:val="22"/>
              </w:rPr>
              <m:t>H</m:t>
            </m:r>
          </m:e>
          <m:sup>
            <m:r>
              <m:rPr>
                <m:sty m:val="p"/>
              </m:rPr>
              <w:rPr>
                <w:rFonts w:ascii="Cambria Math" w:eastAsia="Calibri" w:hAnsi="Cambria Math"/>
                <w:color w:val="000000"/>
                <w:sz w:val="22"/>
                <w:szCs w:val="22"/>
              </w:rPr>
              <m:t>+</m:t>
            </m:r>
          </m:sup>
        </m:sSup>
      </m:oMath>
      <w:r w:rsidRPr="00FC0663">
        <w:rPr>
          <w:rFonts w:eastAsia="Calibri"/>
          <w:color w:val="000000"/>
          <w:sz w:val="22"/>
          <w:szCs w:val="22"/>
        </w:rPr>
        <w:t xml:space="preserve">(khối lượng </w:t>
      </w:r>
      <m:oMath>
        <m:sSub>
          <m:sSubPr>
            <m:ctrlPr>
              <w:rPr>
                <w:rFonts w:ascii="Cambria Math" w:eastAsia="Calibri" w:hAnsi="Cambria Math"/>
                <w:color w:val="000000"/>
                <w:sz w:val="22"/>
                <w:szCs w:val="22"/>
              </w:rPr>
            </m:ctrlPr>
          </m:sSubPr>
          <m:e>
            <m:r>
              <m:rPr>
                <m:sty m:val="p"/>
              </m:rPr>
              <w:rPr>
                <w:rFonts w:ascii="Cambria Math" w:eastAsia="Calibri" w:hAnsi="Cambria Math"/>
                <w:color w:val="000000"/>
                <w:sz w:val="22"/>
                <w:szCs w:val="22"/>
              </w:rPr>
              <m:t>m</m:t>
            </m:r>
          </m:e>
          <m:sub>
            <m:r>
              <m:rPr>
                <m:sty m:val="p"/>
              </m:rPr>
              <w:rPr>
                <w:rFonts w:ascii="Cambria Math" w:eastAsia="Calibri" w:hAnsi="Cambria Math"/>
                <w:color w:val="000000"/>
                <w:sz w:val="22"/>
                <w:szCs w:val="22"/>
              </w:rPr>
              <m:t>2</m:t>
            </m:r>
          </m:sub>
        </m:sSub>
        <m:r>
          <m:rPr>
            <m:sty m:val="p"/>
          </m:rPr>
          <w:rPr>
            <w:rFonts w:ascii="Cambria Math" w:eastAsia="Calibri" w:hAnsi="Cambria Math"/>
            <w:color w:val="000000"/>
            <w:sz w:val="22"/>
            <w:szCs w:val="22"/>
          </w:rPr>
          <m:t>=0,1678.</m:t>
        </m:r>
        <m:sSup>
          <m:sSupPr>
            <m:ctrlPr>
              <w:rPr>
                <w:rFonts w:ascii="Cambria Math" w:eastAsia="Calibri" w:hAnsi="Cambria Math"/>
                <w:color w:val="000000"/>
                <w:sz w:val="22"/>
                <w:szCs w:val="22"/>
              </w:rPr>
            </m:ctrlPr>
          </m:sSupPr>
          <m:e>
            <m:r>
              <m:rPr>
                <m:sty m:val="p"/>
              </m:rPr>
              <w:rPr>
                <w:rFonts w:ascii="Cambria Math" w:eastAsia="Calibri" w:hAnsi="Cambria Math"/>
                <w:color w:val="000000"/>
                <w:sz w:val="22"/>
                <w:szCs w:val="22"/>
              </w:rPr>
              <m:t>10</m:t>
            </m:r>
          </m:e>
          <m:sup>
            <m:r>
              <m:rPr>
                <m:sty m:val="p"/>
              </m:rPr>
              <w:rPr>
                <w:rFonts w:ascii="Cambria Math" w:eastAsia="Calibri" w:hAnsi="Cambria Math"/>
                <w:color w:val="000000"/>
                <w:sz w:val="22"/>
                <w:szCs w:val="22"/>
              </w:rPr>
              <m:t>-26</m:t>
            </m:r>
          </m:sup>
        </m:sSup>
        <m:r>
          <m:rPr>
            <m:nor/>
          </m:rPr>
          <w:rPr>
            <w:rFonts w:eastAsia="Calibri"/>
            <w:color w:val="000000"/>
            <w:sz w:val="22"/>
            <w:szCs w:val="22"/>
          </w:rPr>
          <m:t xml:space="preserve"> </m:t>
        </m:r>
        <m:r>
          <m:rPr>
            <m:sty m:val="p"/>
          </m:rPr>
          <w:rPr>
            <w:rFonts w:ascii="Cambria Math" w:eastAsia="Calibri" w:hAnsi="Cambria Math"/>
            <w:color w:val="000000"/>
            <w:sz w:val="22"/>
            <w:szCs w:val="22"/>
          </w:rPr>
          <m:t>kg</m:t>
        </m:r>
      </m:oMath>
      <w:r w:rsidRPr="00FC0663">
        <w:rPr>
          <w:rFonts w:eastAsia="Calibri"/>
          <w:color w:val="000000"/>
          <w:sz w:val="22"/>
          <w:szCs w:val="22"/>
        </w:rPr>
        <w:t xml:space="preserve">, điện tích </w:t>
      </w:r>
      <m:oMath>
        <m:sSub>
          <m:sSubPr>
            <m:ctrlPr>
              <w:rPr>
                <w:rFonts w:ascii="Cambria Math" w:eastAsia="Calibri" w:hAnsi="Cambria Math"/>
                <w:color w:val="000000"/>
                <w:sz w:val="22"/>
                <w:szCs w:val="22"/>
              </w:rPr>
            </m:ctrlPr>
          </m:sSubPr>
          <m:e>
            <m:r>
              <m:rPr>
                <m:sty m:val="p"/>
              </m:rPr>
              <w:rPr>
                <w:rFonts w:ascii="Cambria Math" w:eastAsia="Calibri" w:hAnsi="Cambria Math"/>
                <w:color w:val="000000"/>
                <w:sz w:val="22"/>
                <w:szCs w:val="22"/>
              </w:rPr>
              <m:t>q</m:t>
            </m:r>
          </m:e>
          <m:sub>
            <m:r>
              <m:rPr>
                <m:sty m:val="p"/>
              </m:rPr>
              <w:rPr>
                <w:rFonts w:ascii="Cambria Math" w:eastAsia="Calibri" w:hAnsi="Cambria Math"/>
                <w:color w:val="000000"/>
                <w:sz w:val="22"/>
                <w:szCs w:val="22"/>
              </w:rPr>
              <m:t>2</m:t>
            </m:r>
          </m:sub>
        </m:sSub>
        <m:r>
          <m:rPr>
            <m:sty m:val="p"/>
          </m:rPr>
          <w:rPr>
            <w:rFonts w:ascii="Cambria Math" w:eastAsia="Calibri" w:hAnsi="Cambria Math"/>
            <w:color w:val="000000"/>
            <w:sz w:val="22"/>
            <w:szCs w:val="22"/>
          </w:rPr>
          <m:t>=+1,6.</m:t>
        </m:r>
        <m:sSup>
          <m:sSupPr>
            <m:ctrlPr>
              <w:rPr>
                <w:rFonts w:ascii="Cambria Math" w:eastAsia="Calibri" w:hAnsi="Cambria Math"/>
                <w:color w:val="000000"/>
                <w:sz w:val="22"/>
                <w:szCs w:val="22"/>
              </w:rPr>
            </m:ctrlPr>
          </m:sSupPr>
          <m:e>
            <m:r>
              <m:rPr>
                <m:sty m:val="p"/>
              </m:rPr>
              <w:rPr>
                <w:rFonts w:ascii="Cambria Math" w:eastAsia="Calibri" w:hAnsi="Cambria Math"/>
                <w:color w:val="000000"/>
                <w:sz w:val="22"/>
                <w:szCs w:val="22"/>
              </w:rPr>
              <m:t>10</m:t>
            </m:r>
          </m:e>
          <m:sup>
            <m:r>
              <m:rPr>
                <m:sty m:val="p"/>
              </m:rPr>
              <w:rPr>
                <w:rFonts w:ascii="Cambria Math" w:eastAsia="Calibri" w:hAnsi="Cambria Math"/>
                <w:color w:val="000000"/>
                <w:sz w:val="22"/>
                <w:szCs w:val="22"/>
              </w:rPr>
              <m:t>-19</m:t>
            </m:r>
          </m:sup>
        </m:sSup>
        <m:r>
          <m:rPr>
            <m:sty m:val="p"/>
          </m:rPr>
          <w:rPr>
            <w:rFonts w:ascii="Cambria Math" w:eastAsia="Calibri" w:hAnsi="Cambria Math"/>
            <w:color w:val="000000"/>
            <w:sz w:val="22"/>
            <w:szCs w:val="22"/>
          </w:rPr>
          <m:t>C</m:t>
        </m:r>
      </m:oMath>
      <w:r w:rsidRPr="00FC0663">
        <w:rPr>
          <w:rFonts w:eastAsia="Calibri"/>
          <w:color w:val="000000"/>
          <w:sz w:val="22"/>
          <w:szCs w:val="22"/>
        </w:rPr>
        <w:t>). Bỏ qua các loại lực cản môi trường.</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32"/>
        <w:gridCol w:w="4446"/>
      </w:tblGrid>
      <w:tr w:rsidR="00CE4CCE" w:rsidRPr="00FC0663" w14:paraId="6DDE1583" w14:textId="77777777" w:rsidTr="00974385">
        <w:tc>
          <w:tcPr>
            <w:tcW w:w="5332" w:type="dxa"/>
          </w:tcPr>
          <w:p w14:paraId="5FEFAAB5" w14:textId="77777777" w:rsidR="00CE4CCE" w:rsidRPr="00FC0663" w:rsidRDefault="00CE4CCE" w:rsidP="00C84F8A">
            <w:pPr>
              <w:spacing w:line="276" w:lineRule="auto"/>
              <w:rPr>
                <w:color w:val="auto"/>
                <w:sz w:val="22"/>
                <w:szCs w:val="22"/>
              </w:rPr>
            </w:pPr>
            <w:r w:rsidRPr="00FC0663">
              <w:rPr>
                <w:b/>
                <w:bCs/>
                <w:color w:val="auto"/>
                <w:sz w:val="22"/>
                <w:szCs w:val="22"/>
              </w:rPr>
              <w:lastRenderedPageBreak/>
              <w:t>a)</w:t>
            </w:r>
            <w:r w:rsidRPr="00FC0663">
              <w:rPr>
                <w:color w:val="auto"/>
                <w:sz w:val="22"/>
                <w:szCs w:val="22"/>
              </w:rPr>
              <w:t xml:space="preserve"> Đường (1) là quỹ đạo của OH</w:t>
            </w:r>
            <w:r w:rsidRPr="00FC0663">
              <w:rPr>
                <w:color w:val="auto"/>
                <w:sz w:val="22"/>
                <w:szCs w:val="22"/>
                <w:vertAlign w:val="superscript"/>
              </w:rPr>
              <w:t>-</w:t>
            </w:r>
            <w:r w:rsidRPr="00FC0663">
              <w:rPr>
                <w:color w:val="auto"/>
                <w:sz w:val="22"/>
                <w:szCs w:val="22"/>
              </w:rPr>
              <w:t>, đường (2) là quỹ đạo của H</w:t>
            </w:r>
            <w:r w:rsidRPr="00FC0663">
              <w:rPr>
                <w:color w:val="auto"/>
                <w:sz w:val="22"/>
                <w:szCs w:val="22"/>
                <w:vertAlign w:val="superscript"/>
              </w:rPr>
              <w:t>+</w:t>
            </w:r>
            <w:r w:rsidRPr="00FC0663">
              <w:rPr>
                <w:color w:val="auto"/>
                <w:sz w:val="22"/>
                <w:szCs w:val="22"/>
              </w:rPr>
              <w:t>.</w:t>
            </w:r>
          </w:p>
          <w:p w14:paraId="0874B886" w14:textId="77777777" w:rsidR="00CE4CCE" w:rsidRPr="00FC0663" w:rsidRDefault="00CE4CCE" w:rsidP="00C84F8A">
            <w:pPr>
              <w:shd w:val="clear" w:color="auto" w:fill="FFFFFF"/>
              <w:spacing w:line="276" w:lineRule="auto"/>
              <w:mirrorIndents/>
              <w:rPr>
                <w:b/>
                <w:noProof/>
                <w:color w:val="000000"/>
                <w:sz w:val="22"/>
                <w:szCs w:val="22"/>
              </w:rPr>
            </w:pPr>
            <w:r w:rsidRPr="00FC0663">
              <w:rPr>
                <w:b/>
                <w:noProof/>
                <w:color w:val="000000"/>
                <w:sz w:val="22"/>
                <w:szCs w:val="22"/>
              </w:rPr>
              <w:t xml:space="preserve">b) </w:t>
            </w:r>
            <w:r w:rsidRPr="00FC0663">
              <w:rPr>
                <w:bCs/>
                <w:color w:val="000000"/>
                <w:sz w:val="22"/>
                <w:szCs w:val="22"/>
              </w:rPr>
              <w:t>Trong cùng một khoảng thời gian, hai ion chuyển động với vận tốc như nhau do điện tích bằng nhau.</w:t>
            </w:r>
          </w:p>
          <w:p w14:paraId="00D7AD32" w14:textId="77777777" w:rsidR="00CE4CCE" w:rsidRPr="00FC0663" w:rsidRDefault="00CE4CCE" w:rsidP="00C84F8A">
            <w:pPr>
              <w:spacing w:line="276" w:lineRule="auto"/>
              <w:rPr>
                <w:b/>
                <w:noProof/>
                <w:color w:val="000000"/>
                <w:sz w:val="22"/>
                <w:szCs w:val="22"/>
              </w:rPr>
            </w:pPr>
            <w:r w:rsidRPr="00FC0663">
              <w:rPr>
                <w:b/>
                <w:noProof/>
                <w:color w:val="000000"/>
                <w:sz w:val="22"/>
                <w:szCs w:val="22"/>
              </w:rPr>
              <w:t xml:space="preserve">c) </w:t>
            </w:r>
            <w:r w:rsidRPr="00FC0663">
              <w:rPr>
                <w:sz w:val="22"/>
                <w:szCs w:val="22"/>
              </w:rPr>
              <w:t>Chọn gốc tọa độ là điểm ion hóa, trục Oy theo chiều thẳng đứng hướng lên trên. Phương trình quỹ đạo của ion âm OH</w:t>
            </w:r>
            <w:r w:rsidRPr="00FC0663">
              <w:rPr>
                <w:sz w:val="22"/>
                <w:szCs w:val="22"/>
                <w:vertAlign w:val="superscript"/>
              </w:rPr>
              <w:t>-</w:t>
            </w:r>
            <w:r w:rsidRPr="00FC0663">
              <w:rPr>
                <w:sz w:val="22"/>
                <w:szCs w:val="22"/>
              </w:rPr>
              <w:t xml:space="preserve"> là </w:t>
            </w:r>
            <w:r w:rsidRPr="00FC0663">
              <w:rPr>
                <w:color w:val="auto"/>
                <w:position w:val="-10"/>
                <w:sz w:val="22"/>
                <w:szCs w:val="22"/>
                <w:lang w:val="nl-NL"/>
              </w:rPr>
              <w:object w:dxaOrig="2000" w:dyaOrig="360" w14:anchorId="54FF6EC2">
                <v:shape id="_x0000_i1054" type="#_x0000_t75" style="width:102pt;height:18.75pt" o:ole="">
                  <v:imagedata r:id="rId170" o:title=""/>
                </v:shape>
                <o:OLEObject Type="Embed" ProgID="Equation.DSMT4" ShapeID="_x0000_i1054" DrawAspect="Content" ObjectID="_1802801839" r:id="rId171"/>
              </w:object>
            </w:r>
          </w:p>
          <w:p w14:paraId="6D1C19B3" w14:textId="77777777" w:rsidR="00CE4CCE" w:rsidRPr="00FC0663" w:rsidRDefault="00CE4CCE" w:rsidP="00C84F8A">
            <w:pPr>
              <w:spacing w:line="276" w:lineRule="auto"/>
              <w:rPr>
                <w:b/>
                <w:noProof/>
                <w:color w:val="000000"/>
                <w:sz w:val="22"/>
                <w:szCs w:val="22"/>
              </w:rPr>
            </w:pPr>
            <w:r w:rsidRPr="00FC0663">
              <w:rPr>
                <w:b/>
                <w:noProof/>
                <w:color w:val="000000"/>
                <w:sz w:val="22"/>
                <w:szCs w:val="22"/>
              </w:rPr>
              <w:t xml:space="preserve">d) </w:t>
            </w:r>
            <w:r w:rsidRPr="00FC0663">
              <w:rPr>
                <w:color w:val="auto"/>
                <w:sz w:val="22"/>
                <w:szCs w:val="22"/>
              </w:rPr>
              <w:t>Để ion H</w:t>
            </w:r>
            <w:r w:rsidRPr="00FC0663">
              <w:rPr>
                <w:color w:val="auto"/>
                <w:sz w:val="22"/>
                <w:szCs w:val="22"/>
                <w:vertAlign w:val="superscript"/>
              </w:rPr>
              <w:t>+</w:t>
            </w:r>
            <w:r w:rsidRPr="00FC0663">
              <w:rPr>
                <w:color w:val="auto"/>
                <w:sz w:val="22"/>
                <w:szCs w:val="22"/>
              </w:rPr>
              <w:t xml:space="preserve"> không bay ra được khỏi hai bản tụ, bản tụ phải có chiều dài ít nhất là 2</w:t>
            </w:r>
            <w:r w:rsidRPr="00FC0663">
              <w:rPr>
                <w:color w:val="auto"/>
                <w:sz w:val="22"/>
                <w:szCs w:val="22"/>
              </w:rPr>
              <w:sym w:font="Symbol" w:char="F06D"/>
            </w:r>
            <w:r w:rsidRPr="00FC0663">
              <w:rPr>
                <w:color w:val="auto"/>
                <w:sz w:val="22"/>
                <w:szCs w:val="22"/>
              </w:rPr>
              <w:t>m</w:t>
            </w:r>
          </w:p>
        </w:tc>
        <w:tc>
          <w:tcPr>
            <w:tcW w:w="4296" w:type="dxa"/>
          </w:tcPr>
          <w:p w14:paraId="6A12CD41" w14:textId="77777777" w:rsidR="00CE4CCE" w:rsidRPr="00FC0663" w:rsidRDefault="00CE4CCE" w:rsidP="00C84F8A">
            <w:pPr>
              <w:tabs>
                <w:tab w:val="left" w:pos="283"/>
                <w:tab w:val="left" w:pos="2835"/>
                <w:tab w:val="left" w:pos="5386"/>
                <w:tab w:val="left" w:pos="7937"/>
              </w:tabs>
              <w:spacing w:line="276" w:lineRule="auto"/>
              <w:contextualSpacing/>
              <w:jc w:val="center"/>
              <w:rPr>
                <w:color w:val="000000"/>
                <w:sz w:val="22"/>
                <w:szCs w:val="22"/>
              </w:rPr>
            </w:pPr>
            <w:r w:rsidRPr="00FC0663">
              <w:rPr>
                <w:noProof/>
                <w:color w:val="000000"/>
                <w:sz w:val="22"/>
                <w:szCs w:val="22"/>
              </w:rPr>
              <mc:AlternateContent>
                <mc:Choice Requires="wpg">
                  <w:drawing>
                    <wp:inline distT="0" distB="0" distL="0" distR="0" wp14:anchorId="1FADB86A" wp14:editId="43D35BFC">
                      <wp:extent cx="2679065" cy="1282700"/>
                      <wp:effectExtent l="0" t="0" r="6985" b="0"/>
                      <wp:docPr id="917023530" name="Group 4" descr="42 nguyen thi xiem"/>
                      <wp:cNvGraphicFramePr/>
                      <a:graphic xmlns:a="http://schemas.openxmlformats.org/drawingml/2006/main">
                        <a:graphicData uri="http://schemas.microsoft.com/office/word/2010/wordprocessingGroup">
                          <wpg:wgp>
                            <wpg:cNvGrpSpPr/>
                            <wpg:grpSpPr>
                              <a:xfrm>
                                <a:off x="0" y="0"/>
                                <a:ext cx="2679065" cy="1282700"/>
                                <a:chOff x="0" y="0"/>
                                <a:chExt cx="2587625" cy="2837815"/>
                              </a:xfrm>
                            </wpg:grpSpPr>
                            <pic:pic xmlns:pic="http://schemas.openxmlformats.org/drawingml/2006/picture">
                              <pic:nvPicPr>
                                <pic:cNvPr id="1842561227" name="Picture 4" descr="A diagram of a graph  Description automatically generated"/>
                                <pic:cNvPicPr>
                                  <a:picLocks noChangeAspect="1"/>
                                </pic:cNvPicPr>
                              </pic:nvPicPr>
                              <pic:blipFill rotWithShape="1">
                                <a:blip r:embed="rId172" cstate="print">
                                  <a:extLst>
                                    <a:ext uri="{28A0092B-C50C-407E-A947-70E740481C1C}">
                                      <a14:useLocalDpi xmlns:a14="http://schemas.microsoft.com/office/drawing/2010/main" val="0"/>
                                    </a:ext>
                                  </a:extLst>
                                </a:blip>
                                <a:srcRect/>
                                <a:stretch/>
                              </pic:blipFill>
                              <pic:spPr bwMode="auto">
                                <a:xfrm>
                                  <a:off x="0" y="0"/>
                                  <a:ext cx="2587625" cy="2837815"/>
                                </a:xfrm>
                                <a:prstGeom prst="rect">
                                  <a:avLst/>
                                </a:prstGeom>
                                <a:noFill/>
                                <a:ln>
                                  <a:noFill/>
                                </a:ln>
                                <a:extLst>
                                  <a:ext uri="{53640926-AAD7-44D8-BBD7-CCE9431645EC}">
                                    <a14:shadowObscured xmlns:a14="http://schemas.microsoft.com/office/drawing/2010/main"/>
                                  </a:ext>
                                </a:extLst>
                              </pic:spPr>
                            </pic:pic>
                            <wps:wsp>
                              <wps:cNvPr id="1903250037" name="Text Box 3"/>
                              <wps:cNvSpPr txBox="1"/>
                              <wps:spPr>
                                <a:xfrm rot="20418441">
                                  <a:off x="2037021" y="777949"/>
                                  <a:ext cx="396000" cy="288000"/>
                                </a:xfrm>
                                <a:prstGeom prst="rect">
                                  <a:avLst/>
                                </a:prstGeom>
                                <a:solidFill>
                                  <a:sysClr val="window" lastClr="FFFFFF"/>
                                </a:solidFill>
                                <a:ln w="6350">
                                  <a:noFill/>
                                </a:ln>
                              </wps:spPr>
                              <wps:txbx>
                                <w:txbxContent>
                                  <w:p w14:paraId="5B436FC2" w14:textId="77777777" w:rsidR="00974385" w:rsidRPr="006B0ACD" w:rsidRDefault="00974385" w:rsidP="00CE4CCE">
                                    <w:pPr>
                                      <w:rPr>
                                        <w:b/>
                                        <w:bCs/>
                                        <w:sz w:val="24"/>
                                        <w:szCs w:val="24"/>
                                      </w:rPr>
                                    </w:pPr>
                                    <w:r w:rsidRPr="006B0ACD">
                                      <w:rPr>
                                        <w:b/>
                                        <w:bCs/>
                                        <w:sz w:val="24"/>
                                        <w:szCs w:val="24"/>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8815335" name="Text Box 3"/>
                              <wps:cNvSpPr txBox="1"/>
                              <wps:spPr>
                                <a:xfrm rot="4122351">
                                  <a:off x="1175783" y="2085755"/>
                                  <a:ext cx="396000" cy="288000"/>
                                </a:xfrm>
                                <a:prstGeom prst="rect">
                                  <a:avLst/>
                                </a:prstGeom>
                                <a:solidFill>
                                  <a:sysClr val="window" lastClr="FFFFFF"/>
                                </a:solidFill>
                                <a:ln w="6350">
                                  <a:noFill/>
                                </a:ln>
                              </wps:spPr>
                              <wps:txbx>
                                <w:txbxContent>
                                  <w:p w14:paraId="78F821C7" w14:textId="77777777" w:rsidR="00974385" w:rsidRPr="006B0ACD" w:rsidRDefault="00974385" w:rsidP="00CE4CCE">
                                    <w:pPr>
                                      <w:rPr>
                                        <w:b/>
                                        <w:bCs/>
                                        <w:sz w:val="24"/>
                                        <w:szCs w:val="24"/>
                                      </w:rPr>
                                    </w:pPr>
                                    <w:r w:rsidRPr="006B0ACD">
                                      <w:rPr>
                                        <w:b/>
                                        <w:bCs/>
                                        <w:sz w:val="24"/>
                                        <w:szCs w:val="24"/>
                                      </w:rPr>
                                      <w:t>(</w:t>
                                    </w:r>
                                    <w:r>
                                      <w:rPr>
                                        <w:b/>
                                        <w:bCs/>
                                        <w:sz w:val="24"/>
                                        <w:szCs w:val="24"/>
                                      </w:rPr>
                                      <w:t>2</w:t>
                                    </w:r>
                                    <w:r w:rsidRPr="006B0ACD">
                                      <w:rPr>
                                        <w:b/>
                                        <w:bCs/>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4" o:spid="_x0000_s1171" alt="Description: 42 nguyen thi xiem" style="width:210.95pt;height:101pt;mso-position-horizontal-relative:char;mso-position-vertical-relative:line" coordsize="25876,28378"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QdTh/1gQAAG0NAAAOAAAAZHJzL2Uyb0RvYy54bWzsV11v2zYUfR+w/0Bo wN4c69OSvTqFYydBgawJlgx5piXKIiqRGknHdof99x1SkpsvoEEL9GFYgSr8vLz33HMu6Xfv901N HpjSXIq5F5z4HmEilwUXm7n3593FKPOINlQUtJaCzb0D0977059/erdrZyyUlawLpgiMCD3btXOv Mqadjcc6r1hD9YlsmcBkKVVDDbpqMy4U3cF6U49D35+Md1IVrZI50xqjq27SO3X2y5Ll5rosNTOk nnvwzbivct+1/Y5P39HZRtG24nnvBv0GLxrKBQ49mlpRQ8lW8RemGp4rqWVpTnLZjGVZ8py5GBBN 4D+L5lLJbeti2cx2m/YIE6B9htM3m80/Ptwowou5Nw1SP4ySCCgJ2iBV7nQSe6RgOgdkcUjEZntg gpiKkz1njUVv125mMHKp2tv2RvUDm65nAdmXqrF/ESrZO9wPR9zZ3pAcg+EknfqTxCM55oIwC1O/ z0xeIX0v9uXV+bAzydJJ2O8MsyjNgsR6NR4OHlv/ju60PJ/hfw8kWi+A/DrhsMtsFfN6I82bbDRU fdq2I+S8pYavec3NwfEX2bVOiYcbnt+orvMlJ0EWh8kkCMN0SAqW2dMfpWVBCk7B4IbIklDiuPzr L/vFb+6zsrnjrYE8Cd0aCRnxnNb1gWyYYIoaVli8rA/22M4JakG6kvknTYRcVlRs2EK30BKy49B9 unxsu08iWNe8veB1TZQ099xUtxVtwajAScRO9uCBVc+I/Ar+nUhWMt82TJhO9YrVCEQKXfFWe0TN WLNmILH6UASgESqOwXmt4sK4M8G0K20sDy3nnDD/DrOF70/Ds9Ey8Zej2E/PR4tpnI5S/zyN/TgL lsHyH7s7iGdbzYAHrVctmO+KFUZfOP+qCvt61enb1QnyQF016ngKhxxfBxdBXYuQ9VWr/A+gjnVo G8VMXtk9Fu4B4S51GtIj693vskDUNs0u6DdJ72sCAheUNpdMNsQ2ADE8cubpAyDtYhiWWEeFtJl3 PtfiyQAi60aGUB9nI4kmMbIxGS0Wq3QUx6tsdHaG1nJ5Po2jYBIn58ds6IoWcne91jmkUHx/Qrog XiTC4myR7SFH15Y73FN64C96byOBvaVeq/BOGEDTmn0k+6kfhYnvR0fZ38E5cib3JLL661fbgkvM HsO9Lu1453BX/qz8UF39GHUk7sTXl+EQtv0QUkHBTdN0Gk+t3S4ftiJH04mPGuwKcphltt2BNHBq yPgbSaFlzQvLC0flg17WqlMBrnKk0iM11QaDc+/C/etPe7KtFmQ39yZR4jv6HXnW0wqVfojetsx+ vXf3GgLvIVvL4gDEHCiITbf5BQelr3D0DVW49jGIp4y5xqesJQ6TfcsjlVSfXxu360EBzHpkh2fE 3NN/bam9HuoPAuSYBnEMs8Z14iQN0VGPZ9aPZ8S2WUrUBiQG3rmmXW/qoVkq2dyDSwt7KqaoyHH2 3DNDc2nQwwReTDlbLFy7u3WuxG2Lu6qjgU3f3f6eqrZPoAHBPsqBjnT2TNzd2k7NC9SXkjvlW6A7 VKER24E0fpRGwijDZR9FuPy798r3aCTGHRslTyQSBGmSZpGTSOhnSZq4l8V/UyPh/xqxL7MfpxH3 LsWb3l39/e8P+6Phcd9p6suvpNN/AQAA//8DAFBLAwQUAAYACAAAACEAqiYOvrwAAAAhAQAAGQAA AGRycy9fcmVscy9lMm9Eb2MueG1sLnJlbHOEj0FqwzAQRfeF3EHMPpadRSjFsjeh4G1IDjBIY1nE GglJLfXtI8gmgUCX8z//PaYf//wqfillF1hB17QgiHUwjq2C6+V7/wkiF2SDa2BSsFGGcdh99Gda sdRRXlzMolI4K1hKiV9SZr2Qx9yESFybOSSPpZ7Jyoj6hpbkoW2PMj0zYHhhiskoSJPpQFy2WM3/ s8M8O02noH88cXmjkM5XdwVislQUeDIOH2HXRLYgh16+PDbcAQAA//8DAFBLAwQUAAYACAAAACEA QTTG/d0AAAAFAQAADwAAAGRycy9kb3ducmV2LnhtbEyPzWrDMBCE74W+g9hCb41k94fWtRxCaHsK hSSFkNvG2tgm1spYiu28fdVe2svCMMPMt/l8sq0YqPeNYw3JTIEgLp1puNLwtX2/ewbhA7LB1jFp uJCHeXF9lWNm3MhrGjahErGEfYYa6hC6TEpf1mTRz1xHHL2j6y2GKPtKmh7HWG5bmSr1JC02HBdq 7GhZU3nanK2GjxHHxX3yNqxOx+Vlv3383K0S0vr2Zlq8ggg0hb8w/OBHdCgi08Gd2XjRaoiPhN8b vYc0eQFx0JCqVIEscvmfvvgGAAD//wMAUEsDBAoAAAAAAAAAIQBv72K1G5oBABuaAQAUAAAAZHJz L21lZGlhL2ltYWdlMS5wbmeJUE5HDQoaCgAAAA1JSERSAAAB5wAAAhcIBgAAAKZ3ltAAAAABc1JH QgCuzhzpAAAABGdBTUEAALGPC/xhBQAAAAlwSFlzAAAh1QAAIdUBBJy0nQAA/6VJREFUeF7snQVc VMsXx22wsbu7uwsDEwu7uzsQu7s7QbFQsDuxW0pRKaW7BJNQf/9zhgUx3l99T588PF8/x929d/bu svfe+c2ZOXMmCQRBEARBSFCIOAuCIAhCAkPE+f/w/v17zTNBEARB+PdItOL8gSzqwwe8evcO4ZGR eBHxFpHvomN2fgfhz1/Ax9cXwSEhItKCIAjCv0qi9pzD376Fk7cXLt29g9OWF3CTHn18fRBBYv2B hDs+0STiL1+9QoB/AB7ZPcbxoyeww9QUFgcOwMrKSom0IAiCIPwbJGpx9vTzw5GzpzF+2hR0790L E40m4cTJU/Ch7dHRH73o9yTMfv7+uHPvHvabW2DunPno2rkrGjVqhJb6+pgybRouWlrizZs3mncI giAIwq8jUYrz+w/vEf7iBS5dv4ZJ06aiXOVK0MmUCVWqVcPCxUtgZ2+PN+RVx8Je8QUS34WLF6NX 336oU78B8ubPD+3UqaGlrY3ylSpjxuzZeGj/CG8jIqSbWxAEQfilJDpx5s7ql69f48EjeyxduQK1 69WFFolskiRJkL9AQYybYIhrN27ixYuXceVt7R9i9ry5qN+wIYqWKo3CpUohf9GiyJgps3pf2vTp 0UhPDxu3bsPDJ0/w4uUr9V5BEARB+BUkOnHmsWN3by/sPWCOjl27ID0JKwssW4mSpTB2/ERYXrqC 52Hhatz5ZVQELI4cRgv9VsicNSvyFymKVh06os/gwejUpStKliqpvOccufPAoGtX7DTbBy8fX82n CYIgCMLPJ9GJM3dX37Wywsy5c1CuYsU4YWYrU64cxk6YiIsacY6KioSbtwcWLV+KkqVLIm26dGjS rDm2mZri6KlT2G9hgS5dukBLS0u9P1+hQjCcPAWPnzhoPk0QBEEQfj6JTpxfvXqFqzdvYsrMGaha syZSpEz5qTgbGuLy9RsIf/ESr16/JCG/g1HjRiFPvtzIly8fJk+ZqoLDeMw6MCgICxcuRN68edX7 +VhdyHu+feeO5tO+znvyyHlc+h158d9lVJbL/zPjzySjz+Yega+Z+l6f2f8tF3tszeuvlf3E1L+Y oYIfNvpPWbxt8fnatlj+arsgCP+f2Pvqhyz+PR/PYuqM2HpD8zq+xdVVf2H/pyzXke/eaerUz/Z9 Uuav7PM6N86+LMO9rxwwzI//t1y0phxZVBRblLLIyEj1yGX4e9GvQ7/aj5PoxPktec6PHBxgsm8v Bo0eiQrVqkInc2YS1hTkHZfGGMOJuHrrFsJJxJ+HheLchdPo2ac7smTLjOLFimH1qjWaI8Vw6PBh 6DVrhow6Okqg9Zrq4cy5c4iiH/1zXtNne/v5wdHFBQ8f2cPKxhr37t/HffLkrW1tYW1np8zKNsb4 uc2DB7B7aE/lH8OePPJHDo547BhjjzT2mP4efv3E0YkeyTRl+LWDk7MyRycXODk/hfPTZ3B55oqn bm5k7njqSo9kvI33sTm5UDmXmOcuT11jyseWc3WF07OncHjqgifOzmT0GfT3OLs+w1MPd7h6eSp7 5umhXru40/vcaTu9dvPygru3N9x9fGKMn/M2Nh9vePj6wsPPV0XRe/r5q0cPHz+4efvQMb3p/VSe nvM2T19/ePkFwMufjB+pvJevH5kvPfeDtz8bbWOj1/zoHRAA38BA+AcHIzA0FMFhYQgND8fzly8R /uYNXtJN84bOWySdK47Vf6d55HMZ+Z5utK/cRn/vthKEXwPXOlHvPuANicHLiEi8IhF4S2IWRdv5 eubHtyQafL0Hhz2HX1BgzL0S4A+/ELovwsMQRPeFH90jfP94xN6nZB5knj50f5F58n0Ye/9q9nnw Nr5PPT3J6H5Xj1QfeFBdQPWN01OqN5yp3uA6iR65HnSkesSRt2vqE3tHBzx88lhjT5TZc/3mFFPP cHl+5HrnsRPVf7Tv4eMnVEc+go3dQzKqL+3tqa58oupAB3ofl+VyDx49gu1DKkNmS2Xs6LUd1cMc U2RN9aw1vZeN6977NlwHP6D696Gqf23JrGn7PStrNWuHHbDbd+/iLtXfVja2sKVyD+zpeHRc/g53 qdytO3dxnbTkKjl7l69cVTN6zp0/h9NnTsPy8mXY2tnCm37f13QuWKR/lEQnzvwjvCDhfezphgNn T2LcZCNUqFIZadOnQ+FiRTF87BhcJs86/NVLBIcE4fjJo+jUtSMJeEYULVoUK5avUK3AWG7RSZow yQjFSpREKi0t1NfVhTkJ9iuq6GPh8i9IAPiCOHj8ODYZG2PlmtWYv2ghZs+di9nz5mHeokWYv2QJ 5i1ejLmL2Jao1wuXLsPiFSuxfPVarFq/Hqs3bMSajZuwZlOMrd5IrzdswFratm7TZnrcTK83qdfr N23Bhs1bsZFtyzZs3mqCrSY7YGy6Eya7dpPtgclOety5S23btt1U7d9isl09bjMxhfH2nTHlqYzJ Liq3aye2mG7Hxu3GWL9tK9Zt3YKNxtuwdecObDfbg13m+8j2w3T/PvXaZM9u7Ni7Bzvp9W4LC+w9 eBB7Dx2KsQMHsJe3sR06CLMjR7Dv6BHsP3YM5seOq0ezw0ex58Bh7LI4SO+n99LzfbTN/OhxHDh+ EgdOnFKPFlTe4sgxHDh6FAfofQdPHMfBkydo/wlY0G9+gOzQyZM4euYMTp4/jzN0o5y/ehWW16/j yu3buEY32S26Qe9T5WBHjY9H7q54Qg2OR9RQeUiNnQcOVEk8dYSjlxueBfjCjSqzZ9QYcKLKydnP C97Pg9U551Z9fG/hbxlfMzGXjvADxP5ucfa13/YXWTRZBFmk5vnXynzNuOyryPcIffUOQa/fIYSf R35AyJt3CAiPhF9oBAlmBF5FkNdFZfn44VTG//lruPuG4Jm7H5m3Mhc3LxIudxI0J9wnMblNYnKb hMiaROwhNaofU+P6IYmiFTX0r9P1fv7qFRw7e0bdK4dOncTxCxdw5tpVnKX74viF87T9BPZTXWZG 96wZ3av7DhyE+aEjsCDbf/AQvY65f3kfl9lH28wsDmD3/v3YtY/qATZ6vpMet1N9w/XKxq1Ub2yh +mibMTaZmMTYdhNsNDHGOqpPVlF9tnzdWmUr1q9Ttorrty2bVT3D5TZu24b1VO+s3cz13wasWLsO S1eswsIly7GA6sslK1dh5bp1WEv144YtW1TZVRvWY+nqVVi0YjkWki1euRJL6PWSVbRt5QrMX7aM 6tulyuYtXoI5C7kuXkr17wosofp38fKVavvMufMwbeYsTJk+HVNnzMCMOXMwd8EiLFq2Akvpc7ns AnrfDCo3efoMjDeajDETDDFy9FgMGTYM/Qf0R6/evTB85EisIg24RL+1LzWO4k/d/V4SnTjHwtLp GRyAkxfOoVuPHsieMwdy58uH/sOG4uK1awh7yd3WgThy7DAMOhkgg04GFClSBEvoBMWfz8ytszUk mDVq10GGjDqoXbcuCdIePH/9Wu3n7gvuBr9MJ2HR0qXo1rs3WrVrB73mzVCvfn3UqFEDVatVQ9Ua 1clqogq9rqIea6FarVqoUas2atWth7oNGqJBo8bQbaKHRnpN0ahpUzTUGEeK87bGTZvRI1kT3tYU Teg1j5HrNWuBps1bolnzVmjeSh+tWreBPn0H/Xbtod+WHtnatKPtbdW+lvox1oqNtum3IaMyrbl8 eyrXrg2at9FH01YtodeSjk2PLdq0RusO7dGucye079wZ7Tp1QtuOHdCmowE97wiDLl3QoVtXdOre HZ3o91bGz7t1i7Ge3dG5V090oQu3a58+6Na3Lz32RZdefahsL3pvD2Udu1OZnr3Rjfb17DcAvQYM VNazf3/04G303p703l4D+qH3wP7Kevbvp6zPwAHoP3gwBg8fjmGjRmHE2LEYPX6CGsoYP2UKDGfO xJT58zBjySLMWbYEc6lxNIcaTbPmzcfMedSIWjQf81cuxZJ1q7GUKo8lq9dgAd3YC9eswMrNG1Qs wm4693u+y/Zij5k59uw7gD1795OZwczcAuZUIR46dx7HqPFw9soVXLpxE9du3cZVsss3b6mGIz+/ Tq32m9SCZ7tBz2/co9f37+GWFTUyrKxw19YG1g/JiyDP4MHjx6pVz617btXbkj2kyvsRbX/Mngl7 EOw5kLdgTV6AjZ0deQvkCdB2fi8fw5pe36ft92xt1bHv2pAHYW2F22R3rK1xl83GRpWxomPZkDfC jVH+Duo9mn18HN5uw9tp2y36/tepgXv9NnkZbORt3LxLnsk9Oi7ZLXrOf/8V8j4uXbkOyyvX1OMl erQkb+TC5Ss4d+kyzly6hFNsly/hJD0ePXsO5tRY27PPgn5rs4+/O/3Oew4cwp7DtO8gNfz4999D v78qQ+fkk3P0/baLbAeZqeb518p8zbisseluEp5dWG+yCxv5uekeEqFdWLfFlBrgO+iRGso7dmIn leXjb6EyazabYNnqjVi8bA0ZCQ3ZoqUkIIuWYdbcBZgyazYMSTwmzZqFaQvmYxZdy3NJeGYtXISp c+ZiAl3vfP0PJMHoM2gg+tJ9MXDkCAwbPxbDxtH2ESPofhlI91QfdO3ZE12790A3su50L7J168Hb 6J6le7czP6rn3dGxS1eqL6kO6Ngxxuh5O3ps094Ardq0QYtWrdGsJdVD+vpo0bo1mrfWp7qkNZrS YxOqS3Sb6qF+40aoR1a/cWNlDfSaoDHVl1zPNNVvRXVOSzRp0Vxta8jlqV6sU08XNWvXQ406dVGn QQM0oPc1akb1X/OYcg2aNEEd3QaoWa8uapDVql8Ptel1bSrLz2tQvV2d6vBqteqgas3aqv7lxxp1 6qFWvfqoSXVw1Zq1ULFKVZSrUBFly5WjxwqoWLkyqlSvoT63NpXjuro6vY/LlSlfASVKl0FRctwK FSmKfPnzI2fuXMiWPRsKkpbw78QNjUfU8I8/dfd7SbTizER9eA9vXx/MoIu4YKGCyJojB7r37YPT Fy8iNCwMQUFBOHr8GP2IHUmcMypxXkoXeXxxdn72DFt37KCLoQl511lQnQSVW4PB4eFqP5d9QBXS GvJ6W9HFmDtPHmTJlg2ZMmdGhgwZVJBZmrRp1ePXLF369EhH5dJnzEjfQUd1n2fMlOlT02zjudoZ dTSmea2TKbOyTGz0mZnpO2bOkhVZsrJl0zyS0TbenjkL749vMftiy3HEeuasWZApCx2Xjsemjkvb +O/Kmj17nPFrtU2zPRv9vnGWM+dnr3NQAyknsudiy4UcZPyYPSddzDnil6X9tI3358iVmy52Mnrk 5zHbYoxvArWP7OO23MhFv3/uvHmRhxpiPFc9X4ECyF+wIPIXKoQCdH4LFSuKwsWL0w1Vgowe6XmR osXIiqJI8WIoVrIEipcuRTddaRQvVYpel0SxUiVRsmwZlCtfHhUqVkTF77FKlVGxKt3sNerRjVyT bvKqqMoVCzWIGlMl2JIaGJ2pwhwwegyGT5iIodSIGDRmHNlY9XykkRHGTJ2KsWSjqaJlGzttKsbN mIYJ1MiYPHcuZi1ehAXLl5NnQBX3suVUcVMFPX8R5i1YjMVLlmEFexirqaGxgjyHRYsxey5V4nPm UZmF1PpfgkWa986nx9lLFmM6VfJT583DFGqoGM2hyn/WTEwkM5w9C0azZ2MyVfrT5lNDhho0c6lx M285iQF9By7P34f38XF4+1zaPpW8Dm4UjTKchJETjZSNMpyMsUZTMHHKDBhOnYFxk6dg+PiJGDxy DPoPGYF+g4erx/5DhpOgDEOvQYPRbcAgdOo/AAbUQDOgBlg78k6ad+mG2notUbF6Xfq9q3783anS rFi/ISo2oX26zWl/fdpOv78qU4WsUky5HzQ+7+U1j999DZBx2XJUiZcpVwGlybhCL1O+onosXbY8 SpUprx65TOxnlKXnpcqWQ4lSZVC8RCmyknFWtHgJdb0Womu5YOHCSgQKF6PrV13PtK9YcRSia7kA Xe98/XN9pO6TPLlj7gvaprbTc3Xv8D3JRvceG79W2/g+1NyTsfvU6+xsfP/HqwuyUV1AdQ3XJ5mo /uH6Qj3y63jGdUnGTDqqro0xfh5jqj7j98XVO7H1He0npyh9hoxUV2ZQ9WV6qi/j3qMxLsd1KNel 6TLE1qkxxs95OmycpUuPNKr+pXJ0TD4eP/Lr1FRXa6dOo3JcsKVOk4bqb66nY8qxqXJpuFxqpNLS RspUWioeKXny5EiaLKka/uQZPvWoYcD32H1qvL7SOHM/QqIWZyYqMgqrVq1CMbqAM9JJ5+lQx06f RnBoKEJCQ3CKnnfp3k1dDKpbmyo59oZj4fHU7bt3Q69FCyVcVatXx9rNm9WYDaPGuMk72bR1K3me bZXAJU0ac4LYkqVMAR264Pim4JuJxYI9+Nz58iIX3yB08+Tg1hbdEHyhZ6L38/dMTxdxerqA0/PF yRcfX7B84ZJlZKPXGek7x4h3zKMSaS5Hj7EXdTq6YNPSBZUmXVo13zslX0xkqbTp4ktLFx5fpOqi TQdtuhBTamkhWYqUSEqWnJ5r8cWpuSH4xkhNx0mVJjWSa2shKQfbJUsW97cmSUrGF6faxr/B10xT 9i/te8r8xy1teiSh85WaKrusfD1QqztX4aLIXrCQstz0PD9VtIWoVV6oTBkULFUaBamxUJgaCEXK lUWxClSpV66ECjVqoFodav3XI8+gdl26NmuhSlXaVr0mapOXUL8+eRi6uuR11EO1GjVRqXI1ajRU pTLVUY28BPYm+L1V69RBxVo1Ua5aNZStWgWlq1RByUqVUJw8B/6s4hUroCSJRilqcJStWlV9buXa 9Fl1qPFRszrKVKlM3ydmXyU6TlXaXrlmDZShYxSl712ABCV/8ZLIX6wkPScvgwSnWKmy1Agqi8L0 PC/9vTnyFUDWnHnJ8sQ9Zs6RCxlJDNJSxa9FDcgUVMGnyJYVyegxiXaar/+2Yj/f+L5OkZzqg1TQ ojojNdUVaUkAuV7Qjq0PeEYL1XVJUtC9n5yMyiej+iEF1yEkVKmpTFoq+1FYdT4RVnZk1D52Ulhk 6dixTk1Geq0cBKr3MnGdp+q2DGq7Dh2HBT0LOQ9Z6dpgR4E912zUYODnWehayUzv5fdz3czbstM1 FdPYIIeCnQoyfs0N/jxUH+fJm4+M6mdu1HCjn4yfc8NfGW/nho3GlFOgMXYkuLHDjaPOpDU7SDsc nJ3Fc/4aUZGRWL1qtRJnFqrWHTrgwLGjCCCvOfxFOC5duYy+A/tTCzG7EudlS5YiMiJC826oYIft e/ao7t1YcV63ZQu8AwPVfo7ICyWhv2dlhcXLl6GRXhN1saiLOkUKqpSKonGrFug9aACGjh5JHsGQ mC7a/v3QvV9fdO3dG5169qBGQxe06dgRLUjgm+i3gi531TRtCl3u1qaGQRPu8mndCk3btIIePerp t0QT1f1D+5q3QNMWLdGspT5atNJHsxat0KRZCzRq2hy6ek1Rt3Ej1KpfX0WvV6QKuELVaqhMlXX1 unVQS7cB6jbSRd2GuqhBlXQFrpip5V68HLXo6XmV2rVRp2FD6DZugvqN6DgN6qlKuWz1qiheqQIJ CFWu5I3mKVqYBIVa9KVLqiQuBakSLli0BDVIPlqhIjGP+QuQGOUpSBdxPlUJZ6ebIVcB8m6LFCMv gCrwQsXJq85PlQD9jkm16bekmz4JNSxSZ0LajNlpe1aqADLQNp7iRkbPk6WlsqnTUfl4jYX/inFj hr83N+rY+DVdO9z4iW/JUqVSxhVhSqrwuOGUmiqvNOwJUOueW/OpqdXPj+loO1d4bKqi45Y+N8jI uAxXfNww4wqWj6FNr7mSTcUNOLIUdHyuWPmz2FJwo4628X7+XK6UuaHGlXXK1B/38XF4Ozf8UtG2 5Pzd6W9JkvyjqYZfSvo7yJLxvv/iOUsspp0USXNmglb+XEhXMB8yFymELHQv86NO4YLqMQff1+XL okz1Kqharw5qU11Rt3FD1GnUEDWoPuCGWulqVVC4QjnkLVsa+cqUQiFqRJbgnoAq1BjkbuFatVCn fj00oLqoUbOmqju6aYsY44Dbho0bQ5fql8ZNmqCxnh7q02fUpPqpToP69LoJ1Wst0ZLqxeZUDzdp qodGTRqjCW1vRu9vSfVh67Zt0Ibqzrbt26GdgYGytu3aq97MFq1aKeNud+5+b9+hIww03fLtSA/a d+yADp07oWuPbuhJ9TFnieThs649esR063frTs97onuv3sq69exJDl13NWzXkfbzY2zXf0cSZD5m 7379sHb9etWrGvbihdKJHyXRizNPrVq+fLkSXq6EmtEJ2nPAAr7+/tSaeYP71tYYNX6s8mgLUmtn +vTp8Kd9sXBCk207TZUwccuuBgnc9l27EPj8uaZEDByRd/XWTRhOm4JS5OFw5ZePPOUu/fti5eZN OHzqBM5euojjZ86ooLEDx4/BghoJ+48cxt6DB1SQ1Y69e7GVPmuDiTHWbNmMVRwQRraOvPINxtuw absxNu0wVsFaG022YcM2sq1kW2gfPW7eZoKtxtvVIweIrdu8VQWVraSLZNmqVViwdCnmLFyE2QsW qeCHRStWYNma1VjBwRlki1csp30x41lGPJY1fz7mLVuGZWvXqqC0VevXUflVmL9iGWYsXgijeXMw fvo0jDKahJGTJmLMFCNMmD4VE6ZNw/jJUzF+0hSMn/jRJhjSNnocM34SRowejyHDx2Dw8NEYMnoM RoybgDGG9H6jqRg3YTKGjhiLHn0Gom2H7nRTdUZbgx7o0mMAevUbStsHo33nvmim342su3resddA tOrRGw06dkK9Nvqo10wP9ajRUY8qhHrkHf4Mq0ueZqzVooZMVfIOK1evhkrVqqIye43sVVKDpjx5 keUrVkI5ZbHdlFRZlSqJotytTtdFIbrWChUqiAIFCyA/d7/nzxdj+ajVni8vcufl7kjurudux89a +fT6Y9f+xzLcwOTuRu5e5J4g9k5Ujwo1FjOTV6GGIej9aggi1lugVn5OHkbgLkvez8MX1Ajl/bwv F38OPeb47Duo7k1+D3sgasgixmK20f7YfRpT3aX0XXPlIQ+D/rb4ww/cq8TGPUp58sV0u6rhCLIC 1GgrWFBj9HsVKlxIDT/x/cy/ZRH+Pel5Ye7eJStSlIweuTFekhqOpUkk+H7k3754yZIoRZ58WR5L rFoFlaiBWYEeK5LnX4XOY3Xy+muQ0MRadY3xea5E4lOhciX1vmpUrhZdA3X4OiAB4deValRHJSpX lUSoJl0b8a8Vtnpfs3of7YuyavvXr8PvMhLNeg01xs+/ch/oNmuMFt1JmIYPQLexI9B7/BgMMJyA QXQv82P/iRPU4zC+r2fPVPf8wlVUZ1BdsXLDOiyn+mAx1QfzyCmZtmgBlZmFUTOoPqA6YPzMGZg8 Zw5mzV+AeYsWY9GypVQHrVR1yDqqk9ZzANjWLVRvbcEGes1CtmbdOqzfuBHr6fWqtWuwhOojrrfW bdyALVTXbaU6cDOVX79pI9bRcdbTdn7/NqoPTUx3YPvOHdixyxSmu3eR7caOnRwEa6Leu5ls23Yu sws7d8fEAqgxfiq3c89u7N5nhv0HzHHw8GEc5KDTw0diAuL2m6tYkf0HDqptbOYcQGdhgT3m5io4 bk8820l1+Hb63EN0DO5R/TtR2rEkenF++fJlnDhzy74RtdjYE/b29VWtGZ42NHP+XJQsU1p1S/Sh Fs/NO3cQER3Ttc1TizgykCteHn/QpRbdsRMn8Caed83wKXCgY/EFW4VuUq4ga5PHuYqE1drBAb4B /ggKCYE/edw+JP5qegNPAaLv4ammM3ipaQlP3d3gTJ/J0w/UVAQynqLAU5n4u7i4kfEjvebx8Njp US5kT9WUKDJ65Nf8Pn4/d6twYJu9ChyyV9MBeOoWXzxqShZPRyDj17xPTfci4ykJPNWB9znSMRx5 egOV52kQtjxVTAUD2eC2lRXZfdy1tlKvORDoHjV6eFrCvftf2l0OBLpzDzdv3cWNW3fo976rAoPu 3qf3W9nQfmvcvH0Xl69ex/mLl3HmnCXOXbgMy8vXceXaTdp+E+ctr+H02Utkl9Xzi1eu48zlqzh+ 8SKOnTuLY6dPqfN07Nixn25HyPYdOgQTs93YZGqiGlMcZbqeKo81VFms3LgJy9duoIYMNYrWrFPj unN4DHb2DEycZIixHKg2ejRGjhqJYcOHYfDQIRg0eBAGkg0YNBB9OMitL7Xce/VAp25d0KELB+B0 oBY5tfrp0aBLZ9Va70L72Tp276a2cWBea4P2aE4eBgfJcPBNI3rkXpfm5Fm0Iq9Cn47RmqwteQ0d OndGV2r5s3Wk5+x1sKeh36Y1eRcGak5/d/qcrhzoR8c36MTfgYy/C3seHBzI2+NZe/qu/D3U/k6d YEDHZeNsfZ17dEf3Pr3Qg/62Hn17xwTxDRqEvkOGoPegweg1cCA9DkI/ej1w6DAMGTacfp8RGD5i JEaMHIER9HuNGjuaGm/jqaFnSA25SdQANMQYEpEx48eTjcNY2sf7DSdPwsy5szGPg/9IOKZRY3PK jBkkFvOwZM1KrDWmSt6UGsHbNtM524QtVLHvNDfD7oNU4R7crx53UWVtarEfxnSe15tsxcpNG7DO eCu2Uzlzalgf4uvgCF0H+/diwx5TrN+7G9uowjajCv7o0a9fO/+aUeP/2AmN8fOvlDlx+iTdMxdx 4dZ1XLp7G1fu3cX1+/dwg+5lfrxGxo+3+L6m+oDveXvHmPrAgeoCNYVJUx/YUL3BZW5zfWBL9zlP HY2bJvpIBSc+cXRQdYgT1UnOVDe5aMyZ6ziuX+i4/JzNwclRBTPye5xcnKlOo/qN68C48lzWWb1+ RnWeq5sbXKnudGPzcCfzoOfuap96L9kzVy7jDnfaF2tcjh89qO718vZWywTzwkisD548tcyLjB69 qI7mbcroOW9T08u8vD4xd55eRp/BQcK8+uE/4Y8Q56VLl6iWN3ev1W3cGFt27FA/JBMQHIxNVKny ohjs7VarXVtNH3LxcFNd3xcvXcIwqhx4HII9505UId28eVO9Nz5RJPQunh6qgq5BrWked2hDXtzx i5Z4EfXjYfRCwoZvu5CI1/B7EQqf0BD4UsPLOyQY7kEBagqWi6cPnD3YvPGEKgg7hye4Y2uFqzc5 Kvmyuq4uXOJGx3lqYJzFyTOncZIaFMdPncQRniJ2jFruhw9Q63wfdu7jKN5d2LF7Jz1SS59a+dz7 s//wIewnceCeF27Bm+7dA5NdO9X1HDMNhbwReuQpcZt2bFe9MtvIqzBhr4IaqPye/eQdsO3Zt488 DZ5qZ6y8DfY+zMz3w5w/hwRnD33mTjr+Dp46R2ZKHgJ/j5376ft9YmYwNdur9sc3nnbDKXXNjxyG Bf1tbDzF58jp0zhCf/+hU6dx4ORJHDp5CkfP0O9x9hxOnzuPs+cu4PyFi9RIo0fLi9QIu4Qr16/j Gke1k12i5xevXsGFy/R7XraEJf22lvT62q2buP/QDg+cHGD7+JGKOL91/76KLnd0d4VnSAC8w0Pg HuwPj0B/BLwIw4voCLz+EI1XH6LIovHy/Tu8eBeFkLev4B0aBFd/H3iFBOJ59Fs1p5jh6yA06i18 3oTDm8oFUz3w46OLQmIkMiISYWFhCA9/8Ukc0/fyR4jzkiWLkT9ffjWWV6dhI6q8TKiFEyPOb6l1 c/rMGTRu3ESNwejkyI4+w4fCglqc5+mGX7R4serK5nG8IkWKYZKRER4/fqLeG5/I6GgSdHdVEbI4 czde+05dcObSFbz9+z0bwn8QnoPLp5wrcJUY4sMHvKWb8+Wb13geHo6Q56EqIJFXQwuixmFAUCD8 AwPgHxAAvwD/mJ4VP194+HASCA+40nX1jDyCZ26u6pHjILinxZP2e/rGtOBjkkG44ymVceKED+SF cBIH5eWwp0GeQ0zPCyenoWOxB0HvUd4BGXsP7GUoj+YZeSNUJsaboM/x8lT7474HvZe/gzJqkH5h sfvimfJQ+Fi+JHD0t7Fx75GvJnEMJ5DhpBje/ppEMoFB9LsEI5CMfyNl1PgJpt/uOVV4/Duq35Ke 87ZgaiDFWCj9vs/x/EU4XkW8xdvoKLyJilSL4XD+g9e0jZPN/B3+3ruEP5HoyGg4PHGEpaUlbt26 DT8/fzXv/Uf4I8R59epVKF2mjIp81mvZClt3mMaJM/PI3h7Dhg5TU62SpdZCqSqV0G/4EIyeOEEF K/DYWa48edVcwL379sPHx0fzzo9EUOX7hCq2lRs3oGqtmmpcjucQHzp6giqQF5pSgiAIQmImhBrd d27dUdkmJ040xLJlK0ig76iVEH9kDDrRi/NrajGb7tqpVp0qV7kyevTtiz0ksF5e3poSUPOdOXhA v11bZMqRTU0JyFMgvwo0YcHOQcKs374Dtu/eo8ZGXr36cs4ai/Mj2seZb6rUqqFC9ps3b4F9+y3I Iwr8R4EBgiAIQsKHp9beun0b8+bPU9MYK1SogM6du8B05264ubmrvNvfS6IX54iICFy8chmzFszH 8LFjsXj5cly8dBmBmqlQDA/ccxaXDVu3oHX7dir6VSXWICtcrDht64j124zx1MNDBZF9rXuCu8ft nRyxdM1qFRDGEa96enrYuXu3Cib4O6H0giAIwn+HsPAw5Qw20muMlFqpVGKS6tWrY9GixbC1s1Oz h76XRC/OvLIIL9JgefMmTpw/rxKV89ja5z/SqzdvVGSyye5dGDp6lGa+mgFGjBqtwu/tHRzVIgl/ BUdv29H7F61aiUrVq6lobZ67Z7JzB9y8POh7SFCYIAhCYiY4OBiLly1F3oL54+aSlytXFrNmz8G9 e/fUMOv3kujFmX3cN9HReE7iG/r6tRJhjpz7Wjcze7/egQG4+9COhPwcjpw8jpu3b6uw+MhvRNvx ilQ2j+wxf/kyVKxaVaWr4wn3W023U+PAHVEizoIgCIkaHiKdt3ABsufOGSfOVapUxfwFC2BtbS2e 8z+FZTv01UsEPQ/97rlqLM5W9g8xd+kSlYiCs4SxOG/ZsV0trSjiLAiCkLhhz3kJec4FCheME+fq 1Wtg4eLFatlgEeefxI8Evn9NnHUbNcSW7SYqP3fU31gyTBAEQfjvwKmc129YjwqVKsSJc7Vq1bGA xZnHnF9//wIYIs4/iTcRb2Hz2F6ltqxUrZoS5/q6DbB521Y1v1TEWRAEIXHDc/C3GW9DrTq14sSZ 12NYuHSpyrjIw6rfi4jzT+JtZAQeOD3B4rWr1FQqHnPm9Zw3bN6s0mx+a8xaEARB+G/D4my83QR1 69f76DnXqIFFy5ap1Mjcw/q9iDj/JN5GReLRUyes2LQO1evUVtHadevVU0ncOeuSiLMgCELihtN1 chpcHtKMXTqYxXnJ8uUqx7iI82+AF8p44voUq7ZsRI16ddQ8ZxbnjVu2wIU857+TW1UQBEH47xAe Ho5de3ZDr1lTJE+RXAl0teofxflH1nUWcf5JsDhzQn1e5aZW/XpKnLlbe/PWbWo1FBFnQRCExA2L 8959Zmip3xIptVMiabJkIs6/m/jiXLNeXSXO9Rs0wJZtxnB1k2htQRCExM6LFy+w38Icrdu1gXYa bSRT4lwdS5YtE3H+XXBubcdnT7F680a1KhWLc4OGumoJPl7NR8RZEAThF8BzXmPtN8PibHHwANp3 NEDa9GmRLHlyEeffDafv5PSfS1atRGU6GRwQ1qARJyExkQxhgiAIv4JYUebMUQlAnDk958Ejh9Cx Sydk0EmP5ClSoGq1aiLOv5MwOimXbtzAuMlGKFqiBHQyZUJDvSYqfedTEWdBEISfT6ww87pCCWDh Pxbnw0cPo2u3rqQBGZFCxPn34xcYCFMLc7Tq2kkJc7r06VXEnrHpDjyTbm1BEIRfQ6z3nBA851ev cPTYUXTv0R2ZM2dCypQpUaVqVTXP+QGJs0yl+g08c3fHzCWLULB8GTW3TSt1arRs2RLbd5rCVdJ3 CoIg/DbevX+vVih89/4d3n94Tzr+a5Scxfn4iePo1asXsmbNqsS5MokzZwiTJCS/iccODhg4YjiS aKVS4pwiVSq0btMGO3buUsIt4iwIgvDvw13JvgEBcPPyhHeAH56/CEdk9I9PbWU5j4iKRjgJ8ItX L786PZZzZ588dQp9+/VDjhw5kIp0oFKVKpi/eDFsHkj6zt+Cg6MjRo0ejTTpYiL0UtJJadW6NUxM TfHUzU3EWRAE4V+GvWUnFxccP3MGeyzMcfL8Odg7PkFYeLimxPcRFf0OwSHP8fCJAy5fv4bb9++S 4Ptr9n7kNYnzmbNnMXDwIOTOkxtaWlqoWLky5i1cBGu7ByTeIs7/Ot7e3tiweRPq6TZAzty5kSZt WjRp2hRbjI1Vbm1JQiIIgvDv8f7DB/gHBcHi0CEMJ8epU7dumDhlMg6fOA4vqq9/hOfPw3D33n2s WbceI+hYsxfOxw3r+190jrM4nz9/HkOHDUO+/Pmgra0t4vy7efHqFW7eu4sps2eifOVK0MmkozKE cW5tbrlFfue60IIgCMI/5yUJ5W0rK0wwMkLpsmWV09SiVSts3rYNT8lh+pwPJObv379Xj5/j7++P 06dOYeCAAShWrDhqNqiHdTt3ICDqzScC/ebNG1y8eBEjRo5EgYIFPorzokUJo1ubv+z3WmIhMjoa zh5uWG+yVeXWzpw1C2rXqYN1GzfC0dlZxFkQBOFfggXW08cHe8zN0Uy/lQrQ1dLWgl6zZjDesQPu Hh6aksA7qrt5HWYP2sbDk27u7ggJCUF0vKFI3n/n9m2MHD4cOhkyIk3GDOgzcjiuPbRBaFiYphQQ 8fYtLC0tMWrUKBQsVDCeOC8kcSbP+XeLc+y0s29ZApk3/lPgDGEOrjEZwqrXqaWSkLA4r924AQ4i zoIgCP8a7969wz3ymqfPmY1S5cqqOKC8+fJi2IjhOE/iGRwaoikJvHr1Cja2tjC3sMCmLVtgtn8/ rK2tVRd1LDws+fx5KEzI665QvgKScRR27VpYSfX7IwcHTSly0qiev3TpMsaMHoPChQsjNTUKKlaq hHkLF8DGzk4FjH0vv8xzjhVobnuwfS7MbIlJnHk954dOjli2bg2q1a6JTJkzowafvLVr1MmLoP2C IAjCr4e94WMnTqBdBwO1tj7PoKlcpTLWbViHZ26uqr6OJSAwEHv270PfQQPRpm1b9O7bF/v37VOL WHzOzVu30L1XT+hkyYzM2bLR8144f/GiZi9pHX2uEucxY1GkSJE4cZ5P4mybUMSZjQWYhZlDoT4X ZrbEJc6RsHd2wvL1a5XnzIlIqlSvhsXLl8HW/iHe/sD8NkEQBOHvw2O/W7duRdmyZdXSjSzOTZs2 xcmTJ/Hm7ZtPxpU9PD0xa+F8FCpVHNlIcAuRxztv7lz4+fppSnzE2cUFi1csQ+Ua1ZE6XVqVN3v7 jh2avaRr5LFfvnwF48aNR9GiRZE6TRoS54qYv2C+Euf43vi3+KUBYfG951ghjrX4rxMDSpxdnLF8 w3q18AWLcwVqMc2hk3LPxhqv33z/SREEQRD+Hjxt1dPLC7NmzVJzjVmYM2fOjEGDBqnu6s/xDwjA OKOJSJIqRsTZBg0ciAcPHqqpWPEJCg6G5bWrGDpmNHLmzYP8+fNj2tSp8PXxRVRUtOr+vnb9OsZP nIhiRYspca5A4jxv/jzVdZ5gxDm+GCcWEf4r3kZF4tFTZ6zYtAE16tVFRh0dlClfDtNnz8Kt+3fx 6vUrTUlBEAThV8A6w0lCbt69i8FDh6rYHw4Eq1qjBpYuX/bVKG2eVjWSxDZWmNn09fWx3+IAvHx8 1JSsWCJJfINCgmG8Zzeq0DE5C1jnzp1haXkJYWHhqof09p07mGRkhOLFiyMNiXP5ihUwZ95c3Lex UePb38svFec/CRbnx89csGrzRtSsX0+JM4fvT505nS6UOyqtmyAIgvDrYBn1J+/2yMmT6NS1K7Jm y4as2bOhW8+eOHzsqPKSebpU+IsXJNRPcYeE1NTUFG3btFFrL8eKcxmqu/uT97xn714Vwc1LQfL7 YrEk77h5q1bQoXq+Tp062LbNGD6+fkp8rcg7nzptGkqVKqXEuVyF8pg5ZzbuWVv9kA78q+L8gf64 iIiIRBm5zNHaT1yfYs2WTajVoD4yZooR5ykkzjfu3BZxFgRB+MWwl+vt5wezAxbQb9dOiXPhIkUw YZIhbt+7q+rhCHKknEmYd+3dg+EjRqBe3brIny8fksbznHnhooKFCqF3nz4w27cPz8jjjq9bN2/f Qeu2bZGeypUvX4G88uXKK+dVqR48fIhZs2ejbLlySJs2LcqWL4cZs2fhrtV9vKD938u/Is6caDwy MgIBgQFwcXFRxpO6uf+dB9ATIjzWwIEDnOYtNOy5+lH5pMbv4ogPi7OjmyvWbduCOroNYsS5HHnO s2bEeM7SrS0IgvBLYe/Ww9sbu/fvQwt9fSXOLJJz5y/AoydPVLc0R2o/dnLEuk0bVZlMWTIjRcqU ccLMxjmxs2fPjg4dOsBk+3Y4OTkpxzKWa1evqq5vFt8SJUtizrx5ePT4sRJnfpw3fz4qVKiAdOnS 0eeXxfSZM3H3/r2EJ84sct4+3rhx6wYOHDyAAwcO4Pq1a2rSN0fVJTQ4ku/lm9cqUfpt+kEvXLbE jbu38czTHS9o+7uvCLRKQuLujg0m21C3oS6Jc6aYbm0RZ0EQhH8FdvZcSVd27NmNpi1aIEvWrKhY qTKWkGfr4OyixDn6XTT8AwNx6dpVzJo/D3Ub6SKbJnAs1jjQS791a6xYuRK3bt9GIJWPn5TkKolz a/3WaqpUwcKFMGXaVNja2aru7ycOT7Bg4QJUrFhRiXOZsmUwbcYM3CHPnfd/L79enEnHQkKCcevO LaxaswojRo3ApEmTsN98v/KgfyR67d+CveOwVy9h8+gRtu7cobqm5yyajyOnT+IpCfSbeC2oWCLp hLt4emDjDhPUa9QwnjjPVMEJIs6CIAi/llhx3r57F/RaNFfiXKlyFRLnFXjsyN5vTNc0e9icctnG /iFWbliHJs2aqchqXqgiY0YdtG3fDsYmJnji6Kg0Kv54M8POZZvWbVQGsPwFC2DSZCNY21h/Js4x nnPpMiTO06fjNulAAhPnD/Agj9Js31507dEV5SpXQDuDdthH4hwQEPBJayShwJ4zC7A1ifPMeXOh 27gRecMNVN7sSzeuI+T5c03JjyhxJk97o+l21GvcEDqZM6FMOY7Wno3b9+5LtLYgCMIvhsXZnerh nXv3oFnLlnGe8+Jly/HIwRFvP3OsuJ6/bXUPEydPRoVKVVC0eAnUrVcPnDTEnup/7hH9Gjdu3EBb Emf2nHleNAeA2dnZKfF9/OSxmtcc2639U8SZRYnniL19G6G6m7mPnRepjg+X4VYEi2pkZJSa1/V5 qyI+UfRj8ZeaNmM6ylYohyw5s6Fdh/a4YHkx7n3cSayOSQLHx4uk1g1/B/58/hz+TLbo6HdqG383 DlmPio5S278Gb+cTxX9PRGSkeh93aXw+Zsx/X2RUpNoX/2/l9zu5ucGQTlruvHmQhn7kxs2bY+v2 7V9d0YTF2dnLAxtMTVBXI87lylfArLlzcdfKKkH2EAiCICQmWEe8fH2wl5y/lq1bqzFnrod5VSg7 +0d4/ebLZFA+vr4w2WGK3v0GoHW79hg7YTyOHj+m8mn/FZcuX0arVq3UmHOp0qXUGPOTJ080Y86P MG/BPJSPJ85Tp8WIM0eJfy+fiDMLHo8D3ycxuXr9ugoJ9/Xz1eyN4W3EWwQGBeOpqyseOzjgmasb wuIl/v6c4Ig32GnBP5Q+tWKyoHCxIhhHf/xD+4dqP4tncHAwPKm14/LsKR4/fgwbGxvcuXMXVvQ9 OCMLL/sVGBIKVw8vWNs+wLWbN3Hz9i08cXRAcEiIStUWn0gSYk7J5u7hrlaEsnn4APfob3lAP54P bY+VYJJ8OpG+KoOXrb29SpTOC3PH4ktlJ02dAu10adQ4BK9qMonEmr/T50RQQ8HJ0w3rdmxDnUYN lDhXqFAJcxcsUPPb3og4C4Ig/FLYqfIN9If5oYNo0z4mWrtEqVKYxgFZpCdfC8hib/bsufOYv2gJ OWNTsHnrVty3tlKO4tfgabNHTx5HY70myJA+PapUqYJVq1bBlTSRp1LZK3Emz1kz5lyqdGlMnjJF pf78WkrQv+ITcX7+/LlqEaygD2IRWrJsGS5cvPiJ+PJA+o2792B24CB27N6DM/RHxV/hIz4cpf3Q xwOG8+agcIniyJIlM9q2a4t9+/fBz89PNQacnJ3V4tT7LcxVGrS169Zh4aJFmDlrFhYsXAhj8lSP nz6NC1eu4fDx01izfhOmTJ+OqeSJb9y8GVeuXVPfSXnfdGJevqQf56E9Tp46hb30OcY7TbFszRrM XbwYK9evx8GTJ+Hw9CnC6IS4urvh8LFjWLJypSpziJ6zmMd64+F0IpevXoU8hQsocU6ePLmacH6T GgfcQovvgytx9ooR59oaca5UqTKd8EXUoLBNkIFvgiAIiY3g56GkS+fQtUd3Jc558+fHkBHDcZa0 jBOIfM4rqufZETQ/cACmu3bh7PlzcCGN+NqUX67zfYL8sdF4K6rVrE6algXNmzeDmZmZGqblev4B OXtz589TGSJZnEuWLKnirK6Tw/v/HNnP+UScWTB3mO5AJxIgPnATPT3MJ8/P7sED1Ypg0bJ3cMQG 4+0YOnY8ho0Ziw2bt6i++c9h8QoJDcGxq5Zo36s7MpJYFSxYAEaTjfCYPFj+I9zd3WFiYoIBAwei a7duaNO2Deo1bIAKVSur7FrVa9RQc8n6DRiASVOmYeKUGejSvRcqV62qJnY3b9ECs+bNxU36YUPJ M/UjD/wGCecqEtuBgwejQ9cuaNelM3Tpx6taqxZ06e/p3rcvllPj4wgJ8fYd2+mzB6FGndqo36gR Bg8bhgOHDiEoOEj9DXxyDh8/hhZtWyO7JpqvFh2HGxHctR0/tF51a3u7Y72pMeo01lULX1SqXBkL qFHAq5GIOAuCIPx6Xr99A7uHDzBi5AiVwYvnIjdv0xqme/fA09tLU+ojXI97U33O3dE8R5nnK3++ ZGQsr6ket3poB6MZU1G4eFHkzZcPQ4YOwb3795XXzJrBPc6z5syO69YuUaIEJhoa4io5kuwAfy+f iLOvry/Wb1iPuvXqqoFu/sMMDDqopbQ4NRmPyV65eQtDSJir1KsPPf3WWLRkKYm3neYIH+Hx4EeO Dli5aQOq16uD9BnSo1r1ati4ZRN5reFK6O/du4d+/fur+WTcAsmUKRMy5cgKnZxZkSFLJnpPBrUt V65cqKfbEF179UHLtu1RsEgRpKU/WieTDgluE2yi1o4ttXRukwiuXLUaLZq3QIGCBZGvaBGUq1Ed xelH4hVEMmTMqFpS9erXx5BhQ0nAB6kGQAadjGofz1ebMHEibt2+pVaR4jFre2pILFmxAnXq1lWf yRPauVv+ytUr1Pj4OCYR9f4dXHw8sGGnSZw4V65ShX6fJbClxk387nJBEATh18COYWBQEBaSY1mg QAHV41mSnL25SxbBwclRU+ojrEVRJKrsQLGpWCeq+2N7UOPj4+cL80MHYNC5o+odLVK0qAoeYy3g z2XN4PSdHAAWm4SExZl15crVq39fnHkuF3vOek31kFIzKbtCxUpYRuLk6+evPvzkmbPQa9UaGbPn QLXadbB46dKves5vIt7i8o0bGGM4EfmVmKZFixbNceLUybju4MuXL6NJkybqc2KtfJWK0O/QFo2b 6SFf/vzxtlfBcPoDpy5ciA7du6FI8eJIkSIFcufPh+HUKjE/cxrmx49j5JgxKFyoEJIlT4YipUuh Y5/e6EoNgHKVKqpQeT4WC75uIxL7nt3RvLU+ipUqqYSX/+b6Depj4+ZNcHVzVT80JyG5Q42IIUOH IneePCotZ6s2bbBz9y6VXD2WaDqRrr7e2LLLFHUa6aqcrlXJw+d8rg/s7VUXviAIgvDrYQ92586d ak19TjCiky2r6trmxSf+CexdT585AyVJW1hLChYshHXr12v2xgj9jRs31RgzB4L9NHHmwWpLS0uM HjNaLRTNS23lJw90zLhxyvvjwfSDhw6hdt16yEAC17RFS2zfYUpC5q45wkdevn6No2fPkDD2QzoS qlTkiXfs2JFaFbc1JWLEWU9PL06Ac+bIganTpuLMubMqtVrHzp2RgbxnXii7EQn7VvP9uO34BBan T6L/kCGqSyETefctOxhg8bq12LjdBENHjkAR+u68KlTH7t1hdvQojtPfZDRjOipUroxUdKIykpfc WK8xps6egeUb1mHY+HEoQ9510qRJkSt3LuVV81h7bCQ6BwwsJQ+4WLFiqhVWrWZNNS7P4+WxcIaw h04OWLp2NarWqqE+vwaVW0nlOGNM/C5wQRAE4dfBXdJchw8YNAjZc+ZU+tO2XTu1nOM/gTXLwMBA 9SyzZhUn4d1mbKzZG+O1XyenlGO2OBCMc2uXKFkCE0mcOXHJ3xZnbm1wxNnevXvRvHlzaGmlUl2+ PPa8c89uPHJ4Qo970JC83dLlymPsxEm4ces2QkK+DDkPIyHffeggmnRoj6RaWkiWKhV6dOuOB3Yf u8Cv0B/akkSX/8hk1BCoXbcOjp84oX5YT28ftdxiERJE9lY79eiOa7bWavnJ4DevsZmEmLvJWQR5 oQlDas2s3LAeYyZOQOWqVVCqTFlMnzMXHv4BeEnHu0aNAk5knoe8X5WWrXNHmB20gC39TebHjkCf vGHOrZoiZQrUaaALY2p0xO+KNt62DWWoJaROCLWaZs2dDftH9pq9MUEIB44fQdd+vVCoaBGVm7V+ /foqwI0npYs4C4Ig/Dtwryen6FxJTlulqlVVT2qlihVhQroRGBykhl1/BPaIX7x8obzx8uXLKx1Q Y9mkX0fJAYyFP/fajeswNDJSUeIsziVLlYShoSGu/ZMxZ/4CKtqMvOThw4erA7OnyGI2cOgQmJrt xbJ1a9C+a1d06dUHu80PwT84RM0R/pznL8Kxbf9e1NIn8U2WFElSpEBP8mQf0rFjuUQebfNmzdQf qp02DTp27YIr166qbu+g0FCs2biBvN1KaiJ5tx49YPf4Y/c5B3Sx+PFYcZVaNTF+6lSs3rQBU2bO RBNqWNTVbYily1fieXjMvDIe5160eLGKnOPuaQ4YU5m73r7B3fv30atXL/U92AoULYGlK1Z/slgF i3Npagnx/jwFC2DiFCPY2H3sInH1cMP0+TORr0RB1YWfSltLddlv2LhRTfniudaCIAjCr4e1LIgc ppPnz5KudFXxSdwbPI2cONuHD6hu//4c1wzn4HDzcMeSZUtjelDJmaxSpSrmzpur0nbGwr2tV69f w8RJk1CctIaHUnke9CSjfxitHQvPO168ZInq0o5NCF6uYgX07N8PA0YMR4/+/TF70RLcf/BY844v YTE0sTBDnTYtSJiTIimJM3vO8cX54kVLNG1G+5MlR/qsWTBwxDBcu3lDRdv5BgRg47atqEbCm40a B927dYP9w5i50cyZM2fQqGFDpCdxrlyzJiZMm4a1WzZjzsKF6EhlW7c3wOq16z5pqWzbulW1eni1 kQmGk+D8NGZtT0dHR4wcNUp1ffDfmjlHHsyZt1CNN8eyZfNmtQQY78+UIzuGjx2De1ZWmr2Ag7Mj +o8YhCTa1BChMsnJA+feh030Pg5CEHEWBEH49+AZNA4uzlhIWlZfVxe169bF5OnTcO3WTbWY0Y/A mcUeknO4cMli1GvQAFXIGx87bhwuX70SN7uH4R5SjsqeYDiRxLnER3EmZ+46ads/Fmf2GHfu2YvG zZojCwkji0269OlQoHAh1KhbBz369cOW7Tvg6vllWHosPEd479FDaN61A1Kk1UbyVKnQvWu3T7q1 L1y6jKat2iGJVjpkyp2HBG8sbty+rcLV/QIDVdd1jTp1YsSZWj/xxfmsRpzTZciIitWrY+yUKeQ5 b8K8xYvQo28fdCFPe9PmLZ/8GMbGxiqlGkfYTZ0+Ax4eMd//masrJpPHnSlXrhjxzZoNM2fOQlg8 Yd+6ZUucOGtl1EG/oUNxizzvWFxcn2HM5IlInyurKpOS/t6mzZppxNnpq3PmBEEQhF/HC/KQz5MT OHfBfDUOvNnEGPdtrPE8/PtFknn1+jXsHR7DxHQHxo4fj8lTJuPosWPKkY3fRc6Bv9z7O95wAoqX KE7inFqJsyGJMzue/1icWRwvXr2KMZOMUK5yZXLhPy6nVbBwYQwYPFjN/+WFq/8KFvhjZ0+j+8B+ SJ8tC7S0tdW0rBs3buG9Jlzb8up1NO/QFUkyZkOm/IUwZPQYal3cVJ/PWcG2bN8eI87ZsqFbly6q uz2WkydOoH69etBOk5a+YxWMIk94OXnKs+kk9OzbF91698aWbcZ4Hq+FtJmEsny5cmo6lNGUqXiq 8ZxdXN0wbdFiZCtSNEacM2fGDPLE44uzMXndpTXinDxdBvQaNAQ37tzR7OXkLAEwNtsDvQ7t1aIX nO6zAbXW1m3YoJKnizgLgiD8+3h7+6jsXOcuXlRrOrt7evzwWgesSR5enuQ83sTR48dx0dISXl5f Oqe8AiNHZY+f+FGcS5QqifFGE3H5+lWE/t0x51g4pabjs2fYvMMULdq0VdOMYsW5WIkSMJo2Fdfv 3Cbv+K/zhPIfY0ku/8jxY5G3cEGkSZsWTfSa48Dh43gTETO5+8qt22jXZwBS5SqALIWKY9DI0dTq uK7eGxASgm2mpqhVpy6Jc1Z07dz5E3E+QT8QL5KtpZ0aZStUwohxE7Bk5SpMnzsHXXv3UbbF2ITE +WNLJVaceRWRMePHqSlg79+/gzOJ89TFS5GlaAn1N3KQ2fSpUxEWbx6zEmfNmLNWpizoO2IUbt67 p9kbM/HdxtkZCzZuROXataFDAl+jRg0sX7lSorUFQRB+EzwOzMObnNKZM4TxePPXEoz8P1gTOSAs gJwwTkAVRM7j147BMVucA2P8hPEx4pw6NYqSZo6aMA7nr1xC8P/J1/05XxVndmyfv3hB4nkLQ0aO RGYSmlhxrlGrFtZv3gRnt2eIiPprb5DHWK1sbTBn0QKUr1xJRS9XqVYDq9ZvIi8zVA3Y37G2Qf+x 45GjdDnkJRs0chQuU6uDxZkDwoxNd6FG3XrIlC07OnbuAju7j+J85vRp6DVtCp0sWVG5ek2MJHFe uHw5jGbORMcevdC5Zx9sjifOnNqT56OVpB8qe84cGDxsKKxsrFV0HYvzjCXLkbNkGSRNlgy58uTF 3Dlz4jzndx/eYwN5wBx1p6ZbFS6CcdOmwzre92F4hPoYef6tu3VD1uzZ1XqenISEs87IPGdBEITE zdfEuXCxYhg+djTOWF6gxkGIpuS3+ao4MyxmXj4+mDN3LnLEW4iaE5QcO3EcYdSK+HyFp/hwhpWn Hh7YstMUjZo1VdOhipUoiSnTZ+KJo7Pq5rV/4oAZCxehemM9VK5bH2MmGqoFN/gP5IwrnLu7RsMm yJinAAxIcG3ijTlfuXIF3ck7LlWhIpq0bIUJU6dh0aqVMJo9C51690a3Pv2xdbtpnDjz0l+cTKVQ oUIqQcigoSzONmpe2jP6nkvWrEP5WnWpIZADlapUx+rVa+OSlIe+CseiZUtQtHhxaNOPXbVObSxb uxaOzp8ugMFNlQu2tujQty+y0m/GXvr8hQvVxHf+mwRBEITEC0+/vXqNxHniBJV8JEaci2LYmFE4 ffH8zxFn5nlYuIra5vSZLMw8B7hb9264c/cuedd/LcwM7w0mcTtLItqzX3/kyJUbefMXwJDhw0mA b6ilszjD1j6LAxg7aRKGjhqNteSdcrIT7gJmYTx+8jS69B+MirpNMcxwCh45OsUcnOB81bMXLEKP AQMxxsgI67Zthel+M6zesgmjjSZhNB2TF+eIXaLrbVQU1m3ciGo1aqA8CfrM2XNIXJ3Jgwd8/f2x l75H78FD0ECvBfoMGIIDB4+o5b9YvJ+4umDcZEPkL1RQBad16dEdB44eUe+LDwfnn7x9G2179kSW bNlQtkwZ1bjhVb64N0AQBEFIvMSI81UVrc3TduOL85mLP8lzZrwCAjB91izkZHFOmhS5CxTABBJC B8cv85N+jQjynp1cXTFl1mwULVUWOfLkU1HUh44cUcFknHnriYODWtv51JkzSvR9/fxUX34E/ZGP yLPeQN6v0fxF2LLHDJ4+H5evdPPwxOETp7Bl124cOHESt62t1NKQV27dgInZHqzfbowLV6+oKDuG 15U+fPw4ho0cieEjR+Hg4SMICo75oXjs/I6dLYzNzDB3+Wps2b4b1jYPlaByI+HcFUt07dMTOXPn QtESxWE0fSru2lrHHTsWFucTd+6gba9eSpxLFi+hFuG+Rdviz5kWBEEQEh88fHlNzXM2VLN7eCoV L5M8bMxIEmf2nL9cFeuv+EKceSyYk4p4BwTi4KnT6Nyjp4o+1k6XDrotmqsUmR7e3prS/x/2nnlK FXcv12/SnMS9CBrqNcXqtWvUklz8WTxY/+bNa7WiB/9hLMy8ne01id8T8m6vk2jbPX6sjhULe/UO Ls/wwMERHn7+Kpc3z0ULDQuD3ZNHuHr/Lh67OMfNL+bj2dMxDlDD4OjJk2o9ah5vZli4/cOf45Gb G27aPICtvQOCgp5TKygCznSMtZs2oGbdOmrcvFK1qli3dTM8/X2/6NZ/Qa+Ps+dM4pw5a1YULVJU TUbnrvqvrSMqCIIgJB5ixJkzhE1SU6h+qjjzwZ1dXLB7334V8VyUXHPu0s5TqBCGGxniAnmmoS++ f8Fo7hY+b3kZA4YMR8GiJVCgSBEMHjoE9+/f15T4//AcMhZl9jzjR8dFRUXj5es3eEUC+l6zLZbw 16/gFxKEkPCwOAFmePzZ3dMT3uSdf54UhGeqvfnwHmFv3uLFq7f0Ps6W9hYXr15Gv+FD1Tg1/w6c YpS7tF9Hfhp9rbrxqYFw8NIltOrSRUVrFy5cBGMnTMClq1fjutcFQRCExMlfifNQEueYMed/IM4s IpeuXFEZs/LkzasCoDiFp27Tpti0yxTO3l6IfP9R8L4Fe6xPyLtdu34j6tdviBw5c6J169a4cOGC psT38bUx7i+3xMDbo+k78hKX8ctwQ4EF/t03vn/se7jb2uzwQTRp3xqptFKpMXeDDu3Vj//59+Ej +lKjZc/JE2jWrp3qbShMnvOY8RNheUXEWRAEIbHD4sw9pdxjWvJnd2vz+Ov5ixcwYOAA5MqVE1mz ZlF95zzWfP3eHbwg7/CHIHEODQ1Va1xOmmSklvDq0LEjDh06pCKyuVs7ocLeOucTb9q+DQoXLaK8 5gULF8A53mpUsbA4e4WFYueRw2hKjQ8RZ0EQhD+Lj+JsGCfORYsVxcixo3He8iKC/0lAGI/dWtvZ YNnK5ejcuRPatGmDUeRFm1scgLev7xddyN8Ddy1zYNWZs2cwe85szJo1S6U+c/fwUF3HCRUe8+Zs MGMmjFdLjy1dsUKtOPK1lUX4d/Gjho3ZyeNo3r6t6tYuVKgIRo+bAMvLIs6CIAiJnRhxjgkI47wY LM7FihfHmHFjYHnJUjmq38sX4szdwb7+vkqEzPaZYfv27Th9+jScOD/0P8xy5efvh5u3buLc+fNq zNnbx4f+mISbOYundNnYWMPCwgIHDx9S07w4/Vr8cexYuJM7NDISR65Yok3XzsiUJQsKFCiIkWPG qhzi4ZrVsQRBEITEScyY8zUYqm7tGHEuTuI8dtxYXLp06Z+JM4+lRkRGqC5nX/KUOX8oJ/f+GUk0 Yj1oTn3GX5I9068JXUKBvxuvOOLq5gpPb0+V9o3H0P+KVx/e4/TdGzDo3UOJc968+TB0xCiV0zUs 7PuD6ARBEIT/HizOvDSkCggrFbOesxLnsT9BnIVPea/59y1Ysl9ER+Hkzato37Ob6tbOkycvBg8b jjPnz4s4C4IgJHJixdnIyEjEOaHAc54DX4TD/PRJtOSVqXQykTjnw6Chw3D67Lm4NKKCIAhC4oTF +caNGzCaPFktlMTiXKxYMRHn30n0+/fwCPDH9v370LhlC2TIqIP8+Qtg6PCROHv+AsLCxXMWBEFI zChxvnkTk6dOQemyZUWcEwKcZeyZjw+27N6t5oSzOBcqVFgFhJ23tETYDyRuEQRBEP57sDjz2tFT pk1DmXLlkDZtWiXOY8aMgaXlRYSGiDj/60SR5/zM1xdb9u6FbrNmyKBD4ly4MEapaO1LMpVKEAQh kaPE+fZtTJsxA+XKl1fiXKRIEZXU6/yF8wj5WQtfCN9P9PsPcA8IgPF+czRq2VKJc/4CBTBsxEic vXABYTLmLAiCkKjh6be80NH0mTNRvkIFJc7spA0dPhynz55Rs3++FxHnn8Q7fIBXcDB2HjwIvVat kCFjRhWtPWjwELXi1tcSlwiCIAiJBxZnzoY5Y9YsVKhYUYlzgYIFMXDoEJw4fQqBQYGakt9GxPkn 8e4DiTP98KYHLNC4BQeEZUTu3HkwcOAgnDx1WsRZEAQhkcMrI34uzvkLFkD/IYNw7NRJBASKOP/r vHrzGndtbTB78SJUq1kTadOlQ/78+TF4CHnOp0WcBUEQEjux4szd2iLOCQRvH29s3LIZuo0bIXee PEiZKpXKqTp85Ag11iDiLAiCkLiJ85zjiXM+EeffC+ceHzd+PDJnzoxUJMxJkyZV89xGjR2DM+cl CYkgCEJih8ec75A4z5w1CxVFnBMGLk+fqrltnE+bxTlZsmRKnEePG6eitUWcBUEQEjex4jxr1mxU rFQpTpwHDBVx/m0EBAVh34ED6NS9O/Lmzw8tbW0UK15CJSE5d0EWvhAEQUjssDjfvXsXs2fPQaXK lVXskXjOv5k3b9/isbMzVm3dgpr16yNdhgwoWLAwho8ag/MXLEWcBUEQEjlKnO/dw5w5c1G5ShUl znkL5EefgQNw5MRx+AcEaEp+GxHnn8T79+/x4s0bnLhxHW27d4WOWjIyv8qtLZ6zIAhC4ofF+d79 +5g7dx6qVK2qxDlPvnzo2a8vDh49Aj9/f03JbyPi/JO57eKEXsOHInPWrMiRIxcGcBKSs2dlzFkQ BCGREyfO8+ejatVqSpxz582LHn374MCRw/AVcf593Hd7ir4jRyhxzkLWq28/HD15EqEylUoQBCFR ExEZiftWVpjH4lytOtKJOCcc7j11Rt8Rw5EpSxZk1NFB5+7d6aQcQfAPJDwXBEEQ/nuwOFtZW2P+ woWoXl3EOUFh5eKEfiTOOpkzI2369GjfsbOK4g4KDtaUEARBEBIjkSTO1jY2WLh4EWrUrIH0pAG5 8+aJE2cZc/6NWJPn3H/ECCXOqdOmQ1uDjjAzt0BgkIizIAhCYobF2cbWFouXLEHNWjVFnBMSNs+e YsDIkRpxTiviLAiC8IfA4mxrZ4cly5aiVu1aSJ8hA3LlIXHu01vTre2nKfltRJx/MjaurhgwapQS 53TUajLo1Bn7DxyUbm1BEIREzkdxXkbiXFvEOSFhqxFnDgjjZSM7de0Gi0OHJSBMEAQhkfNX4tyd xNlCxPn38vDZMwwaOVKJc/oMGdGhi4izIAjCnwCLsx2J81IS59oacc6ZJze69eoF88OH4Osn4vzb cCBxHsrinDkLtNOkQ2uDjthrfgBBMuYsCIKQqImKisKDhw+wfMUK1K1bF+kzZkD2XDnRuUd37Dtg AR9fX03JbyPi/JNxcXXFCB5zzpQZybVSo2nrtjDdu++HEp4LgiAI/z1YnO0f2WPV6lWo36A+MpA4 Z8uZA526dSUnbT+8fX00Jb+NiPNPxpXEebRGnJNoaaGxfmuY7N0LfxFnQRCERA2L86PHj7Bm7Ro0 0G0QJ84du4o4/3bixDlzZiTV1kbjtq2x3cwM/kEizoIgCIkZFufHT55g3fp1aNiwITJmzIjsGs/Z zMKcxFm6tX8bn4hzam00adcG2/eJOAuCICR2WJyfODhg/cYNaNSokRJn5TmLOP9+3NzcMGb0aGQi cU5G4qzXri12kDgHBAVpSgiCIAiJkejoaDg6OWHj5k1o0qQJdHR0kDV7dhh06YI95vvh5SPd2r8N b29vjB83DpmzZEEybW00bdcOpvv2iTgLgiAkclicnZydsWXbVjRt2lSJc+as2dCmY0eYmu2FJ+nD 9yLi/JPx9PTE2DFjlOecMnUatGhngN379kv6TkEQhERO9Lt3cHZxwTYTEzRv3hw6mTKpIc5W5KSZ 7NoFDy8vTclvI+L8k/jw4QPevHkDK2sr9OvfXy0XmTpdBrQx6IS9+yW3tiAIQmKHxdnl6VOY7NiB Fi1bKnHOQFrQvLU+tu7YDndPD03JbyPi/JOIjIqCq7sbdu3di2YtWqi82hkzZUb7Tl2xj5OQSG5t QRCERM07Euenz55hO4lzy1atkInEOX3GjGjaqgU2mxjDzcNdU/LbiDj/JJ6HheHshfMYOXY0ipUo gVRaWsiSLQcMOndVq1KJOAuCICRuvi7OGaDXsjk2G28Tcf4dcFq2zdu2olHTJkibIR2SJU+ObDly ol2nzthtxmPOEhAmCIKQmPmaOKfLkB5NWjTDJtIHV3cR538dXxLnbduN0bRlM2TQyaDEmT1nzq29 c4+ZpO8UBEFI5HxNnNOQODcicd4g4vx7CA8Px+VrVzDBaCJKlyuturUz6GSGfjsDjTiL5ywIgpCY iS/OrUicOSAsdfr0aNC8KdZt3YJn7m6akt9GxPknwdHaQSFBOHzsMNoZtFMBYdpp06FF63YwFXEW BEFI9HxNnLVJC+o1a4o1JM5PRZx/Dx/IHto/xJAhg9VUquSptNC4VWuY7N4DvwDp1hYEQUjMfCrO +h/FmTznNdtEnH8rbq6uKn1nRjopSVKkoJPSElt27oJvQICmhCAIgpAY+StxrttUD6u3bBZx/p14 eXpi3NixMeKcPDnqNGuOTTt3ijgLgiAkcr4mzqnSpkXNRo2wYuMGOJPz9r2IOP9kPNzdVfrOWHGu 1bQZNpqaijgLgiAkcuLEmep8ff0YcU6ROjWqNdDF0nXr4PT0mabktxFx/slwt/bY0aORQYfEOVky VGncBGtMtsPH319TQhAEQUiMsDi7urnCdNcutG7TWsQ5IeFGJ2Ycec7pM+ogSZIkKFOfTsqWbfDy 89OUEARBEBIjLM5u7u7YtWc32rZtqxZA4m7tWtytvWEDXKRb+/fB4jyexDmdRpwL1qqLuRs2w91X xFkQBCExw+Ls7uGB3Xv3om27GHHWSpcOdfSaYNXmTXAhffheRJx/Mu5ubpgwdgzSZsioxDlHtdqY vm4T3Hx8NSUEQRCExMgn4kyec2YSZzWVqmlTrNkiU6l+K5+Lc5aqtTBl7Ua4ijgLgiAkav5SnCUJ ye8nVpzTaMQ5c5WamLxmA56JOAuCICRqPo4570EbzZiziPM/5P37D2rZRycnJ9y+fRs3b978xKys rODi4oLg4GBERUZq3vUlLM4TSZxTa8Q5Q6XqMFy1Dk99fDQlBEEQhMSIiPMv4OWbN7hLArx0+XJ0 6dIFBgYGaN++fZwNGjQIK1aswJUrVxDyf9Zm9mBxHjcWqdNnUOKcqlxljFm+Gi7eIs6CIAiJGRHn n0z0+3fwIM/WdO9eNG/VCsmTJ1fCGt94lamadWpj6YplePr0qeadX8LibEjirK0R56SlK2HE0lVw 9vLWlBAEQRASIyLOP5lXb17jvp0t5i5ZhPKVK30hzLGWOmN6DB4xDLZ2dpp3fokS57EkzhlixDl5 2coYuWy1iLMgCEIiJy4gbA8HhLWLCwir30wPa0Wcf5zQsOc4d9kSow0nomTZMkiaNKnylLNmy4YC BQqgaNGiKFasGKrUro5ps2fg0ZPHmnd+ierWJnFOrRHn1BWqYdzKtXDxkm5tQRCExEycOKto7Rhx 5nnOdfUaY/XmTXhK+vC9iDgTgSHBOHLqBPoOHYz8hQshdZq0KFm6NHr17YvFS5fAxMQExsbGMDbd DssrlxAQ+NfLP8ZEa4+Ni9bOyAFhq9fjmYw5C4IgJGrevX8Pd08SZzMztGvfXnVrp0qTBrUaNlQZ wpyfSfrOH8IvMAD7Dh9E5969kC1XLqRNnx5VatXA1HlzcfqSJRxdXODp5QU/f3+8ePkC7+kE/BXe VM5w/Pi4ec5ZK1bDlFVr4SriLAiCkKiJE+d9JM4GMeKcQlsb1evXx7K1a+H0f+KVPkfEmfD29cW2 3bvQwsAAGbJmRarU2shfvAha9+6J6cuWwHS/Oc5evAh7+0cIDQ3RvOvrBJFXPcXICOkyxohz9jIV MW35KrjKmLMgCEKiRomz12firKWF6nXrYtnq1SLOP8ozDw8sXrcWVRo0QMq0aZWoauukR/bSJVCk ejVUrt8AbTp2xLTp03Hy5An4+/nhw4cPmndDPeexhnfR0Xj61EUtGcneNx8nR/EymLZoGVw9vTSl BUEQhMRIjDh7Ys++fSTOBmrMOUWqlKhaqxaWrFwBJxcXTclvI+JMPHZ2xpgZ05C5UEElqGyZsmVF /rJlkLFAASRJngIptFOjfIUKGDduHCwtL6pkJEqQ37/Dixfh8PT0gP0jexw+fAidOnVEKm3tGHEu WhJT5i+iBoCn5tMEQRCExAgPeXp4eWHv/v1o36GDEudkyZOhXJUqmLd4EZ44OmpKfhsRZ+KxsxPG zpqObCWKIEXKlEifMSP0muhh4LBhaNmhI7Lmz4+kyZIjNQ/s16qJOfPm4s69u3jx8iWio6Pg4+OF S5ctscV4K4aPGokKFcqr8izOOUuUFnEWBEH4A4gVZzNzc3To2FF1a/PsnxLk2M2YPw+PHBw0Jb+N iDPh6ecLk4P70Hv0MHTo1AE9e/XE6hWrcOL4CWzfuQujxo9HVWr5aGlpIVOmTNAl4d5kbAx3T08l zm5uz6jcDvQa1B/FypVBmjSpYzzwpMmQr3wlTFu8VLq1BUEQEjkx4uyJveb7SZw7xIhzsqQoWbEi Zi5YIOL8o7x8+xpPPJ/h3O2rOHLyKE6ePokHdrYIDgomr9gHD+ztMW3qVOTNm1e1gjLlzI0xhkaw ffAQH+hkeHt7Yet2Y7TuSi2l/LlVGSXOyVKgQMUqmL5kGdyoNSUIgiAkXmIDwvbu3weDDgYx4pwi OcpXq4p5S5fAwclJU/LbiDgTUe+iEfwqDK7+Xnj81JE8Yne8CA/T7I1hv5kZypUrFyO6KbXQc8Ag 3LxzV+17/jwUZy6cw/SF89CiY3sUKlQYybhbm8Q5R5FimDxnLlw93FVZQRAEIXESK8579puhvUac k6VMgco1q2PR8mVwdHbWlPw2Is5E+Itw2D2yx6mL58hzPo7bd+/A1/fTecl79+xB2bJllTin0dHB oBEjcOf+PbUvKioSPr6+sLV/CPPDh9C5a3ekSp1OdWvz6lRjx0+Ayw+E0AuCIAj/PeKmUpE4t4vn OVeqXg0Lly0lcRbP+Ydwd3fH5q1b0X/QQAwYPAjzFi3EzXsxwsu8ePUaS5cuJY+4kBLnwsWLYdrs WXhAYvw5QcEhmD53AdJlyxU37jx86FA4O31/lJ4gCILw3+Nr4pwkWVKUrVwJc0lXnjjKmPMPwclF Ro8ejfz586NQ4cKop6sLY7N9CI56jwjaf9f2AYYMHYYcOXKqYC/dRg2xcctmPHP9MhVb+MtXmLdy LTIXLq4Zd06OoYMHw+kHQugFQRCE/x4szm4kzrvMSZw7asQ5aRKULF8BM+fPxyOHJ5qS30bEmXj8 +DFGjRoFHR0dJajJU6ZEt4GDsPPYCRyxvIxpc+ejRq3ayJI1G0qXKYPxEyfC8tIlBAUFaY7wEZ+A AMxauRrZSpePOVYqLQwbOkTEWRAEIZHzUZz3oV0njTiTDhQrW450ZC7sn4g4/xBe3t7YtHkLGjZq jPSa1aRyFyiI+k2bQU+/NUrRD5s1ew4ULloCvfr2w5Fjx+Dj64OICParP8XL3x8zVq5C1jIizoIg CH8SSpy9PbHbYj+Jc8xUKtaBoqQhU0Wcf5xXr1/Dxu4B1qxbj9Zt2iJPnjzkJWdVP6wOGT8vVaYs uvXoreY9e/yfOcuevr6YsnQpMhSL6dZOliqVGnMWcRYEQUjcqDFnby/ssTBH+04xSUjEc/4H8MTx 8Bcv1HxmY5MdGD5yFPT126BW7dqoXqMGWrRqhQmGhjA/cBBOLk8RHf1O884v8fDxgeH8edDOl0+d lKQpUmDEsGFw/oH5bYIgCMJ/j7j0nebmMOjU6aM4k3M3bc4c2D9+rCn5bUSc4/E2IgKubh6wvHIN O3fvxZr167FyzRrs3LMHt+7cQUhIiPrx/x+eJM6T589Huvz5YzznlClFnAVBEP4APknfGU+ci5Yu jamzZ4s4/xN4rann4S/g5u6Bxw4OqhvCzcNDdX1/D95+fpi7YiXylC6jTkqKVKkwTLq1BUEQEj3x xbljPHEuXKoEpsyaiYePHmlKfhsR57+Axw6io6MRRcbPvxe/wECs2LQFpWvWVidFK3VqDBk8GI4/ kFNVEARB+O+hxNmbxNmCxLnzR3EuVLIYJs+cLuL8fbCP/HFN5p+Ff1AQ1hqboFIDXXVStNOkEXEW BEH4A2Bx9vT2xr4DFiTOnUWcfxwWZfaG2X6uQLPnvGrrNpStW088Z0EQhD8IFmcvHx/sP3gAnbp0 QeYsWZQOFClVUnVr2z8Wcf4Gv06cfQMCsHjDRhSpXkOdlFTa2ipDmIizIAhC4kaJs68vzA8d/CjO SZOgeNmymD53Dh49kYCwb/DrxNnH3x9z16xDnoqVlDin1NLCsCGShEQQBCGx8/7DBxUUbHH4MDp3 7YosLM7JkqJ0xYqYvVBya38HLMjx7efhTeI8Z/Va5K5QUYlzChFnQRCET4iMjkZQSIiaCePk7Iwn Do5q5T7O1hgWHq4p9SWRkZEICwtTxsG6/483b98iMCgI/oFBas0DLv+BxPNXEivOB44ciRPnpMmT oULVqpi/dKms5/w78fEPwLy165C3UpUYz1lbW8RZEARBA+eTcHr2DOcsLWG6dy/WbdyIlavXYNOW rdhncQA3bt2CLwnc1/D398Pdu/dwk8qwsEe9+3pCKJ5h4+zigvMXLXGWzN7BASFh4Yj+i/I/CxZn 7j09eJTEuVs3lV0yWYrkqFyD13Nerhoi34uI80/Gm8R57rr1yFO5aoznLOIsCIKgpqaGPA/FPWsr bDYxxqixY9G2QwfUbdAA1WvVRoNGjVVWrQmGE7Fz1y7Y2tkhlMrH5969+1ixYiVmzpoFs/374Uwi //qzHBS85gFHTJvt2wfDyVNgNG069h88BBdXt2962/+Ur4tzClQhcV4s4vx74YUvZlIrMGv5mG7t 5FraGC4LXwiC8IcTEhqK67duYsGSxWjZWh9FihVD1uzZkSZtWmiRE5M2XTpkzZYNxYoXRyt9fcxb uADXb95Unjbz7t0HHDhwCAYGHVC1WjUMHDQQR44eVV3h8QkOCcWlq9cwmsS/WvUaSvxnzZ2LW3fu 4uXLV5pSMbAnHf7qFYLpuz0PC8Pbt281e/4e8cW5S/cYcU5KnnPF6lWxcNlSODpLt/Zvwz84GDOW LUeGwkWVOCdNmRLDh0mGMEEQ/mweOzlh6coV5CE3JEFOo+rHrCRe5cqVQ5XKlVGxUiUULlIEGXR0 kDlrNtTTbYDFLGj0vreRkXjxJgKbthqrctqptVGrdi2sXbcODp/VrT6+fth/4CBat22LjHSs3Hly o/+AATh0+DCVdYK3j09MBsgnT3Dt1m2cPHceR06ewsXLV/CEjvU8PBzR7zlY+Mf5mjgnSZYMZatU wtzFi9TxvxcR559MQGAgps2ZizRZ6KSwOCdLjhHDh0tubUEQ/ljekmidvHABHbt0gU6mTDFDfsmT oy0JKAvsrl27YGxsDMNJRqhbrwEyZc6C7DlzoG27dthjZoZnXl7wCgnBOuNtKFuhApIlT4bKVatg xcpVSmTj403ibGZugRbkfStvnASyS9cu2LRlC06cOo3TZ85hn/kBrFq7DobTZmDQyNEYMHwEZs6b jwPkiTu5uuI1eet/J3TsozgfRdfu3WPEOWlSlKxQHrMWzFcpob8XEeefxLt37/DixQtYWVtj6NCh SJUqlboAk1GracSIEXD+gbEGQRCExEIEeb3Onp5YsGIFSpYpgxQpU5JnnBVNmjZVY8shz5+rcpFR UWrp3qXLVqjuaG1tbRQsWAj9BgzEsQvnYef2DFv27kKNunWU6NauWxfrNm2CC4lpfAKDg3H42DE1 fp0lW1blOXclL3b9xk04eOgILA4exvpNmzHO0Agde/SCXqs2aKrfBoNHjca23bvxkBypl2/f/kNx PvJRnEkHYuY5z8UjWTLy3+fVq1d48PChap01pYsuOZ0Q1TrkJSNFnAVB+EPh4CwLEsv2nbsgQ8aM Spj1DQywgTzlp25umlIxRERE4s7de+jbtx+0tbSQMkVKFCtWHLOXLsVlGytst9iP+o0aIW369KhJ 4rx282Y883DXvDuGQPKwDx05gnb0GTyGnSdvXvTq0xe7yQO/c/c+bGxtcfr8eawlsZ48YyaGjx6L EWPGYuHy5ThO3r2bnx8i/mbg2PsP7zVTqQ6jS7ducRnCipYpi6lzZD3n3wKPU1y8dAnjJ01C+QoV 1AlhS8lLRoo4C4LwB8Lzinm53YlGRihWoqRyVspWKI8la1bDxdsLX5vYFBoaihXkZRcuVAjJkydX vY89BgzAsYsXscvCAo2aNFFrFpSh40yaPg0Xr1xGMHnLPPeZ33vn3j0sITGvV7++GnMuVLiIWqP/ 3IWLCAwMIk8+An6BAbCyscEFOuaxY8dxlBoPl69fh5O7O16Sp/93Z0PHiLMvDhw+ROLcVcQ5IfDi 5UtcvX4DhlOmoIImAYmIsyAIfzKczpIjqps1b47UJKhcJ9auVxcHjh1V+Rm/xvv371TwVvMWLZA+ Ywb1Hv127bD/0GHsNNuHxnp6qms8W84caKjXBFNJoC1ItC9aWuL06TNYuGiR6r3Mlz8ftMj7LlO2 HCZPnYabt+/gzZuYaOz3JL8s5v7+/vDi8WwvT/gHBuLlmzd/+b2+B/GcEyA8ruLk8hRbTbajlX5r lbZTxFkQhD8ZjsUx3bkT5UgguT5k09XVxekzpzUlvoSzgFlevoQhI4YjZ97cSEV1abv2Bjhw8DDM 9pkr4eXjJE2aFDrkGddvUB/jxo/H+vUbsHTpMnTq3BnZsmVTXjeXqVa9OuYtWIB7VtafrMvPXv0H ajxwA0IZv9bs+7t8NSBMxPn3wieX58nduHUb4yYZIV/RIipKjy+sYUOHwkmitQVB+MNgcd66dSsK FSwYJ86NGjXCubNnNSW+hOc1X7l+HWMMJ5A451HzoLt17UbvOYeTJ05BX18/7lhsZcqUxqDBQ7B2 7TosWbJULTiRLXuOuP01a9XE4qVLYWNnh5evP53n/LP5K3EuRo2TaXPniTj/LjhlnJePL9bSxVi9 oa5KeM5dOYMHD4bDD4TQC4IgJAZYnHfs2IHSpUvHiWXDhg2/Kc6naX/P/n2RPrMOUqZKhb59++LO nTu4euUq2rdvr47DXjHnrm7Ttg2WLVuOE8dP4PDhI1i0ZAlatNJXc6XZOeKEJQsXL4LNgwefeM6/ AvGcEzBhL1/C1Nwcuq1bK885Tdp0GDRwoIizIAh/HNyjaG5hgbr166tkHCxUjRs3xsWLFzUlvoSn VJnt34f65OAkT5VSvacfibONjQ1ukEfN4swZxfLkzw/9tm2xfNUKXLt2Dc5OznB0cMT1GzexbOVq 1K5bX82p5gDdOfPmKc/53xBn38AAHD5+HN169owT5wIlSmHSjFl48EiWjPxtBD9/jm179qBO8+bq pKROkxaDBw0ScRYE4Y+Dx3XPX7iA7n16I72OjqoT69Wrh2PHjmlKfAmvSrVy1SoUKlxYOTj8nuHD h+MBeb6XL11Ca3J8OAq7Fgn+4pUrcNfqPsLCwvH2zVu8efMG4S9e4PK1m+jddwBy5c6DUuS1z5g1 C1a2tnj56td2a/OotX9QEI6eOokevXupedb8/XMXLobxU6bDzt5eU/LbiDj/ZPjErDE2RsX6uuqk aKdOgyGDB1OLTsRZEIQ/CxZnmwd2mLVgHoqXLa2CtLiLewWJqpfPpzmxY+F0nWPHjkUmnUxq6hXP U+YIbBdeZersWbQgxydLtmxoyRHcR46oOvdz7B2dMWrseOQj77p4iZKYNnMm7pPn/W+Ic0BIME6c OY1effvEiXOOAkUwZtJU2D4Ucf5t+AYEYvHGTShavaY6Kam0U2OorEolCMIfiieJsNmhA2jXuYPq 5uVI6i7duqq5wJznOj6csGSfubla+CJd2nSqfNv27XD85Em1NvPpU6fQpEkTtb1Vu/YwJ3H2CwzU vDuGaBLIO7Y2GDh8GHLnzYNixUtg6owZuGdt/S+IMydBCcbJs6fRp18flQSFdSBbvsIYZTiFGioi zr8Nbz9/zFq9GjnKxyQiScHR2iLOgiD8oXCEtN1je8xfslDlw06TJg0KFCqInn16w3j7dly/eQvX b93BhUuXsWHzFnTv1Ut5y1x/li5TBsvJy3767JkKFDt65Cjq1K6DdOnSoUnzFthpZgZ3Ty/NJ8UQ +vIFTl48jw5dOY+3DgoULIiJkybh1t27Kh/Fr0SJczB7zqfQO544Z8lbCCMnTiZxfhhT8DsQcf7J ePr5YfKK5chQqpQ6KclTpcLwoUPhLOIsCMIfCM9iCSfBPH3uDPoN6I98BfIjderUJNCF0KxlKwwY NhL9yAy690Kt+g2QO08eJEueXNWfvDDG1WvX8ObtWxVsdfjQIdSsWRPp02dA0xYtsIvE2c3TU/NJ MQSEhuDQqRNo07GDCgjjsetJkyfj9t07v16c6TsGBAfh+GkSZ+7W1gSEZcyVH0PHG8LK7oGm5LcR cf7JePr5YuKyJUhdorg6KclEnAVBEODm7gbTXTvRizzmsmXLInvOXMiWJx+yFyiK1NnzIEmaDEiS ShvpM2RA8eLFUb9ePaxcuVJl8Yrl+PETaNaiOYrQ/h7kmR4lEfQJ+LifCQkLw8Xr1zB45AiUq1gR DRs3wup16/DE4Qlev3mjKfVrYHHmMfBjp05+Is7aWXOgz6gxuGtjoyn5bUScfzIeJM6Gy5bGiXNS EWdBEAS8Je/3masrCewxTJk6VXnNxcqUh3aWnFRXpiBLCu1MWVBfVxfTpk2F+f59ePzoEaLjLUJx 5dpVjBgzGgbdumD+imW498AWYa8+9Ya5+9vZ3V0trDF4xHBMmTUDluR9hz4P/eRYv4IYcQ4kz/mk GnPOnDUmfWfyjDroTDpw08pKU/LbiDj/ZLz8/DB95QpkLhsz6V66tQVBED4SHh6G23fuYOOWLRg5 biKateuIcrXqoXK9RmoJx1Vr1sDa2gpRUZGad3zEwckRu/aZkfBuw7mrl+FDQhj1/svlM15HRuKe nS0sjhzB2UuW8P1KRPevIFacj506gT59e8eJc9IMGdBhyBDcuC/i/NvwDfDHwvVrUahqJXVSUmpr x0Rry1QqQRAEBa997+jkjCvXb+DAkWMw2b0XO/eZ4+TZc3j85AnevPl6shBOkez87CmeODvBJzAA b6OiVBDW1wgND4eHtxf8lID/k+Usvh8WZ17x6ujJ4+jdp9dHzzlTZnQbPgK3rK01Jb+NiPNPxp9O zOqtm1Ghbm11UrRSp5Z5zoIgCF+Bg7w4xSd3N/MjZxT7L6PEmRy0IyeOoWfvnnHinIrHnEfymLOt puS3EXH+yQQEBWHj9u2o0biROimSIUwQBOHP4C/FOVtO9B01VsT5dxIQHIxNpjtRS08vRpzTijgL giD8CfyVOGtnz4V+o8fhnojz74PnuG02NSVxbqIR5zQizoIgCH8AseJ8NE6cY6ZSZcidD4PHT5R5 zr+TgKBArN9ujKoN68e0mNLImLMgCMKfAIszxx0dO3EcvXjhC404Z81fCCMNOUOYpO/8bXCe1xVb N6N03VrqpKRKo42hIs6CIAiJHhbnQHLQTpw6oaK1Y8U5R8EiGGM0VcT5d+JL4rxg/Trkr1xRnZQU 2pJbWxAE4c/gA4KDg3Dq9Cn07dsbWWNXpWJxniTi/FsJDAnBnGXLkKVQQXVSkqVMgeHDhsHJyUlT IvHAy6PF/ycIgvBn8wEhwcE4c/Y0+vXlhS9ixbkoec7TRJx/J56enjCaOhVpMmZQJyVpsmQYMXw4 nJ2dNSUSByzG7z/7JwItCMKfTgg5aOfOnUX/fn3V8pisA9kLFMFo8Zx/D1FRUfDz96eTcg49undH ChJl5TmzOI8YkajEOVaY3314h+gP0XEm4iwIwp9OaGgozpMODOjfP06cM+ctiBETjGBtJ0tG/uu8 fv0aNra2WLV6NXR1ddUJYUuRIkWiEudPhPl9NKLeRynj5+8//Lez+wiCIPxTnoc+x4Xz5zFowIA4 cU6XMy8GjZmAe7Z2mlLfRsT5J8HibGtnh9Vr1qBBgwZx4pw8eXKMGJn4xJk9ZSXM72Is+p2IsyAI iQdOLfpJWtHv7BgMe/4clhfPY8igj+KcKmtO9JMMYb8H7tYOCAzExYsX0aNHDyRNmlSdlMTWrS3i LAhCYoedLR9fX7i7u6v1pHmhju9dbjI8LAyXLl3A0CEDkS17jDgnz5QNfYaPxh3rv7meM1e86h+1 GPjf96B5h/ongE6oD2bPmYPsOXOoYDD2nIcPG55oorX5PMd2a4s4C4KQWODa6/Xbt/D188PVa9ew e+9emJqa4vz583BxcVGC/T2Eh4fj8hVLDB02OE6ck6bTQfeBw3Dr3t9YMlJVulS5cqX77j258d+o aJWAk3E5ZfRPBBoIoxOzdbsxqtepheTaqaCdOjUGDx6cqNJ3xl0rdJ2wKMcaXw+CIAj/NSKpPvMJ CYLNk0c4cOQIxhtORCt9feiTTZ8+HefOn0NQ8PetCR1OXvaVq5cxbMRQEufsSpyTpEyNDj0G4Prt e5pS3yYJV7Sqso3nDXFFyxXv/0MJ8/uYCloJOpmIMxAa9hxmhyyg38kAKdOlRrr06TFwwEA8efJE UyJxEHf+39G515iIsyAI/yW43vIPCsIdGxvsPXwIS9atRv8hQ1CmXFmkTJUKWmTVqlfD0mVL8fTp U827/j/hL1/iyrWrGD5y+EdxTpICbTr2wdUbdzSlvk0SJa7sAb0n74cs8l2k6qb8XnFmIZdo3Y+w OJsfO4T2PbogBYlz+gzpMSARijPD10B8EwRB+C/h6e2DI8dPwIi8Y/327VFHtwGKlSxBwpxSI6ox Qb19+/aBtbW15l3/Hxbny1+Ic3K07tD7x8Q5dswwvrHgfk+3dpw4f+d7/gRCnoeS53wArTt30HjO 6TBw4EA4JEJxFgRB+K/A7sPbiLcIpTraz88Pjx49xt79+zFo6HCULlsWyUiEYwWZjYN606RJoyKu h5A3bUPe9ffwV+LcpkNPEufbmlLfJgl7yrGmRFbjAX+rizpWnFWXJnnZ/Fy8J/Kcn3O3Nolzl45I lS4N0pHnPHDgABFnQRCE30jQqzDcs7PGnn1mWLRoEUaPGYN2BgYoUbLUJ6IcawULF0bzFi0wcPBg 7N69G15eXpoj/X/CX73ClevXMXzUyHjinAxt2nXC1Ws3NKW+zSee8494v7HiLKL8KSzO+48cRrvu XaFNwpwuQwYMHDAgUXZrC4IgJERYlyIiI1WEdWh4OJy83XDyygXMX74Erdu3Q2ES3rRp0yJlyo/d 10mTJoO2tjZ0dHRQrnx59OrbFxs2b8b1W7cQEBCgpst+Dy/oM6/evIkRo0fHE+ckaNO6Da5evaop 9W3ixpzjvN/vDOpiQY414SMszuZHjqB9924kzhlEnAVBEP5FWMfc3N1xg0T18NGj2LRtK6YvmIPe gwegVv26yEDiGyuYsZae6umatWujV+/emDRpEpavWIHDVI8/cXRExHeKciwv377F9Tt3MGrsuE/F WV+fxPmKptS3iYvW5n/CP0fEWRAE4d+FBZk925cvX8Le3h57zMwwZfp0dOraFVWqV0fufHmRMZMO UqdJ8+nYctKkylPWbdQYs+fNx/mLF+Hm5qbWSQgLC0PkDwoz85o89pv37mHMhAnIniNH3Ge1bs3i /AOes+ZR+Emobu3DR9CuW1doiTgLgiD8UoJDn6vUyUfZS964EdOmTUMXFuVq1ZA5a8ySjfEtT4H8 5EHXR/vOndGX6uZx48Zhw8ZNuHXnLl5+Z6KR/8ebqEjctrLC2IkTPxPn1iLOv5OYMWcSZ/GcBUEQ fgncz/syMgpPvXxw/vIVLF6yFAYGBihVqhTy5cuHzJkzqwRQ7BnHimMqrVQoXa4suvXrgyVr1+L4 +fOwIlHn1MrePj54+epVzMH/IW+jI3HH2grjDCciR86cIs4JhedhYThw7Bg69eqJtDo6aixDxFkQ BOGf8frNG3h4ecPu4SNYXr2GvQcOYsmq1Rg5dhx0dRsiffr0cUIYa5mzZEFV8qDbtG2LgYMGYs68 edh3+CBsqD4Oj4jQHPnnEvEuCvdsbTB+kqGIc0KC03cePXUS3fv2QUa6MDJkzKjW9Xzy+LGmhCAI gvAjvHj5Eta2tjCzOIgFS5aj/6ChaNC4CUqWKYP8BQoiAzlB8UWZjbu0m7VsiUVLluAceck2JJhO zk7wC/DH618kzEzk+2jcf2CLCZMnIWeuXHHfR8T5N8PifPz0KfTq3w+Z6OIQcRYEQfh+eDLvizev VVezLQkyr/S3e88e5fX26NMXteo2QNYcuT8RYjbuxi5StChq1a6l5icPGjJETYWyffjwX51VFPn+ Hawe2mHiZCMR54RErDj3HNAfOiLOgiAI300kSbNnUADuPrDD/oMHMGXqVLRr1w61a9dGmbJlkSdf PqRL/6WXnCRZMpSvXBkjRo6EsYkxzp07hzt37+Kpq6vqDv83iXz3LsZzNpqEHLmkWzvBoMT5zGmN OGcTcRYEQfgL3pNHG/L8OVw93GH7yB5nrlhi297dmLt0CfpSHVq2XLlPRZiM18jPli0rihcvikqV K6BGjepo2bYNJk+fjpPkGPn6+WqO/ntQ4mxnJ+Kc0IgV5150YWXKJuIsCILwV/j4+eH85ctYs20L xk6dDIOe3VC/SSNUrl4NhQoXBq8MFV+Y2QoUKIB27dtixszJ5CVvhMWBfThJde59a2v4B/hrjvz7 iHr3HlYPHmCikXRrJyg4cOHk2TPoPXCABIQJgiBo4HUYXrx4AV9fXzV96fadO9i9dy/Gk4g11G+J 3MWLIIlWik+EmI2jsHl6VIkSJVCvfn0MHTYM23eYwMbuLjlDAXzkmA9IIES/fw/rhw9hOHmyiHNC 4sWrVzhGrbju/fsirU5GpFfiPEDEWRCEP5aod9Hw9PbGjZs3yds1waRJRujZs6cK3CpboQIyZsvy iSDHWrp06dCkSWMqb4h169Zh3759uEye9tNnLnjz9ufMS/7ZvPvwATb29jCcIuKcYOB4QP/AQOzY sxt6rfWRKm0apKWLa9DAQTLPWRCERA/XgZzyktNoBlJd6OnpiSeODrh64zp2m+3F9Jkz0IIEOWeO j2OxsaalpaXyQmTJmhW5SNS4+1pfXx8rV67AvXt38fz5c0RHR+MdeaYJGfbjbR8/wqSpU0ScEwpR 797hIYnwzHlzUbRUSSRLmUJdcEOHDIWjo6OmlCAIQuIkKDQEjk9dcPnqFWwzNlapNEeNHoU+/ftC v01rVK5SGRkzZvxElNnSpE6NypUqwcCgA4aPGIFZs2dj+fLlMDc3x4MHdnjzL0dc/xO4gfLA4Qkm T5+GnLlFnH87PI8u7OULnD5/Dt179YwLZEiePDlG0MXGYyyCIAiJARagaHJGeJoSe7Q+vr6we/hQ BcNu2W4CoymT0URPD9mzZ4eWtjZSpEyp6sLkKVLQ8xSqfkxNgszJQ/Lmy4umTfUwhd6za/duXLtx A67u7ggNDVVLPrK3/F/jsbMjps6cgVx5Ps7HFnH+TfCF6uHtBWPTHWjYqFHcCeGw/1GjRuHp06ea koIgCP9duNs26EUYHJ49xflLltiydavydMeOG4eefXqjFXvIVasgXfp0cfVgfMtbIB8aNGqIPn37 YMLEiZi/YD5MTU1x7fo1uLq54dVPWHzid+P0zAUz58xG7rx54v5uEeffBI+zPH32DMY7tqOlfivV SkyaNClSUEtRPGdBEP7LcKR1ZGQkgsOe44GLI05dtcSmXTswcvxY1KpTR3nImTJlUgFc2uQpf7Is IxnXh5kyZ0alKpXRq18frFi9CucvXIAT1Yv+/v4xXvIb8pLpcxIDT92eYvbcOcgj4vz7iYqOhp+f Hy5cvIiJRpNQplw5pE6bVqWUGzhoEOwfP9KUFARB+O8QFBwM24cPcObCeWzbaYrp8+diwIih0O9o gFLly32y8lN8S6mlhYqVK6Fjx44YOnQoJk2ahBWrVuLQ0SOws3+I8JcvNJ+Q+OBo8tnkOYs4JwB4 zDkiIhJePt4wO2CBLj17IGuOHCr6sGevnrhrdV9TUhAEIWHCY8mctev9+/fKW/b08sTZ8+exZNUK 9BsyGHUaNUTBYkWQJVs2pM+YQY0lxxfkWEuWKgWq1qgOo6lTcPz4cdjb28PV1RXeVD+GhIbg7du3 MR+YSHFyccLMWTORW8acEw4RUZG4eusmRhtORJ4CBZAxkw46duqIS9cu08X+3wtsEAQh8RP24gVc nj3D9du31Kp6e/fvw85du7B8xXIMGzEcuk0aI3fB/J8IcKylTZsWJUuXQp369dC8VSt07NIZfQf2 x+JlS1XUNi+j+6fh4OyAGTNniDgnJN5Qi/DKzeskzhOQr1BBZNTJiDZt2+DkmVN4/fa/H+ggCELi ISIqCl6+PrhBorxtxw6MnjQRLTu2Q9XaNVG+QgWVlStPnjzKS/58HJlNK1Uq1KhZAyNGj8bKDeuw 7/BhXLp+DTZ2dnhGnnLYHyjMjKOzo4hzQoPTd164cgnDx41R4swXdcsWLXDg0AGEhj1X3UaCIAj/ Nm8jIlTw1UN7e1hevoyjx4/BbP9+rNu4QXU/t+/UEcXKlkYS7a93VbOHXLx4cdStUw8tm7dEmzZt 0KtnTyxatEjltn5EghT4h4rx5/C60SLOCQwW5/OXLTFs7GglzukypEdTvabYa2aGgMBANZ4jCILw b8KOwaMnj9X474IFC9C1R3fU1a2PmrVqqaCtYiS62XPmQAqtLxeaYOO5ylx27JhxMNm6HedOn1dC c/v2bZVgKTAoCG8jIzSfJji7OKsxZ+51iP0NRZx/MyzO5y5dxNAxo5C3UAGNOOth79698A8IEHEW BCEODroKDgnGE4cnuHnrJq5cu4q79+7i8ePH8PLyUuO1PBPkR+DEIN7e3njw4AGuX7+Os2fPYo/Z XixdtgxDhgxRIps6XdpPxDe+5ciZE+XKl0ftunVRv359NGjQAF27dsVC8pAvXLgIX+/fv/JTQkfE OQHC4nyWxHnImJHIU7CAitZu1rQZ9u/bj6DgIOnWFgQhDo5atrK1woo1q9CzTy+0bt8WAwYNxJy5 c7B7zx6VLeuZmxvevP0+rzSUxNyORNnMzAxGRkZqGlPz5s3RQLcBqlSpgsKFC6u5yPHFOL7lJjHp 0KkzFpOQmx86hBMnTii7dPky7B89QnBwsOaThP+HiHMC5Gvi3IJuDgsLc4RQC1kQBCGWN2/f4OKV S+hOwpw2UwZViWfJlhVVqlVFt+7dMHXGDGzauhUnTp7Crdu3YW1t/VWzsrJSQm5x8CAWLV6Mzl26 KCGOFYbPLU2atMhJHnLRYsXISy6HihUrolbt2ionw45du/DE2RlR0sv3t1FjzrNmiDgnJHhi/RnL Cxg8msU5v+rWbt6sGcz376dWZ5CmlCAIAicvisLte3fQtXdPJEn+UTx5NbsC1LivVLkydBs1Qtt2 7dC9e3f06tXrq8bLL3bp2hUtW7VCterV1apOscf63DJkzowqVKZX7z6YPW8uNm/bil0kyGb79sHy 0iU8dXVVi/gIfx8HJwdMnzkduXNLQFiC4WvirNe0adyYMycrEQRBiMXX1xeLVyxHhWpVkCbtl2PB nAaYc/R/brz987KxxpkJM2TMqJZfZIHg5ReLliiOarVrwaBLZ+WRm5OX/cjxCcJfvVRJR9ikfvo5 PKHfddqMaSLOCQkW57OW3K2tCQhLnx6NmzRRE/p9/fzUDSAIghAfTv4xcYoRKlepovLxxxfav2Ml SpdGC3199B84EFOnTcPyFSuwfuMGbN9piiPHj+HWnTvw9PJC9Aepj34FIs4JkJhobUsM5alUhQsp cW7UqDF2mO6Et49vgl8oXBCEXwd7plFRUYiIiFBrFL969QpBQUG4Z3Ufy1etRKMmjdXCEfGF9lvG 84+zZMmijMc4eVW8cYaG2GJsjNPnzuHRkycICQlRyy/yZ/Jn8zKM4iX/OkScEyAvX77C+SuXMWL8 OOQvWkTEWRCEOFiIHRwdVRDXzZs3ce78OTXWu3jxYvTo2RNly5VFKs1a8N+0pElQvEQxel8PzJ07 h2yuSghiunMnLpMIOLq4IIhEWfj3efzkMaZNm/bJ2L+I82/mJbWEL167qnJrFyxWTEVrNyZxNt25 Sy1ILt3agpB44fubvVL2TtlTffHiBcLDw5U5OTnh1KlT2LR5MxYtXoSpU6diyNAhaKWvj1KlSyE9 NeS/p0ubx5vTpkuDkqWKY9DgATh+/BgCAwOU8LNxykxOI6y8Y833Ev5dHj16pM6viHMC4uXrV7h8 4zrGTTZC4RIlVFBG40aNVGtWxFkQEi+vSIzd3d1ha2cHS0tLFQS6du1aLF++XBl7Uv369UOLli1R u05tlC1bVqV3TJbiy5zVf2VJkyRF/gL50ax5UxhNmYTjJ0iYgwI130BIKIg4J0BYnK+QOI8ncS4S T5x3kjhzVKaIsyD8d+FxWh6ain4XrcaO2ViUObjq5u3bqot62bJlGDlqlErbW6xYMeTNm1eNBefI kQM6OjpqmhSPE8eaVmptJNMmj1kruVpqMTmJNXvH8UWZjaOz8+fPj06dO2Hjpo2wsrYiL/m5jB0n QFicp0ydIuKckHj5+iUuXbuKsYYTUahYURLnDGjSpAl2794DP39/Sd8pCP8x3kZHwT84CC6uz2BN XvFlur+PHD+uMngZGxtj05YtWLJ0KcZPnIiu3bpBt2FDldwj+VdWcYq1lClTokTJkmjRogV69emN voMGoN+QgWjXsYNa5YkzdcV/v5aWFoqXKK7GpY1NjFW6z3fvZS5yQoQdME6dakQOmohzAuLlq5e4 ePkSRo4dg/y8KlWGDNBr2gx7zfYhIFDSdwrCf4ng8OewffIIJy+eh8munZi3eDGGjRmN1gbtUb1G DZQqVUqJbJEiRZCHPGSeV8xjxyn/T1BX6tSp1XsnGBri8OHDKt3mw0f2sLGzVatEjRo9Si1GEX/8 uVjxYiqtp9n+fSo1JI9pCwmTqHdRsLaxhuEkQ5WFLfYcijj/Zt5GvMXFK5fpBh6FXPnykjinR9Nm zbFvnzkCg4JFnAUhARFBXnFQcLBaZMLRyQl3rO/j3GVLHDlxHAcOHsQWk22YtWA+hpBgdujSGXUa NEDBYkWRMs3/n+7EXdd58+dDmfLlUK9BfbW8YocOHZQNHDhQdX1foYr65cuXmm8Sw91798jjmoxS ZUqr47BA5y9QQHnX+0i43T09pBs7gRMZHYn7dB1NMJwo4pyQ4HnOJ86eQR9q5WbNmQPp0qdDi+Yt YGFugeDgUE0pQRB+N8+jIvDI2QnnL17AfvP9WLdhA8ZPm4KOfXqiQTM91KhZExUrVULxUiWRr2AB ZM+RQ/WEJf9GRDV7z3Xq1UW3Xj1hSMfbut0YFy5exK1bt5TxNCoXFxe14lR8WHR5Bak+/foiB9Ud HPyVL19+1VVuumsXnj59qtJ9CgmbGHG2UuLMK3zFXhcizr8JHmfgVvBjhydYvX4ddJs2QTqdjKoL qy21mo8dPaqmUwiC8OuJfvcOL169QnBIiMrM5+rqqqKouXI8f/48TpHtPnQAi1euwOhxY1Vuar1m TVGkbCmkyPDXqzaxcZd1tuzZULBQIZQrVw516tRRcSVsLVu2xOAhQ7B0+XKYkeBfvnENHj5emm/1 /wkNDVXrvnfo1FFFZPPCFQYGBjA2MYGTszOio35s6Ujh9yDinMDgFi1HbB4+dgT9Bg5Azjy5kSJl SrIU6Ny5E86fO4u3b99oSguC8Kt4HRGBZx7uuGdjjYuWljh85Ai2bNuKyVOm0L3YGU2bNkVjsrq6 DVCxSmUVvJUnbx7oZMqEpHS/xhfiz42jqUuVLQP9tm2UCM+dPx+7d+9WHi/bhQsXcPv2bTg4OsDL 2xuhYc+/OwiUxfng4UMYMWokWum3Ql/yoDeQN//o8WOqO2SM+b+CiHMCg8X5mbsbtm43QWO9Jp/c 0D16dMelS5aIipIbTBD+KW+jolSXcEBgoBordnJxxgP7h7hvdR83bt7E0RPHsXHrVsxduEAFXQ0Y OFCJXbHixT+5Lz+3VFpayEQCzSkXixYtprxiXgO5WrVqqF69OqrXrIE2Bu1gOHmyWsnp2IkTsLG1 RVjYz+kR456323fuYMdOU6xdtxbmFuYq6pfXfBb+O4g4JzC4W9s/JBhmByzQrGXLT276bt2748LF C4iIkJtMEP4JYe/f4fHTpyo95ZFjx2CyYwfmL1mEUePHqqCpDh07okWrlqhbvz4qV62KMmXKoFDh wsiSNcsn9+TnljpNapSmsk2bNUPfPn0xffp0rF+3XnnF5ubmsLCwgAXd26fOnMHd+/fg/NQFfn5+ eP3m5/WG8Zxp/wB/1YXt4OAATy9PlXtb+G/B4nxPExAm4pxAeBMdjZt372LUuHHImSuXmpvIyQTa GxjgGFUknFZPIi0F4etEkjix2IW/eIEgauh6+/jg6bNnSqjsHz/GHbKjly9hzZYtMJoyBQMHDULr tm1RoWplZM2VA0mS//USihz1zFOcMmfJojxjnvpUokQJlCxZEpUrV4ZBBwNMIo+Yg8IOHz4Ca2sb +Pv5IzIyUvPtBOH74KlUVjbWmDjJUMQ5ocC5vzy8vbF91060btcWufLkUQFhzag1vmfPHmpp+0uG MEH4Ci9ev4aTqyusbG1x+do1HDp2FOu3bsG0WbMwfPhwJcS9yNp17YL6jRujQsWKKEwCmyVbViT9 jvSXvJ5xffKmO3XujLHUeOZ0mlu3blVmamqKY8eP49bt23hCDQEfH1+8eSO9XMLfg+t4uwd21Ngz kqlUCQlO5Xft9i0YTZ+GEmXKIGPGjGjQoAG2bdsGD09PlYxeEP4UONVlBHmf7BHzojBh4eEICg4i AfSBh4eHMl6l6ezFC9iyYwcWLVuGSeQV9xrQH/X1mqhlV3ksOL7QxjcOuuQeKm4Es2fMY8bZs2dX 3jGnzOTUmRxNPYQjqJcuVVm9rt+4obqk2SuONb4vuVKVni3hZ/D48WPJrZ3Q4K65+9RqmrNoIUpX KK9y6XKLfeu2rSTOHnj3TlLuCX8G3CHs5e+Ph0+e4LbVfbUgzMmzZ7B9504sWLgARkZGytiT7dmn N5rr66NOvXooT15xXvJ0tdKm+USIPzf2mHPnzYOy5cure4ynHbEIc6XISyfyMoxLliyBiYmJiqS2 sbFRU6o4F4Eg/EocqcE5Y8YMWc85IcGLmd+4dxeTZ81E8TKl1cIXynM23qYCPESchf86PDWIr2MO YOI0ktxbxOPEz58/V4v6s7kHBuL2gwcwP3oEazZuxFxqrE6aNhUDhw9DkxbNUZA84nSaBSDY6+U1 jDm5B089TKWVSnnLPJ9YTUek7ewdp02TRr2HPeR8+fOhnm599OzbBxMmGarc1uwVX7lyBc7OzggO DlZTk9h42Ua+L/n7yrCS8G/g7OSMmTNnqt4bEecEAldUV2/dxMTpU1GM12glca5Xry42bd4EVzdX VUEIwn8RvnKDX72Al58vnJ89VdOXrtG1fvT0SZjs3olVa1djIXmsCxcuxIz58zFy/Hh07tEDeiTG nDGL80UXLFIYWmlSx1VYXzOOnM6bLx/KliuH2nXroiV51L379sU4Ot6UKVOUzZs/T81d5ojtS1ev wJq8Yjd39y/SYQrC74A95+kzpovnnJCIL87sOXO6v9q1a2HN2jVwdHaShPVCguUD/WOvmLNr8fDM W7pWeY4tm29wIGycnuDczauwOHYEJqY7sHL1KhjRdd69f1/U1WuEYqVKqlkKvDRi1uzZoZM5s8ox rUWecUr2hDWW7CurNfFyiKm1tVGkaBE00WuiUlhOnDQJi7hb2tQUFywt1RQjb29vZbz8KufE5jFs nm7E35G/tyAkBGTMOQESK84Tpk+JE+eaNWtg5aqVKhKUKzxBSChEfXiP0LAw+Pr7wdXTA0+cHHHz /l0cPnMKW/fuxsatm7Fx40YsXbkCRrNnYPDYUejRtw/aGRigUZPGKF+pIrLnJe8g+ZfrD39hyZIi E4k2r+LECT2atWyBHr16YtiwYcpGjRqFOXPnYOu2bThy9CguXbkCK/KIn7q6qvtKEP4LfKB76sFD O7VkZM5cEq2dYOBK5AqL87QpKBYnzjWVlyHiLCQUuIs64GU47J2cYHntqsqqtXv/PqzbsgmTSITb 9O6Osg3qoFjpkihatKjKI507X15ky5kDmbNmQUYdHTX2q01ecbJvTWUirzgJvSdv5Upo2bEDRo0d g3kLF2DH7p24euO66gJk47FiN3c3FUnN49Y8js1R3jIUJPyX4HgMOzsbTDIyFHFOSPyVOK9icXYU cRZ+Ljzx52XEWwSGhsAvMEAt8uDp7U3e5jM8fPwIt+7ewekL52Bx+CDM9pnBzCzGdpKtN96K2SSS o8eNU/ngO3brCr2WzVGmSiVoZcv8qcD+haXS1opbBKI0Xe+8TnHz5s1VDutu3brFWJ8+6DFmNAwX L8K2Pbtx9vx53LW6D3dvT1lCVUh0vHsXDdsHLM6TRJwTEl8bc65VqyZWr1kNBydHGXMWfhqvPryH e0gg7j56iHNXLuH4mdPKAzY/eADbduzAklUrMHayIQx6dEHtRpzOsrLKhsVWkYzXGi5avLhaLzhX 7tzIloPHiTN9M2Ar1rLnzIkqNaqrhDv9BvTHuAnjsXjpUlgcOKCWRrx//36MWVvDyt5epd308vVF CDUkeM6zjBELiZF378lzfmgDo8mTkEvEOeEg4ix8L9yLwgFNLFacrjIwOEjlVubVjJ65uanrxeaB nfJ+LS9fwpkzZ3Dq1Cllx06exN7Dh7Bm+zbMWDQfoyaOx5CRwzFo6BA1Z7h1u3ao3aAeCpcsjpTp //984fjGU5kyZtTRLP5QFOUqVECNWrWg26iR8oh5SUS2jp06qdWTFiwhb3j7dhw8chjnL14kj8FO rcQkCH8q0cpztibPeaKI868k4n20Si0Y8Z3jXkqcb9+C4YzpJM5l4gLCpFtbiE8gifEjBwfcpGuF hZeF7eyFcyS6J7DPYj8JngmWr1mJqbNnYsioEejYtTP0mjaFrq6usgZkterVQ2XyXEuVK4sixYup ucMFChZEnrx5kTVbNqTNkP67UlvGWpbs2VCmXDk0btIEXbp2xfCRIzBz/lyVRtOcGgLnLpzHpUuX lF27dg33razUNe3m4a6603nt5NdvJHBL+LOJehcBa5u7MJw0Hjlz5oi7v0Sc/yFv3r6Ft68PbB8+ hOXVyzh8/BhVlhY4fPQovb4OZzd3RPyf7jgWZ5WEZPYslCpfXokzLze3fMUKFV4vy7/994ik8/3q 7Ru1eH/4yxd4Hh6G4NBQBAQFwsfPV63jzXNsnz59qs6xFYnWjZs3cP369a/a2XPnsGvPHixfuRLT Zs5Qq9eMGTcWI0aPxIDBA9G1Rze0atMGdXXro2SFssiah1rfPyCybJzUg7PTcSpLToTAC/eXLVtW XYuczjK+NdBtgDbt22LAkMHq+6xdtw679+7FqbNncNfGGq4+3ngVKY1KQfgeIqPfwsr6FiYajhVx /lnwGJijizP2mu/H+EmGaGfQHk3IW2nYsBGa6OlBv0sPLN1iDGdfP807voSjS+9YW2HmgvkoV7mS yhBWrWpVLFu2DI8ePRJx/g+hIppfvIGThydsHtvjjo0Vbt67gyskvOcuW+LoqZPYd8ACO3buxKYt W7By1SrMmDUTg0nkDDoZoG3btl817hbWbaiLaiSU5agBV6p0aRQvUULN8S1QkMd/cyFL1qxImz4d kqb8MVFm44xbZUiI+Zrt0LED+vTtq1Jkcm5pXoDlyJEjnxivmHb2/Dlcu3Ed1ra2cHRyUjmveb3k F69fQUaGBeH7iWJxtmJxHiPi/E/hiNGo6Gh4+fioyrZHn94oULjQJxWeMu10qN+2A3YdO668pq91 UbPnbfXADvOXLUWl6tWQMZMOeSvVsIK8pCcOT2TM+W/CSRfffXivztNb8uK4EcTJJ2LTRnKXKi+o EEjnJSAwAH7+/vDx9VWLjTg/e6a6kO3sH8LuwQPY2dl90+5Y2eHc1TvYe+Qk1hobY8GKZZi1YJ7q Zp44dTJGkqfbb/AgdO7eXS1byI242rXrKJFNmz7tl9fO91jSpCplJU9PSqNJVckLp2TOnDluMYdC hQqhVKlSygtmK8dWrlycVaWGYMeOHTFl6lSs27Aeu3bvwqHDh3Hp8mWVxEMah4Lwa4kmcbaxuQPD SeI5/2M4ui6QKveLVy5jzITxKFSkyKeVZoqPCRay5C+A3sOH4/DJ4yTm3pojfIQF25a8rMWrVqJK zRoq+rV27drYsGkDnrk+I3GROZs/AotyeFQ0/MPC4Bngh6cebnjs5Ajbhw9wz8oK12/eVNmjTp4+ hSPHj+HAkcMwP3AAe/aZYceunVi7cSNmLFiAYRMnoM+QQcqL7NOnz/+13mTde/WBQZfuaKbfFnV1 G6IqncsKVSqhbIXyKFmmtBrj5cUZOGI5NhMWC+sn180PWqas2VC4aDGVtrJKlSoqkLBRw0Zo06YN ulMjgBN1zJo1Cxs2bFDLHH7N2DPmgLG7d+/CwdEBrm5ual3kkNBQyesuCP8C796RBtjdxSSj8cjF 64xr7m8R57/Bm4i3eEQV2WryNOo31EXKlClV12A28lZq1quHpm31UZYq5lSptVWADc9fnkDek7Wd reYIH+Hl8R46PsGydWtQlSrXzFkyo2HDhti1Zxd52wGaUgkX7kWIfh/joXIKx4iISPK2ItTCATye zlNgeFWfOHvxUnmvHHX8nARULX5AQsCebGBQkPJi/QNi5t96eXkpsXhGnuy3jL3dh0+f4rrtA5y6 chXmx49jl/k+bDE1ofO0DouXL8NcEt3J06erebqDhgxBn/790L13b3Tp3g0GnTqqcds6urooXLYM tLNnRZK/0UUca0mTJUVyOvfKs9XWRpq0aVUSDvZsdTLpIBM1wvhcZ82aFdlzZFdd03nz5UX+/Pm/ MF5bONYKFiyoFvzXJRHu3qs3Ro8dhynTpmH27NlYuHABVq1aBWPy3M3NzXHu3Dk1NMK/MQvtX5ks fSgIv4937yNh++AeifMEEed/Cgf4WF69glHjx6FAoYJIkTwFyleogBGjRsF09y6YHbTA0JEjkD17 NvUjc+KF9h074Aq953MioiLxyNkRKzauRbU6NZElaxY0a9ZMdS2+fv1KUyph8po81ECq+D18/eDi 5gEH56d49MQBdg/tcd/GBrfv3se1m7fo776OSySYl+lC4xSL5y9a4vS58zh15gyOnTqJQ0eOYL+F BTVIdsNkx3Zs2bZNdbEuWLQAhpMmYcyYMd+0UWRDR49Gn8FD0JlEq23HjmjRWh+Nm+qhXoP6anpP lapV1XKBxXiubsECavnAHLlyIVsOzmKVFRl0dJBC66/XAv4RY2FmMc6ePYfqWuYu5Ro1apCoNkTz Fs3QhhpwHToaoFefXhg5aiRmzJyhlitkcV29evX/tQ3k3e/esxcnTp1Wvykv+n/v3j3Y2FjD3t4e Li4u8PT0VCstsfgKgpBwiX4XSY7bfarrJki39j+FPbv9ByzQoUsnNUbMC7b36NETl+iHjF0kfofp DlSqXAnJNTmEGzdujNMkRp/7Jzwu6vDMBas2r0f1urWVODfUbQhT052qe5G7vXncmcem2RPlcVM+ /suXn1uMZ8rRwWHsmfLY6otwhFJDIoQENIg804CgYPgHBsLfn7xTf/+/bZxR6sETR1y+eRtHz5zF 3oMHYbJrDzZv2461GzZjxeq1WLRsOeYsWIhps2Zj8tTpmDRlKozIDCdPwbgJEzFyzFgMo8bMoGFD yYPtj67du6NdBwO01G8FPWqc1G1QD6XKllZTfHgs9XuMlxPk8VdePpCNF1BInTaN6kJOlz5m6cAM GTOoqGQ+Zzw2m4mNnvM2TjHJni0H5bHxuVXebTbybrNn/6blyJlTCX+t2rXRolVLlfWqP/1t3HiY TuK7dNkybNy0ic7tDpjt24ODhw/g7LmzuHvvLp66PkVwSDBe07nlXoc4o3P+Op7xa97O1wSnqeRF /z/xgHmJQ/GCBeE/Q/S7KNjY8TxnQxJnmef8j2CvZMPmTahDHhmvH8ur6hgaTlLCFwvP6+zWsyey a1pCtevUxcEjxxD9lXrT2d0NqzdvRM36daFDQlGubDlMJiFjz+jufSvcs7bB9Vu3ccHyMs6cu0Ae 5zmcOH3mEzt++jSOnjqFgyeOY//RI9h79DB2HT6E7eb7sHnHDqzcuAkLVqzBrIXLMGvOPDUW+Xdt 6vTpGDN+AgYMGYpu5KW279wF+u3akyC1JmFtgUaN9VCfGhi169ZDtZrksVarjspVq5HnWg2VqlRF hYqVUKZceRLfsiheqhQKFysWl3Uqa/ZsyESCyJHHsRfpP7GUabWRMWtm5MydS/VylFIpI6tDt1FD NGvenLzYFqqnQk9PD82aNoO+vj46duiAPn16Y+TokZgycyrmL16AZcuXYcXy5V+15bG2YoVa9GHX 7t0kvIfVWO5FS0vcvHkTNrY2cHCIHdP1RkAAz/MNpgZXwu4dEQTh1/L+/Ts8fGSPKVOnyKpU/5Rn rq5YtGIZSleqoH5EFueZM2YglDzUWGwfPMCMOXNQunw55cXVqF0Hu8wP4o1GnHmMjz2f4NAQXKQT MJk8q4pVqygvL1u27GjcRA+jx47H3AWLMH/JEuWBjiGPc/iosRgygj3OERg4bDgGDo2xAUOHoe+Q weg+sD868CpAfXtBv1cP6HUyQJ2meihLIpm/dEVkLVAcWbLnJq8xi/Icv2VZsmSh75MtzjvMljUb eZOahQwyZFDfN3WaNMpj1dLWhpaWNlKl+rjwPS+Inzx58jhLliw5kiZLFrO4QRK2LwX1Z1jKNKmR rUAeFK9UFlXr1kaDJo3QTL+lSs4xeNgQTJo6GXPnz8OCxYswb8ECzJo9G7Nnz8GiRYuwes0a7Ni5 A8dOH8dNq1t47OIAd093NQbu5R1rMUsRfmI+PmqsPCAgIG7x/rCwMLV4P/d4xHq8kZGRcV6vLOb/ bfhe+cR4m9queYx7/bEML2XJvy3bO2Xv1GPsNrU/XpnYbV8cQxnvi1fu/1jcZ2l6Mz79zHjP47Z9 +pl/ZbHfJW6b5m+O5fO/n+1rfH3rryX2u8ZYzHf7+Nt+5W/TmNqu+Z1izl/M7/k/9q4BPK6ti/61 bdu2bSVNUia1bdu2UiR1aqS2bdu2rbf+vfbMpGle2qZ96SveWfnON5PBnZl7zzlre//tHHsbTG/9 ON7pGrMNrrlPxruP97kmGf/D9anD9r+3x2nFfPX6lbfx8bGXr16q1ZSD92npZKYD17xaO58900Hr F4/H3/ARf+HchfOiNPXUGgO2PcyQ83fgzPlz6NK3F+IkT6wnkeTcUzb3x97I+eTp0xghWlS2XLmU wDLnyIkJHrPx1Lo6eOHOnD6DhQsXonW79shboCCix4qpwWVBggRF1GjRkTJVGmTOll2JPUOWLEiV Np1ofmmQPCU1zpRIIlpnkuSWkVhGwuTJECdJYsRImABRE8ZHpPhxEUY090ChvjNV53cbAf6HkGFC qS85Zbq0yJ4/NwqXKQE7EVAcK5ZHucoV4VKjGho0bSzCUGf0HzwQw0aO0HzjgYMGqc932DDRfl3H YYbHDCxduQxbdm/DoeNHNJ/9/IUL2o6Q48Iljku4ePkyLl25gstC3CwuwlQs5vxy0MJCEmeUPonb +2Aant7K87b3sXIWi5Pw/rXrN3Dr9l3ce/AQj548w5PnL/Ho2XMR5h7j9r0HuHv/IR48fiKPv8AL bhCy0bz58M4y/nqvrR2/5G3m1uBzo+Zjb2VDfCUb24u3b/BcNpGP4zWeyqbzWDaax89lo3n5QlPU 3sim9+b9B7yV8e4DN1M5rhyY470MWoreyIMsxPNCjvNMjvFENqgnL57reCwb1gMRYOhyYTobB/su s6Tng0cP1YXEc6TnlcIRz9utm7h+86bW3b528xausXkH0+DkucvyWjbIuCjnktfr9NmzWpXshIxT Z0/jrKxdNvnQa8fBa8nrKoP/X74q147XQm71GJcv4bxcax3yPo5zMs7KZspj6eB96/+nzp7RNLxj J0/K7UltqXlaHud7eAx973m+9rx85kX5TF7zK9Zhuf6XOX/kO3BeXL0mv+fKVf2+HJc5N/Qc3MIN ni85P9rARO6zGJLONxk35DXs1kVB8c6du5YgSxk3eHv3Hm7JOb59/wHuyODtLZ7/u/IYXV/y3B19 /uN9usUeynzT6ocUKq3z5dW7N3j68rmMF3guJMV58fDJE3397XvyOXdua3tRHXdu6bW7IsIt181F Obc6rNdCfzvP/zVea7mG8tw5OU8sS8sOfSc45DryejLN9PjJEzgmGueRo0dx+OgRTXukUnTo8GEc 1HFIW4gyS2P3nj3YsXMntu/YoYP3WeZ2x+5d2ulsHcvdrluL5WtWyViNFWvXYvX69VizYb3l8dWr 4Ll8KRYu9cSCpYuxcImnZnuwNv0i+X/OwnmYPscD02TMXDBXK+TNW7gAHrM8MNHdTfcZxou4TXbH +k2bZH5dVQK3gdey74ABiBMnjtd+Zsj5O8DF1rFPD8RMllBPIqNtSc6PRFOy4YSVnLPnzo1QYcIg U47scPWYiSfW56lNbd60GV27dkPefPkRWbRlap5sIs9jssE8/yexc1AzpTZKTTRgIA7RQq1DtdPA oqVSUw0iz8kIwCGPa99c6zF/x8HzEVA07U9HAK/z5DUC/g9hIoUTUk6N4qVKwLlKFVStWR1Va8mo WQ0VqzijbHknlHEqi7IVysFFHmvYpBFatWmN1m3aoFnz5mjcpIkGZ7Vs1RIdOnVEtx7d0VO06159 +6F3/wGWIQuojwwupL5C5v0GD8aAIUMwWAh+qCy+4aJ1j5QxevRo9S9PmDgRE93cZFFOxuQpUzCZ KUzTpmna1rQZ09UEzkA4jml6f6Ys6FmYO38BFi9ZhhWr12H95u3YtGMPNmzbIRvFRhEa1shmsRZr ZP5s3rkLu2Tz2XfkEA6KEKHjxFEcOnkMR2VTO0XyEeHg2oO7uPnoAa7eu42zTC8TEjkp48wFC7mQ xE6cOYPDJ05gn2x2u2Vj23nooLdxANv27cWmnTtkbMeOPbuw7+ABHJTXHjp6HIePncCR46dw/IQc 9+R5HcdOnsWRk6dwiFXQeEw5zva9e0XgkQ1x104dLNCyfvNmrFy9BkuWLcfSZcuwcs0arNu4AWtk c2RNcKa6ecyZg1lz58mGtxDzPRdj/uLFmLdIxmJPzPP0xGz5n7EPM+fPw4x5czBt1kwNLhw/YQLG iLA1ynUsxk6Q6yEbpfu0KXL+p2OaDF4LXhd3GVPlmjClbpZ81sy5czBd7k+VzXXyzOlwnz4VblOn yJiMSQxanOIux5pkGZPdMFHGBLdJ8hnjZd2PxfAxozWbY/R4V7jK9Z8kn+lmPQa/wwTOiSlT5TvM lDngYR28P1Orrc2aPRuz586VIb9n1mz9vlNkfnjIY/MXLRJyWCKksFQIY7kWt2FlwnlCCDxXbCSy QM6Tp7xmmZzP5ctXYKm8brGc34W8XbESS1avxlI558tkHvF2ycrVWLJCHlvFx1djGW+tg/dXClmt k/m2dddu7BcCPCZz67iM/UcPyTXdje379sj13a/VDtdvkeu5dg2WrlhhIS8hMh3LPOXaLcKseXMx Teb7VPk9XAO8DhxcA3r+5dx7zJktr5mOSXKu6EJkgOgoDjm3oznGyvkdPVJb6w4aOgQDuQ5FwO4v a1LHIMvo078/evTqhc5du6J9hw4aYMrRTu6379wJbWWdN5c9oG7jRqhWpzYqy75QWfaNKnKflsia DeqjWt06qFy9GpycK8KuoiNKV3BEGRH4HSqUh2OlCrCX/4uWKY5cRQogZ9ECyFe6GIo52KGEvR0K FSsqilk2xE+SSDMtmJHTol1brJA5TsHKhgfCB9xD6N6z7WmGnL8DZ2Qz6zqgN+KlSqYnMZpop716 9sQTkSxtoOQ8RDbpzDlzIoSQa7ZcOTFl7my8tD5PU8e+vfswatQoVKhYEUmTJ1d/M8nHdnFoLqZp OXz4cF6BZd86+L7IkSMhWfKkyC6TpFixIrB3KAOn8vYoV7EsKlRyhEuVyqhWrdrf8nednByRK3cu be/HACmmACVMnBA5c+dAsZJFUUq00hKli6NI8cIoUqyQ3hYuWhCFZJLytmiJwiguE7WETNySdiVQ umxJ2DuVkc91QEWXcqhUpTwqVxVttpozXKpXQaVqVWSyV0SpsvYoUqK4TuzCJYrJKK6jaMni8rny vxw7e85sSJAwgQow/J2hw4VBxmyZUaNuLfTo3Uv9v7379BGS7YAWrZqjToO68nnOsC/ngFL2ZWDn 5IBKzpUsecwynF1cUJ6LrZyTVslyKl8ODo6OKF6yFHLmK4BUmbMhcdoMSJw6HZKkSoukKVKpvzxZ ypRInjo1UqZNq00fMmbKpC0/8+TJo5HZHIwWz5M3L/Lly4d88n+BggVRoFAhFC5SGEXlN5YoUQIl S5XSYLjSpeW72dnLZ5eTeVFZzk0N1KzbAHUbNkHt+g1RrWZtzamuUr2m/NZ6qNe4CZq2aIEWbUXI aN8WrTvI6NgObTq2R1vZfDp274buffug37AhGCKb2eBRI9B30AB079MLXUX46NKjG7p066abV8cu XdCuUye0at8ezWUDadbWNkR4kdFYhJYGzZrKaIJmLVugtbymXYeO1mC/zhr417GTHKtzDx0dO3dD h85dZAPsJN9LroMcg8VYeIyGMhqLQNSkhQhFzZqhXoOGqFmrtl4L3tauV1fbUrqIkMWmGQ6OTnBw KidzpyIqVK4k87YSyumojHKVK8u8qSTCV3mN0ue1LS1ziEF5LPZSsHAh5C9cEAXlfBeR+VRcHi9Z pjRKy+ZXSs57iZIlNfaAr7eT9/HaV3CujAouzignc6SszIeSdmV0/hUuLvNPrlmh4jI3OT+93Wdm QH75rDwF5ZoXyC9Drr/8X0jeU1SOTbdKsZIlZJ0U06DH4vK5pcrYyff4dNixMlxZESIdHGQIEdiX ldeVkXUr68bZGVVlbVbhnK1aVUflqlX08fJybsrJHC5foQIqyn3mulehkFq1GqrYXivr3Jnvr1lT hNZaMmrrLeeTjhp8TJ6rwfuWwfsM2qxdr74ItE3RQoRZzpP2XTqjrcyzVjLvWnUQ0uvcUZ4TomvI eVoTLvy8Ki4a7KlD9pnylStq5kppIa5Sck75u0rJnC9VujTKyP92/N2ODrB3lN/Mcy7nqkChgsib P5+uo9yyhvLI/bz55X7ePMiVJ5dmYrB6HrMxMmbKjMxyP7vst7nk+Ry5ciGDrMmUqVIhEfuMJ0yo I2GiRFp7IEGSxIgdPx4ix4guwn1EhAwfVkY4hOa+GyUKwkeNgrCR5XHZXxi/EiC4KDzBZAQVhShY UAQOEQwB+b+Pffd/QWS/Dh5EXisjwKfP5ZTfMVT2/ePCETY8ff0Gw+SxuPE/FrMy5PwduHD5EgaO GIrUWTLqSWSUbnfZ4JhPasOBo0fQY0B/pMiQHkGEQHLLZs0gIZupkf4R+iRZW5mScp369ZEyTRol m4BCqDTN5pSJxQlbQhZ0+vTpNHLYduH8OkKGCoHkKZPJIiiJRqIp9h/YF5OnTxQpdjbWbFyCbTvW Yf+B3Thy5DCOikR8xDpY9WqtSL9swFFJNj9O8MzZssgCriIS3iB4zJuBBZ5zMGehB6Z5TMbUmZP1 dvKMSaIdTJDbiZgxZwpmL5yBOZ6zMG/pHJHa52HZWk+s37oKW/asF2l7I3Ye2II9h3fL2IftB/dh zfatWLBiGaaK5OwmUvXk2TMwZc4sHTPmzcJM+Vx+/4FD+ol27KyCA6O0ufjY9YgaKaPiV4v0z1zf CRPHy28YKhJ0HyGfTmjRuqU2aGgoknITIYjmQmzUmhvIhlJbJORqNWTj4qYim4mTbPRFi5dAuizZ ESVhEgSPEgPBw0dF8HCRESJUWBWeOJjDzEELB6PGNSo8bFiN/KZvnpHgFLwYFc7ocC+fvlxP+vR1 iADFEpzMe2aEOnPmo0WLrkFysWLHQew4cfU2RsxYiB4jpo6YsWLL43FU2mYDCwa8WUYCbWqRIJFs QrIhsc0jhb9kKUWYSJFc/0+YOJFuULxlGVDeT2DduPj+uHI824ijIx7ixJPvIJ/HEYf51/IYz79t JEiQUIYcK6FlJNAhx5TnbMfkMWLLe2PHld/EW+vxYsaKpcEw0WXwN/P/mLHkd8ra4rnQcxIlKqJG i+brYDpcZL5ORxREihJZYyO8R+LrNdDz/vF889zzf31Mhu3csx0mB4+nx5LXW15nuW4MWtRIfx+D n8HPCisbvEb/e/tM27C9Vj+T38HH4BxgnIdlWH677TmdF3JOPhlCLLzV8yDPa3yI3OdjPH/Ro8t5 9f5a63mOLudZh84n62PWueVzWK6JzDe97vH1unJ+8doyLZGP2e6zkQpfz+NZviO/i2VYvuPH3/Nx yLmXW8t1juL1m1U5sZ7TT4ecX82qCIswYcPomgvtbfB/xsTwPvcH1qFgvYFgzOLgkPvBQ8j/chtE /qf1MQAVoIABrCOg/B8IAQMHsjz+rdZHEnKIoAgSSb5r9CgIGtKiRHCkSpdWtfYdu3ZZ2UDI+c0b IezRukZsrzPk/B1gKpGr20TkFanYFq3dRqTJGzdvWF8BNQM26tgW0ePHQYCAgZBPyHn5kqXWZz/F 2YsXMXriBOQVjYoTL7ZM7gqiQQ4eMkRNbpMmTRItsLcQSAOViMtSupRRWqR/dhxKJxpbfNmUWdjC dmFtg8Uw4iWIJ9JnflSvWR09e/fA/MVzcPLcYbz566n1G/iOd+/e4viJ4xg33lWLdjRo1AAT3Cfg yIlDuP3gJh4+vYe7j27j+u2ruH7rit5evXkJl69fwJWbF3Hz3jXcfXwL957ewYNnd/Ho5QO8ePdU BBSWJPXdI8p6aA9fvsD1u3dx+dYNXLl7C9fu3dFx88Ed3HpwC1duXMShowfgNtlNNZ20MtkrV3YW Mp6nfin6e+lLpJCxY8d2bNi4HitXr8DiJYsxb/489QOpOZlmZatp093dHePlGowdN1YbOTDfmH7o 7j16onGLVignWkUJp4ooYcf8aQcRmEqjRPHiOtgakaOoaGkshxlHiMe2QdCUlUMke0aE83nbYB1r aleZc2ZHahHgkqVKiSTJk8lIiiTJ5FYINHHiJNqAghsfyVCJTAiam19MIWlufNzEuNGTBJinHUY2 LA5LGpiFbFiRjPPU59zgoDBBAgvHjUzuswwoNzE2wggSJDACy6bFOAj+H0w0Bd4ysM/nZqVFV+Rx tpAMLFoFb+lisbhcLP/TLUNhhptmSPksdbl4O4ZtsHgP1wE3Z27kSjiyxug+0v+tG7gOfc5CWEog ItTy/HANWUYsvY0TR4Zcl7giHFhGPL3Vwi5CKmx3yTKnPN8UrHx+J57H5HJ90qdPr+stlQiDyeQ6 JZXrlEweT5kypQ4+lkgEHV53Dua4ex8JRWiyCEKJvAQWFWysQkwc+T4cfE6FJx5L7pPoSCrev1PQ YMHlGkfW387neY4spPZRELANnSPhI8i5F60wDElLhvxO/v/xMSuxCeGR/CxCDYUMi6BhE254DfiZ fMz797GNkKFD6XUhGfPWcg2jfHqdRPiif9VWWIeD81yvjcx1vTbyP38/S9ymSp0G6eTcs684b1kV LzljbuT8s9Z8xixZkFM05Zyyz7L+PPdkni+6A7luqFUznZVWKp+jJAetGBylSlmG7X9vj5fWUdrb 8PYYNX8h0zKlOeR/ezuUrlgOFWvXQN3GDdUyl132AQrJtKKyF8PGzZu84j4evnqJQSNHqCBsO4+G nL8DDK5gTW0nIVCW2+QmUlW0LQYZ2LBq2yaUqVsVwcJYGtEXyJsPq5avsD77KUhEU0RTLCAbOBdX rpw5MWbsWNWqGVR0+cplTcM5cOCANqW3dStav2E9pomm2L17N1QXjS9/gXxaT9l2cW0jZKiQulC4 AeXNlwet2rTEspVL8ODhx9Svz4GRiPv279O8bUYw792/Fy9evdCoSwsYVfnea7z/6x3efXirt38p Adte921gsMk7DWqyHMV2JH7u+w/v8OLlcxw6fAjde/aAS9UqSqRnzpzV6EhGXjLgjn79B1p5jAEx t3Hz5k2NquY5JYFfZgAKg3AYkCJkfv7CeS3gcfbsWZw+fRonT57E0aPH5DcfwJYdO7Fhy1Zs2LRF yH4zNmzYiA3r13uN9TKorY8cNUrNsTTD0YxdX4SayUL869at+zjWrhVhYRVmL16IsVPd0Gf4EHTq 1R1tu3RE284d0K5TR/WJtWnbVhtQNGraRM2+derVR6069VCzNjX8WqhcpSrKVawAOwcRFuztUVyE taKykRTjZmJnh7JOTihfuTLsHR2RQTYnblTe50VC2fQLFy6sgh43J97PJwIDXRksmJI5cyYtC5ol S2b9n+Z6mg/TZ8iAlEyDozauxJQCadOm0bz+zPLaLNmyIHPWLLJhZpaRSW8zZ5XHs2fT80KTbr5C BTXbgSZDr+8UKABixo+LrLJ5FS9dUl0MNNPyN5aXtcbB/9XtIL+NNcHLVbA8V8mFrpFqqFarJmrI +a9ZuxZq1qwpo4aOWvI/LSNsMlJPrgmvC28bNGigsQatWrdGl65dNSed1y1Y0I9EGF1I3c6hLDp1 7oghQwZj0KCB6NmzJzp0lOvUrp2mwHTr1k2tZx3kuvEYDRs10tG4cWNLLIOMpnIdmzZrimYtWmie fwN5rH6jxmjUpBlYRKdRk6aoK9eZo5E811yuPa8/319ZNne6TGxuHBJt5mw55Hs5olIVFzVZl69c CQ5yTuzlu1Jo5aApnP+XkflQXATKQkWLo0DhojoKFqWJvoS3xwqjAE3/cn1oraOZv7jc0hRPEzxd ATwmFQee6xKlSwmBftpTgDUBWKOA16SyXJPycu2ceM1k8H38HVXoQpNrU6duXdQXhaORnCMOnq/6 DeW6NJBrJIP/81y1l/Pco08fje0YJEIzb3vK/3TDtGnbDp1l/xs+dgymzpmFqR4z0adfPzjKnE+d JjXSyVx1kc8bIeuSPvgNGzb8bWzk2LgRm3Rssg7L/16Pb5LHZGzWsdl6a3tM/t+8GVs2b7EO+V9I dfP2bdixZzf2HdiP5StWiGLUS6+Vk1ynbr17Ysu2rbJnWvbHu8+foL/sAyzxazuXhpy/Ayw7uXbT RjSSiRNXJGFqGlll8+LJP3ToIM7IBj9+xhRkLF7A60Szt+4a2bx9gqUvL924DjeZVPlkcVDSpDS3 dOlSDd//Gu4Kse/evQtz583FoMEDUVcmPLU4+jy5mBMnTaLCg/cAqhQpkqNevXpwd3PXSbRn3z6c PntOozLffPi7Rvv4yWONijx69Ijm5v4qYESqmxBfl65dMF+EpV8hZ5iRtkuWLdUglQGyiXNDuHfv nvXZT/FKRJAbT+7jxOXz2HfsMHYe2CtjD3aJALR7r9zftRtbt4vmL4t9zfoNWKVV1Sw57kuWrcCC xZ7annT6rFmYPGMG3ERQY7ASx5QZ0zWIat6iRZgpt52FOPII6VCjoADHuUHimDBhAmbJ+6dMmaLB a2MYzCQSPElowMABGDBggAg+A/X/IQy8ESGoT9++6Najh/qpee679+iulp1+A/pj4OBBGCSv1QAd ud9/0AANzBkgc3PQ0MEYNWa0pQKcq6t2YqtapxYyZ88qGlAS5MqbW3tRDxw+VH+Dx+xZmD2XgWBz 5HfO1TFLhNhZDBqS76xBU/LbeA4YDMVIWs/ly7B05QosXbFc19DSpUt0aGCUPE6haNWa1dqGk7dr RFBiLvo2Oc8HDh7EJjnXvXr10vr2LKdK7Y1xEK4Tx4uQulcFuLPnzmqEMOuRszrbnn17cfDQIVn7 h/SxTaIRrZXjcqyj4EYSsG70G2XfYLGiDbKJrxEBb/W6DVgnZMAKeuvkeQZeafCV3N8iAjjHerk/ f8ECrS+QN39+rXJn7+iEvgMGYepMD73GCzwXi8IwHzPk3DCwkJUKNeDQGmzITmiT3Kdg3IRJGOPK ILkJGCv3XSe6eXvMFWMYwDZpogZiMbKYt4w2nsSAxqlT9ViMQuZ5Zg/x2rLfJBMhzaIVR9O4CV5r FmmaL9fE65rJYBVABrOxna6nXJsVK1fq+V8nSgbH2vXr5P81WL1Wro8M/s9ztUvO6eHjx3GaUe4i SPP2iCgue9hqVZSVvWxTKkL3I1EaHj1/hmPynKv8FgpijZo2xXQPD1yUdfl9aoL/gCWKOS979O+L Fh3bY4TrOJ03NnK+KftA36GDhJzjeu3Thpy/Ay9EKzsgZNVXJLhMQsoB5ETS3MMNj919GLHZpHUL xEuRVE9y0NChUN6lMjZv3Wo9wkcwFeXMxQsY4zYJOfPnVSKl+WW2bDzefdhfwtOnT1QjPHnyhBa8 UH+rLI4Ro0ehWauWok2VUF+R7aIHCRwYCUTizZUzF+zsy2qgR/+hQ7FYNq6Tly/ilWimPkHiY54e cw5/FTDdZMbMmdpec6UsdL8IMz8aPD+3bt/CoSOHsUsW37kLF7wW4OfwWs73M9lYnrxgytQzPOVg tTfR/JknzYXN1JS79+7jzl3WH7ekxtxg/XERUJhixHQupv4wHoIpKBQS6H5hpy3eMgKa2iE1IEfZ 2Dt37owlskEyVYX527QgMKWIloMzZ86opeaEzCdab2hB4P8cvH9MNkqSE1NWGJtA9wHLhh63vpZp Lhwn5L4eg7f62CklNtYJYCrREVlDa2QD7tu/HxoLKffr31+jtJkqw9/AVCJbatDHIY/xcdvgY0wt kt/JdB1GwN621mf/pLLdndtat51WFNZwp8Bku6V1heeZOais8c7iMXRTUUtnDMJwWUfUfp7JdWHu LPNimQZju0Z8nO/loLWGsSRMB+Pg8Xh8HQ8f6HOsh2Cr2nfv/gN5jTz2kJ3SHuo15uD7tPY8r7/c pyC6QbS03iIYtWrbVgjTXa7BMU2t4jX2Phd47W3jiqaGWaxETFdi+tbZ80znkmutKWQX5VaGPnZe 54MlrYxpXkzf+pg2aEnzu6LuO57nU6dP6/ojCTK4kUoBLVk7du0EC+3we3ldMxm2x1gLgClznMfs DMffahk8Z5ZrwsH/ea54nnm+uVe+ff9eb1/KWmelRNbofyZ7Ey1sNvC1u3bvhpsInNPk+x2Wuflp XvG/D+Y/b9u9E+OnTsbgsaPhIQLOMVkTNlx7eBu9h/QXcjapVP8ITHC/KhvB3CWeqFDFBaHDhvE6 oYmSJEbBooWRIVNGBA4cRAtuJE2fFp369hJp77j1CB/BhPSjcpEYSUtzHkme5sNRo0aqeZXNJL4H b9691c2aGj7TSOo1bKiaedJUKRE9diwv8xhHyDBhkTlXLtRp2gQjRENYsWGdSqrMtX32/IX1iP6H 90JWz19Yypy+efP9Xbe40Bn8xfQT1u9+Jsf8VfD23XvNCeWgdeRn46yQruv48Wjbvr2WEaU2xjzY nw26IA6KxkpC3Ldvn7olfjZOipBBS0Kffn3VkkDf4F0hi5+N+0Ls1BTXijZO69zPBoVh1nQfJcIL 42Gat2iu8Ry05v1sUDhjrvMR2ce8F4f6WaDQdlQE1TWyHy/fsBZ7Dh1US6UNl25fEa26J2LF+ViE hP5smsj9CkPOAspo1J6PikbAPNeM2bJq8IsX2YUKqUE0vB81RgxUqVcXC1evxC2RCn2ChRwOC2kP GDEMWXJm1yAL+vkGDhyAo6KdvHz1/ZsVv+c9kdaZxE+tfebixeg1ahic69ZC8jQpvb4vR9AQIZAg aVIN83eoVBEt23fAxCnTsGf/QdGY/Y+gSVNXb93G/kNHsHvffpwRiZ1E/T1gOtrhI0dls9qIbbv2 4fqdB3j76yj2Cl6DL+vN/w5oWaHrY/TYsVi6fJlq06zC9CuA9cSp3XID+xVwWbTEJUuWaJ70kmXL tPDFryA0ECQaCgoU6n82WMf9mOxR06ZNVfdGv/79sGr1KrWw/WywIhj7C1Dr/hWsfRRCaQHTwjm3 bmqhFu8WtVPnj6NTtw6IETOG155cuqQh5+8GTSprN25Au66dkb9IEcRPnBixrFG1jD5MIv+zuf6U WbNw/to1rZLkEyTng8eOah4q+zmTnDNkyIC+IrUz4OnFS/8jRi6ZU7evY8HqFZqTWKhIIY1OZQQl BQovsg7AwJyEKOXghN79B2LN2vW4fPnKP2q8z8lJs9vmXbsxeaYHevcbgK49emH0OFesWrtOKyR9 i5auxxOCYW/mSZOnYuzEyfCYtxhbd+7FlWvX1YzkE7R4PJFrxoAwW8AXB01+NDn61juby4ekwQAy voeDpl+aGbnw/RvcdNnI5LmcC7bh9C/wd+/avUsD0lhZ6fkvQjb+AaYl+oeg8eHDXzqvLly8hG0M ANy8RbUvmoxZptE38FNJBN8Kfs73WsV+JVyTtbRR9sCZHjM1E2Lvvr1q6vdPaCtaOV8sf/pPwTXF dUv3At0F/K7fI+iQ8LkvXJO9hm4g3RvOndUqbOw0+GX8pXsNhRiuy0eP7mHn7i1o3boZvLpSBQqE Mo6OGnPgVxhy9gZuCPRzbdu1C24zZ6LnoMFo1bETmmvkZxcMGz5MK/MwVerVZxYie0PvP3IYvQcN RIasWbTYB9M1+vTpowEq9GP5JygeXL93R8vWzZk7R1OGGjZqiCzy2Wxz6EXQMqJEj4FsOXKiTt16 GD9hoga9kOC+B4yIHuvqqkUQChUrhgwZMyFNuvTInScvKlWphsEjR4smfdBPx3///p0G5sxftABt 2rdDydJlULBwMRQrWQb1GzXFBDd3LePnffPjoqSvi+ZcBjUxSpfBc/Xq1QfNlwziYulAn2B7UEZV suZ2w4YNdbRs2RKjx4zRiHn6Kv0LT2SxsuXm5q3bsH3nLpw+fxFP33zf+fYNjE2gyZE+0l9DZ/7n uHv/vvpG6XP+J2T3Ujbo6zdu4uy58zh++izOXr6G63cf4NHTZ0rMn/NZssQq/bbc7P0K+lrph6cP nuU1KVz8G3gqAt+DJ0xl9F88evRQBFxmPFxQC4h/avU8VyyFzJKoLFn6vfsPwdKx5+R7bt2xXSvR eS5Zik1btuLEmbN4KET7LUem9YLBtMOHj9DASt0bWjXHhJnTcPL8Wc00+Rxei0J25doV9c1vEMFm 565tWLpkAZo0qqcBm7r/hg0Dh1o1sXXPHuu7vg5Dzj5AgmaAwl25uGdkcR+QzZUFSM5dOIeHMmm5 YXxJqmfwwt5DB9FzQH+kz5JZyZl5lL1698b+Awf8nZxt4CTnJKH0yAjVHr16onDRwppjyDxP5qba SJrFMFjBinnXTBejr5Kk5BeNgRLmq1evNTKT6TpM52Gua+jQlpxKzXuNGAW5ChbB8NHj1M/9pc2K z7GGMAPeatWtrcVH9BjM05RjxkuQEGUcHDB2/HgNYLGBgTUkZgbTMA8yYMCAmgfJVpLpMqRHg0aN tFYuz4cNrO+8eesWtOvYXnNYbeeD+cssKtO1Wzc55gYN/GHK2fdqb9z8WRt57YaNGD5qtAgcHbSy 1pgJk7Bmyw5cuHFb62f7BTw/NMHyd9yU+Xj1ylW1DFDzZxAOtQaf35P/MsiJAYhMN7so2tBZec85 ec9VOQZNqa+/Qnx8PzUJzg1aFfj5b/1xk7aBc46/4frN29h38DAWLFqMSW5uWvZxqwhLJGrGMvgl AIjnisc6L5rypu3bMMNjFsaNn4CpHnOwftsunLt6Q2uXezeL8lxxPlMo4OfPmj0Xrq7jsdjTUzUo /m6e/w8+5jD9s2yGQlcVy2sOHzFC8+kXLV6sNaF57nkOv3cO+YTuS3I8amYkzKPHjmkP9cXLV2DH vn24cv26ChSce34x+/J4/F0M1GIgnvdUxGvXrmpAl2/CEc8V38NgQ/p/tfTn2bO4xDkiv5kWBO+/ mamSbI1LoWX//v16rkaIIMwxb/EiDSKkO+tbrRUPRMjedXA/Jk2bqgVAataqhWrVq6N12/YYJddv xbp1OC+/6WvznOeK5mnuJR07d0bWrNm89soAYUKiUNkyGOM2UUs8+2b5ojJ24OghuE+djC7du2oF w/Hjx2HqVHc0rF9Xi8XwWIFixUDlVi2w8/Ah6zu/DkPOXwEv7ZekJp8gOe85eEBD7NNlzqQFANIK ebBL0l5ZRNxofjSeiEbFnsIzZs7Q1BmW8kzujYw4GEWeL39+1TapRXJTYVTn1xb2M9E8aDru13+A FhTgsUj+yZKn0JSQyNGi4n8BAiFitBhaqpKpFVyYvi2+dx/eqw993eaNaNqiOZKnSqHEzMGiEizE wEIJLOzA2tr0F9pMz9TcGQ3Mz/T+uzhYfCNd+nRo2aaNBtzQ1cANg9HIjL5PlTr1397DTmNZs2dH o2ZN4TFvLo6dPPFd0eLv33/AkWPHMWnyFBE26iNP3nxIliKlCB2pkbdgITjXqIURY8fjwJGjot19 XTPkRshIVRav6dmjJ9q0ao3mzZqjY8eOmDhpklznvX/zCdLnf0Y2TG6ETCPieWjCymmtWqFzz16Y OW+BaAMX8OaD78TBOcDI+ZWrV6OfzB+2FZ3l4YHrson7J0hejEpfvXYdhg4fKQJVY9jbl9VyqBQe a9epo/ms2+Qasn3rlzZwfmdaUjZt3YZhI0eiTv16WsaTZVZLlLZDnYaN4TppshDwIa85xF//WObz vgMHNVq6Xv0GKFqsOHLlyiXfwx6t5HxNnizvkXX78MFDL9Lh9z4spMzzTy2LBSty5MiJvPnyoXLl ylpmln29L4lWR7LyDzx/+UJrpi9ZvkwDAPm5LO9Z1qkcasoa7tazp0Za02xPkvxSRgHPFQU0No8Y L0Jv+/bt1XrUQuYI87z79euHFatW4a6PNMtXb97J8Y/CVQQenpt6DRrIHK8ra6YZuso8Yw1zWhDo xrHh8Ytn2LpzB4YOG6bpnizrmUsE4XxyjZ2rVsEA+S0UmG/cuvkJqX8Jz0Vj3nVgH3qJAlSsdCmk SptGq9FFjRoNSWUfyleoEKrXqo2Zc+bhxp2PwrlPUJijIM70RubEZ86S5W/7QsiI4bVc6ySZH+yb 7xPX7t/DWCHvkqVLIku2rMiRM7v2cXYdPwaNGtX36koVLnFC1BMhYt/xo9Z3fh2GnP0ZFs35gGjO /VRzJjmnFjLo0qWLbrK2jeFHg5sCNR+aPZkwzwWUNmMG1eSpZXLC8JYVpFjusWr1apg6fbqmU3yJ lKhFLRKJl4VCWIowbNhwspkWEu2wPTrJJs5o9/hC2qFE682YMRO6CqGwrJ1vQSUvROo8dtoS2Z4j T26EDR9WqwyxPm/DJk1Qq05dZMycWf32KVKmEKm4jabAMDVpy9atqFChgmruzEtnqUD2deZmzFxW FpPJnjMH+gqB03fEc8HcWPZ5JvkHDR5MbkN8rKAVJKhGvMdLkhgVq1XB3EULVEv5FnDTY1TppClT UdLOHtFixtZSg7Qo8Dzx3IcLF147lo0ePxHnLl/9YuQ3rSG0tvQXgmRePYNLGP3Pco6MgWCd765y zpmb6906cV6I112+Q/kKFbV6EwUcFsPhOYqVIBEcnatixvyFuHb3nq+bONNaqEk0ad4cSZIn1w2m lmgmdMv4J0i4nsuWo3GzFtoX3FYild/Xcq7C6fXsKoItfXWMCfkc6EJgDm2HLl1l88/rdQyWi+Q5 C8vzLsLokOHDtSkIr9Wr129wUISkfgMHI7/M4YhyfnieWJsgYkRL+U9Wf2O9/NOnTqlwwPfRHzlM NGVW8+N31Ips4cNpydfQoUOpG4ulZ1esXOFvbhKmVFForFm3jvYwt50nDt5nha7SdnbaqIVpcV+K b+C85pzpJUIEzy+/P6uzcV5xjjBvnnW02Ynptreg1/MyX4ePGqvkympjFPB5vlijn5/v6OSE8RMn aQwHLR0k2yNnTqJ7395a6MZW5pbXhWuQBU5YX7tbzx7YJcqE9zn8OZCYD546joEjh2lFPgrilvXF uWNpe0uLG7sANmjUDLv2HfnscXkeaDns2bu3Ws64F9D6xtKgel/2Aw6W8WVN+F1yznj9CR6THbtW bpd9qFpVeV0wrbYXKVJE+dz6mODmihatmmllNO61sVIkR+vu3TRY2K8w5OzPIDnvO3wIvQcN0Khv kjNLAzIPlQvi3yJn72D+5SrRYAcOGSISZU1ZKOm9JEPbYF1lFthnKzT6rx+J9u0baOobMWoEcuTO qZMxfrz4aNOmrW6eO0T4mD5rpkjHpRAieAhZiBGQt1AxTHCfilu+SJ1sIbhuy0bUb9ZE08HChAmt pfXY0WbNunVYtnwFqtaogZByDllqktWqho4aih17dmpXqGyi6XJxMo+cFZ3YGpKmxaLy+YHDhFRS p4TuMdsD5y6cwdx5s5GPVdfixkGhksXQvH0b1RpYeSpFMkvTE45EyZNhyIjhKlX7FVy0jx4zNWY7 GsrGHDO2Jb+RJTjTyGadSaRyW/s4PuZcvQY8V67WNnyfAwswsNADtQ1u/Lbvx6L+tvKOrNdO8iZh UBXkprx61WpUqFhJNr+oXu/h5hVcNhDej5s4qfz2Dtiya7e6B3zi/uMnGO/mrt/Z9v5iosluluvr X3j17r0IsYfQsWs3baVq+xyWpkyWIgUiyabP/7mJsxECyZAm18+Bpvvhcu2zZMsuG6Wlchp/P3+D repVkKBBwOYaazZsUD/qvXv34T55CnLny6+lMwPLyJojF4qXLIOEiZLoeyhc0fLEQiQMoKRJmRpz QZlztvKbdB1RACdJ8H+OhIkSqtWKwqx/gEVsGjdrioRJLN+LgzXBWSjk4/+RUEY0/oWLFn1RwD5/ /ry6tHLlzu31G0hAFEpsx2K97gqVK2P1urXqiqPFb/HylSjj4ORl9qVgwNretveQqLmHrFm9Rt/z 6PEjzFo0H0VKldAUVCoDCUX4ZYMKWzwM90dWLFsgggAtEl/D2cuXMHKKGwqWKKoCOI/BkqusgmZX 1gEZM2VRlxgfL1CwsGjPC1RgfufLsZk3zgqAJGYKcHwPS/M2E0WG+0Kt2rWRWvZuPp4xY0a4TZms 1gQKtLRObN65A827dta2vnwNB/epBo3rYarHZLTv2EbLMPPxRDI/OvfupQ2U/ApDzv4M+nzoo+47 ZLC2E6OUSHL+tzVn76AES82RJsQ1stjatm8nG2LKT6qMceFQEs5bsAC69OwuWshm1VRskqIN7LPa vXdPpEiTSmsvZ0ifAZNEWqZfiRHVLErRTMgpZIiQeszwUeOgXafuOH/hkvUIH3H91k14zJ8Lu/JO CBU2jEjfMdGpY0f1k/I80Yc2YOgQxJPFzLaS1HTLVrDHsLEj0K5zJy05ydrHNMsztYhWAhZeaNej G6IkiqefTyJs27aVbG475LevQvNWzVGtbi2MneaOU9cu6vtY6alSpYpe54J1rFklixuxX8HN/vS5 0xg/aTwKFi6oZMjmDSVKl0EX0fzYjrJSZWdEo9lfvlfqDBnRvU9fHBItxzfwmp04fw7devXUZhda /zp4YGTIl1Nb31WsVBnJkiZTgmadb5pfSQSMeB8qGy/rPlN44u/JIMJYhYoVUKhwId1Aw4iGUZAa 4bhxOC3Clndw4zl4/CRatWuv88F2Tuxl090sWrx/gL/t1oNHmDl/AUqUsZMNzZKjz3PmJJ/TpkMH LVFK7YWP85buFxZH8Q1v5HhbRPCtXb++Cmv/+18ArUngVL4C+g8eLJtlY61lzvlAa9bIcWO11/bB Awc18IctYEke2UTjHjrKFfMWLkWTpi319/M9OXLmwGTZmOmbZVEgdodinAKvCYmZTVYY42Hv6IDg MkepbVEL7dSp0xcFCr+Ca3CeCGm5hUxZz5znhBkktqIq1Er5GL8rvw/N0nQl+WYm5mMshMHOYDaB j5p3SREAawoZsRwr29YydZRzq6f8LtZnYJUuClJxE9KVFUCtKSy1ym5jWXNm0+OwbjutcGyvynPF lLXOvXqosMta8HRBsWsZO66xBCzfwz2I8R+sbOeX7JHNu3aiUoO6CB0hrL43qsznWqJw0Oq30HOJ XIe+yJYthwpVqdKk0bKg7AFNv7ZPcD5xXvE88FgU5knKLMrDDJBtcq1ryznheWA99LadOuDw8WMa vX3t5g1MnuWBUrKuoohiwd/CEV6EjeatmmgDoS7dO4qQZhEMk6ZNh259++L4KRGi/Yj/HDlzupJu fBt+83h8GSTnQ8eOY8Cw4ciSM6eFnIVEunbtqj6en50z+Fg0YkYU9u7dWwipkmheOWXyfZSYQ8hE zS5acdPmzbRvMYNbvIM9f9t06YgkQs5szsDSpMuXLbM+Czx98hhdhThJzpZjBkbdhk1x6vSnJECw UtHIieORo0B+zStny8gRw4dbn7Vg0VJPFLUr7SUlp0qfCvWaNkDl6lURX7STLKIZsfqaDR/kKrp5 zECWAnm8pPMqVZxFo90q3+EElixbgoXLPHHq8gXrOyzFIFp3aIeAISxaBDeZdm3bqpDgV/C6bt6+ VUitjWgHiZQkaDIcPXacWhT2HzqsJTBTprH4u8PKuSsvBMsCFD7xnr540do9V69AucoVVcBgswf7 Ck4YOn4Mlq5epdob21FSW6K/rapod55Ll2D12rWoKxtmWBF2Esn5YWMVlulkWgyrUWWXOckceG7u terU0eBB76AAN3HadBQpURIBZBO2XMP/oZIcf8fhw9ZX/TPQunTo5Cn07D9ABCyL1szfUMbeDu7T pmnz+uGi0dAtQZcDn3dwcFD/uk/Q1Hzr3j0teVqwcGF9LU2uOXPmxrjxE7FfvjNjFWrUrKnuDtY6 rl67lmpq0+SzChYsqO+JGzeebL6dceTEGdy5/xiLPJdqm0c2eKD206JVS6xZswZusibYDIXv4fHq yDlk6dBTIuSwD3PT1q3gUr26XNtKmChC6z8tDEP3FIvzsE5CAvk8fi7LkLpUccHkqVMwf+ECdBAh gEGRGq8h15Z1x5kCRfePT4LmuZ8rRM/yxDwWNWa6pWgO53likRa2dbRp5HQdLfJcjBkeM7X2digR oNjNil3e3KdMwfJVKzFszEgUKFwEkaNG03PfunVr7JS9bsW6NahSuyYi0R0TPSpcRJBYJnN3y47t 6CB7RKIkFLotAsWwYcP8FCy7fM1q5C5WRL8bR+JEibSiIM3+9x4+wpZtO1C1anW1AkSTz61Zp7aW 2fQeGGrDXvmOrNltO1ac+AkwznW89VmLFapfv/7ajIPdzCrXqIbVG9ap0kKLF39LM1G6Csp5SSSv 4bmn8N2iTTMsWDJHlJguIqwk1GOnFGGc8/2EL/vg5/CfImcbMdMDQY+M98HHOP4pQVODOnLiJAaP GIlsuXKpNEZyZo/dX4GcCdbWZjk/1gUeOHigBjNwE7JNUi5yarGUbllbmVHBNmwTomnYuiWSpEuD +EkSy6ZXQ/MibXggpNJZNgub1sPBQJtTvkiMjIDsN2I4UmfNqq+jH5Van/fIWKYntGzbRv1s1AQT yGR3qlQBJYSwY4j0zo1y5oyZ1lfL9f3rA5asXI6K1ZyFAMNp+zgXZxccOLhftPvnWk5QI1Hff/TJ Xb5+Dc06tEXgCBazJImVGvy3bKyM+Fy4xBMVq1ZB2Ijs+BMetYQQmK5GkyCtCmxKnyN/Hv0Mamp5 RFNbtGiR9Qgf8UYk86MnjmPQyGHImC2LanY03c+R91+5cV3dAQwubCffkSZgBrMxyp2CQf8hg9VM yBQONpNgPWhG4rLM5fKVK4U4aiBMhEiqGTEgcOHChdZPFQFDvueiJUvgIt87jtUcZxtsu7lffot/ gOd/9foNqNeokZahJUFQY2N52jPnzmpaC4WGhk0aa0cqal0kSu8t+Wzghk4BkiVDGQRIMk8jWgp7 Ue/dfxBPnj5TLY5dy+zs7NQ3mjFzJrQQEm0pI03aNGrSZNlbal5PnjEyHBpQN2ToUOQQ4ZVExVgF 1iZnUwxqepzf9L3yNYzYfiQb9lUGpO3ehUVynhfIeTzAa/8P1zuDO2lxY4ONWDFjytwMJURYEGPH j9OyqNdFg6OAx4YTXD/MVigmAvOsubNxRea1T3/rXTn340Wwy5Axo2qLNDMzYJBuKZ53BrGNF4GZ PZepUdPk20O03xatWugaZNesIsVKYJxouidEwOK8vyifM8p1InLkzqNaJv3Vc2ReT509C5VEiI4l azZeimRoIud7z4F9WqKUtcLZG5sxI7TyDJF175t26xPMEskj89Y2L9l5jAIT4zO4d1+/fgOtW7XR Wg/BQ4VEqbJ2mCYarvc9zAZWQ2OzFduxUqXPiInuk63PWjBS9vHkyZMjjOzjZRwdMHvBPA085D5P c/m6AwcweMJ47T1Oa0mMGNHRuFlDzF3kge69umi/fFoaUmXMhF4DBuKkD0vVl/CfI2eOz5Gzf2jP vGjMbR0+eoy2OyM5c+NkkXv1OT/9NaomETSXHTx8EGNdx4nmVVW/p80Uahv5ChQQadIVB44cxj0h 9VWbN6GiEHJMWVBsi9isRTNs3/4xsZ6E1qFLZ4QWYrQdo0GD+hpQ4xOnzp5BbyGTFLJR8HVsNzdw wACtMGUDzehsOpEzDwWdcNp+r7hIqnll86DZmL6gKZOnWF9t0TTWb9qAJs2bIHqsGGq5qFa1Go4d PWZ9xacgaW7gb6pRFYHDhlJTJbszDR02FPe/4A/2CQY3TZk5Q/3dgYIG0WCitrLp3fN2DH6Ok3Ml L99kxgwZMFs0Pp9gega1i5ZCtnEScsMNA+fKznIOPwo4rIfsKhtkfjkPJGf6/0qVtUe9pk2QJUd2 jXZv0bzFJ/m6R4+zalF3xE1k8ZGxOM6cOXOsz1oIqb0IVmxY772hPPuRV5MN9/BB/yHn6zduaCMF RhszEIkbaRWZfyyract7ZVDRENGmSLhcQ6XtymAdn/eROcGAKzahYKlJFuChJYH1xufMXyBCjMWf ToGNpk12hOIco5+Uc8hONlv2y2bWQYeOnXBOhEUbmDtOK0Ql58pKznRNkQDr1KurmzVN8PRns5c4 y13OmO2hne1mCyl5rlqlKUasV/2lwCy/gMIkhSpaRmhd4Hd3EQ1u1fq1WoOaYLoifaeMNmab2axy /YeOHI7jp0+qoOcdV0ULHyavZatGCkXZcubAqLFjtD66DWwry9+qvvQ0aVBd1rudkByJh/77xjKv tu7cJfP047H3HjysPmq6D0qWKYNx7u6YNmc2mrVpjcwi4CROnRLlRdtnf3ZGglOYyi7KCxWBJKJB sz6DXzTnlStWoEC+j+TMWhIzvVnOuL927dJVU5gCBA6E/EULY8Jkd51zPrFPyLlihYqqvQcJFlS7 CE73mCV7+Ed//RjZxykAhJBzVaREcbhNnaK+ahsey9zatG8vWnXsoO6nWKLU1K1fS77TVHTu2gEJ 1KwdAClkrfXo3180Z2PW/ixsBP258U/B3MCTp89g9Lhx2jWIGhT7lLJl4DbZcL81AvhHgwuCxfFZ tKOVkAnNY7aJz0FyY+9Udhxau3M7JnrMRF7RIoKHCqWbWstWLUXo+NhakxJqp949ECaW1VQum3yD evV8JWfWEx44XDZgq+ZMM+EAmcDeJeijx49hmGjXefLnVZNZ7DhxUVgWSe4C+RBJtH0LOX+UdknO m7ZuRnOR9GPFi6OE/jlyfv3qteaLDhbyzyqbFBuokygqVKqkQTXfIkhRmuYmwJ7g/M2MSiU50/dn AyPNSbhxrVopydFj5ket3wYKDOs2bUSDZk0QTRY7fWLOsvGxRrQNLObAzkCOIvlzQ2bLwQJFi6By jepII8dl8BnJ2btwwOvMNKNMcr6pjbKs7BzrxsaiHTRrskVhGDln/wsSEMEjh8f/ggZGUNFGq7i4 4NAB/4nWZprWNBFkyogwoddUtOPGQnK0MthAbZ9dtXLJxs5zWbhYUSxcvhTP330a6ETNbcXqVahT v772fqZPvaKLM9bLHHjrjcgpCNJ6xTarJHCWtc0n1yqqXG9uvsOGDvtEy2W08V7RitjmkNo730eN sGr16tqPmJYHS/BacuQQwTFPwfzImTsXChUpqnXv2aDhlGi235OO5x3UzjyXLoWz/CYSTqy4cVBL iHPD9q1eVeEeiRAyVUiPlhBaAdJnzIC+A/rhoAjU3j+f+9slIfLBI0Zo60XuTYVkzkyePhVXrl21 vEhAgaBTZxHSRADn72ZLT1puosp6oxuilwjQpy5c+GS/ZK135hpz3uUvVFg0aVd4CpEOlc9ikBrn fAoRcNgGs1bdOmopYbS2CsNJk2LMmDF+8jmvWL5cyDmf1/6Uo2ghzFn80fr05PETje/R/GKSc5FC GO/uhms3rltf8RE0a1cQjZcKSZjwYVGhijMWyz7ovbIgyZnCWDDR8Knps8MXc+9toHhyQITe7v36 IqUIMrQ4VhdB323yBLRr3/pjQJg816lP70+aY3wNJiDMn0FJmUFJ4+Ui0jREjYaLuU27dmo6+tXI 2QZuciyd2VkmNtNHqEVTO7AtgozZs6OZSIe1GjfyihhlkESr1q20jKQNt+4IOffvjTDxP/ahrlu7 Nk75EqXIvOqRIrVnz5MHAUQ7842cjxw7iiHDhyJP3jwIF1Y0Z5HMmdvIjTWKaDS+kfNGknPrFogT P66SM3tzHz3yaeAVNSOWUx09ZrQ2XqcQwhQM+i3HT5ygQSG0gvgV9E9z4ea2mtyYntKyRQslGRv4 W6gxpE6XVn+vmuQ/Q84sI1tfCMtGztxE9u/bZ32FhZw9l3hqn+M4smEzDSiXfLZ9xQpIJteO5tsm jZt8EpBEV4a7nKuiQnRMOaG/ng0hGJh38Lh8t4EDUKJ0adWqsufLgzwliiB6grgIK5u4i7OznEPf A7K+FdQ82E+cPkx+D2qzbdu1VTJT/PUXLsl3pbmygPwmWiFyy2Y+eY4H7j1/8gkp3H/4QH3wNerW RbSYMdWsWlO0212HDni9jrdMp+vRp5cKyiRVWheyCZnyvFErHu86XmtLewcrWbWVdZtANHJq5QyA qiTnIbF1/mtAkszBbDmzyxzOiRixYuh1jSsExTnHet7/1KzNoEQKTQxCo+YcV9Zc/WbNsFEE/cfW Y7NM7rz5C1CseHEl57Qyv3oJEewT4cI74fE80AQ9WITdtOnTKzmWKVtW3S00gdtAoZT58fzNJGi6 A9gTm2bbLLIPUCu+ZbVK2HD+7FkNrqKglTsvXRRjVMBkoBZjWyJFjKQuh2QpUyCVfD8Gzdn2BwZ1 ussxfQtg8wklZ29m7QJly2DesiXWZ2U+3LuvLikK2ao5CzlPmOzmq+a8Z/celC9XHsFDBEfEqJFR u0EdrFq7BuxURtCyyDQ6GzmzZ/k42RvY0csGatkHZV0w5zqtCDwk58rOlTB27Gi0bNncK5UqdnLh gO5dfW2W9DkYcvZnMEDl3MXzmOA2UTb6QhZylgvD7kFMdv9VyZmgL5ARjOybS5Jmmg5NppxcIUKH QmLREkjMGt0YMAASJk6k5sSdO71pznfvoGO/XggV92PB93p16gg5/11zZvARpdr8Ir3TrESfGSOv vZu32KqRfZQZHBQ2TFjV1h2FgErYl1FNKWMGIWdZ2DbQcrFxyyY0a9Vc27XZyNm75sz65iTmkaJF sl8tNx1+TxYwYN4wyzCyRq/PSPUvgeRMgczmD/ONnI/JwmRQGDWbQEECfZGcubE1tKaY2ciZZjgb eK3Yv5h+WUbIhhfCySQkUVTOS4KkSTS/uWkTIWdvGwlbNjJ4jsFVjESmlaTvwP5YsX4NRk101V7M lURDbtGqFfoNHoQOPboqgdF9UFGIidHN/gFWenOf7K6+cZrsSQCdu3RWf6cNFy6cx0TRnLkRk0yz 58mNcdOm4NrDe+p+soEpLcvXrUFt0Vaji0DCFKC6IkAeOPXRyuBFzr0t5BxBjpc5W1a1lkSIFPGz 5EwNiVpYIplzdBPYCZGVdXJUoZTEHClyJJQR4hoxcoQKdDQ3h5fHAgUMqEFE/fv1w61vCCr0DT7J OZ4QZuOWLbFl107N7SbYCW7JsuUoXaaMWhlSp0mNHj17alyCT230kmiQ1JxJzhRknCpWxMKlS3Dj 9sf4CpJzbyFn/m4KzKw7kDt3Hq1rkDNvXkybPx9PfZwrknM9IWdGcefMlRuDhgzVHtFjXMfBvqw9 Isp6oJUkS/ZsyJnbEihr2x+oObtNmoQPdPZ/BT7JubCQ83zRdm3wTs7UnPNZNefPkXM5p/Kao2wj 59UylxiQSXD9j7aSM33j+YsUhqvbJFz0JvC+evVSg2S79+mD1OnTaS2CChXLY/iIYWjatIkKzvye kRPGR9OO7bXvgl9hyNmfwQt6+twZjBLJiWYu+ssYSNFJNh8GtPyMVKpvBX+DFino3VuLX9Csx/QK 24LgCBwkMGLFiY0aNWpgq7e+1ox87ti7B0LFsASYBRGptLlI+mfPnLW+4iNYP3my1U8bLGQIldQZ EEbNyYa9+/ajU7duIm2nQwjZyFMLsdWXSV+tVg0lJfbcnjptmvXVFnPkZtGcm7RsiuiyUNgAxEUI h0E7luffgz2JR8v1ocZM0x6/J7W3JvI92UjfL8UQfIK+dka357dG/3KTZNSq9zxXauMDBg3S8qKM JP8cObOsIlPZmrZqoTnZoUQwYtTsgf37ra+wdDNau2E9molwlETIOHykCEifLQsKly6JuIkTKjk3 a9oUV70JB9dv3sCChQu9Nvr4cr6riObdoWd3ODhXRO6C+VG3QX2wWtacRQvQvV8fDYgikZcsUULb QDJAyaZZfC9Izmz8X7REcQ1gYpR+l25dcfnax+/KlDzmrecRUqA2mD1/Xrh6zMD1xw8+IeeHjx9j Da0M8ltp8iU51xeh5PCZj8Ig5wSDlyh4JZONlr8nu/yunHnzqBmcAV4jR42E945x1OJoqu3QoaPO S1ps6PemMMdIdwZL5S2QT/3+vMbMF18oQm0xu9JqDeBmTqGQplMKg98i6HkH3SLsOuYsc9hGzo1E 6GOOrY2cX/sk59SfJ2fW4R8+bgzSZ8pgceE4V1bz800Rqm2gtt9H1r4XOYsAwsAwnisKa+5zZuPh 2zefWDAuXbyo9e1Jzqw/wOs5bORwLcaSSwQrEjAj41u1aS0CT2fVpmnm5rWl6Zffl1YeCqZf0qCZ GZJPvottH6Ibac7CBdZngcei0Xft3EXrAASQPYqunolTJvtKzrt37Yajg6NmZ4SNGAHV69bSPuks OWqD67hxlgBAEZDV5zxtqga02cAgU9aF6CBCXHLZ56PHiI7yFcpj6PChQs6NNbKe3zN01Eio2ayR Vo/0Kww5+zOouTEisZtseKlEgg0TNozW1u6pi2W/nyISfwVQw2dFKPYMdq7igrjx43ktCA4GUXBj ZUP2VStXWt9F8/gDrXUbVjQIvo5aXB/RILwHUdhA0+wcIYuyMplDy2bnRc7esGHjZtRp1BgxZaMI GSUSCpQugb7DBqND545qvmOf7YlTPwaEcSNet3E96jaqh4jyeqY3MJjp2DGL5nz7zi1MnzENDk4O ojlYNGbmrNIkx7xG7z7abwF9g1NESCgi54NFGmiKJTl715xYuYnngvOClofPkrNsqCzmz/SueIkS IHTY0ErOB73lGTPQi4VamjRrqn5BaoBZcuVASYeySJgsqZq1fZIzU3IWLFqk1eBix4qNSFGjCunl Q5GydkiSOiUSyrVi4BFdDf2GD0GZSuXUTMlzmCVLZgwSweLAIUZA/zPrD+fCZNnkvMzasjm369QR Zy6e1+eZa00TNy0b2bNlV+tTnmJFMG3pYjxgzXN9lQW0cGzevg0tZNOnsEFyriMkccBbmUT6XQ+I 1k8TNc8VBZcixYuhuAgyFDxpVmXXuNveCIrvIbk1atxYtWZabJzKlxNNuYyckzhCWvHQUDbf3fs/ uhpOCZmzjCVJRzWtAgW0HzJzz33rkOYXMKVu5epVWjealbvYJa9Oo4ZYu3mTtikkGGU/V7TZosWK KTmnk3XRuy/zez81axN3nz/FWBGMMmXNYtGcZV6p5nznYzQz9yimWpKcE8go6+SkRVdoYUon622w CLbnb934JOPhihBrI0bfy/nkvCYps1Z+9hzZtbof6/D37dsX69av0yjp9evXo1OPHiIkZNKAO+Zs ey71VN/3l4Rjas55RXu37UPMKGHZUhu4b3URcqYgE1QUAwb+TRUFgDEhPrFbFBDHsg6aORFC9jKm Zy6Tvcy7cOA6zlXJmZq+nawtDxFM2I3PhqfPZP5t3YKWbdsisQgg/C0VK1XA8JHD0LxFUy9yDhwy GCrUroYde/1eyMeQsz+BF5QLmlrBFNl4HMo5qj+K/gz69lgY4Ed0pfqR4BRlNaEZssHUEA0reYrk Gl1pWxgcDGqiv4hRs9wkjp84gdq166jFgLnJVWpUx0LPxbrJ8PywIQAJnJOaqRtbRAPgxGb9bAZx NBathyVEabZ9+PARpkydjqKlSiO8LLa4qVKgcYc28Fy1AqNF+s+aNaumgrDyzvV7bFbxWtOMPObM QhlHe4QIG0orTTFlhsU2nj97jpXy3po1a6i5iRIzyxWyiAcbHfwT8PexlrWjbHahhXBYvYmaBDVA G1jbu1XbNohj9UOlS5sOM2bMsD77ERQw9gsJduvdUyPiuTEwH5Obmg2MEVgsmlrVatXlvMVABBGG CohkX6VObaSVDZTaHesvM43IhuuiOc+YPQsOQjL83UzRSiFafMbcOREhahT1A2bJklWjbvOzAlPs j9WnYseOJeTkBPdpU3DFl25f3wJqMbPnzxViKK+mYX7XBrKZs5ubDadOndLKZ6lSpVatpWDJ4li8 cZ0G4HgH3UjHT55E/0EDkUZIidHf9A2v37zR+gpL0CNrvFetUlVTzGhyrt+oAZjLz2hkBjEx6pqZ ATYwl3Xh4sVqtqamzdSjViJs1a9fXwmeVptO3brg3OWPUc506UyawopjeVUjzJItm+YP06TuM2ra r6DwwUBSCgn8nhSonFycsYi5u08sft+79+9p3jvdUHQB5MiZE6PGjNa0NJ9a6PMP7zF5tgcyZ8+m ViMKSLPkWtz0Rs4U4trKmqS7gWmgNWrVUnM+LRMJkyVBiw5tsWP/Xry0RjXzMw4fOqSWApvmzNrm RYoVVWGB37uhCBQs9uO9j/aS1atRWNYeXU8ZZc4yrZPX4EsR7swp53Ft8zJN6jRa990GBqS2atlK 9xLWYaBlYIHsP1wvPkFLlItLFQRh5bxAgZTIZ8+bp80yKCByD+rRvYeeB+Y5V5V9Y9mqlXq+baAw QAsWq7dxD4sSJTIqVi4v53+4zJfmXuT8v8AB4VCtMrbu/ugC/BoMOfsTKO3RP7RaJhwjPClts5oP 01CyZ8+hTRq0K9VvojnbwNSWi5cvKcFSO6GvjpGqtsWRIEFCtO/QXmsx79qzR/NJCxUspD5XNgKY PXcuzrPFpkjw9L9u2rQJK2SC7963V1vGccycNUuk4XxaAIWSed9BA+C5YpmmsrRp2w7JZYOOHDMG ioqGN33+HN0QFyycj7x58miBjuL29piz2BNHZZPec2A/uvbojtRp0yBoqBBIJ1L82Anj1d9Kv3Nr 5mgLoZOYqTEXKlxEmzt8SxSlb+Bmvk60AVajYu4uf7+Do4MuXBvom69QsaKaqXnuaH70jZyJ06KF DRcNhYFL3OhpoVi7dp31WVod7sB96lTd3IKFCIWIQtDla9RA25491IfP+cfyg+fOfSy2wus4Qo6Z S8iDRMxzRx9ikVIlEcNa5UgLKYggFJoR29ZrzBE0WFAkF+26fZeOGkH/T3DvwX2sWrcWdRrWVyGJ Gly5ShWxSs4fBROCwXPtOnVATNHEaIngxrleNGTfQBM/U7MY48HzTnKaJNqhra41rSGThLxYmpEx FNmFPFzHu2pQGt02JJDiItiwZrxN06QAMnjIYCUnVqZjsZ3p06drgBA1Qwb+NGjcSCOibaCGzLSk zKKV8popSY4dq8V23n6nK4ABjqfPnNYiRtRkmSWRp0hhuHvMxB1rYwoen21SGcRJQYLlXucvXOgr IfHszpXnssu5oHbPFEUGTLHiFUH/NbuBsYEHteCcuXNrtyYKT8nTpkb0+HFQzqUyFi5ZrO1XCVpx 5sg6Z0Q3rRIMqmzeqqW6LVipi+eKgs0hb9H4xIJlS7W8Li1wrFjYTdbtPiFM37ph2bCZNfWrOCOI rG3Oy7QiXM2Tz7aB1gLm5LMICdMuG4sAtmHLZjWX+8RJWfMUlqPFtgSvphVBdYQINddv31IzP1O+ WCsgklxLWmVatW+PnVrc5eMezhKlDCKr37ChzlVazCo5V8BY15Gyd7X08jn/TwQAp1rVsX2P0Zz/ dVCCp5YyX7Qn+jipmZDEGDiSRTS87j17/nJ5zt8CmqDXCgG379JZNp+sao7kpKNWR0mWJUF79e2L mnXqaNBNItEu2oj0TVK0Se/sl9yjRw+VMkeOGSVkekKlZJqcGzVqrKbZAEGDIFXG9KhSq4ZOeHYI 4ubJylrdevXAiTOntHze1q1bUL5cOf38mHHiooJIwAOGDkXv/n1RSDYvalvRZVOoJxoRu+LckQ16 4YIFyG6tjMTBheTg6ISB8r75Inxsku9HUmA7PFYU+hbfM03R/B2sAc3rzU0pbfp0Wur0kGgD9FOx xCajy/nZjFxlYQs24+DncPOg35KEQk3vmggt85d4wk40ZmpDbKYwaNBgXBRBh6+heblzt+5CmGkQ OFgIpMqQCd0GDNRUt/L0T8omWbRoMdk056vfku+h+a1ZyxZazSh4yJAqwND82L1XTzUrqhlTtAQG 5tEfyTxYmvz4fVmXOkXaVOjYrbMGtv0TMD/3kJznnn37aDwGBQI2LWGHosPyOANuFghRlqtUQcu6 8nuwvvV+Ebw4X6hN3rl3Vy0vNMFy7e3cu1ubsdCNRLKvW6+uFqxgfMHyFctRTzRe+iFJSPR3ci7u EWGSDT0YqERNmB2Ztsg5okl94aKFmr5ECwjPf9OmTXHw4EGsW7dOo5f5GIXPMePG4fjx4xrMtlKE ztp166jfMZgI5jQzz5U5x3aUvjUY8Ss4F1k5L2mypHotEqZIjk4ihO0RYZ9CxHLRoqvIbycxc11W r15D41tIchQ2KLyw3S3nFecaK51RGGGpUda57tClkwjWu3WNHxUBtm+/floSlMIru4MxlmKk6zgU tS+NmIniI3vuXGo2J5HSCrJRBO7GTZoivpAhzyXz11nhjcGK9FnzfFSWczlfzgVdGuxEt3PvHrTt 2EGtGBR+cubMoYF1vF68np8Dy2d27tMLCVOnUNca5+yggQO1BgDJlmmXtKjRwsemOUPlmBS8GTjI 8r4sy0nLAOfQ1RvX4T59KkqWLaMFS2hJqCba8Yw5szFTBnO96WrjWmZONtPDzl25rC2FbaAlcOWa 1bpXUSiPHiMaatSuBrcp49GhYxvRpi1WssAyX6rK+dhtfM7/PjjpuYhYzYe+FfpF6NMkQXMTZLT2 JpHgfGs08LuADTQ279iudaKLiCZB8y0nHv0sjECmpkB/W4JECVUjYT1i7yYqSrj0PfF81KhVE2vW r9PNg5oNa+tmzS7EaS1+ETFKZCUYamwk2tL2ZbBUJG3W8CZo9qQ2Qc2GaQ7hI0ZChkyZVPq1Fflg AZW5CxfglizK+w/vi9YzQs2zfE4XjGhkKVKm1KIVzO9lyUWmJrVp00ZJ81si62lhYH9fas9OcqzA gUQzl/PDgKq2HdpjoGhh7GzDTZ2fyzainUQjYaAaP4daxZKlS7F0+XJtR3hHjnXoyBG0FI2Dgh43 vQLye9gucJm8hpohfYFRhESjxYgJl+o1sVyIY8vuXaotMGApjggtTk7l4CqbCiPwh4gQUkgEAgb2 MLCoumjas2bP1nrRC+Q8DZXn6X5hE5HatWqrYBQ+QkTdBLnBlqtcQTYtD1+Da74FnBM0DbJnMzU4 Xguat9m8oHf/fhgrc4GtOxlgwxxr+oQZoHTh3Dn17bO8J3PKaTnYKeuNAi/zmKkFsS46j8cIWwZR tWjdEpUqV1KBkSTPkpE9evQUIeeSCjpdunZRszorfjHvu4FsyJ1FAKlcpbIG2jGdMItowizEw6A/ BvU1bdYMseQ99GuyyUuv3r3UjNy8RTON/LbNL1afYhwDBbd/AjaEYHR7yjSWY9M/WtKuDIaNHKVN YhhkRZcTn+N+07KlxY3Dz2WcAwWdeXJ9mWdPMmFfZRJPZFm3YSKEQzEh6hGjRsr6WiYEOVKFDkuN 8v+hoqwJplhu3bUTbTp3FCEwnZpvS5cpjSHDhqrLq33HjkgtQmLAAAFVKGkiggzjISa6TdJ85oiR I2pmAHusT5TfMU0EyFYizNPCQGGJgiqtTAsXL1Tr45eC527KWl6wchnK16iqpmZet8KisVN4okuM KZe2725nb68ZDbQwsM73tBnT0K17dwyW771Zrsv9Z09V0BwzfpzWn+d7GInPeAQOxtkwD5uuMRcR DlfLb2L6mncxi+eT/QqaNW+urWGTpUiGlu2ay77jgW49OonGbclzDhM7DhrI/GRxGr/CkLM/ggRN 8t0sJNxBJiwDlkILsSRKkhiMBF4rZOSbqel3wovXr3H09GkMHzMGBQoXVgIi2XACciKTKJk6Vq9+ PV0Y3jUGm+aovq6SJTBbpNM7ship/ewQ7ZalEdlkwFY1ioTAikjZcmTXutCsGmUDtUFPT09ZkI21 SIpXyzu5pUZMibebaJbULPgdHj15iLHjxshrM6lJlxsCFzG1cprASIC8T5JgAAiDnyhpfwu4qVAy J7kxeEfPS4AAmvJFzd9WqpIVkRg8Qz8oFzctLuzXXLtuXdSuVw8T3N00l5K/kecsbbp06iLh+U0n GjQFmwpCOMy/5fnPl7+AajckTVoqBorwRJMkN2oOntPqNaprf2P6XKlhMb+Vn8mIZJpOqVVRSOD3 IQnRt9eyVSsNcqEWQs125OhROHv+3Dflf38OPFcsZ0s/JTdYZgPwurAHel7ZbJmrTaKlFs/vvlwE knuiLbNUZ9eePVGgWFEUZZDRgAGibZ1Uk7LrxAnImTe3ajo8X9QMw4QPi6Ahgmm6DIO6GPC2eLGn +hOZ/jZ12lQ1A1PApBAYOWpkxEkQF+EjhRfNMbSmJbGy2OYtW1QIYAEVFkcpWry4zjfOFwqb7PCU WNY5TfA8Xzz/bHxBAcCn3/d7sEy0fzsnez021xrXR5GixbSsKc3ZtNDRAkHhgI0nGEHOaztS7lep Xg3O1arCdcJ4/T6XRftjTj7zdkPKb+R84NyoI1p/QVack3PHwbXEbnqsHEftf96ihbB3clS/d+Ro UbQ6HWNrtKe6fH6wEMFVSGBBEcbe0NLRtkM7JEmWREk4HolPPqe4CBYJEifS+cx1yCIw3Xp0E6H0 8Fd9869FsDt75RLGuE3U/Ydzh8fg9WV8D7VwClScN91l/dMKRt/4+i2bNMODa4b+9mGu43D/5XMV FBnjwv7UVAYYJ8N9gO6RsOHCasAgiZrd+ljEx+e15JzgPGa/6oqVK4tQ5wxXt3HYsn09+g8UDV8U FV6vCHHjoUn7DjhgzRrxCww5/wDQBzReFjClxvCiwXBSsj8xfai/OzkT1IWPnDihDcgZ7cm8UU5A 2+BmwcjYnd6KkxCU8qldM8XJrqw9PDw8lMxoxqIPld1yxo93RccOHTXSmQuG/uxRsti3UwN58dFv RI2bGw2b2g8fMUI7AzmIJsl0EmqEvXr2wrZt22UxWaTwl69eyAa3TISkplqsgWkd+QvkR+7cuZBZ CCFlyhRIkCC+alEMaGFJRmrC3wp+LwoNTo5OSoTezwsHpfEqokHPnTdXg1e42M/I5kCTapJkSbUE YK0G9bR8J6OiaTqsW7++amq2Y7AOOjdU3qfpkZocA/FYk/zVy5dYtHChmiOpPdveQyLha3k/jmxc dEGwyMbniPaSCAc8BxSMokSPqteLdbq/N7DJN9y8dVMJI3+hAgglJGH7rtzoGaDDgEpGSM8SDZtp Nq9fv8KGDRth7+CgDRhY75g5uKtWrVIzJc8VA7BotWE/ca/jyWDEN9sZcg6y+A2DE5kydPjIYYwZ O1bJib5P7++hgFVTBCFaNEjk1GD5OaxkRgsGA7BsXaK8RoD/aYoWiw7xfP3TIiQ2nDpzGmMnjddK abY2j/xs7wGatHSwTgD7DlPQYhEUrgdquqzQxbl/+PBhTeekr7xHr15ewYkkOQrDTPHj/wlkHtao XRtrRUjjsUhJ5+S8de/TC9ETWDI3+Fpb/ARHhhxZ0b5nV3UXvHr1Wv2xa9ev1dQivabymoBBgyCQ t3OWJk0aNBetc61onwwU9QtItmzL26tvH6/uVrYRWgiV7gTmpzO+5aUInS/k9UtXr0SxMiX1NeEi RUSbbl1w9b5F+Ob+s2b9BjSQ71FY9gbWW2eEed58eUVgqasZK4zc9+1ach5pB6tt20TZmIO58+dh /8F9uHTlLEaMGKxmd/1eUWOhQcu22H/YaM4/DdQI1L84bRoKyyZBCSx+wgRoZDX10P/zJ4DaFnOa 5y5ejNL29l7aMwf9zZzUnrI56MK2Sptr5fdTY+Tm2kG0Cvq+bM0lmH9M7Y2EqK0PRQPkuH7jupq9 fQZ08JiUerlg6Cs7cvy4BnAwVYgBLVwwL7yROesrc1Om6Y4mymHDh2s9XxYLYMefLl07i4bUQjcw +txYr/l7NlZef2r4rG7lSC1DBBcGIVGqJ/HSxOomQg3rONvMd8dEmq4pAgU1D2pehUuVUC3loWxu FObmzJ8vEnkVleKpJVAzoFRPDZH+talTp+r1UMippqmcv49BTDSHUyOllYCvp3bFvFWeqy8F3rCV 5vwF81Gzdk0ULFIIbdu39coV9y+8kk3zyPFjGDpquAZzUfshSdC6QDIpbW+n5E1tlRsor/nyFSs0 RUndH7Lhs540C6vwXDISmJYDdhYqKr+dAW8sUxpDhEEWwhg/YYJqkyRZHovvoTDFHuXsA87YCWrC IUKJ5hs3tqavMQiM58IWf2B7D4M7aSKlIEdXhe3cZsiWBX0HD9TgRM4f29z/pyAJXLh6GaPGjVUB l+eJfYs5F3if1hi6JChEcB1xPtCdQfO+1iiQ80XTMYMSuRaY2bBl61YVWPi9KbgxaprzhIIfLThr hdz4G2zzlOdtiZBcEWrw4UKrMEPLDT+fHeI69OmBAxdPe0Vk87c/lfXP4DtmdfBz6HLi4DxOmiSp BopxrTFI0PY5fgHz27fu2IbO3buJJpwVIcOGRoQokVBarvMkWp5krdvSVhnVvnL9Ok2ViiyCLV0b 3fr2xvnrH/OVHzx7jm2i6U+aMV2L1bAI0+ixY9RNxTlFF4Fv15KP8bzws1hGlbEdzJd/+Oie7C+D NYaDe2KgUJFQo35z7Nnv9/r0hpz9GdxELslmMkUWddHiJSzknCAhGgs5s3vMn0LONtAHZCvRl8Da 1J4aW07ZQNq1ay+a7VohW0uuLzfZxULm1LhZzJ+bIsnbv8CiDExp8u7n9g4uMAaDsAIYzaNHjh7B MSGHI0cOYbdo+Wyov37jBvXJsRYvF933wLbhz/SYqRoxU5rYN5ibOU35NMN610APixZQqXJl/C+g RbsoXLI4Zs2d4xWfwAAp5rF27dZNI7AZcMP637zPbj62HG4baJqmdkeTOE2y7N1brFhx2JWxQ82a tfT881p8DtxweAyeH37fsa5j1erwrWZ+v+DF65c4fOyIVthq0rQJGjZooOlKHUV4Y0qiz+AzRvoz Cji4aGyhw4ZBgYIFNQjTO9ie1G3yFLRu2xZNmjRVv/KMmTM0cMu3YCP+Xgoe3NRZRpQ+U8YzkPR5 HX3blCks0p88fMRItGjRQtPmGjVspA0n9h7ye9DPt+LYqRPa5IJCbv369VBPSJRzi3nJ+7yVd6Uw wetP4c0mNDO7YcOGjx3kHj54oNYr+tmZ+84mH2xywUBOViV7Yo3v8I6L167AddoU0TKboEbdOqhW u5YWrmFQ4ea9QvzW13kH5yfbOup3lu/Lwft9+vTRoj/fG4fDtMltO3dgxOiRGm/QvlNHTJ81U4Vw 76DPmU1TmrdtrZUGS5QqhUlTJmvqm/crywz6C9euYq+QNK1+tFbQUvI9uHXrOvr26alpZHr+A4eD c81G2LnHBIT9NHDxX5DN1E20GQa40JzGIINGTZpYNOc/wKztHfTnUnOlFszKU9SgOSiBp8+QEY2a Nhdtdbn6+EhafC1NlNzoKWHbNBL/gm8bqXfw82jK5XfhoKmUt6z0Q/8RTcnUPGza1feCmgs1fpre 2az+rGzy/N18jFqQd1BAaNCooWiL8dRf36R5My3WYJP8+V14/vh+tiHcuGWLDhIwtTrvuaOETYuk z5rmbvqPZ82ajcWLFssGvl+Dbr4mePA88Tzw+9L8zHnrG7H5B17JNaCJnxYHkiHN/Dxv/P68Nt6x adtW1G7UAKkzZ0TWXDk1vY+WEu/guWfgGLUnHtM233weyzv4HM+L7T006+u1suby+gZqlbTy2L43 rzP9/r6l7fgXOHcoYPKzTst54uBnM02R18sGXisW+iDxkiAYe0BLCnONbeD85m9klPOefXuxbdd2 7D+4X32rn1MiaG1ht62T587gwIlj2Hf8qEZDMwr7qbVLlk/w3F4X7dP7d+Z9Wrf+iXDO78/aCuzQ duHiBS23ygh+n3P7vpD4Lvl9TCOkZayHCBLbtm//aG3yhrec9y9f6Nrz7Xm/4P37dzh0eD/atGlp acBBcg4UFhWrNcCO3R+r/H0Nhpz9GVwU52WSUDKjWduLnEV7+hPJ2QZuDOyMk79gATUNWqT1AEiR Kg2aimaxfOUqbato8Hecv3AeA4cMQiWXymjcrAnmzZunZP65zYHizLeINLQYaDqVj2YFvyPoKx0w YhhqNm6IVqIpzV64QPPo/4kg9SeCBMU6+WPGjtECNgz0at++/Sedv/4rYOoerU+bRbBbvGSJWsho /v9RfUWxgAAAmf9JREFUePqUbUzXokGDOhqoqnthwDAoX6Uetu/6aN34Ggw5+zOUnGWzYKpL4aJF LOQcP76FnP+QgLDP4fylC5qWQN+dhZxZvCI40qRPLxp0MyxdufK7zUR/MqixMRfXbbIbVqxcYfGX P3+Bvz74H+H8KeR14fIleK6UczVzBhavWonjIsQ8MnPqb+A+RO2UKXRMj6JPnbXRqXX/18A0R1qS mOtNCwpdNl+zHH0v1Brx4C5WrFqKWrWqacyJZS8MBUfnOti282OVv6/BkLM/479Mztz+T507g8HD h2ploYhWDTpAoEBIlTYtWrZpK1LrFl0kBh9BExrLpLIAA6PWDT4P+hlPnj2DwydOaIelJ7LpvjNa 899AtwSFPvp76Yume4Pa4pdM+78ieGU5bNYi+rR/5atNcr599yaWLFuE6jVctFWmhZxDwL5iTWzd scf6yq/DkLM/479MzoT2Nz12FIOGD0eBIoWtE/N/mueYPWcu7T6zdfs2LXdpYAE3Ukr2HIykNfg8 qPGwEM0zGazUZGjZd5AkSMSWOIqnMrde6d70u1lQuBpIynTwcFDf/ZVXCFM3b92+gcVLFqBadWfN mbbsgcFgV74Gtmw35PzTwAVw4eIluE2erPmWJGeWsGvYuJEG5vzp5Ey8+fBeNZte/S1lAG0Ve5iu wabtLP23Z+9er4AnAwMDA9/wO5LzzVvXschzPqpWq/wpOVcw5PxTQXJm1ODkKVM1GZ6pVGxCUL9R Q62Yxajb/wKeixa4aetWLVvKXFSbBh0hYgT1SQ8fOUILQDAy0sDAwMA3/G5mbWZK3Lh5DQsXz0OV qpV1v9O9L0AIOFSuha07jM/5p4HkfOnSZUyZOk1zS0nOrMJTr2ED7cv6XyFngiX/1m7YgFZt2mjN bRYh4ERlWcAy9naa5M9cWqbSGBgYGPzu8CLnRXPh4lLJi5wDBQuLSjXrY+cek0r10/CRnKcqOdOs /V8lZ/q3mHe4dPky7VDDGsQ2DZqlEbVq08TxWtvWZ+6vgYGBwe8GJecb17Bg4Vw4O1f0MmuHihAF tRo3xd4DB62v/DoMOfszvMzaU6eoWfsTcl7z3yJnG9iUgPmF9RrU145VLHjPCcuuPuxv7DbZHafP ntHAqD8Nf3n7MzAw+LPhnZwrV67gRc4RY8ZGo1atceDwx/7fX4MhZ3+GRXO+ZNWcrT7n+Baf80oN CPvvkTPrZrMcJksospFBzFgf2zYyWI4E7TF7Nq7fvIn3f1C0Mi0H/O22wUjs3y1a1sDAwO/wIucF c1GpUnntB859LmrchGjWrgMOma5UPw+fI2eLWXv1f5KcCZIS83jpZ2anHFtXJY44ceOiTv168Fy2 VJvo/ykgGb99/xZv3r/RWxK0IWcDgz8XnyPnGAmSoGWHzjjsow7+l2DI2Z9Bcr5w8SLcralUGhAm 5FNXyGf5qpW4/+Db2xD+KWD9ajZ/HzhoEDKzIL+1jRx70bLNZMNGjbDLR5vJ3xkkZxLz6/ev9daQ s4HBnw0bOc8Xcq5YsTwiWck5XrLkaN+1m3bP8ysMOfsz2BFJydldyLlIEW3Zxx7BbKS/bMUK7Zr0 XwbrRbNRQZNmzZAoaRIv7Zl+aDZdHzp0qNaBppDzu8NozgYG/y18jpwTpUyJTj164NjJE9ZXfh2G nP0ZrON66fJl7bFb1Ko5k5xptmWbxHv3/5tmbe9gJ5zlK1egXoMGiB4jhhdBs3MOz9mEye4yiU9a X/37guT87sM7vP3wVm/f/2XI2cDgT4Yh518YLC946tQpjB41Svunsrcxu1I1aNz4P1Mh7GvgBGZT 8iVLl6J06dJe0dscWkWsWFG4urv99i4ARmi/9/b3Qf5M1LaBwe8DCtO24RcoOd+0RGt79znHS5YC 7bp2x5Hjhpx/Gl69fKkNzZs0aYKkSZNq4Y2kyZKheatW2sj/c31S/4u4desWJk2aBHt7+49NyWUE DxcWVWvXwoZNG39Ig/9/CyRiErLtj//zz8DA4NcHCfmRKFPsLX76zGlcvnJZlas3b31v5UooOd9i EZJ5llQqW0BYwqRo2aELDh01PuefBvpLx44bixw5cyBkyJAIGDAg0qZLi3Yd22Pz1s14/OT376nr X2BeM5vVL1q0SAnaRs4cGTJnRpeuXbF5yxZTg9vAwOBfB/cnW9tNN3c3zJozG7t27/6iRY+uLK2t vXi+pQiJlZyjxU+C5u074+ARE639r4NSFqOR9+7bi/oNGiB0GEuzB45MmTOhU9fO2LJtqyFnX0Af 9ICBA5AsWVKEChVKz1m4cOGRK3dujew+ceKEdmwyMDD4vfFOyOvKtWvYtHkTFotQvm7tWpw8eVJ7 LPvVdPxvgeS8d+9eDBo8GC5VXOBStar2xj537pz1FX/H58g5VqJkaNWpKw4dM5rzvw6aM9iL13Pp EjiVK/eJHzWjkHPHLp21EcSjx4acfYIR3GvXr0XDxg2ROnVqPWcBlKDDwdHJCVOnT8fZ8+fwVl5n YGDw++L+08dYKHtkzdq1UKhQIdStWxez58xR0/GvRs7c0/fs2YNu3btr8x7Wq6hcuTK2btlifcXf 8dHnPE99zhoQFiAAEqVKg049e+PoyVPWV34dhpz9Cbwod+/d1Z7NzVu0QPLkyZVcAgcOjDTp0qJN hw7YsHmzIWdf8O7dW1y9fhWLPBeies3qiB4zup43knSixIlRRSTWBZ6L8ej5U+s7DAwMfjewfv6x M6fQqUc3xE0QH0GDBUP+AgUwyd0dFy9dtL7q18LpM2cwcswYZMuRQ79vurRpNU6GvmemzfoEeeC6 7GVz581G+fKOqjkHEEUttZB7r4GDcEKO51cYcvYnUOqj6fXCxQuYN38+6tWvj1SpUqmZNqkQdfNW rbFu4yYTEOYr/lLt+cKlC5gwaQLK2JVBzFgxlZyDBw+OePHioW3njjh2we8T28DA4NfCrdu3sXj5 UpSrXBEhQodC6LBh4FzFBavXrxWl5efui49fPsftRw/w/M2nHfIeijK1ZsMGVKleXYg2kqZ+Nmna FNt37MADX/oksJbBlWtXMGuOBxydympt7YBBgyJDrlzoN3w4Tn3BJO4Thpz9GfRT0CcxYeJEFCxY UIuQxE+YEI2aNMXqdeuFnE0q1edAgj50+BBGjBqJQoULad6zzTWQp1ABjJjkitMXLpgOVgYG/wKo cHBNPnv2TFMfX7x4oZqhDRpn8/y5xoyQqPj8l0zTh48eRc/evZA+YwYEChwI8UR77tWnNy4JmRF8 J/vAs1DT9evXtV7EufPn1aV15epV7XBHyyObB/G5I0eO4MCBA9rVjt+B35Wfzz2YZH/+8kUcPHIY u3btwg4h0507d2L37t36vrNyXB77sNxnVsichQswbc5sLFu7GiflePwMHoe4euMG+g8ciCRJkyJU 6NDImTs3Bg8ZghO+1GIgOV++ehkzZ8+Ag6M9IpCcRePOKO/pP2IETstn+hWGnH8Abt+5jbnz5qFU 6VIqObF8Z70GDbFy9X+z8cW34OnTp9gvC65N27aIGz++FzlHihoFufLnxVCRPlm73MDA4MdC/adC TPsP7MeWrVtEcD6ocTV/WQmaBLb/4EEsX74ca9etw5kzZ7TOw+ewfv16lK9QXhUWrulkyZNjoigx L6393B/K2mftaRZrmjJtGkaPG4t+gwag78ABcJ04AZ7LlmHTli3ao2DU6NFo3LgxatSsia7du+tj N2/dxtt3b1UB2rpjGwaPGY5aTeqjXLlycHBwgKOjI8qXL49G8r6+QrYDhGCbNW8OOzs7FCpaBAWK FEY550roI5/H+CAKG8RrIX32SkibNi0CBAyofQHYrIe/xyc+WMnZw0rOatYWzTl9zpzoO3yY0Zx/ Jii53bx1E/OEnO3s7ZScY8WO7VW+879cW9uvoKS+cOFCVKlWDbG85T9zlChRAqtWrVIXwpekdAMD g38GEi01zkGDB6Jd+7YYKES5Zu0a3Lh5E7fu3MHGzZvRb8AA1K/fAK3btFGS/lJWhaenJ3IKSXEd 013FgLBlS5dqVcWnsua3ilY7ytUVjZo2hV1Ze+TKmwep06dFmgzpUaxkCdRr2BBtO3RA3QYNkEOO Qy2WdfmTp0yJDp06ifBwRDNmTpw6id6D+iFX4fwIFSW8BucGCx4MgYNY4li4J2fOnh258uVDgsSJ VYsPENBS5z94qJDIkS8vxsj38O6CZLpnbtF+bf0AsmTJonu8T5Ccr1y7jFlzZlrM2lZyTpcjB/oM G2rI+WeChEHNeYGQS1mR1jgR2Le4ukh4nkuWqPnF4Ou4fPkyFstipqQbIngIXRAcyZMlw0CReo8d P+Yl2RoYGPg/6D7y8PBA0WJFkTJlCuTIkV1Iuj1Wr1uLdZs2qsaaXUgnYcKEyJo1K1yF0Gj5+hwW zJ+PTBkzKqEmSpQIbVq3wZHDh/Hi5QscEK2875BBKOPooGQbMXIkBBTStK37CEJySWTtp06TBrHj xvV63DaKFi+ONavXqvKzUgSIko52CBMxnOV5+bxIUSOrj9v2+hChQiFytGiIFC0qQoQJhaAhg3k9 FzVGdK2xcFcEEBvWiZbsUM4JQUME19ekke/Bc+MTtDZcvX4Fs+fS5yz7v3zvQMGCIVOu3BgwYgTO GLP2zwPJmYVIFoqk5eDoqOQcTSYBtcBFixf/1hWv/k3wPNLPNWbMGA2ss/mfo0ePjnLly8F9srsx bxsY/EDQhzt9+jRkzZZVA1sDC1mym1w70VI7duuK3KJhMqsiuBBWqtSplJxp9fIJrmUea+q0acgo 5BxaNN4CBQvq/6wSeO/+PSxcslhNytFjxxINNyjCCpFyrceIGUP7EwQTgqMGzIqLUaNGRezYsVXp iRQpkj7HpjkTJ0zESdGa3aZORurM6YWULWSbRrRv52pVUMmlsna/CyqaLAmbAV45RTsv71IJZcs7 IGU6yz4TPkJ4Dfq6KAqCDTt37UKT5s0QRYibx8yUKRNmzZplffYjPpLzLC9yDhI8OLLlyYshI0fh 7IUL1ld+HYac/RmciHfv3lEidnR0UnKOKtKZS9UqSth3DDl/E7Zt347adeqof4obQTBZWAkTJZTH amPDpg14/dYEhxkY/AiwM9wm0ZDr1a+LpMksHeRCCklnzJIFWbJn02AnPhYvXlxUrFRRzdq+BWvS Z3v5yhUMGDhQNPCUiBw5MspVqIBVq1crmdOPPX22BwoWL4oAQQKpZp0je3a0aNECXbp0QfnyFbzK +5KYK5Qvj169eqFfv35aJjmF7A0k67Zt22LlqpUYPGIo0pCcAwdEqPBhNTp8yoxpWLBoAdq0ayPa N0k4sB6zqRDuoqVLsGDxQrRs3xrJRDvn73IRZWrfkaPWXwAcOXYMvfv1RYpUKXUfypI5C2Z9QXOe M282HMtZyTlYcGTPkwdDWcDEaM4/D6o5y2RbuPij5uxFzvKYIedvAxf1zFkecHZxQTSRpLlwKUFn yJgB/Qb2k0VzWBa/IWgDA/8G9zLGzyxbsRSNGjcQoTiBapbUVKl90k9LsiQxTxMN+7wQj/dobhse P3mCbTt3qOYZP358xIwVCzVq1dLSvC9fvdI90WPuHBQuWUIJNVz48GgmmuvBgwdx7do1TJsxAwUL FRJtOiyyC2nTnHz//n08fPgQGzduRJkyZZRouUe4TXbHgCEDUaBYYUSIEQUJUiRF2y4dceT4Ma1D sWSZJ8o6llXtmKbpcTTFP3+mvuoFSxehqAgI0UQjL1OuHFZv3Wb9BdAMnLFjxyJn7lyqvWfKnBnT 5XuxYr53eGnO80Rz9iLnYMiROzeGjhgh5Gx8zj8NnNC379wRKW2hTAKLz9mQ8/fjxcuXOqGHi9TJ IJDgIUOqBM0CLwULF8SgIYO+WE7PwMDg+/H+wzvZz27BY/ZMOJV3RDTZy7j+bCNT1qwYNHSIrsHP BYNxP1y8bCkqVXHRPGF26WvarBn27t+v2jn3xBmzZ6FgiWJCzgEQWT6jZ6+eePrM4r/etXcvKjo7 q3BepHBhbN26VR8nLly4AGd5jrUQWE1w7PhxGDRsMMqWd0LStCmRq3ABjBg7Wr8DsWvPLlSvWQNR RKhQ07Q37Xfbnq1wLO+AGCI8FLWzw8K1a2ErM3Lliq0NcBHtnJchU0ZMnD4FL2FJt7KB5Hzl6iVN pSrLVCoh56DBQyBnnrwYNnIUzl0wmvNPAy8Ok+3nLZgPewdLErr6nKtWNT7n7wDlUvqrNm3ejOat WiJV2jQIZK0eRj9YwUIFNbLbN4ndwMDAf7Bz1w60bN0CKVIkQ6BAAXX90QRduERx3eu+lEJ17cYN zJ4/Hw6ijZIUWfWPqZJHj1maQJA4J4vmnadwIQs5x4iGLt26yuO39fmde/fAuVpVxIgZEwXy58fq 1av1ceKYHKNChQqqkVODn+g2Sch5CBwqlkOGHFlgJyTtPm2q7smvREvfuHkTnEVRihwlCjJkyIhp Qrg2bNi6FvaOZRA9ZgwUKlkScxh9/pdlX7GRc5EiQs6hQyNdpgwYN30ynuDT3/3hPfv5X8B0j6mw sy+NCBEjIETI0MhboBBGjR2H8xf9XgnNkLM/gxfnxs2bmDN3rlcqlSHnz4Pk65eEqBu3bmHFqpWo Wbu2BnLYJHcGjXTq0hmnzpzGsxeme5WBwY8Ai300bNRASDAuAlrTjgIEFnIuXgyr1nwkS9/AAiIe s+eIsuKgpEhyZtT38ROW3sY3ZW2PF1LNni+vmrWjx42NLj264+q1q1oIZMOWTShfuaJqzvny5cOy Zcv0fcQB0b7LicZMcq5UuRLGT5yAnv36oGiZkkibNROc5LHpHjN1T2ZzjRWrV6J8xQoaDZ4+fQa4 u7njw18W7XfNhuWwcygl2r18jmjI0xfOx+M3r3R/Yu3v8RMmIHeePAgRPDjSi+Y8YcYUPPfSrS2w kfO0GZNRxq6UknPoMGFRuGgJuE6c9EmQ2ddgyNmfwcl07fp1zJo9G6XLiOQUIYJOqioi+Rly/hSc 9JRLuTS+RtA0f9HH5D55spqjbOTMyM/S9mUwYbKbErRfiN7AwODbwLaJrNoXwppKZBv0vc70JTDK O0iMC2XvqyhESUUlQcKEaNmqFQ4fOazPXxfNerSrKzLmzI7/iVYeM0E89OjTW8j5mqZZLVm+FKXs SiOSEGp+0ZwZeGYDhQYWGaFZm2mXw0eMQKv2bZEpTw7ETZEEJRzLYopo5fwMVjHzXOYpQoI9woYP h/Tp0lvI+YOFnFevWyYKVUl1Q+YqkB/us2fioQj89CuzM16ffv2QMnVqbQOcSch52swZsnd9uuNw /7eQ8xTZ/1mEKgLChY+AEqXLwH3KFFwWQcWvMOTsz+DFuXrtukzYWShVykrOIolVrV5N83YNOX8E pzWXBWVPkrRfiPXgoUNo3LQpEidNgmAiwTJALEGihOrPWrB4kaldbmDgj6DflxHGvXv31nxmEjJT pzh4P1asWOjUqZOWsmTqI2NufIIlNzdu2Yz6DRsgTtw4iBsvLho2boQ9+/Zqi0UqM8NGjULKDBn0 mJFjRke3nj00GJRlOD3mzEKBQgW0shgbZaxYscJ6ZGCvkDO7AMaNEwdly9qjrxBozYb1EC91MoSK ERm5ihSCq/sk/QwGhM1bMA9FihdB0GBBkTJFCkwSbdZWpnP58sUoXrywBotlzZ0LE2dMw5NXL2Vf +gs7duxE3Xr1hLij6XdMny4dPGb+XSjhsS4KOU/1Rs6M/i5jb4+pIiRQ4PArDDn7M95/sEw2j1mz Uao0fQ4R1VdSvUYNU4TEB7iMScz02viVoFlfd76QcI06tTWwhAuF1X/YXKRDx46aj/jkyRPrqw0M DL4XJNozZ89gyrSpsLOzV3JkVa4UKVMiVZpUohGG0wjqokWLYtz48er/pYXLJ+iPPn76NLp076b1 qWk2prJC/++r169kv7yBYaNHI7loslzPEaJEQddu3bQQEUuETpXPz5Unl/bIp1nbu+a8S8i5rJOT plLZ29mhd78+qC7kHCdNMgSPHgnZC+fHWLeJuHr9mipGc+fP1YjsECFDIG2atHB3d/dGzp4oWaKo lufMI0LA9Hlz8dqqVa9cuVJ/ZxDmSMt3zJw5M+bOnavPeYcXOc8UcraatTlKCzlTg6eJ368w5OzP eC+S4PWbtzBr3jy5IHYarcfUgVq162CZTCoWdTewwLvmzFu/kPObd29x6dpVuE+bgqIlisuCtVT9 CR48BPLlz4/effrg8GGLuczAwOD7QaJdtXqVdo6iOZrrLGXqVKjfoD5atGqJfAXyi5YZQf23rIY4 f8GCz0Zs3334ACNGj9JiJWHDhUXJ0qU0e4V+4OtCzuMmTkTG7DlEIw+BeCJ0UwO+KkTG/VJdWVky e5Hi4sWLrUcFtu/di2JlSmvtfXvRnEeMHoF23Toja5H8iJs2OYo52mHS9Km4duO6KkZLREGq7OKM JMmTaVWxuULAtmDS7du2oFq1qlqopEJlZ6zdtEkfJ/iZWbNk0e/AVLJixYt9IiTYQHK+dOUipnlM FW3ZEhAWNlw4FCtZChNFEKA1wK8w5OzPoH/i1r07mOu5EHZMpZKJGyt2HNSpVx8rVq1WSdDgI0jG 3odf8EYk8b0H9qFj507IkDEjQooUzEXD4Ls8efJg+vTpGplpYGDw/WBBEVbiY00Brq+gwYMpsbHO 9KYtm9Grbx+te80ym8lTpFB/7+fKd74Rop8m65IVwgIHCaK+6tFjx+KKkNXt27cxR5QZxwoVNBuj WPESotFO1sfZN5nxO3lF8GY/5WzZsmmNbht279+HMk6OiJMoAarXqon5C+djqscMNGrTAg5VKqFJ 29ZYtHwJbt+9o4LAlq1b0aNXL7hUr651ulkf3GaKv3jhAvr374/Kzs7o1bu3dq6yYc6cOchoNbvH jRsXTZs11W5XPsGuVJeuXsL0WdNgV7aM7kmhQodBwSJFMXb8RFy8ZALCfhpIznce3seCFZ6aa0dy jh3H0pVq1Zo1hpz9CazCtmzFcjRq3AjxE3zsXkUzW+vWrdUcZwjawOD7wfXDrlEs/ME1VrBwIUxy d8ON69e1/sD2nTvQtGULpBZCzZEjB0aOHPlFlxJJtWDBAggYKKC6+pq3aKEBXawStkc04BHy/jbt 22HIkCHYum2bHuvZ8+dyfyvate+gbsKmTZpqMw4bTp89i+69e6Fq7Zqaz8yWswePHMJ8z0UYP8UN HvPnYb889vjpE63Ff/bsOaxYuUo0Ww/tcnXWW42EZ8+ea3ctNzc3Tdfi92IaJ83h/E6sHkZFgGZx +o99Kx9saRl5CTNmTYe9gyVbh6lU+QsVwehx43Hhot9LDhty9mdQBrv75AEWrVoGh4rlESlKZCHn OELODTTlwJCz/4AmN0aBesyahbx583qRM+vplrG3w2yRdC9cvIj3vvjADAwMvg5qzjTnUgBu3KQx pkydosFhNh/tw8ePsEbIrFu3bmjfob2SL/s7fw6bNm+CSxUX9R1TCy5WvLiahpl+xIpfjIjeu28f jh8/rv0J6Kt+K+uX9bfZh3nFypXYJqTN/21gsNm+A/uxQY59TN7PdpEMTLt2/RrOXjiPi1cu4/7D B2pt455BzZ77BlOarsstu2HZ8OHDX5oPzd/Iz6C5m9r7ug0bUL1GTUSNGg3x4sdD+47tcfjYUV9/ K8+NFzmXtZBzqFBhUKBwMYxxnYAL39APwJDzD8DD50+xfMMaVHCpjMhRo2hEY+169TRP15Cz/4IL mtWGokSJ4tUcI1Wa1GjQyGKpoORtYGDw7WBv5CNHjmDR4kVYJyRsKwriHSTCfUKoGzdtxKlTp1TT /Byo1Xbq2gUJE1uivpMmTYrRo0erhupblPfPBr/TkaNHMVC05mw5cmhwb978+TDdYwaePP97gw/C 4nO+JK+ZBjt7i1lb85yLmTznXwJPXr3A6s0bUImVaISc2T2lRu3aWLrCBIT5N+hHok/K0clRcx1t pu20adNh8LBhuHLjhvWVBgYG3wJqjqwtwGIg1Gw/B2qQfJ5a6Zcq9V0SYnKbMlnN4xSkWZCELqiT QurUkH818Lds3LgJDRs3RrJUKZEoaRJRsupi6/aPNbd9wrdo7dBhw6FoiZKY4OYuxG3I+aeB0tbN e3cxZ/FClC5rr9KWplIJOXsuX4a7900qlX+CHW9OnTkD1wnjUbRYMQ02IUEzB7qiiwuWr12Dx5+R cg0MDP49kOhJbK3btNGIaBYjqVmrFlasWvVL9hygwLB2/Xo0b9UKRUuXgnP1aqL9TvjET+0TJOcL l89jyozJKGVX0hKtHT4CipcqjUmTp5ho7Z8JmnUYgNB7QH9kyJxJ8wLZHLxmnToagGDI2f/B4BT6 nVq3bYv4WijBUl6Q6RJtOrTHtl07P5viYWBg8O+AeyNLdS5YuBB16tZF0eLFUKdePczw8MD5Cxe+ qHX/DNBHzUIpY8aPR78hQzS4jK0jvxT09v79OyHnc5g83R0ly5RQcg4fIaLmOU+eNh1XTBGSnwdG 9rGWaxk2vYgSWTW5hIkTo17Dhlhq8px/GFj9Z9acOagk2nLMWLGVnAMFDoSs2bNiyLBhWtDgV/Rr GRj8l0ACZmvJWbNnoU+/vhg0eLAWZyI52wLNfhWwoNSVa1exa/8+7D18GDcYpCaE/aV9hOR8/tI5 uE1zQ4nSxZWcI0aKDHtHR0ybMRNXr1+3vvLrMOTsj2ApumPHj6OdaGsxY8dSguBgRZ0mzZpqtKEJ CPsxeCcLm2kVU6ZORaFChb3OfdhwYbQ6G/MZ2Vf2gyFoA4OfCkaBs9Xjrt27sG37du1ORaXmV9Oc ScLPXrzA/UcP8cyPljdmh5y9cBYTJ09EsZJFlZwjCTmXFXKeLuTM6pF+hSFnf8T7v95jz759SsQs 0h4wUCCt/ZwqVSo0a94cK1et1uLrBj8GTL04KwTNIBP2e7YRdK7cuTXi8sChQ2oCNzAw+LmgyZh5 1Mw95i3//xVBgv4WgZ6/4/S5MxjvNl5reLNOd6SIkVC2rAOmTZuOa8as/XPA0p0MThoxeiTyFyqg 2jMLrDNloHHjJkLOq4zm/IPxSsiXRQSyZMmipQVJziyfylJ9E+Vx03jEwMDgR8FGzq6fkHNElLUv K+Q8DdeuGnL+KWD3kidPn2L3gX3oM6g/cuTNrXVk48WNi7p162H5ihXG5/yDwaCTDRs3aO5z2rRp lZwDBQqk9W3r1q2LQ6I9GxgYGPwIvHv/DmfOn8EE9wkoWqKokjNzne2t5HzVkPPPxd3HD7Fw5TLY lXNExEiREDNGDNSsWQtLly0z5PyDQdP2xUsXNSLUwdFRe6+SoDly586tFcVu3Lihfi8DAwMD/wTJ +ayQ80SSc8liPsh5qiHnn42HL55h2Ya1cHKurO3HYkSPjho1amLJ0qWmZeQPBn1EbEN38eJF7TMb SYQjGzknSZIELVq2xJo1a8x1MDAw8HeQnM9dOItJGhDmk5yN5vxTwdCB+8+eYMm6NXBy8UbONQ05 /5ugBj179mwUKFgQUaJGxf8CBECECBGQI2dODBgwwNei9QYGBgb/BL6RMxUEBwdGa8/AtWsmWvun geR87+ljeK5dJZpzJSXn6ELOLJzOXqKGnP89HDp8GL379kW+AgUQMlQo9T2HCx8eVapUwZ49e6yv MjAwMPAffELOJYqKQhAekYUDnJzKYabHLO1d7VcYcvZnWMj5kZWcKyo5RxPNrWrVqtrhxUQL/3u4 z3KBO3ZoY/jYcSyFSTgYye3u7o6bN28a37OBgYG/wVdyjhIFTuXKw2PWbEPOPxv3nz9Rn3P5Ks7a MjJypEioVKkS5s+fr63QDP4dsMIPA/DcJrsjb768CBQkkJIzLRk1a9XEYs/Fslj8bmYyMDAw+BI+ NWtborUjR44CRycnLVNqipD8ZDx++RyrNm9A5WpVlZwjhA8PJ7k4s+bM/qQXqcG/g917dqNbj25I nzG9dsPhYGGYtm3b4MCB/dZXGRgYGPwz+EbOXhXCZpoKYT8dz169wPrNG1GlejX1N7CFob1DWZGc Zqop1eDfxf0H97Fv/z60btMasWNbzNshQ4ZE8RLFsWSJJ969e2t9pYGBgcH3w7eAsIgRI8n+74Bp M6bjqqkQ9nPx/OULbNi0EVWt5BwmXDgLOc/yMOT8E7Fw4ULNdQ4cOLASNCu3denSGXv37taG7wYG Bgb/BDZyttTWtpAz2waXsbfHFKZSGXL+uXj2/DnWb9yAKlWrakBY2PDh4eDkCI85s7VlmsHPASO0 a9SsgVixYmnN8zChQyN79uzo2LED9u835m0DA4N/Bpbv1AphbpYKYcwOYRnhUnZ2cJ86BVeuXrW+ 8usw5PwD8ES0sDXr18O5ShUl5/AiOTlVKI/Z8+bi1u3b1lcZ/Ns4ffo0Ro8ZjRIlSqhES+2Z6VUZ MmTA5MmTTeS2gYHBP4KltvZpuE6y1NYmOYcTci5RujQmyR5z+coV6yu/DkPOPwCsr7163To4u7hY yDmShZxnGXL+qWBHsAMHD6BHjx5IlCiRkjMHS6x26dpFe8oagjYwMPhe+ErO4Q05/zJ4+uw51mzY AJcqFrN2uIgR4FC+HDzmzhZyNmbtnwX2i3395jWWLl2KQoUKedXdptnJ2dkZc0R4unLV74vHwMDA wDvUrG1tGVm0uCVam+RcUsjZTcj5iiHnn4vnL19i/ZYtqFq9uiagh40QDmXLOWHmnFmGnH8BHDt2 DE2bNkPChAkRMmQojdxOkzYN6tavh02bNllfZWBgYPBt8CJnNr4obgkIo/ZsyPkXwYvXr7Fx2zZU q1nTQs7hwsLe0QEzZ3uYgLBfAGx4PmXKVJQrV16Dw6g9Bw8eHKnTpIarqyueP39ufaWBgYGB38Fo 7TPnz2LC5IkoWsJCzrTMlbazw+SpU01A2M/G89evsGGraM41a3wkZ4eymMlUKkPOPx1Pnz7F0aNH MWjQYKROncbL98x89Lbt2uHsuXPG92xgYPDNIDmfFXKeOGXSx5aRkZjn7IhpM2eaVKqfjafPn2LN +rVwqWoJCAsXPhwcRHP2MOT8S+D9+/d48eIFVq9erZHbNnIOETIkKrLM6sKFuojoozYwMDDwKyx5 zucwSciZFcIiRIyAyFGjwaliJXjMnYvrN0xt7Z+KR48fYeWqFahUuaK2C6NZw9HJEbNmzzLk/Avh 7Nmz6NChg/Z5ptYcNFgwZMiYEY0aN8bmzZsNORsYGHwTvDRnmrWLF1FyjhYjJipXrYb5ixfh5jfE HBly9mdwQ2fQ1/wF82DvYK89hCNYU6lma7S2SaX6VfDg4QPtFFarVi0kS5bMUphESDp16tQYM2YM Hj9+bH2lgYGBwdfhpTkrOVs051hx4qB67drwXL4Mt+/6vfGRIWd/BqP1Tp0+pcUu8ubNgzBhwiBy 1CgoX6kiZs+bY8j5FwL9yhcuXMAkt0la1tNm3mZjjPr162tO9JMnT9QMbmBgYPA1vP/wHhcvX8TU mVNRsnRJRBTFLE68eKjToD6Wr1qFO9/Qz9+Qsz+Dkb4bNmxAixYtkDRJEo0CjhYjBio6VzYVwn4x /PXXX3j16hW2bt0KJ0dHL3LmKFCwAMa6jsORo0fx8uVL6zsMDAwMPg/uKTdu3cDcRfNQ1qmsKmbx EiREwyZNsVZ4gT3m/QpDzv4IXhiGyo8aNQq5cuVC6FChEChgIMSOGxfOVatgzvx5hpx/QVB7pu85 RswYmvNMck6QMAEqVKyI+QsW4NnTp9ZXGhgYGFgspOyh8PDxIzx68gSv337sbPf81UusWLca5Z0r Imr0aEiUNCnaduiIfYcOaY95go12WC3s9JnTuHjpIh4KafuMcTHk7I949/499h04gKZNm2ogmE0L S5AoEarVrIG5C+bj9h2/+xwM/h08fPRQq4OVr1ABiZMk0WtGkmaRkv4DBuDu3bvWVxoYGBhYyPXs hfPYtW8vtu/ZjdPnz+P1mzf63NsP77Fm03pUcK6MqDGiI3mq1OjRpw/OXryoz7+R1+3duxcT3SZh wMCBmDx1Cg4Kcb8VwvcOQ87+CCXn/fvRrn17JBRCDhMmtDZWiC+bPMl53sIFhpx/Qbx6/QonTp3E ONdxyJc/v5dQxWtXu04dHDx4UE3bJnrbwMCAuP/gAbbu3IEJk93Rb8hgjJ0wAavXrsWxkydwVPaS 6bM9UMahLKJGi4pUadKgS48e2LFvH84JQa/fuBF9+/ZFWUcHFClWFC1atcTades+0b4JQ87+CG7e 165fx6LFizWgKH2G9AgZKiRixIqlZm2L5mzM2r8aPvz1QU1U23fs0DxnGzlz0Pfs5u6Ok6dPGd+z gYGB4t79+1i1bi06de2K0mXLIn+hQnAqVw7N27ZG70ED0LpDO+TJlxeRIkdC8hQpULdhQwwZNQq9 BwyCS/WayJYtG+InSICMmTKiWYvm2LR5s9GcfzQY2Xvn7h0s9vREufLlNFovYuTIKC+bPn3Ohpx/ XbCsZ/ce3REndmyECBFCyTlRksRaI33BwgXa1crAwMDg8ZMn2L5zJ7qJRszaCP8LEEAtbdHixkbm nDmQp0A+JE2WVLN14sSJo+RdvHQZpM2cBaHCR9S9JTxrbpcsCdfx43Hi5Ekvf7QNhpx/EA4dPoJ6 oj1HjRZN+3k6VahgyPkXByO3V69ZjTp16iBdunQIKAsutCyuJEmTonef3rh+/br1lQYGBv9lvHr9 WgO6ZsyYocG/3q1tIcOERpRoUYV8wyFo0KBa4CiWCPzRY8ZE4OAWoZ8jsihtrVu3xoEDB9RMzoBi 7zDk/INw7MRJNG7SFNGiRUeYcGFRlhXC5pgiJL86aPXwXOIJZxdnBLdqz5SIq1WrpvEEjNL0uYgM DAz+W+AewL3g0KFDqFWrptZGsJEuBwsa2QZb03IP4X3vr8mUKROmTZum9RZ8i2cx5PyDcPLsWTRv 2QrRokdHyFChUMquNKbPnIEbN29aX2Hwq+LCxQto36kjIkSJ7LWQ8uXNp1IyW75RajYwMDC4Kfv5 gAH9kCpVStGQw3xCvp8bQYXIY4sm7ezigi1btliP9HcYcv5BYNh8q7ZtlZxZs7lw0SJwm+yuAWMG vzaYWjXadRzSZcnsJe0mTZIUjZs0wcqVKzUYxMDAwODhwwfw9FyE2rVZAjjp37Rj3wbTbIsVK4Zh w4fj1KlT1iP9HYacfxAuX7+Kdh07KDkHDBQIufPlxdjxrt/Uz9Pg54B5iGs3bkDdRg017zlI4MAa vJExUyb069fvmxqmGxgY/Ll49eolzpw5jenTpyrhsuiUb4TsfSROnBidOnXC7j17cP8Lgr4h5x+E G3duolPXzogeI4ZckADImiM7ho8ehUuXL1tfYfCrgv6kyyJEzZg1S9MjGNBBiZiFSZydnbF7927r Kw0MDP7LoK+YgaTHjh1Fw4YNETp06L+Rsc+RI0cOeHh4aCET+q0/B0POPwi3791B1+7drOT8P6TP khmDhw/DxUuXrK8w+JVB7ZnpDR1Ewo0aPbrXwmIQx/jx47XkJ+uoGxgYGFAD7tu3D+LHj4/AQQJ7 7Rc+B4NM7eztsWnTJus7Pw9Dzj8Id+/dRffu3b3IOW3GDBg4dAguWEu4Gfz6ePToEca6uiJ1+vRe iyuGXM8qVati9pw5xrxtYGCg4F7h5jYJBQrmR8SIERAgwN+JOVDgQIgVJzbq1a+HPXv2WN/5eRhy /kFgPWbv5Jw6Q3oMGDLYkPNvBBaUWbV2LVxq1NDoSuYssjgJK/60adsWx44ds77SwMDgv4ynT59i 1aqVaNiogewPyRDEF+05dJjQyJotK3r27oWjx45a3/l5GHL+QfCNnAcONeT8u+HchQsY7+aGMnZ2 IhFbKvuQoO3t7b+YBmFgYPDfAd1gx44fx8hRI1GocCGv7nbeR6zYsVChUkVMnzHdT1Y3Q86fAWst X7t+DafPntG6yidPnbTensL58+dx+/ZtDQT4HHySc9pMGTBwmDFr/254/vIlDh89qr7n6LFiei20 jBkzwt3dXa8ziwh8DSxbYkqXGBj8mWBgGFMs16xdi2pVq/oaGJY+fXr07NUTe/bsVjP412DI2RfQ nHnk2FHM8JiJ/oMHone/PujVt5cM3vbBiJEjsGLFCiXvz0HJuVs39VHywqTLkskEhP2mePLkCca4 uiJxiuReC431txs3bozVa9ZoIYIvgaTM+j8chqANDP5MvH37DufOnUObNm009dK2V9hGoUKFMG/+ PNx/cF9e+2kHKt9gyNkbPvz1F16KNnzp8iW4T5kM56ouyJYrB9JmTI+UaVIiRepUSJEqJbLnyI62 7dpi3/591nf+HT7JOWPWLBg6Yrgh598UK1avQtnyTogaNapXvdxs2bOjW/fuOHLkiPVVvsOQs4HB 7ws2pGCv5jdv3yhHfAnUiIcOG4pkyZIhWPBgn5Bz6TJlsHXbVusrvw5Dzt7wRqQZ5rd6Ll2Keg3q a0eikKFDIUCggJ+c5AABA6BEyRJYu26t9Z1/B8m5mzdyzpo9G0aMGmnynH9TsKQni8jQ10xXBWvl 0gfNtIh169ZZX/V5cEkbYjYw+L1AX/KNW7dw6uxZnLlwDnfu3ftiX3e6OufOm6v7An3MrKtt4w17 Rwfs+oYaCYacveHFy5fYu38/+g4YgJy5c2tOWvDgwbVhdsKECVUa4kiSJAmqV6+OrVs/LwX5JGdq 26NGj8JlQ86/JehXZt5zn969tWqYbcGlSZMGbm5ueP7iBd69f299tYGBwa8OrtcXsm6p7bId7IOH lvHw4UM8lMfu3r+Hg4cOYd7ChRg7YTxcJ03EkuXLcPL0aTx99vRv/ZcJ7hNbRDtu16E9MmTMgGDB gqkgHyZsWNSqW0f45fPWVp8w5OwNT54+xYZNm9C0ZQskTJxYy24yqbxixQro1bsXxo0dC9dxrhg5 YiQWLFiAS18wUSs5d/1Izjly58KosWNMbuxvDErFU6dORcpUqbzImde3ddu22CNC3T1f2r4ZGBj8 mnj89BmOnTiBtevWY/GSJfBcugRLli3F8lUrsWb9WiyW+wMGD0IlZ2cUKlIEhYsVRc06tYWoXbH3 wH48ePTQeqSPoC/ZErU9CvkLFNDAMLrAsmTNggGDBuLM2TPWV34dhpy94dHjx3phatWvhxixYyFE yJDIlj0r+g/shx07t+PK1Su4J9LUk6dPPtvmy4bHcqxePXsiZsyY2og7Z948GOM6ztTW/s3BxhfF ihdHyFAh1WQVLnx4FJH/h4wYgaOy0A0MDH4PXL99G4uElLt074Y69eujdr26aNC4EVq3b4uuvXqg ldwWLVkCEawplByx48ZFlZrVMXv+XFzxJSCYwcTM5mEmB/eJCBEiKAe4VKmCBQsX4NatW9ZXfh2G nL2BDa/nLlqAClWcESFqFCXnzFkyonO3jljkuQC79uzC5auX8ZcfvIf0VfTv1x+xY8VCANnE8+TP D9eJE3D12ucjvA1+fdC03btPH+TNlw9RrMFhXLCO5ctj1Zo11lcZGBj86rhw5QrGTZgAh3KOSJUu LZKlSokMWTIJIRdH5SouKCuPJ0mezIuYbaN46ZJwnzYFl6783UX54f0HXLp0GdOnTUfJkqW0A1W8 +PHQpGlTrN+wHg8e/l3b/hwMOXvDnbt3Md59EvIXKYzgoUOpxhsjZnQULJwflV0qoWHjBhg0dBBW b1iNqzev4t37T30OlJpIyjR/0rfcvn17NXsGkQ28YOHCmOTmZlpG/uZ4/OQJtu/cgU5dOmvkPhcr NegUKVLAdfx49T0b07aBwa+Pqzeua7psrTq1tGtg1pw5UVD2fpeqVdCiZUsh1CYoWaoU4sSJq6bp MGHCIHWa1Ggsjy9bvgy3bv9dCyYHXLx4CVOnTEWJEiU1aDR+gvj6nnXr16lv268w5OwNNDl0790L cUTS8S4pBQ8RDGHDhUGUaJGRSTRpl2oumDx1Mm7eumF9J/Du7Ttcv3EDBw4ewOq1azHBbRJKli6t Zs/QclGLlywB98nu8hpDzr87Hj15jJkeHsicNYvXHKH5qnWbNjh6/DgeP31qCNrA4BfH46dPcPjI YSxctBDjRYNmLQP3yZPl/0WagbFW9nGPWbMwaPAQ9OzVCz169sTwEcPh6emJkydPaFCYT6hZ+8IF 3etp1iY5U3Nu2Kgh1qxd88UWkT7xx5IzN0f6hL0PPvalQV9B69atESlyZI2wo0YUJEgQLdfIcmz0 M4YNFxZRokZBxUoVsWnzJn0fwai/PXv3YKzrODQQKalgsaKIFtOiNUeOEhl29nZK6Iacf3/wmq9f v17T6WzkHCpUKJSxt8fEKZNx6swZzY00MDD4dcF2jYwNuiFKFbvMnZP9n7cM2r1+/bpaOfnYkWPH cfjYMZw6dUotovfu3cPLly+ViH2C1tRz589hkvtEFClWBBEiRkDcuHFRt15drFi5AnflvX7FH0fO PGEMjedJZTPr9Rs3akm1jZs2Yceundh3YD8OHT6shSMOyy3vHxdt58zZs9ixYwe6dOmCXLlyIWvW rOpXLFOmDCpXrgwXZxfYl3VAihQp1YecOHESDBw4UMtxsnAJL/KKlStRv2ED9V38z1tXEua7OTk5 Ysq0KYac/xBwzrAQDc3Z4cKFU99zkmTJ4FK9GlasXm3SqgwMfnG8fPkCF2X/3rFzB5YvX45FojHP mzdPey1Pnz7945g5E/MXLsSWbdtwWYjbtxQqG0jOZ8+dwXg3VxQuWkjJOU6cOKhdp7aawpnF41f8 ceTMKOrTp09j3vz56NajB2rXrQuXqlVRt349tGrbBl17dEfffv3Qf0B/9JNb3h8xYgSmz5iBOXPm YOyYMegh72PQz9hx47BkyVLs3bsXBw8exLoNG9CkWTPEjBVbN+Ry5ctrwRL6qh8+eojVa1br5yRO +jEPliNmrJhwFHI2mvOfAy6yRYsXoa7Mr6RJk+p1Zl588pQpMHr0aO1SY2Bg8OuCGvPMWTNVqy1Q oIAqZFkyZ9Ge7aydbxuZMmfWmKFGTZpgzty5uPGFcr3Uxk+fPY1xk8ahYJGCCB8hvHa0q1mrJpYs XYI7d+5YX/l1/HHkzIYVW7ZuRZeuXZErTx5EihIFIUKFQsRIkRA3fjwkk80zbbp0SJ8hPdLJLe8z H61egwYYPHQIZs2epf6G/QcO4OatW38zXUyZOhUZ5IIFDhJEb4cJsVNLf/b8mWjhh4TQx6KBHKt4 8WJasIRFTCJGioiSpUthktukL9bjNvh9QCHw4qWLmDRxIrJnz+4liDGvkbV1OSf8Uj/XwMDg5+DE qZNo3a4NYsSy1KLwGgECIGjwYOqSpGuTltIIwh/5hCcGDRmCU6L8fQ5e5DzxIznHihUL1WvUgOcS T22Y5Ff8ceT89NkzJdfmLVogVerUemJtJ51lN0mqrHlK0uQtR5y4cVDW0QG9RFv2mOWhrQDpW/At j3nuvHnIkiWLXsAUKVPqe44eO6YXheb0s2fPYt++vVgqGnVNuSAMpafJM69cWDbuN3nOfwbodyZB b9y4EXZ2dl5zjNe6UqVKWLJsmUrYxrxtYPBrYv+hQ6hWo7rygm39ho8YAWlFcWP0ds7cuVSLphKW J29e1KpTG1OmTf1i8Snv5FyoSCElZ+Y5V61WDYsWL/5v5zmzBOf+/fsxZswY1KhZU80VuXPnRl45 uTpEm87jYzBYq2OnThqxx36cA/r3x6xZs7Bp0yY1fXjHDA8PvWCUqEj+vXr39rXxAQPE+ghxaxES uehZsmXHiFGjTG3tPwxnzpxB23btRMCLi1CiNTOAMEvWrGjZqpXGOTC1ysDAP2ELYP3bMNXbvwm7 9u5FuQoVEEAUrdChQyFZsqSoUrUK+g3oj3HjXTW4ly7PYcOHY7TwCa2qu3fv/mLENcn51JlTGDth rPZ1JjnHiBFTjltVo8D/0+TMk8OIOJZQowbNMpscDH9fwhJtcuspEsxi6+D9latWavDY5s2b0alT R9WMCwqpOzg4YPbs2V59m1+8eYNhQrAkZWreOXLkwHC5eIzi8wktQiIkHzNWLCVnSl9Dhg41Xan+ MGjhmnnz4OzigiRJk+pCZ/oEe7eOkrnCeAQDA/8CSfj9X+/x7sO7T8b7D+/1OQO/Y+euXbrHs/51 vHjxUF206JkeM9USykBfuq2YFsUsHt5evXpViZl7++fw9t1bCzmPH4uChQsiXPhwiCEKmiFnX2BL ofILGLnXtHlz/M+bKbxixYpK6HtEYlogt87VqiFylCiIHDkyqsn9ZcuX/027JngRGVjGDkY8Dn3b AwcN0otu8OfgFQMQRXseP3Ei8uXP7zVvggUNqtHcXNAGBv4F7mUk47fv334yGCX84S+Tvvct2CXk 7OjoqHEiiRInQpduXXHwyGHrsxa8fv1Gs3H86p4iOZ88fRJjXMegQKEChpz9Czdv30bHbt0QVojX tsnSLF2iRAmUL18eRYsXR/yECdXfnDJlSjV50DdNE7ZPMJpXyTl6dD1OytSp0E80aUphBn8OuFnS lbJt+3ZUEEHONm84GjdpjFOn/25VMTD4XnC+vf3wFm/ev/lkkKANOX8bqHCVK1dO61hEjhYFjVs0 x/Z9u7XvOnH/0UOcOHkKh48exeVrV/HGD+fXkPMPwl3RdqfPmY0KVasgYbKkWnjE+2bLQXM2i4o4 Ozt/tWWkd3JOkDghuvfsoQFjBn8eWLyAUdos82crXlOhYgUsW7EMj5889rVggYHBt4LkTBM2NWXv g/PLkPO3Yd/efWoZDRw4MAIHC4I8QqY9BvTFwuVLsXTVKu2F0KVrN7Tv2BGjXMdiy+6duP3wgfb9 /xwMOf8gUAM6eeY0Fi5ZojnRufPkRuiwYT4hZ/oVKW1NmjRJq8h8Dqwi06tnL0SLFk3fFzl6FLRp 3xYnT560vsLgTwLdGBNkMefKnRuRIkdCkKBBkCZtGnTo1BHbdmzHk8dPrK80MPhnIAn7NkxA2LeB gcNUsmwZPZGjRUX6zBlRoEhhFCpaVMvzJrX27y9cvBi69+mNTdu24t4XAsJYoOTkqVMYM24sChSk zzm8IWf/AKc2yy4+efIEm7dsQW+5GPYOZZEpW1akzpBOLlhhNG/ZAjNnzsSJkye0hNvnQHLu3as3 okaNqhc+eKgQaNC4IY4ePWp9hcGfhGfPnmGrLNxOnTtrDn2gwIHUXEayZtQnc+YNDAx+HRw4cAAu Li4axKl7tKxX7tcJEiRAwkSJEF9u6dakgpUpS2aNR2K/5y+tZS9yHmvI+Yfh8aNH2LtvL+YtmI8J bm4aWs8OJqynfenyJbx89XliJqhJ9endB1GiRNELHyBQQE1EP3jokPUVBn8SuCi58FatWqWWFdZm 53Vn5Ha7Du1x8apJoTMw+JVwYP8BOFeurDFEXKtseMQuVC1aNEe7du20q2DduvVQubKLEjObYrBS JPv+fw4Wcj4t5DxOyLmQkrNXnjPJ+b9chMQ/wZD558+f48nTp6pNUzt69fqVr8VJfELJuc9HcuZg w21KawZ/JjgvGCDIhR0mbFjrdQ8Al2pVNdCEFcP8mjlgYGDwY8GyzBUrVEAg+pyDBkUJuzKYPG0q rlyxNLe4e+eOkPEhbNy4Cbt378GNGzeVE760/ys5nxZyHifkXMiQ8y8J38i5imzSB0TyMvhzQSFu 2IjhSJQkiZdEniNXToyZ4Kpl/yjs/cqg8ED/JXNp1Y9phAmDPxTbd22Ho5ODxZwdPQZatG2LQz5S qYgPH/y+BrQIiaxz9mUoaCVn9vRXs/bChb72gP4cDDn/IKjPuXdvRLH6nAMGDYTa9evi8NG/VxMz +HNAK8vMObNRokxphIsQQa89C9FUcq6MWXPmfJPP6d8GA4oYCew9d1aLW5hAI4M/EBu2bYCdg51W 9kuYKDHatu+gxah8ggKqX4VU38iZGTvOLs6YP38+bt76fNMMnzDk/IOg0dq9enkFhIWJEBbNWrXA 8RPHra8w+BOhOc+7dqJj1y5InS6dmsxYkIQtRjt36fJL57nbyJl5s6/fv1aCNuRs8CeClqHVG1ej jH0ZTY+lAO3oVE67E567cAF3793HVWs/Z5Lt8RMncObcOTVL2ypG+gbfyJkBZRUrVbJ2tPp7warP wZDzDwLJuWePnl6pVNFixUD7Th3kwpmiFH8yGO1/7cZ1zFkwD04VyqtUzuvPhhg0bTF941eFd83Z VtjCkLPBn4jX715j2eplKF2mNAJY12ecOHFRt359TJs5E8tXrcbsufPgOnEiho0ciUFDh2reM9sG f8n6RZ/ziVOnMNoWrR0unLo2y1eogFmzZ38x/dYnfgo5c7HbTAW2Pz5qGX8GfJJzrHhx0KlrZ5w+ 8/l2YwZ/Bl6/eY0jx45qlLatfCtH4SJFtBTsw4ePVML+1cB1SD+z9/KQhpwN/kQ8ffkc8xcv1DVp W58ciZMkgV3ZsqhavQYcRJMuJM8zHTJ7jpxyvzC6de+OQ4f/7pe2gUVIqGWPHDUK+fPnR9hwYZWc ncqVx0wPDz+TM7nxp5CzBpzIovcq3P7XO7yXvw/y96dsBErOPT+Sc/TYMdG+o9Gc/ytgoQKm32XJ ltVr4afPkAEDBg7E4SNHftnAMO8E7eVz9qO/zcDgd8GjZ08xd9EiLclsW58cQYMF094JzE1mvFD4 CBE08yJ0mDB6n2WcN23ebD3K3/Hm7RutZTF0+DDteBgmbBg9Tjl5n8c3kDMjwn8aOXPx07Tw8vVL vHj1Eq/evJL/36hZ4P17IelviJD7FfFANufevbxVCIsWBa3btsUJUyHstwWJy6/CI9OmNm7ehEZN GyNOvLhqNosVOzaqVa+OpcuW4eGjh/q6V69e4/KVKxoleuzEcS1w8CuU+rQJ0Lw15Gzwp+HpixdY t3GjmrETJ06MuPHiadERjoQJEyKRPMZqkByJZSRKmgRJkydHnbp1sWPHDutR/g6S82HRrAcPHoRc uXIpOTPuqHyF8tqG+JcnZ25wJGcS8lORYB4/fownT5/h+Qsh6pev8fr1W7x793tL7A/uP9AKYTZy jhQ1spYENeT8e4JzkUEkHH6dl4zMnLdgHhycHLSkJwNPcubMqcEi165dU0H07LlzmDpjBjp264J+ gwZg/aYNX6w8929BxRD5nYaYDf5EcO2dPnsWE93c0KBRQ+0wWLtOHTRo2BDNWrRAm3bt0K5jR7Tt 0AGt2rdHS/m/Q5cumDZzhraP/ByYB33o0EEMlLWcI2cOhAkTGlGFAypYfc6+dTD0DT+VnCmVU2t+ 8vQJHj16hCdPnuL5cyHn569EmxAN+q2lBdr3bhD8jJ+Je08eoVffvohmbXwRJXpUtGnfTku7Gfxe 4PyjNkt/Ev2wfp2PnIPnL55Hj149kDBxQp0HsWLFRKtWrbBz104h5vPwmDUbFSpXRtqMGVCgSCFM mDQRT58+tR7BwMDgR4HrjP5jWrJmz5mDRYsXY9Xq1diybRt279uHPfv3Y5fcbt+zB1t378JeId0L ly/h2RdcUiTngwf3o/+AfsiWI5uSMxU0NtjgZ/z65CybGz+cgTPPXz7XH8sUFPbOfCNa85s3sgmK ZEPtWk1r8tpvIWhuij/bf33h/i2079ldSNkaEBY3Njp26YxTJiDst4JtrtJMzflKsxX/9ytevHwB tynuyJQtk84DplWVLFkSruPHY6bHLNStVx+x48ZF8JAhkSBRQgweMlgLmRgYGPxYcB2ToFkYhH3X b9y8qd0EWZ7zqXASeYm3j+U1j2Q8k7X8WvaBL63/N7JHHBBy7jegD7Jlz4rQSs7RhZwrfRM5c9/5 qeTMgJM374SQZfA+H+OglsL/VVOR8f6dhaD9ChKzVjiSv38bjMK9df8+Fmxei/K1qyNcxAhaWD1J siTo3qunaEtfbhlJgcLnn8HPA+eqas2yKCkV8/Zb5iKxbuN6VHCpCLaPY83tpEmTainX6jVqIk2a tEraHOwVzupitCIZGBj8frCRc/+BfUVz/n5yJn4KORNK0H8JfVoH/yc1WZ6zELT3DZH/W17zdfB4 tmCWfxuPnz7Bqk3rUb9jayTOkBpBgwdHYNmQ06ZLgz79+uDc+XPWV/4dJGLbd/eyGsj//DMk/fNg I2iODwxW9OM8tIHWkm69eyBDxgwIIRpy6NChkShRIg06CRXKkgf9v8CBkC5LZox3m6Q13A0MDH4/ qFn78AEMGNQPOXJmswaE0edc8ffIc/4abJshtWaaEVV7/hZytmrf36rh+Adu3b2D4RPGIkO+nPhf 8MC68QYJHBgZM2VA3/59v1ghigRMQtYiEBq5bi2haE0zM/j1QcvJ3Xv39DqfO3cOFy5cwOo1a9C5 W1fkzptHKwbZNGXvI2TE8ChsVwoz583B8xcvrEczMDDwT5BBfqSaowFhRw5i0JAByJk7+8do7fIV 4PEN0drEL0nOBM3S1B5JVKpFfkOU7M8k55u3b6P/yKFIkiGN18ZLU2a6DOnQu69ozue+Ts4k5tdv X1t8nDT5//XOkPNvAgY3LvJcjNZt26Bhw4Zo3rw5atasiSJFiyJJ0iSqOXsnZQ42e48YKzocqlTC /KWeGn9hYGDgvyB7cBfl+FEEbSHnQ0LOA4Wccyg5RxPNubxVc77xJ5AzyYgao+3vW8jpZ5Lz/YcP MWP+XDi4VEbU2LG8GnknSpIYHTt31rqrn4OSswgh1JhJzkw1s5GzMWv/Hrh95zaGDBuKdBkzILxo yUyfYo5z0KDBECRIEK/54H0EDBwYMeLFQcXqVbB4+dKv9go3MDD4dpANWJeP40cxg42cB5Kcc1nJ OVp0VKj0G/mcvwaSkc8/v+Jn+pyp9Rw6dhSTpk5BSbsyCGnVlCJGiohGjRvj6LFj1lf+HfyNKpR4 M22rWVsI2+Dnwy/zkJozy/QVK1lCW9H5JGLfBptjsNG7S41qWLpiuZDz5wvrGxgYfB98I2euZu/j n8Jm1h44mHnOFrM202mZLjlbG1/8x7tS2bTun2EKprbOriUXL11Cp06dEClSJMsGHCiQJrof9GM/ ZxUwGHEut98imBj8GNgEJ/596XowePHMmTOY5OaGsg4OXtf/S0PJOV48VJH5sXS5IWcDgx8Brloy AoeNjHmfqo9t/NOdVsn58AEMHNTfEhAWJgyiCjmXF3L2EHK+/l8nZ9tG+jNJ7c3rNxg6dKhXhTCO SpUq+bkrEb+77c/g58MmLGn8g9Vl8rkYCF57tpqbM2cOOnTogOLFi3/SAMPnIDmzfGBVIedlyww5 Gxj8KHDF2latBh7Lun5nHe/l/3+623qR80BrtHaY0IgiHOBUoQJmzJ6Fa3+CWft3B5PbBw4Y4NXP mcPZ2RkHDhywvsLgdwLJ2StA8Z2FoL9U/52FdO7fv69R2+6T3VHG3g6Ro0b5hJRtI2CgQIgRKxYq inS92NPzlyjfaWDwp0PJWV2IbPLy3rKm/Rh0/Dl415xz5squ5BwpShQ4lHPCNI+ZuHr9mvWVX4ch 5x8Ebsx9+vTRdmG2TdjFxcWQ828Ki5RtKY7DojjfspAvXLwAN3d32Ds4aMcb78TMwWjtcBEiaIwC /VIvTCqVgcEPB9evCt1c0zr+eRAxyfmwplINRK7cOdWsHTFyZNg5OmDKjOm4Ysj558OQ858HdTLI grYNv4J+6Os3bmCSEHThokURMrS18IhtBAiAwEGCIHue3HCbMvmLtXsNDAz8D1zTJOQPokH7Bzlz rR85dhhDhw9Bnry5ETZsWEQQci7t5IjJM2cYcv4VYMjZwCfOnDuHEaNGoUChQgjhSyR3irSpMXrc WFMhzMDg34TI2apFfyGOxK8gOR8/cQwjRw9H/gL5EDZcOCXnMk5OmDJzpiHnXwGGnA184vXr19pu bvjw4UiT5mORGttg44th8txTQ84GBv86vtUi5hvevXuLk6eOY8zYkShYML/W048oHGBfrhymeXjg 6p9QhOR3hyFng8/hyJEjaNeuHdKlS6dmL9v8iBMnDoYNG4bn/mTWZmAZ5yEHS4J+yU/+/MVz7YZF n5nBfwv/lJAMPuJTcs6n5Bw5ajQ4arT2bFy7bqK1fzoMORt8Dgz4YkrdgAEDkDmTpZUkR8wYMTFg 4EDce3Df+srvx+t373DqzBmsW78eGzZs0Mp0j4V8SdA+8UKEgWPHj2HX7l24dPmS9VGDPx02TdE/ zLkGFtCsfeLEMYwaRbN2XoQNFxZRokVHuUqV4DF3jsae+BWGnH8QDDkbfA1Hjx5F/Qb1ETFSJAQJ GkTnStPmTbH3wH7Vnr8nOIWbLDXmsxcvYNqMGWjXvj26dO2KeQsW4Oy5c5+kaTFSlaVCj584gQmT JqBP3z6YO2+uFudnuhhBTfrhw4e4c/eukvtr+f+fBs0Y/BrgdWQqkS0QyhD0PwfJ+eixI9aAsFxK zixCwgphs7i2/utFSH4FGHI2+BpY6nOSu5s2xYgWPZqW+stfsADGuI4TwjyuPupvBUmVuZSLly5F 3Xr1kCVrVpHgC6Bb9+7YunWrfqYN3EjoA5sjm4ZLFRfkzZcXDRo1xOq1a5SQuWlfvXYN60XzXrh4 EbZs24aLolmbrlm/N2waM6+v9s1/b+n6Zwj6n0NTqY4exqChg5CTqVTW8p2VnCvrOvvPl+/8FWDI 2eBroHl73/596C3zhL2eAwcJjOgxLAt5yZIl35XvzM3h+MkTGDF6FPLkyyebQ1jEih0btWrXxlIh 7Hv37llfyQC1Nzh26hQGDB2CDJkzIUKECMiVJzfGjBungWt3791VYu7UpQtq1a2DTl27COkv+aYN xuDXAwmYRGwjZi2sY83zNeT8z2DJc/6UnLmmnV2cMW/+PNw05PzzYcjZ4GvgZvjw0UOsWLkSpcuU 1jkSOHBgpEiRAmPGjNEqc9+KN6INHxOte8jwYciaPZvmT0eKHBlVqlbV6mMkXBtev3mLo0LOvQcM QPJUqRAsaFBkzJQRAwcPxoGDB3Hw0CGMGDkS+fLnR+KkSZAxc2Z07NTpi81bDH59aG7vXx/w9sNb vHn/Rgfvs8gOnzP4fmie89EjGDx8iAi6NGuHQYyYMVGlShUsWLAAt27dsr7y6zDk/INgyNnArzgm ZFerdi38L4BlnjCCmyR47dq1b9Zk3r57h9PnzmLchPHIV7CA+rzixIuLho0bYZ1owU+ffUr45y5d xtBRo0RzzoKIESOiQIECGD12LHbs2oVlK5ajSdMmn5SgLVWqFDZs3KCbu8HvCSVn+WMrWpKyas5y n82CDDn/M5Ccjx0/imEjhyFPvty6/mLGiqVNjxYtWoRbt29bX/l1GHL+QTDkbOBXXLp4ES1btUTI UJb2otSe2QRj2/btePT48TcFYLFG8LmLFzBpsjsKFS2CCEK4SZIlRftOHTTQjFuzd1y5eRMjhIwz ZMmivjF7e3tMmz4dO3fvxoxZHqhYqSICBgzoNYczZsqEeQvn49Wbb/eHG/w6sBE0hSwd8meI+Z9D yfnEMQwfNVzIOY+QczhDzr8aHhhyNvAjLl++jF59eiFJ0iQIECAAggQOgrz58mHI0KE4dPiwtiD1 K0jOFy5fgvu0qShaorj2EU+YOBGaNG+KVWtW48bNG1qBjCbzW3fuYMuOHejQuQuSpUyJmDEtm8jy FStw/ORJLF6yBLXr1FHNmQRNoaFY8eJY6LkYz1+aoDADA5+wkPNxIecRQs5MpRJytq4rQ86/CB4+ eIC+ffsacjb4KuiHmjJtCkqVKW0hwkCBECduXJQoWRLTRYt9IHPJr6Af+9KVK9oBp7S9nWjOERAl ahSNAm/Tri3GT5oIj9mzMW3GdIwaOxqt5bFCRYpoWztuIk0aN8HuXbs0dYqCAfOuCxUurP7mIsWK okfPnti1d7dozqatpYGBT7x99xbHT53AyDGjkJflO8OTnGMacv6VwJSVfv36GXI2+CqoxW7btk3z kTMLCXKuBGEgV6RIaN+hAy5evGh95ddBcr589Spm/r+964Cvovi6n4Iivffe+x8URERAOoSaQCC0 0FF6LypVEUFQeu+9h957E6VJLyrSQUClExICnu+eu7uPl0gNgYQ4J7+bfTs7bWfu7Jk+c2ajWo3q iBcvnrZ4Y8WKhWzZs6O0tKa9a/qgctUqKFSkENJnSK/PeKZ08uTJ0aljJ11/zbHrmzdvYe26degj lczPvvgCI8eM1q52EvfzdLUbGPxXQHI+cvwIhkvFt5i9fSfJmcNUhpwjCG4G3MU3AwdIq+XhZBpD zgaPArvCuPHHokWL4Onp6dIXSr369bD35726WcSzwCHnWXPnwKdWTf04uPuXInUq5Mn3HnLlyYUE iRIEe5Y0aTJ06twFBw4ddI0+Ml4/7NiBTVu24Ogv1i5jhpgNDB4NJedjh4Wchwk5W9t3GnKOYDh2 9gy69Oyuuz85Hz9DzgaPAmdkc33kkSNH0LJlS7wlrVhHZ7yqVcXylStw7cZ12/aTYZHzGcyUlnMN nxrByJmTw/IVeB+VPKugsldl5C+QH/Hix3M9Z5d6y7ZtsX3nT/C/Z+2xzYoDD+LgvtsBgQFmypCB wRPA8nLk6CEMGzEEHxcviricrZ0ipSHniABOttm1axe+GTIIZSpVDHZ2ryFngyfhypUrOhSSKlUq 1wxpTioZPnIEjv36i26d+TRYY86nMX3GDHh6eSr58sD3rNmyopq3N7p1744R4t+o0aN0TkSjJo1R 4IMPkChxYu3lqdewIVatX4e/n7EyYGBg8BBKztxbe/hgfFysiBs5+8JvoZ8h5/AEJ/fwSMB8HxRA 4mRJdSyPH1nOwjXkbPAkXL9+XUnVw8NDx5upOxkzZ0JzaU2vWr1at9R8Grh958lTpzB5yhR4lPfQ CWFp06aFr68vpkydgt179uD3k7+LnZM4/ssvWL9pI7r17Ik8efMiSdIk8JSW+oJFUsO/ctnsFmVg 8JxwJ+dixayWc/LkKVDXty4W+JlNSMIV3J7tm379kDlzZsSIGdPVajbkbPA0cLvOnbt2YcDAgShU qBCix4ihSzEKffQRhg4bhgvPcNwcyZlbb46fMEFnWXNjkew5cqBHzx6665dzoIWDv65fw+QZ01G4 aBGd1V3WoxxmzJqFcxfO474ZW9a1v7rd5T/WvtNhVWFx/OKfQeTBo8g5WTK37Tv/MNt3hhs4YWbp smVo1KQJcubOrTNlHYI25GzwJLBLmq3j3bt3o1mzZlKw4yJKlChKsG3btsUvx4/bNh8Pfhx+/e1X jBk7BsWLF9P9snPkzIlevXvp0qiQk7ku/nkFoyeOxweFPkSiRIl0WdUkaWGza5xrpv/rIIFyMl7Q gyAV3eLyBQla/RR/wsIvg4iFYORsjzknTZoUNWvVxJx5c3SfgWeFIecwBj9oPOnHb/Fi1KxdGzHd Ws+GnA2eBVyG9+WXX+oSJ0d3vKt7Y/v27Tpx7EmtLX4cjh0/pntzFylcWMebM2XOjM5dumD7Dz/o nAgHd8Wvg8eOou/A/siVJ49uG1qkaFGMGjtWj5fkcqr/Othi5qEQuv80t7kUgn5RQiUpO2RvtkGN XHg8OdfS41gNOYcz+AH9RT5uPEuXLRdDzgbPA57l3KdPn2DkXLxEccyYOQPnpOLHD8DjwGdHhXCH DRuGjwoV0sphxkyZ0KlzJ2zdvk1nXTu4c/cufj58EF/264scuXOL3Vgo+OGHeqLVkWPH9BCN/zpI niTlgPsBStAvQs5WJ7bVauae1oacIx8scj4s5DzE7taOq93ataShZrq1IwjYPWl2CDMIDdhyHjJk CLJly6bjzpyvkCt3LnQUguUErr+vPn7HMI4ps1t73PhxKM2dv5IkRp68ebRbe9fuXUr8DthyPnzi VwwcMRTvf1RID4UvUbKkHprByWKm5WyRM4cbXEcrviA5cw9r58AJQ86RD48iZ27uw/PS5y+YbyaE RQTcunkT3/bvH+xEH0POBs+C23fu6DGSDRs10vHid955R/fI5rKqIcOG6oSvx4FEwq6zhYsWol6D enoEJI+jHDuOXdW/IiDg4YEVHII589dlTF04H9Xq1sb7HxYUNw0wz88PZ86dU7/+61BCJUHbY8Q6 Tix/oYEh58gPh5yHhyDnur6GnCMMuB+yaTkbhAZ6eMXJk5gxcyaqVqumY8HUn0TSCm7VpjUOHDhg 2/w32Kq7cfMGdu/dLUQ+BG3atkGfr/tg06ZNelKa+4QwUsy1ewHYun8vvhW7Hbp2xtARI7Bzzx5c vX7dTFZyg0OsL3J6kzs5k5gNOUc+PI6cTcs5AsEcGWkQWvDT7+/vj2PHj6NLly665ll16I3/01mf e/f+bFl8DLiF4OUrl7Fn7x6sW78OO37codtwci5ESHBU+cJff2Lnvr3YuGUz9u7bh0tXrpjx5keA 5BpaYnbgEDRJmfKi/hlELLiTc/HiH9tjzslR2zXmbMg53GHI2eBFwW0zObErY8aMLh3iBiVr167V j8CDJ7Rs2UImGfO4SV6f1EXN9cyB9wK1y5ukbPbONjAIHR5FztyzvmbNmpgzl7O1zYSwcIchZ4MX BbuVufzi4+LFEDOWtSQv77vv4vvBg3Q2NU+zMjAwiDj4NznHQZIkSVHDxwez58zBeUPO4Q9DzgYv CrZ2N2zcgKbNPkG6DOl0O8+kyZKhWvXqmDJtGk6dPm3bNDAwiAhQcj4q5DzCnZyToHqNGpg1ezbO XzDrnMMdhpwNXhTsXj5w8AAGfDcAhYsUltZzLLwdLRoyZMqI1m3b6nacBgYGEQePI2dvqVDPmjXL kHNEgCFng7AAJ3L5+fnpxvmOLr399tso5+GB1atX27YMDAwiAkjOR4WcR4wYihIliumYM8stT4Sb OXOmludnhSHnlwRDzgZhAW63eejQIXTv1h0pU6R06dJ7776LyZMn62Y3Zj2ygUHEgJLzMSHnkULO JS1y5p71XBI5Y8YMQ84RAYacDcIC7NrmxK8xY8Yge7bsLl3KkiULen/ZG/v27cPNW2ZimIFBRACX MQYn5zi6FNKrqhemT5uGc+fO2TafDkPOLwmGnA3CEsuXL0c5j3J6hOSbb76JFClS6AHuPCP2/MVn r40bGBi8PCg5Hz2kY85Wt7ZFzp6enpg6daoh54gAQ84GYQnqzefdvsC7+d7TAzEoHxX+CN8OHIBD hw/ZtgwMDMIT1lKqQxg2bLBOCOPufiTnKlUscj579qxt8+kw5PySYMjZICxx4cIFLF+xAk0+aYrU qVPjzShvIpVcm8r91m1bbVsGBgbhCZLzocMHMWTo9/i4WBFDzhERhpwNwhLc6YvHzY0aNQp58+ZV feKBGCVLlsSSJUtsWwYGBuGJe/cCcfDQAQwa8h2KflxYyDm2Tgjz9PTCNDPmHDFw/fp19OvXz5xK ZRCmIBEXLFjQpVM5c+bE+PHjdS9uc1CFgUH4guR8QMj5eyHnIm7k7OVVVch5uiHniADOsO1vjow0 CGOsXLkKHxYq5NKp1GnSoEfPnjhy9KgeNWlgYBB+YLe2kvPg71DYjZyrVq2K6dMNOYc7uO70/IXz 6NWrl2aMIWeDsML6DRvgKQU9duzYiBo1KhIlTqzbeU6cMgW//X7CtJ4NDMIROuZ85AAGDx2EovaY Mzmgmr3O2ZBzOILrUq9eu4btP/yA5i2aa+YYcjYIKxw6fBh9+vbV7TxZ6N+JHh2ZMmdGnYYNsHLt Gv04GBgYhA+Cgrh95yHrPOcS1qlUnHdUrZq3ns9+zmxCEn64GxCAA4cOYcjwYShdtgyiRYtmyNkg zPDX339j4+ZN6NK1C7JntzYliRIlCnK+lxcTpkw25GxgEI4gOR87fgSjRg1HyVLFETdeXGsTEo45 m27t8MW169fht2QxavrWRZoM6fDGG28YcjYIMwQFBeHylSuYPn0aCrmNPadMmwajx46xbRkYGIQH SM7HfzmKMaNHoHTpkkrO8eLFQ/kKFTFh0kScOXPGtvl0GHIOY7BlM232LHhW90ayVCkMORuEOTh0 sn7DepQvX96lW5wYNmjwINy4cQMPzLizgUG4QMn5+FGMdsg5blzdMKhk6dIYNWY0Tp48adt8Ogw5 hzFu3rqFLdu34ZsB36JIsY8RPXp0Q84GYY5du3ejTt26iB7D0q+kSZOiVevW2PHTT7jy55+4LwRu YGDwEP/I34N/Hlgif7wPa2i39rEjGDlqGEqVLqHbd0aPEQNFhQuGDh+GE7+fsG0+HYacwxicqc2u bU7c6dCxIxIkSGDI2SDMcfDQIXTq3Bnp0qdT3eJZz0WKFkW/AQOwe88eBAYG2jYNDAwIkvL9B/cR 9CAI9/+5/1IImnM+DnP7Tu6tXbKYLqVScv64KIYOG2rIOSIgMCAA33/3vbZoDDkbhDV+P3lSaucj pXZeSse0okSNiqTJkqFCpUqYN28e/O/etW0aGEQ8cMkfe3fYmAm6L2QppPkyWrLuIDmTmO89uKdX 3r8MctYdwoZ+Zy+liqUV5+IlimPEyBFSbn+3bT4dhpxfEm7fvo0B335rNiExeCng9rBr161Fu3bt kC1bNtUvrnvOmDEjBg0ahGvXrtk2DQwiFkiHnDcRGBSEgMAAlcD7gbgvfy+ToF3kfF/IWSoEjENY 7wvAHqv9B/Zh4PffonCRjxA7dixdTlumTBk99vXUqVO2zafDkPNLgtlb2+BlIiAgQGvhEyZMQNGi RV06Fid2HHz2+ec4feaMdtoZGEQ0UCvZag6QVqZ/wF0RfwQEBby0cWAHJGcSc2BQoB7tyFb7Pw+e Hh4J3JGnRY/kvG//z/h2YD8U+qiQkjMnhXl4eOg2u6dPn7ZtPh2GnF8SDDkbvEzwQ+F/1x+bNm3S rQEdHYsRIwY+bd4cP+7aiduma9sgAoIc5yLnwLu4e++ukubLJGaCXeckZm2pC4lyWSJbz08Cyxnt OEIyV5J+DFzk/F1/FCpcCLHcyXmcIecIAUPOBq8CR44cQbPmzXRcizoWM2ZMeHlXw+z583Duj4tP /fgYGLxqOOTM1muAkCUJk8T5suGQMysDAfcCXF3bTwKJ2BkXd42Nh4Kcy5Urh3Hjxhlyjggw5Gzw KnBKCvvX3/RFjty58Nbbb+sxkgUKfoA+/fpi98979KhJA4OIBKc1ek/IjmPNbDWzy/llw9WtbYfJ GdtPIlpCx6nd4skx66eR8/79+zBQyPkjIWenW9uQcwSCIWeDV4FLVy5j9ry5qF67FpKlSI6ob0VF qtSpUN2nOuYvmI8b16/bNg0MIgYccibpKeHJ9VWRM1u+Qf88+1KqUJHzwX347vsBKFzUmhCm3drl PAw5RxQYcjZ4Fbjtfwd7ft4nLeX+yF+gAN548w3d+CZL1iwYOHAALl++bNs0MIgYICEq6TnLml4R OTNcEqv739NA+4wf40rR1vYT3LmWUg3+DkXtIyPjxY2H8mZCWMSBIWeDVwFu1Xn5z7+wYNFiVKpc 2aVr7N7mJjhcD21gEJFAcmOrlS3YV0nOoQHJmWPObHE/S2tbNyE5eghDhw/WU6m4jMoi5/KGnCMK DDkbvCrcC7qPXbv3wNe3nkvXKI2bNsXun/fKB/DlT7YxMHgeOARNwiNJP0srNrygrW23FveTwBng R48fwcjRw1CyFLfvjIu4cTjmbHVrnzplyDncYcjZ4FXixIkT6NChg87W5mErPEbS07sa/JYuxuW/ /9KPi4FBRAKJTgn6JW8+8ipBcj7+yzGMGTsSZcqU0lOp2HouW7Ycxo415BwhYMjZ4FXiyuXLGD58 ON7Pn19r62+99RbeL1gQ/QcOwL6DB+Dv72/bNDCIOHiW1ujrBJLzL78ex9hxo4SQSyMeyTm2IecI BUPOBq8SN2/exPr163U7zxw5cuiYc4qUKVGrdm3M91ug+mhgYPBy8ZCcR6NsOUPOERKGnA1eJbiE 4+zZs5i3YAEqV6miO4WRoLNnz45+/frh3Llztk0Dg/82Htx/8NI25yE5/yrkPG78GJTzKBOcnM2Y c8SAIWeDVwmOKesyjqNH0bJNGyVn6ly0aNHQsmVLHD9+3LZpYPDfA8n4+vXrOH/+PC5cuIBbt27Z T54NzqztGzdv4PzF8yo3b920nz4Eyfm3337BhAlj4eFRVk+MixMnrrSiPYSwzWztCAFDzgbhgQuX LqHr55/rmLO73u3evTsSjewZGDw7SMqHDx/G4iWLMX36dKxcufK5SJLgQTPsmVq1ehWGjxiux7Vu 2rwJV69dDTbZkgT+b3KOJ63o8hg/YYIh54iAq1evom/fvoacDV4pLl2+jO49eiB27NguvatcuTKW LF2Ka2a3MIP/IA4ePIiRI0eifv368K7ujS+/+hK79+y2nz4bOKdjz5496panwH1Y6EN89vln2P7D diH/h8ez/vPPA5w48RsmTRqP8uXLIX78eIjLdc7lK2DCxIk4c+aMbfPpMOT8knDX3x8DBw5E0qRJ DTkbvDL8eeUKhgwZgty5c+thGG+++Sby58+Pvt98g5/37cOdO3dsmwYGkRvcoIfnms+fPx8+NXyQ Ok1qJE6WFLXq1sH6jRtsW88Gns9/6NAhdPuiG5IlS6bf8/cLvI8+X/fBgQMHbFvEP/j95AlMmToR FSuWR/wE8Q05RzSwK4UTcZIkSWLI2eCVgTX8JUuXoF79esiQMaMehsHeG69qXpg2fbqOtxkY/Bdw RxpI+4U4e/XujZw5cyJK1CiIGiM6qteujQ2bNtm2ng0cSybRT5kyBXny5NHveSyp/JYqVQp+fn62 LQunz5zC9FlTUcWzEhIkTIA43Fu7fHlDzuENTsq5cPEiNm/dgk8+/VTXnBpyNnhV4KztAwcP4Lvv v0ORokURPUYM3W87Y+aM6Na9G3799VfbpoFB5AXHgfkdni/E6V2jBuLFj4e3paKaLnMWdO7WDT/v 22/bfD5s374dNXx88E706PpNT5cuPUaMGCXk/XAXvrMXzmD2vJlSIa7iIudyHh6YMGGCIefwxM1b t7BJiLnnV1+iYKFC/5qYY8jZ4GWCs1L/uPQH/Bb5waemj2vs+Z3o76BBwwbYvz90HyUDg9cJnJi1 T3S9b79+eDdfPiVmrvv3kW/wvIULceGPP2ybz4ejx46iZ+9eyJYju5ar1KlSo1+/Abh69YZtA7h4 6byEMQfValRFwkQJEZs7hJUrZyaEhTeuXrsmGbMANerWQap06VzEbMjZ4FWBu4Ht3r0LrVq3QuxY DyeGVahQEWvWrNHxs5e1ztPAICKAs6uXr1iB2vLNTZIsmW5p+56Q9OBhw3Di5O8ICAy0bT4f/hBS X7p8mVZ0kyZLijRp0qJ9+844dOiY9lqxxf7n35exaKlwQC1vJCI52+uczcEX4YwbN25g6coVaPBJ U2TMmtWQs8ErBz8QXM/Zo2cPxI8f36V/BQt+iBEjR+L4L7+YiWEGkRrU74kTJyKfEDLnXVD/S5Ys haXLluHu3bu2recH3bJskWgLFCigE349vbyxePFyXLnyp1R67+P6rWtYvnopatX1QeLEibSCbMg5 AoCZ9/P+/RgyYjhKlSmjm0AYcjZ41eAmC1w+wq08HR3MlDkzWrZqhZWrV8mH5Ipt08Ag8oHkzFUL qVOnVt0nQfvUrIkdO3bYNl4MWzZvRoUKFRA3Xjy8/0FBDB0+Ar/99rsef3kn4DbWrF+JuvVrI0mS xErO5cp6YMJ4060druBYx59//YkfRAmat2hhJoQZhAvu3QvCihUrULN2LaRNl1bH3DgppqxHWYwe NwYnT5lzng0iL/yFnL8bOBApUqTQb29Subbr0AEHDx2ybbwYdv70Ezw9PXW5Ytbs2dH7q69w4MBB 3Au6h8D7AdiweS3qNawrLeskun2nh0d5bcmbCWHhDB13+PNP9OnTx2xCYhAuCJJK4pGjRzB6zGh4 lPfQnYq4lCRbjmz4otsX8pE6aNs0MIhc4HwKrvfv+/XXSJMmja71z5s/HwYO+h6//vabtQ3njRu6 rPDkyZPS4v3tyfLrb7o3/XVx4+wFtm3bNt3ch7O206ZPjy5du2Lnzl0IvBeIoH/uYePW9ajfyBdJ kwk5x4mj65wnTZpkyDkigN0qAwYMMOucDcIFrCByrf2Bgwflw9EFqVKlUh2MEzcOfOv54qedP9k2 DQwiFwICA3BUKqadOnVUvY8RMybKSAV1+qxZSsjcvZFLorgNZ5cuXdCyRQvdf76FXCl636KlfW2B 5s2bY9CgQfjhxx8RGBSkYZCcq1Spoj1SSZMnQ8vWrbF16zYNmydUb9q+Uci53kNyriDkPFnI+awh 53DHNVGAb775xrScDcINJGjO3ObYc4aMGVx6WKZMGd0jmC0IA4PIhjv+d7Bt+zY0/aQpkiVPjvgJ EqBGzZo6e5tnHnBC1+Qpk1HFs4q0etMpeT5J4sWPL3Y9Mc/PD3fv3dMwfvjhB3h5eelS2YSJEume Fps2bdZZ4iHJmUupDDlHIJiDLwwiCiZMnKDjzo4ecpYpu9guXbqkm+YYGEQm3A24i01bNqFh44a6 1WYi+Qb71quHdevW6S5fPMBi7LixKFG6FOILsf7fm29ouXjjzTdV9P4NKSu8isSOExvVa1THytWr cc9uObPlzTFnJefEQs7NmgUj581Czg0aW+QcS8jZQ8h5oiHniAFDzgYRARx/mzx1MnL9L7eOvVEP s2XPhu7du2vXNsfeDAwiEzhjevfe3WjZqiVSpEyhywmrVquGhYsW6SoFClvRHTp3RuWqVVG8TGkU K1UCpcuWUSkp98WFuEvIlVKjpg+GDhuqu+s5Y84kZ445vx0tmrTOU+gxrVu3bbe7tYOEnDcEI+dy FcpjgiHniAFDzgYRAey6XrFqBar71ECq1Kmtj4m0JrisZPac2Th3/pxt08AgcoDDOb+f/B3dunVD qjSp9WzzDwp9iBGjR+kqBW7Cc+z4cSxfuRJTZ87E+EmTMG7iBO12pkyQ+/GTJuqVMn/BfOzZuyfY GdA/2bO1o0WPjtRp0grRd8WOn3Yi4F6gtJsfRc4VhJwnG3KOCDDkbBARwA8VtxwcPnIEypUvjwQJ EyK6fFB4os7X3/Q1s7YNIiX+/vtv9O/fX4gzje4OljRVCnT+vCsOiL47czE4MeyytKJ5zOqly5dw Wa4U6/6h/CV+3b4TfFe9LVusdc5cSpU9Zy589XU/7D9wSLu97z0IwMat61CvoS+SJLXIuayUPVYC TpvZ2uEPQ84GEQWctc3jIj//4gs9qeqN/5OPlbSe6zdsgK3bttq2DAwiD9g6dj+yN8rbb6F+44bY +/PPto3QgT1R3KJ51uxZKFy4sE42+7hYcYyfMBlnz57HfSFw/4DbWLtxNXzr10XiJIkRI3YslCpX FmMnjMcpswlJ+MOQs0FEAT8Y/FhNlJq7c9wdJ7IUL1FCj5c0MIhsoL4PHjwYKVNaSwgpHHfe/sN2 20bowLXOP+3ahc8+/xyZM2fWIaK6dX2xbv0GCfOOtYTx5lWsWLUMderWQqLEiRAtRnQULVEcw0aP xO/PsfnPf5acuc0muzaYmE8DM+T8hQu48MdF3JJMfxYYcg4dmB+OGIQtFsyf7yJnSt48eTF16lQt BwYGkQnU6WnTpuHDDz/Uc5fZtV28WDHMmzdPu7N5PnNowJbv8BEjpLVcDDFjxlRy7tqlC06cOGHb AC5fuYRFi/1Qs2YNPZUqqrTa831YEP0HfY9ffvvNtvV0/CfJmdPpDx89isOHD+t4wpPAMYftP/6I eX4LsGDRQuzeu0fX0T0NhpyfHyRkjus4YhC28FuwAO+9955LH7Nly4bvvv8ep86c1h3FDAwiC7hE cMuWLWjTpg2yZ8+Od6JF02uPHj2wS1q+HOoJDbg3t6+vr3ZnswylT58eQ4YM1pa6g3Pnz2LOnNnw 9q6KBGKP56lnk0pxz759ceT4MdvW0/FakTPbUi/anmKmbNq0CUOHDcOw4cOxWTKQNamQ6z05MWDX 7t06W69z166oVbcO6tb3RY9ePaX2NReHDh0KNnsvJAw5Pz8MOb9crFq9GpWrVNGlJVGiRkW6dOnQ tn07bNm2FddvmiVVBpEH/H5wq8yFCxeiatWq2nrmrO2PP/4Yo0aPDtbSfRaQH9iQ4/7YuXPn1u85 z0ovU7astJIX27YsnPj9BCZPnqxLrbhtrpJ41izo0qM7DkqD8Fnx2pAzSZmfa0poCfrmzZt6IEW3 7t1RomRJeHh46KQBbnHoTrRcSL5yzRq07dAehYoURpasWXWnGR7WnTNXThQvURy9evVSgn4cDDmH DqZb++WBet5HdLLQRx/paToJEyZExcqVMGnK5OcaCzMweB3Arm1uOMJvtXMARnzR+dZt22KntJ6f B2wZs/xweVZK4YH/e+MN5H+/AL76ui8OuPEAv1u//Porxk+YoLO549gHH6XPnAldxe3Bw89+8MZ/ gpzvCtn+KWS5eetWfNWnDwoVKqT7rfI4MR6hR/MbQtwExyJOnj6NXmIvS47sukMMl56wtcFt2KK+ 9ZYmNscyZs2aJS3xG65dY9xhyNkgooGHsWzctAlt2rVDhgwZ8c477yC76HiHjh10osw/D0yFyCDy gZuPkCjTpE2L1OnSobl889lIex6w8caZ3r1790aBDz5Anrx50bZ9B2zetg1/Xb1q27LI+ey5c5gp 3FCxYiXdV4Dffpazr77ug2PHTLe2C0ysM+fOYvmqVejy+ef4qHBhV1cDa1Nt5UPFDc05QYxdIVf+ +hvLV69GNR8fxJZaz1tvv4WcOXPqzjGFihZBspRWDYy1p65du+rMvb/dMseBIWeDiAZ2zXF3JM7a /kA+MNwxjHsHly5dGgsWLDB7bRtESpAQ2ZXNXbzqN2qE7wcP1lbw8yAwMBAXLl6En58fOnTqiPYd OmCB30Lt6g45X4M9tOs3bkCt2rW1Asxvf5EiRTB6zBicOnXKtvV0RPoJYWwJb9y8GS3atkH2XLkQ JUoUF1lmz5EDX0oL+ahk3gMhcX9pYe85cAC9+vZFnvfe05Zy3jx50KlTJ4weOxYDBw+Cl3c1JEma VFvS5SuU1/1Sfz/57y5BjmOHPPiCEwkOiP8GBuGJDRs2aGXT0cscUg44a9vAIDKCPaecZb1NWsur 1qzBzp07tfEUGlz84w9s2rIZGzZuxLnz523Tf+PchXMYJHxRqlQp7ant1LEj1q5dq71Xz4pIT85s EU+aPFnI9l3Xx8gRdk18P2gQztqJ/Pe1a5izeBEqVq+OeAkS6O4v1atVw4qVK3H8119w4PAhfC3E TVLnUWFZsmZB95498fO+fy9s557F/fr1C3ZkZP369XHkyBHbhoFB+ODHnT+ifOUKLr3MmCkjpkyb Yj81MIicuCctXC6FfdGlg/72MtyngS12trRnzJiBzdJAPHvmjPLRsyLyk7P/XUyZMkV3cyFRcoCe 4wDs0iM5Dxo8WJdLERekVjRg6BBk4my8N95A9Jgx0LpVK+2KYJc3N3OYNXMW8ufPrx+1ePHjoWHj RtgsNamQYM2sj7TK3VvONWvW1Kn4nHDGbhJeKcxonv/MSQcU/g4m8px2nLXZjjl/P4+EdKf+2X4+ Shz77vIke4969i+R8Bjuk8Lm+zp+OmnCQkXhNnquZ/LbeebYe5y42+H40U2Vm3p13d+UezfhPASu caewsvXQ3Lp3zEMKVwRwud7Va1f1ek3uaebIteu22Y3rat/dX5rxGXchols+Z/w0jra9x4kTvnPv uFOR92baUt+Wr1yBkuVKu/QyfYb06Nv/G/x28nft8XHy0kn/YP64iZOe7un6KOEzJ8/+5eftEP4w T+18fRZx95di6c/DcEKKe7zc087djHnAfHKlpeiJu32a8znTSoX5zPy03bjEsW/ri+OO+e/kr+PG Mrf0xjF3JJgZ7drxc4njXuwwLvTbMXfCdcXbtkuhmb63pAv1X+Op8jBdrHJCse5d7m0/g5Ub9cvK Tyc9HXH5YZc5d3m03X/fu8J5lDzOntzz/VRCPGN6WGnG8hg8zZ1045yia9fs8sjfIldd97RLM0sX +M0nl7B1ffGPi/jj0h9qdvPmLf3eP+8KlEhPzhxn+/HHHzFYWsjtOrSHdy0fZM+dCzFixUSuXLnQ /9tvcfHSJbXLfU+7dvsCseLH149WNCHxLp076z6tDpYuWaqTwficXeRly5XF0mVL7acPwen0POSe M2Kdj2DZsmUxddo07D9wQNdYs4t7796fdRN1bqPIJV4Urs/bunWrJdu2Ydv27fhR7LA75scff9KD vvmMZ4rSfMdPPyrpu0TeV0V+/7DjB7W3XYR+0R1/M0zOWPxJ/FR7YkbZseNHDeOHH3ao/c2bt2it j1fL7XY7DCssl78i/E0zxon+P1IkPL6HK2zGXfxiHlEYB74v/dsi4TE92A27dt06rF2/Hhs3b3KF t0l+r9+wXs3XyfXfssEWNztyXbN2LVauXoUVq1bqddWa1Vi5apVuhE/iWkZZsRxLli2D3+LFur59 0ZIlWLZ8uZovXroECxcvgt/ChbpUg8LlFEvEzuIli3Wj/FmzZ2PGzBmYOXsW5sybhwVSg54vMld+ z547B3Pmi9lCP7G/BMvFXwp36/ITszlz54rbmZg9Z46Es1jPXl6zdg1WSvyWSZyWLl1qiegdRc3k yrAXi/2lck+7a9as0a40vi/ffxvzR9J4yPBhKFDoA5deUkfLepRD9149XLV85hX1cL2dXvSLslrS ivHhlUfwMW82bNyg+cA4Os/427FLe/TT0tttOimN8VrN+K1bi3V0v3Ej1m/aiA2bKZLn8pvjduvp vwj9Z1yYf7zSjLph6eZmietW9d/SH9FbqTAzHHY/8rqR/rniKPGS/GYaLZf8dNKK8WHaMQ/m+y2Q PF0keS5pKXpC+yuoF/KcaTxP8m+apNWUaVMxXfLZyWNOPuJz5sUSzaNlmq80o57Q3znz5mDGrJmq G/SH5mxhzZk3V8xmq+5QTxx9ob1Zc2a79lqYL/GbKzo2d/589Y96yOtMsTNN4jLDtusndjU+omOM B68LxO48cbdAnlNn+M5rJH84J2fxsiVYJHGl3i+lrku6rGA6SR4yDfjufuLfPL/56jfLglVuJF3E Pn9rfq6Xskqds2U1dZf+sLyp8PdDYdqyu1lF8iaYOcNew7JqlU/GiWKVVYmfCPNP3Yhd2lu2wooP n2vcqYfUSYkb9YlC+0x3pquWNSmTTG9LFki5W6jpNd9voaT/PEydwbSdI/YkDxbSfAlmzZ0vbmdr nk2dPg2jx47Bt98NQI/ePbWyO33WDB3bvnMndC3114KcWePg2LF7a5O/SbycKc1n94Lkt9wH0kyE k1se/PNAJ4SxFs0azP5DBzBu6iRU8KqChNKizZo1K3r27o3TZ62TeU6ePIn27du7ZmRHjxEdXbp0 0XNvHTBDCxYs6Pqw8Tcn0zCOjBNrWzxajDO5vb29daa3YzenVAY+bdYM3333HYYOHYbvv/8e/fr1 16n+n332GTp27CDSUcPkZDOacZu4L774Qu18+dVX6NWzFz7//At5/pkuCaN5T5EePXu6hPeOWfce 3dXeF926qV9dxU8uB+gl782Z672//FLt0Q6lp/jfq1dvdO/eQ+137twFnTp11qvl9gux30P8Z1g9 XP5qPOU3/aLfnNXYW/xh/Ch63/tLDY/voWF/9aXtj7ix7TEO3AP6s88+l8oN06Qj2rVrh1atW6NV mzZo36kjun7+mUqHzh3Rpn1btGrbBq3btX0obW0Rd5Y4dkTEvEWrVvikeTM0bfaJXj/l708/ReOm TdGoaRM0FGnQpDHqNWyIWr6+8KlTB3Xq10Ojxo3QSMx9G9RH7bp1dMIHpXat2qhTty7qiR3fer6o 4VMDlT2roELFiqhYpbJuG+hTs6Ye+F5NdMKzWlV4VfeGT+2aes5so0aN0LhxY9QXf2vVrqX2K1aq hCpeXqjtW1d05lO0aNkCTSV+DRs0RIMGDSxpaElDiSfvGXZdiW8DsUO7zZs3R8uWLcVtS007pmuP Hj01runSp3fpJSXaO9GQMlVKPRS+o6Qx86KzVExbS7rTffMWLSwRP5tJejVv0VyfcUJlu/bt0EbS mHF0njFcXnlPe5y3QX2m3nIyDY/za0Z7rVuhNd2LWRvR/3adOmget5PfbTu003XY9L+t+N+GeSjv wWu7du3RoUNH1U1Kly5dpVx8Lvoj+vjFZ+jUpbOG007KM68dROgH49VM3oHlsOknn6BJkyZ6KH+L 5ta7NZC0rCl5wGMC60geM28++fQTzYMm1A15zjT2lvzzqFgBZaRSU75SRVT1ljyuVQu1RVe4nSPz or6dT8zXupLmteR5DR8feFXzQoXKlm7QH5qzV62q6EUl0ZvKnp7in7fqi+qC2Kvs5QlviZNPndqo LnpTzac6qtWojupiRp1hfCvJd62cxKmiXGm3ptitJfHxrVcf9SXevDKO3tWriz76aNyaSZ62kPxp LO9Xt6HEs0E91fsGoo+NRIeaiDnPKm4qadCwYSP1r3rNGuJ3HTSUsvCJlpsmUjbkt9htxfxs01rT WUXKWrOWzdUe/aDwt7swL5gnmi8iD82tZyyjjEcjyS/GyRGW1yYizD+WX4bfRK6NJE8bskzxGc1E GMcmYo926GdjsVNbyi7TtULlSloma9SSMirCNK1dt7bOEapRs7akfzWULe8p+e2Fip7eqFxVyrdX dXFXVfLeE5WqeErl1gMfFi6EzNmzIGHSxEiRNhWKFCuKLvKdYoWSLeznRYQnZxIeZ8Rx7diPO3/S ltPmbVuwQ37v2btXWqH7sf/gAfx8YB92/7wXO/fs1uvx337Bn3/9Gawr4e69QKzeuB51RAmTpkiO TJkyCal8Ia1ca0IXF6a3ad3GNWksYZJE6CYExG4KByRiznR1Pmrvv/++1nrZlfPrb79pq4ckpVP3 06R22aNwITx3ZSpcpAiKFyuuM/jYCs+XLx/+97/cOjGHwhY9F7rn+d//dLtFdr+/J3bYnf7ee/nE PA/+l/t/yPvuu+qWz2jO3Z/eFdF7NZN7sZM377vqx//oTvxUd+LX++8XED/fd9mj0J98+fLL7/fU PuOSM2cuuea23DIuDMMOi379T+JI4TOa0T3jyrg5kt82yy/p5QjjQPsaZw03n8bBiuv/kEvSgOmR NWs2ZM6cBZmzZEE2uc8taZVbnmfPmQNZsmVV88xZ3YT3aibPHHHsyDVjpsxInyED0mZIj3QUIao0 6dLpCTapRFJKvqVMnRrJU6ZC4mTJkShpUtUXHrnII+iSp0yBJMmSInGSJCpJksjzZMmQPHly3c6P LVFOJowZKyZixYmNePHjI1GiREiYKLHuLBRX7uMlTIBESRIjeYoUuqQvdeo0unqAG+XTfqzYsXUI huGkTZdW45uGcUuZUu1R+JuESuG5tQyb8eB6fNpNnz4DMmbIqIddZMqcGbkkzZhPadOmRdSoUYPp piPcqIE6Sp3hjkosI3TvEokHu8F55d7CrOBmlTzg/AuOXdM8Q8YM6o73GcVNFklz5iN1OrfoUTbx N6M85zvxmlnCyypmWcVONslT5islW47seva04z/9Yf7xN3Uie3aWl5wq1FHqTJ68eVQ3cuTMqeFk Fb955VIW/tb34TtInqeVPOfyGm7GYr1XBk1L5ikP6Gd6pkqVStOfdjT95T6Z6EQCyT/OSXlHKvC8 xksgeSxueNACn1MXNJ/s/KJfHOLiqWBx4sVFzNiWbsQXdzSnfnCYjHpDoQ4kVDPRBbEXO24cJEiU UHQxiXyXRI/kN9fs0g7jyyvtRBedi0m7iROp3cSim9yjIXmKlHpNlDiJxoF7PlN/+M4ZJE3SpE+H 5PLuXI2SQt4xpehjakmbNEwnlg/5zXdPklT0W9wmlvdkeWAapk4rdqVcpBU/mL6ZMkveS75bYuWz k9ZMS/52hOnK8kc7jvBezewry6mWz7TpkEr8SJUmrR7TSP/UT15t/3hlGWbcWJ7VnYTJcktRM/qR KrWWW+YFy5qWUUlXCt+Pp0kllXdNkDCx5FU8yWdJ25hxESNWPLmPjxhiFj1mHMSIGVvdR4tuzcoO KRmzZkKvL3vht+fYttNBhCZntnrZt//z/v3addRDXrKVtH7aSq36857ddd1Y/wH90f+7b9H32374 su/X6NlHWmdyHTtxHH7atTPYADzHBlasXoW60sJJJh9bKk9naaWS+AmHnJ0PF2s/vSUM95ZzSHLm TDx2Z3LMgWvn6F+hwh9p4YwthYoHDHB8m3u70t93pCVNkubuMrzGjGntXMMWNqfdqwT7/Y4+ox3u 5epu1zGPrhLdvsZwM3PMRegmhDuXf/Zzx1zN7HtXPGxRc7Hv7s79meP+ScJwHQn5zAnXEcvvaDrE QHHFwX7GFp8l/P1QrGeOOHZse+IPJ/S9JfJ2tLetexXr3vnN5+xFoXBJHd1Y7uSeZiGF5iJR34qK KFGj4E2p5LGix924LH8sc8ssit7TXXB/g7ulGeOt72PH21343P23cx/Nfi8njXiNETOG6hzzjeFS Lx3ddPSZYTIfnB2VnHDdxUkzCp874jxznjvx4u/oth678s1278oTx8x1bz8XCRlGcDP6Z+uLm14G K0O20J0TPxWNn5Nelr9Wnkt+SZ658ibE+9CcefoG0+7NNzQNnTxWPXDEtu+4cYR+qw6IOOE8ztxl pvpCHXL0yBJHhxzdejMK4/JQtyjWO1jxV/d0J8J7J735jo59xtsRK62Ybg/dO+8aMl14z7LqpLWj d05ePixjztUR67nLjuOf+um4s93Y4bh+u9n7l3ux4wrbNnsYjvW+LGeaf3aaO+KUo7feelvfV+1F cdLdSoMovLfN+NwpQy6RchU7QWx82rIZDj3H5iMOIjQ5s2v65KlTOp7D7o5338+ntaB0GdNLLTu7 1pDffU9ae/mlBZdPWnDv5kWuPP9Dbqk9ly1fDuPGj8PfVx+OF/8hJMtxoNp162otkrXlDh074ujR o/qctZtWLVu5Ejdx8qTo+WVvdeeA+xO7k/MH0vLl2BS7szmGzG1BfevXR6kypVFSpESpkvigYEGt ybPWxu50nu8ZjR8RISfWdlnrjmsLa8OU2FKj41FjHBuPHZc17HhSO06gV97HihNLan1xEJc1P7mP KXZ5jROPtWzrOWvctBMvflwVmnPzFdba49Jc/OJztUv3IqxQxKE/IrQTV9xR6JbuGA5/8xnt0E1M eRcSbVy+i9iNI37w4x5H7+NZYWsYMfVZfDFLyJaj1P555TupO9u/2CK85/smSsxavojYTSzXxKy1 s1Vgu6WdxEmlxZJMWrBypSSTfEsula9kyZPpfeIkrAlbdviMv+kuofjH+1SpU2rNP01a1v7ZSk0n wlq76JoIa/tptHWQSmrfltA8YyZp+WXOKK1v1trTqFu2GjNnySStu8xWS09al2wdZpBWpMtPbYlZ fjLslKmkFSxXhp9OWh8ZRL+11Sl+q0g46cVcwxBheLRH+6lTS8tO/GGcGTbdMgw+c4R2GAZ7cjKJ vzlz5ZBykxf532fvCXsz8iOflK287+URPZXWMsNkHOiXhEe3yVOwZyCZpldSbVVIWkqrnvdqJr9p xpY/05sb/scT3XTyO4mYW8/Z0rPyKGVK7rqXXCdq0g4rrLRPnbT0JZbqN1t5bJFSnFYmW4q8srVK MydcSqIkoidy1XhKnlNfHB1ji5d2k9rxTpLsoc6kkPdk3qZ20k2E98wbtqhTSTrSnPns6EQazQ9p 5UlF372FyO+U05pzWohsDGTLmlV7JNjj4OiH9urwKsIeDsfM6Slwf8ZvloYh3xKrR4X5ZOkh8y1z FhH+pm5moh5RHzOqPlIvVZdUfx7qtNXzYuUF81p1UlrQmucifE57LCNaTkSoc6qPTCO6l/LmuKdb 9cd2p3qobqXsOPouQvvJbXF+M19cZVbyjmYMX+Nou3PKoLqR+LHXiDpu6btTpqzy5LyrFX+r3Kan XrPM2vnI90iTjvlt2aF5RkmrrDmyIZuUh6w5siJb9qzIkSubSI5gkl2vOUVyIUfuXMiZO7fVQyVc 9J6Uqw+LF8ZX/b/GryciWcuZY8mcjj523Dh4Va2qH1ytIUltjCSjXX9CdCQBkooShZACr/xQcRMQ 7pHtgN3THOSvXUfIOVkyLTAcvzpw0Fp7zJYzx5xZiyLx0h+ObbqT80I/v2Bjzh9KK5mTIxhXzvKj H+s2bcTsBfMwZeZ0jBo/Fl9JS55jazVr10YlT0+ULFsWhYsX02PESpcri3IVK6JsxfIoU6E8yleu pMLzP4uWLI4iJT4Wki+F8vK8slclVKhUXoi/FEqULoEy5UpLJaQsSpQthWKlSoi/JcWsFErJfYky cl+mpPhfGh4VyqnQXZFiH+PjksVQ1qOM+OmhV/pVXMIqQT/oRtyXFn/oV9nyZVDGgxWNkuruY7FH /+mOz0vI/ccfF0Ux8bdsWQlLKkVlGL8SEj+5L1+xHMpVKCthl1C7tFNR3rOKZyV4elVG5Sp8Jw+U k/dguLRTUuJRzqOsPKto2fGsiEryu4q8v5dXFdGFKuK+MipWrqDmXtU8Ua1GVVT19lKp7sPxXB/U qFld72m/qtjxFjt8RvsVKpdHRXHL+zr16sC3gS/qN6yHhk0aoMknjdH00yZo1LQhGjZuiPqN6qOe PKvboC7q1Oce63XFXkN80vwTfNriU7HXSOzQrZg1a4rmrTiW2gItWrXQcVVnfLtx08Zo0JhjxPXR UPys36Ae6tTluGBN1PGtjXoSh0YSHsOnP/S/mfjfrPmnatZA3DRsXB+NP2mkcavX0Bd169VFA/Gv iZjRTdNPG+s71Lffp4HEq57Y4fF1DLOVxKtz107o1v0L9OzVHb1690BPke69uuGzbl2lstoWrdq0 QEup7TeXcBtLfOjWR9KyRk1vSUMR76rwriZpWaMafHzEXMRbfler5gVP5o3kUaXKFTX/mZceHuWs 9K9eTdOeY670i+9NqSr3tFOipOif2Fc9KF0cxUQXypQrI/lfWcKk/+Ley0v0orLkO/XCU/RDwvSS a1X6a4lntSoaD+/qVhw9JT4eooPUWZYffSbmFC9vcSPi7VMNteQ9nfylPlB4X1vyhkI9YZo3lDxk XtBenfq+kqeNJE84BtpEzBuJnQbwbUS9of40knRvqGPXzZo1Q9s2HC9v5xrLb9FC0rpVKx2f5W+O u3Jsn89ozivHhZ0xf46T6/hxfclb5rvoFPP9U9WVT8SOdW3WXMyaNRHzpqKHzdCqrfgneU+7jUVP qUf1xT11ju/mU6uGSq26NVFX7mvVYfnxRo1a3vK8lp5N7Cv67yu65CvpQP2y0sHSYZ+a4rYWx+kl DW2hP3RHPaT9ekwvpqU8q828lzLqhFuTv0WYJ8y/KlLuWXZryDOGT6lJN3YeUeimRq3q4g/nbkg4 EhemSZ16VhgMl+Wmkbyvr9hn/Pm7iaRLY5YniT/Lta/kqW8D5rsI303SppmkWdtO7dFOpHX71mjT vhXad26HDl06iHTUa/vOIvK7Pec3iLTr3AltOUemU0d0Et7o8fVXGDxmBNZv24y/3BqJz4oI33I+ ffq0zkzlZKRy5cpJS7UgPvzoIxQVMihZSkikbBltoRYVsitYqBAKyHPuh82B/kmTJ2l3swOS86JF i3RSA8mZtU9OWNm5ayfuP7iv+7ByHTOfkXjZVcbjwDjt3sGKFSu0K5vP2WXDyQScxemO+/gH127d xMU/L+vyFO4ixhmNnNU3ccoUjBo7FkNGjMDQkSMwWioe4yZNxNiJEzBmwniMlzhTRo0bq8+HjBiG kWNGYcKkCZg8bTImTJ6AUXI/YvQIjBk3GmMnjMXIsaMxXO5Hjh2lZqNFRo4Zqe74e9wECUOE7oYM H4phI4dj7Pgx4ud4vY4YPRIjRo1QP2mHbijqvzznlf4NFXfDxN5oCc8xHyFxHDp0KIYPH4axYj5e whkzRuyL+Ri5nzCRYY/FaFHSkeKWdibKu06ZOhlT5X0mT5mk8WD86C/jQXvjpFIzecpETFE7EyUv J2Ly1EnqZtq0KfJ7MiZKWkwU86nTp2D6zGmYNmOqyszZMzB77izMnDNT79WN2JkhdviM9hkm3c6Y NR3z/OZh/kLOQF2ARUsWYsmyxVi6fAkWL12kszb9FvlhwcIFaod2KQvF3rKVy1QWiT26VbMVS7Fy 9QqsXGPNTNWZrCuWi3/LxL/F4p8fFopfC8X+AvFv7vw5mDNvtl55v4izRO3w6dfylctFv8T9Ms4Q X6ju+Zxxo/35UglcKPFjnGl/6fLF+g5+8oxh0P4CP4m3+L9Y3K9Ztxpbtm7C9h84238bftixXWWb 3G8W8/Ub14qdVVgj8V+1agWWLFmkbmdJWjLtZkiFc/r0aSoz5fes2TNVaD5t+lQrvzRvJkqeW/ox TnSZz2ifV/0tfvG9KdPEr3FSDmiXeT9a9Ji6SD2lHk6eMhkzZjDc6bpZCg8V4N4Fk6UsTZk2TfKX eWzlveb3dEu3NL8lTMaJOkh9nTBxvN5TXyhqV4R6MEfec66dv8xrJ7/nzp+rMk/SesEiSVfViQWY u2Au5oiZn+bZUmsWv3xfOCN6vlTY/RZTf5jni7R3jTPyOXuZs805S1pnGYsEnz2+wpqBLPfOzGVn VjLFmk0u/i8QfeVsf9GpZcuXqh4uV6HOWLJsheiQXFeuWaH5vkrylDqyWPSDemHpteigvIfmrwjz g/k9h+Vn9nQxm6G66aQH9W2+pAX1i7pKf1Q/RAfmzOHs8zkuoT3qHvWQ9hkWzR2dZxgMl8LyOkuE eWLp0CSrLDNOtpvZdCNXpww6ZXzO3NmYz3BYtuSd5jFfxB7zaKldVubbecrfS5kGYs58tN6LzyR/ /ZjH8m7iz3Ipw+s2rcd6kTXr14islt/rsGHLBpGNWL95g9yLbJbfW6TcbN6EtdIoW8O8Xb9OzXbs 2YVjJ0/gz2tXH7nF89MQ4cecOdHq3Llz4FKj6TNmCAEJKQhRTRdFWEjFXL0Si+XjNVMUYczEiRgh H4KJkqlLVi3HsV+P64QyBxcvXtTZ1pylRwLmhAjWajdJAvvf9dfdW7hsoWTpUjrWG0da5jxyLOSY c4ECBZScOZGHs0d37Hj0Pq0PhKQDg+7pWrsr4je3f+O+q6fOnMHvp05plz2Xb52RSsFpFfl97qwK j/GjHR5IcOr0Ka04nDt/TtzLM7mnnBY7p8+e1t1vTrqbibjbOUN/RXjP3cxOip80PytmLrsSlrub kEJzutM4S3guc76HVEA4053mDIdXmvPKMM5IHE/bYVhm1rucFzkn72PZeeiOckb85jPaUzv6+6y6 UXciNKOo2YXzLrlw8YJUxC7oVc1sNxfsZ/zNMOmWZlyP+MflP3Dp8iVcvnIZVyh/XtHf7HmhOUXt 2aL2xM6Vvyx7LrdixomIf4nwSp1i3jv+OX5d5pV+/XHRWhMpwnuG5/Lb9ovCbTfpRkWeW35ZcaF/ TpyvSIWQ58nyWchw6Pfff/8Frum8cYNrOd3Wc8pvXX8rNXza+Yui4V5Wt0w3FU1PS5z0dDfX/GL6 Sto6+cm8dOy73IobvjeF9zxByMl71RVb36hjLP/ubnnPcsQrd2lyzF064J7fIoyP6qD4xXzn/aPs OmtT/yVSqVeR30xXTVMR3l9UM6Y58/eK/tZnerX0xxHqApdlOmtiud8/r47wnnYowcxtMz6nHtBf Ky4PdU51JYQ45sxHzU8R3qv+2O/g6JCTj44uWuXHyifeazo4Imlh6aqlX45+XHTsusSy54Tj6CHF yntbdzRcuYowTywdknItv4PHyRInHo57x8wKx84XMeNv6i/f13HjpJdVfphP9ju5Cc1Z5v7WNeOS V1cl7USuXpO8s82Ci7VWmva5zzZbyby/cfsWArhySHgsNIjQ5OyOgMAA+RD+hbPMMEnY6/Li9/6x ZmLz/80Af1yQRD9z6SKu3LiKQGm/hgQL8Pz583XZgjWrMhlq16mtaxlZYFgR2LtvH3r26YNMWbPq OCpPrmKN3Vmzx2VO7A7npAHOtB4ircbjx4/bIRgYGBgYGLw4XhtydsDW6JPqIU/ag4XkPG/ePPj4 +OgkFEqNGjW0NcxaHrvROaN79YZN8KpeXce0Oeuau4uVKVNGhYdgsLub+2tzjSo3p6BbAwMDAwOD sMJrR84vApIox5xJyFxLyBnFPIh7gbSmL164YNsCzl68hD79+iNTlsyuiV/uwiVKxYoXx6Ahg7Gf Z0FLi9vAwMDAwCCs8J8iZ3Zdc9s/7gLEw+ZJzjVr1dJJGBzLceAfEKgtYu4Uw2UcIcn5f3nz6m5L 3EKSe7Oao/YMDAwMDMIS/yly5oYkh48cwYCBA1GmbFmULFkSX33VB7v37Ak2I5tke/jIYYwdPx51 6/mCuw7pTkgiJcQNZ45zFiUnFYQXnLOtQzfV4PWC854csnjd39l5D04SoXDSo4EFpkVESw/dOli+ B0EPuB3wy4nbq3xl1T8JMEjei6c0qci7Bf3zwNJHy5pBGOFF0vM/Rc4kXc6W3LVrF+bOnYvZs2fr rl6c/cj9uN3BGazHfjmuyxm4JItLPSh0x8MDOBvwgSh1eIAZHiQFySlckfkDz3fjaWD3uHc5P5Ry /7I+kq8CJGa+x+2gIPhzT3j5bWCRoCMvA6Gp2FH37gYG4Mad27h11x+BUtbCGlRlvvLzqjTtu8uz gNa4oOeuBHgrMBDX/P1xVd7tmrzbTfn+0fw+/VPb/x3wfSmOjoQV3P0Mjb//ImfWnZy/F4W7X87f 0+DUnp9V4Z4X+rEnqbkdkEGzR4HmzoEbjtBNWH1AniU9HgWGfpdLtG7fxg0RzmR/3Du87iARswIS IHJXhMQW2qUJ4Q3Gmh9Hf3mPG6JLNwPvvZQP/usGHlDDcsiyxuuLgulsfUMsoQ5RZ0J+fFn+nlQG 6fa2ENdfN6/j6q2buCtl/0n2nwXB4vXAEr6y3D4XaJ+fIcqzuuX7swlyRwK8dvcurty8hUvSCLly +xauyjeE5kHi14u94esHvi/ThprHa1jB3c/QpKlFzswQVRaeWXxfxanF0vy5IU4c945/6qcUQj0p yv5zhxO+diGJsLXE+xDWIgX0XflBstOZ98+Tzkybm1Lj/ePKZVy4dFHX2rHiEKq8iuDQLjjRh8D7 QULOUlFSPXq93tPKX+a31QPgH3RfWi73cCdQWs73w/Jz8HrBvRzcu88T5qSyLL9fBNQMR2e48YNW wnmVNL8vREjVcQ/3/j/Wdynk94igPaflTOHBObQf2nKm4Ur+6yl6rsYBv3N8Zlt6RtC+uzwLaI2p GyAB3gqQlvNtf/x96zauSwv6lsTFqvha9v5rCEmkYZEG9ONF/HORsxIpFZqFRCRIPoTaqhSFfl7Q jdaExQ/HP/XzgfjJwiB/IQuDQ8xctB0ghTTQrkWHtiBEZPBjwLRw0tkh6GcF0+Xajeu6AcmJkye0 i51rtGke2cB04XvdIzHbOvS66YT1UbYqnToUIUQReI9Xfpgjn34/KzRvbWIOvB+oV5aNFwFTk+Op /I6QWB8eLytELMxD1QkZrpbBx4RL3eMxtOydYuWBY8+h1T+6c3riOP+FceP9qwRjrr1RonuBUjkM YAWR31p+gywr/0kw95kT/II6JB3e+FfLWUnjgfURfF7ScODUSh2/HAn6xyoEJOYnkrMSdJAWBNp/ FJm/zuA7MT30gyRXTZPnSGemFddjcxcxbqjO3ZI4Rs6aeGQD04UfSKuiJx/S15Sc2XJmvjk9Qg9I FHZLLrKCZdb5exQ0b6Wyrt8GyVdtlT7G7rOC7vndCJBWrkPO2kK1K0JMbw1XwuPufQFBgXp9HOnS 7IHo333RP+rh85ZVd9Cdi5x5Lr1cw6tCLa9h6R9ZiO/zYsn+2kLzV7lHKisizuQ4Ms7jQS2z/iyb Lyfxgo05O4GJKuo1tHD8CPn3pBcJSc7sxpTiEMxtZAELuKsSxArLE9LlUaBC3bp9S1rMf4Bbf/Jg Ds42j/zkbH3EQ/txDG8w1q9nzEMH5zvwOP0O+b15njLwONAPV6uYpMtWoeiPu86oTtnkzK5qfm+0 9RjCHsF7kjO/T/z9InFUv/idI0Gz8UF/Q4Rn8GrB/GC+Mz/YY8vKmtWDw0rTv/PGyUNnSIR/YaG3 j8IjJ4S9aEFx/Aj59yQ/+cLs7rsbwBova7Ok5mdz+y+IVU1E1oBs0ZYLRTPjoQRJjdoa97EKX2jg CiNEHHmvBTqEv07c3Lv4+fc8YM2b+yHzSMzr0mpmN1l41cJfJjStJG+cAmHlZejyyeDVgfpM/Wbl 83EtYkfvWQbCCuofy5b98Xxc+SM5s3XtL+WI+xoEBj56cijvX+Tb4A76of6J6AQ13tvPDMIHzA+d CyJ8oxW1oADt0aT+UJvcwZ6XIA5JcSKnVOi0cmV/v18G/kXO4QFJHyVIjoH435XCInLvntVCcv6e B86YN4UtLkc4ZsQupQApjAEBUksKkAIqwnCZ6I8qnE+DlbmWW34U3EFzZiCvIf19+Gahy1j6yY+L MxYWVh+QiIoXTS+DVwfmkWi99gyxFfIo/X/ZeJKuaPzs8uMvlVp/f/kgy/cgNOU/tDBaHHHgTCDk nBZn7gP1wz2X9Dtvc9TduxaHkDMep2NhgYhHzlJQ/OXlWZMJbTlxyJl+sJuCY0/+Af647X9bJ07d vn0Hd+74a1h375KkWRN6/m4mZhhJUbtbhfzdyZlxIGlyXEnfRe7DGk/6ABkYhBeU/MKZnJ8Exo9l Vb8PdmU9SMp/ZK/gGjwOlj5QT3Xug1ytb/lDXaBe6Li0tJjZu2v1tLzMoVbg/wHLBBRNZ5M3hAAA AABJRU5ErkJgglBLAQItABQABgAIAAAAIQCxgme2CgEAABMCAAATAAAAAAAAAAAAAAAAAAAAAABb Q29udGVudF9UeXBlc10ueG1sUEsBAi0AFAAGAAgAAAAhADj9If/WAAAAlAEAAAsAAAAAAAAAAAAA AAAAOwEAAF9yZWxzLy5yZWxzUEsBAi0AFAAGAAgAAAAhABB1OH/WBAAAbQ0AAA4AAAAAAAAAAAAA AAAAOgIAAGRycy9lMm9Eb2MueG1sUEsBAi0AFAAGAAgAAAAhAKomDr68AAAAIQEAABkAAAAAAAAA AAAAAAAAPAcAAGRycy9fcmVscy9lMm9Eb2MueG1sLnJlbHNQSwECLQAUAAYACAAAACEAQTTG/d0A AAAFAQAADwAAAAAAAAAAAAAAAAAvCAAAZHJzL2Rvd25yZXYueG1sUEsBAi0ACgAAAAAAAAAhAG/v YrUbmgEAG5oBABQAAAAAAAAAAAAAAAAAOQkAAGRycy9tZWRpYS9pbWFnZTEucG5nUEsFBgAAAAAG AAYAfAEAAIajAQAAAA== ">
                      <v:shape id="Picture 4" o:spid="_x0000_s1172" type="#_x0000_t75" alt="A diagram of a graph  Description automatically generated" style="position:absolute;width:25876;height:2837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tyk2LHAAAA4wAAAA8AAABkcnMvZG93bnJldi54bWxET0tLxDAQvgv+hzCCNzdt6D6om120UBG8 uI+Lt7EZ22IzKUncrf9+Iwh7nO896+1kB3EiH3rHGvJZBoK4cabnVsPxUD+sQISIbHBwTBp+KcB2 c3uzxtK4M+/otI+tSCEcStTQxTiWUoamI4th5kbixH05bzGm07fSeDyncDtIlWULabHn1NDhSFVH zff+x2r4HNpit6zfXp6LXKraf1Tmva+0vr+bnh5BRJriVfzvfjVp/qpQ80Wu1BL+fkoAyM0FAAD/ /wMAUEsBAi0AFAAGAAgAAAAhAASrOV4AAQAA5gEAABMAAAAAAAAAAAAAAAAAAAAAAFtDb250ZW50 X1R5cGVzXS54bWxQSwECLQAUAAYACAAAACEACMMYpNQAAACTAQAACwAAAAAAAAAAAAAAAAAxAQAA X3JlbHMvLnJlbHNQSwECLQAUAAYACAAAACEAMy8FnkEAAAA5AAAAEgAAAAAAAAAAAAAAAAAuAgAA ZHJzL3BpY3R1cmV4bWwueG1sUEsBAi0AFAAGAAgAAAAhABtyk2LHAAAA4wAAAA8AAAAAAAAAAAAA AAAAnwIAAGRycy9kb3ducmV2LnhtbFBLBQYAAAAABAAEAPcAAACTAwAAAAA= ">
                        <v:imagedata r:id="rId173" o:title="A diagram of a graph  Description automatically generated"/>
                        <v:path arrowok="t"/>
                      </v:shape>
                      <v:shape id="Text Box 3" o:spid="_x0000_s1173" type="#_x0000_t202" style="position:absolute;left:20370;top:7779;width:3960;height:2880;rotation:-1290578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HNVZscA AADjAAAADwAAAGRycy9kb3ducmV2LnhtbERPT0/CMBS/m/gdmmfCTVpZRBgUYhSMCSdhF26P9rkt rq/LWrb57a2Jicf3+//W29E1oqcu1J41PEwVCGLjbc2lhuK0v1+ACBHZYuOZNHxTgO3m9maNufUD f1B/jKVIIRxy1FDF2OZSBlORwzD1LXHiPn3nMKazK6XtcEjhrpEzpebSYc2pocKWXioyX8er0zA3 2YVMGPry7bXYMRWX9rw4aD25G59XICKN8V/85363af5SZbNHpbIn+P0pASA3PwAAAP//AwBQSwEC LQAUAAYACAAAACEA8PeKu/0AAADiAQAAEwAAAAAAAAAAAAAAAAAAAAAAW0NvbnRlbnRfVHlwZXNd LnhtbFBLAQItABQABgAIAAAAIQAx3V9h0gAAAI8BAAALAAAAAAAAAAAAAAAAAC4BAABfcmVscy8u cmVsc1BLAQItABQABgAIAAAAIQAzLwWeQQAAADkAAAAQAAAAAAAAAAAAAAAAACkCAABkcnMvc2hh cGV4bWwueG1sUEsBAi0AFAAGAAgAAAAhAHRzVWbHAAAA4wAAAA8AAAAAAAAAAAAAAAAAmAIAAGRy cy9kb3ducmV2LnhtbFBLBQYAAAAABAAEAPUAAACMAwAAAAA= " fillcolor="window" stroked="f" strokeweight=".5pt">
                        <v:textbox>
                          <w:txbxContent>
                            <w:p w14:paraId="5B436FC2" w14:textId="77777777" w:rsidR="00974385" w:rsidRPr="006B0ACD" w:rsidRDefault="00974385" w:rsidP="00CE4CCE">
                              <w:pPr>
                                <w:rPr>
                                  <w:b/>
                                  <w:bCs/>
                                  <w:sz w:val="24"/>
                                  <w:szCs w:val="24"/>
                                </w:rPr>
                              </w:pPr>
                              <w:r w:rsidRPr="006B0ACD">
                                <w:rPr>
                                  <w:b/>
                                  <w:bCs/>
                                  <w:sz w:val="24"/>
                                  <w:szCs w:val="24"/>
                                </w:rPr>
                                <w:t>(1)</w:t>
                              </w:r>
                            </w:p>
                          </w:txbxContent>
                        </v:textbox>
                      </v:shape>
                      <v:shape id="Text Box 3" o:spid="_x0000_s1174" type="#_x0000_t202" style="position:absolute;left:11757;top:20857;width:3960;height:2880;rotation:4502707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3vwMskA AADjAAAADwAAAGRycy9kb3ducmV2LnhtbERPS2vCQBC+C/0PyxR6080DJaSu0gptiuBB2x68Ddlp EpKdDdmtpv56VxB6nO89y/VoOnGiwTWWFcSzCARxaXXDlYKvz7dpBsJ5ZI2dZVLwRw7Wq4fJEnNt z7yn08FXIoSwy1FB7X2fS+nKmgy6me2JA/djB4M+nEMl9YDnEG46mUTRQhpsODTU2NOmprI9/BoF 22N7pO9iFxf7183FFklkm/dWqafH8eUZhKfR/4vv7g8d5idplsXzNJ3D7acAgFxdAQAA//8DAFBL AQItABQABgAIAAAAIQDw94q7/QAAAOIBAAATAAAAAAAAAAAAAAAAAAAAAABbQ29udGVudF9UeXBl c10ueG1sUEsBAi0AFAAGAAgAAAAhADHdX2HSAAAAjwEAAAsAAAAAAAAAAAAAAAAALgEAAF9yZWxz Ly5yZWxzUEsBAi0AFAAGAAgAAAAhADMvBZ5BAAAAOQAAABAAAAAAAAAAAAAAAAAAKQIAAGRycy9z aGFwZXhtbC54bWxQSwECLQAUAAYACAAAACEAj3vwMskAAADjAAAADwAAAAAAAAAAAAAAAACYAgAA ZHJzL2Rvd25yZXYueG1sUEsFBgAAAAAEAAQA9QAAAI4DAAAAAA== " fillcolor="window" stroked="f" strokeweight=".5pt">
                        <v:textbox>
                          <w:txbxContent>
                            <w:p w14:paraId="78F821C7" w14:textId="77777777" w:rsidR="00974385" w:rsidRPr="006B0ACD" w:rsidRDefault="00974385" w:rsidP="00CE4CCE">
                              <w:pPr>
                                <w:rPr>
                                  <w:b/>
                                  <w:bCs/>
                                  <w:sz w:val="24"/>
                                  <w:szCs w:val="24"/>
                                </w:rPr>
                              </w:pPr>
                              <w:r w:rsidRPr="006B0ACD">
                                <w:rPr>
                                  <w:b/>
                                  <w:bCs/>
                                  <w:sz w:val="24"/>
                                  <w:szCs w:val="24"/>
                                </w:rPr>
                                <w:t>(</w:t>
                              </w:r>
                              <w:r>
                                <w:rPr>
                                  <w:b/>
                                  <w:bCs/>
                                  <w:sz w:val="24"/>
                                  <w:szCs w:val="24"/>
                                </w:rPr>
                                <w:t>2</w:t>
                              </w:r>
                              <w:r w:rsidRPr="006B0ACD">
                                <w:rPr>
                                  <w:b/>
                                  <w:bCs/>
                                  <w:sz w:val="24"/>
                                  <w:szCs w:val="24"/>
                                </w:rPr>
                                <w:t>)</w:t>
                              </w:r>
                            </w:p>
                          </w:txbxContent>
                        </v:textbox>
                      </v:shape>
                      <w10:anchorlock/>
                    </v:group>
                  </w:pict>
                </mc:Fallback>
              </mc:AlternateContent>
            </w:r>
          </w:p>
          <w:p w14:paraId="6E592B46" w14:textId="77777777" w:rsidR="00CE4CCE" w:rsidRPr="00FC0663" w:rsidRDefault="00CE4CCE" w:rsidP="00C84F8A">
            <w:pPr>
              <w:spacing w:line="276" w:lineRule="auto"/>
              <w:jc w:val="center"/>
              <w:rPr>
                <w:b/>
                <w:bCs/>
                <w:color w:val="auto"/>
                <w:sz w:val="22"/>
                <w:szCs w:val="22"/>
              </w:rPr>
            </w:pPr>
            <w:r w:rsidRPr="00FC0663">
              <w:rPr>
                <w:b/>
                <w:bCs/>
                <w:color w:val="000000"/>
                <w:sz w:val="22"/>
                <w:szCs w:val="22"/>
              </w:rPr>
              <w:t>Hình vẽ.</w:t>
            </w:r>
            <w:r w:rsidRPr="00FC0663">
              <w:rPr>
                <w:color w:val="000000"/>
                <w:sz w:val="22"/>
                <w:szCs w:val="22"/>
              </w:rPr>
              <w:t xml:space="preserve"> Chuyển động của ion OH</w:t>
            </w:r>
            <w:r w:rsidRPr="00FC0663">
              <w:rPr>
                <w:color w:val="000000"/>
                <w:sz w:val="22"/>
                <w:szCs w:val="22"/>
                <w:vertAlign w:val="superscript"/>
              </w:rPr>
              <w:t>-</w:t>
            </w:r>
            <w:r w:rsidRPr="00FC0663">
              <w:rPr>
                <w:color w:val="000000"/>
                <w:sz w:val="22"/>
                <w:szCs w:val="22"/>
              </w:rPr>
              <w:t xml:space="preserve"> và H+ trong điện trường đều</w:t>
            </w:r>
          </w:p>
        </w:tc>
      </w:tr>
    </w:tbl>
    <w:p w14:paraId="3E083AAA" w14:textId="79847390" w:rsidR="00CE4CCE" w:rsidRPr="00FC0663" w:rsidRDefault="00CE4CCE" w:rsidP="00FA2090">
      <w:pPr>
        <w:tabs>
          <w:tab w:val="left" w:pos="360"/>
        </w:tabs>
        <w:spacing w:line="276" w:lineRule="auto"/>
        <w:jc w:val="both"/>
        <w:rPr>
          <w:color w:val="000000"/>
          <w:sz w:val="22"/>
          <w:szCs w:val="22"/>
        </w:rPr>
      </w:pPr>
      <w:r w:rsidRPr="00FC0663">
        <w:rPr>
          <w:noProof/>
          <w:color w:val="000000"/>
          <w:sz w:val="22"/>
          <w:szCs w:val="22"/>
        </w:rPr>
        <mc:AlternateContent>
          <mc:Choice Requires="wpg">
            <w:drawing>
              <wp:inline distT="0" distB="0" distL="0" distR="0" wp14:anchorId="1E29291B" wp14:editId="2C1AAA5B">
                <wp:extent cx="4143383" cy="330200"/>
                <wp:effectExtent l="0" t="0" r="9525" b="0"/>
                <wp:docPr id="944000588" name="Group 34" descr="42 nguyen thi xie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43383" cy="330200"/>
                          <a:chOff x="0" y="0"/>
                          <a:chExt cx="41450" cy="3320"/>
                        </a:xfrm>
                      </wpg:grpSpPr>
                      <wpg:grpSp>
                        <wpg:cNvPr id="641382835" name="Group 35"/>
                        <wpg:cNvGrpSpPr>
                          <a:grpSpLocks/>
                        </wpg:cNvGrpSpPr>
                        <wpg:grpSpPr bwMode="auto">
                          <a:xfrm>
                            <a:off x="0" y="0"/>
                            <a:ext cx="41450" cy="3320"/>
                            <a:chOff x="0" y="0"/>
                            <a:chExt cx="41450" cy="3320"/>
                          </a:xfrm>
                        </wpg:grpSpPr>
                        <wpg:grpSp>
                          <wpg:cNvPr id="1719269660" name="Group 36"/>
                          <wpg:cNvGrpSpPr>
                            <a:grpSpLocks/>
                          </wpg:cNvGrpSpPr>
                          <wpg:grpSpPr bwMode="auto">
                            <a:xfrm>
                              <a:off x="0" y="0"/>
                              <a:ext cx="41450" cy="3256"/>
                              <a:chOff x="0" y="0"/>
                              <a:chExt cx="40034" cy="3258"/>
                            </a:xfrm>
                          </wpg:grpSpPr>
                          <wps:wsp>
                            <wps:cNvPr id="1235851750" name="Flowchart: Alternate Process 37"/>
                            <wps:cNvSpPr>
                              <a:spLocks noChangeArrowheads="1"/>
                            </wps:cNvSpPr>
                            <wps:spPr bwMode="auto">
                              <a:xfrm>
                                <a:off x="1026" y="0"/>
                                <a:ext cx="39008"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006340889"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821053140"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519804866" name="WordArt 192"/>
                          <wps:cNvSpPr txBox="1">
                            <a:spLocks noChangeArrowheads="1" noChangeShapeType="1"/>
                          </wps:cNvSpPr>
                          <wps:spPr bwMode="auto">
                            <a:xfrm>
                              <a:off x="4226" y="62"/>
                              <a:ext cx="37129" cy="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E4B556C" w14:textId="77777777" w:rsidR="00974385" w:rsidRPr="004849A4" w:rsidRDefault="00974385" w:rsidP="00CE4CCE">
                                <w:pPr>
                                  <w:pStyle w:val="NormalWeb"/>
                                  <w:rPr>
                                    <w:b/>
                                    <w:color w:val="FFFFFF"/>
                                    <w:sz w:val="32"/>
                                    <w:szCs w:val="32"/>
                                  </w:rPr>
                                </w:pPr>
                                <w:r w:rsidRPr="004849A4">
                                  <w:rPr>
                                    <w:b/>
                                    <w:bCs/>
                                    <w:color w:val="FFFFFF"/>
                                    <w:sz w:val="32"/>
                                    <w:szCs w:val="32"/>
                                  </w:rPr>
                                  <w:t>Câu trắc nghiệm trả lời ngắn (1,5 điểm)</w:t>
                                </w:r>
                              </w:p>
                            </w:txbxContent>
                          </wps:txbx>
                          <wps:bodyPr rot="0" vert="horz" wrap="square" lIns="91440" tIns="45720" rIns="91440" bIns="45720" anchor="t" anchorCtr="0" upright="1">
                            <a:noAutofit/>
                          </wps:bodyPr>
                        </wps:wsp>
                      </wpg:grpSp>
                      <wps:wsp>
                        <wps:cNvPr id="1080147039" name="WordArt 192"/>
                        <wps:cNvSpPr txBox="1">
                          <a:spLocks noChangeArrowheads="1" noChangeShapeType="1"/>
                        </wps:cNvSpPr>
                        <wps:spPr bwMode="auto">
                          <a:xfrm>
                            <a:off x="286" y="123"/>
                            <a:ext cx="4693"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1973D98" w14:textId="77777777" w:rsidR="00974385" w:rsidRPr="004849A4" w:rsidRDefault="00974385" w:rsidP="00CE4CCE">
                              <w:pPr>
                                <w:pStyle w:val="NormalWeb"/>
                                <w:ind w:hanging="142"/>
                                <w:jc w:val="center"/>
                                <w:rPr>
                                  <w:b/>
                                  <w:bCs/>
                                  <w:color w:val="FFFFFF"/>
                                  <w:sz w:val="32"/>
                                  <w:szCs w:val="32"/>
                                </w:rPr>
                              </w:pPr>
                              <w:r w:rsidRPr="004849A4">
                                <w:rPr>
                                  <w:b/>
                                  <w:bCs/>
                                  <w:color w:val="FFFFFF"/>
                                  <w:sz w:val="32"/>
                                  <w:szCs w:val="32"/>
                                </w:rPr>
                                <w:t>III</w:t>
                              </w:r>
                            </w:p>
                          </w:txbxContent>
                        </wps:txbx>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1E29291B" id="_x0000_s1175" alt="42 nguyen thi xiem" style="width:326.25pt;height:26pt;mso-position-horizontal-relative:char;mso-position-vertical-relative:line" coordsize="41450,33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tR46HgQAAIkRAAAOAAAAZHJzL2Uyb0RvYy54bWzsWF2P4zQUfUfiP1h5Zxo7H02i6azKDB2Q FhhpF/HsJs4HJHGw3abDr+faTtJuuwNlZ1sQog9VHMfX916fe85Nbt/smhptmZAVbxcOvnEdxNqU Z1VbLJyf3q++ihwkFW0zWvOWLZxnJp03d19+cdt3CSO85HXGBAIjrUz6buGUSnXJbCbTkjVU3vCO tTCZc9FQBUNRzDJBe7De1DPiuuGs5yLrBE+ZlHD3wU46d8Z+nrNU/ZjnkilULxzwTZl/Yf7X+n92 d0uTQtCurNLBDfoJXjS0amHTydQDVRRtRHViqqlSwSXP1U3KmxnP8yplJgaIBrtH0TwKvulMLEXS F92UJkjtUZ4+2Wz6w/ZRdO+6J2G9h8u3PP1VQl5mfVckh/N6XNiH0br/nmdwnnSjuAl8l4tGm4CQ 0M7k93nKL9splMJNH/ueF3kOSmHO81w4QHsAaQmndLIsLb/ZLwzg9OwyYhbNaGK3NG4ObuljH3y0 l+D+k0BVtnBCH3sRibzAQS1twHOTXARjCPU4Un2Ol87EcUA0uUIW8BzHJIzDELL5QRrCfzwNJDA+ nJEG1/X8AQwkiLTjL4IBSEXu60a+rm7elbRjphylrosBWJh4QRTguT5Pm9JVzfu0pEIlaFkrJlqq GHqyHIW8uc20MTHWnbRFh1p+X9K2YEsheF8ymoHH2ATYdwcL9EBCyf5lFWKXhA46LUQvdl0gZlNP hBiPphTSpBNSPTLeIH2xcHIIB9wSagpmiMXUPd2+lcoewbhO04DkdZWtqro2A1Gs72uBthRY2HsI lpFr19ZdSe3deQy/4Silfdwc6wd26lZba7m2a7fUd4AAbDp0HctkzbNnSI3glutBm+Ci5OJ3B/XA 8wtH/rahgjmo/q6F9MbY97UwmIEfzIFdkDicWR/O0DYFUwsnVcJBdnCvrJxsOlEVJeyFTWwtXwI1 5pXJzd6vwV1ApfX28vAEkfR8N4riEZ7fsh0teIs8UzraNQDzpZHoxfijQIwIELLF4VEpn+CwtH7v UafBUGRD0dHsFwflTQ3qDTBDJACW0Hg6eGSbHz6BceDPRykxKDaAOw/EqxVQ6Lj4f4ye3dG8QKER wW7gYV2IlkInjBpOuBJGYfePUOUhQsnAUGOzM4JlYMq/jdCh/ZlA/BkRSmKP+FY7jtj4P8ai+/7v Sowa4Dhy/SgEZbVg/RleQZZCIWitND4O0IrU7msOja+VhD9X+Un8TY28f+6gR32N9vtk0P7QeEWT sQv35piAGJxHugLeoPaMe6rzkxjT5Cxcqd16Z/px37DzXhgvLNjq9XJ9daBhN3IxaJQ3Sfe/E2kk sk0mdMJWcUek+WE8vOyRKDbd/ctd5uWA5o9FeZXO8HMBDd73TT8yfJvQHxQOx6aP3H9BufsDAAD/ /wMAUEsDBBQABgAIAAAAIQCtTV+w3AAAAAQBAAAPAAAAZHJzL2Rvd25yZXYueG1sTI9Ba8JAEIXv hf6HZQre6iaRSEmzEZG2JxGqhdLbmB2TYHY2ZNck/nu3vdTLwOM93vsmX02mFQP1rrGsIJ5HIIhL qxuuFHwd3p9fQDiPrLG1TAqu5GBVPD7kmGk78icNe1+JUMIuQwW1910mpStrMujmtiMO3sn2Bn2Q fSV1j2MoN61MomgpDTYcFmrsaFNTed5fjIKPEcf1In4btufT5vpzSHff25iUmj1N61cQnib/H4Zf /IAORWA62gtrJ1oF4RH/d4O3TJMUxFFBmkQgi1zewxc3AAAA//8DAFBLAQItABQABgAIAAAAIQC2 gziS/gAAAOEBAAATAAAAAAAAAAAAAAAAAAAAAABbQ29udGVudF9UeXBlc10ueG1sUEsBAi0AFAAG AAgAAAAhADj9If/WAAAAlAEAAAsAAAAAAAAAAAAAAAAALwEAAF9yZWxzLy5yZWxzUEsBAi0AFAAG AAgAAAAhALG1HjoeBAAAiREAAA4AAAAAAAAAAAAAAAAALgIAAGRycy9lMm9Eb2MueG1sUEsBAi0A FAAGAAgAAAAhAK1NX7DcAAAABAEAAA8AAAAAAAAAAAAAAAAAeAYAAGRycy9kb3ducmV2LnhtbFBL BQYAAAAABAAEAPMAAACBBwAAAAA= ">
                <v:group id="Group 35" o:spid="_x0000_s1176" style="position:absolute;width:41450;height:3320" coordsize="41450,33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za1UygAAAOIAAAAPAAAAZHJzL2Rvd25yZXYueG1sRI9Ba8JA FITvhf6H5RW81U2MSkhdRaSKBylUC6W3R/aZBLNvQ3ZN4r93hYLHYWa+YRarwdSio9ZVlhXE4wgE cW51xYWCn9P2PQXhPLLG2jIpuJGD1fL1ZYGZtj1/U3f0hQgQdhkqKL1vMildXpJBN7YNcfDOtjXo g2wLqVvsA9zUchJFc2mw4rBQYkObkvLL8WoU7Hrs10n82R0u583t7zT7+j3EpNTobVh/gPA0+Gf4 v73XCubTOEknaTKDx6VwB+TyDgAA//8DAFBLAQItABQABgAIAAAAIQDb4fbL7gAAAIUBAAATAAAA AAAAAAAAAAAAAAAAAABbQ29udGVudF9UeXBlc10ueG1sUEsBAi0AFAAGAAgAAAAhAFr0LFu/AAAA FQEAAAsAAAAAAAAAAAAAAAAAHwEAAF9yZWxzLy5yZWxzUEsBAi0AFAAGAAgAAAAhAGvNrVTKAAAA 4gAAAA8AAAAAAAAAAAAAAAAABwIAAGRycy9kb3ducmV2LnhtbFBLBQYAAAAAAwADALcAAAD+AgAA AAA= ">
                  <v:group id="Group 36" o:spid="_x0000_s1177" style="position:absolute;width:41450;height:3256" coordsize="40034,325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yUvqzAAAAOMAAAAPAAAAZHJzL2Rvd25yZXYueG1sRI9Ba8JA EIXvhf6HZQq91U0sjTV1FZFaehBBLZTehuyYBLOzIbsm8d93DoUeZ+bNe+9brEbXqJ66UHs2kE4S UMSFtzWXBr5O26dXUCEiW2w8k4EbBVgt7+8WmFs/8IH6YyyVmHDI0UAVY5trHYqKHIaJb4nldvad wyhjV2rb4SDmrtHTJMm0w5olocKWNhUVl+PVGfgYcFg/p+/97nLe3H5OL/vvXUrGPD6M6zdQkcb4 L/77/rRSf5bOp9k8y4RCmGQBevkLAAD//wMAUEsBAi0AFAAGAAgAAAAhANvh9svuAAAAhQEAABMA AAAAAAAAAAAAAAAAAAAAAFtDb250ZW50X1R5cGVzXS54bWxQSwECLQAUAAYACAAAACEAWvQsW78A AAAVAQAACwAAAAAAAAAAAAAAAAAfAQAAX3JlbHMvLnJlbHNQSwECLQAUAAYACAAAACEAJslL6swA AADjAAAADwAAAAAAAAAAAAAAAAAHAgAAZHJzL2Rvd25yZXYueG1sUEsFBgAAAAADAAMAtwAAAAAD AAAAAA== ">
                    <v:shape id="Flowchart: Alternate Process 37" o:spid="_x0000_s1178" type="#_x0000_t176" style="position:absolute;left:1026;width:39008;height:322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3eVRzQAAAOMAAAAPAAAAZHJzL2Rvd25yZXYueG1sRI9BT8Mw DIXvSPsPkZG4sXQbhaksmyakiQkOiAEaR6vx2o7E6ZrQlX+PD0gcbT+/977FavBO9dTFJrCByTgD RVwG23Bl4P1tcz0HFROyRReYDPxQhNVydLHAwoYzv1K/S5USE44FGqhTagutY1mTxzgOLbHcDqHz mGTsKm07PIu5d3qaZbfaY8OSUGNLDzWVX7tvb2D/eHx5is/e3Xx82tPJ7w9uu+6Nuboc1vegEg3p X/z3vbVSfzrL5/nkLhcKYZIF6OUvAAAA//8DAFBLAQItABQABgAIAAAAIQDb4fbL7gAAAIUBAAAT AAAAAAAAAAAAAAAAAAAAAABbQ29udGVudF9UeXBlc10ueG1sUEsBAi0AFAAGAAgAAAAhAFr0LFu/ AAAAFQEAAAsAAAAAAAAAAAAAAAAAHwEAAF9yZWxzLy5yZWxzUEsBAi0AFAAGAAgAAAAhAOzd5VHN AAAA4wAAAA8AAAAAAAAAAAAAAAAABwIAAGRycy9kb3ducmV2LnhtbFBLBQYAAAAAAwADALcAAAAB AwAAAAA= " fillcolor="#3d5a80" stroked="f" strokeweight="1pt">
                      <v:fill opacity="52428f"/>
                    </v:shape>
                    <v:shape id="Hexagon 38" o:spid="_x0000_s1179" type="#_x0000_t9" style="position:absolute;left:391;width:3825;height:32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noO9ywAAAOMAAAAPAAAAZHJzL2Rvd25yZXYueG1sRI/RasJA EEXfhf7DMgXfdBMjIUZXsaKgUCi1/YBpdkxCs7Mxu2r067uFQh9n7r1n7ixWvWnElTpXW1YQjyMQ xIXVNZcKPj92owyE88gaG8uk4E4OVsunwQJzbW/8TtejL0WAsMtRQeV9m0vpiooMurFtiYN2sp1B H8aulLrDW4CbRk6iKJUGaw4XKmxpU1HxfbwYBS/rt3N82Dy+ErtNX/tZci7jFJUaPvfrOQhPvf83 /6X3OtQPxGQaZdkMfn8KC5DLHwAAAP//AwBQSwECLQAUAAYACAAAACEA2+H2y+4AAACFAQAAEwAA AAAAAAAAAAAAAAAAAAAAW0NvbnRlbnRfVHlwZXNdLnhtbFBLAQItABQABgAIAAAAIQBa9CxbvwAA ABUBAAALAAAAAAAAAAAAAAAAAB8BAABfcmVscy8ucmVsc1BLAQItABQABgAIAAAAIQDvnoO9ywAA AOMAAAAPAAAAAAAAAAAAAAAAAAcCAABkcnMvZG93bnJldi54bWxQSwUGAAAAAAMAAwC3AAAA/wIA AAAA " adj="4600" fillcolor="#f60" stroked="f" strokeweight="1pt"/>
                    <v:shape id="Hexagon 39" o:spid="_x0000_s1180" type="#_x0000_t9" style="position:absolute;width:3825;height:325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kBTIygAAAOMAAAAPAAAAZHJzL2Rvd25yZXYueG1sRI/NTsNA DITvSLzDypW40U1KQVXotqKVkEDiQssDWFmTTZv96f6k4e3xAYmj7fHMfOvtZAcxUky9dwrqeQWC XOt17zoFX8fX+xWIlNFpHLwjBT+UYLu5vVljo/3VfdJ4yJ1gE5caVGByDo2UqTVkMc19IMe3bx8t Zh5jJ3XEK5vbQS6q6kla7B0nGAy0N9SeD8Uq2IX4HuKylFOJ4+5Szntz+eiVuptNL88gMk35X/z3 /aa5/mpRV48P9ZIpmIkXIDe/AAAA//8DAFBLAQItABQABgAIAAAAIQDb4fbL7gAAAIUBAAATAAAA AAAAAAAAAAAAAAAAAABbQ29udGVudF9UeXBlc10ueG1sUEsBAi0AFAAGAAgAAAAhAFr0LFu/AAAA FQEAAAsAAAAAAAAAAAAAAAAAHwEAAF9yZWxzLy5yZWxzUEsBAi0AFAAGAAgAAAAhAMGQFMjKAAAA 4wAAAA8AAAAAAAAAAAAAAAAABwIAAGRycy9kb3ducmV2LnhtbFBLBQYAAAAAAwADALcAAAD+AgAA AAA= " adj="4591" fillcolor="#293241" stroked="f" strokeweight="1pt"/>
                  </v:group>
                  <v:shape id="_x0000_s1181" type="#_x0000_t202" style="position:absolute;left:4226;top:62;width:37129;height:325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fFFqyQAAAOIAAAAPAAAAZHJzL2Rvd25yZXYueG1sRI9Pa8JA FMTvBb/D8gRvddeiIUZXkRahp0r9B94e2WcSzL4N2a1Jv31XKHgcZuY3zHLd21rcqfWVYw2TsQJB nDtTcaHheNi+piB8QDZYOyYNv+RhvRq8LDEzruNvuu9DISKEfYYayhCaTEqfl2TRj11DHL2ray2G KNtCmha7CLe1fFMqkRYrjgslNvReUn7b/1gNp6/r5TxVu+LDzprO9UqynUutR8N+swARqA/P8H/7 02iYTeapmqZJAo9L8Q7I1R8AAAD//wMAUEsBAi0AFAAGAAgAAAAhANvh9svuAAAAhQEAABMAAAAA AAAAAAAAAAAAAAAAAFtDb250ZW50X1R5cGVzXS54bWxQSwECLQAUAAYACAAAACEAWvQsW78AAAAV AQAACwAAAAAAAAAAAAAAAAAfAQAAX3JlbHMvLnJlbHNQSwECLQAUAAYACAAAACEAqHxRaskAAADi AAAADwAAAAAAAAAAAAAAAAAHAgAAZHJzL2Rvd25yZXYueG1sUEsFBgAAAAADAAMAtwAAAP0CAAAA AA== " filled="f" stroked="f">
                    <v:stroke joinstyle="round"/>
                    <o:lock v:ext="edit" shapetype="t"/>
                    <v:textbox>
                      <w:txbxContent>
                        <w:p w14:paraId="1E4B556C" w14:textId="77777777" w:rsidR="00974385" w:rsidRPr="004849A4" w:rsidRDefault="00974385" w:rsidP="00CE4CCE">
                          <w:pPr>
                            <w:pStyle w:val="NormalWeb"/>
                            <w:rPr>
                              <w:b/>
                              <w:color w:val="FFFFFF"/>
                              <w:sz w:val="32"/>
                              <w:szCs w:val="32"/>
                            </w:rPr>
                          </w:pPr>
                          <w:proofErr w:type="spellStart"/>
                          <w:r w:rsidRPr="004849A4">
                            <w:rPr>
                              <w:b/>
                              <w:bCs/>
                              <w:color w:val="FFFFFF"/>
                              <w:sz w:val="32"/>
                              <w:szCs w:val="32"/>
                            </w:rPr>
                            <w:t>Câu</w:t>
                          </w:r>
                          <w:proofErr w:type="spellEnd"/>
                          <w:r w:rsidRPr="004849A4">
                            <w:rPr>
                              <w:b/>
                              <w:bCs/>
                              <w:color w:val="FFFFFF"/>
                              <w:sz w:val="32"/>
                              <w:szCs w:val="32"/>
                            </w:rPr>
                            <w:t xml:space="preserve"> </w:t>
                          </w:r>
                          <w:proofErr w:type="spellStart"/>
                          <w:r w:rsidRPr="004849A4">
                            <w:rPr>
                              <w:b/>
                              <w:bCs/>
                              <w:color w:val="FFFFFF"/>
                              <w:sz w:val="32"/>
                              <w:szCs w:val="32"/>
                            </w:rPr>
                            <w:t>trắc</w:t>
                          </w:r>
                          <w:proofErr w:type="spellEnd"/>
                          <w:r w:rsidRPr="004849A4">
                            <w:rPr>
                              <w:b/>
                              <w:bCs/>
                              <w:color w:val="FFFFFF"/>
                              <w:sz w:val="32"/>
                              <w:szCs w:val="32"/>
                            </w:rPr>
                            <w:t xml:space="preserve"> </w:t>
                          </w:r>
                          <w:proofErr w:type="spellStart"/>
                          <w:r w:rsidRPr="004849A4">
                            <w:rPr>
                              <w:b/>
                              <w:bCs/>
                              <w:color w:val="FFFFFF"/>
                              <w:sz w:val="32"/>
                              <w:szCs w:val="32"/>
                            </w:rPr>
                            <w:t>nghiệm</w:t>
                          </w:r>
                          <w:proofErr w:type="spellEnd"/>
                          <w:r w:rsidRPr="004849A4">
                            <w:rPr>
                              <w:b/>
                              <w:bCs/>
                              <w:color w:val="FFFFFF"/>
                              <w:sz w:val="32"/>
                              <w:szCs w:val="32"/>
                            </w:rPr>
                            <w:t xml:space="preserve"> </w:t>
                          </w:r>
                          <w:proofErr w:type="spellStart"/>
                          <w:r w:rsidRPr="004849A4">
                            <w:rPr>
                              <w:b/>
                              <w:bCs/>
                              <w:color w:val="FFFFFF"/>
                              <w:sz w:val="32"/>
                              <w:szCs w:val="32"/>
                            </w:rPr>
                            <w:t>trả</w:t>
                          </w:r>
                          <w:proofErr w:type="spellEnd"/>
                          <w:r w:rsidRPr="004849A4">
                            <w:rPr>
                              <w:b/>
                              <w:bCs/>
                              <w:color w:val="FFFFFF"/>
                              <w:sz w:val="32"/>
                              <w:szCs w:val="32"/>
                            </w:rPr>
                            <w:t xml:space="preserve"> </w:t>
                          </w:r>
                          <w:proofErr w:type="spellStart"/>
                          <w:r w:rsidRPr="004849A4">
                            <w:rPr>
                              <w:b/>
                              <w:bCs/>
                              <w:color w:val="FFFFFF"/>
                              <w:sz w:val="32"/>
                              <w:szCs w:val="32"/>
                            </w:rPr>
                            <w:t>lời</w:t>
                          </w:r>
                          <w:proofErr w:type="spellEnd"/>
                          <w:r w:rsidRPr="004849A4">
                            <w:rPr>
                              <w:b/>
                              <w:bCs/>
                              <w:color w:val="FFFFFF"/>
                              <w:sz w:val="32"/>
                              <w:szCs w:val="32"/>
                            </w:rPr>
                            <w:t xml:space="preserve"> </w:t>
                          </w:r>
                          <w:proofErr w:type="spellStart"/>
                          <w:r w:rsidRPr="004849A4">
                            <w:rPr>
                              <w:b/>
                              <w:bCs/>
                              <w:color w:val="FFFFFF"/>
                              <w:sz w:val="32"/>
                              <w:szCs w:val="32"/>
                            </w:rPr>
                            <w:t>ngắn</w:t>
                          </w:r>
                          <w:proofErr w:type="spellEnd"/>
                          <w:r w:rsidRPr="004849A4">
                            <w:rPr>
                              <w:b/>
                              <w:bCs/>
                              <w:color w:val="FFFFFF"/>
                              <w:sz w:val="32"/>
                              <w:szCs w:val="32"/>
                            </w:rPr>
                            <w:t xml:space="preserve"> (1,5 </w:t>
                          </w:r>
                          <w:proofErr w:type="spellStart"/>
                          <w:r w:rsidRPr="004849A4">
                            <w:rPr>
                              <w:b/>
                              <w:bCs/>
                              <w:color w:val="FFFFFF"/>
                              <w:sz w:val="32"/>
                              <w:szCs w:val="32"/>
                            </w:rPr>
                            <w:t>điểm</w:t>
                          </w:r>
                          <w:proofErr w:type="spellEnd"/>
                          <w:r w:rsidRPr="004849A4">
                            <w:rPr>
                              <w:b/>
                              <w:bCs/>
                              <w:color w:val="FFFFFF"/>
                              <w:sz w:val="32"/>
                              <w:szCs w:val="32"/>
                            </w:rPr>
                            <w:t>)</w:t>
                          </w:r>
                        </w:p>
                      </w:txbxContent>
                    </v:textbox>
                  </v:shape>
                </v:group>
                <v:shape id="_x0000_s1182" type="#_x0000_t202" style="position:absolute;left:286;top:123;width:4693;height:289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ORtGxwAAAOMAAAAPAAAAZHJzL2Rvd25yZXYueG1sRE9LawIx EL4L/Q9hCt400Wqr240iLYWelFot9DZsZh90M1k20d3+eyMIHud7T7rubS3O1PrKsYbJWIEgzpyp uNBw+P4YLUD4gGywdkwa/snDevUwSDExruMvOu9DIWII+wQ1lCE0iZQ+K8miH7uGOHK5ay2GeLaF NC12MdzWcqrUs7RYcWwosaG3krK//clqOG7z35+Z2hXvdt50rleS7VJqPXzsN68gAvXhLr65P02c rxZqMntRT0u4/hQBkKsLAAAA//8DAFBLAQItABQABgAIAAAAIQDb4fbL7gAAAIUBAAATAAAAAAAA AAAAAAAAAAAAAABbQ29udGVudF9UeXBlc10ueG1sUEsBAi0AFAAGAAgAAAAhAFr0LFu/AAAAFQEA AAsAAAAAAAAAAAAAAAAAHwEAAF9yZWxzLy5yZWxzUEsBAi0AFAAGAAgAAAAhAFY5G0bHAAAA4wAA AA8AAAAAAAAAAAAAAAAABwIAAGRycy9kb3ducmV2LnhtbFBLBQYAAAAAAwADALcAAAD7AgAAAAA= " filled="f" stroked="f">
                  <v:stroke joinstyle="round"/>
                  <o:lock v:ext="edit" shapetype="t"/>
                  <v:textbox>
                    <w:txbxContent>
                      <w:p w14:paraId="11973D98" w14:textId="77777777" w:rsidR="00974385" w:rsidRPr="004849A4" w:rsidRDefault="00974385" w:rsidP="00CE4CCE">
                        <w:pPr>
                          <w:pStyle w:val="NormalWeb"/>
                          <w:ind w:hanging="142"/>
                          <w:jc w:val="center"/>
                          <w:rPr>
                            <w:b/>
                            <w:bCs/>
                            <w:color w:val="FFFFFF"/>
                            <w:sz w:val="32"/>
                            <w:szCs w:val="32"/>
                          </w:rPr>
                        </w:pPr>
                        <w:r w:rsidRPr="004849A4">
                          <w:rPr>
                            <w:b/>
                            <w:bCs/>
                            <w:color w:val="FFFFFF"/>
                            <w:sz w:val="32"/>
                            <w:szCs w:val="32"/>
                          </w:rPr>
                          <w:t>III</w:t>
                        </w:r>
                      </w:p>
                    </w:txbxContent>
                  </v:textbox>
                </v:shape>
                <w10:anchorlock/>
              </v:group>
            </w:pict>
          </mc:Fallback>
        </mc:AlternateContent>
      </w:r>
    </w:p>
    <w:tbl>
      <w:tblPr>
        <w:tblStyle w:val="trongbang11"/>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87"/>
        <w:gridCol w:w="3588"/>
      </w:tblGrid>
      <w:tr w:rsidR="00CE4CCE" w:rsidRPr="00FC0663" w14:paraId="7BC1470E" w14:textId="77777777" w:rsidTr="00974385">
        <w:tc>
          <w:tcPr>
            <w:tcW w:w="6187" w:type="dxa"/>
          </w:tcPr>
          <w:p w14:paraId="5CBF551C" w14:textId="77777777" w:rsidR="00CE4CCE" w:rsidRPr="00FC0663" w:rsidRDefault="00CE4CCE">
            <w:pPr>
              <w:numPr>
                <w:ilvl w:val="0"/>
                <w:numId w:val="67"/>
              </w:numPr>
              <w:tabs>
                <w:tab w:val="left" w:pos="851"/>
                <w:tab w:val="left" w:pos="990"/>
              </w:tabs>
              <w:spacing w:line="276" w:lineRule="auto"/>
              <w:ind w:left="0" w:firstLine="0"/>
              <w:contextualSpacing/>
              <w:mirrorIndents/>
              <w:rPr>
                <w:rFonts w:eastAsia="DengXian"/>
                <w:color w:val="000000"/>
                <w:sz w:val="22"/>
                <w:szCs w:val="22"/>
              </w:rPr>
            </w:pPr>
            <w:r w:rsidRPr="00FC0663">
              <w:rPr>
                <w:rFonts w:eastAsia="Calibri"/>
                <w:color w:val="000000"/>
                <w:sz w:val="22"/>
                <w:szCs w:val="22"/>
              </w:rPr>
              <w:t xml:space="preserve">Khi làm thực nghiệm xác định điện trường tại một điểm </w:t>
            </w:r>
            <m:oMath>
              <m:r>
                <m:rPr>
                  <m:sty m:val="p"/>
                </m:rPr>
                <w:rPr>
                  <w:rFonts w:ascii="Cambria Math" w:eastAsia="Calibri" w:hAnsi="Cambria Math"/>
                  <w:color w:val="000000"/>
                  <w:sz w:val="22"/>
                  <w:szCs w:val="22"/>
                </w:rPr>
                <m:t>M</m:t>
              </m:r>
            </m:oMath>
            <w:r w:rsidRPr="00FC0663">
              <w:rPr>
                <w:rFonts w:eastAsia="Calibri"/>
                <w:color w:val="000000"/>
                <w:sz w:val="22"/>
                <w:szCs w:val="22"/>
              </w:rPr>
              <w:t xml:space="preserve"> gần mặt đất, người ta dùng điện tích thử </w:t>
            </w:r>
            <m:oMath>
              <m:r>
                <m:rPr>
                  <m:sty m:val="p"/>
                </m:rPr>
                <w:rPr>
                  <w:rFonts w:ascii="Cambria Math" w:eastAsia="Calibri" w:hAnsi="Cambria Math"/>
                  <w:color w:val="000000"/>
                  <w:sz w:val="22"/>
                  <w:szCs w:val="22"/>
                </w:rPr>
                <m:t>q=4.</m:t>
              </m:r>
              <m:sSup>
                <m:sSupPr>
                  <m:ctrlPr>
                    <w:rPr>
                      <w:rFonts w:ascii="Cambria Math" w:eastAsia="Calibri" w:hAnsi="Cambria Math"/>
                      <w:color w:val="000000"/>
                      <w:sz w:val="22"/>
                      <w:szCs w:val="22"/>
                    </w:rPr>
                  </m:ctrlPr>
                </m:sSupPr>
                <m:e>
                  <m:r>
                    <m:rPr>
                      <m:sty m:val="p"/>
                    </m:rPr>
                    <w:rPr>
                      <w:rFonts w:ascii="Cambria Math" w:eastAsia="Calibri" w:hAnsi="Cambria Math"/>
                      <w:color w:val="000000"/>
                      <w:sz w:val="22"/>
                      <w:szCs w:val="22"/>
                    </w:rPr>
                    <m:t>10</m:t>
                  </m:r>
                </m:e>
                <m:sup>
                  <m:r>
                    <m:rPr>
                      <m:sty m:val="p"/>
                    </m:rPr>
                    <w:rPr>
                      <w:rFonts w:ascii="Cambria Math" w:eastAsia="Calibri" w:hAnsi="Cambria Math"/>
                      <w:color w:val="000000"/>
                      <w:sz w:val="22"/>
                      <w:szCs w:val="22"/>
                    </w:rPr>
                    <m:t>-16</m:t>
                  </m:r>
                </m:sup>
              </m:sSup>
              <m:r>
                <m:rPr>
                  <m:sty m:val="p"/>
                </m:rPr>
                <w:rPr>
                  <w:rFonts w:ascii="Cambria Math" w:eastAsia="Calibri" w:hAnsi="Cambria Math"/>
                  <w:color w:val="000000"/>
                  <w:sz w:val="22"/>
                  <w:szCs w:val="22"/>
                </w:rPr>
                <m:t>C</m:t>
              </m:r>
            </m:oMath>
            <w:r w:rsidRPr="00FC0663">
              <w:rPr>
                <w:rFonts w:eastAsia="DengXian"/>
                <w:color w:val="000000"/>
                <w:sz w:val="22"/>
                <w:szCs w:val="22"/>
              </w:rPr>
              <w:t>,</w:t>
            </w:r>
            <w:r w:rsidRPr="00FC0663">
              <w:rPr>
                <w:rFonts w:eastAsia="Calibri"/>
                <w:color w:val="000000"/>
                <w:sz w:val="22"/>
                <w:szCs w:val="22"/>
              </w:rPr>
              <w:t xml:space="preserve"> xác định được lực điện tác dụng lên điện tích </w:t>
            </w:r>
            <m:oMath>
              <m:r>
                <m:rPr>
                  <m:sty m:val="p"/>
                </m:rPr>
                <w:rPr>
                  <w:rFonts w:ascii="Cambria Math" w:eastAsia="Calibri" w:hAnsi="Cambria Math"/>
                  <w:color w:val="000000"/>
                  <w:sz w:val="22"/>
                  <w:szCs w:val="22"/>
                </w:rPr>
                <m:t>q</m:t>
              </m:r>
            </m:oMath>
            <w:r w:rsidRPr="00FC0663">
              <w:rPr>
                <w:rFonts w:eastAsia="Calibri"/>
                <w:color w:val="000000"/>
                <w:sz w:val="22"/>
                <w:szCs w:val="22"/>
              </w:rPr>
              <w:t xml:space="preserve"> có giá trị bằng </w:t>
            </w:r>
            <m:oMath>
              <m:r>
                <m:rPr>
                  <m:sty m:val="p"/>
                </m:rPr>
                <w:rPr>
                  <w:rFonts w:ascii="Cambria Math" w:eastAsia="Calibri" w:hAnsi="Cambria Math"/>
                  <w:color w:val="000000"/>
                  <w:sz w:val="22"/>
                  <w:szCs w:val="22"/>
                </w:rPr>
                <m:t>5.</m:t>
              </m:r>
              <m:sSup>
                <m:sSupPr>
                  <m:ctrlPr>
                    <w:rPr>
                      <w:rFonts w:ascii="Cambria Math" w:eastAsia="Calibri" w:hAnsi="Cambria Math"/>
                      <w:color w:val="000000"/>
                      <w:sz w:val="22"/>
                      <w:szCs w:val="22"/>
                    </w:rPr>
                  </m:ctrlPr>
                </m:sSupPr>
                <m:e>
                  <m:r>
                    <m:rPr>
                      <m:sty m:val="p"/>
                    </m:rPr>
                    <w:rPr>
                      <w:rFonts w:ascii="Cambria Math" w:eastAsia="Calibri" w:hAnsi="Cambria Math"/>
                      <w:color w:val="000000"/>
                      <w:sz w:val="22"/>
                      <w:szCs w:val="22"/>
                    </w:rPr>
                    <m:t>10</m:t>
                  </m:r>
                </m:e>
                <m:sup>
                  <m:r>
                    <m:rPr>
                      <m:sty m:val="p"/>
                    </m:rPr>
                    <w:rPr>
                      <w:rFonts w:ascii="Cambria Math" w:eastAsia="Calibri" w:hAnsi="Cambria Math"/>
                      <w:color w:val="000000"/>
                      <w:sz w:val="22"/>
                      <w:szCs w:val="22"/>
                    </w:rPr>
                    <m:t>-14</m:t>
                  </m:r>
                </m:sup>
              </m:sSup>
              <m:r>
                <m:rPr>
                  <m:nor/>
                </m:rPr>
                <w:rPr>
                  <w:rFonts w:eastAsia="Calibri"/>
                  <w:color w:val="000000"/>
                  <w:sz w:val="22"/>
                  <w:szCs w:val="22"/>
                </w:rPr>
                <m:t xml:space="preserve"> </m:t>
              </m:r>
              <m:r>
                <m:rPr>
                  <m:sty m:val="p"/>
                </m:rPr>
                <w:rPr>
                  <w:rFonts w:ascii="Cambria Math" w:eastAsia="Calibri" w:hAnsi="Cambria Math"/>
                  <w:color w:val="000000"/>
                  <w:sz w:val="22"/>
                  <w:szCs w:val="22"/>
                </w:rPr>
                <m:t>N</m:t>
              </m:r>
            </m:oMath>
            <w:r w:rsidRPr="00FC0663">
              <w:rPr>
                <w:rFonts w:eastAsia="Calibri"/>
                <w:color w:val="000000"/>
                <w:sz w:val="22"/>
                <w:szCs w:val="22"/>
              </w:rPr>
              <w:t xml:space="preserve">, có phương thẳng đứng hướng từ trên xuống dưới. Cường độ điện trường tại điểm </w:t>
            </w:r>
            <m:oMath>
              <m:r>
                <m:rPr>
                  <m:sty m:val="p"/>
                </m:rPr>
                <w:rPr>
                  <w:rFonts w:ascii="Cambria Math" w:eastAsia="Calibri" w:hAnsi="Cambria Math"/>
                  <w:color w:val="000000"/>
                  <w:sz w:val="22"/>
                  <w:szCs w:val="22"/>
                </w:rPr>
                <m:t>M</m:t>
              </m:r>
            </m:oMath>
            <w:r w:rsidRPr="00FC0663">
              <w:rPr>
                <w:rFonts w:eastAsia="DengXian"/>
                <w:color w:val="000000"/>
                <w:sz w:val="22"/>
                <w:szCs w:val="22"/>
              </w:rPr>
              <w:t xml:space="preserve"> bằng bao nhiêu V/m?</w:t>
            </w:r>
            <w:r w:rsidRPr="00FC0663">
              <w:rPr>
                <w:rFonts w:eastAsia="Calibri"/>
                <w:noProof/>
                <w:color w:val="auto"/>
                <w:sz w:val="22"/>
                <w:szCs w:val="22"/>
              </w:rPr>
              <w:t xml:space="preserve"> </w:t>
            </w:r>
          </w:p>
        </w:tc>
        <w:tc>
          <w:tcPr>
            <w:tcW w:w="3588" w:type="dxa"/>
          </w:tcPr>
          <w:p w14:paraId="33310CB5" w14:textId="77777777" w:rsidR="00CE4CCE" w:rsidRPr="00FC0663" w:rsidRDefault="00CE4CCE" w:rsidP="00C84F8A">
            <w:pPr>
              <w:tabs>
                <w:tab w:val="left" w:pos="851"/>
                <w:tab w:val="left" w:pos="990"/>
              </w:tabs>
              <w:spacing w:line="276" w:lineRule="auto"/>
              <w:contextualSpacing/>
              <w:mirrorIndents/>
              <w:rPr>
                <w:rFonts w:eastAsia="DengXian"/>
                <w:color w:val="000000"/>
                <w:sz w:val="22"/>
                <w:szCs w:val="22"/>
              </w:rPr>
            </w:pPr>
            <w:r w:rsidRPr="00FC0663">
              <w:rPr>
                <w:rFonts w:eastAsia="DengXian"/>
                <w:noProof/>
                <w:color w:val="000000"/>
                <w:sz w:val="22"/>
                <w:szCs w:val="22"/>
              </w:rPr>
              <mc:AlternateContent>
                <mc:Choice Requires="wpg">
                  <w:drawing>
                    <wp:inline distT="0" distB="0" distL="0" distR="0" wp14:anchorId="16062BB8" wp14:editId="5E1873A0">
                      <wp:extent cx="1498600" cy="965200"/>
                      <wp:effectExtent l="0" t="0" r="6350" b="6350"/>
                      <wp:docPr id="1761197075" name="Group 5" descr="42 nguyen thi xiem"/>
                      <wp:cNvGraphicFramePr/>
                      <a:graphic xmlns:a="http://schemas.openxmlformats.org/drawingml/2006/main">
                        <a:graphicData uri="http://schemas.microsoft.com/office/word/2010/wordprocessingGroup">
                          <wpg:wgp>
                            <wpg:cNvGrpSpPr/>
                            <wpg:grpSpPr>
                              <a:xfrm>
                                <a:off x="0" y="0"/>
                                <a:ext cx="1498600" cy="965200"/>
                                <a:chOff x="0" y="0"/>
                                <a:chExt cx="2141220" cy="1251585"/>
                              </a:xfrm>
                            </wpg:grpSpPr>
                            <pic:pic xmlns:pic="http://schemas.openxmlformats.org/drawingml/2006/picture">
                              <pic:nvPicPr>
                                <pic:cNvPr id="2088891786" name="Picture 4" descr="Vào một ngày đẹp trời đo đạc thực nghiệm cho thấy gần bề mặt Trái Đất ở một  khu vực tại Hà Nội"/>
                                <pic:cNvPicPr>
                                  <a:picLocks noChangeAspect="1"/>
                                </pic:cNvPicPr>
                              </pic:nvPicPr>
                              <pic:blipFill rotWithShape="1">
                                <a:blip r:embed="rId169" cstate="print">
                                  <a:extLst>
                                    <a:ext uri="{28A0092B-C50C-407E-A947-70E740481C1C}">
                                      <a14:useLocalDpi xmlns:a14="http://schemas.microsoft.com/office/drawing/2010/main" val="0"/>
                                    </a:ext>
                                  </a:extLst>
                                </a:blip>
                                <a:srcRect l="17224" r="15082" b="26813"/>
                                <a:stretch/>
                              </pic:blipFill>
                              <pic:spPr bwMode="auto">
                                <a:xfrm>
                                  <a:off x="0" y="0"/>
                                  <a:ext cx="2141220" cy="125158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556666637" name="Picture 22"/>
                                <pic:cNvPicPr>
                                  <a:picLocks noChangeAspect="1"/>
                                </pic:cNvPicPr>
                              </pic:nvPicPr>
                              <pic:blipFill rotWithShape="1">
                                <a:blip r:embed="rId174" cstate="print">
                                  <a:extLst>
                                    <a:ext uri="{28A0092B-C50C-407E-A947-70E740481C1C}">
                                      <a14:useLocalDpi xmlns:a14="http://schemas.microsoft.com/office/drawing/2010/main" val="0"/>
                                    </a:ext>
                                  </a:extLst>
                                </a:blip>
                                <a:srcRect/>
                                <a:stretch/>
                              </pic:blipFill>
                              <pic:spPr bwMode="auto">
                                <a:xfrm>
                                  <a:off x="900752" y="436729"/>
                                  <a:ext cx="215265" cy="204470"/>
                                </a:xfrm>
                                <a:prstGeom prst="rect">
                                  <a:avLst/>
                                </a:prstGeom>
                                <a:noFill/>
                                <a:ln>
                                  <a:noFill/>
                                </a:ln>
                                <a:extLst>
                                  <a:ext uri="{53640926-AAD7-44D8-BBD7-CCE9431645EC}">
                                    <a14:shadowObscured xmlns:a14="http://schemas.microsoft.com/office/drawing/2010/main"/>
                                  </a:ext>
                                </a:extLst>
                              </pic:spPr>
                            </pic:pic>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2B1B11AC" id="Group 5" o:spid="_x0000_s1026" alt="42 nguyen thi xiem" style="width:118pt;height:76pt;mso-position-horizontal-relative:char;mso-position-vertical-relative:line" coordsize="21412,1251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dxyTFEAQAAI0LAAAOAAAAZHJzL2Uyb0RvYy54bWzsVs2OIzUQviPxDlbf M+l2+i/RZFaZJDsgLbsjdoGz43bS1nS3Ldv504oDJ65w5ICYPSDOnBDJcXiRvAlldyfMJIN2tSAk ECNNxy7b5arvqyrX+ZNVWaAFU5qLqu8FZ76HWEVFxqtZ3/vs1dNW6iFtSJWRQlSs762Z9p5cfPjB +VL2GBa5KDKmECipdG8p+15ujOy125rmrCT6TEhWweJUqJIYmKpZO1NkCdrLoo19P24vhcqkEpRp DdJRvehdOP3TKaPmxXSqmUFF3wPbjPsq953Yb/vinPRmisic08YM8h5WlIRXcOlB1YgYguaKn6gq OVVCi6k5o6Jsi+mUU+Z8AG8C/8ibKyXm0vky6y1n8gATQHuE03urpc8X1wrxDLhL4iDoJn4Seagi JXDlrkcwzZimgFmIUTWbr1mFTM7RirPSwreUsx5ouVLypbxWjWBWzywiq6kq7S/4ilYO+PUBeLYy iIIwCLtp7AM/FNa6cQTM1szQHOg7OUbzcXMQB2GAcXMwwFEQpZE92d7f27bmHayRnPbgvwESRidA vj3g4JSZK+Y1Ssp30lESdTOXLeBcEsMnvOBm7eIX2LVGVYtrTq9VPfmDE+ynadoNkjTecwLb7O0o PLDy+d2tQOVu+50Bdu5u1+i3b3ebXyUyarf9nsNMOMkbCqzttj9T2JXz3fbrEtFcWNnmxzWa7TY/ VWiy234Fqja/GPRK3b2Bw9/AqkG77Q/NDegmn6OFU2N2G9jx0d0teg6Xc4u69cQaX7tCLNTPBL3R qBLDnFQzNtASMhL4dhw93N620wc4TAoun/KiQEqYL7jJX+ZEQlgGLtHsYkMBhOZROjzCYp1qI0Hn JatMXTsUK4ANUemcS+0h1WPlhEEqqI+z+hKIz2fa2Oi1kery+TVOB77fxZetYeQPW6GfjFuDbpi0 En+chH6YBsNg+KU1MQh7c80AAFKMJOSLq3EgPbH20eRtylxdFlx5QQviilgd3mCQC/O9iRDxFhJr q1b0U4DZlrwgwRhCBRAKIj/FHoKih+M06NTppY1ihuZWo0V/D3jNpIZ0RpPlJyID0MncCIf7u6Tz W7MSQkNpc8VEiewAEAd7nXqyAMBrD/dbrEuVsIEActIrqgcC8LuW7IG4z1XUiUPgKm4NBqOkFYaj tHV5CaPhcNwNO0EcRuMDVzonmVi+mGgK+ZX9dbr+hCaLs0W2gRymNdowaO6E0UmIPBLQR+8gnPrH ylIUxfavkxxXJYz/Y2UAMoZC+2IgA6TiVR2jj0Xav6oqpGkHw4sCeRcGSfh3lYKuD70DAAZPeNiJ E9ytFQNa7o3HQYRjaCbsE4/9MEzcE394qP8vCQ9KgutboOdzNb7pT21TeX8O4/td9MXvAAAA//8D AFBLAwQUAAYACAAAACEALmzwAMUAAAClAQAAGQAAAGRycy9fcmVscy9lMm9Eb2MueG1sLnJlbHO8 kMGKwjAQhu8L+w5h7tu0PSyymPYigldxH2BIpmmwmYQkir69gWVBQfDmcWb4v/9j1uPFL+JMKbvA CrqmBUGsg3FsFfwetl8rELkgG1wCk4IrZRiHz4/1nhYsNZRnF7OoFM4K5lLij5RZz+QxNyES18sU ksdSx2RlRH1ES7Jv22+Z7hkwPDDFzihIO9ODOFxjbX7NDtPkNG2CPnni8qRCOl+7KxCTpaLAk3H4 t+ybyBbkc4fuPQ7dv4N8eO5wAwAA//8DAFBLAwQUAAYACAAAACEAgpPRrdsAAAAFAQAADwAAAGRy cy9kb3ducmV2LnhtbEyPQUvDQBCF70L/wzIFb3aTlBaJ2ZRS1FMRbAXxNk2mSWh2NmS3SfrvHb3o ZeDxHm++l20m26qBet84NhAvIlDEhSsbrgx8HF8eHkH5gFxi65gM3MjDJp/dZZiWbuR3Gg6hUlLC PkUDdQhdqrUvarLoF64jFu/seotBZF/pssdRym2rkyhaa4sNy4caO9rVVFwOV2vgdcRxu4yfh/3l vLt9HVdvn/uYjLmfT9snUIGm8BeGH3xBh1yYTu7KpVetARkSfq94yXIt8iShVRKBzjP9nz7/BgAA //8DAFBLAwQKAAAAAAAAACEAwguchZxsAACcbAAAFAAAAGRycy9tZWRpYS9pbWFnZTEucG5niVBO Rw0KGgoAAAANSUhEUgAAAdsAAAEACAMAAADMXSzqAAADAFBMVEX////+/v/8///+///+/f36+/r8 +/wBBgMAAwH6/v78/v4EBgb5+fn3+Pj///wIDQr2+fn///0HCQnn7Ovv8/L4/Pvt8vHx9fT1+vTz 9vXp7ezl6unh5eTk6OcECgb5/f3b3d3s8O8MDg0NEhDz+Pfv8+3w8PD6/Pzx9vDZ39j3+/rs8+wQ FBL09PTy8vLe5OLq8Ord4ODq7u+KjY3g5+D8//v29vYUFhV5e3vZ29vq6uqDhobl6+Xj6eLJzs35 /vnz9/JmamrV2tmboaDW3NSjpqZvc3JbXl33/PbEx8amqqlzeXLO1NOPk5IkKidiZWZ6gHnBw8NX Wlns7e2Lko0nLSr8/fx3fHZqbm4uMzGBh4BhZWFQV1MWGxi8wcCJjoi0uLd6f34xNzTM0dGHiYkq MS0bHRx9g3ze5N7S2dPHycnh4eJwdW9laWU2OThdYWC5vruFi4S4u7uwtbRdZWKvsrGorq1xeHdX X1rp7ejn7ufAxb6TlZVPUlDS2de8wrrS1NSssqt1ennu9u6ssLCZnZ1JTkxFSUjx+fJdY1w8REAX Hhve4dvR1tBUW1UjJSNsc2z9/vnm5ufk5OPO1M2Ojo9qcGlnbWYfISA8QD0IEAzZ4d7W19eSmJH1 +PfL0cqUmJh9gYHw7u1LUk+goqKboZulq6SWm5rv9/a3vbZhamRUV1eQlY42Pjuip6HEzMp0dXVv cG4eJySfpJ34//7n8u6pr6i+xsPDyMGBgoJmb20bIx/z+/iYnZe/vr6yuLHS0dG1urP0/PvOz85r dXL8+PjMy8vIzsfGy8Q+SUXAysaepaNDTknh6eevta+trKvd6OSNmJV+hoTh7em0tLOAfn6Vm5S4 uLhqamr5+fTU39zp6eOhq6mbmZlCRUMOGhSenp729O+qtrHq9/PW1tG0w754hoLL2NeEjorI1NGS nZmwvLjU5uTj9vDD0cy5x8R+jIhYY1/u7+VhbmouPziYrKaSpZ9oZWRug3yBl5Cgtq1MYltEV1HM 4tdzkYhYbWkTooEIAABpV0lEQVR42uzdC0xbVRgH8PPdc+4D2lqo4rLhymgRDOkgaqBuGowiLiri Ex1qyWSO6IhsTsY0Ks7HNkMT0S0myPARn6hBFOcLpqISEyZzY5uZmVMWzPDtMLrpfMVzKVOgLdye D1d67T8bSQu3cO+v3znnnvsoiSeeeOKJJ5544oknnnjiiWeKQwkA8K9igZGQ6RGQRf8SRkwYnG0A l0XZFpQjQnNlEs9oXcplMbZKPvJdLyOXV2zkCC4IFS2bLg3PVNOmbE6TMLYsJ30GGPvh0M9a5+Yo ogsHXiAH/n0Q+SvJc+daiSlDW3a+mg4IXJa6Z6sSnn7Ug5DlAZC5YX3O5L+Hhe1LbZmX5ZOgGLaF zKqqy0xZuEBfPVTzrPD7lgLkl3+1P5wNYwwms7Uuve6Sy2ByW5sSeK8E5Ym3V6yPrA0e+1Zcfdrd S005lgK6s8a5VvR9S7nt3FP9NVXEQELbkg0LvBdtMLAwG/4SjAC7H/58XmT9u23MwyJX4zZTjsEk Kb1Ga51FQ24DWTZgnv+xWnqyIdrgh1Qiygk92rpUiWeSxcO9XOKzFu9q478/+HXXqP6VaZEN3sK0 BwKdvYEgbI9fplVzW9FwW0tpFca2V1t77KS2TIYwLycVOrzNSNuByGytQEDQVlYEdMVtL9Wqj0Xa biAgbDu7V1s3uS0wHghpu9fhnXd0bWUQrlsmQIuwXRBkG9FEk+10S8M8EBifBmxZ6hHbCX9t8PQX /GNr9xixJRBy3YA8pfpuTiCRBAw9HfUJO71N1m3F31zyddyWiIXbklm8TZ41bMsmsg37TanW5Vkd gQsbD1Kk+b4NtsWHMRZt21lTYDsHYXv8NUjbe12eruloG/VQ6dircbZWZN0e/wfa1v1+3DZEgMy/ UStLpeJzF9lfqQ11AGColw4eS5H0+7V1AdvIAjBiO4CzpQOq596jYAuyQgSCsz1LK9uKsR1S21G2 twjZgiyP2N7scn2AsV3k9NQejbpljBzdALnsE5xtErctRtge96NY3TL2j639EkDYljd5ak3aJqd/ oi1B2Z6qdn4duS2BEduZNcPzUlnZRCjc1m3ZrYgfKqAFbvfeFGLCAMn8REXZZvc5O4sFbMm/tp9z 24QUcVt1l4KYUC92N+1NIuhMr/nGkbp9WV2yHWGb9g3OdsaPui2PqO23HpxtnSe8bUz3t4Sccq5l SS7O1l8gakv1ukXarkDZkkRu+2EG+c/DlKNtS+nOn9TSXCJum9Dn9D+WB0SiIHKIkM54Xqs/lsOC qO1yj2OR+GajeX96HIVJxIThth38GB3K1uL7Opq25R7LCkDYfmle2++7LShbidv+gLBt+Qltq+Js 3ea1/dVZshFTt984UbYZP6n1qRjb173qboKr229MavsFt52DsE0rxNkmPaA+jLLd4lV3YWz/7Hf0 PUpMGG77l71kHqZuC53eNoRt9iq87cq4bYhQotuejdg/lgqd/W2JKNtWtC2IHwfL+9Pr6MsgJgyF V3mbXEeFaWnaGnt/myRuu5nbzkb1tz61iIjbQp3PcriFmDAUdv5qL90T27YaynZjp4ltY7xut/i0 pwBj22haW94mo+o2+3F7/xaM7d3IsVQbt2UI29wGy9AMYsJQ4GOp0o0I24Q1LpTte9eqD6PmLgq4 LeBsB+O2IW2lWg/KNm3QibNd7EfatpvUlsAXh50YWyINeDy6LRXaA+O2O5y8TeZLI2wLr0DWrSn7 W6AtQ84SYVtCQfrN7bkEcZ5j2qBaPRtxjI+urtQ+3CRc9kA2lKirNhMTBugXQ03tezC2e93e86Js W4ixXV+qrsog6MC0ue3HKNvDTe1nI22XRtn2mzRc3XYfF2uXETBm1PYGjG2tx4tpkxOGnNW5GNv3 K7W+FIRtVYO6MJ3EWIzZthxu6ixG9bdI268c1SdjbZF123EKibEYrtvOxThbz9uYNnnIUTEHY9vV qPWh+lvddho3vyEDMHmHD3wfyG6obsOcygV8H8i9XOx0TaAUSMqQc8k8Tiv89lrdiKrb5PWlEdgC jLteFMh0SdA7jsL3f9kbiydWlfUVsiph5i5WelwrxS4hBv4PNg05SpoxW6i5QetLoMIFcMynS7SL DNsyNq5kpvGdMnTbpsrFE9taAyUb1tZxvoKwPexo6GJEPPNK1D4JZ1uTGsHZ44yYxxaAkIltLUVI 2/dRtg3ahci6XbaVGIoChEC+EkO2epuMmE9e7nNsE1yawYgtqk1uVFG2G8q0ZacYvuoXmMJGP5LH 40b99pZjbB0429f9aNsuzOaY06BejqrbMm2BYdvg4SiY2fY8pG0f0raqRPsqC2Nbod2Satg2ONPa 1t64GFW3Potum5wc8W4BQMC2sQsQl8CdUKoNiV9jCckjtoyF/AMnIwQ2beeVA7ZLRd+Cum25z1IE 3PaY5KCrlycX023tlV0gXgv05FLtrzQQvlot8Yxq9ZadhER2ywJQ5CDbqQ3w4G2bGs8LdzM2Zsz2 KZSto7KLiNgCwFTY3tqqXro9UiS9yv9jW8YY2vZwWFsCRup2hVfdxxC2hwVt9ZU/YpuCsa1XXxC5 SJUhbI3eDBBv6y3A9LeLfJZ98K8tT4R1a2nswqzB7DL1V4ztib2Wa/aQaCcULf58KaztCqTtIaxt BdZWvWYjEc+0vWEChZZDTZ6lGNtyf/Rt0zC269RrcokJI+m27kswtm2d6hrdNjlZaCyYcMjRuBpj m1qt8bolwrYnrVWf3E5MGEl672CTezlF2BZ0ap+JNho80kF74zzMGqS2atcmIS4amfmk2hu3/W9s D7nQtoMpcdtQtpujbmuvbEba7kiL24apW1c5zla9HWn7AWYNjq1X787A2F6j9u4kJoxu63Zh6xZl e9CBtl01E2P7gtq7lZgwU2N7IdL2faRt93EY2/vN2yb/1o+zXdyuPYQ4WS/hoMOHqttZPWoHxjbj UrXHvLbucqTtqYi5mE3cdilmDU7pVTuOx9jeotWbtU3mdRtdW3tllG3VepPW7WZcm4y3PeTwnhdV 2x/VenPOOUot3HYRtr/FtcneFYBYg/ReZw3GduYC7WGT1m30be3Rtc1YpraOsVWm8Xmpkdl+EXVb l3d3NG2Tnh9rC4pCTJHERN32XYxtcbt2HRU7Bwx4Eg7aUbYkvVf9MR0oEY3tIrVi+39wuFVRCEDI lUafSGXsNtt5eff91t+Esy3RTpcCtoJzF94VBGO7Vv19FkjCa2Bbpi3ZGNGmNQYkywRCGTCG4gbG mKyAIdt7fuu3fzTVtgBgfD45pC0AGLf941iM7dVaSXGkp6gp/25eGcL9ZGhbRQ5+VrYSRMLbDuBt 3xxvyzcAGLRNC22rv4Jx29kY2xvVkgJEE2lVIrsCWpGVEM8JXHBrqE223xXSFmRmcCx17b+2ugjI hs4BDdhmcNtFmC7o+Ce1J3MjsGUwdg2sZ6kli7PCb1CY5HRVBiG3HUzgImCrKFNqSxQ4CrZJB5vQ ttdsDWnLwIitvDCcLZNRtuHP845+3RIgR8XW7d3FcLa/h7QF2ZBt1stqaXFW6FqZqrqFCOQApog4 kW7m/e2AJLx3KOn97UvK2DUFo/droATSDro82zC2x/EP0E0l1PB2YDD6W0DkC3jdykb2dyDst4N3 jgF7mxK8rUQ3fytuSyWe1SXaufJYW+PLBz5T/F4Qp6U5L2g9WwlE1N8yNsr2SrV9sTVyAsXA00fF FgDC2e732QcScLYvWzG2Du8upG19LtK2IGJbCIfIDOwgY2yN71JINGO/316bNrycsO0nNpztboKx vZTbAsL2YrW9zbAtfsYKcNdwRdQmH+i0700IjAqFbOtKdVuRBGxr7Z5FGNu5C7T67Yj7S8lXqf5y GzFfJPreEVtQhG0XIm13YW1zEbYP3mRa2+wf2u0fYvpbbvuyFWPrct8LONtWjG3e5U7/62a0JZCm 2yaKHyOEjRVatwyECrAAEJB+c7kxdSvN5MdfT0B0j8e85TCnLUACty0UtQVum/uz1p0CRKKCx4EG kLYZNWrrbIzt007f6yY5HD/e9usS+xqM7faftVVZCNv97qjb+s9LnEY3ZpxC2y9LHc9egbDdirZ1 oWxbsLavOP1tYE7bP5c4HkfZtmrdSNuVGNsZPyJtX7P724gJMyW2Ksr2ANK2JW47bW1/wNrWOOO2 IaPbOm9XRJemVErltsLjZInXrQtlS2fW8H0girB9xu7fcgUxYYZtHxe2JbqtJmxLJaD7cbZk2FYS t817xu47kEVMGMjjts8yjO3DanRtL0Lb9u83pW3ymdx2TSLCll//2hFV2+eRtq81mdM2+Rjd9i2M 7ax6rSNb1DYBKO9vdxFEMs5C2ULeR6a2fURG1S23RdYtEPE8emPcNqztz87LrRjbHhVle8DjRtna LorbhrZN3qTbyoj921N6tI4kIVtCKQFpi9t1fiLi5LH8i9TqXEpEQ/Oec7u/NaMtJZu++9l5YQrC 9lWEraR/XrzHVSvhbFtPFral0rCtSS7dC2F7eXZs21bMwdgud7tvNq/tV0jbn4Rtk/U22X4+yvZG taIOZetxD5jx+G3AdkdK1GyT+bECexHG1naWWl2ciLJtGrAS8yXKtoE22V6EGUtZF+Jta+O2/4nt 1/1I23O5LUPY3ulp2mtKW9Bth7IFl6aU2/ZqNTM5DRV8jcU+F852lVpWjJlz5GOpe/ND7vsPJ5nE aCgkYGwlQnXb52dSbiuI24W0TVrlLLsBYcvr1py2Et52J6/bGQjbZj/ethhpWxvSNpAYt91hxdj2 aLccF03bbmSbfJunidsGf+oV8P9s+ny8XuS2lNtaPpYRtnwsdT+mblf77YUJGNuFzoo9GNs3vE21 tvH3mJEVRZETbZnrM2N2mCXRxO9aLadh6vZ7rG2nvfAKVN06KzbibO17Hx39AXhW29z8zPnr55+S 2bxvV3MmG7lyMtbCbbfXW16yxbLtQhVp63F+eNmoD8CTT16+a+W2p16sXVm0zFO54H1Z/zE5Bmeu gNtqC5MQ1wO9+od2R87Ed4EAGcJdZUyls/2OzxiVhG0fPctZVmfYNsgJEl73akNVMlFkW+B56776 sur2fn/7zxUei6X0qXwSoxm27UDars2c2Fa2sQlsO+1Y24qzJeG7DkDCFq+244ThvzLQNdmWfrTy 5qIPB/YfONC39pNtT8TsYGpqbJ+YxFYhE9k6bsfZYsZSAdvBDYQQJd828k48cX5V12PnXJ+7p2Dp fGvM0gZsf8K2yZlBow0Yc/ckmMRWQdjOOEs1WLfAIJRtm08bnD2qrZbB2rzts33vvFN7fuHuHAJj 1mXafCq1MdsevG0OpzV2c9Bg27p2XJs8o8OobQAGQtmuHzuNeWGjy9XQ4PO4Fqwf/xIxNF6GRD73 8LwNbavYZCJsuw9ja+uOrL+Vg2wrtcExF2fTlEGn07f2lzvWrfs4M9Ztax4lgqFH2mR5rlXMlmLH UnzOscLYOBkUHcbGxtkWcNtcQug/O3FZmwedfwyc8+mc5jnzZUJj1Rb4nGOPdqMRWyZD6P1bfZw8 yZLWCbbInE7HZ7i6NdwmMzYeiEp02HY7haxNR14kMXtQvb/tsieq5s23kWFxBua2JSys7R05kxUM TGDb7ng8qrZ6f5ubCAn/2ELKDrWnPDU1t+7kdP7w/2ALJKxtJhHPnBLHQwrStg5pO7QTRtnSrNPV zo6hwV+7775EAYhl27/Zu/cQmaIwAOD3nDvjfHMvzZrxCGuYGVa2YRsyZkatZzaa9dg1m8l6DTOF GuVRynqkkBVbxmQGyaKItNQgS5KQx8ojUhKKPBPyj/IH5854NCzWd2jNzVf7z9bZnTu/+53znXvO vbcWpmDGWwP5ZPse7lU2n61f/8tPbdXZ3FbkenIk0PI6Ofc0lU0yLY2y10dkbmsin36pDFSBbb2/ 1WbeaSQkZ4KeR89OyNrOb4EtpyI/tG0+b9u06PnBPYOCtqMztrjQbGdF4V23jO3nj0kT6uDqp9cf r5o5piprm497XLktv3ZR9qtLps0LEeXntoac+vRv2RbzPTVCtgFuWyITmv7yR+hA2+4Ge2U3d/ci Y54la44P1dbWu6DaGqoya/PvIdV8n9yyGa87Yyujv76OM22RWQK2Jm57toSD0q+2T23vn23y+7Q5 kJyfrp9sm2BjF/QaH5U1W5Faal5QTZyTiIhtsJTij3/Qoyi/LpUL/tRWXWp1b9/u2+TJX9qsbXVn AduXgrZuQdviP2FbmXNY6Unm8POFe8vLa1Z3p7KUr/FHbGNCcyBB2wKvLdggZste59gqZ5472db1 ZlW1JMeYqJSvQRTRPlmz3SVme1zIVmS8lYg86HQUXhfl2KZfvale1Lh/0aLJ5dZ0XtuuaW1b5vWI 9cmhgIjto29tZXqyg3WA3d61W4deJprXtrtbuU+OMG8/EVsv33suZJuEG7kHIMtEUapkUqVQWVak fA1uW926tu6QYN56mZBt++9tCTEQLQwGYsinxfjvaokjS9juziL7HD9gbbPrtyUR9ZbYHIiFluNt JWkUt+0n6TAytmta1TbExGzrbYK2dfq1fcOaWtU2zG55BG0DIrZ966Bep7YP37K1IrYPP0B4l4Ct OwReQduIsG1/SYfBbRuFbWOVArY9I3BIyPaGuO3MIkmHoeWtKtQn73sraMvzVmi8HcLH2/+2zejw 8Xa/2tQB2VqWqMxtw36krbb64ubjrVHkvvkbanZPDfYYtD5Zj7Y88Y7sZ01d8e9ITe/j66ebiBaI nKHUtC3MhhRTStG29WoM/wwiSgf1DcIQPdoqpI91snpxgIDtwwlqKI7tD3n7bTFW31nAtt1Ac2xW lYDthjo2UI+1VIGn/7WzrLariC2vZeKyFghbxZS+kwKvHW9L/LNtBxvQd+0odOjmOkuN39g2fza5 tTB2+OMBbus2GJG2HfddeczXTwt6UIqxLei4b04KZhZ2MOFs28WLRjSy1Jj49kqcTY+CYRfGqTt9 /Yt094qgwkTNizdQe+z0KT+qDulSWPLkrC3WYO/c6/czjxDF3r2kdA14RxQGcKV6z9HH91Sw0Mjj qdsoW+KbuG1FkCXO377q11viLk85IuvBtSZ0wIfKW/fo4SP3q+G7IxtfnPl9W6lq7nxveYiV7R09 3idhomiKJTmVmQdbkudxHc+C8L11LlhbEV0W15ttl5qpACoD83EP7qVaw80uJ9hOTA0FTAhb0rPW 4lKZ02mejJuGkZt1DABU9TCyGupWoapae2d5G731yQZfk/bdsPA0KksEMdwuTvLWAI76AlQ11C7h Ai2SC00SKuJlnAZYcoER1974IApahOZKeguy46kTACyNV3C2tPsWBoxBZAay0l2ZAi0q3Mg62bMn Y1Ptx2bd9mXAwzLZL+ktiNwQAoCpl4uRtjuORrWvZkoh0rbfYQtv71rdB2lrzJwczhoPfnrs0PqN xXobbTVb61sAqJ1Dkbamvtp5Hx3bEWlLbtfx9rFS9Py2v9fMLJFSRcLG+TAALJsn6S6IfOayC6Cx E9ZWGTbdzCCyklKkTnwtY+ohO9pWnhYEVmaVJWz454Oqzs7bp7/9zDZ9Kag6LvdA2w5aOg5gUQe0 bbuEAxyXC/C21grmGtkRb9uu3KJGJ0r/ZBDtB29LrWUQGsFpEbYcV1F6T1EdqxUqo58LF4JxPO1l rG1xwhk5LSvY5rJ8PgkV2UrqX7sRk2Tj92+MJsaPYgMLspyfkU/JUDnrEh2/A4SV4WyrBEdzR6hR Mk3pmXSDfP3A4kYsSKkVrUgeJA0r4uKWFXMLLBsvdHh80lUvNjz7zAkP27UHWTESTgKMuCTuhu6j KJ9M8t3HQkncivrWWrIxsAzCuIUBwnGLufEdsl2axRJ2rB1mzibGaLUlV3R5CaYA3GcUKbhS1rfk nazLSEncClh6qjAyDt24hcYVCyMissFMoAAjrlO/WFiIOxeaNTgYW6aEihGuKlhYQamMhRdcjpBe t7CxsLJSErec8iri8nQ4ZohwWYhIYIjGABcQEBMqLDyIyILGJwsw5+Iq0QmX9Ih0wkJe3DIijk1g 5eUBsHYtqw0DMbDjHS10WUP34HMuhUCgx+bav/B/+aPyX9VqhZ1HnbghA9nESyxpNJaMLrZsSGqM uDKRpX9CWyzaKroXagtbcMEyWqE80BaUfH7E1LXoNrmNN4XILJdqbs/SEm0k4pq24BoZ1HLjcvPP EvHMZS/PaEtZtK14nba0YKTHBdMlteS9ZhQqxuRahNDZALP1YZXFMbutp/oeY6ZNNobr/uBISRdW SSUWM5HHNLYIbCmw0JpSJCPV9E0zAEXoBsdxn0UiMV/2f7EHC+xHKEktBucBUONw73q8DqCt5nzm M6ZlfOsUrQkWzllBc+/s29cdJwLLCVaeIwmszhAewPvH7n8TB4kG6mtRptPJawQkCopu1m22uahr mHMB92qOh8+d8q+tvEQxHmRr7vA/U85e4lCq3alaLwrN5D7M8JbzPRwOP0MyeAJzepvNGYqmBrGR UJOOSS2XQmVD2yyMQtfhVgL0ma4TBeZcSXqVLiSHoauK92NoTghzv9cou26nn4rwqIgeP3ptXdvD +4Pb0qWHkI993+f8dczTOE3HX1LLWLVxGIzjd4ctaJCKwbKD7QRjMDL4kHL1oCEc3Npd4JfoG9zQ pU/QZAxk6JQX8NbpwGMg4Mmj6VDyFvdXnCvc0hT6xxZGlr5P+n7SJw26tMdMKhUjbdvaX8SVPPem Xno1QQAxPYKQQWAHkQKBgCwNlNiVMI9saHe+A8HKGHnHoZJZ55Q4IwgcI49v6nsUjnUA+AghRS6+ 7ftf19eos2xPvejZpj7nabQlxMUgrYMWLO3r1FQp/YiFOgxnD7fqSSjXqYOgKMqyLDCWgmkvTYMg vSJSaUpOud9lzjfUlaVnM7oD6xAcMvKFKokk9NVV25FtTRy7F90oz0tcu7iH+V9iC32CLfT+9YaO B+E/tEHo+4kfVquk4jybxvN91+ye/+xmd0sFZcaYTGT7hd81Ly85UBdFoYRiLshRhESKMAos2Tz3 yiAIpJlSpqUxjHLFpJR4NSIzcZlWnDG3riPNYKR2t5FWUvd93/YDnqFvrQhp39Tb2kEIIXVLdNtq bY1RpswqU/igDI54pATnXulNq6VQaMx3ob/f+1kVL80sab7/+Pnw8Ht2c3O3ns/nSRwnCSbcLBab Tdd1ftOEfLVeCoGJcgVFYVz5yTwzS5PB3kkmDrc8DinR4mm90hj+pNhGjOpoy/2qmobVbBFH6WW2 WPofZwv9z3a82l3ODIBD0OXZPxyPx1fo+Ho/lvebw+Evo1XI2kAMhWFiYva1OUheWGJmH6k7ExFX qKudq5ueaM0xVTExUxl5ZsxUjcL+wXUrHNRd9TiOlR77B3tXxty2foTw8fgS8r6PhMSQBedijCZN U+dGdcXFzdGKbVkSkYKNBQVSggYrAYAIuUtwhFopzTN9gyl0OoXMUDGTIkmSnhACoFui1UBw0Qop 7WBsbdK7GrPbcjyb7Xa7xQIRqYMGzVTyBhgNKs5Jo7kLhOhid7btZv+Duq72+8z7+oimXXq/HA79 zXK14rFeN1X9/tG260NzaBrv/WSSkTHOkTPBIIZRQIVpSE2sQnSx8hmVZbkFzSpDwkqGHWjui0JK aEJgl3p9zvbPi8nO//YNZNV/2V72T8y2e8TOL84en1+L++KNURTzPM/n8/z64fbp5XM6/VLJqs+7 miyampoSE5uevQgJuQgFr0JCXlx0Pn0ahIDAq6ylOKEorqgoLtDT03P9qe3rgQAUfp6ep4Dg6fb1 74Dh5/MSiH18MvVl9Gc7OUFj/datW6BoACYtSPK6devlu3fPgRgI1oNYp94DwdOnT2HEayAoflR2 505ZQUGCl+tp51ZfY6BrLj37EPLhw4dnR3b9////4+8/MTEnz4CIvLyZXWvXrv0SuWl3alJof2pq qt+mTZGpm3b7hfr57d4dGbrJLzU1MrLrZDswDICer63YtWuVY0T5htz86JQQoI8XLLh4Eezvb6e/ vnr1zfnVt2/fLn64tGB5q7Or12lf39bTFxPLE61TIvxLVq+2liEpbhFtOGLjlpPYfAsumsOYDl3e xS3EDQRAAsbgYIcDACVXzBo3DIXbUpBBwyNvLWiQphbR1X+g0CHUHCGmVXteDLqhpM5WujRDhzti gQ/aIWetRykEjoCHLl66Gu4nlLulP6RPZzcZSsjlAz19en7Plt43+OHBCIgckXEBgDQCPFFQWqse MSGbDGgbKtw1Uhtg8h7Gkim7jsrddd16Ol1T3cu6yPOiyItVYUyxoiBj0+vsNCXeNE0w4dbOuSyL tdYxEdqABBACRL/1AVHUz0LwiLNwFiAfTWQChCAaSHQzBjsQHtIAAGnIMKPwPSBAoJR0bq0AvUfG EXH32PLsftoO//SnV/oe2t70gHd9OBp64YMHj549OS7HRTwfn87U5OjISHNZerVaGwG2TlEXJkNX WIlNnnhMVonwLvMM3NajzyTnilZcx0FuhTzIz0BhxFEh21WJB0PsX2mJseAhFy08+YkMociiPgzJ JYAu8l04kkHACGNJWjrPmHIeYNtq5l2rmFwkGc/SNJb5NHd6tTRiUVUJbD5cmEX19rC2J6OTtH7z pbLnx68u8+XocJl+Gr2emvF5Zeezl1W22FS1s7NZC8mm1mjyrffbpgXQseSgFGQTDVwuYuQ6SZRv reO+SVvYWtN4283x81fq+A5urfb/nGQN2g5iPSS2V+tFSfvh8fNf768+nv54+uL7xc9vf0bvrs5+ l3+Zu76XJgIA/NRbb/oglFAPA4+EjA6ytZOkI8lLPWRy7Ta75o9uw2kuBpuecszZxs3bD+jakBiX ky221moerJXMNRJumGwgTNDL1UDEFIquIKkesv6Cope+1+/he/ievu97+Kwf3kfcCM8R3jvnr+rb 2vmYNh7LpFfjlBjRIXk7NmtKX/IuHLzZ1Yyok/hgJVsiNboO9S2fFyddg5fPWntGBiZafW4Tqjvn nNK7fAyK9Pl0n7+//YLNOWdmuyw9vT+WLQu93mVv46LXutroumbR3LTcwzoXbOinRacedTd6d3dW Z2xmv8+XMjOdFTI03KnNmh8v4mnCPZ+k1BqdkFf3kSKNVBIcHdTl+JwN42A7I4CA2Z2XYCTIj9MM wcqxVFSWS0y+emIA5aosQXpAngwZFIXgOgymmSwE5pi0Ckpq80Yeq9gBztL2bHP/YOfbxz2nf7ql w6WO5fzxiYf6+e72tNmFxzKILlsQJodjYnYSF7kQkxbbXSnl7xj9D/gjb/+iRTqiHLr94sHpJgrP KcJRLd1gWNs1qlbiCCxTqawBygWTpxxJjJeBBFJQwEQClukAAUhRW+i+IeqPAgYhkKmyv0iOTHik fGpCqSxphTEoYsqzMGYSFZ5ymQ0vlZMgsKfbbwDnLFdOcq0ooEra1kGDej66CaMBCqQCKHSRYtYB g3r5Sa0RY0QVFce3ZTsTGYeFAC3zWOBQuxuV2HeBTJglvtIbXJlgwxRShMCQNgYBOAorPKQAKUYf lcLVrXJBwT4n7lZfprYkaSlVkqvRp5mNoUTzK4XRRIB1HjQEOSh/BGoaJe0ORzFQbBrLBuk6MGK9 XntMPddf3z+F8g4YEVQOGrHXnHm9dqNexBOwlEEESRbKGeV284WhBp4sSnCza/pwEP3PzjWPtnSt Ha9ZIXM/mTuzn8TOMIy3SZ2kjTanAQ+HLYUELHiiHpYakEVARAQJMJpCYAIYSUCEKG4oMKKiLSY6 IYp44YJacSuxGjMujY5jZ6q2U53WOo7TdpJOO92brkmnl/3av8Kbc8EV+X7f+77P83znA9bs/Qe3 WPxzPxtNGPzK4JJ24090ybsikfS4Eqh4xXAYZftNStRj9Q/+GRlYDwb3tEsYfz0ZYn4xaUo9UWbs yj+PvJN/zt5a2/1icP5Z5ItBvzf15Gnm8eCfB4avZrH9sX3mF5nkETrkjSuDe8vnkuhSfE8yXpM8 ZB7GLfzo1tgKJl6JO/Dju5ZEMJXMdP65nwR7Yt5/FBwyAXIp7Vcjg48Hbj0aOV87eHL7gX1kdsvU 86Rz99oJNiRQCQtuC8rzsm49OysomXtwu6Ah/Hg4+/bq47xZ48X94tn7pqNHI+Htp0+EtTwSpBDs oiyAFkNDlqYYsp88QZlLphAS3arpWuTqnLRCoehBfWzIcC7GIt4elK4JNKPsjF8ZTfg3JOieNhId n9Syo3cEK9Uj69f7Cq5cNrbPC1vlCrjStM7q1Kwac/gWl5uVMFnGb/4aX8GYKUuEFZw3HcbcaVd9 bPy7wPjO9985ObPGtXX05s+mPZS1AdCWPF69/WjEbmE/SRgyf6pT1vQXf86P7T35czd5MEsThcXI He1uJytk2I8yz7QphO93sVkhbY+EFRrbj/J3b6SibFecHUsZNmLYiXeJQe03JIKJmX5utvHiMaXo y47NxU94KhpUVKurpp9V9MhKNILufI5TJ2EeujYQ5ry+CS06XeNkdz/QVb+0qWp7La987XZWdXh0 +DWFSlfM2Gzsy4f6zFK1+PzBUzVbJOLm1vVO06fqajUExpF3g4UsaSMIc8/bI0M3tIlX6TpVHYMj 6hVGlTXnWCwUn2eyHO81ybAVrzI6dPrTJ8Gv725+88nfdwF7c5pE1rypKch+/rKxvdK8Vofv7p0M om2Nt4iknwxK9ZBXy//m13++PN7ZNO3JgntjTbGbP9398f1Pfg98/v4nn/ZTcw5Wv6om/Hb33jdw X6NjkRS+epBFWhBUTTWILHzW4Xv9dObJ2L76i/TaEZ0jEhSV1htqJLEjwzwLjTxIqIMZC2iIVjtT tuVbQTH7jS0EsyeV6pTpJzS2ktx7RJoOJKJsyyi86Hk2OnL85Xs/3zz+9L/F5vHIjE19GRHX1yt9 nzPtPGZ0icoZjL7r5QyYd7U7nyoSUSHP3a8XCc0CT3b1wjbnCifA40KV790jLDrMtp3P0qYhhH8q 4ryqCIjIjDpVGWlxUzsvQ/bj+zLZXscJwuxZTiH0hffqdo5/qK3CsSd3UYQdP8eQkLyFIVs3JNRs /0+f3Pz6xtfRYHpsC2GbPr35zbd/lHGHadmXje1zJRxu3UxYHOzTa+if/X23q1AoEAgLqgKfHhMc 8nIY5/A5GNx+s3SRwwsoIP7kAgU5ePBVNfRu4O+bwXvX2r+5Of2mjdhQFqhicE5P+Sypb5pMsFVo Frma5S1UefreeH69yzDIOkquRNElewqUjt+NJKwCGr5S308sKX/TkUPrDygYXYFwMLrX0SP7Iqx/ FxnUaimMOnlmZLD9j69vfvLTe1X5nBmAtlI+zcC1yzcZRQvbQgJnZoGb31xRzsCV66WQ5PyULTvy 9QcZe2uVWSW6MXbuoIBXkn0gv4cwQxdnWbKV/9C6fpCUKlyTnfl1vTrS+1LVCou5FD9BkBPwYO6B L41N69+FadO9CryQFya/On46jalTBsf7pBa5h0iZ1rGxvWvnmGQlGQmy7b3ji+926I45znDeJWP7 /HNX8FW1k0FWZFmDh79870fiyAOAdkK0MFx4q+IxjtR2VUMglzc2wfSwqi6H77e7WfXb4WpClaAf xve9VUbA9b2tIVJ1cukOxdlbFEvIw/hsW0U7Af4alNvn31179/3xWoF752g5zUSbApsEkj/Of1Fh lnMgj34awrdcdcDkaRUtV9HrJEebOspLiBp9Jctt8bKzhBfbIyUPb6Q7g+llY3aDyNyQdVDBI+Jb OpoI8PxqF9TA45EY77a2wXC7tXJK4vfWIylfzTHeZnXkFCyoqqaKnDPUlybWvsp/dLTWXFB8Fk/l 4nhe9+t8kz1YWu/arX61StAni4WsJ4g6cnGWnbUlOCzF0o1SiMKTCxkUXT/3ReoMj5uf8rdMQQ9V TfmkBR6HlRhwMZknyX203m8YZwz50lR3fwV4geeVS/Yn9Fe6Azw+81BeRse3m23IME8lzGl44GzI O1jTNZDarO0wQROP4HBhc12hmBdgyyZmRnGMOsEcF26qKCMzWnwPCfR+uRGi6ARChtI7TSo2Xkxi TFvg58WbP/z17eIvv3+nWKx6r+aYIQ20MOgLyUM1eUbftdhlLoMJzaoWAjcsr4Ioom1Qp39oqqu/ urov49tNCfXIA2dJ4a2L9U7mytjSo7zws4mc7tXRYcho3kNgjUjBoPJ4w3keVRkudrK8hPDtviHZ kNc+CDv0GgI8p6rMp/JWqbm07TJ8bqWzuaBQY76DkHkBWhbbVSMpVboyneCxzkRS3g1MHVp1FOQ0 rx5AYBk8RLKut45BneaRX+TMjFLzu2qbiVmVgmYiaW5b+NqgP+OWRZL7GH/SW89ia8/F/J53zsAN hpcvGduRWmcRs96nk6HNKhskCa9OZA2POkce3VkNV5c0V8zhCRpVRIb1yyu5wyLQOjnbIgrUZV4g kYzmezDDIW+CqHNXjUTywmodRPP+QIcO9F89mb3V2/T+zr27m4tFn979fOfHVoM42iTvY9DLWo8Q bFQunOoKzJEIRnkzxO1/pzmXLpoREivf64cJDyvuY/xdbwJhi5zDxQeqORZrv2KJVf1Y3/2C0Kqb LTDqy2OoJlD3Iom3Tcu+vcbDwycDSwjm7wip2UAKxmzW9il8u8oDkZy1nFyOygm/WLXWlJ3VZr31 Ol1nrntx0GXBwKDMdKrdlhVZ6eEy0FJNhqasYqOg8kpOn7wul75gFi5SZmppr3LCYeqrwtr2/NyD bQ8DX76tyCfbLe4gEPgxgJaNSOznYnRpea6w4PKx7Q434A87XDh0Q27LJa2Yu1+jiQRk2dPVfipk bF3AEx62NsuwchUYuDO9isVxgYDKqFtdgInGgIaIb15rYpDaKmxEysJq1RRn24LmKoDn+ODh2sMc brv2EMLpVML3FYHT4+hH8nI6rr9RKsMmVZxctmqUIKs0txPh/ncc+VSdmQPV1S7AeM07Z9kjmYEj MBZFJVm31+byCE3PjAzcV8+6s4XbopKCSv0cHt0QVAG0qobsCdUMCV7y7SHY5FuRGN/il8TebSyn E9rMntdwIrkwlyIQcV9VCM6yXuhrbHqeuRuoyqVYXIMI2wDQ8mvWmerQwAaCbCSXsrMeqg5eKG6v rYNI/XIpgyTq5eS6dWk6otjuYzDubHuy8e3btNwiXg0fjSSXUPFusj7GttgxtCk5Ty6ZyLl0bAuB XEy6BvGOsRYG3O4/JFJAVwbZgY5EfLe3jDxlM7cQ0HRjM55bdiFkfD4jEBLqZqZxhDpBOUx06Nty 4fbGZog8re+ChDwnv5TGmy6+cvDsfnbBSTL0qDOsOoAptSKqestbjie0XXMw0PU47UWqy06Gt5Ia OrnteksuLqz3MLpqR28u2q6GC0rSA/vIoF3bkDPRyCssbr5om4LbLw6yGpxOWsEdczmMjyw/zCVN m+umJgTbZMKmb14mm78RiYlrtEok4e2nM2z6Zga8IO9+tWjUSc5XqPqnrhgvwAxeMXnySToXGwE5 B7+Undlglqa0PWo1iCZYWUbgAYvv6+tyuTp9HURdWAUcM3a3LOE9h3c2e29lFRh1Vfm4sE4iW1pe l6ErQCbzXUkgE61ptFqjK7x0bJ8nKlQGNmbzrdNhjeown1ID9OHnBn/R+1Wie1yi0VeGp+8POPDU afkBYfw0MJGnEIEJVClfwENN+jI8t+VqC5F8T1/5GsUJ7I67dpR+5UA/Vzi154uwsPNG4xR5u7cI GnKlCXBzq4NBT1tTENdp4BM8VgsM297qY+BFV6UMRWCbDH3UulBd3GY9wfj+gaHXaNY1Et7Tqing fmm25ZRsCwDaC10B0TbQRCDMqaSQcLuXRpS2/sREet7siaEZUz2idNXg8o3yPojYbpbmc3m91Bdp Zh485dE7sgvvr1Xmcstq2aV8i8GtHrTsoq8ntOus0v8crsx48TAnp1xVRSSWNxqJ6LlpsFTir+Gr 2YZJdOej1fvFOWeCKojKqxUiQ94asWw/vhfFaqyH0UTHbhBpe+fhC5eObZYwsKrEjqy8Tm65yliK 0/1Vv/N5IMC++e5d3TFsk/fjSC3JCAmna/QQ6w3JemzCyaMyjHIdDrJVgCbafrU8Hy73eYicUQGH wTboqFcOgFaGHcvAAe7GQwygsWjFt9f8dILtGtDcGm8KIYsCg0id1SLBbBXzBHz6hpHBqRUIiVV3 p8l5bRcbrMGMr0lGk8sp+MrG9qmCPn1Lzv/6/XajM49oe3sSxWkClfkU3ionR2quwdD5t1fUQbsJ 1KPWgsGe1RaI26eqhCg1AgoQ4Dw68c5qG0C7uqUm9QeqmHyDia9W+udRJKXdZaoPXSss2RKo65yz CmM+of2/fr7uqi/l1xjYiNKSZiLv3i3D5xyIpK/hpmupENuS4QMHvxd01yRTiNI7iUb39Y8v4bzN EzV6cEdyEQW4NwdE1/iA/p9R1XOlZieHYNOPEmCHb5+F7TYeESQ1y0Ok7gcGtuwQcJFJ9To6BMwl hNfoN1mSSdNQPltrcBfesfKoeMfySTS6Yo0g1IW1OyylyS9hnl3fDX725bUISzIqv108oT8dx0LW FYS58eZWcYlzNYWk4naxLGLVMDEwcJmDFh9bpjSd0+GH8nYuhXfVg+/2iYZzPPqaYHBlOYRUrwsm XusOzIiRjQ/TUX7GmlLXe/1sWcq7grGWxpoQzOIbKnVrLdWlibX7U8UtvubcvLkLzxTN5FNGlYYM QBuf7FQnTKCnR7zzMsL8WESG65NXTlFqTOxSid2lBDsgg5UOxdPojs2QkHX2x4eAADMlsM2xNIbt +hKlbpHlmAh2ecmlixyfe6FbUEmXrm0XkfuuthDghXdsjCKnvBtfpe/tJkj1CxTY0egAvRUg4duT UjrN+QCYyAGLGzn02XEgpJiD8W2tzQyJPV6PuA1aNuup1SBRh+IrUfHS2Amz856qi8V2+TuRg2ej GDbfMR9F0xe3C2mC1XF8pXWXiWzcCGHV4bUhdEgLRO5Wcv5J9fzAFqvTnmRH2XG/BNen76MUOSuM UJVcLiz0WDNodGNsD0HTa08hmuCUgoQ6JlEsc20ryvcnlVFggzpl+wM9CHMXJF5ii0GC1GvLSZBD 5YCmzgQHBSWCxjvgBMAwjgwtu9zqI+8JE1nyraPMnusRBC1vrYToZYF6taTGlELYfou4lD22i8Y2 4xE1cz1+qOZPahPoR8s/YWhPMoRIeKeKna7GMnIe59JdOnihWkio6hXRKO0fl+FJZY1tEJkn7yZ2 meU0SGoe5RJa5O2wJH0tAhR/R4pB4q12g7xZ644lknaQP72jA4LqavsUBSSHar7LxAYLoe18dLgM dvXS8j5LAgYYna01AU/17KvZ4MbH81FJemDoyrCgV0j6yHrOZIGgj9UZvuhG+F4TPxax7s7mnfkq WWKeuV7GTtZgLNv1BWqR8y0PQyFv7C7xVGzTkchyTyw4WTHxRpEqwH1VOQbQzr+5z+Jb4kOxhM/O l+0NgLBp43pILcmAtgo+ghnNre0QwbjdXdAwar7zRHI3Po6G4q5B1pJ1l8Vaim8wJT0DJ0xmT6MR wk2rFKWdGW292u23AyNsnUTVSx1gs6TjW6XijP8pcjSWBnn6X5tRLG1S5Bb16qiE+6OX7beWnwcv 6lXNCBRUx9vTx7h77zhIFBBSQF29ZhpeWuEk41uuh2Hy+dtLUX7NwGaMo5uZyK7XasWxlGlSTGiq 4OHoLe9o6DjnjRDidnlBpRnGBh+Broii4EwUlawnpYSiu2P1T54+C8/O7nWkmZK09fCNYYFeuCgN nEtYkRsbTHFNxZ1stgnU3NaNyS/yzvTGXDLPKmUNjcVBPO0rgynONx14cq2qjiyVC4ZZ+zfAmcLk DWPWiEBFyReOTYJ04zqwm/74EChRMC1CHessWc9Aj6zT7mWD+NIlhmyt94jEllVPToMIOPgRC+gy iaRFzDwa8ItBC+pBO3t8+yi24bMRSeUVRgL/3KQs5bsyEkQZz7CQiG+FKdszhZDOXft/ibudGWtK RmLoujaxo6idPia1yR2XrW7B2QVHoOoi2a6KyPj2Dg2pKFwhfZEyA0xAlVlEgZtadRRu37X5YDRz I8Ti63wHBTQXONgaMtj5qNQapuY6rvfDcLgCdCeQCyFgFj1VP12bRNGlgXUmc90XIlJr//gVq0/a S2Z7rq2Ds0KQM1BF+m6IFhCJZ48qMp2du2/fyhnx3gA1t2yR5J1d9MH0MnklkdNrVhA8vgUcXH69 j86ZVtXBNJWKkxPqqIlG56+fZQ0LLmivKlT2LwoevqOBP5v0JmKJAa1btrUMWv2Jr0cmPo+DbN8L 2mplow5klY1N2XmPfXdyqv3a+p16E8i1jwYMbqCldjux9YEeVDaf3IdJZfoWPNnuOyxlrtslr7st dnEp0AWzj478AO28ha12u1zKRwfes0ez97W3WeO1p+TFTdXZJbxh/y8zV/qT9h3GW1dNNDVh4b4i JCAgqXLVgICCyC1BkQwiRiSSCAoBxANQquKFCxrnRZZ60XpMMVZj5tHMOmc3zbq1O1rbbd3SndmR LFv2Ym/3uL/C3zsNP4Xf83yf53PpHYepmlzqOyBiWqMKAlIxHEQQY75m4CQOErJaLSZRg/JNaWSu rqssYgb9qcXpdTOnkhYJuDhOZF710CKVYBgO4iQbyTMcy1yVwFUkaznMrpFDNmCpYxSB3zYVF+ib vrlz5p3jMHeHj+OcQ+PJddL9h7fZo3W17PDhcM/1O2JTF2chGeDgq31PePglY30eOWVqRDWqnSSk Mr2E4jpNpShKbItb2FwX4LCP6x4X5DuNlXncmEPy/YMXr4rxirYpWAjjif7RETvM0LEVHHMnOXWx cDngOhmoIEUG5wtfbZ/kTh5U3daw9AGWpsLTFNYszBxy6CvD5xGQiI84qMW6dgTZHurRsHdqXRpB YEOqOdvekX31wHKqYS43TZVJAlWTb72//eT7759UnXzlEn/Bfa9yXVd85fJdvcJ6ZKXjQERuNRqI yNW6II/kTJeibnXygYCEnGReg00pSSyHjnCSnfVqKkVonGIurFe56KdJMRLVXMcnEgd9A7zwRrJL xrJfPLQXlm/gFcucyNHIEZOzKteGK7abvqHDEZVwdtW7bPYGjOAWofH2O25vQBJeuXuMq5lWf0Sv GLcIUA1AjbE6YzWC3G2sRPT6OouoHelHBPLgUAOmKCUX1Zz4ajns3ZHHCPK0bzaP7BAX4fb/fVJc Mxiq75cE1iviFTNgIXbNrDBBJJnCuQBLlbE8gOhBq8SX6ORgEE1vV5SxLHpWGcB3ARiQOxczd1lC 3w0d0zmrd5V4wqD3wjIAmCwxw/Ye9Z7fueN/4c+k7zYtgNYdSHz108HT4u8fWM4AY6hu4xsfKuaL QZe6bNdkM7LcmSpH1vv4RQRdVCeBI7pGT9gtCdh3TSTJmncFGnoMEhbLY3sELt9Xz3Y3eVz9o0I+ F1up5hOIyqF2LGHQ1sVMOJMsGctTNcmsGDFHOGuwcMOP7muxFIsv0X8G34qsqV/Nh5fVzQyu80Ul xm1NhenHYyuysCFdTQfExerfM53X1OgAsfP46tICrkfvwmrVixjMI1PrPFksr8SP2iyQgflkhyMZ tGnxZH6KhL5nU35149Wbx7JI7chC3H0xgiHAwWSvjJ2C+iCn5CVUTjy61NpBI+6AMi0xW37CXfhM GkFVrQtKu8xkdnn6OHSdsZ3KeXS3Y566ZOqKszcPfiqTzJldBbe2usO4nmQfTtZXdcoMb1QlMhNV F2Klvgdq73Fr3PcNqMwnzy7ff6LKwpTzHReGm5iLDEaVsHjurslYG00CHCvZBMIprE3mWagPTtuY n0ARt+3hXbXrLDbLIyZjy+87qagBkxKLWlI/vzG58e+JTKD3CJhuoC70rrEdttTQtvcOySmf6p8a q5Jy9u868sndQ0E0ge97P7/84UMS8/EwPNrzaBcbQBisS+/cN98/r9MheN2mvdyEBZDQqPF3DEoZ BROZ33YLS1nXQ3jpO0Dhy6EepuTXmOgq8b6BWdb35oosch7qirssnsTNqeQ5XbY51Kdhz5kqs0lW ITKvVK6koRtsfmYY4D49UqWHgVxrlvafVvXRZaeeFSZzQN3BoymHBvCF7cbqeOTQwnqrZqOp4j23 dbpGM2Xb4cj6xrtwAJ8rvkpUBTiAJo9x8U3P6IVZ/yW6WT6QeeWyXZmilK+RV21N3eJVqxWk8Eq0 h+2y61mgpusTEf/IuUTa4+1jcpaju7Qic6geVRSwuZkVer00fnp/kYcKpldRKJ21tdh1+O9JrqDK w2ICDRJwekJzHHi0A++QlAckrHtdL2B/3OagTDyNNmCJYtNH+S2dD4lYWIt09vnwY7qrduSU7p6p ldLXvEtY5KBaW+Bq8lbIzpJ8Hk8Bghb2ke8WjbJtc3H2x+wc5uNQD04aSJbnJlKKePzjsXNmxLx+ 4TCADzAKyJbdNwRhm/PoaR5JpSKie1UKfEGpqh7HPg8tMAUBT0IjsDRJNKymnTiuy7Mrox/JFXjq 0lD7B4SnB7MFEbN+9K1v7HAop8b5NdcXxpaZONjGOOmh3o1LVNnDuNPxlTh7ZXwB57I0ffbBnrX9 EmKpEr66nlip2ionVxtXiYTNMYg6biSnmC6LviK8MGKXsP3JFXrk8dgxvchwt5VYLl6fYlcAwwWs bP7snVbTIpE4YK3HTswlT/GTZoCpIAsIJGtjcxHO5sgA8lNFTMQo8rRVsPfHf5VgnvsGUMRVY2Xh pOPhbexHI+YwvKqPLgkADGdZPFIOgDAMfqkOesgOPXQ6EyDyOoYGMTydrxolUvmAJyXtgKXGoLQb oX3cT/pAJN4TWu6X/Hp3TSOZA4YN6TXgK99tMpmHtv0CUuwAiSi3dWNpWmFwnn0Y8kNjjlWUJSyA kCvsy2zN2dgcnXk8o8MQlekOFK/hYPYG9nco2jfTM6NxNyjrmb3eDaasy7PGlALnkSVqqxJlUzMr bPZusisegfBX/Der8hJiqWsn1gZipSNWjim1wsINqneZYcDEMmlAPxruilYJOMcjy/QIiAH9gkVT 8FNuLL0grYCcYv9C4FdpfK8uRQI+2I7iDYxAU4iTo6BBeCo4XesBQaQvtEkggV0236tvO43srwc4 KL+xg4dd8jbia4RqN/XEZ2FJ+2yP6dK5aBe9ompkFEprD2OC0Q4ayW5boI/aqiTAVg0UMJuCeEKn 6YQ9ChIHrq9umSmYu5CdLBYpbi90zo4cfrIbkSyPuzUCfW0Y1zW2EWH2jexryGIhuaDX5iCitV4l lr48fCST1ka7II8HnpErcC7RnNrsEuaap4+AWhoG13J1/Cw3d7VtLy61e0Zx0qZaCbrXa5bQ98dB Dlme2ZdJNiw/fQURqogG+r1feq6v0Hz9izk/K/+y8dsruSJtBPLBU2GtVcjlDQzrZLLlEAAOu8VF H1VD1BTSyBzO0cgyR3poaqWSvwjtMVlVoKq69YAg99IpiN0MKQuIL+EmwRfrLKa7ygOuV12TIH40 cs4mDRpLeY3bNndkKnlhDfheofCK77R5ZH7oY+Q927OW8HHokCnZvLvGljaNn9BH9bUwKExLGKQB BMCK9aSLDtRJQFZEtXgk39iIcoc8kvjRd2Z6BHABmA5C0fXGNju7/+hteyQyl1zQCDxNIEaMbYBU dfeojCqUi7IpciGB0di2isf31R3jpOYx//9rU+aqNUvi8L4i9GPvDh2riHZQaR1DrZm5g3fX4oLz 7Z8yBU1V0vcoW6kwEOFlJge4uQa3Wcv6KqE3s3E9M4/BCEqOahIxBTXTL568ctmuq/T9puQC/Ux1 QCFWqwZh0MD0Zdm9bpk7OTMl6dKfuzjw/COCnZEgpmgw5Ke6q2ws5qhen5DV28QEJChXRGq7MQjK VVujjFWbvLhTP8rxjxxKXI/a/Bjulqm53z2uF/TfSw7eQClNA1iCQn7v3XvGFy0lMIKlkguNPmFP Ltx4PzAnjffIB7FIhdoPAvbIlLRrZCMhWB5qoCEHgXVT9DDce6JznPCmya8Jrzpbssqt4rDsaDgg EMyNnIFx53GVgTUjiayod3HMDWsvJF+FRehGq5lK84OewVkeW8NJQcKSJTbMAgBJAVje6mU6fcC0 Oo8YqHtJy3/qAyx1bvnpLVdTQIArTxlKmFPjh5EIyBs4Zp+d9VX4oImjOR1/HI8szyzAATd/hn0g V14+LJXFdai12MotSJWfgnoXHki3YkhimxayZ89mCaUqMxhENgO5psOkQBYp1XsEisU2KgN9UZT7 vu+ghVqdPvim5Kl6iUBWqPfQRWbVPcxtj8cV2R+plbz7e1uQSl41agkiy7hLVnn/Vyr+6V0FdmJJ 3owVedt6S05sc+E7T9VP8RPT6ZPClmfCiWKtkU+4yMbOM6FW4TWYAJLdt+eoyO62ZgRSrKpEaaNV bJS/bolKXEpRECJjjIzQRp1IyWFdwzwVYh7v/XbfLMG2Di1CHOj+gsZlsbHKbiftYc3+zA4bqPFR XLIxdoq7oK5lFeNVkvlqOR8JoTwFCtFxYX3ofA1UqsLbfK3wldhVQDrgE8En1BFQ7RfMd8lxC02w N1Hy3J5NSATYujTsR+bPPijfHqy5eumycIXONwfIFMjkcyqaDiXs4HAQRXKqtZA1TrXgG0NCN6Eh BCRW54MqLfkeFE5Oq8+YUgDSN95/ISZS9+QGJudpWolEKXwPMgm/xyrfKbLGXLgumJ2SH9p0SOLS i4/yRSkrS9bsc3yJb1f34Qi6Z80gftnKUc0v7InwE9Pz6zXd6QeFLcIXs4Vao5iE9/tasZjN8VH2 Ajg17L7hOYFrSd5KI4tjIEP7HGHO8zolnG3hLYiWq0iIUp8BSViJthYQlcJyxO2Yo+idoO9VIXXA t1fAqV2v0LAscxzNWdNuP3sFTHzpHDBfAWiJmtEZ4HraYT4PE0wbwM1U6wDzG4MI7KO26qySb8Ut aDLfQERTUgcEfMNF3ZWQeSdCTosh2uqOyI69PbjwI8NntFsP+TVXL59/O6se5FL48kpqb0rBwzYM DaCRyqgfy+XHevGN1s5b3Ia2Xz9F/tH28kekTvUcA3qzlnbbMF6Ont2K8TB//s3nSf3RVcynj9RP 8ie/VfXSRDEjBV3qdXDDWpUuv8RgepAvAuAUd9dtf/rjc/Ui89327Y+yyAbvLXylytCSrxt+VTjx Kv0gV8QXthR/ZHSSqBBvxqIUM240yRorog6EUi7XatqPJjlM5bRKuY/LOTYtokgKMDUg2k7C98rF ZKRuqA9FVlgpBaROIRfV6puuyR9IBz9Azs2wwMWYk2i6mvpksr6hHXCQRvYvhEMB+LK14Fa0GXio apMYiQna2hGEbvgTBKTS14oveeXk5kBKlsigpFYviq/A43WqUkgEQHRdtN2NxDZ419DUDj634FbM MXE9//qlq+1EL4oHTwlTmRrkIVpNSyiUMt3Kg3Si+71yq6oIW2o1fPrjzw8fvftjxz8/0378/R8/ HqJE5QiKw0HCfhz6i/ju0Sdm5Lsv6zoK73z7bzWaIt4Socu9ncCprEpqPhzK/Mln6dK4e3yr/J17 aifmg46/n+eSDJBTK0p15mf63+bnl+iiDbkTTivlw16ftQVbmnaiEDprLxoyM1y8NpS6XdT93QBE Vk2ledyUqhx/VrcKK8CrhSO0BUeoTcgj1qdXOJgla3Me1xEToUGJKckdMDUg3l0GGAsLEcLj64ds jT96zomAFFlGP29i3UxY7BLIS01j0PAhyXi/sRV+7VCwgKZQ17/De/WMklXi5CPhJ3YTEc+j3UhQ 1p8XYFeFlGyumE/Na1Z1oPHKWHkOCQYFo+Gg5dLV9hoDNeioLCgST/PymtPQjYqhDjxytbOygOz4 4jb6VqeBjNy7/xLznmL9jwLq4Ho9DVphFsF1OifRjW0PP/2gPmSPYF5+8juWvGiqfmNSvNXyBiUF zMifXiVTG1QPrheLTc3zwDkoMLq6qbSX//yBQC3HTgqI02Ikozkao1CXorobNd0v3s+aeCYWMUrl 3Uh0MFaaTUw5Lr76gkL6dehRAXbwrpbR4kyRaKUjdiJq0FfPQPHBTyIDd6N1DHf307vlzXlgMIuu zXoXa7Ke2NqhEG2jZcBAoYQ2M7usp+48wt4ZOS3TrGxEyiT2gPQmyzOHyq60KlGMZnkHnjEQDTJQ i956BnVRKMoqNPDJGVzHNBKhHRIj8UFrKxqlEIsgYikm5/UKG2gFSnllzoT4WUtOr/zb4ktWW1gS mR3WymyqAd5tuVGIRbd+t4pHPbKe5JSkjJPZt1Up3nug6GIZwWEd48bSv9prN5ZUt7KJzoOaa7M+ J5JWnXbSr7cPL0Ku0FR9rVBso1yp4fOhT+pSREzQ2H7txmJam0O1V5EYlE4FLas9/fKD4s2Z8mya E3JqovTBRMmT4aXcO3zj7JU7zw7yr/ZaxTxasLM0r0DRVpRdpAK7QvnmKgJ6rhWNSQnJ2Y3eWhli AJRLvMLXmF0US/ForXVODH2zzo/GTHu5V1tUzwqvwwjKRLysu1dGD4xDCWdq6WVnY/Z+zUpo/2b8 uFZwk3Nu5txM1AYkeZStRVr2yXaQwXhu0uXRlmzN2djPje9fvTM9Tc4gdTohGRY1YPJ6Y+1olBLy zdRpMSmD26lDZGuN9Ywa5wvulQnhYuHl27dZs6lWBnogRcopWJomMHiOQTyjMdV8rVgJn45m6CRn k7aE+RmzxkVUxuy2n5H9QFWag+6Ika6WbMeIGUVy4Z23TtLd+Neava15BU9s1XCnGJlBthpJ2J// VuIZwfSDLIbSwsqZFKawGSLTEj7rwb/7r+MHhdwM0rZ14kZrdLq4+JVae7WGv91ytUTorEFXe/2M vGCnlsFzCol590wGXl67qT0DoezkZlANfE5Zc1SHQEMIOZtgEBKzG9MOMn7FNDCPbjdq37jzDILL IqHuxmuNjvq8sjUL66bMDHUMm/voN1m1a2U3KwKJsrKeHclNOL/SMur0AD6DPP2ckUFy6LAZ5ap6 xhutD5uvffjkWUsGVSyk5Ii8KUwOl98wn1MPPUdTOkUZyAM+KqO8s7og89vt96/dUE6XXLl8Ocer XNH1KwxKy2uvMSZyr+TMU3JzXitpybyWq+29diX3P/bOYLVtGIzj+vN90kFID9CxgXdJTzaUgaHu eYf2Vgx+iPgyArn1kGdwyC3sMPIcJlDoNZeOnAJ7lEVJSmKT1FnHMqX4f5AjfZ9kob9tHBJ+6n4E Jf1EyqLXweX1WJLsPmYUzcca+aKA6I6uhC2/hkL25kank3uFfJYL1RsFuOjfRZmdl1J87gcat6OE 7OShg3hSKp7e5ELfL4Zq+POmQHpTsph+CQS6k4Tiu76l/GHANFhck3ledrz4NZfUWQwgxrOUzLeZ paj/mPFwVgg8ja6y8Pb2O9lymiGdByyLcShEUmT6Mv9AlA07pO2nmLIoyYiiVBNZQ0TxsrCB0RQn UoiLwpD+kRsy0zwTdpArkT4PFY17KSF4lEJ2u5c6KgtNwXOa6etBpmU5BjpPyeoZ6Je1a2GnZKAe ZeYX7iCv89SafQjFO1gyZhdeB1foXMPLOuBirtkuizAWgHFNkWuSy6RhaFlEvIFfrU4jXS10tdUw IcCxctUX0hxXMQLKqn0IPxfZbW5GwQN1vqAbQFZBeptUl6wA+ERE36/tjF3Jou7wto5DZIaDXCy8 li5hZCMEWMhKR9RmBbm1g7GX+bjqhANQEWyP7I4uH/WFebEcm9qGZOgV7b7ZZbwOLMOxAQg04/7B 3HTBMa8+VfKq6y1rVm5BmNyMBubakNWxVC1bVc7CZ2Lq/xIfAcT6W7U2HKfW21att+9b/izocRPx cj8gT+WLt1DyDX38+0nWJ/nirWD1hh2WvPubjFdC1dtzei7Cl8vy/QrnuOVSqyPF8vTmor1rTyJl pTi1mL15UzhzMf/bzmxMJakpu30/PiNvGX/23ae9Z3+zdwarEcJAGGZiMhCbBWHVku5BBGFBWA89 7LHHvkBhH6CvUOgD9dQH8NK361SyaCRtoqwtKx0EMSaTOF+MQzz818N2IitcEdvFEwcAz+1lsx6Y 5nFVidR4Xl9TB5fnwNf02v6ztQx+K0fmOE0B34jJBNd2hx7AnEbO6NLv9G/Yzqfsf7r5/noodjmV gWqOoSNmlnmiC2RUS8bMKNP35cYIKwOIGFmw4F/0XRVUy6eeIJSjkI4J4ZPyomgtItEIk95t03ge W5+B0SI9uZ69Q7uXyCPyBD+yhRC2IHD5VRdx2Ai5598vOMIXn9nC4mzrl4/XbehUiuvCNCuKYu9Q TXZ1myXNUZ0GTsjMYlznafnetgwAXGyF4J3nDdpeJdn8RZkLMR4qIHLOp24b4eEgnN80aopKmdHT 7XN3Rk/Z1Jq9zYliEA5ZJ50ocSJ7thSeIpNMPjzfPO5C2WZaS9nNiPJe600jBvN989agjbatqop6 0F+SoXe5zuIOgLgt06c8YRGHT8bOPKiNMgzjbEhYspu4YXNJIAlsIFFMtk3QpA1CBYQIckiAaJRg oBAsUapAOBRirQEU6qSFwSYtYgVGOyBy2GMKiAgVrbW2FrVIW1p7eLRqx1tHZ/RLwmG1FvMPZDfz 7e77+97nffebTR4uh31k58w35/fQ/a8yc2TRvDpHI0mF5x9ml2L5oUjAlssNjoiCwJar13mg/xcr CLiuStVXpw4VkAAkAWOawuu865EBkrkYfeiaJtTMtk1W6TXzFrjzdmWTHudW0A4HkGopg7ZUOKCF p+iAsysD/LkWORDV67ZhCia0pBcGYKzqyR+egE/3sQX7aBwOG/hARw3i7iyZGKIymf9j2ncKQiK8 NSNYGCYIz1Z2LT88HEAqp7L/rkYU8djehPVcCj20ospWYTabdxp8fuCclMMNjiNRiD+Lzx449euv ly4eG6Mvq4lMHGKegLzBm8hSgEAp2qasIAxLU4YbwecJwv9xva1W9YrLAQsRUUjD2sh/B9Q7P7Vt rV1MBemJj6ItTMu83mgdOvcv0/+xTzt+toNUlivBeZNZdSfIRXt8hprqA8dQK1uvWUNoHdNaxfVr fqt0OXGD46pCAVReaRpPvJi3hvA0xyYenSLQWRJVFApE1UoZK4t78PoYBxeg5bJ3bY4Lt83a/raG qkh39yy/gxDu5PkreX0hFM5LFo33tZn0TmlpjpHATL12uoxn//CQBkV3jNYM7FlmK2bVuTJJr2eU u6zDD5KOzzuHpEvYEDFLmDCUuSngKjTj9clr/SCPtf91lhwgn6s8bbpPZ13gfFUhDVBYS2d1E111 mR2Qn9rcVJZKgo1MBjDWhq4x6kQeHvjxwrDUq47bmhVtlAwpiyw9ND+mrRAvLvUJv7qrS7HAljql O+1J+n82mX5tfRlJ6uUpR13gufwpxvh949JF8QhIabY4gCjn5+qVPraAZEeW3rJGKGaVO/FMoZhC HV8zLV0xcZHwGEzP8bCNK5an8uqIei3ij1AN/gjYJ+wOjKaxDBRfkw/JxmYuHhI1cui8AuA/2oLB RDrFq4g9EklNdYboOId+pFqC9Q8OzmvgSpX/kuLSQ/RwPdNTm8yoM8wvYLoQJZyboMV6ZeBFlxXj 6KzUd9Hg2AgShDhcchstgBRIGSADA3w3BDQgtIj/UslQMzvVTLABkg7iD7QiYCQkiBkg85wwiJMM 8FM0uJ0o/Mh0o7EjiDpdhqJNVhA9qVarXdRwYFuPqDuZjCAPULLcpTkNNgJ1JYNZS0dCDOqGDBxF M1J25U1B0JRb7iQaDH4Ig5RqrdYuwBa431Ols6iuDZIxg9UshndG0hg0mYxmYKiLiFmt96ogA0MB ipKnQqulTGDI7bvTsc4TPUKDjCNVAwd0ZSbRZw9GDFWm5GyDt1Mz1B4otqCocyIqzkjgxg1MytpC 01HtCmtkEEU80w0PdfpD9LFzclcpa6CwbILFkpLAnJtJFc/loklalWrSN3sQQ8glIwxvjvILYO+0 D1QU4vo2ny4N4cmxsY/t6F697tzombufi7wpNt3kylouZZPHygLvoSGe/EXdbRCtwdJU6bIhvlos 4wjS+oblMPEA2EOFqIzYyKejbryBq1ojiSYh3tczu1X8ThB9BDHQsrVCASdiccKyVKHKECE/PCLY rou3s7iTe8bW3aFQ8HeP0T33YQYaqdYeyJDD8ufvfOPVz7ZF3m+p/P2QnUKVWsOsSuuCOt+27kaV Shhbe4chmK9QlSf3hHZGyVhkdujMN5N0P28LwOLw2OXVzbAL/NDClpuQgPHZdkeBGZQmYVhYQlxc qIIWBKzk191sFD0oYPF5q1ereKtUQBfo4cHhQkFwiLBUV63k7927lw1ss48c0cpuW7dbtTO2Fkww mcd4X5yv0Zh5LM7tD235rBb8LMQDT94aue3TjrNhnjOkT+699Z3H/mxE5YNtXa833b8178XP3jYT plTtdUq471508gsjHM1FqJPnv4Tnldxj0XWhso4wrfJKRWsQ/dsWSWpW4uGddK/qI+oCOQyj6YAJ fez8zC5N2ZRvdFq7vjQ29k2L++bY70Q1sdu2RT6d8J3JvMxW/O0w3MCh0znsePQXhZ80aWPl8boE n17Txew4c9XlSlRvVWzSApVr/cg+NxBCC/328IgZmFdc+WK/UmlLiiNBcy44Ycufs6cs5Hd2XFWi OUEYqkpLYIexhVMJwBS8tjYr1WxnjwG2CD+7rfRoj+Mg9uyWyKkLgK3tQFHild0Uakd5aXl6TLkW 8ubtjcL1SUUPflB7F9vmUHXyVvXkCziCrPbB3t/mFvpR9fq6+Pj0+9C82A05T93CCmvvc9dHp9Ep a+PXtP9wqDknJNjDNnarBK5PCy0qitmac2okEbSMCe22iuh8u2PzfcmJIXOJp64cb8g6fLAgS7vu FnviwXveLD/g4MgA2k16FH9JkLbr0v1D4w89cf+zz7/wRG3kp0eLpjxsxZNf5Wzf/vOXeNOFt0++ 9nDvPftu//5dnWhHdddKbJGxyyasgceTnt95EI6XznxuzCIn5vXt3Rp5MrnnsgRzGwlJb4g3b6Gw xv73MaKCApjQJ/cXapJoAUE+cVQoTk4/TFQ+9GTL6JO3bSNXs4+9V5G9zHZPlRxPTVCqVGubiDqZ ddCCY3hTSoCXbZQ92YWZDhmx02Sdq4jpz9+syWwyViV1yzF5zbnE4sqR0Y31GsyYGiFO0GnkrkNu Y7m3YnV9bMFxU+NbDz3q1oVSuKm5upHRz995QI5L+vMjAFtx+PqYDI/P8o6cyDcKX+s6ea+GIEyf 76W06jVOC47m2mjeLmV1VT8OBG9fbYqrcIArTtI0p4WuceEWCdYrDPCiTanHLLkSQlRyyz7J9tg7 t0tM7lGihB+VKEEluS1wxkAEAtg+NxooKs6vkMOopFuP1rf6MQpwfROuy3SiwKO74JWWsoOEPCNX gzZNRexvlEhMLaNo0ypPN+LAAmF9QgGGwabT+8oweQtmHD95IdeS5TnBybkaTDRanIEmbzk5qCFa dgw/eKGdgOHu1hXZ8n6SEGfTOjq+OOcmTkfN/XEmhZNIoC4Qa9f6yUsi2PnIPDYa52MrjZu77HTO UYA872GP4BulS996obedrZfjLz99SeQW3kCThiXYlby/tRPiHBE+W3Q8va7aYnrzpk80zpIP87CN rV62wTFYxlBvC6oZJzPxXTJKqJuoLpTrnZbegn5Rf/eOkfdh4CSdCzeuEozg88nNGGzp8PU9Lkne 1gxRyZ2vE318CisZ7ftD9EOhfOOQUVTJo4Cenl0gtwx+7IRNT9U+L993a4nE3V6UO3y5c21/oFxf UAwne0IHdb5VTOh3bZXUbDgsaV5F4UZjfWttJlfM+IdnWlK8n9DGE4WOuHhY8/LTLxAv3PyCpvD1 DW8Mu7c8PogT8V+dy4BP8ek3bLshsh5+/53IaJToO7y/Bn5E66fQo/fp5LmYJtPhaJI3mSpHcLTR dsplKldW4s0/XdyO4tUCCnjZjVhlSkgffOb5o+/mYXkvf9CNlmw5oXFPeNl+KXHd++RmOdGQfVRT /Ni+rZh7etooyrvYuaImh/+GBea63e4fM3DNCfFXPw5v4BTAkpJjVwol+c/8Cud+EJk/rHnPxxZC /iLsXKOaNuMwbtNCKFEC4Y6QlkTuUaZYA4IUxv1WBS1YaBGKzQRcRAVEsUJRqGuBrgywBZxIN8Fh 1aHbcDC8bHOCTiebU1CZY7ixuZtu5+x2draEue3T5vspH5KTnPz+z5v/87zn5H2tl6AXAgzLRdMD ZAH335b0JglByvj941DWEu6C7n6LpWpD4D/34S16h92LHYIZfaiaiq34sV0fPJBS2zgMW8d8CbXP 3fsdmDrXo4Ur+ECthIyLhQmy123RmLTDcuX6KKh92/Nl3Dp5Rz9au2CP2U75VxdxE7EOBr1laI/P ReoEgFsWcv37ARX67O3FFRJzpz0XYGYWrHuF/zFCUt2oNozVSKmPepbUK54P3WaCcxZ6JkKxc+Ru N4MNTwcHVV0ZW4M2O/M9Y6FIYeXU3ZaedBk+MndGpgHrfZGfTxiOrjpAHqlREuuW7z80ZRpsbWDU dnpSBlY6srqNaUaPhYTEQpaiYO8GZOMSp5U6JCxDgmCFPgGucfDQ6FcW0JriuEpmyt8+MHCnT/yG AktwZ9kKlaaCRUIZ/PxyY0T75pqoXWvQk40vwf1LGelwQ3Vwzm3jewbq5u02tSYoSqM3n5uhqek+ pjV5AtvXfgARk9RAdaB2hovB03pd1N5XwKqoC5M6ouzD39CtMX5l+qE9j9na+CZCSX0M2+D3yyG5 199smTZ2pUYHSQ/trwOZz6mXFkFAO/q20z9sfRvslGueeWZDGiO/qOPo0MGj09dV+EcsW98dkNoL 4G/H6ZYI6VD0acEDhWGdpcNO3eLgEHIAxJtPqT45avRgNDVW1XEZsHeMBJP+aoIyKUx9tVVztLgZ 6waALiV2eIcFVxw1GndqNB4iAPhsHKZLnRyqSbp4UGL9dg2svHkuM5e40voWrGoVh7SDiTy2Kpsk 8MceyR5N1Z3N6PgivpCG6r29r929dq8fJy+yZ/B2Q7QQAEpI1eAlWjr4Fg435BRmkaSmRoX1up2+ r1ekZDPfW+MmJapJblRiYY5AsZS8auMwI4WmYhsgZbVYJD6Lo80PrqBrYjzi9aqiSOxh52nxIYrK FLAdRyahKhouI2T5Hg63NQc3HNssgc403oDC13IYtpW4tPpTY6NBmd5z8UbuWy/L0QbhoMn65YX/ C1WdWLb8yR/hLSVdb6f8OgpOtXz2C1rlF6/rmHYd/nZg6FC6VTFonHgdl3o/Zstz2QKdEXDncV3z 9R29rkwvymGaeJuVK5cYxSdU6Kn9dXZZK3mLt9WPy0BtD49rz97fySm7Uwp3TyR7xOw8AB6IykVB Qq+H7UwX2XUHLzV4coFg+DIiX5Kpt4byh7sxzLKhGcpZwrRkeSB9VKO4skkcuBl9eF+n/07A9dwB hmczzskpe+dJBaR49qPlrWYilQ8UUJDyzD1SNTNh9IuKEtszVfsKuN7NwUYDWxqPwPIvH6IQJTNg YPPgVrg5xHWXBY3ksHV5lamH/fsf7Xqq1YzfEQgK9PqyrsMkQpoIUFXKY7yNTTj4LKM8DW6JP0/p 4rcimEFLm0jdeY2Cynfkx+E0Y6sYtpcUZM3Ee5QyJYB/ljBUzzdeQ8j1+al4Vqs4ee9WyFpzSaWv EYujcfrcSXzWBxDfxJiaYUZ2KmKNcN+NZLnwe+5JYEImsSOORPRjuxez5uQr1NJoNFaQWuFMEoLR cgxMaryGyScFDI//RMv+ZgG4MDaEa4wORvHXP0M/+X/zB5r2KIUyBQlOT39iLn4wZH3BGHMMHnXj shJnskZnLZJgy1SEexgq28O4+wB3TwHgvLs3NHDvJjn48f5ZkL44n+f//p5yu8QVPFdXe+YBHESi MZIcsbcHgn2ywK1700DpmlO7b6nb2EaP/74OastO9khDz7ybist32rrFQusb/dqhje5icbwZezlw HfrcXnGIHP25TKn6dpi7bBR+iQEHiGIa44/kkWBzcfXA0BsXLlzvMKcsLiN0nfxgH6FnADCP6yZH x1/jeX6O1pVuRLYG6SA6L3fzcweutlZBGQJgj4m8ORcb3IVVY3tDgi7tuiTRX43xWIdao++RVPup 889C8kAHZhjTwPZNyYFpYKLwJXhLxEYsb3Bm5vwGTdMxTCYEAk5C6lA2LQ8ogGXRE8exKSGPk4BJ UoL9Y6H+oOFpvCrdrW/SghR2blfIJk/z45AqYTgZt1DgGQY1OLOu3bYNyqoNyQPXL+MvNCPa+vxu fKigVqbfHsxY7oDraHmXr8s4ltXVhskKH0wrwbClkcgrTzPR/5PYTncMlTgwbH//DWmb//WPHW99 WoHTO+37PkerNn0My/0cnmoH3wxm2bJWNNOEjfAYtt4W9E2XeTyn+S7ei/gplOFq1KYaFVkjekAo utc6exff18EvcQJcPmSl7WTPr4QlXezk8zQNXU1eh+YE7YxoU2eycU5wpw464y8+9CN8/N2DaPmj d6Ml0D6Rx2bkzDJx4HFMNhPTbrdVLA5SdlxPUUnHXsyuIBX5XOZZbI40HF+1/BRFnZ0mZV8Mv8+4 dJt5ZZhu0sU50pzJZ9i6N6OF3u/WjiK9Lbfw41Fa4sgqv6B1z8QXK7EEAVBGSLvmWvx7qOqNDztz 6PNnFZKyxqZRO+bVY2nxUUHNYPgEy3Zis10es72eEu72PoyELYsjXg26PfOq4eX4HGi1M+AmR+qW sWxtekFdsd8NKM+fw+tGrCVeTIQ06yEa04+eCO2MoyT5fXFYw0K+YyI669dGhD/tdoIG31w7V14n odjo5Vq81xGoNRkShMJCxJq+TSF9I4CZ9vh3kP4u321Kuxtvx5K9RZ0FUuha6S14NtTxiWxPM0rz Zg7F3zKWhjcpVVRPdCNV/vZ9P9jlRKWB4bbznC1oHPCYrWMqYvBhl/mKBpj5i7nzknB1JiDUIlVl mmYo6dHw+w/RgcLLqZFW1FRiGyG3hHLnAVzAcRyaWgkwI5rC40VHCVrTFGYiP+Kx7s2rCpzKbDoA Ky5O5IDPNXZlIYpokeggY5Gci7TQq4tb1OA+AEghFOcj+jvGZzK1qGQPy9Y1F1KPFR+SDVVrSOnY 5Oc4fNdpntAwsN0n1UDkAwzb4DdRS0lXHT6UWarVVwe2Y5ub4nOwqaZqhaEI4Ccg5pa5LrDEpL/T 2U0pqjWEtGLkFgZ+X9qG512K3wojCeI53R7EVUfOqxEqxWsLnhp8QmrKPdVOqAZDnkd6BcBCHVG5 iGW7IBKUpAYl4fdsONm9sPRygg4iCzzEq8xEWHSCDEn0cg2HEn0Bt6kOzacjlDTjsgXC693nkt0k pD+lWCLNdAUiTKbuzN1SuyxhHPbwAwEb4efrTW0fZcGwxrsOH//u/kPmTZVmwa/UZj9Zt+9A/S7M sfi+nhp5d3JAMvNpOHR4fnbfQ+Tg8nLoJVtOKU2M/c2WHwdmebKLUGWkKh1gZoylMiwBCK4woHoS Mg8aXS+MXYFBGEZw6cYe20pU2clg4AJuD6G6FezlZaRsuWh5A2qSEmTYXLYPDN8xwbQSB1XCiTZY 3zCFQ2ZvkeiQDOt/h4bpEk4LTZZw7QsQ1aGeuwqFVoWAWh+WLZBvQCyfy7HmVff1mG5KDw4wOZjv alSZZSIKfefYXiZwbQMFKoVdKjpeVGPAzTQm0QRfJcxCwLUNevavxYW1qyHVqILMffSeEpGpcIhM XTFiwMxqCsYqsx3Ycc4M6SkFrBN6qaUpfK9IAkQg5fHAXc2GTADwUUqL+HO6TSVA9aUGydu2HNtU kx1JUchUhFG0IMFAGEis/+2ABVvI1Be5S5WqpokX8lgTC0nyHdknYLwfkXGWUHsDwDILRtEqPR7e kkF85QIw9Lher2KEiUSkrcGVQ3qrVI+Yl/rfAonuJ8/JLuXIjhVMHCp+QNCltmMDlts968lKeyeX csnIzkRpNIezVK2bFDxmC2zT1duwbE/IZ/sAJkxfe7J8DyPnfbFa9eEuGwd7Jom4btFNvXkn3ZPH S5fPes7pdtHs6L4ANqbYR4cli8TvyWGYTl1sz2apwAWvQhMpk4/m+DmcG+2gbrWZMzxFouQ4GWPu +4vY0tKWcmy3SWI3fVpaKKGsQ9C46xxblwyZQkFpB8Wr1itwXV3W+qVMcnZCriDpSG92LZjr6FNn wJRTuh2+pQ1pfqKYXArEtAWe/AJzoa+rIEP6+O+2nOisAb15wyax5z6zpOFGbGyt7Yq7SvpARX1s utMcW+Pgc3Ta2WOvuzsmxDFV0xJJy8LPrRDHnE11Z+x5fZwLwLLN9ln3ztGe1++uteVwmD1U8jIq IkdsHIzz/a/dyltdH2HDsbl74xxvntf4ul0TPSkbVx/egphr7edsxsirSZnxa7YHM9Uv7F4dWzl2 L6VnZHaPYI6tqzAsKTzhzPEV9ssul/eP7+vOWGlbUiUve5JuOdl9lTveCGBTwdCv/qzm6l5liqK4 tWfvXXs753QOjvHZHtwcHc7g1kGTjBQuibg5JbmJyHcinuQjQko6PInGRx48KB5GUpOH0fXghULe FH8Er9Y6w3WZD1ym2G8zc/Zae63fXnt25/fb+2gkX358Lga3r+7Vnnk08D4tPMdXt+7x43X2Fdvx hbyVcXJj79YV8FG6OE4RavXeuyxHkyVn/Nqryfla9tJvWl7RPlmru2MrHtVtfm4+jst9FzdtW2ZU Rjyzan3uwJOLp68tTp1494dnM92pRR3HcXj80MCjsRrZklXXrVG8f/3cxc9uHh5Y9fTsjMPIBGim jLvs0Ymnt9O4POnI1stJqYRQ4WZvYP184qPxGeNeefqkMP5Vr04K89DkrHsbH+xVOClOjsXe09b0 NogXpzxv941dS9NUu4W9t4uTp/gAsn+pYGGv0k7W+mbvwilZJqeGmejJuQ0nI5GmcaxpDxJQIGjI NbWa4yRES1eQes27fuNaMLCiaAFHICyb6qKnrkqf1h25v2T/9BWTWUOnMG1qGPdlvAAxcrW6HJSs Wq1m2Ab5BdagJVLHE1qZam1cHkZBbZzpgC0RIB7osOeuTwAwE9ocWFUJD4zSHjPKcWKVa9A4mZNs M+UnusGlG8WAy4AlCK1mBr/JeZyjWz9Uvm8MwgKBnwMAz4nDvsTLugcagROnFh6YyhKCloy7pWJl Qi12nFy97EgdanqGad9XGn1xsCRwYfU8PDb93er1j+dcmILrrUanbliJnRRHObFUtBBujBSDDycm jH5F01ZxUHIcPA44xmbtG/PAZQwt4yho1A1qz0snnD8/IU4dDcGC6LZQOUB/IgzQitfAtiz6yIBm 1Du0b465ep1LgpYcBeSOaKfE+IZySn+SQWVikGiK3SNjgnNAq0BNM9V/dczZWyu3bDyoMmyBB6Em Y2QelPJD4FxX64YBYSukhYkeTLESMaPKJ96WnsSOI9OJgoSunWUSh84tioYGBgJpOt5Kq6CHf7IX vF07eufG6ZdeVJoGdTtqo1ORfLjbNwde8xaSCp58ZYjtoiWkbpZdgCW+yA9BCsveg5cAd0hf1lfy DtoteezSmNEzdqwOGfulsyjyb4iBgXf/ZDLhdKX4/eVM/OcBghUdWfnu6uYzLXQTv3hgr/+y7Cxz syIhYQif5vkvJYFbjGYOo9U5tiZsv1Nv0SPfq7lE9Gz5na2FiYoxkCMV9QE5/kmTfEj3BpbdVLVd aCO7PEva/fNLpUiK5ljbqiF/yFw7CSN8tWNLPoRP8+9g24DYcjuS0CH1wHGsdqe6jQQkpidTuvEu iHS/gS6hkRrSeAF0vW5H7gCiyJIte1LCW4cIzU5B8Db54CS06bg4WoJLSTULf6SfJU1Ij2sI2+Fr dzcOeAOH/+KeBi7apB5ES2xl5/sjm7EVP1tNgMOI0tS8GGplGDYteHfP2pPCkrD95w/1t60q/hvY Qntsuxt6A1tAT9+E3lrQxBR/VryfAa5fLckFQ16TAAAAAElFTkSuQmCCUEsDBAoAAAAAAAAAIQCD LJJgCBgAAAgYAAAUAAAAZHJzL21lZGlhL2ltYWdlMi5wbmeJUE5HDQoaCgAAAA1JSERSAAABNAAA ACgIBgAAAQflNl0AAAABc1JHQgCuzhzpAAAABGdBTUEAALGPC/xhBQAAAAlwSFlzAAAh1QAAIdUB BJy0nQAAF51JREFUeF7tnQd0HNW5xwdcJO2utL3MbFXvxaory3LBocYUNyBAXniEF3ghtnEvmCeK cQKPhBIwLSQQHOMGPvTqAAcIhmDjIltu6tJK26t2V9qV/u8bec4zSexA3uEdJ9L8zrlnVrP3zr0a ffrf75u5hfmn5xGZ7GFfoREOkwzCqXPCKknKxeFSFk5z6ul2BIpZDB8/Cc/06ee0cf48E6LbdsJT X4cHtBlrRk96ym0YOdqJ8NTac9o4TyGL2PNb4K+rxVq17JbRkxslkjnuAg4tJvU5bdwyGaPh7163 SXJO2/HtcJq06Cq1oEkq1Qmnzgk+TglXsRFNGZKLmM1W67t9M2ahbc1/IZxlOGe3cQHD5Lsa6+F6 6VW4SoxgnjJzLwXs1Ti5pgkxq/6cNewihlG5G+rg3PkKXEVCO3pN6fBblbiBYaSjJ84RHoMKvjwW 6xmmUDh1ijkMI9koOW/HhkmT7hVOjWsWMsyEJsmkTRsmT36yimEmCadPEzJrEKsrxkjLUTiXL0Ok 0opu/bmVt3NJp0WHYE0O4r9/Dr5t2xGvyEe/TXP6fnzIqlqPTC8D4gkgMQwMjdDnMPrKzbieYWYL 2cYND6RN2NpTaaT7EAcGQfeC0sAg+ipzsd1o3CJkYxiXSY5wVQH17nvgXr0YwSk2tHz9zo4zOk0q DEzJRfyFpxHcthmBqkz0Gc9yP9YrpKW/Nqs54cdxT5M2I+ceTXqu8KPId8JaWWrDE9JJe57J1OmF U+Oa9WRhv5KoPz6rpbVxRgRzzOihoMCbo8IHGnlU+GpccsigQ9SqgrtIA0+BBvvNf+XAfmy0wkdf hhoaMBJNjroe3kIdNiglPxGyjCtelKvf8uRbKNwljyISgatxGvxFWmwzyB1CFj6AIp+koRYdDXOo m40iWHcJQvV5OMylj8ve84hNiWhVJQJ108kFS8Bb3YBQXTVcrPz0/fDYdIDfQxliSJKLhgEgvOU5 HKfwRcgyrvBwaiRaWzASE/xW3k/b9zm8Vt3p++EzZMDTUA1/1WVAdASB2unwVRfjpG58+ml9WhUi NWXwTm2k+zEEb/0MuidV6NV9zdJ2mhUIUOjumlZFJuZGzF4CR74ed8tSZwhZxhVPqZUPhXNMCNdX AjEP3bRSRLPMeEIr2y1kOcVBixkBMj93GYeQSYNdupTTojcO+SOrGerN0sBbkAmfLR0fnu3xT5Nc rrhDmjJzAcOkCafGNTcxTPqqyRPmLWKYDOGUiMg5Zn1q6g2fmWwjLeSJ9JmVcFJwf4zkrlknwVZl hnMNw6iFrCLjkOWpjPVVlQHtFER2WxXoNKbDSd3gcVaJPRwXXZWWVitkPTNL0ifWH+I0cOUoEC42 wj8lDyf+41q0LF+ErssvRqQsF6FsLXrIAF/XGXrO+ABYZMxyq1Sq+1JHdmEyoK9YRZ68DV03XImD SxfB8cMfIFZRjBBF6Y5sGfZYdFjIMAah6Gl+Jku7qpNlEczRYbCqAFEKtDzTyB1uOQoMxuBatwID NXWI1VSRwZngy5ThC5N1XIYL45UvqWcLZisQryhClKKfRM0UDG3ZSXFmBN4dOxGsb0Sypgix8jx4 LSxaqAecxjBaofgp3uK0h4NmDXrq84A/fQTsb0byUDMQiQJDSQye6EByXzMSzZ8h+vDdcBUa0WyU 4QqGyRcuITKGuZNhHuznVHBUWJF4/w0MH/oSwwcPIOn0Yzg5grjTi+GvDmHo0F7glRfRUWVFwKjE Niv3jHCJU7xpMOx32TgcnVqK4Au/hXfnFvS/9BKSviBGhgHHJ3vg3rIL3u1b4Fv2M3gK9OjklLiA YYzCJUTGMEvIdXfQ39tZZcTgk4+SHWwje9iOeMsJIBlHuK0NvTt2wLVtC4IPb4SnIgtukxEv2rIe Fy5ximsZpsypT0UkV4lwbS7iNeWI1M7CcCtdKJFE25qViNnLSBrz4C+zwWvW4S2TOSEUFxkH7DMb 4cjSk+9uxaC9GPHaWsS2813nMAI7X0With7x+kpEyFdz5KvQzKUnyY+XCMVPcyPDmPeyevSbFPAW a+mC5OzNuwSd1y6Ee1odBkqy4cjTw2mQY6tWsoeKnH+qpMh4gH9W+JotpdenVSOQZYC33Arn9+rR /oMF8MyehWC1Ec6yDDhsSuxjjShimMlC0TNzvzqN26XWxw7qM3DEIsdRUwa6TGr82aDDvVLpA994 AZExDf9Q9hGZ4t0jRhOOGeU4RoFhO4nTYR2H36v0+6ibVQhZRURERERERL5jNkgk7MrJE9dvkp7/ 6SMTJ76yWiq94FyP3xf55+E/GUa5OjX1hl/IUt/6Zar87WUpKTcvZRiV8PU38yNy5P6g1LbvN3Jo t6rh5lQ4YTXgGKfAl0Yl1kskFJyKjGMmbpSkPnnElI0uTo1OsxR9JhW6OSVaWB2eSpNsuYRhUoS8 Z+anDGN4X6sddBq08GWy8GRz8JeY0V2VBVeeHq7MdJykC/5OIX9SKCIyjljIMJNfMqjbejgNImYl ItkqOIs08JawcBYY4M6SoMucjs1a1THKft6pUmfgNa0u1J6rQjhPg2CJFf2XNuL48ttwbMmt8FdV IFRsRCBLh2Yzh41S6TVCMZFxwmad4VmnjiPjMsBbqoVjWjEOLroZx5cuhqehDqF8Dp68DHSQAT6u TP9AKPaX/FeadFGXVosQGVqw0oZ4XQU8y5ZhZGAQye4eeKfWYaA+F8FSuphFiQ+yjOIL9XFEEyPV HeRIubI4+CqyEWvIQ8fsGUDQD/j9OHrVXAxWVyJYYYEnU4FmixZLzvQefLfF4vHY9IgWmxGvrUCk rhbuVWuAOBlabzs8U6eRodUiNqUQgXwFHDoFSNIaheIiY5y7FNKnnOYMBHM5xGrLEbcXwtn4PSAa A8I+tF25AEmym6HaAgzkZ8Ft1eNli+ojofgp7AyTts9sgjePQ7Q6E33TZqF3KqWV95ChRZHo70F3 /Rx47bPgmjYFoRITgiYFHmM1/cIlRMY4r2ex6M9SI15ePNpNeursaG28CIjFR0f4tF55DSL19XA1 TkWsvBCOPBU+YhURofgpfkbK1Mpq4C9i4bprKbBvP4YPNGOorR0YTGA4HkdybwsSB/cDf34brXaq LFuJNwuyhoVLiIxxWkwG+HK0ODizenR+U7L5S8T3t2AkMYLhxDBih45hpPkQhpq/QN91V6AvT4FD Jh3Kvv5IrGkCM6eNVcNZzKL7qUfJSgfIwIaA5CCGh+lACQP8xP8kEHDg0PRK6quV2J1tFA1tnHCY Is1wjgZ/unQq2UIESMTJfyebGCTj4NPoQgh0jIbRd9P18FLeAyYOC74+8PE2hqk+aiQjKzWjd8Vi uLdtHh1X5P10z6jFJiNh9G57Db4Xd8L/+6fRVVeCAYsau7JY0dDGCZ+Tz+WjXuxoYxn8mzfDs30r nGQTSERHR2D3vPU23Nu3wbP1eTivuhAemxZfmCx/OYIjh2FSDlrZpC9LC1ddEfzT7BionQbv4rup /x1GwuFGR+OlFCDYEayvQrAoEzGtAvdxqr3CJUTGOG+ZuJGQWY0ARZzBhmoKBOrR1ngxBQIkZZSO Xr4AoakNCNU3jM418eZq8I5R6xaKn2Y3K3eEjFIEylhE7aVIVtXCu2o9WewQBQMO9E5vQIIiinhV DnwUNLRpNeLo2nHEWnnq8m5WB3exCdGa3NHIs6NxJnWZ5GIFo+ibMx/hmjIkqqrgKjGj3SbDZmXK LqH4aW5hmIaTNiV8JHmjz9HqK+FacQtZaz+SnUfRN6MW8eocuMuM6MxSYRen9wpFRcYB/Bi0PVYW Pgv/MN+GwZoitM+eDoQcgL8f3VdeQkpXgIGibIQsLA5kcvjx2d59PqtJe9/BmuDOT4e3lKNQtQId 185H3/wrECwvQKDADEemGs2cHHdOZOqFYiLjhA1q5tZj9LcPmFmEizk4awrRu+D76Jo3F97K3NHR tT156dTbKfBQStrPhWJ/y08YZtJOjeFAJ0cRqDkD/mwytlIjPAU6RKh/7jUosDeXxb2SSWSsIuOR +zNSHmnVqOCiYLAvT49AjhXeQttooOAyS3DcpsFvVPLtQvazw0cJ90gmN32u0eCISY7Dpgy0mRRo ZbXYpdV5fqFSmYSsIuOUh9Xqmg+MNhzXq9FikeGEjVTMoMVutWFkfWrq1ZTl7C/U/5ofMUzqrzQa drUsdfo6uaRijZxR0ulvfwGRMQ2/ZO2DrEyzRJJy8TJpyoWPGAxaceUCERERERGRfwYm8PNJVzJM +kMMo+BTE8NkLKVzfPct5BERERE5E+fxA7aXM4x0NcPImxi5gj/+lGFk/Hkhz/8fvHj9NlVpXpma unqTTnHytSwWH/KvTc1KNLP8tAQtvmI5fGoy4k2bEc9Z1a13ylPuejB9cp646KaIiAj/nui+VFnD fQrF9j8YjYH3SCc+MmvwJ5MG+y1W/FnP4gvOgI+zzNhhZXFv6qS3V6bJrnqQYTTflZN03u0Mw27I kDXt0undxwwWdOkN6ONXgbHo4bGqEbSoEaajl8StM59DV7YebpsaflM6HLqU0Tl67xnZof+WSB59 RioVd30QERlH8PMu75bJGu5Xpuz73GpGp9YAv0aLiE6FMJeBQBal3HT4c9LpsxwBqxI+swIeYwbc Ogm6dBn4yqTH8zrVV+vS0y6nKPD/5r3NYJiJv5RJ1r6hV6PNbIDLoECYF698Fr5cFqHiLHirCtBZ V4i2hjI01xbhcEM5Wunopu98hZQvTw2fTQ6fRYVWkxrv6LShTQpNEx+mCtWIiIiMTc5fl5Zu36zR 7Gkmz8utVsNlVJBwKRHJVyFUqIWnhEPf1AIcqy/AyWnlOGEvQXt1ARxlWQiUWOAvUCBYIIfTmooe iwJ7yYl6TCs/vHbSpBKhjm8HP8T7IZ38k8OcET2kkD2knt4iFYJFOoTKrIjWFCE0tRLBJbcC+z4D nP2Ay43hoy0YWLoYfjs/bK0IA5WZ1HAW/jwd+nM06DRq0EzXfEav/viWlBSbUJ2IiMgYgneGHszI uOZtA9fXTmLm1OvgzzWhjwTMVWVCpJ4cHns+Oi+wI/H0r4H+HtIPF9DdjcHnn4N7zuUYsNdhsKIY sfJM+Ep1cOWlo9cqRTs5VR9bOaxPG90h95vXAOU3At7OGr88wZpJUXWIZGoRzdcjUk5CZi9EvH4K IrVV8NRPhXPlKowcP4mRwSRGhpJI9Pagd8VSeBrqqUEVGGgoxUBNASIVmQgUGxDIlsNjzsARTo0X 1KoD/CwFoVoREZExwn1S6awPdLrBLqMKziwVvLlG8riyMVBdTPpBibyygdoydM+4ANHNLwKhEPiN +xAOwL1jJ47OWwjP9JkYIp1JkmMUrc5BmDy2cC4HN7+9vEWLzw0Z0cfkaRuEKs/Ow2b2sY8Nhngf p4c724AweVhDFTYMVpM41dUhbLcjYp8Gp30WnMvXAceOj05j57deTDra4Vi5Eh77bMSrppMn14BY rR2xmjLEyFsLF5NSZ8oRol/0MKvF6rS0zUK1IiIiYwB+xPTvLLqOgxYlhYr0v56tQbwoC0NlJRis rx51dOKkB8PVteirm4nBF7aeWk8jSSkShG/nLnRfvgDRqnrKMwVDNaWIU5mhKjoW5sFH4ujM1KBb J8WrrLL1RsmEy4Sq/5YbGCbnJTO7p8VogNeshTePRK3SCv/cGfAvuhWOxSvgWrUOvUtXo3vFXXA8 +TyGexwkaPHRLdsTfh86n34OvUua4F50B1zLV8O5+na4b78RoesvhbMyF74cDgGbAkdMMmzNsg7P OdP68yIiIv+SLGKYH35K2tFuVsKVo4WryIL+2nIM3HIznEtuQ//K29G/7HZ4lixDOzlEkQ8/BSjC wzC/AsYQnB99itb198K9eDkC5Bw5li8hJ2kJAjf/G3yz6tBfbYMjXwGvIQP8VlHPmbSPULVnfgO6 ZgJz2R9Z1cl2gwp+ilU9RQYcn1qInsfvB7z9pKADpKaDp+aKxukziRi/WcYItYffvWeYX5uDX5Yj TGmA0iAvdD4g0InIi8/iSOMUOMvoF8xWotmUjvfyLMPXMcx0oXoREZF/cX4+4bzNx416eFgVAuSd Oaqt+OwiOxInm0kX/KQPEdKECEZi/JItpBckJSPJESRJR4aH6OdBErYYv3RLgo70ZYw8t3gQ2P8Z em++Dl1V2XDl8m9C1Thk0mOn2fQC/5hMqP4vWcswF36g1x47SeGmK5NFb5kJR2ZUoPeJR4D+bop1 SZxCAUpUAcW7iFNlQwmMjIyAmoBhfsEhvhFBSn4SM1/4VBlXFwaefQrHGyvRX8LBZ1OhgwTznSx2 eAHD/P2tQ0VERP5lWD+B+c1+qx5OkwqhPA16prDYd1EtEscOkR4I+sGvDRokh4jXCF64BslJSlDi j1HSjggdI6QtARK/AGlNwAN88THcN10HZ3k2PFk6eKxG7DUasc1kef7Ks+3PM5dhTNutpk8Omzh4 yG10FhrRWZ2PnktmonfhXHRcPQ8dC65E59z5aFtwE3o2Popkay+JGKkqtWPI6cHhBx7Goat/jI65 16N7wbXoWjgfvfO+j77ZDXCV5yKcY0DcoAC/nPMzNgO/5Zk4AVBEZIxwI8NcvIfEpt+gpChPDl+F EX01BQhefgl6589F69ULcPKaBWiffw1afvBjRHa9dsoLG+LFLI6+93bjq9uW4NjCa9F59UK0zbuK NGQenJdfDGd9GTwlJngyNXCR0/WJ2ZzcZDTeL1R9Zu6QS1bts+rCfk0KQmY5whR2+qusCNUVjb7h TNROwUiVHQMVs+FbfCdwopMaQp5ZfASJPifaVq2FY9pMxGurkagpxXBtCYZqihCekotQvhkDFj38 WhX2Ggz4dyk/80FERGQs8bhG/jm/bAq/j29fjh6+MhvCVTmI24sRm1qBSH0VojV16Gq4AENbdpzy 0uKkIaFB+He8ip5L52KQf6FYU4l4XTWGausQqiyFp8KG/iINnLkKtOskeMOg3L9wEkM+0d+BH0qx STZxS7NVAadRRrEqJXIdw5U2REhpozXFGKqrhb9hGlxrV2C49SCQpNAyESVB60DnumXomWlHrL6U GpKLWHU2gpVWCjWN6M3VoZ1c0T0ci8cU6peFKkVERMYQ66WTSl/TaNqPcwb0W3TwZhsQKDYhXJFJ elBA+lFGwlaLEzNnILJ1M4WaIdKQ6OhjLM/OHei84kqE7dUIkYZE7eQQlRYjXpg7uqCZw6bCUdKm P5qUgaYU3iH8FvCidkf6pMc/MivRY9bAb2ZHVyH1lKrhr7AgQmGov6EIwZvmAzt/B7z/JvDe2xh+ eTsGbvohPPYKRKsKESnPHF180pWvh8eiQrcxHXvM6Xhak77pJwwjF6oTEREZW5y/VpHa+Jwhdf9X JgmFhwoMkIYE82wIFtsQLbchUJUP58w6JO5eBbz7MrCbNOSd1zG44R74LmyA354Ddy2H/jIVPEUU 1dk08HHq0amXr2t1WCqdMEuo69tzX+rEhj8oVXsP6M3o1avJW8uAN08Bbz4JW4EJ3tJs9FDDOkh1 O8h7c1TmwFtiw0CBBQOkpsFsFn2Z5JVRLN1CYvYyKz++MvX8axaJA2pFRMY8S+SM4hf68+77wKwJ 9Og1iOi1iBhV8OVo0F9M3hY5PC7SEGdFEXoqK9A7pRTu0rzR0RW+YgU8BRK4c9PQbU5Fq1mFzzg9 npfJtvDbbgpV/OPwKz0uS5Fe+IRB/elHVi5xgtXDy6oRMirJc1Ogn9y/viwl3NkqBEjwIvp0DGjl CFDj24xG7LaYscmgObhGMuEyfmkQ4bIiIiLjhGUMo7lDMnndLosJ+43mUS+rX62Az6BE0KqByypH v00OJ0VvHk6GoD6Dkgp9Bi0OGA141aT33K9Iv39NSkpW07eZ7vRt4QVpm0plXJM6edljWs3uF22s //VcC97LJeEib+wtipV3ZOtiv9Rm7FmROnFVk0xWIE5EFxERETh/I5OuXimVzm7KSPvtM5y255Vs dvjdHB3esSnBH9/IMeEFi8GzUZG+47bJk+dukup137hT+ncMvy73+cJ6ReIa3SIiIv8QvHbwE9pF DRERERH5XxjmfwDqg1RA4Ga3EQAAAABJRU5ErkJgglBLAQItABQABgAIAAAAIQCxgme2CgEAABMC AAATAAAAAAAAAAAAAAAAAAAAAABbQ29udGVudF9UeXBlc10ueG1sUEsBAi0AFAAGAAgAAAAhADj9 If/WAAAAlAEAAAsAAAAAAAAAAAAAAAAAOwEAAF9yZWxzLy5yZWxzUEsBAi0AFAAGAAgAAAAhAN3H JMUQBAAAjQsAAA4AAAAAAAAAAAAAAAAAOgIAAGRycy9lMm9Eb2MueG1sUEsBAi0AFAAGAAgAAAAh AC5s8ADFAAAApQEAABkAAAAAAAAAAAAAAAAAdgYAAGRycy9fcmVscy9lMm9Eb2MueG1sLnJlbHNQ SwECLQAUAAYACAAAACEAgpPRrdsAAAAFAQAADwAAAAAAAAAAAAAAAAByBwAAZHJzL2Rvd25yZXYu eG1sUEsBAi0ACgAAAAAAAAAhAMILnIWcbAAAnGwAABQAAAAAAAAAAAAAAAAAeggAAGRycy9tZWRp YS9pbWFnZTEucG5nUEsBAi0ACgAAAAAAAAAhAIMskmAIGAAACBgAABQAAAAAAAAAAAAAAAAASHUA AGRycy9tZWRpYS9pbWFnZTIucG5nUEsFBgAAAAAHAAcAvgEAAIKNAAAAAA== ">
                      <v:shape id="Picture 4" o:spid="_x0000_s1027" type="#_x0000_t75" alt="Vào một ngày đẹp trời đo đạc thực nghiệm cho thấy gần bề mặt Trái Đất ở một  khu vực tại Hà Nội" style="position:absolute;width:21412;height:1251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zOBgzAAAAOMAAAAPAAAAZHJzL2Rvd25yZXYueG1sRI9BSwMx FITvgv8hPMGL2GxrqXFtWmRxQQ892Hrw+Eieu6vJy7KJ3e2/N4LQ4zAz3zDr7eSdONIQu8Aa5rMC BLEJtuNGw/uhvlUgYkK26AKThhNF2G4uL9ZY2jDyGx33qREZwrFEDW1KfSllNC15jLPQE2fvMwwe U5ZDI+2AY4Z7JxdFsZIeO84LLfZUtWS+9z9eg7l5PdWVezbLj/i1W467+lDdOa2vr6anRxCJpnQO /7dfrIZFoZR6mN+rFfx9yn9Abn4BAAD//wMAUEsBAi0AFAAGAAgAAAAhANvh9svuAAAAhQEAABMA AAAAAAAAAAAAAAAAAAAAAFtDb250ZW50X1R5cGVzXS54bWxQSwECLQAUAAYACAAAACEAWvQsW78A AAAVAQAACwAAAAAAAAAAAAAAAAAfAQAAX3JlbHMvLnJlbHNQSwECLQAUAAYACAAAACEAQszgYMwA AADjAAAADwAAAAAAAAAAAAAAAAAHAgAAZHJzL2Rvd25yZXYueG1sUEsFBgAAAAADAAMAtwAAAAAD AAAAAA== ">
                        <v:imagedata r:id="rId175" o:title="Vào một ngày đẹp trời đo đạc thực nghiệm cho thấy gần bề mặt Trái Đất ở một  khu vực tại Hà Nội" cropbottom="17572f" cropleft="11288f" cropright="9884f"/>
                        <v:path arrowok="t"/>
                      </v:shape>
                      <v:shape id="Picture 22" o:spid="_x0000_s1028" type="#_x0000_t75" style="position:absolute;left:9007;top:4367;width:2153;height:204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Yjo7yAAAAOIAAAAPAAAAZHJzL2Rvd25yZXYueG1sRE9dS8Mw FH0X/A/hCr65dJPV0i0tMhAUBGer4ONdc23qmpvSxK36681g4Hk7nC/OupxsLw40+s6xgvksAUHc ON1xq+CtfrjJQPiArLF3TAp+yENZXF6sMdfuyK90qEIrYgn7HBWYEIZcSt8YsuhnbiCO2qcbLYZI x1bqEY+x3PZykSSptNhxXDA40MZQs6++rYKXbLc3v/X70wI3H001f/7aTmmt1PXVdL8CEWgK/+Zz +lErWC7TE27v4HQp3gFZ/AEAAP//AwBQSwECLQAUAAYACAAAACEA2+H2y+4AAACFAQAAEwAAAAAA AAAAAAAAAAAAAAAAW0NvbnRlbnRfVHlwZXNdLnhtbFBLAQItABQABgAIAAAAIQBa9CxbvwAAABUB AAALAAAAAAAAAAAAAAAAAB8BAABfcmVscy8ucmVsc1BLAQItABQABgAIAAAAIQBuYjo7yAAAAOIA AAAPAAAAAAAAAAAAAAAAAAcCAABkcnMvZG93bnJldi54bWxQSwUGAAAAAAMAAwC3AAAA/AIAAAAA ">
                        <v:imagedata r:id="rId176" o:title="" croptop="2735f" cropleft="57885f"/>
                        <v:path arrowok="t"/>
                      </v:shape>
                      <w10:anchorlock/>
                    </v:group>
                  </w:pict>
                </mc:Fallback>
              </mc:AlternateContent>
            </w:r>
          </w:p>
        </w:tc>
      </w:tr>
    </w:tbl>
    <w:p w14:paraId="40CFD2FB" w14:textId="77777777" w:rsidR="00CE4CCE" w:rsidRPr="00FC0663" w:rsidRDefault="00CE4CCE">
      <w:pPr>
        <w:numPr>
          <w:ilvl w:val="0"/>
          <w:numId w:val="67"/>
        </w:numPr>
        <w:tabs>
          <w:tab w:val="left" w:pos="851"/>
        </w:tabs>
        <w:spacing w:line="276" w:lineRule="auto"/>
        <w:ind w:left="0" w:firstLine="0"/>
        <w:contextualSpacing/>
        <w:jc w:val="both"/>
        <w:rPr>
          <w:rFonts w:eastAsia="Calibri"/>
          <w:b/>
          <w:color w:val="000000"/>
          <w:sz w:val="22"/>
          <w:szCs w:val="22"/>
        </w:rPr>
      </w:pPr>
      <w:r w:rsidRPr="00FC0663">
        <w:rPr>
          <w:rFonts w:eastAsia="Calibri"/>
          <w:color w:val="000000"/>
          <w:sz w:val="22"/>
          <w:szCs w:val="22"/>
        </w:rPr>
        <w:t>Trong không khí, khi hai điện tích điểm đặt cách nhau lần lượt là d và d + 10 cm thì lực tương tác điện giữa chúng có độ lớn tương ứng là 2.10</w:t>
      </w:r>
      <w:r w:rsidRPr="00FC0663">
        <w:rPr>
          <w:rFonts w:eastAsia="Calibri"/>
          <w:color w:val="000000"/>
          <w:sz w:val="22"/>
          <w:szCs w:val="22"/>
          <w:vertAlign w:val="superscript"/>
        </w:rPr>
        <w:t>-6</w:t>
      </w:r>
      <w:r w:rsidRPr="00FC0663">
        <w:rPr>
          <w:rFonts w:eastAsia="Calibri"/>
          <w:color w:val="000000"/>
          <w:sz w:val="22"/>
          <w:szCs w:val="22"/>
        </w:rPr>
        <w:t>N và 5.10</w:t>
      </w:r>
      <w:r w:rsidRPr="00FC0663">
        <w:rPr>
          <w:rFonts w:eastAsia="Calibri"/>
          <w:color w:val="000000"/>
          <w:sz w:val="22"/>
          <w:szCs w:val="22"/>
          <w:vertAlign w:val="superscript"/>
        </w:rPr>
        <w:t>-7</w:t>
      </w:r>
      <w:r w:rsidRPr="00FC0663">
        <w:rPr>
          <w:rFonts w:eastAsia="Calibri"/>
          <w:color w:val="000000"/>
          <w:sz w:val="22"/>
          <w:szCs w:val="22"/>
        </w:rPr>
        <w:t>N</w:t>
      </w:r>
      <w:r w:rsidRPr="00FC0663">
        <w:rPr>
          <w:rFonts w:eastAsia="Calibri"/>
          <w:noProof/>
          <w:color w:val="000000"/>
          <w:position w:val="-4"/>
          <w:sz w:val="22"/>
          <w:szCs w:val="22"/>
        </w:rPr>
        <w:t>.</w:t>
      </w:r>
      <w:r w:rsidRPr="00FC0663">
        <w:rPr>
          <w:rFonts w:eastAsia="Calibri"/>
          <w:color w:val="000000"/>
          <w:sz w:val="22"/>
          <w:szCs w:val="22"/>
        </w:rPr>
        <w:t xml:space="preserve"> Giá trị của d là bao nhiêu mét?</w:t>
      </w:r>
    </w:p>
    <w:tbl>
      <w:tblPr>
        <w:tblStyle w:val="trongbang11"/>
        <w:tblW w:w="0" w:type="auto"/>
        <w:tblInd w:w="-147" w:type="dxa"/>
        <w:tblLook w:val="04A0" w:firstRow="1" w:lastRow="0" w:firstColumn="1" w:lastColumn="0" w:noHBand="0" w:noVBand="1"/>
      </w:tblPr>
      <w:tblGrid>
        <w:gridCol w:w="7669"/>
        <w:gridCol w:w="2106"/>
      </w:tblGrid>
      <w:tr w:rsidR="00CE4CCE" w:rsidRPr="00FC0663" w14:paraId="2BB8225C" w14:textId="77777777" w:rsidTr="00974385">
        <w:tc>
          <w:tcPr>
            <w:tcW w:w="7669" w:type="dxa"/>
            <w:tcBorders>
              <w:top w:val="nil"/>
              <w:left w:val="nil"/>
              <w:bottom w:val="nil"/>
              <w:right w:val="nil"/>
            </w:tcBorders>
          </w:tcPr>
          <w:p w14:paraId="7FDDBA6D" w14:textId="77777777" w:rsidR="00CE4CCE" w:rsidRPr="00FC0663" w:rsidRDefault="00CE4CCE">
            <w:pPr>
              <w:numPr>
                <w:ilvl w:val="0"/>
                <w:numId w:val="67"/>
              </w:numPr>
              <w:tabs>
                <w:tab w:val="left" w:pos="851"/>
                <w:tab w:val="left" w:pos="990"/>
                <w:tab w:val="left" w:pos="2835"/>
                <w:tab w:val="left" w:pos="5387"/>
                <w:tab w:val="left" w:pos="7938"/>
              </w:tabs>
              <w:spacing w:line="276" w:lineRule="auto"/>
              <w:ind w:left="0" w:firstLine="0"/>
              <w:contextualSpacing/>
              <w:rPr>
                <w:rFonts w:eastAsia="Calibri"/>
                <w:color w:val="000000"/>
                <w:sz w:val="22"/>
                <w:szCs w:val="22"/>
              </w:rPr>
            </w:pPr>
            <w:r w:rsidRPr="00FC0663">
              <w:rPr>
                <w:rFonts w:eastAsia="Calibri"/>
                <w:color w:val="000000"/>
                <w:sz w:val="22"/>
                <w:szCs w:val="22"/>
              </w:rPr>
              <w:t>Có hai bản kim loại phẳng đặt song song với nhau và cách nhau 2cm. Hiệu điện thế giữa bản dương và bản âm là 120V.  Nếu chọn mốc điện thế ở bản âm thì điện thế tại điểm M cách bản âm 0,6 cm có giá trị là bao nhiêu Vôn</w:t>
            </w:r>
          </w:p>
        </w:tc>
        <w:tc>
          <w:tcPr>
            <w:tcW w:w="2106" w:type="dxa"/>
            <w:tcBorders>
              <w:top w:val="nil"/>
              <w:left w:val="nil"/>
              <w:bottom w:val="nil"/>
              <w:right w:val="nil"/>
            </w:tcBorders>
          </w:tcPr>
          <w:p w14:paraId="7845E03B" w14:textId="77777777" w:rsidR="00CE4CCE" w:rsidRPr="00FC0663" w:rsidRDefault="00CE4CCE" w:rsidP="00C84F8A">
            <w:pPr>
              <w:tabs>
                <w:tab w:val="left" w:pos="990"/>
              </w:tabs>
              <w:spacing w:line="276" w:lineRule="auto"/>
              <w:contextualSpacing/>
              <w:rPr>
                <w:rFonts w:eastAsia="Calibri"/>
                <w:b/>
                <w:bCs/>
                <w:i/>
                <w:iCs/>
                <w:color w:val="000000"/>
                <w:sz w:val="22"/>
                <w:szCs w:val="22"/>
              </w:rPr>
            </w:pPr>
            <w:r w:rsidRPr="00FC0663">
              <w:rPr>
                <w:rFonts w:eastAsia="Calibri"/>
                <w:b/>
                <w:bCs/>
                <w:i/>
                <w:iCs/>
                <w:noProof/>
                <w:color w:val="000000"/>
                <w:sz w:val="22"/>
                <w:szCs w:val="22"/>
              </w:rPr>
              <mc:AlternateContent>
                <mc:Choice Requires="wpg">
                  <w:drawing>
                    <wp:inline distT="0" distB="0" distL="0" distR="0" wp14:anchorId="625BD973" wp14:editId="4ABFFAF3">
                      <wp:extent cx="1190625" cy="742950"/>
                      <wp:effectExtent l="0" t="0" r="9525" b="0"/>
                      <wp:docPr id="451401550" name="Group 9" descr="42 nguyen thi xiem"/>
                      <wp:cNvGraphicFramePr/>
                      <a:graphic xmlns:a="http://schemas.openxmlformats.org/drawingml/2006/main">
                        <a:graphicData uri="http://schemas.microsoft.com/office/word/2010/wordprocessingGroup">
                          <wpg:wgp>
                            <wpg:cNvGrpSpPr/>
                            <wpg:grpSpPr>
                              <a:xfrm>
                                <a:off x="0" y="0"/>
                                <a:ext cx="1190625" cy="742950"/>
                                <a:chOff x="0" y="0"/>
                                <a:chExt cx="1190625" cy="955675"/>
                              </a:xfrm>
                            </wpg:grpSpPr>
                            <wpg:grpSp>
                              <wpg:cNvPr id="1198661016" name="Group 7"/>
                              <wpg:cNvGrpSpPr/>
                              <wpg:grpSpPr>
                                <a:xfrm>
                                  <a:off x="0" y="0"/>
                                  <a:ext cx="1190625" cy="955675"/>
                                  <a:chOff x="0" y="0"/>
                                  <a:chExt cx="1190625" cy="955675"/>
                                </a:xfrm>
                              </wpg:grpSpPr>
                              <pic:pic xmlns:pic="http://schemas.openxmlformats.org/drawingml/2006/picture">
                                <pic:nvPicPr>
                                  <pic:cNvPr id="437644165" name="Picture 3" descr="Tụ phẳng có các bản nằm ngang, d= 1 cm và U = 1000 V. Một giọt"/>
                                  <pic:cNvPicPr>
                                    <a:picLocks noChangeAspect="1"/>
                                  </pic:cNvPicPr>
                                </pic:nvPicPr>
                                <pic:blipFill rotWithShape="1">
                                  <a:blip r:embed="rId177" cstate="print">
                                    <a:extLst>
                                      <a:ext uri="{28A0092B-C50C-407E-A947-70E740481C1C}">
                                        <a14:useLocalDpi xmlns:a14="http://schemas.microsoft.com/office/drawing/2010/main" val="0"/>
                                      </a:ext>
                                    </a:extLst>
                                  </a:blip>
                                  <a:srcRect/>
                                  <a:stretch/>
                                </pic:blipFill>
                                <pic:spPr bwMode="auto">
                                  <a:xfrm>
                                    <a:off x="0" y="0"/>
                                    <a:ext cx="1190625" cy="955675"/>
                                  </a:xfrm>
                                  <a:prstGeom prst="rect">
                                    <a:avLst/>
                                  </a:prstGeom>
                                  <a:noFill/>
                                  <a:ln>
                                    <a:noFill/>
                                  </a:ln>
                                  <a:extLst>
                                    <a:ext uri="{53640926-AAD7-44D8-BBD7-CCE9431645EC}">
                                      <a14:shadowObscured xmlns:a14="http://schemas.microsoft.com/office/drawing/2010/main"/>
                                    </a:ext>
                                  </a:extLst>
                                </pic:spPr>
                              </pic:pic>
                              <wps:wsp>
                                <wps:cNvPr id="1727925084" name="Rectangle 6"/>
                                <wps:cNvSpPr/>
                                <wps:spPr>
                                  <a:xfrm>
                                    <a:off x="300251" y="327547"/>
                                    <a:ext cx="136090" cy="232011"/>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8306064" name="Text Box 8"/>
                              <wps:cNvSpPr txBox="1"/>
                              <wps:spPr>
                                <a:xfrm>
                                  <a:off x="191069" y="272955"/>
                                  <a:ext cx="382137" cy="354842"/>
                                </a:xfrm>
                                <a:prstGeom prst="rect">
                                  <a:avLst/>
                                </a:prstGeom>
                                <a:noFill/>
                                <a:ln w="6350">
                                  <a:noFill/>
                                </a:ln>
                              </wps:spPr>
                              <wps:txbx>
                                <w:txbxContent>
                                  <w:p w14:paraId="3436E920" w14:textId="77777777" w:rsidR="00974385" w:rsidRDefault="00974385" w:rsidP="00CE4CCE">
                                    <w: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625BD973" id="Group 9" o:spid="_x0000_s1183" alt="42 nguyen thi xiem" style="width:93.75pt;height:58.5pt;mso-position-horizontal-relative:char;mso-position-vertical-relative:line" coordsize="11906,9556"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MqDH3rLBAAA/AwAAA4AAABkcnMvZTJvRG9jLnhtbNxX3W7bNhS+H7B3 IHS9xpJsy7ZQp8iSpSiQtsGartc0RVlCJVIj6djpO+wBdrdh2AMMvUsu+yR+k32Hku04CbCmKIZh AaLw9/Cc73zfIfP02aqu2KU0ttRqGkQHYcCkEjor1XwavL04fTIOmHVcZbzSSk6DK2mDZ4fffvN0 2aQy1oWuMmkYjCibLptpUDjXpL2eFYWsuT3QjVSYzLWpuUPXzHuZ4UtYr6teHIZJb6lN1hgtpLUY PWkng0NvP8+lcK/z3ErHqmkA35z/Gv+d0bd3+JSnc8ObohSdG/wLvKh5qXDo1tQJd5wtTHnPVF0K o63O3YHQdU/neSmkjwHRROGdaJ4bvWh8LPN0OW+2MAHaOzh9sVnx6vK5ad405wZILJs5sPA9imWV m5r+wku28pBdbSGTK8cEBqNoEibxMGACc6NBPBl2mIoCwN/bJoofHto4GQ6T0ZCS0dsc29tzZttp nYTX54aVmT9/nCRRGCUBU7wGwzxobETGaNdXDXDnJ0+/boBNKVL8dilG616K/1kK2OUWRgadkfqz bNTcvF80T8DGhrtyVlalu/LKAu/IKXV5Xopz03Z2uA/6o2QwiBJkvoUdq+hw1g9YJq2AxC7WN3+y plhff1RzJj59xO/vgs3W138optbXf9VMzbmaf8eyKYuYqNnlp9/YW4ZOGIbspwP2cn3zq2Pzcn3z i6N0kjvkQesPJ7zOtHhvmdLHBSzJI9tA8CCFZ9L+8h5194KZVWVzWlYVM9q9K13xpuAN+BN5HdNk hyNCuaO2B1LRKvlEi0UtlWtLk5EVINXKFmVjA2ZSWc8kOGteZN5DnlojfoTHVJz6fSiH6lMSR8AQ h0aQxChgKFNRONzIyjojnShIKRTQJoYWHAsZs9nypc4QB1847UN5tIx3LN+qEWAb655LXTNqIAa4 7a3zyzPrWuFullDNUJqgxThPK7U3AJs04t0nh7smoiHB4hawG+DRuwf9owqdzyi8JLM76kajeDSJ h+F4sOEu5QD8qSRL2rLhl2+Lok1bPzelaVsR+2EYD6OAofT149Fw4IsOT7e1sZ+EEySVSmPcR31v ebkzswHsMzG1uiozgpXwtFf2uDLskoM7uA8zvQxYxa3D4DQ49T9eBVh5e1ul2BKEikchOcZx4+Yg KZp1A2ZaNQ8Yr+a4yoUzPr97u7/wUIrzhNui9dZbJN94WpcOt39V1tNgDNHDp5ZJLWWkv787elEO 2zRQa6azK3AdyvX3km3EaYlDzgDAOTe4wREdXiXuNT55pRGy7loBK7T58NA4rQffMBuwJV4EgOPn Bad6Wr1QYOIkGgxIor4zGI5idMztmdntGbWojzVyA3rAO9+k9a7aNHOj63d4vBzRqZjiSuDsFviu c+zQxxSeP0IeHfl2W6jP1JsG5b2tVQTvxeodN01HJAcGvtIb9vP0jkbbta0oj1Al8tILeIcrJEkd KNG3ukfBvybPcT9MwmSrzgvS0/d6xcZ3xMncCsOEAliz48dOX93DJZpEYTLxMo1HeKH4h8ZOpv0x Ki4KLcm0PxyMB3HHwk3hfKRM90ofqS2h0v5gDdw5TS23mq38o2bgPaSh/zHPUXRayv9nWI4nNvi+ 94a/3fda2P3Tcvg3AAAA//8DAFBLAwQKAAAAAAAAACEA30IpvI8tAACPLQAAFQAAAGRycy9tZWRp YS9pbWFnZTEuanBlZ//Y/+AAEEpGSUYAAQEBAHgAeAAA/+EQ3EV4aWYAAE1NACoAAAAIAAQBOwAC AAAABgAACEqHaQAEAAAAAQAACFCcnQABAAAADAAAEMjqHAAHAAAIDAAAAD4AAAAAHOoAAAAI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BE RUxMTAAABZADAAIAAAAUAAAQnpAEAAIAAAAUAAAQspKRAAIAAAADMzYAAJKSAAIAAAADMzYAAOoc AAcAAAgMAAAIkgAAAAAc6gAAAAg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DIwMjA6MDQ6MDUgMjI6MTI6MjAAMjAyMDowNDowNSAyMjox MjoyMAAAAEQARQBMAEwATAAAAP/hCxhodHRwOi8vbnMuYWRvYmUuY29tL3hhcC8xLjAvADw/eHBh Y2tldCBiZWdpbj0n77u/JyBpZD0nVzVNME1wQ2VoaUh6cmVTek5UY3prYzlkJz8+DQo8eDp4bXBt ZXRhIHhtbG5zOng9ImFkb2JlOm5zOm1ldGEvIj48cmRmOlJERiB4bWxuczpyZGY9Imh0dHA6Ly93 d3cudzMub3JnLzE5OTkvMDIvMjItcmRmLXN5bnRheC1ucyMiPjxyZGY6RGVzY3JpcHRpb24gcmRm OmFib3V0PSJ1dWlkOmZhZjViZGQ1LWJhM2QtMTFkYS1hZDMxLWQzM2Q3NTE4MmYxYiIgeG1sbnM6 ZGM9Imh0dHA6Ly9wdXJsLm9yZy9kYy9lbGVtZW50cy8xLjEvIi8+PHJkZjpEZXNjcmlwdGlvbiBy ZGY6YWJvdXQ9InV1aWQ6ZmFmNWJkZDUtYmEzZC0xMWRhLWFkMzEtZDMzZDc1MTgyZjFiIiB4bWxu czp4bXA9Imh0dHA6Ly9ucy5hZG9iZS5jb20veGFwLzEuMC8iPjx4bXA6Q3JlYXRlRGF0ZT4yMDIw LTA0LTA1VDIyOjEyOjIwLjM1NjwveG1wOkNyZWF0ZURhdGU+PC9yZGY6RGVzY3JpcHRpb24+PHJk ZjpEZXNjcmlwdGlvbiByZGY6YWJvdXQ9InV1aWQ6ZmFmNWJkZDUtYmEzZC0xMWRhLWFkMzEtZDMz ZDc1MTgyZjFiIiB4bWxuczpkYz0iaHR0cDovL3B1cmwub3JnL2RjL2VsZW1lbnRzLzEuMS8iPjxk YzpjcmVhdG9yPjxyZGY6U2VxIHhtbG5zOnJkZj0iaHR0cDovL3d3dy53My5vcmcvMTk5OS8wMi8y Mi1yZGYtc3ludGF4LW5zIyI+PHJkZjpsaT5ERUxMTDwvcmRmOmxpPjwvcmRmOlNlcT4NCgkJCTwv ZGM6Y3JlYXRvcj48L3JkZjpEZXNjcmlwdGlvbj48L3JkZjpSREY+PC94OnhtcG1ldGE+DQogICAg ICAgICAgICAgICAgICAgICAgICAgICAgICAgICAgICAgICAgICAgICAgICAgICAgICAgICAgICAg ICAgICAgICAgICAgICAgICAgICAgICAgICAgICAgICAgICAgICAgCiAgICAgICAgICAgICAgICAg ICAgICAgICAgICAgICAgICAgICAgICAgICAgICAgICAgICAgICAgICAgICAgICAgICAgICAgICAg ICAgICAgICAgICAgICAgICAgICAgICAgICAKICAgICAgICAgICAgICAgICAgICAgICAgICAgICAg ICAgICAgICAgICAgICAgICAgICAgICAgICAgICAgICAgICAgICAgICAgICAgICAgICAgICAgICAg ICAgICAgICAgICAgIAogICAgICAgICAgICAgICAgICAgICAgICAgICAgICAgICAgICAgICAgICAg ICAgICAgICAgICAgICAgICAgICAgICAgICAgICAgICAgICAgICAgICAgICAgICAgICAgICAgICAg CiAgICAgICAgICAgICAgICAgICAgICAgICAgICAgICAgICAgICAgICAgICAgICAgICAgICAgICAg ICAgICAgICAgICAgICAgICAgICAgICAgICAgICAgICAgICAgICAgICAgICAKICAgICAgICAgICAg ICAgICAgICAgICAgICAgICAgICAgICAgICAgICAgICAgICAgICAgICAgICAgICAgICAgICAgICAg ICAgICAgICAgICAgICAgICAgICAgICAgICAgICAgIAogICAgICAgICAgICAgICAgICAgICAgICAg ICAgICAgICAgICAgICAgICAgICAgICAgICAgICAgICAgICAgICAgICAgICAgICAgICAgICAgICAg ICAgICAgICAgICAgICAgICAgCiAgICAgICAgICAgICAgICAgICAgICAgICAgICAgICAgICAgICAg ICAgICAgICAgICAgICAgICAgICAgICAgICAgICAgICAgICAgICAgICAgICAgICAgICAgICAgICAg ICAgICAKICAgICAgICAgICAgICAgICAgICAgICAgICAgICAgICAgICAgICAgICAgICAgICAgICAg ICAgICAgICAgICAgICAgICAgICAgICAgICAgICAgICAgICAgICAgICAgICAgICAgIAogICAgICAg ICAgICAgICAgICAgICAgICAgICAgICAgICAgICAgICAgICAgICAgICAgICAgICAgICAgICAgICAg ICAgICAgICAgICAgICAgICAgICAgICAgICAgICAgICAgICAgCiAgICAgICAgICAgICAgICAgICAg ICAgICAgICAgICAgICAgICAgICAgICAgICAgICAgICAgICAgICAgICAgICAgICAgICAgICAgICAg ICAgICAgICAgICAgICAgICAgICAgICAKICAgICAgICAgICAgICAgICAgICAgICAgICAgICAgICAg ICAgICAgICAgICAgICAgICAgICAgICAgICAgICAgICAgICAgICAgICAgICAgICAgICAgICAgICAg ICAgICAgICAgIAogICAgICAgICAgICAgICAgICAgICAgICAgICAgICAgICAgICAgICAgICAgICAg ICAgICAgICAgICAgICAgICAgICAgICAgICAgICAgICAgICAgICAgICAgICAgICAgICAgICAgCiAg ICAgICAgICAgICAgICAgICAgICAgICAgICAgICAgICAgICAgICAgICAgICAgICAgICAgICAgICAg ICAgICAgICAgICAgICAgICAgICAgICAgICAgICAgICAgICAgICAgICAKICAgICAgICAgICAgICAg ICAgICAgICAgICAgICAgICAgICAgICAgICAgICAgICAgICAgICAgICAgICAgICAgICAgICAgICAg ICAgICAgICAgICAgICAgICAgICAgICAgICAgIAogICAgICAgICAgICAgICAgICAgICAgICAgICAg ICAgICAgICAgICAgICAgICAgICAgICAgICAgICAgICAgICAgICAgICAgICAgICAgICAgICAgICAg ICAgICAgICAgICAgICAgCiAgICAgICAgICAgICAgICAgICAgICAgICAgICAgICAgICAgICAgICAg ICAgICAgICAgICAgICAgICAgICAgICAgICAgICAgICAgICAgICAgICAgICAgICAgICAgICAgICAg ICAKICAgICAgICAgICAgICAgICAgICAgICAgICAgICAgICAgICAgICAgICAgICAgICAgICAgICAg ICAgICAgICAgICAgICAgICAgICAgICAgICAgICAgICAgICAgICAgICAgICAgIAogICAgICAgICAg ICAgICAgICAgICAgICAgICAgICAgICAgICAgICAgICAgICAgICAgICAgICAgICAgICAgICAgICAg ICAgICAgICAgICAgICAgICAgICAgICAgICAgICAgICAgCiAgICAgICAgICAgICAgICAgICAgICAg ICAgICAgICAgICAgICAgICAgICAgICAgICAgICAgICAgICAgICAgICAgICAgICAgICAgICAgICAg ICAgICAgICAgICAgICAgICAgICAKICAgICAgICAgICAgICAgICAgICAgICAgICAgIDw/eHBhY2tl dCBlbmQ9J3cnPz7/2wBDAAcFBQYFBAcGBQYIBwcIChELCgkJChUPEAwRGBUaGRgVGBcbHichGx0l HRcYIi4iJSgpKywrGiAvMy8qMicqKyr/2wBDAQcICAoJChQLCxQqHBgcKioqKioqKioqKioqKioq KioqKioqKioqKioqKioqKioqKioqKioqKioqKioqKioqKir/wAARCAC0AOkDASIAAhEBAxEB/8QA HwAAAQUBAQEBAQEAAAAAAAAAAAECAwQFBgcICQoL/8QAtRAAAgEDAwIEAwUFBAQAAAF9AQIDAAQR BRIhMUEGE1FhByJxFDKBkaEII0KxwRVS0fAkM2JyggkKFhcYGRolJicoKSo0NTY3ODk6Q0RFRkdI SUpTVFVWV1hZWmNkZWZnaGlqc3R1dnd4eXqDhIWGh4iJipKTlJWWl5iZmqKjpKWmp6ipqrKztLW2 t7i5usLDxMXGx8jJytLT1NXW19jZ2uHi4+Tl5ufo6erx8vP09fb3+Pn6/8QAHwEAAwEBAQEBAQEB AQAAAAAAAAECAwQFBgcICQoL/8QAtREAAgECBAQDBAcFBAQAAQJ3AAECAxEEBSExBhJBUQdhcRMi MoEIFEKRobHBCSMzUvAVYnLRChYkNOEl8RcYGRomJygpKjU2Nzg5OkNERUZHSElKU1RVVldYWVpj ZGVmZ2hpanN0dXZ3eHl6goOEhYaHiImKkpOUlZaXmJmaoqOkpaanqKmqsrO0tba3uLm6wsPExcbH yMnK0tPU1dbX2Nna4uPk5ebn6Onq8vP09fb3+Pn6/9oADAMBAAIRAxEAPwD6RormfH+q3ujeFXu9 NmME4mRQ4UHgnnrXln/CwvFH/QVb/v0n/wATW1OjKaujx8bm9DB1fZVE27X0t/me80V4N/wsLxR/ 0FW/79J/8TR/wsLxR/0FW/79J/8AE1p9Vn3OL/WPC/yy/D/M95orwb/hYXij/oKt/wB+k/8AiaP+ FheKP+gq3/fpP/iaPqs+4f6x4X+WX4f5nvNFeDf8LC8Uf9BVv+/Sf/E0f8LC8Uf9BVv+/Sf/ABNH 1WfcP9Y8L/LL8P8AM95orwb/AIWF4o/6Crf9+k/+Jo/4WF4o/wCgq3/fpP8A4mj6rPuH+seF/ll+ H+Z7zRXg3/CwvFH/AEFW/wC/Sf8AxNH/AAsLxR/0FW/79J/8TR9Vn3D/AFjwv8svw/zPeaK8G/4W F4o/6Crf9+k/+Jo/4WF4o/6Crf8AfpP/AImj6rPuH+seF/ll+H+Z7zRXg3/CwvFH/QVb/v0n/wAT R/wsLxR/0FW/79J/8TR9Vn3D/WPC/wAsvw/zPeaK8G/4WF4o/wCgq3/fpP8A4mj/AIWF4o/6Crf9 +k/+Jo+qz7h/rHhf5Zfh/me80V4N/wALC8Uf9BVv+/Sf/E0f8LC8Uf8AQVb/AL9J/wDE0fVZ9w/1 jwv8svw/zPeaK8G/4WF4o/6Crf8AfpP/AImj/hYXij/oKt/36T/4mj6rPuH+seF/ll+H+Z7zRXg3 /CwvFH/QVb/v0n/xNH/CwvFH/QVb/v0n/wATR9Vn3D/WPC/yy/D/ADPeaK8z+HPirWtb8RTW2qXp nhW2ZwpjUYbcozwB6mvTKwnBwdme1g8XDGUvawTS8woooqDrCiiigDjvil/yI8n/AF3j/nXiVe2/ FL/kR5P+u8f868Sr0cN8B8BxD/vi9F+oUUUV0nzwUUUUAFFFFABRRRQAUUUUAFFFFABRRRQAUUUU AFFFFABRRRQAUUUUAd38JP8AkbLj/rzb/wBCWvY68c+En/I2XH/Xm3/oS17HXm4j+IfoWQf7kvVh RRRXOe8FFFFAGH4v0GXxJ4fbT4JkgdpFfe4JHB9q4L/hT+of9BW2/wC/bV6zRWsas4KyPOxOWYbF T9pVV36s8m/4U/qH/QVtv+/bUf8ACn9Q/wCgrbf9+2r1miq+sVO5y/2Fgf5fxZ5N/wAKf1D/AKCt t/37aj/hT+of9BW2/wC/bV6zRR9Yqdw/sLA/y/izyb/hT+of9BW2/wC/bUf8Kf1D/oK23/ftq9Zo o+sVO4f2Fgf5fxZ5N/wp/UP+grbf9+2o/wCFP6h/0Fbb/v21es0UfWKncP7CwP8AL+LPJv8AhT+o f9BW2/79tR/wp/UP+grbf9+2r1mij6xU7h/YWB/l/Fnk3/Cn9Q/6Ctt/37aj/hT+of8AQVtv+/bV 6zRR9Yqdw/sLA/y/izyb/hT+of8AQVtv+/bUf8Kf1D/oK23/AH7avWaKPrFTuH9hYH+X8WeTf8Kf 1D/oK23/AH7aj/hT+of9BW2/79tXrNFH1ip3D+wsD/L+LPJv+FP6h/0Fbb/v21H/AAp/UP8AoK23 /ftq9Zoo+sVO4f2Fgf5fxZ5N/wAKf1D/AKCtt/37aj/hT+of9BW2/wC/bV6zRR9Yqdw/sLA/y/iz yb/hT+of9BW2/wC/bUf8Kf1D/oK23/ftq9Zoo+sVO4f2Fgf5fxZw/gvwFdeF9alvbi9hnV4DFtRC CCSDnn6V27MFUsxwAMkntS1z/i+8uV00afpiNJe3p8tQn8K92Pp9alc1WaTPQo0KWDo8tNaIuaHr ttrsU723HkymMgnqOx+hrUry3wf9u0PUftcsRNhJM1rcMvIRgcZPtnvXqVaYmkqU7R2Lw9V1IXlu FFFFcx0BRRRQAUUUUAFFFFABRRRQAUUUUAFFFFABRRRQAUUUUAFFFFABRRRQAUUUUAFFFFABSbF8 zftG7GN2OcUtFAHNeC1D6XqKuAynUZ8gjrzXSgYGB0rm/BP/ACDdQ/7CM/8A6FXSVtX/AIrMaH8N BRRRWJsFFFFABRRRQAUUUUAFFFBIAJJwB1JoAKK8wPxduNTk1+68LaENR0nw9n7bdy3PlNKVyWES 7TuwFJ5I/Wuh+HHj6H4i+HptYtLKSzgW4aFEkcMzAdzjp9KAOuooooAKKKKACiiigAooooAKKKKA CiiigAooooAKKKKAOb8E/wDIN1D/ALCM/wD6FXSVzfgn/kG6h/2EZ/8A0Kt+6u7extZLm9njt4Il 3SSysFVB6kngVtX/AIrMaH8NEtFZ2l+IdG1xpBourWOoGMAuLW4SXbn12k4rRrE2CiiigAooooAK KKKACobyE3FjPCp2tJGyA+hIxU1FAHzV8PoZ/BHgL4heFPEFtdQan9muJIVMLETp5LLvVuhHc89D XYfswf8AJK5P+v6T+lekeNNP1XV/CGo6ZoaWhub63kti13IyIiuhUt8qkkjPSuX+DXgXXPh74Zn0 bW5LCdDMZoprSR2JJ6ghlGOnagD0G5uI7S1luLhtkUSF3Y9gBkmvI4fjxE+vCKTSwmms+3zd/wC8 Az94jp74r1jULNNR025spiRHcRNExHYMMf1rwOH4J+IjrwtpvJFgH5uxIOUz2XrnHtXDi5V4uPsj 6vh+jlNWFV5g0mlpd20627s+go5FliSSM7kdQykdwadUdvAttaxQR/diQIufQDFSV3HyrtfQKKKK BBRRRQAUUUUAFFFFABRRRQAUUUUAc34J/wCQbqH/AGEZ/wD0KsrU/iRbnxvL4S0PSJtbvreLzb4J IqJAvHBLfebn7orV8E/8g3UP+wjP/wChV5L4UjPgz9pjxMfETm2i1hZJrGaQEJMGbcFU92wcY68V tX/isxofw0U/2aXWTxl4zkSIxK02QjLgqPMbgjtj0r6Kr52/Z3laHx94s861u41vZ3aCRrdwhxIx ILYwD7GvomsTYKKKKACiiigAooooAKKKKACiiigAooooAKKKKACiiigAooooAKKKKACiiigAoooo AKKKKAOb8E/8g3UP+wjP/wChV0TxRyMpdFYqcgkZxXO+Cf8AkG6h/wBhGf8A9CrpK2r/AMVmND+G hFRUztULnk4GKWiisTYKKKKACiiigAooooAKKKKACiiigAooooAKKKKACiiigAooooAKKKKACiii gAooooAKKKTcu/bkbsZxnnFAHOeCf+QbqH/YRn/9CrpK5vwWwXS9QZiABqM5JPbmukByMjkVtX/i sxofw0FFFFYmwUV4r8SvGHiDR/HFxZ6Zqk1tbrFGyxoFwCV56iuU/wCFh+Lf+g5c/kv+Fbxoyaue NVzijSqOm4u606H0rRXzV/wsPxb/ANBy5/Jf8KP+Fh+Lf+g5c/kv+FP6vIy/tyh/K/w/zPpWivmr /hYfi3/oOXP5L/hR/wALD8W/9By5/Jf8KPq8g/tyh/K/w/zPpWivmr/hYfi3/oOXP5L/AIUf8LD8 W/8AQcufyX/Cj6vIP7cofyv8P8z6Vor5q/4WH4t/6Dlz+S/4Uf8ACw/Fv/QcufyX/Cj6vIP7cofy v8P8z6Vor5q/4WH4t/6Dlz+S/wCFH/Cw/Fv/AEHLn8l/wo+ryD+3KH8r/D/M+laK+av+Fh+Lf+g5 c/kv+FH/AAsPxb/0HLn8l/wo+ryD+3KH8r/D/M+laK+av+Fh+Lf+g5c/kv8AhR/wsPxb/wBBy5/J f8KPq8g/tyh/K/w/zPpWivmr/hYfi3/oOXP5L/hR/wALD8W/9By5/Jf8KPq8g/tyh/K/w/zPpWiv mr/hYfi3/oOXP5L/AIUf8LD8W/8AQcufyX/Cj6vIP7cofyv8P8z6Vor5q/4WH4t/6Dlz+S/4Uf8A Cw/Fv/QcufyX/Cj6vIP7cofyv8P8z6Vor5q/4WH4t/6Dlz+S/wCFH/Cw/Fv/AEHLn8l/wo+ryD+3 KH8r/D/M+la57xfaXX9mjUdMkaO8sjvUr/EvdSO/0rK+FWsahrfhOa61a6e6mW7dA7gZChV44+pr tWUMpVhkEYIPes4t0537HrQnHEUVJaJnl3hA3+uaj9jklIsEma7uFXgOxOcH2z2r1Lp0rK0LQbfQ YrhLbnzpTISR0HZfwrVrXE1VVneOwYek6cLS3CiiiuY6D58+Ln/JRbr/AK4Rf+g1xNdt8XP+Si3X /XCL/wBBria9Gn8CPz/Hf7zU9WFFFFaHIFFFFABRRRQAUUUUAFFFFABRRRQAUUUUAFFFFABRRRQA UUUUAFFFFAHu3wV/5Eif/r+f/wBBSvQ688+Cv/IkT/8AX8//AKCleh151T42ffZf/usPQKKKKzO0 KKKKAPOfGPwtn8U+JZdVj1WO2WRETy2gLEbRjrkVhf8ACi7r/oPRf+Ax/wDiq9jorVVZpWTPOqZb hak3OUdX5s8c/wCFF3X/AEHov/AY/wDxVH/Ci7r/AKD0X/gMf/iq9joo9tPuR/ZOD/l/F/5njn/C i7r/AKD0X/gMf/iqP+FF3X/Qei/8Bj/8VXsdFHtp9w/snB/y/i/8zxz/AIUXdf8AQei/8Bj/APFU f8KLuv8AoPRf+Ax/+Kr2Oij20+4f2Tg/5fxf+Z45/wAKLuv+g9F/4DH/AOKo/wCFF3X/AEHov/AY /wDxVex0Ue2n3D+ycH/L+L/zPHP+FF3X/Qei/wDAY/8AxVH/AAou6/6D0X/gMf8A4qvY6KPbT7h/ ZOD/AJfxf+Z45/wou6/6D0X/AIDH/wCKo/4UXdf9B6L/AMBj/wDFV7HRR7afcP7Jwf8AL+L/AMzx z/hRd1/0Hov/AAGP/wAVR/wou6/6D0X/AIDH/wCKr2Oij20+4f2Tg/5fxf8AmeOf8KLuv+g9F/4D H/4qj/hRd1/0Hov/AAGP/wAVXsdFHtp9w/snB/y/i/8AM8c/4UXdf9B6L/wGP/xVH/Ci7r/oPRf+ Ax/+Kr2Oij20+4f2Tg/5fxf+Z45/wou6/wCg9F/4DH/4qj/hRd1/0Hov/AY//FV7HRR7afcP7Jwf 8v4v/M8c/wCFF3X/AEHov/AY/wDxVH/Ci7r/AKD0X/gMf/iq9joo9tPuH9k4P+X8X/mc34G8KyeE NBk0+W7W6LztNvVNmMgDGMn0rpKKKzbbd2ehTpxpQUIbIKKKKRoFFFFABRRRQAUUUUAFFFFABRRR QAUUUUAFFFFABRRRQAUUUUAFFFFABRRRQAUUUUAFFFFABRRRQAUUUUAFFFFAH//ZUEsDBBQABgAI AAAAIQABlTif3AAAAAUBAAAPAAAAZHJzL2Rvd25yZXYueG1sTI9Ba8JAEIXvhf6HZQRvdZOKVWI2 ItL2JIWqUHobs2MSzM6G7JrEf9+1F70Mb3jDe9+kq8HUoqPWVZYVxJMIBHFudcWFgsP+42UBwnlk jbVlUnAlB6vs+SnFRNuev6nb+UKEEHYJKii9bxIpXV6SQTexDXHwTrY16MPaFlK32IdwU8vXKHqT BisODSU2tCkpP+8uRsFnj/16Gr932/Npc/3dz75+tjEpNR4N6yUIT4O/H8MNP6BDFpiO9sLaiVpB eMT/z5u3mM9AHIOI5xHILJWP9NkfAAAA//8DAFBLAwQUAAYACAAAACEAWGCzG7oAAAAiAQAAGQAA AGRycy9fcmVscy9lMm9Eb2MueG1sLnJlbHOEj8sKwjAQRfeC/xBmb9O6EJGmbkRwK/UDhmSaRpsH SRT79wbcKAgu517uOUy7f9qJPSgm452ApqqBkZNeGacFXPrjagssZXQKJ+9IwEwJ9t1y0Z5pwlxG aTQhsUJxScCYc9hxnuRIFlPlA7nSDD5azOWMmgeUN9TE13W94fGTAd0Xk52UgHhSDbB+DsX8n+2H wUg6eHm35PIPBTe2uAsQo6YswJIy+A6b6hpIA+9a/vVZ9wIAAP//AwBQSwECLQAUAAYACAAAACEA ihU/mAwBAAAVAgAAEwAAAAAAAAAAAAAAAAAAAAAAW0NvbnRlbnRfVHlwZXNdLnhtbFBLAQItABQA BgAIAAAAIQA4/SH/1gAAAJQBAAALAAAAAAAAAAAAAAAAAD0BAABfcmVscy8ucmVsc1BLAQItABQA BgAIAAAAIQDKgx96ywQAAPwMAAAOAAAAAAAAAAAAAAAAADwCAABkcnMvZTJvRG9jLnhtbFBLAQIt AAoAAAAAAAAAIQDfQim8jy0AAI8tAAAVAAAAAAAAAAAAAAAAADMHAABkcnMvbWVkaWEvaW1hZ2Ux LmpwZWdQSwECLQAUAAYACAAAACEAAZU4n9wAAAAFAQAADwAAAAAAAAAAAAAAAAD1NAAAZHJzL2Rv d25yZXYueG1sUEsBAi0AFAAGAAgAAAAhAFhgsxu6AAAAIgEAABkAAAAAAAAAAAAAAAAA/jUAAGRy cy9fcmVscy9lMm9Eb2MueG1sLnJlbHNQSwUGAAAAAAYABgB9AQAA7zYAAAAA ">
                      <v:group id="_x0000_s1184" style="position:absolute;width:11906;height:9556" coordsize="11906,955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JZeyAAAAOMAAAAPAAAAZHJzL2Rvd25yZXYueG1sRE9fa8Iw EH8X9h3CDfamaTZWXGcUkW3sQQR1IL4dzdkWm0tpsrZ+eyMIPt7v/80Wg61FR62vHGtQkwQEce5M xYWGv/33eArCB2SDtWPScCEPi/nTaIaZcT1vqduFQsQQ9hlqKENoMil9XpJFP3ENceROrrUY4tkW 0rTYx3Bby9ckSaXFimNDiQ2tSsrPu3+r4afHfvmmvrr1+bS6HPfvm8NakdYvz8PyE0SgITzEd/ev ifPVxzRNVaJSuP0UAZDzKwAAAP//AwBQSwECLQAUAAYACAAAACEA2+H2y+4AAACFAQAAEwAAAAAA AAAAAAAAAAAAAAAAW0NvbnRlbnRfVHlwZXNdLnhtbFBLAQItABQABgAIAAAAIQBa9CxbvwAAABUB AAALAAAAAAAAAAAAAAAAAB8BAABfcmVscy8ucmVsc1BLAQItABQABgAIAAAAIQDR/JZeyAAAAOMA AAAPAAAAAAAAAAAAAAAAAAcCAABkcnMvZG93bnJldi54bWxQSwUGAAAAAAMAAwC3AAAA/AIAAAAA ">
                        <v:shape id="Picture 3" o:spid="_x0000_s1185" type="#_x0000_t75" alt="Tụ phẳng có các bản nằm ngang, d= 1 cm và U = 1000 V. Một giọt" style="position:absolute;width:11906;height:9556;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TN5kywAAAOIAAAAPAAAAZHJzL2Rvd25yZXYueG1sRI9Ba8JA FITvBf/D8oReim5sYyrRVaQQWrWXavH82H0msdm3IbvV9N+7hUKPw8x8wyxWvW3EhTpfO1YwGScg iLUzNZcKPg/FaAbCB2SDjWNS8EMeVsvB3QJz4678QZd9KEWEsM9RQRVCm0vpdUUW/di1xNE7uc5i iLIrpenwGuG2kY9JkkmLNceFClt6qUh/7b+tgjB91cVxqzcP63r3jm5nj+fCKnU/7NdzEIH68B/+ a78ZBenTc5amk2wKv5fiHZDLGwAAAP//AwBQSwECLQAUAAYACAAAACEA2+H2y+4AAACFAQAAEwAA AAAAAAAAAAAAAAAAAAAAW0NvbnRlbnRfVHlwZXNdLnhtbFBLAQItABQABgAIAAAAIQBa9CxbvwAA ABUBAAALAAAAAAAAAAAAAAAAAB8BAABfcmVscy8ucmVsc1BLAQItABQABgAIAAAAIQDpTN5kywAA AOIAAAAPAAAAAAAAAAAAAAAAAAcCAABkcnMvZG93bnJldi54bWxQSwUGAAAAAAMAAwC3AAAA/wIA AAAA ">
                          <v:imagedata r:id="rId178" o:title="Tụ phẳng có các bản nằm ngang, d= 1 cm và U = 1000 V" croptop="4072f" cropbottom="6914f" cropleft="2195f" cropright="10982f"/>
                        </v:shape>
                        <v:rect id="Rectangle 6" o:spid="_x0000_s1186" style="position:absolute;left:3002;top:3275;width:1361;height:232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Fpm/xwAAAOMAAAAPAAAAZHJzL2Rvd25yZXYueG1sRE9fa8Iw EH8f7DuEG+xFZrqiVqtRZCDzSVALez2asy1rLl0StX57Iwh7vN//W6x604oLOd9YVvA5TEAQl1Y3 XCkojpuPKQgfkDW2lknBjTyslq8vC8y1vfKeLodQiRjCPkcFdQhdLqUvazLoh7YjjtzJOoMhnq6S 2uE1hptWpkkykQYbjg01dvRVU/l7OBsFp7KQ3z/yb3Os3K7I1v15fNsNlHp/69dzEIH68C9+urc6 zs/SbJaOk+kIHj9FAOTyDgAA//8DAFBLAQItABQABgAIAAAAIQDb4fbL7gAAAIUBAAATAAAAAAAA AAAAAAAAAAAAAABbQ29udGVudF9UeXBlc10ueG1sUEsBAi0AFAAGAAgAAAAhAFr0LFu/AAAAFQEA AAsAAAAAAAAAAAAAAAAAHwEAAF9yZWxzLy5yZWxzUEsBAi0AFAAGAAgAAAAhAIEWmb/HAAAA4wAA AA8AAAAAAAAAAAAAAAAABwIAAGRycy9kb3ducmV2LnhtbFBLBQYAAAAAAwADALcAAAD7AgAAAAA= " fillcolor="window" strokecolor="window" strokeweight="1pt"/>
                      </v:group>
                      <v:shape id="Text Box 8" o:spid="_x0000_s1187" type="#_x0000_t202" style="position:absolute;left:1910;top:2729;width:3822;height:354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DdcKyAAAAOIAAAAPAAAAZHJzL2Rvd25yZXYueG1sRE/PT8Iw FL6T+D80z8QbtKLMZVAIWUI0Bg9MLt4e62NbXF/nWmH611MSE49fvt+L1WBbcaLeN4413E8UCOLS mYYrDfv3zTgF4QOywdYxafghD6vlzWiBmXFn3tGpCJWIIewz1FCH0GVS+rImi37iOuLIHV1vMUTY V9L0eI7htpVTpRJpseHYUGNHeU3lZ/FtNbzmmzfcHaY2/W3z5+1x3X3tP2Za390O6zmIQEP4F/+5 X0yc/5Q+qEQlj3C9FDHI5QUAAP//AwBQSwECLQAUAAYACAAAACEA2+H2y+4AAACFAQAAEwAAAAAA AAAAAAAAAAAAAAAAW0NvbnRlbnRfVHlwZXNdLnhtbFBLAQItABQABgAIAAAAIQBa9CxbvwAAABUB AAALAAAAAAAAAAAAAAAAAB8BAABfcmVscy8ucmVsc1BLAQItABQABgAIAAAAIQAFDdcKyAAAAOIA AAAPAAAAAAAAAAAAAAAAAAcCAABkcnMvZG93bnJldi54bWxQSwUGAAAAAAMAAwC3AAAA/AIAAAAA " filled="f" stroked="f" strokeweight=".5pt">
                        <v:textbox>
                          <w:txbxContent>
                            <w:p w14:paraId="3436E920" w14:textId="77777777" w:rsidR="00974385" w:rsidRDefault="00974385" w:rsidP="00CE4CCE">
                              <w:r>
                                <w:t>M</w:t>
                              </w:r>
                            </w:p>
                          </w:txbxContent>
                        </v:textbox>
                      </v:shape>
                      <w10:anchorlock/>
                    </v:group>
                  </w:pict>
                </mc:Fallback>
              </mc:AlternateContent>
            </w:r>
          </w:p>
        </w:tc>
      </w:tr>
    </w:tbl>
    <w:p w14:paraId="520ADEB0" w14:textId="77777777" w:rsidR="00CE4CCE" w:rsidRPr="00FC0663" w:rsidRDefault="00CE4CCE">
      <w:pPr>
        <w:numPr>
          <w:ilvl w:val="0"/>
          <w:numId w:val="67"/>
        </w:numPr>
        <w:tabs>
          <w:tab w:val="left" w:pos="851"/>
          <w:tab w:val="left" w:pos="990"/>
        </w:tabs>
        <w:spacing w:line="276" w:lineRule="auto"/>
        <w:ind w:left="0" w:firstLine="0"/>
        <w:contextualSpacing/>
        <w:jc w:val="both"/>
        <w:rPr>
          <w:rFonts w:eastAsia="Calibri"/>
          <w:color w:val="000000"/>
          <w:sz w:val="22"/>
          <w:szCs w:val="22"/>
          <w:lang w:val="pt-BR"/>
        </w:rPr>
      </w:pPr>
      <w:r w:rsidRPr="00FC0663">
        <w:rPr>
          <w:rFonts w:eastAsia="Calibri"/>
          <w:color w:val="000000"/>
          <w:sz w:val="22"/>
          <w:szCs w:val="22"/>
          <w:lang w:val="pt-BR"/>
        </w:rPr>
        <w:t>Một điện tích điểm q = 2,5 μC được đặt tại điểm M. Điện trường tại M có hai thành phần E</w:t>
      </w:r>
      <w:r w:rsidRPr="00FC0663">
        <w:rPr>
          <w:rFonts w:eastAsia="Calibri"/>
          <w:color w:val="000000"/>
          <w:sz w:val="22"/>
          <w:szCs w:val="22"/>
          <w:vertAlign w:val="subscript"/>
          <w:lang w:val="pt-BR"/>
        </w:rPr>
        <w:t>X</w:t>
      </w:r>
      <w:r w:rsidRPr="00FC0663">
        <w:rPr>
          <w:rFonts w:eastAsia="Calibri"/>
          <w:color w:val="000000"/>
          <w:sz w:val="22"/>
          <w:szCs w:val="22"/>
          <w:lang w:val="pt-BR"/>
        </w:rPr>
        <w:t xml:space="preserve"> = 6000 V/m , E</w:t>
      </w:r>
      <w:r w:rsidRPr="00FC0663">
        <w:rPr>
          <w:rFonts w:eastAsia="Calibri"/>
          <w:color w:val="000000"/>
          <w:sz w:val="22"/>
          <w:szCs w:val="22"/>
          <w:vertAlign w:val="subscript"/>
          <w:lang w:val="pt-BR"/>
        </w:rPr>
        <w:t>Y</w:t>
      </w:r>
      <w:r w:rsidRPr="00FC0663">
        <w:rPr>
          <w:rFonts w:eastAsia="Calibri"/>
          <w:color w:val="000000"/>
          <w:sz w:val="22"/>
          <w:szCs w:val="22"/>
          <w:lang w:val="pt-BR"/>
        </w:rPr>
        <w:t xml:space="preserve"> = - 6</w:t>
      </w:r>
      <w:r w:rsidRPr="00FC0663">
        <w:rPr>
          <w:rFonts w:eastAsia="Calibri"/>
          <w:color w:val="auto"/>
          <w:position w:val="-8"/>
          <w:sz w:val="22"/>
          <w:szCs w:val="22"/>
          <w:lang w:val="pt-BR"/>
        </w:rPr>
        <w:object w:dxaOrig="360" w:dyaOrig="360" w14:anchorId="6648FBDD">
          <v:shape id="_x0000_i1055" type="#_x0000_t75" style="width:24pt;height:24pt" o:ole="">
            <v:imagedata r:id="rId179" o:title=""/>
          </v:shape>
          <o:OLEObject Type="Embed" ProgID="Equation.3" ShapeID="_x0000_i1055" DrawAspect="Content" ObjectID="_1802801840" r:id="rId180"/>
        </w:object>
      </w:r>
      <w:r w:rsidRPr="00FC0663">
        <w:rPr>
          <w:rFonts w:eastAsia="Calibri"/>
          <w:color w:val="000000"/>
          <w:sz w:val="22"/>
          <w:szCs w:val="22"/>
          <w:lang w:val="pt-BR"/>
        </w:rPr>
        <w:t>.10</w:t>
      </w:r>
      <w:r w:rsidRPr="00FC0663">
        <w:rPr>
          <w:rFonts w:eastAsia="Calibri"/>
          <w:color w:val="000000"/>
          <w:sz w:val="22"/>
          <w:szCs w:val="22"/>
          <w:vertAlign w:val="superscript"/>
          <w:lang w:val="pt-BR"/>
        </w:rPr>
        <w:t>3</w:t>
      </w:r>
      <w:r w:rsidRPr="00FC0663">
        <w:rPr>
          <w:rFonts w:eastAsia="Calibri"/>
          <w:color w:val="000000"/>
          <w:sz w:val="22"/>
          <w:szCs w:val="22"/>
          <w:lang w:val="pt-BR"/>
        </w:rPr>
        <w:t xml:space="preserve"> V/m . Véctơ lực tác dụng lên điện tích q có độ lớn là bào nhiêu Newton</w:t>
      </w:r>
    </w:p>
    <w:tbl>
      <w:tblPr>
        <w:tblStyle w:val="trongbang11"/>
        <w:tblW w:w="0" w:type="auto"/>
        <w:tblInd w:w="-142" w:type="dxa"/>
        <w:tblLook w:val="04A0" w:firstRow="1" w:lastRow="0" w:firstColumn="1" w:lastColumn="0" w:noHBand="0" w:noVBand="1"/>
      </w:tblPr>
      <w:tblGrid>
        <w:gridCol w:w="6464"/>
        <w:gridCol w:w="3315"/>
      </w:tblGrid>
      <w:tr w:rsidR="00CE4CCE" w:rsidRPr="00FC0663" w14:paraId="08BBC8DA" w14:textId="77777777" w:rsidTr="00974385">
        <w:tc>
          <w:tcPr>
            <w:tcW w:w="6464" w:type="dxa"/>
            <w:tcBorders>
              <w:top w:val="nil"/>
              <w:left w:val="nil"/>
              <w:bottom w:val="nil"/>
              <w:right w:val="nil"/>
            </w:tcBorders>
          </w:tcPr>
          <w:p w14:paraId="060DF9C8" w14:textId="77777777" w:rsidR="00CE4CCE" w:rsidRPr="00FC0663" w:rsidRDefault="00CE4CCE">
            <w:pPr>
              <w:numPr>
                <w:ilvl w:val="0"/>
                <w:numId w:val="67"/>
              </w:numPr>
              <w:tabs>
                <w:tab w:val="left" w:pos="851"/>
                <w:tab w:val="left" w:pos="2835"/>
                <w:tab w:val="left" w:pos="5386"/>
                <w:tab w:val="left" w:pos="7937"/>
              </w:tabs>
              <w:spacing w:line="276" w:lineRule="auto"/>
              <w:ind w:left="0" w:firstLine="0"/>
              <w:contextualSpacing/>
              <w:rPr>
                <w:rFonts w:eastAsia="Calibri"/>
                <w:color w:val="000000"/>
                <w:sz w:val="22"/>
                <w:szCs w:val="22"/>
              </w:rPr>
            </w:pPr>
            <w:r w:rsidRPr="00FC0663">
              <w:rPr>
                <w:rFonts w:eastAsia="Calibri"/>
                <w:color w:val="000000"/>
                <w:sz w:val="22"/>
                <w:szCs w:val="22"/>
              </w:rPr>
              <w:t xml:space="preserve">Có hai chiếc tụ điện giống nhau như Hình 21.4, ghép nối tiếp tụ điện thứ nhất với tụ thứ hai. Hãy xác định điện tích tối đa mà bộ tụ có thể tích được theo đơn vị nano Coulomb? </w:t>
            </w:r>
            <w:r w:rsidRPr="00FC0663">
              <w:rPr>
                <w:rFonts w:eastAsia="Calibri"/>
                <w:color w:val="auto"/>
                <w:sz w:val="22"/>
                <w:szCs w:val="22"/>
                <w:lang w:val="fr-FR"/>
              </w:rPr>
              <w:t>(Kết quả lấy đến 2 chữ số có nghĩa)</w:t>
            </w:r>
          </w:p>
        </w:tc>
        <w:tc>
          <w:tcPr>
            <w:tcW w:w="3306" w:type="dxa"/>
            <w:tcBorders>
              <w:top w:val="nil"/>
              <w:left w:val="nil"/>
              <w:bottom w:val="nil"/>
              <w:right w:val="nil"/>
            </w:tcBorders>
          </w:tcPr>
          <w:p w14:paraId="61341A16" w14:textId="77777777" w:rsidR="00CE4CCE" w:rsidRPr="00FC0663" w:rsidRDefault="00CE4CCE" w:rsidP="00C84F8A">
            <w:pPr>
              <w:tabs>
                <w:tab w:val="left" w:pos="283"/>
                <w:tab w:val="left" w:pos="2835"/>
                <w:tab w:val="left" w:pos="5386"/>
                <w:tab w:val="left" w:pos="7937"/>
              </w:tabs>
              <w:spacing w:line="276" w:lineRule="auto"/>
              <w:contextualSpacing/>
              <w:jc w:val="center"/>
              <w:rPr>
                <w:color w:val="000000"/>
                <w:sz w:val="22"/>
                <w:szCs w:val="22"/>
              </w:rPr>
            </w:pPr>
            <w:r w:rsidRPr="00FC0663">
              <w:rPr>
                <w:noProof/>
                <w:color w:val="000000"/>
                <w:sz w:val="22"/>
                <w:szCs w:val="22"/>
              </w:rPr>
              <w:drawing>
                <wp:inline distT="0" distB="0" distL="0" distR="0" wp14:anchorId="5DA4D402" wp14:editId="0AED91A4">
                  <wp:extent cx="870155" cy="1961105"/>
                  <wp:effectExtent l="6985" t="0" r="0" b="0"/>
                  <wp:docPr id="197073372" name="Picture 1" descr="Close-up of a capacito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73372" name="Picture 1" descr="Close-up of a capacitor  Description automatically generated"/>
                          <pic:cNvPicPr/>
                        </pic:nvPicPr>
                        <pic:blipFill>
                          <a:blip r:embed="rId181">
                            <a:extLst>
                              <a:ext uri="{BEBA8EAE-BF5A-486C-A8C5-ECC9F3942E4B}">
                                <a14:imgProps xmlns:a14="http://schemas.microsoft.com/office/drawing/2010/main">
                                  <a14:imgLayer r:embed="rId182">
                                    <a14:imgEffect>
                                      <a14:sharpenSoften amount="50000"/>
                                    </a14:imgEffect>
                                    <a14:imgEffect>
                                      <a14:brightnessContrast bright="20000" contrast="-40000"/>
                                    </a14:imgEffect>
                                  </a14:imgLayer>
                                </a14:imgProps>
                              </a:ext>
                            </a:extLst>
                          </a:blip>
                          <a:stretch>
                            <a:fillRect/>
                          </a:stretch>
                        </pic:blipFill>
                        <pic:spPr>
                          <a:xfrm rot="5400000">
                            <a:off x="0" y="0"/>
                            <a:ext cx="880058" cy="1983425"/>
                          </a:xfrm>
                          <a:prstGeom prst="rect">
                            <a:avLst/>
                          </a:prstGeom>
                        </pic:spPr>
                      </pic:pic>
                    </a:graphicData>
                  </a:graphic>
                </wp:inline>
              </w:drawing>
            </w:r>
          </w:p>
          <w:p w14:paraId="26D9B32F" w14:textId="77777777" w:rsidR="00CE4CCE" w:rsidRPr="00FC0663" w:rsidRDefault="00CE4CCE" w:rsidP="00C84F8A">
            <w:pPr>
              <w:tabs>
                <w:tab w:val="left" w:pos="283"/>
                <w:tab w:val="left" w:pos="720"/>
                <w:tab w:val="left" w:pos="900"/>
                <w:tab w:val="left" w:pos="2835"/>
                <w:tab w:val="left" w:pos="5386"/>
                <w:tab w:val="left" w:pos="7937"/>
              </w:tabs>
              <w:spacing w:line="276" w:lineRule="auto"/>
              <w:contextualSpacing/>
              <w:jc w:val="center"/>
              <w:rPr>
                <w:rFonts w:eastAsia="Calibri"/>
                <w:color w:val="000000"/>
                <w:sz w:val="22"/>
                <w:szCs w:val="22"/>
              </w:rPr>
            </w:pPr>
            <w:r w:rsidRPr="00FC0663">
              <w:rPr>
                <w:rFonts w:eastAsia="Calibri"/>
                <w:b/>
                <w:bCs/>
                <w:i/>
                <w:iCs/>
                <w:color w:val="000000"/>
                <w:sz w:val="22"/>
                <w:szCs w:val="22"/>
              </w:rPr>
              <w:t>Hình 21.4.</w:t>
            </w:r>
            <w:r w:rsidRPr="00FC0663">
              <w:rPr>
                <w:rFonts w:eastAsia="Calibri"/>
                <w:i/>
                <w:iCs/>
                <w:color w:val="000000"/>
                <w:sz w:val="22"/>
                <w:szCs w:val="22"/>
              </w:rPr>
              <w:t xml:space="preserve"> Tụ điện dùng cho động cơ xe máy</w:t>
            </w:r>
          </w:p>
        </w:tc>
      </w:tr>
      <w:tr w:rsidR="00CE4CCE" w:rsidRPr="00FC0663" w14:paraId="21E1560D" w14:textId="77777777" w:rsidTr="0097438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6464" w:type="dxa"/>
          </w:tcPr>
          <w:p w14:paraId="2714FE35" w14:textId="77777777" w:rsidR="00CE4CCE" w:rsidRPr="00FC0663" w:rsidRDefault="00CE4CCE">
            <w:pPr>
              <w:numPr>
                <w:ilvl w:val="0"/>
                <w:numId w:val="67"/>
              </w:numPr>
              <w:tabs>
                <w:tab w:val="left" w:pos="851"/>
                <w:tab w:val="left" w:pos="2835"/>
                <w:tab w:val="left" w:pos="5386"/>
                <w:tab w:val="left" w:pos="7937"/>
              </w:tabs>
              <w:spacing w:line="276" w:lineRule="auto"/>
              <w:ind w:left="0" w:firstLine="0"/>
              <w:contextualSpacing/>
              <w:rPr>
                <w:rFonts w:eastAsia="Calibri"/>
                <w:color w:val="000000"/>
                <w:sz w:val="22"/>
                <w:szCs w:val="22"/>
              </w:rPr>
            </w:pPr>
            <w:r w:rsidRPr="00FC0663">
              <w:rPr>
                <w:rFonts w:eastAsia="Calibri"/>
                <w:color w:val="000000"/>
                <w:sz w:val="22"/>
                <w:szCs w:val="22"/>
              </w:rPr>
              <w:t xml:space="preserve">Hình vẽ là đồ thị mô tả sự biến thiên của điện dung khi hiệu điện thế </w:t>
            </w:r>
            <m:oMath>
              <m:r>
                <w:rPr>
                  <w:rFonts w:ascii="Cambria Math" w:eastAsia="Calibri" w:hAnsi="Cambria Math"/>
                  <w:color w:val="000000"/>
                  <w:sz w:val="22"/>
                  <w:szCs w:val="22"/>
                </w:rPr>
                <m:t>U</m:t>
              </m:r>
            </m:oMath>
            <w:r w:rsidRPr="00FC0663">
              <w:rPr>
                <w:rFonts w:eastAsia="Calibri"/>
                <w:color w:val="000000"/>
                <w:sz w:val="22"/>
                <w:szCs w:val="22"/>
              </w:rPr>
              <w:t xml:space="preserve"> thay đổi từ 0 đến </w:t>
            </w:r>
            <m:oMath>
              <m:r>
                <m:rPr>
                  <m:sty m:val="p"/>
                </m:rPr>
                <w:rPr>
                  <w:rFonts w:ascii="Cambria Math" w:eastAsia="Calibri" w:hAnsi="Cambria Math"/>
                  <w:color w:val="000000"/>
                  <w:sz w:val="22"/>
                  <w:szCs w:val="22"/>
                </w:rPr>
                <m:t>40</m:t>
              </m:r>
              <m:r>
                <m:rPr>
                  <m:nor/>
                </m:rPr>
                <w:rPr>
                  <w:rFonts w:eastAsia="Calibri"/>
                  <w:color w:val="000000"/>
                  <w:sz w:val="22"/>
                  <w:szCs w:val="22"/>
                </w:rPr>
                <m:t xml:space="preserve"> </m:t>
              </m:r>
              <m:r>
                <m:rPr>
                  <m:sty m:val="p"/>
                </m:rPr>
                <w:rPr>
                  <w:rFonts w:ascii="Cambria Math" w:eastAsia="Calibri" w:hAnsi="Cambria Math"/>
                  <w:color w:val="000000"/>
                  <w:sz w:val="22"/>
                  <w:szCs w:val="22"/>
                </w:rPr>
                <m:t>V</m:t>
              </m:r>
            </m:oMath>
            <w:r w:rsidRPr="00FC0663">
              <w:rPr>
                <w:rFonts w:eastAsia="Calibri"/>
                <w:color w:val="000000"/>
                <w:sz w:val="22"/>
                <w:szCs w:val="22"/>
              </w:rPr>
              <w:t>. Hãy xác định giá trị của điện tích theo đơn vị micro Coulomb khi hiệu điện thế U = 30V?</w:t>
            </w:r>
          </w:p>
        </w:tc>
        <w:tc>
          <w:tcPr>
            <w:tcW w:w="3306" w:type="dxa"/>
          </w:tcPr>
          <w:p w14:paraId="6B68F4C5" w14:textId="77777777" w:rsidR="00CE4CCE" w:rsidRPr="00FC0663" w:rsidRDefault="00CE4CCE" w:rsidP="00C84F8A">
            <w:pPr>
              <w:tabs>
                <w:tab w:val="left" w:pos="283"/>
                <w:tab w:val="left" w:pos="2835"/>
                <w:tab w:val="left" w:pos="5386"/>
                <w:tab w:val="left" w:pos="7937"/>
              </w:tabs>
              <w:spacing w:line="276" w:lineRule="auto"/>
              <w:contextualSpacing/>
              <w:jc w:val="center"/>
              <w:rPr>
                <w:color w:val="000000"/>
                <w:sz w:val="22"/>
                <w:szCs w:val="22"/>
              </w:rPr>
            </w:pPr>
            <w:r w:rsidRPr="00FC0663">
              <w:rPr>
                <w:noProof/>
                <w:color w:val="000000"/>
                <w:sz w:val="22"/>
                <w:szCs w:val="22"/>
              </w:rPr>
              <mc:AlternateContent>
                <mc:Choice Requires="wpg">
                  <w:drawing>
                    <wp:inline distT="0" distB="0" distL="0" distR="0" wp14:anchorId="464AC509" wp14:editId="5AC4928B">
                      <wp:extent cx="1731010" cy="1403350"/>
                      <wp:effectExtent l="0" t="0" r="2540" b="6350"/>
                      <wp:docPr id="1253898013" name="Group 4" descr="42 nguyen thi xiem"/>
                      <wp:cNvGraphicFramePr/>
                      <a:graphic xmlns:a="http://schemas.openxmlformats.org/drawingml/2006/main">
                        <a:graphicData uri="http://schemas.microsoft.com/office/word/2010/wordprocessingGroup">
                          <wpg:wgp>
                            <wpg:cNvGrpSpPr/>
                            <wpg:grpSpPr>
                              <a:xfrm>
                                <a:off x="0" y="0"/>
                                <a:ext cx="1731010" cy="1403350"/>
                                <a:chOff x="0" y="-42530"/>
                                <a:chExt cx="1807210" cy="1845930"/>
                              </a:xfrm>
                            </wpg:grpSpPr>
                            <pic:pic xmlns:pic="http://schemas.openxmlformats.org/drawingml/2006/picture">
                              <pic:nvPicPr>
                                <pic:cNvPr id="1122320169" name="Picture 7" descr="A graph of a function  Description automatically generated"/>
                                <pic:cNvPicPr>
                                  <a:picLocks noChangeAspect="1"/>
                                </pic:cNvPicPr>
                              </pic:nvPicPr>
                              <pic:blipFill rotWithShape="1">
                                <a:blip r:embed="rId183" cstate="print">
                                  <a:extLst>
                                    <a:ext uri="{28A0092B-C50C-407E-A947-70E740481C1C}">
                                      <a14:useLocalDpi xmlns:a14="http://schemas.microsoft.com/office/drawing/2010/main" val="0"/>
                                    </a:ext>
                                  </a:extLst>
                                </a:blip>
                                <a:srcRect/>
                                <a:stretch/>
                              </pic:blipFill>
                              <pic:spPr bwMode="auto">
                                <a:xfrm>
                                  <a:off x="0" y="0"/>
                                  <a:ext cx="1807210" cy="1803400"/>
                                </a:xfrm>
                                <a:prstGeom prst="rect">
                                  <a:avLst/>
                                </a:prstGeom>
                                <a:noFill/>
                                <a:ln>
                                  <a:noFill/>
                                </a:ln>
                                <a:extLst>
                                  <a:ext uri="{53640926-AAD7-44D8-BBD7-CCE9431645EC}">
                                    <a14:shadowObscured xmlns:a14="http://schemas.microsoft.com/office/drawing/2010/main"/>
                                  </a:ext>
                                </a:extLst>
                              </pic:spPr>
                            </pic:pic>
                            <wps:wsp>
                              <wps:cNvPr id="144865574" name="Text Box 3"/>
                              <wps:cNvSpPr txBox="1"/>
                              <wps:spPr>
                                <a:xfrm>
                                  <a:off x="191386" y="-42530"/>
                                  <a:ext cx="393405" cy="340242"/>
                                </a:xfrm>
                                <a:prstGeom prst="rect">
                                  <a:avLst/>
                                </a:prstGeom>
                                <a:solidFill>
                                  <a:sysClr val="window" lastClr="FFFFFF"/>
                                </a:solidFill>
                                <a:ln w="6350">
                                  <a:solidFill>
                                    <a:sysClr val="window" lastClr="FFFFFF"/>
                                  </a:solidFill>
                                </a:ln>
                              </wps:spPr>
                              <wps:txbx>
                                <w:txbxContent>
                                  <w:p w14:paraId="6BDA6EEC" w14:textId="77777777" w:rsidR="00974385" w:rsidRPr="00694EC3" w:rsidRDefault="00974385" w:rsidP="00CE4CCE">
                                    <w:pPr>
                                      <w:rPr>
                                        <w:sz w:val="26"/>
                                        <w:szCs w:val="26"/>
                                      </w:rPr>
                                    </w:pPr>
                                    <w:r w:rsidRPr="00694EC3">
                                      <w:rPr>
                                        <w:sz w:val="26"/>
                                        <w:szCs w:val="26"/>
                                      </w:rPr>
                                      <w:sym w:font="Symbol" w:char="F06D"/>
                                    </w:r>
                                    <w:r w:rsidRPr="00694EC3">
                                      <w:rPr>
                                        <w:sz w:val="26"/>
                                        <w:szCs w:val="26"/>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464AC509" id="_x0000_s1188" alt="42 nguyen thi xiem" style="width:136.3pt;height:110.5pt;mso-position-horizontal-relative:char;mso-position-vertical-relative:line" coordorigin=",-425" coordsize="18072,1845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TbAAJ3AMAANoIAAAOAAAAZHJzL2Uyb0RvYy54bWykVttu4zYQfS/QfyBY oG+JLVu+Ns7CTZpggXTX2KTIM01RFrESyZK0Ze/X95CS7DhZYC8NEGU4HA4PD88Mc/VuX5VkJ6yT Wi1octmnRCiuM6k2C/rP093FlBLnmcpYqZVY0INw9N31r79c1WYuBrrQZSYsQRLl5rVZ0MJ7M+/1 HC9ExdylNkJhMte2Yh5Du+llltXIXpW9Qb8/7tXaZsZqLpyD97aZpNcxf54L7j/muROelAsKbD5+ bfyuw7d3fcXmG8tMIXkLg/0EiopJhU2PqW6ZZ2Rr5ZtUleRWO537S66rns5zyUU8A06T9F+d5t7q rYln2czrjTnSBGpf8fTTafmH3b01j2ZlwURtNuAijsJZ9rmtwl+gJPtI2eFImdh7wuFMJsMEwCnh mEvS/nA4aknlBZg/rbtIB6Phceqvbvm0Pxkcl0/T0ayJ6XW7984wGcnn+G2JgPWGiG8LBqv81gra Jqm+K0fF7OetucCdGeblWpbSH6L+cDsBlNqtJF/ZZgBOV5bIDIQkg8EQFzueUaJYBf0jLOxOJpRk wnEocUmi/IjOCSP5VnGPUvr9t/3yj/i5DVHSBCdhW69RB5KzsjyQjVDCMi+yIOIAIuzboGCBpQfN Pzui9E3B1EYsnUExAFKI7p2Hx+HZEdalNHeyLInV/ln64rFgBuiTqPEw2bIH/K+U+JULaFR+q/m2 Eso3ZWtFiYNo5QppHCV2Lqq1AGP2fRYRsrmz/BMQh5JNklkKiWGz8XQ8GDdF67wVnhfdaTrEDRUO gibr+m+dAXWgLQL/LkGfK7I/TPtRtUdFglvr/L3QFQkGIANlTM92D84HPKeQUD5KBybhZ/NSnTkQ GDyR/oC4NXE5oRbREF3HM0ZvmP6hmo8XCJQh7Qt9pul0PBpN0k6eT6Gu/9R7Mgwkt8GhOxC/h7uV T/A3eLsyPTaJZJYMp2NK0A1eVnzXLoYz8DlqugWsQTqIcjyl+UFunS5lFugNvLqDuykt2TH0ejwR ma4pKZnzcC7oXfxpdztbVipSQ1mhccUs/ztld60nmoLl9+t9bAppFHBwrXV2ALWosdhdneF3EpJ6 AOYVs3iHIHq8rf4jPnmpgVK3FiWFtl++5g/xkApmKanxri2o+3fLQr8r3yuIaJakoZZ8HKSjySAU 1suZ9csZta1uNOhM8IobHs0Q78vOzK2unvEEL8OumGKKY+8F9Z154zHCBJ5wLpbLaDdt9EE9GjTf pqeEe3/aPzNr2qrykMwH3cmWzV8VVxPbVNMS9Z3LWHknVlFLYYASilZ8QGGdvdAvxzHq9C/J9X8A AAD//wMAUEsDBAoAAAAAAAAAIQDbLMhfsm8BALJvAQAUAAAAZHJzL21lZGlhL2ltYWdlMS5wbmeJ UE5HDQoaCgAAAA1JSERSAAADsQAAAVAIBgAAAGmk+VcAAAABc1JHQgCuzhzpAAAABGdBTUEAALGP C/xhBQAAAAlwSFlzAAAXEQAAFxEByibzPwAA/6VJREFUeF7snQWgbUXVx7/3eI/uRkJCkbIF6Q5p AZEuaRMQJCVEukFaQKQbpBuRlFQB6e7ufDjf+c3Z/3PnzpudZ59zz713fo/F3XtizZrYs2edXf9n OsT//vc/8+WXX44lhLvSCTqh39XF9hdffGHGjBmThEQikUhEMEe6c36kP2qbSCTSmzBvDZa5q1O2 Sm+vzeOySxIZvnTMiWXQ4+RJPvvsM/P555/3O3GXHXyk18lfkkYnB7drRyQSiUTGppNz8GBG7RLb pzegD3Q+9/vGDY8MH9z+17a730vILknduPXvBm5dkFC5rk3dsivSm4zlxHZiQKCTK5e6epk1OOui 0wMb/Z0uIxIZaOI4j5Qhjpd83Pap2l6xnfuIbREZ7nT6GIjHV6RXCTqxdQ5Y6UuTSCTSu3TjB6fI 0IAxEsdKd4ht3UecoyKRSGR40nEnFtJ0xpNOJNLbcIzGBWKkCHGsdA/aWDLciW0RGe7E8R8ZrnTN iXVRGXWXE4lE6iceq5EiMEZ0VSwSiUQgnj8ikUin6PgzsZrAWNjwPCzPxfKCJ7bjxBaJRAYSzU8+ aeGRbGK7RSIRF3dOiHNDJBKpk7Gc2LrQxOWKHFndcoYMZVTnoV7PSGQowA9sn376aaXjVVcfh8O8 FolEIlWI82MkEqmTLjixzQXe/75sOHRj+t9qNtQnM+pHfd06RyKR3gQH9uOPPy49L8VvRkcikUgx /Pl1qK8DI5FI50h1Yt2JhW1JGsRZZzVJw58xXzQcuDGNfI313f8afhzbOLI4tCZdVU/h1ysL0hRJ Fxk6DPY+x/bhemu/33cc5/63rPOg7d57771h2X6RyGCF79Z/9NFH8cenAYA5Ns6XkUikDgpdidVi T5KGG8/fMZ+PsY6scdeEg2zuoh7RiY2kMRT6XM5bXNA1F7e0RVnIF4lEBgfMddGZqpesc+EDDzxg NtlkE/Pwww8nIZFuwjleMpB0yga3fkg8rocPtTqxLvb24YYD+78x5QbTYB58ZdonMjQYCn2O/Szq OnFyGWx88sknZocddjAHH3ywvVJThPvvv9+svPLK5pRTTklCIpFIZPjAOSTrsYoTTzzR/N///Z9Z dtll7SMbke7Cub0XzvHYkDZGIpEq9HNiQwtyhblSBJzYomldypbTSwxWuyPViX0+tLj++uvtYgvZ Y489ktBsfvOb37TyXHfddUloJBKJRIArsZNOOqmdI+OPfd1HVygH2oml/LheitRJy4llcPELif9M mBbpruRhk3jJ3n7rbXPBeReY88+9wLz3zvtJaB+ufuwoUk6vIfsjw4fY50OLiy++uOWQbrXVVklo NpdccokZMWKEzbP44oubd999N4mJRCKRCKy11lp2jlxzzTWTkEgeWl8MtXVGN+rjtluny4oMHNaJ pYPlwHKrR+iZsKzB4IeH0tx4/Y2txeGvf/mbJLQP5eEvt6UgA/2rUSQSGV7cdtttrXnqF7/4RRKa D86r8l166aVJaCQSiQwdQms7kRUHF154oZ0fR44caf72t78loZEsaFNXhgrUpZNXZaXflcjQpOXE 0sk4ju6VWMI1yLSt/SxCSZ5+4mkz9RRTtxZ6F5x3YRLTH/RjB5+7iPfORyKRbvLggw+25qhf//rX SWg+N910kxlvvPFsvp/+9KdJaCQSiQxdXn31VbPTTjuZtdde26ywwgpm3XXXNb/85S/NcccdZ55+ +ukkVZO77rrLOrDMkeuvv36htWQnGejyhztF/YlIJIuxnol1f7FwB5m2tV+F/fc9oLVA3GD9DZLQ scF55W2f0YmNRCLdhGe3NEfxNk149NFHzeGHH272228/c8QRR9j9EPPMM4/NN8UUU5hHHnkkCY1E IpGhx0svvWS+/e1vt+ZLX2aaaSb7o6BgbbnEEkvYuFGjRpm///3vSczA0M5aNlIP3ewDt6zY90OH fk4spHUu4e12/HvvvGtmn3UOO4nNMP0M5vnnXkhi+kM5OLDxFoBIJNJNXCd2ookmMvPOO5+ZcMIJ W2HI9NNPb2688cYkRx8HHXRQK81f/vKXJDQSiUSGHvyg586LSy21lH1L+7jjjtsK23bbbZPUTf7w hz+04riCO1CwxmR92e6aNjJ4SLtAFxncjOXEVuH55583Dz30kL1dhLdz8uvb448/nsT2Z6/f79Wa xHbdddcktD8aYHGQRSKRbvLQQ/8xI0Y2X9IkmXXWWc1KK/3ITDrJJK0wFms+r732mk1L/HLLLZeE honzW2SwwrjlR2akV8Zwmh2EpzkrWXGRfNz3AOy33x+TUGOuvPIK+wMg4dNMM415//2+F3necccd rTwrrrhyo/0Hru17od81BnmErpP2xDHebANJVerQEamXtpxYbqvjDZ7TTjtta2KSTDDBBGbLLbc0 b7/9dpK6yb///e/Ws2Pf+c537HcZfdoZJORjUnAlEolEisCPcf83ojmHjR492vzudzuZN954w8bd f9+91jkljsVZ6LZi3V43wwwz2Of6I5GhCOfVwe7EAuG9UofBBN/Qnn322e1ct+666yShfRxzzFFm uummNcsuu0y/Nd7DDz/cei52pplmNq+99noS02Q49kevHUtDmXbHF3mz5pNI96nsxD755JNmlllm sZMRMvfcc9uH+pdZZplWGMItdj7rrLOOjeOzFJ14LkIDVRKJRCJF4Ec2zV0bbbRREtrHc88+2/re Id+U9VlsscVsHLfUFflmbJyjIpH2icdQd+GHvZlnntnOddddd00S2h8+NeZ/6eKpp54yk08+uc03 3njj232fbvXlcBszuntiONPu+bbd/JH6qezEXnvttXYiQtZbb73WFVd+peC7iTzUrzgfXpCivOef f34SGolEIgOL68SG3k7MouwrX/mKjb/qqquS0D7++Mc/tvIfffTRSWhkuBAXOQNDbPNsNC7raifW eXPNNZed566/Pv/HOvHcc8+Z6aabzuabbLLJ7aNoA0Hd7dHrUE/OXaHPZw4nBlOfy9bBZPNAUNmJ veGGG+xE9PWvf90+C+az/PLL23iuuvoccsghNg7ZZ599ktBIJBIZWFwnNvSdWG4RnmOO5svpQj/A XXbZZa38vNE4BAtAvX09nqCGBupD9Wfs0+4S2zsb2qfu2yD1Nvabbx77JXdvv/2WufDCC8wpp/zZ fPTRh0lo83EN3kxMvh/8YAHzwQd9cXWSV0/iJcMF+j9eiR08fe6O0cFi80BQ2Yl9/fXXzVlnnWXe fPNNu7DjSuxjjz1mDjzwQLPooou2FnL6TIULizvFc+UiEolEukXWScF1Yn/1q18loX3gfOpZsKuv vjoJ7ePYY49t5T/yyCOT0D74JZy5Exnuv4oPFRhL9KWchKzxFRle9Mp4oHzGZ51885vftPPcWWed mYT0sckmG7fmwVNPOykJ7f8d7q222joJrZ+89u6FPullhmLbqE6dqlsnxlT84SGftl7sxBVYnFZu HZ5ssslak5MrG2+8cZK6DxZ3ij/ggAOS0EikHjSZdGqyigxONCZ0W5WuhLq4TuxWW22ZhPYx5osx rdvhbr755iS0D/2Ax/P+F198cRLahDdQvvfee9aB5XkxHOK6F5aR7sMY0ttFJZHIUEdXYn/wg++b Tz75OAk15oknHrcvddI8etvtfe89ufPOO1vhO+30uyS08/jHZDxOO0+vta/s6YRd6GQ9UfdbptEV 1wjZVHZieZZBn5OQzDnnnGbFFVc0888/f+sNxOuvv36Sow+eFVOetFvuIpF2YQLoxIQVGZzoRMPb MpHQCec///lPa26afvrpzJNPPpHENDn4oIPMqHHGsfE8UuEz33zz2TheXsKdKS44zpSrq3aUH3Kk I4ML+o/+jP0YyaLXxodrTxXbllxyydZcufTSS9pP61x++eXmO99pvqEdWWmlFc1nn3+W5DDm97// fSvu0ksvS0LrhbpIQlSpa69BHdw5R/tZDg9pJEVBX9Y5yrUhr/yhDG3QCScW6tY31KjsxHIFlYmI 5xtWWWUV+yzYO++8Y+PoyCWWWMLGb7DBBjbMxX2x00UXXZSERiL1wYGvSTVOAr0N/eNKJ8GB5LuF XAUN8d9H/2s/raP5af3117WfhUCuaizSxhlHn4eYybz44otJrj6+9a1v2Xg+sfPBBx8koX249etG fSOdpxN9qLERx0g2dbZPu3pkS8gm1kRpc063Cdno2+sTiueq6hRTTNGaK32ZZ565zVNPPZmk7r8u nGKKKc2rr479LpV28J0tv46sBUiDDCaog7uW8esFbt3cNL6UhT7Tj64+6KM8xbHv2lkXst2Vovhp tc9f6ubaXkZviDp0iDp1DXUqO7GajKaffno7GFzuueefrclts802S0L7+OlPf9qa6EJv+IxE2oGD 353QfdqZILLyunFZ6dKokqcdQuW5+2Vt8fUVza98fv5OwJVQbuX15yzx8MMPteamLNl3332THH3w IX99fofvydYB7aGFQVE61Y5l9NZVPnrqXhRBnfrQJSmCny5UP/bL9ntZQvam1aFqH5AnrZx26ie9 RXRwHuB4d9On2SSkX5JGKJ59vwwcAd4d4ob5+bIgbZn0QvncvKE2COn248njw5uJuftkookmas2N k0wyidl4443MW2+9maRqcv/995vxxhvXptlii7Ef1WgXvl0b+qEA2z/88EP7GAfxjAeftPrVTaid 8yCP1jN+vxVB/V0lL+mz8iheafjrOoc+btqiKA+ievjhIbCDH6w//vjjVjqtCfnLZ6L4odnPr7SD jcFqd7tUdmIXWmghOxlNO+20dpCIf/3rwdYH/5F11vlpEtOEiUbfl+WW43vvvTeJiUTqgQPZnex8 FF8W6dREmEfIhl6aaHxb2NbJsmgdgXTUU/p0EiuT35WilClDuFdiQ3lffvnlxpw2tZ2fxh9/fDPu uH1XZSWbb755cLG01lprtdKccMIJSWh7UEfak/7IgrqoPUjLgjmtjlmQPk00LkIQT/mCfRd/vygq t2r+blHUPtK5xwd/Q1c6VG8/vC7Qq3Z1RXb5KL4s0ulDuMZT2TqSlzZTu+XZxg9XODG0O8cEf0Pp 3TDplPgojPJ9+6kT6xzXaZWdVVFbFUV2k0fjTchm1x53Oy3eDxOs/5544gn7aUVedhe6QwX0Qs+R I0fa246zCJWTR8g+9hknvHiUl5CyHdKt8dRpqtSLPG6flNWhvKH2aRfZ4+p1y3HjXSmDnxf9Qvv8 9WHs46RyLLJNGv0lD+M2dI7sRDt1A2wejHa3S2UndtNNN7UT0jjjjGN+9KMVzNlnn2l23HEHM/HE E7cWcsjXvjaHef31vttGeMX6uOM2f4370Y9+1G9ARiIh6j4w0VdlotIk4ebnryZGROmAxQMLmTJj XHnTUHlIlTqAbHXzsi3d2Jx2sndx9cgWhLxl6uyDjjxIQ/tibxlkX5aNF1xwrtlhh+3MPffcY59r veSSi8wBB+zXkD+aiy66MJiPRdKUU05p5zVuJX711VeTmD7UPkUhLWWpbbNQWm1XaRvyk4f8ISFO 8T6UlzZmXL1lUblV8hZFbVwF7Cprm5s+q37YVFZ3FuiSqM5uGKJxw7Zww8tC3rS2VVzZepKesYZN gvxp+rBb9iNp5WXZkBanudKFslg86wpQGllxPqpXUZRedXbLYlsitE0e7PfLUnrC3Xxl4F0pzI9L L710EtIkpI9yaFtsbwf06B0I2vfLYx9Hx70Y0ymqtl07UKakbvL0umW7Ugb6LGvcEa7j2scvT9sh XQrLKisEacuk7xS9Yke3qezE/vOf/2w5qr4sscTiZqml+h76d1+OctBBB7XCTz311CQ0MlSo8yBC lyaw0ARVFXTJuWzXXnRw0kdYzLgLBsI4eRY9EaMrbTIWapOqdpOPMrAtpEPxbj1cCAuFizraVGVk 6SEurQ551GGjzymnnNKa17bYYosktDrYV9ZON23VdknrdyAeCaFjIJQ3T28W5KmatyhZ9cpCtiFV 8kNW/QgrW++suhCe15ah/KTXFcyykDfNHlB5Verp5mEboX7YqXgJ+3n9RLo0pMdHut149mkvyssi pG+gwaasMdKOzfokj7/uC7UT5bjvLihSLu3u9i95GAs4p5zvs3QQj3SadtqvXQaybIENZe0gfdZx Czq2pdsvJ61MPx24egYToboMByo7scDH/pdddln7Js5vfGNOs/fee5tLL73Exr377jv2LcTnnntO v0mKX+GYyL72ta/Z2zsiQwf6ucpCJwsOyiqTStYBjT5OjnkTY1FkI06sezWKvxr72kbS7CJcUgS1 N3+z6uLqY5s8rp3gb4fanP2sOhCGbiSUV39DeV2IV93S0mJflf4jD3rT8ubZFoLP5iywwAItJ5YX nrhQFvUpg9ogzR7CJSFUZlp8CNJWaVMgX1abElfGFkGesvUoS5btWaheVesGfv3arWdWXdCdpz8t vh27stpWNhXR76ZVej+MstSeiGCb8Dxb0lC7+jp5zvKtt95KQpqQLs2JJQ/i2jkcOOOMM+zcOO+8 85pnnnkmCe3rFx+/rYvgp9c+f/N0qT86Tdk61YXaoEhb1EWonCrlF8njpuFv1rHu6lK/u2nLjj2V jZ5ujKE0ZMdwoy0nFuhwbqXjdow8jj/++NZCDwc3i+HYGYMdTQi9QLcPaMrCMWTxklYuzlNe+8gJ LALtrVulyrQ79pG+ymRNPiSUjzD/ajSwL4dUkgd6qBc2ViVUDvry6k3cl18Wb09e8qR5bffddx9L N2OC+pQlr51UlxCEFx1Holnv6u2dBbpD9cmrI6TlrZO8MdEpulE3QTkaM2ll+uHt2EbevPxpc0ka pOdYShunKjNNZyguLSwPbOAZehxZoXzYmWUjcZoT20X6eplf/OIX9mWgjzzySBLSRO0A1EN1KTsu 6kDlD1bUdm4dBqJOKjM0JqvY49cphB+fVr4PaSSyLa+sEOTnuXv8oCr566Cq7YOdtp3Yorz00kv2 WTEWeosuumgS2off+MOxMwYjbj+xXWTi6BbdHkOcjFlgpZWryTILbmnS8ztpuPrRV+WET/oq7UMd sxZf2CPdSuNuF4Uy2r1aHipTfZBlD/FZ/ehz4IEH2peVLLPMMmN9Voe+4eRW9la1Im2GbiQEecu2 Hek7NZZkj5+uaN68NC6kVVlF87m2lSkri1B9fYgvkq4u8sqj/4mvA8qQpFG27tiX9aNdnq6QPX4Y NsmuUHqXtPlQOroBZVcty62fWwc33IUwt31EKK0Lt/Sm/ZDnl6V9hfnxnYIyutVnnSBkf53HcxnS +iwtPAt/rIVoJ961yd0uA3lYrzAXDCRVbB/sdM2JveWWW1pXK6688sokNAwdwcAtcgBq0A3HzusG bvuG2jgtfCDBHk6YTCrdhPHajhNLPk72WS+YIA0TZdoirtNQbpGysTOtHYqQ15ZF8POyr3klXS9X m3khF1eBi7Ux/cH8FvrxgTGIY1t2LGJfXt2pR2gBDYQV6SeX/LYJkzeugfg0O/PKS8ubRZn0pM2z H8roRB99k6dXZZetX1XyyqtzbqGcvLqVrTf6+EFINpLfFTdM2y5unPD30e3a7se7pMVLRxrkyWub okhXFVw7i9hCWvL4admXlAF9zI1um7Od1351Qjmca9Lm0m7Rbtnkd9uM/aJzUCfqHdJZpSzsz8vj x1cpB/Ly5cVVKTPSHpWd2LKdxVuJv/GNb5hddtklCUkH3Uxi7gFImAazK5rs2I5EgLHA2GnXCSpD XpmEsfjKs8m/EktaX9o9waOjyjHj2pCWV+FZaYqAfdSzHR1V81Ju04l1f1VFlySdMY0x4IIuLdLK UKT9ssabyi1L2TYjPX2VNx5DaciLnUXylrWrLLSl20d+eapnUTuKpg+VU7QMH+XN05EV79ucpScP dNGm7ejwQZdrI39dIc5fN7goXQg3PCsdKI5yVJZL3rgmf9G2kS0SH8KyysrCtR892JRll+YcH9kW yod+8pDXhzj1l3QrrezqJKoz5anevnQLyqLOSJVyld/NK30+pFG9lcfNp31X6qCKriLt4ccXKcft c5GXj7i09qxKkfpF0umaE0t63jZXBNIyuNzBojD+SojXAEAiERd3rHQaxqG+SRYqjzCusOY958kY l2MSkjpAT5VFglt+mi11HZPklZ6qhPIWsYsrsJ9/zrPNbvuQR9KH9H3ZSIvT+FnSd4Ltqm3t6gmh BV8oHWVyGzPjqZNQtj9XhyAem1xbCctz8ElfdhyQVlIUjkv3vQ5+XvbL2lGEUDlVylA+BDuRNLLq 4YdrX7rLQDk6Z3cLyvSv1LqE6sG+32Z5NkuPxCetjRXGX7e8LFSGxCctvCzYwzGaNqcAcZzHZLvS yYZQPo5xji3+puklHN2k8ctP01sHvm7tu5IGbVC0D4vAmNXxkld2CNJjj5svTQ/pdNeX5uVQPleK kpW2rC7w6xQir0xfB3Wm7mXHmnT5KF9W3hDSVzZfpI+2nNgynZaVztfDtjrWDfcHT2gwRQYWt7+G E9T7nXfesY5sWhtwgso6kQt3UuOvKyEI16KtCEqfpi+LLDsA213726FdHbLVFdq/zA8JRWhoNl+M +cKMaTi/fg50sKjmpFkHrk36UUS4cdTPXcwXpWidBemL9DdpWMi69sjGrLYJ6WbfF8E2+shXBtoS pz8Nv5w6qVtvlq2E0wdl2oc8pC/bplXy5JFVNyCOY9cdU8rjigs2aj4MxWeRlTZLF+GUW6asThOy ye9D4mjbkN2EhcKZozg3Zh3n5JMTW3bOqhvVI1QfNww727HV1cVfOfqdRGXSp7Q34vavUDpXikC6 svNLHmXKD0Fe7JEO/qaNNZUl8SHMr1tenjxc2yLladuJLQqDRZOY8kmHxO/MUJiLwpWum6TZNBxw 292lU/2A3jrbu4qdsiHNFsKYGLNOakXSVAFHwL2KlAd2ZB1XaZAe25G0vIRLepF3333XvPbaa7Yf QtAuzFOc4IqOEa7Cjmmk5a8POnCOXGfTh7Yq2h9uGvSm/WhCWNpiM4uy6aFIHurHp4jU7uRhHIUc bVefr5t9tZVEsI0u2jprwRyC/saWNNxyi+LbFwJ7sRXdokwZIfLKLVsPII9rYxHy7KhCEX20Z1b/ +3apbgqry2a3b32dhBFXV1mdAvu+cM5ZWfYSF4rn2GKe0vhJ0+H3Q6/g2iPnR9RlK3o4N5U5j1eB cpBOtnPdutvVpTr72yEUn5YuK29kYOjYi538geBOUApz0yBKI0JhLsTrr3R3A5VXBfK60suE7OTE q1tQfEhXVz/45ZZBeTV2fF2ckDkRldGvBYkWJVUgH/nrdmTRl+Uk1Ql2I1lt57d3L4HjxyfBaDPZ KVH/SNw6sMmeX6tGzlb4F412kSMrnZSjX9jdcePqBuKKjCs3H3qpTygffcSYKDvOfLvqAhv9q66E uceC2ozwLDsUL3Ehjrb2debhpguVz36eXSA9WencOOz0x1oVVCY2opO/dSG9dersJNRf/R+iSD+2 g/pA4pbl91Mn7WgXbGNs8uMTnxHivF92DKi+/vw3mHD7SOeGdlCb+DBfuw5yJ1DZg7UvIhGfrjix iPC33XgOLDceCMs64Fwdkk5DGUUmAaVzbfOll8E+v0/Y59lmTmghlKdd0JG1EMmCvMrPX7+dQ/XK g7ShRUlRVCZSx4nQBd1VbKpCkbKUpls2lQGb6EPan236g4WDnCkcUdvP3q3BbLsC/P2SeiYh5JET q/GlMhCNHf4qXiitcLddFM5fnEJsD6UljDpSThnSyq0Cunx9oX03jG21UxbKJxFsu21btv7g6hO+ 3jRCfdstKBORDXWhuteps5Pk2drpvlE/dLqcTqN+/6Qxz7z3/nvNuSaJy4I5EbHbjfzMQ3WPyYGi 3T4lP22BaL+bUF63y4xEOkltTiwTFAtBTVQ6WIocMEpDXokgjv00PaE4P09a3qr4NqZBuUxWtEvW gtK3t1cI2aU6ddpe9FNOO2V00r5IvdDfSFHoW1eqQpksznR8amyPTaMMlZeEwBc4rkl616ENQV6V 0e7YBulL02NtLVlGHXa1g2weSBvaoa6+rQrjITx+I5E+OnGMhfQRVsd4HKjjqW7c+R+GSr0ikYGi NieWg9E9efNXkofy6gSsbV9XiLQ4N5y/rr52cXXnQTq/Pj7SV1Rnt8CeOtutDJSLRIYHef2tsag0 Ol4k7ZCVX1cUQvAcrL2K23CARZ49qoM7V1YlVFZe+XlgW7t2tYPsH0gb2mGg2y8S6WWKHtt+mqF0 TBVtg0gkkk+ttxO7B6YOVFeEG6ZFXSheKI3SSUJ5hRvm5ulVetm2gabX+y7SeTjOcfyQuhioMUW5 1KfTVKlfrxxn8XiPRCJFYK6I80UkMjzp2DOxoMnFn2DYz3JAfZTevaLp72dRpIw6oBxfIpFIk3aO C/JwrCN1UdWWOuhGuXWXoT4YqDaLRCKd4dRTTzVXX311v2ObrTPPPsscffTRVu598P5mRMIpp55i DjzwIHP0MceY5196MQltcs5555rf7LC92XffP5rjjjvOvPnmm0lMeer84TISiQwtOuLE9psIG9ta /Eh4/ozb8MouSLWAkrhOLDLQuLb1ik11M9TrF6kfxomOfR2zOm57Fb77esKfTzKLL72k+c73vmv+ /JdTk5gmvBV48y02N/POO69ZdLHFzNXXXpPEFKcT9Vfb1g228my//4bhSG/Rqf6PDF122GEH83// 939mnnnmab2wkWN87XXWtuGSCSeeyFxw4YU2/g/77tsv7mtzft08/cwzNm6zxrzoxiGzzTabuf/+ /k5wHnyWZ9tttzVzzTWXtY25Fll77bXNlVdeaefgSCQyvKndiQ0tTrWI1V8myCq/rim/xF0QIyFk i9L4ttUJun2JRCJjH7tljo1uH0dffPG52XyrsRdiBx92cJLCmC222rJf3EQTTWRefe3VJLYcL7zw gjn//HPN3nv/3px22inmmGOOMs8+21wQlkXtWzf0gZzYeGWkd6Hv6Z947onkwSddttiibx5bccWV kxhjzjv/HBu20MILmuuvv94cdfRRdv93v/udjZ9gggnMnN/4hrn3/vvMX04/3cbtvc8+5tHHHzOj Ro2y+/sfeKC55da/myWXWsruX3rZZTZvERjH6667rs2XJptvvnlH5rpIJDJ46OjtxGXhe2TPPPNM YwH3bOqv/ZycES3W3P0s3PSRSGRw0o3j98mnn7KLJBZjv/jVL8wuu+5qxhk5jplp5pls/B133G7j 199gA7PzLruYkSNH2v3zzj/PxhcFh3CnnXY0M8wwfWthJplxxq+YJ554IklZnE7OcUXm2cjAQh/F c1ykCKy13Dln7bV/msQYs/XWW9mw3X+/WxJizNXXXGXuazitH3z4of3Rbscdmw4tLLb44maueeY2 RxzVdHYXWWyx1ufGjvnTMTbsr2eeYfeLcPvtt7fmVWSttdaytzTPOuusrbBJJpnEfvM7EokMX2px YplImGBuvvnmJKQc99xzjznggAMai7kZzMQTT2xliSWWMLfddluSYmy0oIon7Uhk+NANJ+qR/z5i F0lTTjOV+bLxDxZceEEzYsQI+wmdvffe2y7iXnyx+RzYRhttZNNvueWWdr8ohx9+aGtBFpKf/exn ScpIJJt4DoyUZcyYLxvrtmPMtttsa0aPHm1+/OMfJzHGrLfeT+0cNP7445uRI0aa2eeY3Zz+17/Y uBtuvNHOhbc1HE2x00472fQ//+Uv7d/zL7ggiTHm+BOOt2E777pLEtLkk08/SbbG5vTk6i6yxhpr tMb3pZde2nJuJ598cvPSSy/Z8EhkuDNczwFtO7FcMeW5BSaVFVZYIQktzsknn2ydVk1YrjCBnn32 2UnKsQl1GmGuRIpDe+EkuBLbMNIraHx2eky+8eYbZqZZZrRz0B577W6OPf5YO0d953vfaZQ/xqy+ xupmkUUWSVIbc1jijG608cZJSD5cpfjmN+drzXU893XkUYeZP59yopnlqzPbsCmnnNI899xzSY5I L8OY5Fw4UPMlx0UkUpWpppra/OhHP7LbX3zxmVl8iYVbc9PCiyxs5p57brv9p+OOMTffcpPddp9x /UXivP5o5ZXt3+uuvz6JMebII4+0YQcfcojdP+nPJ5t55p3HfH3OOc13v/tdc/sdfc6wuOGGG8zX vvY1s9pqq/W72nrrrbdaBxp9XIl96623kphIZPiitdFwpG0n9sILL7QTCrL66qsnocV4/fXX7USl /MiCCy7YmjCRr3/96+b9999PcoyNu2hQR0oGakExmKHNfIlEeoVujcdFnEWcZL2N1rVx66z3035O 7N+uuMzGb7JJnxPLrXonnnii2WeffYK3BT/9zBP9dP/jH39PYow588y/tsLPO6/cLcqRgQEHlsdh Bup54ThPd5a8c+Fgbv+PPvq44RBOalZaaSW7zw91yyy7pJ1/DjpkPxv2ymsvm6/MOL2ZbfavmlNP P8mMO9645oEHHrRxvKTzhwstZKaaZhpz7Akn2HzXXnutjYMjjjjChv351FPs/kIL959bl1l2mWD7 vfpq/3cMvPvuu2ap5PlahDtVdLzF8R8ZzsjnGY605cR+9NFHZmFnQlpnnXWSmGJccsklrbyIrro+ /fTTZprGhEgYV0Bwdl1CJxSFRQe2XmI7RoYbl1/1NzNq9CgzzjjjmA02Xt8+KjHH1+awv/x//OlH ZvsdtjNzz/0NM+bL5nP7V159uZ2rNt54I7t/1113mfHGG681r80xxxz25U0un3zysTnppBPML3+1 jTnmT0cloU14wRP5xh13XHvlIdL7sJjmza7RiR2a+O2rtcZQ4MMPPzITTTSxWXHFphMLSy+zhBk9 7ijDS+7EYosvYiadbBJz3Q1Xmcknn8zceNMNNpx3mDBfrbv++ubd9983U041lTnjrDNtHOy2+242 /rrrrrP7d919l9nsZ5u1rqj+4Ac/sOFZ8P6AZZdd1qZHpptuOvPUU08lsZHI8GYozUdlacuJPeaY 5gP7El59LniT5SmnnGJ/Ldt+++3tlQmfRx991EwxxRQ2r956B7xaXVdouaX4jTfesOE6kYQcVbZ9 iUQikbJssWXzzcTrrd+88gqn/fVUG3bDLdebPzXmvUkmndi89HLTMT32uOY8uOmmm9j9xx9/fKw7 TK644gobl8dBB+9vRo8ex+aZa65v2Ct8kd5noM878XzXXXCqhspLhXBiJ5xgIvOjH62YhBiz1lo/ Nv834v/MVddcbvefePIxM+54o80SSy1mPv7kIzPppJOYzbfYzMYdmlxp1Rpu9tlnN9/9/vfMp599 Zj76+GPzlRm/YuPvvfdeGw+fNdaH003ffKHdoosumoSG4UrvhhtuaNMiXNhwr/RGIpHhS2UnFseS yYqrBTivXLVYb731klhj7r777takgyy//PJJTH9wbh9++OFkr8kJJ5zQ+pWOW5T9X7c5YbO4kyPr SyQSiVRl219uY+eerbbue1HTE08/bsOOPPpIc/7559vtBx5oPhO22c82sfubbtZ0YoFntbbZpqkH ueqqq5KYMO9/8J5ZZpnmLXwIC7Vrrin/7dlIJNJZ+JFq/vnnt489Ff1xqpf54IMPzciR45jlllsu CTHm3PPOSuahicxW225qvve9b9v9ww4/yMZv/9vt7D7fbWXtx/Ydd95p4w486CC7P1tjfciz/mx/ +zvf7vdYGN94nX6GGWzc4osvnoSGYX1IOslf//rXJCYSGfrg0wzXq6xFqOzEHpRMVLxVmO+N8Xa7 pZZcKok15sknnzQLLLCAfYsn6XiAvwg8A8bVV/LMOeecqS82wYmVqIOjExuJRNrl8muaz7hONsWk 5pAjDzLnXXiO+dZ3vmnDzjj7r+aNN18zE044oVl8icXMeuuvY0aNai7i/nJ685kvcdppp9lw5O9/ 73vmNcSdd97WSov8buffJjFxXotEegUcsW9+szkXIDizg3GB6c4pXFWedprp7GdsxP/+96XZ0vtW 9k/X+4l5883mXXFchZ57nua7SyZozIW/+NUvjWYo2mhr5we8b37rW/Zbsy6kmT65EpvnxN5xxx2t NxJ/5zvfsfZGIsMB5hYu4g3UYyqDgcpO7EILLWQnFd5IjLPK9vjjjW+OOrL/811/3PePNu6HP/xh EpIOn+jRs2R8D4xnY9NgAqZjudUkdnAkEqmLDz78wCyy2Ngvdlpi6SXMp581Pwvx6+1+1S9uhR+t YD7+5GMbJy6++OJWfJ4Tu8fvm8+NIfPNN29jsfhmEhOJRLpN2o9Gm266aes4RXCqhsJVkhtuuHGs O+Lg4ksvsu8EOP+CsV8w9/gTj9m4+5y3FLvcfMst5uRT/tyYF8f+lA4vQZt22mltG+bdTnxLQ4/u zHMd7UhkqCM/Z6B8nHfeece++8jF/QGsF2jbifVlh+22T1I0OeOMM2x4nhOLM6qXRE066aT217cs aEROHr3UmJFIZGjw1ttvNhzLPczPf/5zKxdceH7Dge27AtCYxs1+++9n40j37nvvJjF98E4AzYs3 3XRTEhpm4403bqW97bZ/JKGRSKQX4PEpvgOtYxSZZ5557EvcIuXBiZ16mqltO+Y5se6Pge63bCOR 4cBAOY0cd1NPPbW9I9Z9nr3XfK7KTixXSR966CErRx3R/A4Yn8dhcnL585//bOPynFhen06DkXaJ JZZIQvsIdWSvNWYkEomIiy66qLX48m+n89lss81sOq44xLduRiKdJbSeSOOf//yndVh1LCO8xGiw f6N0INdTZZxYXgyqdo9ObCTSefjRbqqppmodd3l3kg0klZ1Yl9defc1MM/U05pe/+EUS0kdRJ5bL 1vqsDrcohyhz4olEIpGBhE9K6CTAoxJZbLTRRjYdTuyDDza/vxiJRDoD64gitwFzR9gMyQuIJLvs sksS28dgXJekrafy6lLHHXBNJ7a53stzYo8//nj7/Cz9wN0tkUiks7hrlyWXXNJ+baZXqcWJZVJ7 +KGHzBefj/05iKJOLC8KmHLKKVuNFiJt0o1EIpFew70NLu97rz/96U9bafMepYhEIk20JqiyLpAT m5V35ZVXbh2XyFZbbZXERNrBOrHJnXeLLbZYEhqGfuIrFmkv+YxEIvWyxhprtOa8s88+OwntTWpx YrMo6sRyaw6f6yEtb/9L8/yjExuJRAYDeh8A8o9/ZD/netVVV5uZZ56lsbCbxrzwQvP7s5HIcMR1 TPPO97zwhC8UVHnxSZ7uM888s/X5GIQfmiL14DqxeW8njkQi3eOee+4xo0aNssfm5JNPbm8t7mV6 xon94IMPzFJLLWWmmGIKs+aaa8Y3DkcikUGN+2KnPCcWXnrp5Xi1IVIbeU5ar8KVNzmnebeuKi0S SkdYWngW3E7nOrCsSbJuqcvTF+mP68SG3oESiUQGBu420bzH29h7fW7ruBN78skn28bIc2KBVznz oqhe9/wjkUgkj2OPPbZ1Mrj99tuT0EikOwxWxwq75ZzmObFZkA9HmC8foEfk6bv88svNxBNP3Dp2 uaWYb+FH6sN1YtMeH4tEIt2FH9HddwDgv/U6HXdidTUi5MQO1pNsJBIZwjAtpU1NivMlwDHHHNM6 Gdx5551JaDpMh3FKjNTFcDy/unVmW1d0i8LzX3qsCVluueWsE+wy7NqV6rpSA++//37LieUOvMjQ heNlOM5Fg5Hzzz+/NffxDeyPP+7/7ftepONO7F577WUbpMiV2EgkEhkqHHlk89NjSLwSG+kWXHXU rbhDFRbFWfVTvKQIZ511hhk5cmTrmEUeeeSRJDZSJzix+oRHLzix0dHqHGWOwcFM3pzU6+Cw/uAH P2jNfSeddFIS09t01InlF8xvf/vbtkGiExuJRIYT+gEPyXs7cSRSFyyk0p4RHSoUcTq0eC6ysLz2 2mvMRBNN2DpekSOOODyJHZvo8LTH3664vPXMcSedWI0TJGscEMcPP7Ff60ftP9TJG2NV6VbbXXHF Fa25j7skBst3sDvqxJ566qmtRolObCQSGU7sttturfkv7TuxZU9QQ3FBkFYnhQ/W+g6E7W6bdbvs XoP667naLB5//HH7RQQdq8juu++WxJYnr/3deAT7JGl5hhLvf/CBWXChhVpt3Skn1m3bvNvKQ89O RyJl0Hirm7Q5QeUpXuM8LX0WjH/eEq5jcuONN05iep+OOrF///vfzXjjjWcbJTqxkUik02hiH+jF yCuvvGLmnHPO1kmBudAFO7WwSjvxEOaKwga6bnXjnohdVNdeqa9sCdnqI9uLpK0TyitTZrft6ybU jTcK45yk1ZPPWeluMcn6669fuV3IR7/LeQ7pURrFK33VMgcb9MmKK6/Uau9O307stncazMNZTm6k Gu6YHurjW+OsbtJ0Up4rzCGffvqp3S7Ltdde2zoe+bzOYPpWfcefid1iiy1sw0QnNhIZODTRDWWo nxaEnTiZlOGmm25qnRQQ/0qsTji8kZ03n4bsVZ8R58YPdN3yKDvO0vpL9e6V+sqWIvVTv5Vti3ah vDJlZqXttu11g/04JmkLuxdffNF873vf63ecrrnmGo3x2J4zQ1nuWAmV7YYrrQilH0wUsf+yv/2t dYFjqaWXTkLHBl1Zx1HRtpKeEMT1wjljKOL2D9tF+2swkjXG2iHvhzhBfNUfYrbbbrvWHDjY3hbe cSdWH/yPTmwk0j5VTwLkq5q3DrpVNuVwIhnoBcnLL79s3+6nE8PVV1+dxDSRnZygWECFcOuCsK8w F4UjAw22ccItczIlj9pAdeAvYVpcDmTd1LbYUcYW5ekmsrWMjS55+0Wpmq8ThGzhLcSzzDJL6/ic cMIJzH77/dF8+OGHSYryuOWwLcmC8cHxwjygsZWXp9Oo/Dxb2rGTHxammXZa2/ah78SqbB3/7nHn llvEBtJkta3CiugabqS1mXDbNbZfsz3qhDZlfuB4cY+BEMSlrSWy4JvYk046qT0W+XvPPfckMYOD jjuxJ554om2c6MQODHFiGVqE+jP2cX96pT343qQWyZdeemkS2gd2Zp2YCHfj2OYkpVvfFKd0btqB gvqUdWJDqK6+E9uJero6te2WQflIWXw93aBsmaG01PWDDz6wC6du4tpStt3KpP/rX//augqIcPvc 6aeflsSGKGcLYE8Rm0iDA8vx4o4xwquOuyJk2UYc9sixLoL08VdzlI7dEPY7sdNMY9t/kUUWSUL7 IB93qLzxxhvm1VdftXesuBAfqgNzDz9EYLsgnSTLpjKgS3WsG9kaIi08i6p5eFvtO++8Y9s0DdoZ kc1uWW6YHzeYoR70e6g+dYwtcNtLY90NC5EXH4KXN80000ytuZD3eLhU0dltOu7EHnfccbZxohM7 MGgQhgZi2okgizRddYBebJJ0qpyBRvWsgtsmbnt1A8pzpSzkYfJ3TwBV9FRFdkvaJU/fZZdd1jo5 XHDBBUlof7L6D51+HPtaYKYtoNLsGWxorLhtoPZqp35++7AtvSpP8fyVHWXxyymD8qZJ3bh6qSu3 2r7++ut23y1XaYpA2lCbtotrh19GHjzrNf7447eOS+TUU09JYttHtsm+Ivi2k5djvB0niXxImh1Z dhJGXteJVf+l5SFeDg0i+5EQ1olNvhO76KKLJqH9IS8/prz77rtWp8A2PtGjb1jKHv7icJHHTe+C TtWlHVTfqv2TBbrT2o04pAxV8gBt/Oabb6a2JdDebrzbrlXamDySXkX9E2rTKu0cAj3daAPdKYvw tvDB+Emxjjuxf/rTn2wDRSd2YOBASDuwqhwommA6cYDJVtnVqXIGGtWxXWgbLVaycNuRv1XLlh5X Xxkol8ULv5Rjc1U9VXFtr6Nc6sNJHFF9XLhNZ8SIEXb+O/fcc5PQPkif1X8aJ67N7Oe1nfINBNgU aos8QulVV7WPdFfRL9BJf7ntgy4WJYT7ixPFyYYykLeqneTDDunwpS7QRd3cOhKmtnDLlOSBHo5x rqShh79qVzd/SC953fYXhLntYfeTvyyi045BF67m+c/A7rHHHkmsQD/lUB76sKVYe7fscmwtgl9n 8imsqA4f5U3LT3iafoX1/e2vL5SH/sV5pB8E6eibT5JbIV1cJ3axxRZLQotB23CF1r31W3ZRTlq9 wI1z0yh/GdLGarvQlml3Qah+ZaiSB7Ajy4GF0Nit0paCfOhEqupwKaKjbDnUV/OZT5V2DoEe2VVH O6Sx+uqrt+bCtddeOwkdXHTciT366KNtA3Xbie1kxw8GqL8ONiaitAOOdGlt5cdJZ1r6TuLbMlB0 2w71IRIql3gm/KKwoOSXbfSVRXWv0gakZxzy6y6LydB47A3cevnbzX3V3+2b0ILmoksubjmxfz5l 7Ks96AjlEyqDv+Buh1B6Leqz0rqQx9VN/qzFi8pxIUySZ6dPWh4/nL8S2i00hhWfhqtDsM2iUS/Y cuPYpy2yFlWkCR2fhCNlQY+fjzAky44qoI+6U0fKVDlCdfDDfdx49HEbIn91fEgP5VGWG+bq5era U089ZecJQbybT2URNqbhaH7xRWO8NoTtRkySqz/07YYbrt9asCEbbLB+EtsHeimDstQmRZFdkjop qzMrLXG2L5z2smFWsses1StxIA/97ef9/PMvzLsNh/WTTz9JQpoUuRKbBjbQn5QnbH0YDw1hG0lr A8LdOLY1HotCnjLpiyCbNNYHA347qy11nJYFferHKvl9iugoW45sDOG3R1XQUYeeLHj2deKJJ27N h3fffXcSM7jouBN7zDHH2Aaqw4mlUzVI0kSQro4BRf66BmY3wWZNhkjaQQd+24lQ+EC0A2VSn14g 1CadhLLou7STgsZ5UTjxs0DMGg9pqO6SMmAjZSOUXTZ/nVSxX7h5XR0hnWedc3brBHHCyScmof0J 5ROhOPZ1bCNsu2kIK7sA98tBB+MtDdmQhqurCGn6qANODfa4kJ4wjaWipNlFOE4/5fnItrT2JJ62 whb/GGXb3c8C3dSFv6F8CiNNSCdhylsGX6fskBTVqTT8ZX7BSQnlQx/tlKabH7i4pY0rbYI0tD9X 3mhn5SE/V0u/GNNYNI+hfxgLY5fJ24Z//vOft45FZOuttwraB2oDyuRvUdCXptOlaJu2g/ovhOx0 bWD7088a83Py45cf5/4tCunpk48axzDiknclNtRG7r76yA3jGEaIy0K6lZe/vq48SJtXTju49vUy oX5S31RB9e5m3cuWlWVfqD3KIv3t6slj4403as2HvITys8bxPxjpuBN7+OGH20aqy4n1hUGjgeOK JvFQXFFIqwOyTL52UJmudAK/LVhYuGXJjrR6K39afJ1gRzf7IItu1dmF8tQXftll7CEd7egvtrsB 9mctCrEna7zVCWVIylImz1VXX9U6SZxwUroTm0ZanNpSx2yVerQD5VGuD+GKK2NTmj6utrz99tu2 rj6kJ16L1iLlkS5UDjAu/bEpnfylLN8ONz7UH/zVdhakoWwdH2l5CNexKxHkw8a0+qXh66mCqwM7 eJaWZ+lcvdrmb1Z/EefXg7Q4r1zdxcl189orh/b237A++NWvftk6DpHdd+//8pIQ6KOt/THh4pbJ dla9hOpHX+elbQf0++PVx6/bF8kYyrKrqs380OCS58Rimz8G3LKJ89ubPO4xGLKVsJBuX1ceafrb xbWjE/rrJq3dqthOnoGos1umbKhqR9lxlEYVG8rkefLJJ8wUU0zRmhMvueTiJGbw0XEn9ogjjrCN FHJiy3aU0rvCoPEHjh8PSlcUXwd/u4HKY6JF2i03K78bxwnPbR+1V1p+wv2TQaegLNkie9Ls6jSu Dd1E5bZTdl6fdpI82xlL/hjMQvry9IYgfTfa4bY7bjcjR46081+WE5tmB+GhOQDb84494rSgqxvs ydKbVp800vThuGTdeu5eeUHQI/EhjDYLtScozkXp+MsVYcpycfWwLRH+fhaqg+oRgvC0RTq2Y19a /dJwywzlI4zjknLTcPNSPldREfSCG69t7fu49rhgAz9o8DZNtvviw3rEH/f7Q2uhhqy++mpJTDbo py6qQwjXRrZDdvvQjmXvIAD05ul2Qb9bRiivtTdpP24t/ujj5huA/bTYy0vqHrj/gX5x/FDxwgsv JHv94crr+RdcYC6+5BLz2edjv93WdWIXX3zxJLSPUNu7Zat+of4hLK0vCCOfG8e2pChl0pbBtaNT ZdRJVjuXwa13t3HLZVvjJ40sW9Paoyzo0Bgvimwvwi9+0XdnyhJLLN4op/zjZb1Cx53Y9dZbzzZU HU5siKI6ypal9GXy1EmRgyHPviL288ur3uantPzNK5+4tJPIUIZ6Z7VLFXx9afrbKZt8dU2wnQDb WOAVtU9tUaVOjNtOOXgut995h33jH/PfiSeflIT2R3UI2UIcx6VOZKqzJAv0VVksF4GyfXtdu4jL s88lTZ9bd5B+4fZjXnkqgzxK6+tSWYS7cWz7TqyfJgT6/HrlEdKrff5Kp5+ObdUPceOyII9s9HUC 7csVUM4TWbj5OJ+Qxw3TNn9lfwjCQ3HUiduU9ayt1dH49+X/qGu4jY8+5sjWQg3BaXriiceT2DAq 322XEK6dbh6FhSCeceRfaS4C/YAUxbUP/H179TpxYGGTTTc2iy2xmHn/g7FvA+cFdbTfMsss03q2 lfcqLLTQQmaqKacy8y8wvznksEPNiy+/ZOPeb/T/yqus0mr3xRuL5Fv/cauNE3lObFZbEs7cQHso DX/T0vuE2r5oXiC/e4yVyZsFerLq3Yuk2Vu2DqQfqHq75bKtOTYN4t2x51JXPdChY76oPtJhm0so 74svvdg69pCLL7koiRmcdNSJffDBB80kk0xiGyrtduIyHU5aN32ZvEMRTaYh1Fau+HAy5VMKzz// vF0YhAjlk75uTbgqb6hB+4XaMK2uVdtB+dz8/t9O4pZbJ+jMO+GE4MTQ/2pOE92WSNzfLr/EnHjS sY2F8OFm5113NFtt/TNzwYXnNBbS7yWpjdl3333NSiutZN9w6r4pU9xx150tJ/aUwGc8KEvHMMK+ BIiTI6dwpde4UVqfrLh2kR0h/bKvKLJTIthWPdMgLs2OEGnp2Sdc7exDGM5H2hwp3Lxso89fhLAd EsXl1cnN46dhnzLT6hEipMcF++U4FoUxS3uFkI1ppNlDm2ADgk2q4+dffGY++3xsB/v4E48zo0Y1 jz1kxhlnNDfddEMSmw16s8YDuHZqO6vfgHjuLKAObJeBc7V/J0AW6Ked0rC2Jk7sIYccbNtoqmmm bCxw+19Z5Yo6zirxyy23nA2jjltvvbUNm3iSic3IZI478uijbPyOO+1k98cdbzwzzXTT2u0JJ5zQ PPrYYzYeXCd2iSWWSEL7UJuGIFzjQBCW1/6iaLo0KFd3gFQhrWz0lTl2Bxrs9EX4+1mE8ncTv+y8 8UEfMce1O46yQG9Z/aT1x08o/1Zbb26PO2SllVcwY74cvFdhoaNO7EYb9T04nOXElu0oUSafUHlV 8vYamvSqwmTM4hspq4f2o3ykE7j9QxnY2qmyuo3Gn+rDNn3AlQa33u628MNCaXxII+HkTzmchIvk 9ZGeMlTJUxTGLWOjjP48e+66+/bWvOXL9tv/xqY5/vjj+4XzXBe3O7rcdffdjYX0KBv/l7+enoT2 gQ0a2zopIrKPumnfT6/jQWldlM4PL0pevjT97DOuWHBXLdsFHWl6FJeVxoU0aW2iOLdNfbKcCOVH XNhXHwLp0srXX+kJpYMsHa4UgXT+GPMhnHqXOT9k2aAy00jLSx534ag0vDjIvxXuwovON/83ov9x e+mllySxYxMqk32NhzTcPNLh63EhTj9KuWTlAeLpA/IWhfHqPz/sQ90OOfRgMyJpq6WWWtLW2YXP bqgNd951FxuGHRNNNJGZY445zGNPPG6uuOpKG7/Db39r42eaaSbrtF53443m2ReeN6skV2Uvurjv io/rxC655JJJaB/YnWY74fxIwjnT7R/aFcmqM3FZx3lWXkHerHGRBzam5ad8VwYrZe3vdn2zysqz pd3+F3n1LdIevq0hu9z4Dz5430w3ffOHJXtMXuR/vz6/zF6jo07saaed1roSUZcT2y6UVWSyGyy0 Uwe1vaQMpK/rYA7h2kMZnMT9E+xggbpozAm3zakfL0N57rnnrJMp3DYQbpirowikZfHwyiuvpC7I 8yhbJpC+U+MEvaHFZpadefa/9tqrZsWVlmss1MY3U001uRl33HFbk/55551r7r77n3aRxm1wXJGQ o8rnxFweePBBM3r0aBt35tlnJaF9yEbsZ9HJX4UhoTlK4dTXjxNqk7T4PMiXlVc2+GnYZ/zmLZ6L go40PYrLaocQobTS5YsLC/c0JwIbQn3ihgNx7PsoD39J6+txURoXhfE3LV8I0uaNJcLp05DdVVCZ aYTq79qZx7nnnWUmbBy3Ol6RvffeM4n16Wt3tzxgPzSvpBHS4UN8SB/lZLUJ+YrWXxRxYm+/4x/9 2mmJpZboV8Zzzz/XeqYf2WHHppPKs7M4sdv8fFu7/97775kppprSLLbE4ub8hqNK2lVWX93GgX7w 22W3XZOQRj836jPNNNPY8KWWWioJbaK2TLOdcJxYfox17aWNkKw6k1796qbTflZeUTRdGrIzC+xx 6zYQqJ5l65qVJ01nWvp2CZUFhOnumrLtHNLJftk+c3WEdBbBLZcxxdjO4sYbrzfjj9+cH+eZ5xuN 9eA7SQxgw8COuSp0/JnY1VZbzTZYmhMrqnRgFdxO18DpVtl1UZe9Gvh5E3+IrLZz40LxZSC/Dk7s rYL6OwT6q+rNwq032yyAXQcVlEbx/m17vg4fwkLhaZCWdsSBLZPPRW1ZttxOtDGgm/Hh68+yk7A8 +7/88gvz5JOPN+RR8/0ffNvOYauvvrKNO+igg+y+vqv2q1/9yu6vv37/704+8eQTZvwJJrBxZ597 ThI6Ntipq+OCfnrppZf6fWoE1JaqQ6getAe6/DYpiltGCMIZryH97ZYtKIM2QJ+P7OIvC5FQmhCk xy6/bmy7+yGwJeTEko9wxNfBvjs2lTYL0khCoAudfjz7oXAX4vx+8dvChzj9wFKUtLYC2ZmGbOSv 7HLD0vjyf1+Y/Q/8gxlnnD6na5JJJjZ777PnWHVugv6xdaosJK89yyLdLuwzhmnjsJ1NytqBrrw+ e/W1lxuO6FZm4003bDilE5pvfWc+8/EnHySxxmy40QZmnFGjzNfnnNO25x5772XDmcu4OMEVWPHT 9daxaZZcfln790xnvrvgwgts2J5Jfrjx5ptaj5otvczSSWgT6ioJQTjnScRNk5VH0Kf++JO+vGMz DZVbpHygb/LSFdXVSSi/iK0+aXmkT/Ml250ky37CeXafY6+sHaRXHulWWVV0cUdBaCwXQeWSn/Uj FymybNjz97+3xxzCo1L9oa0aMsiuxnbcid1hhx1sg/lOLI2vjlJHMLnwt0wH5uGn8cssU16vgL1F bC6STmmK6CuKq7OoXtKl9UcZPT7k04krTUdV3WXgV3He5pi1sPBtZKLPeoaKsKx6hSCtm177iNo/ Czc9UpQyabNQudjpngx9/Urnh4Pyh+J8jjzq0MZCbqSZcqopzGuvvWLD1lprLXsl4plnnrH7//73 v+0cxy3Fbv/efPPNrefFLrzwwiR0bFQX+lKwz5X5l19+udUnsjnPbvS068S65YTK8+0VlCk7q6K8 lOGPfdlF2YovUhZp6BvSh45BFhLcDh6KU3mIXxb7tLUfxzai9gD+Zh3/RaAcleei8rKQPW66vDzg 58mDhSFvEfZtFFn6yOO3Jfs4ebxBN8Qnn35sfrxW88dyyfd/8F3z4L/uT1L0B90qx7eF/ZANdeHr pDz6M22ObweVxV/Vk7+hcr77vW+Z+ef/fuOYas4bv99rD9uO+x10oLn6umvt9jzzzWc/lXPkUUfZ /fvuuy/J3XB4N97YjBgxwiy53DI27sabbkxijDnzrDNt2M677Gz3/3zqKXZfkuXEuiKwj/aij8ri 6wL20+azPKTPlTyKpEnrp25TxFYfP4/aRXVyj68q+stAeSqDbfqZ401zqBtflCy7y+piHD/xxBN2 bQhZugV2kw+HlfWh2lV3X7AdgncUzTHH7PaY++73vmvnaZ9GL0Un1mfLLbe0jRa6Eut2FtvqjKyO 9NP5+Dr8NG54mo5QWK9CHXQwuqh+miy6CeW5UhTs9evRLpQvvWVsqRPKZcLglz8WsZI8e5hoWQwy wYXahbAy/UtaJjpsYTLHBrWNdBXVR5qi5daJysV2tw5lKWL766+/1rrl7Zg/NW8VJt/3v/99M/HE E5unn37ahuFokka3xdGGhxxyiH1hCeHIZZdeauN8VBe/DoSjhzrm2Uq80iPqy04SspcwJM/ePJQf XRqrLsQTnne7pA/trMWvn4/jgkUBaUI6VTdEkA7bfPuAuLQ8RSGtn5599XFZQvpCKF2RtD7kYd5K W0wRlnXMEkd7Eq/yCbNXK1I+xr/1ts2XDElWWGF58+9/P5jEjg366G/+AuVQnoTyGSdV6l8FykmT tHYqg+rEMYP4OmmLqaeZ2r5FGJ5+5qlWW6686qpmueWXb+0fePBB5h933G5Gjzuuufuef9r03EUy +9fmMHPO9Q1z7oUX2Ku3hx15hI2Dww4/zOY948wz7P6VV15p9tlnHzNBcpdK6MVO4LeFYFvHgBte lVAZWYTSlslfBHTV0fe9Qt3tUxS3TLYZN5p/BsomF+zg+OEYLAp5OJ5ZT5bJt/HGG7eO46OTl7AN BTruxP72t7+1jZZ3O7ELAyvtACaOQYiEBiD53AnOTyPdobyQlqdXoa6cmELtQT2z6hrpDvSRFrr0 hfolD/qUiQpBR4giuijTLVf2+MeJu51H0XR1IzuxX/Z2itNOO9XOXfPMM09jr68c3khMuG4n5goe +/poPwvgWWed1YZJ/va3v9k4H+xXX7ioXvwN1VHhiNqD8YKetDydRHbU0SfKz1/qhE4XhacdEyHI Q3r9Al/WRtKH7NA4TKNsOULlZenuFCq7iu3kycqHXvWBD/noVx0PSkP45180wgJXYnfefZd+x9n8 C/zAvPLKy0lsGI5PnGzKAvRTltqbbcV1E7WdL+0iPbQ7bevD+YXn5BZeZGG7//Qzz5jxxh+vX7tK uG3448bCeaKJJzZHHNVcCD/77LPNuHXXMZ829M8404z2pU8auWv9ZC0b7165BV4ARXjoEztFqOPY 8Nu3SHuTJq/sInoiA8tw6iOu9k466aT2eJtnnrnNe++9m8T4DL426bgTu/fee9uGK+vEZolOMqGJ hHjC9VfbIhTmQrgfR3r3JJeWtxv4ZbPPyck9IbtpBtLWSBP6QAsyKNonGm+g8eeDrlC4C2lcqYM6 dZVB5XbjODzyyOZ3Jv0rBTvuuKMNlxP78MMP230+RaG+IIxnZAlHspzYsnXx8zA2mAPccUBcGZ3t ovI6XWYR/SE7aJus84ZLN+pRhIGyQ+VWKTsvH3FpcxkQT5wkS9eTzzzdcLb6XuLE1cT/PPSfJDYd xoDOmbI3q5ysuMEE9Qi1KXcg8AI63dZLmn8/9G9z899vMQ899JA5Nnkx0+RTTGGeeOpJm2bxxpz4 jbnmsldVf5K8wXj33Xe3cb/89a/t/tbbbmv23X+/Vv/ce++9Nh5whMlPeNqV2F4lrR1dNH4jkTQY P2ljKGtsVUHv7eCW/5NTvlnfZPDNdR13Yvfaay/beGlObFYnhkRxTBCcDBUWgjQ6UQny+PnYdsWF fU1IofhuIlt8OxSubcXxVwsGN71QWkmkc1Rp3yJ5SKO+r4si46FImk7glttpG7bZZhs7d+25Z/+3 m1599dX2jcQ777yzfS520003ten8Fzvx/WW9CfDSlNuJ64D+D81pnURt3+lyoGwZpM+a8yKdgbbt VvuOaZSz8o/7noMdZ9Q45vIrLk9iw8g2/modUOTcOBTIqge3ao8YOaLhTI79qRt47fXXbBvjnIrr b7ih1fbIV2eb1Tz8yCM27s233jLfn3/+fvE4upQjPmhszzzLLDbOfztxr1NkXDCu0sZWJBLCHVdV xk1anhdffLH1WBQ/Vr322mtJzNCg407sHns0XxBQ5XZiJA2lyeps4pROSK+fT2lDMlihnrrNMFQP v56hNJHeJ/Zh/XB1YvbZmy9BuO6665LQPr71rW/ZuMkmm8z+DaXjWWbdwnPBBf732CKdgmPAnfMH K8P9WE6bzz7+9FOz6c9+1jrukONPOjGJzUdrAEkIwnneDEd3qENdN9hoI7PNts1P5oQ4/Mgjzf0P PJDsNfqmIQcfdqhZcdVVzHa/3cE88uh/mxEJzzcWzgcceKDZY8/fmz8d+yfz0cf9XyLDc4AzzDCD 7bvB6MSmjZtIpNc44IADWvPkcsstV+o52sFAx51YrmLQeFVuJ846yUDoBBfCTSe9fl72QzKYwX61 Yagubj0lkcFH7MP6wQGdbbbZzeSTT2Gefrr5FmKXG264oeXAcovOTjvtNFbb8z1efUbi/PPPT0Ij nSYeB0MXrvKtuMrKrUXZuOOPb4497rgkdmxCw0Djg/OifweDIJxnRbnteDiMJd46zC2+3YIfCaee emrbh1WfiR0oNH4ikV6Hcaof3BEcWpcvvxz847jjTuyhhx5qG6+MEyvSnK92KaJ3OExS1NGVSCTS x3/+85C5//6+qw8+jz/+uLnzzjvtq+tD8NZi3mLM/HfeeecloZFIpAq8jGmFH/2otSCzi7KDDkpi w2Sd1kJOrM6FhCOk6dQ6pFdRTfnbqVq7TuwiiyyShEYikTo56aST7DedOc5mnHFG+4jTUKPjTuwK K6xgG7CKE+vjn0yqnliG0wkpEom0T5Up46WXXopObCRSE7vtvps9liRzzjWX+XxM9bcIsw5gTeGi MH+dIYd2SK0dqIpXHao35stGfRtC1JeNgOZWX/LmXjZ57cTtxNNPP73txwUWWCAJjUQidcGjhLwl XPPlH/7whyQmociBPAjoqBN77rnnmpEjR9oGrMOJZWL0Ty6RSCTSEZzppcpU88ILL5iJJprIzn+n nXZaEhqJRHz8c7vPnnvt2VpLINNON6355733JLFNpAM1GapyCdlBGE4sIod2SOBVVbvcZcg2Uram Nl9OB1gndoamEzv//PMPnfaMRHoErsJqvpx88sntp7CGIh11YjfffPNWI9bhxEYikchggVt35MSe cMIJSWh1dItjJDKc2GOP/ldguQ31lltuTmL7wHH64ovsLxa0y5BzYnNQS/otah3V5qZF+366NHBi vzLjV2x/Ric2EqkXXuaqF1Mi22+/fRIz9OioE3vhhRe2PjHRKSeWE1YnT1qRSCRSBV5tr9uJTzyx +NtT05ATG+e7yHCAhdgf/rBPayGGzDzzTObGG29IUvRHDmY8PnofXpo188wz2z6NtxNHIvVyyCGH tOZMXkDJ+zuGKh1/JlbfWuyUE8uJC4knrkgk0ku4z8T++c9/TkIjkUgevBRtrbXWbC3EkPXWW9c8 99zYt8Rx7tfV0bgOGBzYK7FfaV6JXWihhZLQSCTSLg899JCZcMIJW/Pm2WefncQMTTruxP7xj3+0 DdlJJzaeuCKRSK/hvp04PhMbiRTj7bffNt/73vdaizBk7bV/Yj7//LMkxdiwBojrgMEDbyeeZppp bN/GtxNHIvXx05/+tDVv8mJdfKShTMed2L322ss2pu/ExhNOJBIZyrz++uvxO7GRSAppa4Cf/OQn rUUY8pOfrGU+/vjjJLY/cR0xOPnkk09aTuwSSyyRhEYikXb4z3/+Y0aNGtWaO//9738nMUOXjjux ++zTfKYlvtgpEokMRdKuAnFFadJJJ7Xz3wUXXJCERiKRNP70pz+1FmDIz3++jX02Nky8jXiw8uC/ /tW6S2XJJZdMQiORSDtsvfXWrblzueWWs/PjUKcWJzZtEQd8m4gGjU5sJBIZTjz33HNmggkmsPNf dGIjkWz+9re/mSmmmKK1CFtiicXtC4Cy6KYDq3VOt8obymyz7batfl5qqaWS0EgkUpVHH32037Ow N9wQfgHeUKPjTuy+++5rGzQ6sZFIZDix3377tU4o0YmNRNJhwTXllFO2jpfFF1/c3o6fR7ed2HjV tx7WXW/dVl9HJzYSaR/3KuxweBZWdNyJjbcTRyKR4QYvdXIX5dGJjQx3+q8R+rZfeOEFM9tss7WO ldVWW9W89tprSWwYrTm6eTuxyuxGWUOdG266sfX5xXg7cSSSTd6cwxuJddfXyJEjzfXXX5/EDH0q ObHuZC5JY++997YN26tObJ79kUgkUpZXX33VzDDDDK2F+XnnnZfERCLDD/88+8UXn9u/5513butT K8gkk0xs3nnnbRuXhnQh8cpo70FvuBLis88+M9NON63t8/hip0gkjDvXZbHFFlu05tDhdjwN+xc7 FRkgddGtciKRyMBz6aWXmnHGGcfOf+eee24SGolE4B//uNV+iF+LL2TPPfdIYsN083wdqUajh/r9 C2E/sTNt04ldbLHFktDeZiDGXfyRZvhC3+tOkyyefvrp1lcQuArLuwWGEx13YrfcckvbuMPVie20 /kgk0pvwdmKdXM4555wkNBKJPP/8c2aeeea2x4aET+lwhc5H51BXWNjlLe4iA0OR1Q5O7LSJE5v2 nVj6uVfQuEtD8XnpyoCezz//POPt3JGhDP1fxIldZ511WnMo39eua/wNFjrqxP7zn/9sPRc2HJ1Y DcLhNqgikYgxb7zxRusTO2effXYSGokMb/jm64ILLthaeCGbbLJJ6nmSc6i7mOMv+yzwI4MTnNip p57a9n3Iie3kuqwK2MK4S7NJ9krqAl0a93XqjQwO1OdpfY+PNXr0aHscjRgxwlx88cVJzPChshNL o+YdVO592r3qxGpi8qUKbn6daKMTW2ysRIY2g7H/i9qcNr7ffPPNlhP75z//OQmNRIY36623Xmtd gKy00krmo48+TGL7w3Gl8yjiLuiLHp+DDeqV5TBlofYiv7u2KYLSVSkXyFU0b54T24tQN7df+Jsm kUhdMJ50PPvsueeerXl0jTXWSEKHF5Vf7FRkkrz55ptb333r5SuxqosrVdCJVu2htklrn+FCbIPI cOx/14k98MADk9BIZHhy66232ucftegaNWqU+fnPt204sB8lKcLo/MFtle75dSjC2oMrzNxWTX3L 1pX0tJFuQ/XXJGUhX17eL500obTUyQ93ndiFF144Ce087hovZFcepHfzaN+XSKQuGE+hscrjSrPP Prs9hnhs6ZFHHklihhcdfyb2V7/6lW3kNCe27oN+ICeQvLoMpG0DSV67RIY+w7H/cWL14ppf//rX SWikLuK8Mni46qqrWs+HIziwZ599VhJbDBZyOGRa0PVy37djH/mqOFiinbJDtKvL2uM9KTtQTmwn qLOtI5Gi/PGPf2zNp8cff3wSOvzouBO711572UbutBOLDiZ+yUBPLHXVaygQ2yIyHPufZ2LlxG64 4YZJaKQOemWeB2wY6lcI2+Hvf/+7mWqqqVoLLt6gmf227vR2pI3d83wvIhuH+3gYk9FHrhO70EIL JaGRSKQIr7zySutHwXnnnde+Z2C40nEnNu/txEz0dUz20qOTRx06y6JyXTsi9fVxZPDS6f7vxfHF t2J1O/Faa62VhHaO4XSMMb92c46lHIkPDiy3fw6n9i/KM888bWaZZRZ7DCA4sMcee2wS60P7qY2b bRlq91BYL9Hr9oW466677O3eLi+99JI566yzzAUXXGCuvPJK89prryUxTS6//HJz0MEH20+JverF XXPtNWapZZY2a/5kLXPpZZfaY8RlKF2JjUS6yeeff2b226/vKuwBBxyQxAxPOu7EbrPNNrahB+qZ 2IE4kVBm/GU+EukenXRqcFBwSH0+/fRT869//cs8/PDDSUh/WPTJiV1llVWS0PqhzsNtrkmbYzvV FpTFM4aMMaFy+Fvl+cXhwKqrrtJabCEsviK9BXPYeOONZ7773e+2nE3mOz7X4fbdXHPNZd+GCsx5 +gY2skBjffdiw+mFf9x2mxl//PH75d18i83tfClwYvWJncHyndhIpBe4447bW8fVRBNNaF5+uXnc DVc67sTusccetrHrcmJZKGixmiYu/n63GKhyI5HhSN1OLIs5njPhRzjenjnrrLPaKxLi3XffNSuu uKKd2yaffHJzwgknJDF9uM/Errrqqklo/YTmvaK4+dppu3ZsKAvl0NdFfyiswy6VmaarjjKGGkce eURrsYUceODwvmLQizz44IPWeaV/FlhggZajueuuu9owHFleSsf8x/6aa65pf7Bh7uMHusOPONys v8EGNm7nXXexeef/4QJ2f+VVVjFHHHFE64rr3XffbeMBJ3aaaaax4dGJjUSKs/nmP7PHDbLeeus0 Qob3uactJ/att96yk9S+++5r/vGPfySh/fn9739vG7uKE8vCwBctVpG0NC7+fp2gW3ZEIpGhw377 7dc6UUgmmmgi89///tfG77TTTmPFn3nmmTZO9LoT6+arqkNoTm5HR1Eog7LSnFi/LnXZlKWnrjLq AFsG+rzEseAeGzvssH0SE+kV+CHuW9/6VquPll9++STGmHXWWcdMP/305vnnn7f7N954o00z55xz mnfeecdeaV1mmWVs3BtvvmHGG3+8hjO7vnn4v4+YCSea0Ew+xeStK7P777+/zXvGmWfYfXBvJ45O bCRSjMcff8xMPnlzTTF69Chz4YV9P6wPVyo7sTwv4d5uwqQW+tDu7rvvbuPrcmKRMoulounKIju6 tXCLRCLdgYWbPg228cYb21vntt9+e7vPC2lefPFFeysdd5k89NBD9uoEcXz/0sV1YldeeeUktH6Y f8rOQcqj+cvdLoI79yE4lNx23a1nQymDK0J8SsS1Q3Gh7U6B/l65nRgbaI+iV6k7wemnn25vT2Xc I7/85S+SmLHBxl5ot+HI66+/blZYYQW7NqOfXCf22WefbSyYH0/2jLnllltsms0339yO9SmnnNIc fPDBSawxa661lpnzG3OaAw8+yKZbY601kxhjzjv/PBv251NPSUKa/R6vxEYi5dhppx3tMYPwsrzP Puu7RX+4UtmJ1ZUIGpJnJdjm9hL/W0VMdMSVdWL9kxsTJ1J0odWNE6NvY1nazT8ciO3THkWPl0gf V199tZ2zcFR5Xkzcf//99puWJ510ko2/7777bPgTTzxhRo8ebWaccUb7457gigW3GpOW2+/qJm/+ KBufldZHeV3BcdL3KdnvNK6zFiovzYa09EWgTMQFXVWdxqp2pKG61a23KKecckrrOXBk/vm/bz7+ OPs7sHVSd90Hqh27BfXjzaY8n7rEEkskof3he5TE0Z9/+9vf7FVU+vjOO+9MUhiz429/a1/atfJq q9p0fz3jr0mMsS92IuzExrwJOM+/+vWvzbjjjmvDl1xySRseiUSacFz65xne8j7hhBPaYwY54ID9 k5jhTWUnlknNdVpnm20227DXXnut3Rc8K0Z4FSfW7UQWCb3mxFYBu1yJZBPbqD0G8orMYIVHI1iQ ad7CAV122WXtd9ngxBNPtHFaxLHI08mFZ8zEyy+/bCaeeGIb/qMf/SgJrYesOYQwOVvd7nvKZMx1 g7T6i7Q4tU0VOAf59XPbezjDM+PuFVjuQrjrrj5Hpw/6pTPjMm9MRMaGH56mm2664BXRe++9t3XH 3frrr2/D+KGOH+fuuOMOuw+bb7GFTbPQIgvbvzfffHMSY8wll15iw048uenErv3Tn9p9ydLJbcmR SKQPfx7baqvmMYbgf/nnm+E671V2YrkqwWvZmQCPPvpo69AyET766KNJiiZ/+MMfbKO368SKoiep Xu1QFkDIcF/wFGW4Hph1wTiLbVgOfvEcMWKEnbf4PAiLN33nkisR3C7Jtl5UwpUFXX2SE8szZLyR mDCk7tuJNQ+m9W1efKfoZpl5ZaXFcUxUnX9DxxP7dc3peXXqVa644op+DuzEE09krr32miTWh/p1 po6Dtf0GEu4uwSn1r8TyGIU+j/Sd73zHrvWAb1RyO/Ftt91m93k3yjTTTmOmnW5as9fee9v0XH0V vDeFsOuuv97uX33N1Wazn/2sNV6WWmopGx6JRMLcdNNNrTd+c4fY7bc3jz2X4TrvtfViJ9CzYshq q62WhBrzySef2Lfa6Xa6dm8nFgpPixd5cb5oYSPpFFrsUGZVfNvb0dXrDOW6RXqT22/ve4W9rrbe c889ZtSoUWallVZqPeevOJ591RVX3X7MVQ3pQOq4nTh0vPfi8dEtm/y28EmLq3uOp5yqTix5yOva 6m+X0au6VbGlKiyw3FuIWWxdcMF5SWx3ob3c9iuL2rub7TfQfPjhh3b+WnzxxZOQ5qMQPCNLf848 88z9HhMj/QQTTGAfKYNb/v53m26DDTe034udeJJJzBJLLmHbckyjHb/3/eaVXPftxDBTQy/h0YmN RLLhxZAcKwjv4PD53/+Yr6rPe4OZtp3Yk08+2cwzzzz2JMaD+prsrrnmmlajIyEnNuuE48aFtt2w EHlxvnSLOsryba9DZ68ylOsW6U1YbDFn8Yvnc889Z8NwNHhbJwu6vZOrDbqdjisRXFXg7cVPPfWU DePKFG/+1LcUy95O7B/fiBbXbLtpeg3Xxk6SV/+0uKpOiqvP365SZ9IzrvSYjI/0kqYoSl+lflW4 /vrrWy8vQ3jj7GmnnZbEhqCNJPVDm5XtBxf1SZk2H+zwlmLmKTmxXHHdaqutWn3KnHf22WfbH/Je eOEFG88V2q9+9avmnHPPMV/7+tdtumOOOcbm563F7K/+49XNRptsbLd5Z4D7PW0c4ZlnGZpObDvj LxLxYY7lOEH4gZC7YH2aTmxvojm5U8dFZSeWZ191OwlwSzGNzKvZgefEmNT0fbGQE8ubLLli24kT bqcbbiBx6zZU6zjcaLcfq+ats9x2dfUKfCuRBR3z1k9+8hP7iISuvv74xz+2z4SxgMMxZXHHnEfc 2muvnWhowhyoBX6dz8SqnYdCW1eFuhd11jrZTugu6jim9VlauPSG4gYa7j7YaKMN7diWLLfccuax x/o/TtQNaCekjnZCB+sS3ToLvdj+dcKLmsYdbzyz4kor2f1XX33VTP+VGcz/jRhhF828gAknlKu1 Rx11lE3DHSe8B4V3BzDH8ZlF2g1wdJk3icM5XmihhezVehf3EztlnFj6op3+0FjpJL16zJaFOlRp q6F+vHQTHk/ix3PNsXvttVcS01vouELc/meb44G5IXRcVB1jLpWd2G9+85t28tKV1y233NI2sr9Y 45ZiwkNOLCcKFoydOOjR58pQwq/bUKvfcKTdfqyat51yyedOXgjHMn/bqUsvgHOqE4eEKxK86AT0 wjoJCzb/E2PcktcJJ1a003edpFs2cQWTH0H98vx26bQ96M8b88RxbCBFoX76ZFFvHVP/M+uvv16/ 8T/ffPPaOxIGAtqlrrahnXlbL20/nDjjrLPMrbc1v/VPW95+x+322dUHHnjAXkF95plnrHPK8SZ4 FwCL7DfeeCMJ6Q+fIuNzZazxfKo4se5xULW/u3F+6q1jtTrUo2xdSBt6+V2vMRj6h7bXj+kI79Xo 1XbVuRifzm1btrFZY8Jvd9Lrx6+qVHZi9W1EbiGeb7757Da30/m/uB122GE2LuTE0kmqmHvAqKLu Nrjbefh6qkJe2eaK9LvxkaGD+nawUNXWduqp40CTFPv6247eXgDbuW2YtxIvssgi9uVOfEpHcJWV 51x5mR23z91www1JTB8s8jrtxKqtte+2ufb98CKgl37lL2TpIA0nI/4qX1mq2MhY46U0lKfziCvd JK884mVnEWhHfgRhnJGH/awyiMtLUxf6wVryzW/OZ/773/6f1us27dZb7ceYwokt2k+DlcYRknpD N+3QaepwYrVfxl4dS52sI3YNFWinMscC6TmG/HWAZCDBJjlZvWBPHrwcUo8jIfyw3qvQ17QtY8Vt V7Y1hvw4IIx+gar9UdmJ5eUnfFtMDUxj77nnnklsH7oNL+uZWEQNoIEv1AD8zUO6SKsDqWjeNMiL SLcrgu12yoj0Hur3TuKPrXaomr+dspWPOuik5dYHUThULadX4ZdHPQMbolNOrNu+EtqYuU7i9wNS FNKiwz8phXRRDr+ksvDnr+ZcN00RfL15kJZyNL7cxUmV8tuBstTeWShdGsRLaEuuYnH1izq6cYjb v8pLWJ4dxDNudYW3LLydW+d8ZO655xqQW4jrhnbR2C0yftTeVdqw17Ft8GU9Tnxa+9RxO7H6AClK 2fTDHdqK8VAEt2/K5OsWzHnIYGH11VdvzbNzzTVXx2xXv7n9V4VQfoVpPIT0Z8UVoa0XO7GA41lY XqHOrwYhfv7zn9tOyHJiqYAuRbuVoXKE6aSbd1CQjzycjMjHbSzkIyzUQIQjeYTyRoY29Hmn+53x XHXRPxCoTUJtE7KfMD0uoP1Qum4jOzptC88N1unEuja7dWAO01jSiTpvrswDnZqPhV+eRPukLzKf hkCvdLGdh8pUWv1VeAjSuFIXWWWWwa0T2x988IF9AY6L4kgn51bhRSCdzotu+xXh2WefNd/+9rdb Cyue1Xr88ceT2DDoL1MGKE/ZfGkU1UO7ummzbCBcc7f2i5KldyBpWNX8i312uznWkLop48TW2V7d avfQWApRZ906RRX7yNOJcdMOblvX2ebS6+pPo0ga4POlk0wySWuuxcfqFEVtr4L0+seDi3y8quW3 5cQWYeONm2+n851YDHadTW4LY9+trCqPcLLwF1U+pJe4+RBXr1D5kchA4I7XwYBrb1GbdexBr9QT O0LzQd3U4cS6NtKW7r62VR/NdXnzZBHQJ3Fxy+Kvb4Ofvijkl/3SmYXSpoEO18kQsrNIGWn4edup tyC/zoX8TdMn+6kXaaljFXBieSst+Yu0Bc+7LrDAAq1FFXdh/eMftyax9VJHH1XBL4/9NBsID42v ImTp7TYNSxKHtQlbtL1t/8Y/6pc2Ftuh7JVY7EB6pd1CqN38behluzuBP8bpO+a1gWwHt+w67VBd Je3CvPL973+/NdfyOBNriU5TZ5sItUnaHEKcfnivSmEnVoYg7rb20/jZz35mO8J3Yskn4yXoccWF 9HjrSF6ZIB2k1eTn59GBRZp2cfX75Qx3hkt71DGOIt3BPV59FJeVpgh1XonlxMaVORyXPJuILzJH VkFtEtLthofisyA9Nhe1W2nTII5zCnO8j2tnGciDPsQtu6o+F/TJicVuX78L+8TrDqUyKC9jiRfy 5JUF/MCsz6YgXCG48cbrk1ifZn70hHQVpZ28WRTVm2c/cbRbp+zMIs+uojZ92UjHbcMI28D/m+GN dVMj/IvPm49lqb514TqxSy65ZBKaDmVrHdcNqpRDO6mtJHkUTVcn3SjPrRd/mdv0/oKBQja5trVL J3Refvnlrbl2xIgR5uqrr05iOofOPRq/daF2SZs7iGv3uG7LiQ2d0H223XZb2xmhK7GuPh/C3HDK 4bkrJC1PGmlpCc+zvwiyVeWU0enmdXVkQRq1XdG2kG7lwcZuIxskQwnq085YKtqPZQm1tcI6Ud5Q o522qtOJZd7jJT9Fb7shTafGVBE6XS76i5ZRxhbSao7khC5HGOEkz+2977//vj3p143Klr38zbJd i+aioEuLSYT6sE+ZaTDeeIGZu6i6/PLLktj+NO3F/oEbdy557ZcGeejvvLxldbdjD6JxqfOMwn0R /r4PzuoXYxpjqCE2bSMM+bLRf9a5bZTD+NDC1i23Xco4saF61GFDGtSROvO3KNjDXOH/KJQF6SSh +hBWxoYiSGeV9iuTh7RuesrUOBooKJsxXOTYLgp6yrZnVlqOt4UXXrg133Ina122ZqH+qTresNEX NzxNb1ZcUSrfTkzBmtSyjNhmm21sZ4SeiQXyJvXNhHTuJOE3ktC+0oTifUJhZXHL0hXjIrj5JJ1E ZWT1WVXy6kC4xoyP4gZ6oqsKdcpbEPq49WS7E/VGJzYh2tZErrBOlDuUUJv1b6f+7RpqR+vETj65 nf/avZ2Yv2PbkA7pZNtA0Oly0V9nGWovHRvMQ9xC+/LLL9sFN7fe8qIuvhFMGA5gXVSth9sG2J4H aanXp5823z/xZcNRyZqzqPdKK63UWlAhvJk4DO3HnNJ/Xik7J9YB5VImQvl66ZjmPB/ZKtxt8ON9 suJcKLvKQlF1IS9CnVQXV0J2E54G8daJbej081pHNjkOpEP6/LRVKOvEqr51lJ0Hda5yVQobkTKg P62MrLgqoIs2lJTRrbxF85DOlV6hbnvQVaRdlM49phCfZ599xn6XmeOCvw899FAS0zlkezvtQl5f 3PBQXSErrigFnVgM6l/BL7+k8PxK//a3O9oOCTmx5P/iCw58KtoM099+RTb+/o80DXHDxpIEBgkT vduY7TZUHuoM/jIB6opxEZS3SHrVpwzkCeVTmWV0ytYQKierHmkTPXnoN+LK2NMuWhBAO+ViP3qy 6u5DWpWptqu77r5ed5/yZbebZqigOmq7Kmoj2070GWENfc1b7hptmLSdbskTOEFTTT2Vnf/qeLFT WdzxVQfoStNXZzlF0bitA9oKR0dOF3q5Wslimx8kuQLLJ2/4YeK1116r1YltlzL9zFXSMfbq2+dW Pv8ifEWZuXjDDTewY1eyysorm/fffy9JMTY4sOiWLbQb7YWuEKST1I30UracWNophG+H/rr4YW76 olC+1iVQJj9pye+eY9ww9zwmFJcGc9mYRvt8yXGU6IT/jWmEJ7cRM7+54NxavfxYUcJ+/1jldnY+ z8i4ynsmlvKQUHupDZA6QB+26kePopAvZJ9w47PS+ZRJK/LaqorOdvLmUafOTtrZDtiDMKY4rrAR 8dl9t+bXXJBf//rXSWjnkX2SKoR08DevP9z0VSjgxKKcxuZvs6BmB2Acwj4SNmTVVVezHRK6nfjz xkT52aeNifKLvs6UXtcptQ4safqSNSbdRjrCCeszzcJAYVIX2Muio8ykVBa3IyhPA7VOsjpa5bt2 iFAY0Eb6xbEo6KEdQ/pCpNkSyk97obvudsuChZbGStE6ZYEO7K+iK61d2iGks64yqCdth6gcV4iv 2hZ14JbP36q4dennuCbxaeD0TDf9dHb+67YTi811HkvoY56gr9Er3fxlQcqtziz8hNvnyueGtQtl 160TXWn6VFdEbTCQyFbsKnOuYdTaZx0bzmvzNtKx8+GIrrPuT1uLKWT11Vdr9K/vuPdvK9rEPZcw HvgRIKutsLvdPnTbQroUpn0fN95PE8rjp69iN+nLnGtd0spUOGMS3W684tIY80XDWWNdhE2suaCR 5wt0fZb8mJP8c2E/7Qqul7QFY8BNyw9Bkxe8S4V8bl63TqqjtdW3pSJ+eUXIy0NcWRuVpyxZ5bTT TlXzdRPq54+1XkJ9yl/fxldffdVMOsmk9pjgkzqcU7sNbceauMo8pTr59fL366aSEytD+5xYFkwM nv4H3OWXX2FGjx5tOyX0YqdPPvnUfPoJCwLppRGbeji3ss9ffhUc85k70TYnYF468KVNS8JmWuzi 5IlzpsFCh7DQYqJvF9Ud8VEYfxkMZQ+mNL1AOPVJQ3lJ46dL04t9tFXwZJQB+dS2eRRNJ0jvtxvb ElFGZxrooP7uuKhDbwjZn6U/L74KIZ2hMsr2E9BuHFdcpWKb/NKD6BggrNP4tsuGupHevn9MS406 N6P7wbOTM3xlhkILtbrBxrraHh30r+4wkXCyQ1555RXz2GOP2VtufbCDfKSrqz9UN425TiC9ndJf B9jG3E1bFIUR23zmkats4YXKNts2HwGSLL/8ctYZ9WloatjQHF++LewX6aMq844P+dGj8V5EX13l lkF2ZkEaiQiFuRBO3d22B7VJGjivnzSOY9ZRmsBYS33ecGAJkx7GTPNfE7Y+++Jz89EnHzcd4L6I hminP9jh2n/UUUeZkSNH2vG17LLLJqH9IQ/nZ+VVPRlT6j9E9XT1dxvZkkWRNC6krVKvvLFdVl8W 6GpXX532dHosqL4hSUM28Zc5UuPX51e//JU9HiaccEJzxhlnJKHNMpmzuwG2sZ7juAvZmEeoHdCT 1T7tUsmJBRxNrqTyt+nE0pFJZMJKK63SOhGmXoltOKdffEElqWxz4rI6E70Uze0tXzacVv4yydKf TLJMtjizfU5sc0KTY2I7v7GPThZR/K2K2wnSm9UxlMWA9dOx7Yvw90UobRpp6XQQEcdfFqHcLpdX jxDkQYog3Wl2+ZAGW920Kq+srhB+vir1rwJl+PXKg7S+pJEWl5XHxW/jIpCWOqXVi7Ay+upCdlEf 7VclLS+hjdq1/oV44cUXzKSTNX9ZHYjbietqf7WnhHkN0Q9gzCXcNsoc60Ne0pCvLlQvRH1cN0WO hbz4TkP56oMyfPm/xrERWBQ9+OCDZsWV+17ihOyxx+7mgw/eT1K40PaMAxZk9G1fn/iSBnGad7Rf JF+IsvmUjrIZm2XLgzry+Pv0pe4a88d2XnkhXYyPtHzo50qsP35snwTaRHuNVjafN/K89/775uOG I+vbGcLVxRWm+eefvzXGQs/Ekp41nNsWur0fe33biE+rZzeg7KzyieNHTX70LQp5QnXNo522KJuP 9EX6X/j6q9qZBrZ0ciyg15dQeX442zp3hs6F++y9T+t42GijjZLQPvzb+usCu1zYl41+XFnUBsxB HMd+GwnSpMUVobITiwPa9Ng5iYUNOOuss814441vOyb0TGzTEeaXNTqXTu47odirvHoGFsFJtrcP N+N0JdZejaV8/iO8kd/tAP6yX2UycCGv8qMzq1OAONnhpmNfYX5+hfnhvo4sQvmBCZSTBzax2OQl JVw5QXencG3hb5F6hNKx74bxN01PWrjIylsHWXaljQfC/XzshySNtLisPKJIml7HrQPbLIBoV+1X raOfj73+0hivDYcgpH+vffZunZgGwomFqvUugqubbe2nbdeFq69u3YBO5nf3+Ve3HtrWfp2U0ck5 TXdBlKFhuf3n8sQTT5i555m7NV6RdddbJ8OexuLkc66wf2ztQKvw57g0SENe0mvflTpBn+ZfF/q2 7I+56NGP5GXx87j7bOtHiZBuwkLhaahuWXkoyx8/pKeOLJz9cQKEffTxx+aDildsKG+nnXZqjTPf iQ3ZSxk4gEgonjA/nDxlbQP00G60X1FC5btwnP7nP/8xzz//fCsdf0PnfkF42ljIgvRl84gqZZVp Y+n3/9YJOuvW6+tz90PlaY5w24btkF0vvPBC6yVn3J1w/nnnJzF91Fubpi2s/xnnoDq49vn7ZSEv 5TD2OW5D44Q0tBPtVZXKTiyOo67EZvGtb33Hdk7oSiwvdcJ5tY7sZziffZMObaf2s1dfKScpinDr 5DbSNm8nTsJJQlplbEAaJgKdLNvpFCA/Da6FTRrEWfuSMiV0GKJ9HzePSEubRigtjitXTKRL7dEp VI5s4a9frzTcvGXzhdKW1dMJ0sonLO1ERpgvaaTFZeURjOUXX3wxdYHQSfLqVRRfD21K20Kd+q0k 82Dz5U7JYi9QxmqrN98HgJR1Yn19GjuhcrKokqcIvs68crLi2j0u3bx5dqRBHuxAWJjzox+LC94O iSNLGD8C8mZinfjLgP6041yo/KIwhzOnt7MAgMcef8zMNfdcrbGKrLHWGq1xHoI4+2Koz/UCnL60 qkORvggt0ovkKws2Mc/57UuYzoshZIsbj83+nV3t2Ku82MbCMuQ8hexwCcXpnJ8FV1Q/8dYyzGvU 0a4RnCv2jRLsX+K5Alt03IVs5tiadNLmXSr+i53c9KqXJO34cPMA+xyzft9KTxro5/GIxx9/vNRx nqUTnnvuOfPPf/7TfptZUFbWjwDopA+6SV49fLA9ZGNWOxNOvrJlDRRuXbSdZ7vaxc8X4ne/+11r 3p1pxpmat/c7cIx+3DiW88osgsYaPshTTz1lz3Mg++oowwV9zGeM8xDMIcxT2FOVis/E2j/9CDUA Bv7gBwvYzgk5scQ3r76yzcBGhxIkwh/iGg6vawZzq51fla4V3jfRUQbbNBANWXTSzUL6VIbw6+63 h2xRh/rxgjSInzeUtijt5E0jT2fIZoXl5XUhrdokj1DbuWTF9QJl26YIRerM4vyuu+6yJ+9ut0+d dfZ1ZektWybpNb5YxDUd2OYPEPZKbJLOZf8DDmidnMo4sSpHsM0JkbLK2C09ZetaFvRL0siLy4ov Cjqa55Ry7QSkp62UX+3NXK2rMjgY+rFHeYqCbk7WiIt0UBbl6GRfRDc26lxUJH0zzdjpVl191dY4 RTbceAPz6VgvcRJNHY3War7h2LmdWMiWIjaF+or9InkFafPGOm1FH5LGhX13sekiOyQuKg9C8SF8 XX4+9OHkaGFZFPIxbmhLgV6te0IQ/0UjPQ4sC2T3dkX0kJd2UR2hYW2z5xthCNvN8P4Swq8rYz3v 7cTK4+f1t2WPD3XQWktIl8SFfdI/88wz9oqp2555SF+rbRzdONKPPPKI1ev3UWj8C+nsZbCfOc21 k221fQjVq2jdQmmL5q0Dt099W0J2uOkQ5Q/BOHOvwh5/3PFJTB+fffGZ+fjTRhsn+0UJ2aZ60G/c aZTWRz5ufUJ6s1CZIZhjOJ8yXqrSlhNr/ybbujLqwoubvv71OW0HhW4nJn/z6mlDkmO7X10T/dYx bTixX37eWGTYZ2CTuMbflg2ka4gGDI2mbRqIiSTtZFUGOt+f3EP4nS17GDTkT0M2l7VT5fn50sJ9 8uJdquojzK2fm0ZxoUndT5uGdPjp0/L66SAtrY/yhnRUJa3+7SD70B2CcBZNLNCzxmWnqLP9iqC2 4DhMa5M0yKtHHpqOK/8a4a2t/vB24q/O+lU7/2U5sW79m2U0HSlBGH1TZN4B1dHa2fjr6u8EKi+r nE7YgE4JYAP9yqKqaFuVRYt7KFMn0uJQpF31o684DolXv2WBDuygvmXs8Dnu+OPs+LSLqBEjzeZb b2E+/TxrYUNZTeGZWN+BdcGuPNtC46ZIPhfSZrWZ4hFfL3lC4XWDfkkaxDF2sUcoT6idBOkZN/5C kHDNc35ewrjC82kjHuFHOYFzy48YfH6peUtxE+lg7mtKwzb7rxHnyFg0ArHFrZf7ndiiTqzKdyHM 1y3S0iPUP61dOK6UrihKT15un6Qf6Q+OaX6Y4Eqs/wOWj3SUKbdTuLZk2US7M6+58WzTDpon28XX rb7rBtSBfvPL09hxbRN+WCgN0Harrtr3A+J8886bxPRBTju+rdNTHOxj/KXZl2V/N6F9dc6rShu3 E39pJz9uCSYYJ1ZvGXZZffU1bAeFnFiLzduQpA66MmvhTyJjeG72s/6dYp1b0iZB9opu0jmgzqIz m8/vll+4ukgfQqNnDQDi3HjlJV+WDdKfpTsEedwFFsiGsrryyNObFee2gZ+GyUK/yqTlL4LKl9hJ IKW/KAspi19GEfLS0nftjlHwy6Du6PbD2VfbuGTZWDdVxnpR0BuqM/2ddtteHuTXlVj+2TD7/zBL L7OMnf+ynFi/DUJ2kwa7i4wN9bf0+rrqBv15/Vg1LotQudRdV07L6i1iY1mdLthGH/rHm6DPFJ/X z8Tb8cBjNhU5/a9/MSNGjGgtolZdbdUkpo9wfQljXDGnppePfe75KERojPr7eZA2q73SdBFOW6f1 R1GK2CobdVxKikDerLbEft/5BfJxPrHjxCuL/c/tZ3Iac0Vj263B5w09XJ21zm0Sh1jHtbEvafRS M9wTpZcAtrjtVMSJ9XF1cHzLufB1u2SFh/Klpc9D+bCHNQy2YSMOLPvuj01p5bba1YsbCLBDxwbC fgil6xaUpzmyG6g8t/70T1abFOXcc89tzb3In08+OYnpozFSUh9XSoO02My4S7OxXdvrgnbMO0fk UcCJDUNDcaDyXCwNgoSaeb311rcdlOrENqB/cIJBJ3K309D9wfsf9B+4Nk/fAaSBpZOEIJx9whFX bx6kd50K5VVZbrir1993IU8oXmGu3hBZerHXbSPSEq4yQyhNWaTXBV3Sl1Ye+HHaJ1+VfsoCPfRh 2pV44qoueF2pA/TQf+3qdfMj7nHh6lS4n15SBxonafryxkrdUB7zC33OdidhzH3r29+y81+aE0vd i7ZBkeOCePrVnQfKUKUvyCPxoW7YklZHxVcpNwR63PIkvQA2MfboxxDYqfZQHVx4rIa8No42c+MD dcyq+6mnnmJGjtP8xAmy3nrr2scJXGSv2z/8YfvTTz+xPwxn1UUOVBroVxrVNcvmNMjrt1URyIP9 obzYQL2LUNRe6vrWW2/Zv+hu9aVXvtpAevlLnrS2TqsH+dBvLzY0HFbQD3Bc2eGKK8I2ORsl2jQs mrlKi3NLWvhiTCOsIfwdw8WDRjBCLHkbR1tLCOuT5j+fdpxY6kl78GNVqO9c1IZlqZoPXDvplyK6 2imvU6geRe3vRh1CbUoY4xzphh0qL2/sZcH6Y4455mjNv8sss4x1OsciqU/ZOmEfx0iWjXW2E7oo q4rOqvlEZSeWgukInYDSjFhvvfVsJ4WcWDWw2wD81WAUbNPBhLsoLaJJXFIFylG5/OV2QN7i656I lYbyEJWvfOBu+yi/j8LT7FecX5ZLKJw8TPa0n78gAekti28neqRL21UpmlflZJVHOP3EWNXk56b3 61EUV4901UEden0daeKO3ZDUQV771llWUbpVHj/yfe9737PzX9HbibPQsSXUdq7Qn366TuOW78I+ xx3toGPPhX3No35cHsqrMcy2O86Il7PQK2BT1vFAvCv9+rHxh29yfvZpw+lLPi3XiGzGQYnmO+20 U82I/+u7Arvkkks0zhEfJrFNKJfzhc7xamvZzw80nFey2ld9C269JOghP9tCcWWQniqklUcYtpe1 JQv0uVcPQ/UPobRZ6dLiCLf91nBUGzW1Tqmc2KYk/ZGkb6bqQ9s4ttaBddL6JbLvxskBDlHFiRVq jyJtN5DYdk0kUh23/dim713Yl3SDOvr1oosubM2/PAt71113JjHVademdnD7oKwN7drd9pVY15EN scUWW9iOSnuxkw9hOnmoYvzlhEl5ChPsk554Fi1+PITCXKQDcetB3ThZu2GkxUbVWfaG6lIF9KfZ mxWXBfXQ7dSyNa2/ikJ+v12q2gdV8skG8upvCDeev9QfqVLmYMdti16of8gG2dhLdlaBOWLRRRe1 81+ZFzsVwW0jieaidturyvERSksYcw7zj2un0vIXe2mnsmWhl4WwHCn0IOgXvXiM+/awH7KRMM3V gNP62SeN+Zs7nxrOBI/S9PMiAtUM6T3nnLPMxBNP1FpAjRo1jrnvvvuS2LHBBvpP53m1sWtbGm5f +2TVOy1PGpSTZ0sVytqRh1+3KnWtCqVwZDR6xErjyLDhPg2Lkq3OwuMcVZ3YyPAi7zjp1jFUF++8 83brpWbIvvv+IYkZ3AxUP1R2Yjmhvfrqq/bzA3Iw3QWE2HTTTW1HhZxYnXzcfOxzgtTAlRCmX9bZ d2GfuLTFkE6mEh/CdFIOxbugSyd12R2qx0CSVk+RF18E6jrQ9VU9ytSHdLK9aJ6hRJm2Gihk42Dv I+YIfdS/bidWqK3cNmsHdDAXag5uF9mlbb9P2WfuLAP5sY8fGJn3VQa62q1/J5GdRVB9lJ7bh7kC 2y8/m8XUWXgD+WSTTdZaPI0aNcreVpwGZem8SnvzF/H7sA6kj79ldZO+l/tdyE63rj5l614GWqhR eks6V1I+3OUWndjIcOSIIw5vzcEzzzyzfUtwJ+jkXNJLVHZicVp54xqviMaJRXgTGyc9l3333dd2 1oILLpiE9MGErpMk2774ncA+4doOxYcgvIyTmaYHiGNxqof1BeFZ+bpFt+xQH/UyZdqiF/puIBnu 9e8EzInzzDOPnf865cRmUVefdnpsDIexRx2L/EiahZu3rAvy7NPPmHnmmru1eBox4v/M9ttvl8Sm g806d/IXZ5btTvUZesvqrpJHpOWtqi8LdGa1nWxRmrR0IbLSNjQlf5uObHGtncN1YpdeeukkNBLp bfzjrMwxCtw2PMEE47fm4YMPPiiJaZ+yc8ZQobITC+4JDkdUnwhw2WWXXWxnpb3YyZ3U1Ql5nUEc +dzJ3pUQWXFloc7cnutejXWhHP16PdRQO9bZnpHOktdX7rEUqQ+c2LnnbjoOA+HEDlU0nvPGda+h H2u7zZuvv2FWWG751sIJ4UVORVE7Yzvnvkh18sat2jktvl3StN57/33m/gcfSPaavPTKy2bzLbc0 K668srnm+uuS0D4OPORgs8wyy5rtfruDea+x9nO5+LJLzfLLL2+WXXZZc9hhh9kXWrm4txOTJhIZ Diy11JKtOXjWWWe1PlOkPSo5sZpg3ck4NPlec801ZrrpprMdlvV24rKoXLesboODypVYOfE6wRPO X4VHIgONe7z4xw3bGqtueC8Qsreb8EMVL3Z78cUXzcsvv2yfwXTBSX388cfNU089ZR0UH+5W+e53 v2vnv+jERjhfVP1hkyPAlaLcdMONZt7kbgCEZ2APPPDA4HgtQq/NEYMVzWtaO0gGon3/cvrpZoKJ JjQrrrhiEmLM4088Yb75rW82x82I5tjZbPOfmY8/aV6k2P+g/VvhyNLLLtNyVM845xwzcpxxWnHI fPPNZ+dR0c6LnSKRwcjOO/+udTzwWMctt9ycxETaoS0nNg+9mRhp14nVpO9uF7WDk4No50Th52Mf fXJaWbSysGWBULWMbiC7O4F093L9hxv0hS8Kp696sb9c2ySdxm0bHhfgpUycbCaaaCIzevRoM/HE E5ubb26eeF544QUz77zz2u9sEs/jEv/6179snMBpWWCBBez8F53YgUXjaaDGOeW2c3cOVrviEwo/ /LDDzfjjjdc6B88zz9zm2muvSWJ7i4Hql4FEY9KVbrYDjuROzsJ6zTXXSmKM2WqrrWzYxpttYt5+ +21zyl9Osfsnn3KyefW1V+32IostauP+euaZdv+ggw82L77wopl6mmms3HrrrTZ+8cUXt/E33nhj or3/7cSu8xyJDEXuuON2+xZixjty0kknJjGRdql8O7E/2WoSdrnhhhvMeMlJtF0nVhO8L3WCvlA9 RKg81xbysVDBoQ2l7RVkayeQbqSX22A4Q79Iehl3LHVrPKmMRx55xIzjXE2YaaaZ7Euarr32Whu/ ySab2HBuCVKaNddcs5+N2Mz334hLc2KVnr++ROqDOVlzc7dRX2ocp5HV58SQU5I3Ok77y2mtcYlM N/U05orLL09iewvqndUukc7wz3vv6TdG1l577STGmOVWXMGGPfnUk3b/o08+NNN9ZVqz5tprmL3/ uLeNO+SIQ2zcm2++YcYbf3yzyWabmuNOPMHG7e8863fMMcfYsCuvvDIJMebpp5+2P/4RzrwZiQxV mNtWXXUVO9aRJZZYvN+dMPF83x5tPRMrdBIKdcQiiyxiO66KE6vOdfW7251A+kP4ZYZsKGsX6X0J kRVXFvSk1bEO6rIzEoE6x35Rzjr7LHv1dcaZZjS3/P2Wfi9xY5urCLvttqt9O/sZZ5zRcHhHmgkn nNA8+WRz0QccY8stt5yd/7rhxFbJ0yt02nb0646ZXoOaN3rc/hPNsD6R8+pKX+r+nHXOWa0FEzJq nHHMeWeelcT2HvRNJ89HkTAffPihOePMM8wBBx5gf7BbffXVbfiLL71oJptyMjPJZJOYNxoOKowZ 84VZboXlzMjGPPe1ueew4+qB5BlavkG76o9XNaPHG23m+968Nu6Kq66wcXDooYfasMsv/1sSYszv f//71vjcYIONktBIZDCiWbqJfy4799zzWmOdO7sefPDBJKYJ6Tt9/itDL9lShI47sWuttZbtvCpO LDp1cnM72t0uStE8pCl6Qi1rQwjZ5YoPYVqA1XGyR18deiKRocoOO+xg560JJ5rQbL3N1uZ3O//O 3H9/83uaDz30HzPuuKPNLbfcYve//HKM+cpXZrDpH3ig/8tR9CNe3u3E7vEviQwf6O1Gr7eWQs39 PmG27ieMkcZfH27fnHPOr9sxJzn5xN6+dY2xHs9HAws/wK288sp2+7HHH7PjZsHFfmg+H9N3xWjF lVY0o8Ybx3xn/m/beD0+8clnn5gfLjq/GX+icc0Pl/i+jbvq6r6rrocd1nRib7vtH3b/Zz/7md2X /PjHa9jwSGRwoll6bJjXVltt1dZYX3XVVZOYSF3U5sSmLbyWXLL5Nq4qTqzvtEm/yiIuVGYI0hb5 FV66i1A0XRYqL6tcbHclRBE9kUgkH46f1ddYvXXikUwy6STm77f+3b4mn30elxAbbriBDXN/ZX34 4YfNBBNMYMPjM7HVSJvLhto8R00aNUr+ab9PWs5rQ7LYcqstWuMVOezQ5i2fIeJ5IgK8wG7cccc1 q6yyit1/4aUXzMSTTmzmmncu89HHH9kwRuGCC//QjD/heA2Htfmc/7/+3XRin3v+OTNynBFmpdVW MAcfcYCNu/qaq20cHNoYg4Tdeeeddn+77bbr93zgqquuZsMjkcFJ+jz67LPPmNGjR9lxPumkk5p7 7703iRkcDIbzbC1ObBb61a2d24lDEC6nrkgjK32nKGKDC+llk7aLonxl6h+JRIrB8bTxJhvZq7AH HnSAeeihh8yOO/3WzmNzzTWX+etf/2K3XSd2hx22t2FyYk844QQz7bTT2jCkE06s5oEqxz95yuRT +rL5spAu6sAt2jwn5M5rqptfHuGkVfqiSGev0qip84/9PpED278l+nPiySeaUaOaCybk9NP/ksRE IunwEjsenZAT+8lnn5rvLfBd+4bh995vvpH99jtvt47uBhuvb0474zR7+/F9DzTvTHnssUfteNvx d781V159ud0+57y+29dXWXUlGyYnFljMTzHFFDY8/sAXGdykz8rbbLO1HePIfvvtl4T2FjrH+ufZ tPBeo+NO7G677WY7sJ0XO6U1JAsSrq52spGL6i5jg+qjRZX2I5FIb/DIfx82V1zV9yKcMV+OMUsm 33jbcsvN7V/dTswctNxyzRc4yYm96qqr7L6kU04sb7utModo7imK9JctpwjowyHFkZVdvrhlsh0K z4O2Quq2vy4aLWtvE9atwq7kObBHHnN06xd/hFs4e7Wekd7Cd2JhrbWbj4EdfcxR5plnnjE/WvFH dv+YPx1j4/mBb+dddjYff/KR2WSzjWzcXnvvad597x37491ss89qbrz5enPW2WfYOF7w+eijj9q8 wHE4zTTT2Lj1198gCY1Ehg68jZvjijHOZ6Sqvpm+03Ce0DlVd78qbDDQcSf2N7/5je3EdpxYF7/B XSeWv24n1EGWHtmBRCJDDY3v4Qb1PuCg/c3aP13bfpRfsM9c9re/XWomn3wyc8klF9twPqs12WST 2rj77mtenYCrr77azDBD81nZXrvaQL/KaSxLXXOri8Yaf6VfYe4cXxXpdaWusY0u/ZjQDtTQOrBI 49+Yhj5emqO4tBbQG2ElG2ywfhITieTD910ZN8svv3wSYswhRxzcGk+TTd6c25jj/vvof238b7b7 jZlo4onMDxdq3lqMk/rQQ/+2cdtt31zzubLZZpvYOOF+J3bDDeOLnSK9j85PReD78rPO+lU7vnFk L7nkkiSmd+Ec9umnn7bOZUXrOtB03IndaaedbEd2won1bydjsUMH5DW+dLhSlXbzRyK9CuO63YX5 YIR5ZYEfzm/nrZ9tvpl55NGHzVFHH2Vv1Zx99tntRL/KKivbD/ifddaZZuedm3PcTDPNaF599dVE S5Of//znNq7XnFj6tqrj1Yn5TvOoq5tt7KvLiRV16gV08Y1wxk27NFqg9c91YtO4+rprzCSTTGLH GDLllFOYZ55+KomNRPLhZWATTDhBY677WRLScGzfecv8eK0ft8YVz/afeuqpSWxzjpxv3vls3DTT TG3OP/+8JAZ9b5n11lvX3hkwcuQIs+aaq5tXXnk5iW3y9tt934mNtxNHBgPM80XPF8cdd2zr2Nlo o8HxI43Oi/yt47zYLXr6SmxWYxLOIsRdiPCXTshDed1ByV9XilI2fSQyWBjOY3vnXX7XOglN2Fjg afvsc8628Wef3f8zJsiee+5p41z22WcfGzeUFmqdGhOh8cYcXZez6eKfO9oBG/lhow4nFrDIva04 jdvuuN1MMeWUrfE3zsiRDWfi3CQ2EikGx8BFl1xonnjy8SSkCW9dv/vuu+2z/3oTsQu3Gd966632 m68hHnvsMfPf/zav3Pq8+eZbZqqpprLjdplllk1CI5Hepei54sUXX2h9P55nx88+u7lmCIHOus9t w42OO7G777677cyQE5vXeUU6uMogID0LD9eJjUQiYzNcj49XXn3FbLDh+vbq6jTTTmO+9vWvmSOP PjKJNeaNN94wyy67jJl66qnMtI34zTbbzN5W7KP5bzA4se68mDU3dnNMYEcnnFj01amzEzZmcfc9 d5vJp2y+GEdy9FF949On0Zv2XySMxkPd4yISxnVil1uu7zbmSGSws8cezXM+MvPMM9tzQy8x1Oa6 jjuxv/1t862eCy64YBLSR1oj+mFFGltpstK5abRQq5O8sn1ky3BiKNd5uPVlFfw2CrWZO0bc7YHg lVdftvLpZ58mIX18+ukn5sknHzdPP/1kYy4Jn6h23HFHO//1uhNLG2tO5KTL31C7K123+gRbOuXE 1gF66rStiL6rr77STDNt81ZMhOcRjz76qCQ2THd6a3CiNndlODCQ9eRHQDmxK664YhIaqZvhMpa7 A23pytjceustZtJJJ7PjesSIEebiiy9KYvoI9Ykf1m6/kT9Nh+LS0qTl61U65sTSECeeeKKZeOKJ bYemObEualQtovIgrRZUrhSlbPrBjttGw6nekcGFOz4H+1jdYYcd7Pw3lK7EZsXVTZ4tValLH3ok nebDDz8wv9h2m37f2PzWN79p7h9k3x7sRbrVh73EQNb3tddea31iJzqx2WhsMg8WoZvz8/CCNnWl Pw8++ID5yleaL3LkZU5ckQ3h9436Fr+nyDt9ipClgzhXfLLy9iIdc2J5PmjuuedunWzLPBOb1cCg ODqdF2rwt9uk2ZaF8sj+KpCv6GTmo3LbKX+gGQy2D7b2xVbGVK+c/FwbQm1ZxMZeqAcMliuxZemV 9g2Nj7JU0eHm0XZZHS7kzZrXP/roQ7Ot881BZN555jEvv9z/hTmiHVt6Bc1JkaEHL8Br5zuxQ2F8 F4VjgDVukXWu5hG1D397sa1kZx69ZTu2pNuz9NJLtebmJZZYPAkdG7dObKtv+VoA71Yo6s+Q1xUc YOVlvyrt5B0IOno78V/+8hf7Vjs6tawTq7+IDkqJ4gin44t2Orj6hLtdBNKnCbbo4GTfLYs4iW+D i/KFIJz8aXl7Fez1bQ6FZaG693L9mUg+/vhj+yNOr9roQ7tyHGFz2rirE9qFcsq2D+mL5CmaLg90 tNseu+yyS+WFWi+iNqmjfdvFtaWsPVnpQ/oU5kpVfD3UQZKmd7vtft1aICFf/eos5rHH+r67ORRh Lq3rykRR1CeRzsKPL3Ji3U/7pOH3y3Dro6rjsur82GlYw3Fsp4G9/pyoehDWbZplYwu+xthteeyx f2rNzbzM6brrrk1i8qE+rk8gycNNR/533nnHvmm8XfLKLmJbN+n4M7Fbb9389Th0O3EabufQsXrz Y2hAu5IHaThw5Pj6eYrqQLDFHXRso5Mrwzo4CWdb6ahH2rcZCSMtaT788EP7V/lAZSAa8EJpehnV z7Wb7TK2qw16ub7025tvvmkdWZeQzYT50m0oU23qS6egPH8M54E9oWM2RF32y8522HXXXe38NxSc WPVB2hzWCbL6UvZkpRHY60ra+JNOxbGv9ArPKyuEm4dtCfokaXoPPfTQ1gIJ4VnC++4b+rcQq42K UDRdFm5/RDpLO06sux3JJ29+GQiwh/k0C7+fVQ+k22BHWhu+8MLz9rvxmp9//vNtk5jiqK6SspCH F0vyXfsq+V3y8rerv2467sTuvPPOtmOLOLE0jkT7DHQcA5xDFk+hBnTz+BDuDnq20RlKn3Vw+OnR 4V65UjlZTixxSKhs6obz88orr9gPJeMEuXZKv3RJFFcF6SuKyq4K7YUAetz6FIF0rvQijNUPPvjA 9rtrY8hewqh/2ngcKLAly952bSV/2TqXKZs0Weny4kUdfZP3TCy662jTboCNtEevjFdsKGKHa7fa mr+Ij9IqTvsc18zJ+gFU+RHZ4P71dStOsK8fLdGXBp8x4Zd9LZCmmnoqc8MN1yexQuV1dl5Ed0h/ qG69jt93wLbChzrUVdJpQuXwTOyUyeehivzA1y1bqyL7es1O3646bKtDB5Sxh3TuMVsmbxHy9DXL Dc8Lf/jD3q35edxxx23M2eFPTnUabNT5qR3y2rXOdq+DjjuxK620ku3cKt+JBToGxwfnj0WEHERB g7qDO4QbXqQDQmn8MPaxhUEjm7CBRYlro2sX4WkDDD3cDsAvKVrYpNlKuBZS2q+C2q0opHXLLYtf Xlm7Se9KL0L70M+yL89e0rs/hgwkrq0he9X/afGdpmi5ddhHfo3XdnT9+tfN20BDCzX0MlZ0+3m7 ZXUD7Ot1G0P4dmfVI5RWxzWifvLTAfvEK10axPlzhQ/nvJVXXrm1QJp88snNddePfZsab8YOvT17 sEJ7aJ7pFOqnSDU0ftP6SO2LhNLwTCzjmXG92mqrJaF9kEf5pCukp1eQvZJOUEWv2q3TtnUD1/5u 1sVtw0bJzcCEK6/8m3VcNUcffvhhSUwx6q5DHcdJXv66bW6Xjjuxiy++uO3cIk4sjeOKwpgsWeTh 3OlKnoubvizkczve3c/TqbQI8Bf7sDdESJ/KIW/REzdpssopimt7EUjrLuKKUFS/2mGokVcvxfdK 3UN2EKax0u6Y8ylSb7998vL46QVjlx+LujkmdSdK2tUGbMEuCftZZdZhUzv45XfDFsrw26VouaTL S1skDZAmr3+gaLosGAvrrbdea3E03fTTmTvvujOJ7c+X/+O45AfS9n90GUhc2wdrHXqRUFsSVnS9 EYK1GD+yqM9cIQzdjOG0Mm644QYzatQoO7ZXXXXVJDSMdIb0ZFE2fTu47VAH6OFcRTujuwzkDV30 acc28mJHqB/Yl+RRpR9DpOkoaodQ+qx8aeHvvPu2mWeeb7TmaL4bPzZj50Uf/UL/+j9guzJQDGTZ Vei4E7vUUs03dlW9EivoZCZE/oLb0O10OvmkW6IyQqSVJT1p8Xkobx7SrwVvt6BMyitqJ5Au7STm U0Zv3VDuQJU9UKjObt356/cD20yyTLY8qx36Eakqbtl5FB1HkKaXumF/UT15uHrSdOo72Vm3EyM6 ttT+afqUNi2+E7j2DETZbrsorOh4UP66QF+RcrPw8/v777//vlljjTVai6NpppnG3HjTjUns2Iz5 EoeBHzX7XyWuE/SpHxAW16FFsl+uworE+fEDQcgmJBRXFvK4/VNVR9l8KtOFsKpzIcced43R/0Lj gjgE3Vqj+GUQvtVWW7XGd94ndsgf0pMFaavUDZS3jA7Zl5a+jC5AH+dbpEw+IC8OElI2bxroVN+y 7UIZofAQpCmSLou0OhGOoL9ovfNsl07GrK9z191+1xrDE088kbn66quSmHw4Ppjndddlu20ynOm4 E7v00kvbTm7XiXXRwBI6MPxB5uLn8WEgMbAQtpXW1+3q0XZe2VAkvmgapEiZdVKlTNK6bSnYd8P8 Nk7DzyfSwotAuZpEpKcdfaKojjrKKovK9IWx7//yyzbhnEzfe+89G0/asvh50OuWkweLJp4XdxfN aag+PoTR1y5paYtAPtUjpIO2WnTRRe38l+XEYpPGoHSl2aS4tPhOQFmyi7+yNQs3HX+r2qu6Suj/ N954w743QAsLX1zYz7O1LOhzy2G/TBl+fpfXXnvV3l6pxRGy//77JbFj8yX1+1+jfPvmzPR28AnF Z+UjXOOUdn/rrbesaKFMnQj328HNpzQcF/48k1ZuN1E9ELYl7Mt+N8xNUwTlc0XhRfXkpQvFFw0r Cm1B33O1TzAONTaQz79oOLFOm7k8+eSTrZc6IawR0yCv2qqMve3UT2WW0aG0aenL6ALScmxx7i0K eWh7jdU6UR/4eimTsKJllm0H8NOn5ZduSVGwOy294ugHN81/Hvp3Yww3b4dH9tprryRmbHzd0ocT S7tF2mPAn4llkNhJLzlY3Q5n25XQQUK4m78Mrj70aBLmrw5K/qJbaWWHa5P2hbvdCVR2neTpq1Im 6f228VGaUDv6qF+AdBI3PA/lUXkaO+Rnn78ssNTnpB2KqB1coc6hX2/ZV1vV1SYqj5dg0d554ETz +nj6J6982eunI8w9loE0efqyoE2QEMcdd1zrJJd1OzGiMSy702xSXCieMOlLS1MEN5/0KIy/OmZU jo/S0K+MJ36A4M2JaemLgi6u/vBjBi+GwYY8fcRTrtpX/VXVDulz6+Luu3r9/Tyoz8qrNM+Xkvnn n9+8U/CzCSqvSLl+PPsafyEIJx4bEY5bjQHC6V+OUbZB+qWXvmM80H+MBwQnCB3E59nrQ/pO5CHe bQP2sd2fF5UOydMplIe/WZKHn8bdZ9u1H0J6/f0ykJe+pu8E2qwj+2XjOGtI84eVhi2IZw/59t13 XzN69Gg7xos6sWUI1bko7eQVofx5Ot14tjkuQnNVmm7aiPTkK9teeaA/VC4oLhSflU+48f52KL+/ Lwin3mnxIZQnPd/YYaT99re/1ZqjJ5lkEvPwww8nsfnQR8yXzCmR9qnFiaXz0wZOmhPLgcaJkBcZ cYWHv3SuizvAdEDzVyieSbHsgCCvP0Gw7e6Dyhdsk082Icqj/L6OLMqkFVXy5JGns2y9gPS0U1Y+ 6XUlDb8vBH0QCg+hMtz+c23kr8ZZli1pSP9gJM/2Ourl6uC4xTFlQeT2QR556YgP6SOMMvkLxEtA 4UUhPfMOYyXERhtt1DrRhZxY8mucaZu/iGuXSyhcYeSjfog/rqsgnSEdmnMR0rgoH4IdOC44LFWP K5yff//73+bxxx/v116Urf5ECHcF+EseCTb4835RXN2uALqpJzYprCzbbb9da7wgc8w+u3n66aeS 2D7ccsvg5/N1pOklTH0pYV+wTR/JsXWhrWkXjUmEMNqJMcHVCOJD5WaRZmsabh2y8vlx7GvchiA+ S1/dhMpz99nWGFcf1W0f+nTcufQ5sY3jkTsDGmENa8dKB9jHbfKM8+WWWy4JTYcy/XpmQXyoXJ8s PX6ZZVA+bEDK6iG98qZBGnc8F8lTlbL2A3l07KTlJ5x4VwhzxSevTdLyhSAdZbrHi0vz27D9dd19 911m5MiRrXn6qKOOSmKKwbGDE1vGxqJphyO1OLFZB862225rO9p3YknPCQwHVic0f0HiQpgOCKHO JR86ykA+9KUNDsIpUydflUUY++7fNB1FkN6BJs+Gqna2Uz/lzctfVr90ql/TULqioI8FGX97gZDt ZevULpTFMYS4yA6E9mJSL9JuIdv9MI7J0HGJfs0xIZgPsuJ90J+V/vzzzzfjjTeenf9CTiz5lZdt VwhPO7GGUD7qSB6220V2hCAO++SgFAFdrn1FbeT24SuuuML897//TUKaKL+rN0TRcoC0ss8nSw9t wQ+xuuJcBtIffsThrUUR8vWvf808+OADSYr+YAf1rdKWpM+yL01PkTJ0/AjSc17mPB8qk3jSk68s RewJkZUHG2nTonplQ16blkE606CcULwbxg8KtHnR41J1yCrXh7Ru+saeLY+3ZH/BS8YSZxYJgX1T Tz21Heu8N8VHumWb7HMlC+Xz02pfIt0uhDMOhJuO7SykVzC26Q9XX12gl/Wzjh/Z7dswkGBP2jFF GG3KuGGeQKgLkpYH/P7yKVN/0lEWZYb0+mqwEV9G8/Syyy6ba48P5SlPlp3EkQ4hTyRMbVdi0zqS 78PS2aHbid18/NUA1q/2LkrLX18YWORhuyikpYy0PJSlkwH6Bel1gEl8suJ8KEdtMJDk2Vq0Pj5V 8wHt4h7wabRjWxZl9ZI2NHYHAmwJtVvZOol28um4ToM0OqbKQh7qqbza9+tOOA4Xx3OaLZxMkbzx 5oLdWSeYrE/sZIG9koGAcvOOPdJo4VEE1Uf9U7Sd0c9crPw+hJHGjWO7yNzhQ3rqhPhlse+HCcKx oYzzAPfff79ZdrllW4siZO21f5L5rUHVTfVLsykENrrnM5+s+uWVgz3Mf/wV5MmzsWwfQRF7yoId 9F0ZvbKjLluydBFO24bi3TB+SClzdZt6l/3xFd1+v5L/s88b80EBJxbnK8uJFSoH3SpPkoXy+Ta6 +RHpFWzzo9mzzz5rx7LCSFfk3CC9wtdfJ1qfSr9bL8I6Va6PynPrLWSPj5/H3VYe7fvk1Ssrrw/p 0JenUxx77J9a8/R3v/sd8+KLLyYxxWFMFLUPZGMkTFtObFbnc7Lcc889zYgRI2yHpz0TK9RRTBT8 oh1ySt2yiFM8ebTIKQpp/cHk50cvJwTqIkijekt8CHN189cVof1OTnRFwAbKD9mmbfdvGVw9ZSma lzRF24++DNWVPmBx5y7C/HRFKGML6YqmLQM2UM+0BVnZOoF0+sdMGfx87CNV20B5/WMt1K6Ec7sj iyfFKQ+wjZ60NksjL89hhx1m57/QLXPYUaQs0pSxyYe82Om3SRakzctTRa8oWic/XSgP5dO3jE/F 8zfLNuKJQ3Q7u6A/Q44eeULlKxzxf/TM4j//+Y+ZdtppW4siZM+99kxi08HWIsdiKA5nhWOAvCHI 47cZYZo30yAN9R7rWckM+wRpiqTrNNSv7PFfJ5SLDWntTDjrEbd9fVSHvLEBiueve+zkQTpXBLcT f0bZDRsaMa1bikPwYqippprKjvk0J9bV7ZblhqehdvR1+H/9cU278YgLz9wznpWWNHnHAJBeZWfN P0VR+SFURiiN4sqMg7KQD1F9O1WOT0iPG8Z20bJIV8R2uOSSi8244zaf4x5nnHHMQw89lMT0kadH 5RUtsx06rb9XqOzE0kCcENN+8WNRMcsss7ROznlOLKiDcSSYQNTRCg9NtOynLTqykE5Xn6+bCQC9 /BWkwQ7EnSQkgF43XPvKx74gnrCBPHlCqGzszOrjIpCv0/UqU4bfB+Sjb1gc8MbT5557zv6lP0hT xfaiecrYXRaNTZ+qZZKHH4rKjlPaWseCj2yRVCGUN00fx7K7MPGhbq4zlJbOJa2dxYEHHmjnv2WW 6f8NOfJojNVBmr2EUQZ9hxQtj3SSLKS/SFuJNFuLEMpHO/KiIPoNlMb9S79zXkFIr3HJX/eWPFC4 TxGbi7YFc+ryyy/fOj8iW229ZRLr018fZch+v64ubryg/jjaxIVAr8aJq1v7oXIEOjVHiCLtkac3 RNF2FqRVu6XlU5qBgvKz6kScvx7xwf5Qv+dRJr3sUFsqL//XPv+yePPNNws7sfylTkX7RumVR3pc 0nQSzvj1zxNsh/RkkVZ2EYqUh/3+eGZbYwBJ05Gnuyzoq1tnGnnllLGlaFrmzfnmm7c1V++2265J TDkoi/5pZ2xE+tPWlVhOxO4bCX3OPffc1getizix6lydCHWQ8pdJhfLGmjgbfzXplEGDyR1I7jYQ 707Wws3LX+IR2YwQLkhHGPEcDGy7kNefNHsB7H311VftCce3uQx+O9dNFd3kQbCNuqkPWODhxDIG /X4sSlF7aF+kE22D3b7tqm+V8sij47JoftLpykHZMkmflycrTSg81CYujAHmGI31vPLRxZjJ0ikn 1l+oUQbtkpU3ZG+ozgrLsldjPCuNS55ONzxkZwjykA5bkDTdZaEPcGLdfvPtY95lLCIhR9ZFNvr2 FbXXLz/Eqquu2loQIauuvqr55NO+T5a48HIRF+yT7SrHL480tIvaRJCPNvDrDOigXdJ+tCQsFC6I k10CO5As8vSGyNIrfdLJX9JiG3NYVlkhvVnp68S1OY28NKqnWwfSsx/KJ31ZOkOonRBuHQb7VmKn 3Cw4x0455ZTBudEH20JjOQRpsYFxrPnVrZu2s8Y5ccwRWXUhXyivi192UchD3rzyGcu0i8rgL22k 87TyE+7qRNy5owhl0naaPFtU3yKQjrbIams47LBDW3P1KqusnJs+izL2lQGd2NUp/b1KW04sna8J M63R9BB00SuxHHxcDdHBKaEswihPYYIw92AugnS4eUL58w54wolHsF3bfh62dRIlzoW4rDbsFn75 2MREn3fiz6OTdUN3nagvJFXsLpqHH4BYUNZdB8AG3w72dfxUQW1SFMrRMVG2TNJn5VF8Gb15/Ymd bvvk6SY+dDy7yIldbLHFkpA+svQTx5xG+7kQHsqXFi6IKzOelS4tvRvOdhG9pKGtqFM749AHXUWO I99OttUmbjhhIV1umhDSk5fuD3/4Q2tBhKz249XMG2+9kcT6NPR5tmAb7egeV36ZpNGx58I+Y5Y2 8yEP4WnzfV7dZJfbdrIzizy9ISgjLQ/hfjzb2JE27hSmOmifv6H0nYBy/PYLkWUPeamj6i+dobEA SpOlsyi2nMC4CsHtukWdWPRyrmQ+zII6qP6sWxAXt57oTNOHjqz1pMpx9bkoHDsoJ5QmD1c3f/3y 2Pf7lDjK5Id4jmHSKFxx/tiQ5FEkTR516MhDdSsKaWmTTz9N/5GEFwrOMMP0rfn6+OOPS2L60436 uVCeK9SdcVt1zA1WKjmxaiA1nA7WEBtuuKHt+CJOLHBgcnsXf10oK61z1HllBrBsd9OH8lImtpAW SCMRfj7Sks+3l3B3EgmhcP6mpekUoTLrsEM66tDlgi71SxXybKlmK3VU/7r5td8X/gUfhG9I80pL X3i7qF38ccZ22jHUKaqWRT5JGjrGso4nl6y6E86v71m3WvqQh3mHYzoNObELLbRgo3fLtQV6fd2U KSlLlTxVyLKPcPVZEbJ0CfQxR/vp8vIRr7EjccN93DTCzZM1vsTdd9/dWgwh88//g8YC/YMkdmzQ 9+WYsY9jnXMVzl83jcaOXw/2WeCGzq/Sm3Yu9ctwUV7/2EEXkkWW3ipIn6+zaDlu3Wknv04hiuiF 0LhyoayscZRVB8LR7+cnLNQ3oDxpOoui3EW18Nxp3u3EArtZE/JDlciylzjyUGfh1lPit4fCyacf evw8iJvWR+HodteNVZEu2cLftLKBtFwEcp1YwX5Ve9LKE1k2UabqwF/Zoe00sspUeX65ZetHXvrp 448/arTZ2HfCEP+d73y7NV9PP/305q233kxi6ydUpzTctJK8Nh2KtHUlFmg4Bmca22+/ve38NCeW /C7scwDSGdqnU/Q3BOH86pZ3gAuloQwkLT3hnIBZ3CoPZVAWi12V56O0fhz7qksaxKGXAytNfyfJ sq8dW8gr3WX0uPl8FNc7YCO2MpEwrhjDhEmwNbTPX23XQ6jNstqyU1CWynO388DOIscm4qZRGaF8 WeOIsrgllcWV5h4IpXchPmsMyoldcOEfNnq3/6KpSl+QPkt8FJaVJo28tK5OpaVO9Elam5COeQ3J ajfh6w8hfX6avLyE09euHYSx744BQbhvs3QTznkilE88/fTT5hvfmLO1IJpwwgntNwezyLJRZQvX Fi3C/TToCjmxgng/n8qjX4lzUZzEL48raCyqsyCPny8Pt6wyedPsZF9xgjDdfp5HURv8sovmE1np ifPrx9/mIr15RxX968aR1h9fReHNrNdff32y1x/6/J///Kf90eb++x9slNFfPy/vLPJ2YsBOnFhe BlXFTkFe1m2UTXu47STUXrSV2ot0rvh5QpBG0i7YoH7LKl/lkcbv07y8eWTly9OteAn7aXnYp/0R 6pAG6ULzvq8vG9JiBz84MF+OPSceccQRrfkaOfbYY5OY+sF2t6+LQLqsth8O1OLE0ohpbLHFFrbz i16JBQ12beuATCuHgczJJmvQh8jSKXTLp6C+7KctdtHnH1gir62E7ArpGKxQn7IHqFB7DBaaV2Kx N6+eRdJUI9TGtD0nh262pWtHmX7HRmxNc4jQRbivk32NM5+89Frcu2kI9/OUQU7swgsv2NjrX4+Q PSIrvIo95GFeCrVlGn45KhtBjytKy1/akLJ8CNd8mjZH+qCbPnDL8FGaUDxhCGlc2McWFsb0u/Iq rZ+ecI0TH7deoXh4/PHHzIIL9n1fcPLJJzNXX31VEpuO7JF94G67EI4tLNBli5+PMNqev6qnK4T7 +QjnOMQBQD8Qjx7azu9Ld5v0pMmC9G6ePEiLTiRkbxqkwR7V3S2XsJCTrrQ+yqv8RUEXNlBWUbvz QAd6Ja5tCHWi73AE1WakIxxhP8QZZ5xh129rrbWW+cUvftEYw48nMcbcc8895nvf+54ZPXq0WXPN Nc0ll1ySxBj71tb555+/NdaR3/xme2uLwBY5sUsuuWQSGkZ1oN1cHWUhrztu0nQRrrbUvi9lqJIn jaK6/HTaL5I3RF6+dnT7aEx2vkzlRc/Y55cXXnjBTDLJJK0xzDdhOwnl69gsitqgvXYY3LTtxOax wQYb2AHgO7F+w7sTqRtHhxIn8SEdkxsn7TKdXxRONuh3oUzfFtdmd9snLTwS6TSMvU4cI50AOznu WHBwUnMhLq0ehPtzhY5H4kLHn8JDceKVV14Zax7gasONN95ohRNeCDmxiyyyUGMvXb/Klw1ZtmTF pUEe2jGt3UL45bCPoMMXpVU8baW7Y7iSpStyLKbpU193GuiiL90yfAjP0kecdEgP+5wzuCrj2xPS xz510QLYDUMP9aPOfj7gF35uG9ZiaL755jM33BC+ghUipDME6bADB4Hzlt9mblvmiQv71I1+VBx6 6Ms0Z1mw7evzIY2bJw/Z40qR/KRx6++Wy74cyxBKKyE9fe/XPQ/yMYZoy7LHYxqUjx2yxRVBHO3k 1pvy02y44IILWuNVwueg+CwULLroov3iuKvglltusXErrrhiK1zPvY4YOdI88sgjNh5cJ3bFFct9 Q3uw4ffFYCTP/sFZx2x7N910k9Y4Hnfccc3f//73JKaPOuuMLh2fIdTGkkiTtp3YJ554wv6ancZW W21lB0HIiXUn1KxOyUtDeNrJpxuo/DT7IpFIeZgf3MWZ8Cd6f9sVNyx0jPrpQlx44YVmpplmsosz FoLArce8rGlkY3HGt7C/8pWv9LsaIeTELrrowklIGOrEglLOR124dfPbLY9QWsKK6KAsFuosVrnt EGeR9q9iQ9k8Ieg3nIdQ+/p18veBfXTgtNFPgJ4sRwBeeeVls+SSS7QWQ8hf/3p6ElsP2CZbcGJp d9VB9VAaRGGgMF9cpAf9OoYQ2oMw7btoPxTnUySNj/JQPnak5fd1+9tZ+y6Kc4V20nYZXB1V8oeo oier/HXWWceO1e985zvm9NNPN3PNNZfdP/PMM216vpP57W9/2zz66KNm7733tnH77LOPeeqpp+yC f+KJJ7bzJp+sW2LxJW38rbfemmhv3uE2zTTT2PANNlg3CU0nzc5IPoOt3brX1+llXHPNNfa8zvhE /vSnPyUxfYTmyroI1V/t0r32GRxUdmL5VX3TTTc1M8wwg5l77rnN+uuv3++XNvHLX/7SDoIytxNH IpFI3fgTf+iE4Kdhkfz973/fzmGTTjpp6/m+Sy+9tHWCk0w22WTmmWeesfFCTiyOTBaUy2Ic0eK4 VylqG+lwGnW1rip1tAXl48S6V1KLQvnkcZ02yFvEcCV62WWX6TdGVl991cYYej9J0T7YIjsQOZoh SOu3pcJ88UFvlbYrAuVltWMWafYOFjphex06N9poIzted9ppJ7vPd65Z1N90003m4osvtnGnnHKK jWNO5LZL3n/CZxWJO/LII20cHHboYTbshhtuTEKMefXVV+x8Svg6666dhEYi3SPtOHnppRdbdwkg 3HXA3OdTx9xDfuY+9DPHRspT2Yndd999W50smXHGGe0vcS477rijjYtObD0w6FkYskDiF3fEP8BY NPLMritcOeJqCCcc5XFv8SOONFw50fMzhPFXL7wJCXG+kE/6QnlC0szr77tCWP9wN39IlM61R/kU /n5jQdmq/7tuWlfP2zbso4+4ZfAzM+ZLrr5wVeZDm5827MTibjDT7uTeDXQSyrKV58I0v/FmQo47 +NGPfmSmm246c91119k0XHkgzYMPPmjjxcEHH2zDl1lm6SQkHTkikc6Q175pY4Ewjm9EaYr01dZb b90aO8iiiy6SeddSFWQP4u7XCfo453De6DUndrBTR191ov20buMOlEUWWcRuzzrrrLYcrriyz6dH xPLLL28d3V133dXG8YiFOOSQ5jc2b7rpZrvPHHrggQfYMGSllVa04ZFIL7DTTs2xj3BXwZ133pnE dAaOKX4gjWvIalR2Ynmuh07mwf/tttuu9SD/UUcdlaRocswxx9jwhRfOvp2uDpjMGQj8ooEj99JL L9nbXZhsWVzefvvt5uabbzbnnXeeOfHEE+2bxrhNADnuuOPsPvYeffTRpYRfHflL3dnmL281O/zw w1t/Dz300JYccsghLeFKDbfj7LLLLi3Zeeedze9+9zvz61//2vzqV7+yv3ByW/Yaa6xhF88LLLCA +eY3v2lv9eGWnh/84Adm7bXXtr+a/uxnPzPf+MY3zBRTTNFPeDaFRfhss81m83B1aY455jCzzz67 mXnmme2CnF+fSMM+V9gJY59wX19IKIPX5nObEMJ2KF1Ippyy8RdRWGObsJBMNRXlTNkvf5pgO8/y IG49sI26ffWrs5iZZ5mpET+NmXqaqcy0001jt10dyHTTTWu+MdfXzIILzW+WWnpxs+hiC5m55p6z kX/mxsn9q/blFJtvvkWjz37T6LNfN/pra7Phhhs1+uWnZs011zI//ek6ZqONNjRrrbWmWX311az8 +MerN+LWsGFrr/0Ts+6669m7G1j8brnlllbY3myzzexfxgE/HjFmDjjgACv777+/2W+//cwf//hH u00YjhOidPxln/GmOLYPO+yw1nj1x3RZ0Zhn+8knn0yOyN4mbwHJnMExohMaP9LpByOODfpDcLyS hrnFRYu1ZZZdJglJB3vqWNR2Ak60vWpbEbCdOqTVIysOiOPc4l4tT4Pno3UlS7LKKivZW4sHI2o7 zquhenfSwR3q1HFMqW/q0CV22GGH1tjlXDlq1KjWj3icUwjXD3b8wMvdeFyN5REL4m644QYbB6x/ CONNxcB5TbqRtddey4ZHIt2n/zFz5JH930Z80kknJTH1UuexOtyp7MSyMGbxLHCg6HScQRc9L/H1 r3/dPPDAA+Zf//qXufLKK+3g4KPve+21l3Xcfvvb35rVVlvNvgFsiSWWsG++m3feeUvJPPPMY5/d QL72ta/ZRSeOC5Mwt/pNMMEE9m167iCNEiVKvcIPNXWiRbQrnebss8+2cwa30OHo88MQP9JgC8IV Cm6rEwcddJCt+7bbbmv3uYPhqKOONrPPPqsNX2755Wx4Ft2qWxnU9vqleDCffNV3aWTFKw6hPdLS 8fKPOefs+4zOqFHjNM6Jxw6JW8XcNnDBscl6sVWkszAe9QNDqH/Kwt10OKTMdzijr776qr2NmKtS u+++e2utp8fHeO6VfdZge+yxh912f8zbY489bZic2IcffthssMH6NgzZYsuf2fBIZCA5//zzG+f7 vnXMsceO/RxspPdo+8VOwNXOySef3C74brvtNhvGIo5nJnAiNSgmmmiifq+sHsrC1btZZpnFvvCF BS/bkq9+9av21hwJDjcLH4Qrowpj4YxDPvfcyNzWSW867PPYbVcIcx36okJedFMG5alMZJ555g7m 8UU2oEd5XSmixy2fbel0xc+TF+8LaVQObc03G4vWMV0ou9k3qj9652yIbUtblyS+8Zd4yv76179m Zc45v94I+4aZJ+mDueaa08qcc36tMRa+2hg70zdl5hmszPCVacz0009lpp8BmdpM19iedropzLTT TmGmSWTKKSe346955XpKM+mkk5jRo0cFx2kn5NRTm89KDVa45ZM7FqgLtwnzwxzHI2/gfPnl5tU0 4i+77DK7Dbo6wZV0uOCCC/u1yfIFnFgWn73qxKZdhRuslF3oN52D7Po/++yzdm53+z30QpA6aNdR KUqz3s2ytO2WHQqLDG640MDYZS0i7r//fjP++OPbCw2XXtZ8H8Bljb9w+eWX2/3f/OY3di04cuRI s/rqq9s4Xuo2x+xfs/FyYoF5VGvBn/+8+cNfJDJQcJcM6y/GI7LqqisnMX3Eea43KeTEZnXevffe axfmdPyee+6ZhBp7lVYDolPCZMnV1Ukmmdi+JIBv73H1BMGp7rsd1N1uLPSnmdo6CSussJy9HZpv oHEF5Ze//LXZ8bc7md/vsZfZZ58/mH33/YO9TRPhyjNXmLhlMu/2y1NPPdV+K+3111+3t5YxYb/x xhvmtddes/Lmm2+2nrdE+BWb2xQRns9kEc3t0Lr6wceYsxdQ7R1YLE6bH3zmVrnmt/LGjCl3exJp 0UO+pjSfISt6m1OzfD5nxNtDuS2NPK7Ug+r52Wd8E/SzUnVMp2njl40+ou7olX6en1Xf8Zf4zz77 xHz88YdWPv2Uz5BwBYM+4Flb2v8z88mnH5l333vTvPzKs0159TnzSkOee/5x88yz/zXPPPeoebYh Tz/ziHnyqf+YJ5AnkYfMww//uzH+/tP4+x/zyCMPNxYg95mbb77RXHTRhea0004zf/7znxt/TzUn n3yyOeGEEyrcSn9U4xg40t56c9hhh5r99/+j2W233zUWI1ua7bb/lXn66YG/nZh+daUMDz/8UHC+ QVZYYQV76+Sss85mdtjht0mOPif2D3/Y1+7j0Gy44QZ24Uf40kvnPxMb6R388SNHPm0sMad/73vf 7TdW9t57ryS2OGn6I5Fu8dhjj9nxyxuIWeuwRllqqaVsGI9HAI/zzDTTjGaP3+9hHz8i7rS/nGbj +MGW/Y033cTegcc2j2W4z4OzzR1yxPEcbSQykKy00kp2LCL88P/ii+FP5kV6j7acWN7EydUmOp5n IVjcCZ4//e53+5/Umey4gsGv1VyV5SotYTzfSX6uYuBUIjwDiHPJM6G+8GKBc845x9x44/V2sf7c c880HMWXGo7i69Zx5M13OI2uo+jKu+++Yx3HvF/WI5HI4MN1Opo/ApV7npPb5/TM/2STNd+gKeGq OnMHzzBzV4X08kw68e4bOOH3v/+9DecRiUhvo77U+NEPcew3f2QKny94wdsCCzTfCSH57W/7npcu Cvr5gY1xG4kMFIw/3sOgscyFAv5yZ88TTzxm05x73tmteIT3crz3/ns27vobrm+9eVjCj58urhO7 1lrxmdjIwMF7ctzP6ey33x+TmP6UWUNEukfl24nvuece+6A/nc5Lndxf2QRXFXnelTS8SIgXLbFA fOWVV+z3ZXmWgquUvCnWf8NuJBIZ3GRN+nIU5GC6UgXpEuiRA5JGVnlcWeNuiqeffsqcffZZdg7j RHdDY4EGPD9DGG8d3m67X5lxRo1jn6f573/7f2aMuzdIt/DCCzXKij+aCb/t2Xb7D0J9k9ZfIcqk 9ZE9sinLifXf1L/xxhvbsVcW9POSJCStLGinXpFIEVi7cXcaj0JxZWqVVVZurPn+mcQ22XyLTc23 vv0ts82225hXX3stCW1y7XXXmUUWXdQsvMjC9iWCPlxMkBPL97cjkYGAeXa55ZZrzd2rrLJKEhMZ LFR2Yvn1TB3/k5/8xD5HwaKPZ2Fd/vKXv8SJKhIZhmQttuUk9F3pqteJhTxdxJPHTZeWh2efuRKh Mm6//bbW/CfZdLON7C3kLjyGQBxX6rhtPIRvw0DRaRtc/eovwkLlEua2i/YRobwSH8aWm74M0qn8 aU7snXfeYR9R0Rjge8DuHUllUZmqj+wQfryL0koikXZ5/vnnU982z+Mv73+Y/c3jL1PGIRcu5MRy K2ckMhBcddWVrbmbOw7+85//JDHN+TTS+1R2Yv1bhSW//OUvkxRN9IkdvjU2VCi6SBjsi4mm/Vow xQM6Uob8MVPn8VFFD3nkECh/mh6c1htv7PtsBBx99BFmmWX43NIPza677mTeeuvNJKYPObE4wTzG 4KOy08p147E1zYGpg07pDUE9QlcrZYNbX0nIKWWftL7t7Ot28iqofFevX/Yll1xopp66uRBvnuMW Ni+88HwSWw9+3dQObpiPn2eoM9zq2ym62Ya8G4QrvBw38epXZCDg8UNerqn5m7urXOKcMjio7MRy ZVWdz4ud1l13XbPJJpvYNxK76NMTfNu0LP4iwmfsuL79ZpwrYUincr78Mj0dqDz+ajuEdOYtNqqD Tl98iqTJRvVo3gZZPn+kU/j96kukCH3ju/oimBeFpV1hBTmxs832Vfvcfogi85zmk7y07dApvSGo B5KGW2fVO1R39iUuyp9VhkuajjTuu/+exiJ88tY5EAeWR2XSyNJVBtUrSx9xdZU3GMhrj0gxutmG vLWYl29y7Ky66qpJaCTSPfSoI7L88ssmoZHBRmUnlrfu8t1XLr/z/Fgau+22mx0kP/zhD5OQYjCh hl5yoROWP+E2Tu2NMH51568WPE3nq/lXkE9OWTOOtE1hvxGaiAvlZZ0sXbu07adPy5sP+coJ9fIl lG7gpD+01ReNxWp5QrrLymCCfiwioXqWlaGNjldJiKy4IsiJnXHGGewL6KrQrg29gl+HrDoRZ+eE 5Gpqp+uP/qLl3HffPWaWWZpvZEV42/3rr/d/JrCTYGOWnXnxQw3/PBvpfaITGxlIeDEsb99m/I0e Pdr8+9//SmIig43KTmxR9PHrMk4sJ6SiC5hmXOOk3Vi4N5YhdrtJM7yJtjm5k67/Ih8dTWnsIY1o hYUgXCdOV/yTqcLap2nn0JGxeemlV8zjjz/ZaK9wfDq+7rIyGAnVoxMytHGP3T7615srrc0fgKoh J5bbTh9//NEkdHjSv53zYe6U+JTVVYQiOu+44zbz1a/2ObDIoYeO/eKagWTsMT206caPHBEX2hqp Pi/yrC2fQuT4ibcTR7oJt7Lrs1CIvu0eGZx03Indaaff2YFSxInlRMSChZOS3tIoR5Zw90TFJovL ZrgcU0QL0yQ82W5Ouk3pv99EuvnTvCLblDSIk01uWoVjM7b7dleD/ENJxub99z40r7/2RoW28nX7 /ZsnvUbIRleKEspbVoY27nHbR/82aKZpziXgp8/70UVOLN+w5pu97RC2d3BSpC5paYrkhSJpynDf ffe13sgvWXPNH491t5Bolt+0gW3OBUinKdo+QwHqqfVBpDP0jSdXaG+dZ8vjXokdyi/9HC7H4WCC T3dq/uY77nfddVcSExmM1OLEZh2o2+2wox0sRZxYOXwIb3hE5AgqzqX/iYu4vng3vXQ29/vrcCHe Lat/vrHx0yDk5aQqJ7Y+R7Y38Ovbiwz2tu7ltu1VqrRZ0Txp6QjLO7blxE4yycRt37KkeaWIzZ2E 8ttxHOrIX6QNqqRLS3/DDTfYl3Np8TNy5P+Z3XbbtVGP/G+6Sr9bTp10Su9gwG3X4doGAwNtXb29 eRxNV2I7/Z3YrPFRddyQR3N/Vv483YqXnrz0QxnqTpvmnVMhv52I75+Gu6p+/vNtnTl8hDnxxOOT 2DCUk1ZWVhzkxYeQ3xApTsevxO673wF2wJS9nVid6U4U/oDIGiCh9FmQljK1uCqbXyifezBW0VMH nShbOjuhO9Iktm152mkz5Q3lJyzN4XLzhfJCnU5sVjndBBs0t1VF86OP6pinu0jZaWX45JV50UUX mVGjms9PIdNPP5259tqrk9h8XP1pZRSBvIzFdnQMZ4qOh7qgn1QmUqTf/DxIt6BsX+ogVPebbrqp cUyNsscTLwTtFJSrdV2oPtimuKL1JZ3yIVX7SPmF9A5XVH9Jkf4gjZsubRv22Wfv1hw+7rjjmmOP OzqJ6Q/ZuMOqKWFb2NdFqjphPEQnthy1ObF0Kp3ts/Nu1Z6J1V938LjbZZAeX58L4QweTSp+enff De8WZcvUwRfqk0hvMxDja7BTpM2UpkhaoZNKWvo8Xa4T+5///DsJ7W1UJ1dcQmFlqUNHHnXMf1dd dZWZcMIJW4ufySaf1H4bdiCgLozFOKdno7Hljy/ajeO50+NOqDxJr/ab214hqYryh+p+yCGHtI6p DTbYIAmtF8qmXK3rQnVRGiQU3ykojzsNP/7441bbqJ2y7OimjQNBmfqp7+hfHj3kRbBISMeVV15h Jp544taYW2219JeJkV2SBWWr73ywQVKWKnmGM7XdThzqsMeeeNLM/NXZ7KDxndhG6mSrODrANXjq 7my/Dn5ZvnSTsnUmnfJEBhcDMb4GM2qvvDZz07mSBfHtHENyYiebbFLz8MN9H1IfzOS1WVGy9LAY YVGXR5oO9VsRHWlcfPHF/RY+k046ibnmmquS2P7U1SZZqE4uCpNE+trE7xP2/bDhitqiiFSFvPRD yIHcZpttWsfVxhtvnITWi1t+aDwI4hSflsZHaYumdyEP5eHAvv/++y0d7kWUNEL1kB2S4QJ1pT1o M9rynXfesecNn6efftrMPPNMrfE233zzNcKeSmI7g2wL9VekXjp6O/EGG2/WGjhjObElO1aDVb+2 dOMXafcg0WDU324PTJVZpNxu2xapl6L9HGmi9irbZjq2q+YvwhFHHGHnv4kmmtD8618PJqG9De3g z3cunWgnF/rkvffes1cq8pCNLoRJ/LiiXHfddfbTCzp/jR49ylx00YVJbBiV2U0oT1ciaLdI//6P hKFt/LkvTaqgvBx//jH4yCOPtJ6HRX7zm98kMfXilp81D5BO68qsdD7ttg3lcdxKT56dQLxfrvRJ Bhvt2Kw6f/rpp/YHgVD7/eQna7XGGrcRX3bZpUnM2PSzpYamLFM3N22ZfMOdjjqxBxx8aGvwlLmd OIQOcCZeObDd6GjKUNndKrMqrq2RyHBB477ssenmK5u3CJ9++olZc801k5PnaHPvvfckMb2N2kNz SbfnE8r76KOP7CIvD84HLARlo+x1+7Ns3z788MNmiimmaJ27cGb/+tfTk9jegrqpDaITOzTR8Sip gyydWXFlSNPx3//+10w11VSt42uvvfZKYuqFcuWoZ0E8cw2OUF7aNDTnSIrg5gE/b0iPn2aoUKZe oXT+nC9OOOGEfj9G7rzzTklMmJYdg7CJi7bfUKOjTuyYL/9nfrTyqnbwtOvEumigFe00N33RPC5V 81TJ1w6Up0VcJDKc6PaxVoSjjjqydfIcTE5sL1CkPzXfsQDVYrWO+e8nP/lJq9+Qk046KYnpXahz Lx4DkfahX13pBn5ZdZd7wQUXtF7sdPjhhyeh9YLNzAvusZFWD9IUcXh9VAa3syJlr+aKouWSrkja oul6Aeyk3bjzhh/jRJr9ofBQ2E033djvhXwLLbSQeffdd5PYPsjr5q9rLnV11KEvBLZWGW9DiY4+ Ewv7/HE/O4DqdGJ7naz2iEQiw4Njjjm6dQIdb7zR5r777k1iInXiz7PtzL277LJLq8+Q/fffP4kJ Eef3yNBCx457DPFXzqC/wHfTupIHt37qbgeultVByA4Em7FfklYP4ori68aB5REI7iCRfr+MNKRL 26F8SiPJQ+UPBqgPTuyHH35oPvjgA7uf1X4KU7oQ9Mliiy3amscZa/fff38S20dTBz9eNPWgesyY LxvO9OfmfznfgBfocAWwyx1raXa2C3el0nYqdzhS25XYtEbcdY897SAabk6sBu5wHlyRyGCi7mOV k9imm25i5794Jbb3Oeigg1qLHuRXv/pVEhOCsTK8fwGPDB2Y+9x1i7t+4S9XyHTHg8LT5su0cJc3 33ij5cSedtppSWg2KjOtbD9eadx917FQPMgZKIr0ocd3VhB0IWwrrY/C3Xj+Sp8gTHrdtFko/WBB 9eaWbuxWf4TqoPrzl3R+e7C/xRab95vLjzvuT0lsH7bMhgNLuTix7KPKhjccWbaL0MzXvx9VF37U 0HPPiqsL9DVtr1fvYKOjtxPD7/dufptpODmxohMDNxKJDB70YqcRI0aY2267LQmN9BoXXni+fXmT Fj0//vHqjQVS3qI2zu0DzXA8x7r1ZZHPQrYd1IauoJe/gH49c+2GQyN1stUHYXk98vLLL5vJk5c7 nXrqn5PQdGSTKyF8232Ut18dGts4Q2XaER1yIPyyFBdqLwjl0T7pcd6wB5RWOvlbFulwpR2q2lEE 2aZ2oKwQXD0dM4Y+G/ubqnfddVdrHkd++ctfttrThbLQ007burjt29SdPQ4i9dBxJ3bPYezERiKR 4Y0+sYPceuutSWiklzj11FPNyJEjW/30zW9+s7Hg6MwiLVIvLE5DV2OGCyyO6158SwSLcNo4VM6X XMFyXFa2JFm89NKLrTcUH3P0kUlo+4Tsh1CYSMuTBWnT2l0OS1l9QF5uq9VtyS5ldQrlc6Uq5E0b C3VDGXICEdmO48lLE9N+ZNTdT8hMM81knnzyySRmbNCHbl05V93KtJHsKkKZtFXpRhm9RMed2N33 HH63E0cikQi4t6hGJ7b3OO+8c8044/S9/IPta6+9JomN9Dpa6A6nRZtLnQvWNF20cdrC/kvyJNtl cJ3Y/ffbNwltj5D92g/FQVr6PEhHm4RQHA4RY7MIKpe/3IaqW1B93DC2Q2l8lK5I2jzQkTYW6kK6 +Uv7qR01DpttG77V+PzzzzWTTNL8tvcss8xivxGbh+okYV+Sh/IWSStCdocoo3M403Endo+9ohMb iUSGJ4ce2veZsb///e9JaKQXuPLKK8yEE07Q6p9JJpnEXHTRBUlsZLBQdhEZCVOlDau2+ksvvWQm n7zpxB580AFJaHtUGQekd/MUzS/nKg1s8Z3YLN1l7Qbf9jSwZTAeI9gr22V/Vp2ffvpJ85WvzNCa z//yl78kMeXJKsfHtatInqJpBmOfDQQdd2K33/G3dkBFJzYSiQw3DjnkkNZJ9eabb05CIwPNYYcd asYff/xW38wxx+z2sx+RwUdc7NUDbdhOO5bJ++ILL5jJJpvUHnvHH3dsEtoerqMD/JWzyedbeIOw 6xApjfaLjiPSoJPbT9PSU64b7+qXuLhh5HVfpJWVx69PiLT8A0ERe4VsJj3tgHw5ppE/8KjH3/52 ScuB5f0Thx12WBJTjiptpDpZ+xp/60D1LmMPad2r1lXqMhjpuBO77gbr24EVndhIJNLraOKv6wTg PhN74403JqGRgWSbbbZp9Qky77zzmGeffSaJjQw2OFbrXLANl8VfiHbqXibvM888be984Pg766wz ktDqaAywiMcBlDNBGNuE4ciy7S7w2daiHymCykHS8hDuxssOhG2VL7SPLXx+6K233rJ/sxxloIy8 NL0CNqofqCf7WXYrjrRZ7f3aa6+YWWebpTWfr7jSCklMOShPY0H7RZB9bt6BgLJpW2wpavtQoONO 7BZbb2UHVnRiI5HIcIMP+evkGp3YgYWTvO/AzjnnnObhhx9KUkQGIyzY6ly0DacFYB533XWH2XXX nc3Nt9xoF+kufz7lRPsSndNOPyUJ6eOAA/c362+wrll3vZ+avf+4jxnzv/55n3/+OTPppM0rseec c1YSWh36jOO7jJMExOME8hwqi/+iUJbrtPjlsB9yamSTKy7k4aVOvNyJuvj46UM6ehXspH5cEecv 6K8PaWk7X3x4ydMKKyzXb04/44zTk9hyoJ82lxNYtl3T8qguZfRlpU2LI5z2LFPOUKCjTuy7779v 5ppnbjuwuunE0omuRCKRSBHqni9OPvnk1sk1OrEDi/8d2Nlnn83cd9+9SWxksFL3eX44rRnS2u6V V14xq6++mhlnVPLSsxF8dmpV895779r4G2+8zowet++TVJtsupH95ibs+8c/tMIlB3rPvb744gtm ssSJvfCC85PQ6lAHHBDdgitJcx5UbwSnBceKvEUhn/Rr34W4kGPslivb3LyEqQ514ZcxUMgO6qd2 o54h2wgjDeK2s89+++/Vb5z95Cc/Nh999EES2x+VH0LlZZVVBbcO6lPXBpXrk2YnaRlTbh7SIujn GEjLO1TpmBNLM/7yN79pDa7oxEYikV7HnTNee+01c/zxx5sFF1zQbLfdduaOO+6w4eL+++83v/vd 78xWW21lzjnnnCS0P+eff35rDrzhhhuS0Ei3oX/cZ2BHjx5t7ryzf3/2Ec8bgwktFOtiuPQ99XQX 1y7bb79961j57ve+3dq+9767bfwss8zccGJHm1VWWdlMMcUUNu6Wv99knnr6CTNx8nbYH8z/PbPS Siva7RlmmMG89PJLNi+8+cYbZvLJJ7dxl112aRJaHeqCc+Q6sYwJvy/dOiuObfcKXFE07vw8hHE1 +J133rF/hZs+TbDFdfLqQOUKysnDt6tInjykw9WFXbQ97SQHDCGc/lB78Nfn7LP/asYZp+/TaHPN /fVGm7+ZxI4NOkP1UHmKD6VJg7TuWAJ3WzqpGz9q+FA36k46n5Butz0Urr/of/vtt8f64WSo01En 9qfrrdsaYCEnlsaXRCKRSC+g+WjddfvmL4RviZ577rk27rnnnjOzzTZbv/gttthirBPImWee2Yq/ 6aabktBIN3nggfvN1FNP3eqHiSaayFx99VVJbGSwU9caopvrkJDNCmvHDvKywA0tin3SymNu43jh c1OXXoqD+T9z5BGHm2mmmcq89fYb5qqrr7DH0YknHWfTX33N1Xb/wIMONH/722V2e8ONNjAffti8 IjbvN+e1YXf/s+kAA1dfR49uXsk964y/JqF9aPHvk2YzkEf53Hi2aRPm5g8++MC8+eab/RwK5Usr 04c0pE1rZ8JxTF5//XV7W7CQXcTj1LjOquLYx04kpDsN5fXzqDz+Cnc7C9JJBPrT6i1IT3yRckhD W+F80VbKQ37a4JNPPrbil/f44481xmPfnD7DV6Yz/7znziR2bNAru7Tv2qi/ZSBP08amA+7bSDxt Rb0Yd6QlTKI6Mhb9PgLiXYfVz+unJ13IjqFOR28nfvGll8xXZ53VDrK0K7HDrcEjkUjvc91117VO kN/+9rft/MX24osvbuOvuKK5kFtggQXMwgsvbEaNai7IbrnlFhsvcHqlJzqx3YcFxoILNvsO+epX Z6nlyk9k6OEvCvNwF5VV8wq2WQuFFqdlIC+LWXfhW1bnv//9b3us8KPdiSceZ52Da669wlx2+YU2 fuedd7Lx//3vf+3+Cy+8YPe33nZrc+RRR9rta6+91sbBLrvtYsPuuvuuJMSY3+20ow1DTj3lxCS0 jyyb1U4+fh7VHUeBxT3yxhtv2Dts2FYaX4qAXto4BDook2dbcUJ8yMftyzgvbj1Uvtt/RVE95RhL CCuiy82DhJA+yuCvj+pdtExBejmCyiM7PvuMb+Y22sl5I/FHH39oVlpphdb4QS68MP2WdHS6ApT3 8ssvW+eyKuiiLeSk0p/UReXQBoQpzm9XpVNd2fbJCnfzpaUbDnT8xU677LqrHWRpTuxwbfhIJNK7 4HCyiFt11VXtyYhnxMYdd1wbxknp9NNPN9NNN539BZkT2a9//Ws7z2288caJhiZ8VodX/hMXn4nt Lh999KHZZJONWwsd+u6cc85OYiOR/pRZi2jhqMVj2XWMm0e6mGfaXYxKl/SzzcKav0V58F8PtI4Z yYgR/2fWWXdtG79j8tnEf/3rX3b/iSeesPvfmHtOs9CiC9jt651HJw448AAbdtfdzStll152sZlp pq/YMOTIIw614S6yP0RanB/ONm0qp4ttOY+h/GXxy3JhP60Mt6/dfsnKk4f6GUdQ/e2Wk6dXZWfZ 4Ov0IR9xSJqOEG65sjUr/xZbbtYaO8i+f9wniSkOY+Ldd99t/ZgBWWWGkL3okPhtTxhlZdVJcWnx IULpy+QfSnTcid17n73tQOvmM7FDDQ3Y0MCNRCL14B9fPPPKiY7PHey6667WGeU5LvbXX399s8IK fa/yv+yy5m10iy22WBLS5Mgjm1cmkPhMbPf43/++NBtu2Py8m+Too49KYscmzqsRfwxoMRqCtFqs K5+23bA0/DRsq7y8vGWQ3jI6//nPu1vHzA8X/K4574K/mjXWWN3uX375ZWbbbZtv+Pad2MWWWNCs ve6P7fY/brvVxsFBBzc/M3b//fc19v5n5vvmPHZfcvRR1b7pWQS3XXuddvrdrWdZJ7JXwOY8J/jY Y//Ub+xsthk/GrdX17raCj3SpW03LNIZOu7E/n7PPe1gi05sdeIBEYl0nrTja9lll22dNOeaay67 UFh88UXNb37zqySFMa+//poZb7zxzLe+9c3GSbj5nMvVV19tZpxxxlbe66+/PkkdKUPZOY9fvnff fbdWu3MF9phjjk5iI5Ew/jjLcn5IS5ybR+klWeOWOD9eYVn5usEdd95mj5sJJ5rAPP3MYzbsX/96 0IYdcsghjXmv+cJObjsG3U782/9v7zzgpCbeBvxJU1BsWLAgYgHs/lXsUhQQ7IK9i2AXxYZdFJRi V1BEsGIBKYI0EVCQpnSxIKhgA+yKDet8eSZ5d2dzyW6yu9nbvctzv/c2mT6TyWTeZMq1V6mBT/bX x5MmTdR2cOkVl2izd955R58PHfqS2m23XfR9iXn/x/pq86gozzINEnd5X+9igXJAgaX95v5xwzZP Mm0Hady4kfrxx+8d25jKShklVm46U3Lh5ltv0RXOS4nNNmxJV6YHRaEw0xA2PZIXU/wI8nAsZTLl PyamPGBxJpkTywq3U6ZMUs1bNFMnHH+c48JWYmvVqqUaNNheL0Tx+eefJx62IuY8sZjghG0TzL15 EebExsTEBGPBQns48Sab1lZr1/6mzd5+Z5Y26979Tr0iO8ezZtkLNb06dqQ+79Wrpxoz9lV93O8x e9QD8xnrN6ivzfjCK3zx+WeqtrOK8YR4kbUYA6/2nik8e+61h64vyEYbbZh4iRJTufFUYkVZyofC dJEz9MStxBJutsMe8CPpzDV9+UDSI8dhkHwEKW9xGzaOUoF8VdS8xRQ/3Fu0SQJbJAi8Hb777rt1 W3b66aeo884/Ux104IGOrVKjRtsduUMOOSRxL/fs2VNvLSEP3gkTJjiuY6Ji2LBhevVhKXM6O7Nn p65aGbczMTH+fPvdN1a7tYW+f+6482ZLWVigjj3W3ipnwIDH1aeffqqPW7c+Uj3c9yG18aYb6fPx E8aob779WtWsta6lAG+k7nvgHnXyye213a677aJ+cvaYha+++kJt6OwTOzzNojwxMTyTTzjBHs4u MmDAAMc2prIT+XDiM88+S1c6vy+xYTsTuKdS00k0J7JH3SkhDiQskkeRykI2+a0IZUT6S/1FQ0W4 Dtlg5puHZL169SyF9XQ9Bxaef/553ZadeeZp6r77+qgN9dvgBdquSxd7iF379ifqc6Ffv36JhZ2K VYmVfCOigEsdlvIoFGZ8kh4hU1r69++vF9+irJE999xTrzIdBonTjLfQFLrMY2LcdO/RTS/mxH1U tZo97Lfedtuqzz5boe07d740cZ8hzZo3VT87SmrPXnep/3PaPGTd9Wqohx5+UNsJn634VNWuXVvb jxs7xjGNiSmLrDeB1KhRXV15ZWfHJiamAEpsp4su1JUvX8OJzU6GKJbZftENA3PcUJgFd3ykwa1M cyzmCGnGLOq0FgPZdAQrQtlIvvOVD3lhU6hyIR4zD6ZUdMx8jh49OvHgbNSokWrVqpU+Xs/qkM2b PzexDcXmW2yuWrdurWrWqqmqVFlHTZ2auo3Oe++9p4cZ47aYlViuN3XNLYWse2BeA35Jg7SdfjDU jIW25HohZ555plqz5mfHRXCkLNLFFyWFLu+YGD+mTpuibrn1JnXqqaeogQOfUO+9v9ix4bn0tx59 8txzz6hx48aq3363hx0L7An74osvqWHDhqt35tpzYU2WLv1Qrb++3S6OGP6yYxoTk8qsWTNVnTp1 Eu36kCHx6vIxqUSuxF54obcSKx0Uvwd2sT/IzfSRD/YEY78ojk3olEhnEPAnZl7559wtpQh5lDwX M1GUcb7CIxyGsbrrVJRIebjzkK88FSuSPzOfTz/9tKpbt27iAbqFpbCOHDncsVXq9m63qqpVqybs 77jjFscmyfLln6pNN91U28fDicPBtUCBXbNmjX6J6MWvv/6iXyLINUBOOukk657xHzWTqS5jn8lN VJRKuxkTkwuLFy9SNWuup+/XF54f7JjGVEb82rsPPnhfP3OlXT/vvHMdm5iYJJErsS2aN9cV0OtL rIm70yAdCbcI7vPyhHR4KaXcnPIVVhQRcYtygrk7D5xLR0akFCmVtFPe7mtQLEhdkXLkt1BpLeZy iRJ3nlesWKGeffZZNWvWLPXjjz84psJ/6pNPlqmJE8epia+Pd8xS+eKLz9Vmm9lvkmMlNhxcC9pJ r43igQW0jjrKnqsnwkrS5ogZE6nT5V2v06WhVNrNmJhcQEGpVaumvmdHjXrFMY2JsVm1aqXafffd Eu16s2bN9EeimBg3kSqxrNApQwH8lFh5oLsf3GImyqGI6Z7fQhE0LkmfpNFUYk1zEc4rIpLXYkbS WCrpLORXWeKjfqaj2MutGFixIv4Smy1S773gXjjnnLMTnRzk0EMP0UOL3Uhdlra4WOut5LdY0xcT ky/ee+/dxJfY8fHqxDEGtOHmHt+bb76Z+vLLLxzbmJhUIlViL700Ofnfb06slyInD3LsTAXWdOvl L99IGkS84sNMxI3497KLKV/M61aI65OPOORlSCHIVC5in498lRdmHhDuVUHyJb9B+O8//Ke6ryzD iaX8TImSa665OvFsQQ477FD99t6NeR3lORLkmoa57vlAyq/Q8cbElAfvvrtIrbfeuvreHTPmVcc0 JoZFEq9KadsffPABxyYmpiyRKrEnnHBCoiJm+hJrIg90eajLr+nO7ScqJF4zPSbp0iF+TKJKd1Th VlQoL1OigrC96kFQzPTlEk6umGUkaTLTVuq48yPKjjt/7vNMsB3FpptuotvAQiqxpJO6Eja9pcCI EcMTzxXkf//b21JgVzm2qXjl369MMJdyi/I+c8djnvMbE1PRYc9YWUk87AriMRWXQYMGpbTt++23 jx51Y5LaRsbtZWUnUiV2yZIlauutt9aVMdOcWBPzAZ8NheoQpEsjcWeKP1/pIxz5Uh0THMot3TXM F4Qf9AtQVEhew6QBtyJu0tmVB/m8juQpbFn5sWLF8nL5Ekvay7vOmUiZZrpGuEuX5oULF6jttquX 6OQ0aLC9/todFr94SB+L9Lk7TtniFY+YSXl4pSMmpiIzYsSwxD38+uuxEltZ8GoPhcmTJ1tt+3aJ erHFFluoxYuTK2InEf/8xm1nZSfyhZ1uuukmXSGzUWLTVXg/cE/nrRBKnXRCsiVs3vww85yvMCsD lJVIlBB+eXdWs8lrOj/p7AoJ8ct9mM+0BM1bJieffbZc1alTPsOJy7vOmch1ypSedOX+2WefqYYN GyY6OQ0aNNAvSlPBb+Y4/NKCOQtJ0Zbmg3T5iYmprEyb9mZiZfcJE7wXxYupPLBwYs2a9kJfyAYb bKC31/GG9pR+d+a2PqbiE7kSe9ddd+lKme2XWCQM4reyKbGyaAnpiTtNwaCc3GUVVdl5xVVowsYv afbyV955AdIg92Au92G2UASZioEvsbK4XaGV2GK4RoJcq2zTtHr1arX//vsnOjl8gV28+F3H1oTw U+MgThGpK/J8MO3EbT5fBpphx8TE2Lz77kK17rr2nNj4S2zlhn5rc2cXE4R6MXToEMfWC9rTWImN sYlcib3ooot0xcxGiaUzkU2HQjoOUXcepEPkRtKfKf6g6ZN4/NxjzvC3P/74I215YW5KZSfKsnCH y7FXXSlmJA9mPgQvMzD9+LnJN9nG406riOB3ro1EMsBiQ5tvbu91V5EXdsoE5RakTfSCrRUOOeSQ RCcHeb7M3pLJ8EW0qROvPEsQzv3SYvrNB17huc04ljT5pSsoZlgxMcXK6NGvqCpV1tH38muvVd52 MUap8847L9Guo8A+88zTjo0ftI+xEhtjE7kS27FjR105s1Vi0z3UxZ2JuPXzk0+Iwyse0hTkq6j4 zyTS+eLYC8yJj/0RceeFO01+YRWS8k4D8VMeSL5xl7H7PJ9kqmd+ZEqT2Hu58fOXzk+xYaYVcdcF 0y71nBNtlJEvvvgi8JdYiScM2fgpD5JlFy69vJw78sgjE50cpE2bNj57BpaNg2NpP0XS3fPZpDEd El4+w00XDnbp8hcTUwz07Hl34n4eNuxlxzSmsnHTTTemtO19+vRxbPyg7XNLTGUmciX2lltu0ZXT T4n1e8Cb5m47gQe1zF/CjTy8g/iNEuI0O0x+aTDTiEj63XkwzfwQO/HjBv90CPktBiRffnmS8vOz zwdSVpnKNigSVrbplvSE8StxZpMH8RcWiTNdfNiFTU8h8cqDmWY59hIT97mb0aNHq3XWsb84pFNi CSfsNcR91PeIECaOdG4ln0FgZecTTjg+pZNzyiknq++++85x4Y2UiymYmeKXRszzXaaSZyRXMqUf sMtn+qOkVNIZkz+YYrHDDjsk7unnn3/OsYmpTPTp07tM285owpiYMESuxN5+++26gnopsfKwRdwP +CAPN9xIh8MtgnlcKIhTOhvpOhxRpE3iLo98h4U0+qWTr8ZBvmYXE5If0pwN+JM8FwLi8Ysr3bWR PKazF+WhGJG88VKH8vZC3Pgh9uncoGy1aNEi8ZDOtxJL+ZL+MH6yJWgcct/6ETSf7B25zTb2yvZI tWrV1IABjzu26SFsSYefQoqZKQJpY0RLujyY+IXjJpN9UAgjbD0pVsgD14f8xFQe2A6rWbOmiXv7 vvvucWxiKgPc93fccUfi+iMotGvXxgpsTHgiV2KvueYaXUnDDCcOSjE/yHkwi0SdTsIvxrKQdGWT vmz8VARyyTN+zXqXqe6JGzdmONmA/2JQYkmHO/9iRt5EyXEj9unyL/YSvjseGDhwYMqDOt9KLG79 lLR8EyQO3PBiAPECeyRTPufOnas23njjlLK7+uoujm1ZJFwJU+JA/DDdm2BGvfCyi8k/Yet8TMXg 2WefVuusY9/bffs+4pjGVAaWLPkwpW2/6aYbHJuYmPBErsTeeKM95j1XJdav01HMSEeqsj6kyTvD vWUYc9xZiRbKmLLmSxLlLl+U/O4dqZ9uxNzLLih+cRYK4ib9fmmQ9Jn2cow/PwVXkPIxwzHDAraE OfjggxMP63wrsYUkSLpwQ7mZSqDki7IUO9PezbJly1KGGiI9etypw/BDroWUn3ks4sYvfvFfylSE PMRUbObMeUfVqFHDaRfjLXYqC3yFb9Jkv0Tb3rp1K91XiYnJlsiV2IcfflhX1lyUWOmIiMSUDmZn MiZaKGtTUUBxQOQaVCbIb9B8i1uzrqbzK25MtyJu5s2bp2rVquV01tIv7FTMuPPsh5SDlIsor/Iy i3M//yiwjRs3TnRwkG7dbnNsy2LGYYbJsVvceLlB5J7hOAhu/9ng9pdtOCDlESYPMTGFZsGC+Ykt dqZMmeKYxlRkfvvtN9W0aXIY+aGHHqK++OJzxzYmJjsiV2LPPfdcXWHz9SVWRDpLMTExMV5IWxGE MO2J2Q4hojTg3x3f77//rrbZZhvdBlYWJVbs+ZVylZcqfmX85Zdfqn333TfRwUEuueRix9YbM3x3 mjgPK6a/oJj+w/iLEtLhV84xMcWA/SW2ur7PJ02a5JjGVFRo/48/PrlI35Zbbql++OF7xzYmJnsi VWIHDBigqlSpoittPubEFksnISYmpuIRRfuCErvtttvqNrCUldhcyaRYHX300YkODsJKlUEUMcKt KM+F+PkWU4rIPRim/r7zzmxVvboosa87poWBdNK2xKMVCodstSnyxBMDHJuYmNyIVIk97bTTEpU2 ioWdYmJiYvKJ2SHLRwfn559/rhBfYqNk6NChiecE0qpVS/XNN187tpUD6VTHX1BjSpGwbeW8eXMT c2Jff32iYxo90q5znyH5aONj0tO5c+eU9r1duxOtco/buZj8EKkSO2bMmMTbNi8lVhqUmJiYmIrI Dz/8oLbaaivdBsZKbFk++miJ2nHHHRMdnCOPPFL98ssvjm1ZKuLzQjrVDLmLO9YxxYPUQ7/6iHl2 dXXhwvlqvfXsObETXqu4CzsV071cHml56KEHE207ctRRbdWvv/q179nXp8pK/KwowJzYdu3a6crr p8SWN6QhrggxMTHZkKn94Evs1lvb+53GSmwqb701TdWrZw+1Rtq2baP31q2MSD2Kn0WZicsoPfkr H/86yZe0XL6mvfHmJFWlyjr6vh83fqxjmhle9CBR1AG/vGYLYfFSKtsRFvlOS5jh07jzkjCMHDFc 1aheLdG+s2c6izuVMlxHkWzKJJ8Qt6RDzisjkSux3bp10xXYrcQWS4FLhYyJianc0Cblu11as2ZN PJzYAxTYhg13TnRwdtttV/XZZysc29IiinojmJ2UykZlzXe2RFNe0VyDZ555MnHvT5nivbATdR/F S5QvlFdeCiJsH5fv/BJePsMkLNIuIyyCENX9TphhwsatlwRl4BMDVLWqVRPX+ID991fff1/2BWUU eY0CKT/qnWxdyHl5pV/SY6ahVMoy30SuxHbp0sWuxEWoxJIGKiMNTUxMTOWG9iDf7VK8sFNZ5s6d ozbbrE6ig7PBBuurOXPmOLalg1ddyXcdCvP1xI3bX77Tlg/Spce0o7NmfoErtnwUEvJudmD5Dass hYEw//yz7F6ey5YtVY888rBauHChY5JkxYoVqk+fPqpXr17qzWlTHdMkffr0Stz/U998wzFNRfKF yDHbdGXaqitbCC9ImH7uTHN+STMi5m5xg5nkt7yRtIuQpqCK2wMP3J+4tsjmm2+mlnz4gWNbepBf KQMRv2tYCMz0xG1ilkpsmMK6+eabdUXO18JOxG1KruQSTj7ij4mJKR7yfU/z1na77bbTbWCsxCq1 dOlHaqut6qZ0cq677lrHtnSg8/DHH38kOhEIx9LBCYPbPWHQSQH5zQZ3h5Njt1mhIE5TyKN81ciU R8r1119/1aMa8AfZlHNFRspCyjcbvPz98cfvqmXLI9Tuu++esgDT7LdnWsqJ/SKq9oa11ZPPPOnY sFDbEFWnTvIlVbXq1dXYCanzXnvefVfC/i0PJTcIZnpzybfgF4ZpRr2TPa9Nc44xp00Qc35FgkK4 vPh0hx8W7im/+wpzuY9MiC/dvSj3LGnzc8e1rFrV3pEEYd4zw4pLFfMa5nI98oVcI9pEroM8f8Su MlJuw4mzRSqTSFhyefi54842nJiYmOKD+9l8OK9atUp/SWCxodatW+vV1l+flOzILVgwT5119hmW 3ZHqmGOOVsOHD1X/ujoHdEjq1aun28DKrsSOsDozDRs2THRwatfeQHXtep3u+JUCZrtP54FOK79i x3Gm54uXHX4YIkl4QB2UeETETHCfm8eC2w1wbkohIB4pFxHSRieMPHPsRvxQN0S4lyRPIkGROL3i 8iNsHFESNC24odzyxcWXJLdGeeGFF7TZ6tUrLaV2N73X5wEHHqA23HBDteFGG6rVX69WK1d+pXbY oYHeA/awpoepAw86QPtttNuu6ltjOOnzzzydCHf6W9McUxvJq+TXPPYjiJtMBKkfxCH3uYAZ/qij KHm5pIOwmTdKWNleR+LHL+KVFsy9Xh7hFnN3vJhLOKTPT4l99NF+aocGDRLXdddddlHvvD3bsY0O rzzmC8Imz2HjMMssn0h6uAZyjbkWUcRVKuRFiR09erQaNWqUc5bK7bffrit0voYTS+UQCYvfjR2E XOOOiYkpXngYyMOZh/n//ve/xAPZlJdeesnqZPymdtwx+cAWeeaZQdq/QCc9/hKrVM+ePVWtWrUS 5cRw4jd9hhEWK7T5Ukf8ngFijhs6Gu7OqJcf3C1btkx9++23+jxduISV6WuIIOn0QvJRCPzikvxg 534uY8a9w0rVdNpyQeIhHPNalBJShn7XU8Deq6yzYezYVxP3KzJs2Mva/I477D4dX2NhwsTx+vzu 3ner62+8Th8/MdDeB5T0HHTYIY77pELzkDHkdMb06Y6pN4SRKd9ByiYTYcpO4sI9dYr70UsxFMKk Dbci2UI60qVF7jsTzEU5cmOmCXHz0EMPJa4nUr/+dmrZ0o8c2+ggLX75zAeEH1aJ9SujfCDp4RpJ PKa4kXog4uWm1MlZiX3sscd0pWUFzm+++cYxTXLLLbdo+2KZE+t3sYMgfssr7TExMYVh9uzZiQdy 37591YwZM1Tbtm31+SmntFcTX7c7bk2bHqxet46bN2+qzw8+eH+rfUh2uv/660/rgV5f21VWJbZf v346/yLMgZ069U3HNkmxt6vSWUUypRV7vhyyxRK/4t7LH50LhsrKl9h04F86JLlAOF5piYJMaaVc UfbN9OAHc68OdVjMMsu13MoDM+2Zrpn7umZy7wd1FkWE+3Wddez79pVRI7Xddddfq88XL16sz5n/ yvkxJxyjdt1jF3085Y0p2g4uvvQSbfb22287Jkqdccbp2gyZOdNWhv1w58mLIGUTBcRLe0D95dcL 0oXikUkZctvlkh/8pvMv9ckE96IcuUkXHte/WrXkKsR8oX/vPbtuRIWkX9pkjiV9funMBsJyl1Mm zLTkG0mPO7+ZrpspFY2slVhuSDonsmE18v777zu2Se68805tF0aJxS6bihDlRZKwTYmJiamYfPXV V3oY8U033eSYKPXhhx/qtqx5i0NV/8f7qk023VgtX75U2y1evFCtu+66qk4dzJZpM2AbCtlGpjIq sQMHDtTlIs8I5kuNHz/OsU2l2NtUv7bfywx4hgUZYmja+blL5z8KiM8U6TghYcn0LJdycnfy6Zhl E18+cKdDlBARMUPZC/JSIxek/MLGkY0f4dpr7S+qDz98n3r00Yf18fgJ9n173fVX63NZ0IlRBJyf dtap6ugT7Bd9k9+YrO1A+oDz5s3TZXbGGWfoc5FMSmwmyGOmOhYVEne6uood9QQh/+50ci7hFAri EuUPJH4Rdxr9YK46W+fItdxuu3rWs/BdxzY/uNNm3o+0rWbbIW6Dpt+N+KdseKlIXGHDyiX+dBCm Vz3DTNJaGclaiTW/VCBVqlRRH3xQdgWyxx9/XNuHmRPLRcqmIuA+isoTExNT8cnUdpxzzjm6Lbvj jtvUK6+MUDvuuINlavvBr3y5mDo1OUx2yhsT9dxPzCubEjtx4kS1wQZ23pGqVauqQYMGOrZlKbW2 O0h6cZOPfBW6bHj+0jF0d5iyIdOzHDs6YcwFNDti0mGTMpQw5DgfafPCjA+hQ4tIxxkhbfySZtKO u6jINp9mHsIwy+jb9Xv0AXX++Xa7d+FFHaxy+FPdfvut+nzRokXa/SeffKLPr7/hOtXz/rv1sfkl 9oYbumqzBQsW6DJr0aJZyuI/2SqxZv64HmHzmU/SxU2eUfYYGu/1woNzrrFI1PkgdNKUUNKsc+LF LEwaqPtHHXVU4jq2bNnSUwcAHV4O+cK/n+S7zAiL64RyTNhhkTRl4zcdhCfXyIS0MpKH38pI1krs 9OnTdQdFOil0UPhSYUIl79y5s7aPldiYmMpHNvdxMTJ06FDdjm2z9dbqpx9/0Oe7NG7s2NrDhhvu vJN2I3M977m3t6pVaz1thlQmJZZnwUYbbZTIO8ejRr3i2FYe6CRKB7vU7oN8pZmOV7pwKB8WtnJ3 xNK1HZi7O3NRIenwEjCPcyWKsMKG1779SYn71i0TXhunune3v6yKwvLpp7YSe9ddd+nF2zh+443k i7xWRx6hzWbNmqXP1/75u+rX9yG1zjrraPO3pr+lzU3CpBm35anEEi9fBEmDF9Qf7P3mzOIfc7Ot yCdmaFZtUH//Yymwf9qL0v37nxWvFTfHkj4k0z2L/emnn6avH8LiXnJ9Sx25HgjHYa8H7mnH0tWJ bCBcwiNdJsSFruU2D4rktVTJWonlLQWrd/IWja+wVOQlS5Y4tmxm/5ZqbHXyxC6MEgtSgcKQTYWL iYmJDrOBLMV7kzbutttuSyxKNH6cPaSOxZ1qb7CBWrbUHk7MQ32XXRprN5Mm2UPpzj//PH0uUlmU WBQStuQw8/7www85tpULOjJ0MtLVfXlumVJRIC9+nXcBOzphDLc0O33SqfeCcL3CNMtQJFfyEUZQ yBN5zle6swnnkksvTbl3TRk/frxeoZ3j3r17avc33XKDPn/ooQfUnLnvqHWqrKOuvOoKS1H6Qw0c NEBVq15NbbhRbbV0abJ/uGbNz2qTTTbW/kY5c21N0tUXN+QxX2WWDaSV/rDflzBJn1YaffKFORJF HswQrRqh/vr7L/XLr79Y8qt1/LelxFppsxRb0i/p4Njv3sPu9NOTc5oRtlVKR3ldm2wgreb1CJt2 /HGt013vbOB60E7KF2JJF8fprlcmzLBKkZwXdvr8888Tk7rNL7GyP6xIWCU2JiamtJGHQak0kDwE zAcBbds+++yj2y/mdTI1Qhg+3P7i8MLzzzsmSm27rT33VRYtYvjY4MHPqZo1a2rzyqDEMkStQ4cO Or8ILzHvuOMOx7byQX3KZ0cmE9xrIrmQr3DIP52udOFgRyeMumOWFcovHUE/v17mmLklG3Lxmwvk nzIz4841H2H5/vvv9UrC7733npo/f75q0+ZIfS+3bdtGXydGndCmMbqi6w3X2/f6Ov+nPvjQXhNl ++2312aNGjdKtAPHHNvWskmm5fvvv1ObbrqJths3doxjakOapQzSpV/skfJ8zhAv5ZKprqZLI+Z+ dmEhFCs0588+F/614vjbKluUIZ5Pf1rpJl1mvUP8lCLcuV/Otmt3omObxMyPeVwKSHpNCYOUZ1h/ fkgaaB9/+umnxLB0s53glzgrIzkrsXx9ZSgxldkcD//xxx+rgw46SK23nj2cLlZiyyKVMyamIlJq dVse5IL5Im6//fbTX4qESZNe1+YHW20cW6OMGDFCL3K36aabqs8/+8xxZbPTTvYw48qgxF5++WWJ MkNYnb4y4+4MRn1PSGcmH/EQRjbhiD9EOveZwA33l3TE8Gt+dSgvssl/vsnX9XRDiGao1hXzLOsX X3xB38tjx47V56TlnnvuSb3Pb00ugPfgQ/frRe/EbpM6G6u330ndL/TLLz+3lOANtf3wYUMdUxvC l69YHAfJexTlExTi5h73U2IlD5nSiH3Ya41LrpgpmDFEGLHNuLKOuQwf/vcf/UX2b+3GtjXj9Uov 5x07XpC4rkjz5s0s5Sp1n2/yQFlIebjDCQN+CU+EcpayNkXsgxI0Tdmkn/Tlkmc35EvyKUOUpSzM POczzlIiZyWWFYnlS6zX6sQ33GAPNYmV2LJU1kpXDMRlHz2UsYh5Xgqw97V8QRVp1KiR3maHFXfN IbMNGzZU66+/vj6+8cYbnRBs6MRXli12+vZ9KDF9BDn11FMdm8oJdZ2353Q8hELUf3ccYePEfa7p lDDka2om6Ixxr+CHY/yh1GJWnkh65Fc6jpI/U6JC4suGdP5MpQf4Srfm11/Un5ZyY8Lqw+wDynZR JgMGDFC9evdSkyZPdEySfLjkA3V3zx6qzz291Zz5cxzTJJ9++nFiwbuRI4Y5pjbkVxSTKMs1n0jd 8EovZkHyIYqKEMQPLlBCU8VWVlFU/7HCwAx3COfYYSa/ug4YafSKl/x17nxFom1HmjY9TH37bdlt NXErYoabDfg12wLKWO7BfMYjuMPwCjNTPH71IB3inl/TL2GRf0TyKXBs5t08r0zkrMTSwFWvXl1X atk3zCSb1YmjRi54eRNlGiprhQ6KlA8SEw2UsYh5Xgowp1/aNbfst18T7WbYsGGW0maPQkE222xz vWeeSWVRYidMGKfWXS+5lU7Tpk3LXQEpb6R9Met8Ieq/u10LG2c+7lPxTx1Akc+EGR9pp9NGB668 IS3kAeHL8I8//qh/vTrSuUKYXnlGsYmiLEixVmD0mRW/lYc1v/1qKbGZXzr4EbTefPD+u6pWTXuU 3mjXnFjCIM/8Bg2vvOH6+6U3aD64T8w2M4gfXMh1tFLgCMqqKLFW3XTMkuaWwm392nY26dL4xRdf qCOOsBfnEtlrr73UZ5+lPutM5J4Imvd0UBcol3zcY5nIlFa/e9Qkm3RKvGZ58UveaW/kfhDEnVso pyjaimImL8OJpWKbm1kL9957r7YrJiWWi0ylyOUmS+cnaHjZxh0EaUQkj5UVr7xjRrlUxhu+kLjr d7HXQ3d6mQ82adIk3a6xPQRzxNgb8ZNPPnVcKDV37jx12+13qH6P9lfLly93TJNQx0SJHT++Yiqx o0aNUusZCiwr1pd5oVliTZC7LniRzh678mp7UQC//vrrlA5xNuQj7aQh05xYN/LccuMOoxBlSxz0 FXhOoGToeYRW+WLullzAP+G7h09j7vWcykecxCJCSHyl++OvP/UX2ahZtHBeos14dXTqquXkS8og 1zwWCrnXvdLrZ+4GZYUvjmHyjEvzOtpif2UVJfafxLltxpd25G9DifVj5cqVas8990y07chee+2p Vq1a6bioWKQre64x96e8YPNzy/3q1X6FQcImHnOahYC9O37OvdqKik7OSiwPSxY/YegYCwK4uftu e9+wsEqsXwXJB1SIdI1OJsS/F2HCFLfZpCETkka/dFY23OXMMWUTRdlXdtxlXQpElV4eKqLEjh1r r2xckXj22Wf19grSwalRo7oaOPAJx9aggNVB7m0e5rnc46Y/CVPEK0y3e7cUCjpZn332me78+BEk TflIN/XfqxMmcI3oGLKPppebdPHjXjqM+UirHxIuv+k6r2Fwp5dj8oK4zcmfWTZiZroTvNx7gU9c mPLnv3+rX9f+of6ylBu/HP77r5k2zu14iPc/FKV/rOvxX+ZO9MIFc9V669bQbcbo0WVXJ5a8ufPp ledsCRqWnbf0biWdXu6C+MceJRZJF5YJ9rxw0EqqdW5eSxTUvyyFlV/s5fzPf/5Wf1gKLPKXdZ2w 488LXtzyxVXadqRZs6ZqxYqyL2ut1Di/drqiJMrwvcI267jfMwUz7Gh7eRnFcVjMMCUu2kbC80qX F+60ceyWikZOSqwUCG8q/WDvMCp/GCWWcL0qSjEgaUO8wF4kE2HcZkNU4eabqMsBCJtGQToKftev MpLvco/6WkZBVOmlrokSO2aMvTBKRYB8XXnllSkdnAMP2ke98eYkx0X5wvWUdjrotcWdfHWTc/HL L+Z0KORLnBuzTZG43Xj5iwI6w6TVC8lLuuc2+OUhDMSBgkqZmWGRBgRz5pcjUu4m4g4R5FjyYNrl iyjCNCF8yiObePBD3r38Yk7H11SG+XW75YyrIcI5X2F//v1XtdZSRFF4xB+KK/L335S3VSf+ccQy M8P++2/m7v2hFVkUWjtUbxYumGcpsfaXWPfCTkA+yAN1WPJCeXGcj2su4QUJB3eZ3Iq9lxs/cxPJ L0JY6SAsSZP+uuooqub1xIyvrradFb7lR5RYhBcV6WJhGqD5cnKLLTZX/fo9YsXprZyZ+QuS32LF nW7O3W2XoMvfqovY8yvtUabr54d5T3PM1AUWjRQlNpsyFX+mVDRy/hKbiTvvtDfGzuZLbHkWuF/8 mdIl9qYbt5nbrhThJgt7s+JexMy3l1m+IWzioEGgU0VjEyXERRmJcJ6OqPMvEIe77KWTILjdQJj0 mQ25+PEKs7xxpymK9FG2osSygnFFgAVeWrdulejgIPvss4f10P3OcVH+ZFPf5F7gfgUJQwR76jaS KWzcyr1vus3kLx9Iekmn5EXAPEhnWfKaa3oJR74mmPFJ+qQDmC4e/GHPr7Slbve5ptONmdZ8I3nJ Ng78UWamf8JEKB+xy1Qm+MaF/K61rgVzYn9fa10v61jvH2qFRV354w97KLU9nJJ7hGthx8EfoBb9 /a91Tf9ea/1az5REyGWZNWuGql7dXhB0mIcSS/qpG+aCPvxyThpIVy7INchURoC7oG6zwUyLSDrE PaJXIebcKe0UscxlWLEpXNd//kPt9Y5nzpx3Utr2OnU2VbNnz3JsMxNlWeWLTOkjD/LrvtdMzGvB cS75Np8VxEmbyW8uYVYGslJiwxRqt27d9I2Qj+HExXAxSUO6dHjZi5mXPy+zYoc0S2ciDPiTm93E 69xtlisSN42C+011FEh8IuniknRRplFDOiRtdBIQaTxFvMiUBxB7Gl9EOqiAXZAwygtJn3SWSLek 16zrdAzMOWNybv9ZDyKrg2DmkbBEiR05suywuVLk2muvSenk7LHHburzL8ou8kE56KIoh0su19O8 FpkQP+LPLeKG+iB1AjHrB/YcU3/ocCMci/+oMNMnaeF3zZo1ifhp9/jiybQf0pUuTXIf5CPdhOUu A44JnzRh7wfusJcw8MMxeXOHJ7/YiZhuwpCtv3xA3Ka4IV+UheQPkTLych8U/LNv6J9//amV2L/5 YmedI8Rnt+u2Ainx8PsvX/UswYS2EH+6HdQm3umZMWN6YleLoUOHOKZlMfMj+c41n0LQMHCXj/jS IXGEiSfhh2PbSGMec13++HOt+n3t7+rPv3kxYV07/ixzL77+erXad197b3Skbt26+lqFIWw+yoN0 aaR+8RX0m2++0R88CpUXMx53nIVKQykS+ZdY9gnkZgg7nBgxG+sw4JeKGNafiaQBMfEyc+PnR8xJ lzTEbrelQpRpjypsCZfyDxN+FGlxI2mLGomH+4oOLW/XzfuEYykfMz1ybpqZmHYSBkI9pxMkK+xF jcTJrx9e+eBc/KJ8k2Z3HqQtYrN4xApFdxJ0p82J8y/cGB0E/Mnm/+PGhZsTS5oIFzHTK+k3pRCg +LD2wTrrJBXY+vXrqUWL5jsukvxjlYmtwDllYSXxP2f4oQllSufYLw/Z5k+uI79hSRcn5lIvEO4h Ojsci70IZu5rlwsSDr9SL4hD4hNzs+7KsGKOSSerZ/sN3RUkHK4Nx/nAHQ7npNN8ieYHdog7vybm udi73WRLvsLJJ+78cSxlkws6HEtQQqUOSZgSByJYqdDtnXZv/Vpn1q99LPZerFnzs6pTp45uQ8aM GeOYxuQDs8Qpf/aDXWspsn9bv3JdaJ/N6whz585RBx10YKJt33LLLdWCBWXb9oqAO++C1HHaTJ5f tFHFAukiTbSZMUkiV2JvvfVWfUNkMyeWh2g2HRHxG9afCWGQDmnABS+zTIgf8UfYpE0eypWVbMqy vCl0evMdn5Q59Y6GWjq8ZjxSN70Q/yYSnpcdEAed6Vzux6DIveV1X0nasPOzR5j7RRhyjvDQ//sv u00x2xY6byiumHmVAeY777yzbgPDbrFDOLR/iBkmx2Y+3XlxpyFfXH/99YkOjt3J2VzNX5DcA9KM k/LSw/7+ohxtMykfgWPedKNU+aVX8hkmP7jFj5RPGL9BIDwpd750rl69OqvOjqQzaPrEHfFSr6Qe mv45N+9piYNz7sFMCqyA+yDuckHSRnrTvcgA7EiTH+n85gph5yN8CSdfYXmRr/DN+pMe295y6fjh GmGW3t9HHy1J7K09ceJrjmlMdtjlLX/u8ucaMpcVJdbvC+zw4cP0qvLSSHdLjgAAb5ZJREFUtjds uLN69913HduKBfVU2shiQe6zdPcc7f1PP/2kn6sxSSJXYs8++2x9U2SjxCLyAA4D/rPxZ+JXmfzM 0yF+TL/8kj45LxXymV4z/6VQDnLNcqlXfhC2uwy8zHLFLx4zTxz7dWD90iTlks7ey7yQSPwohbzR NPNsgjNJqvzi9u9/HOXBUtCEhBJrmXnljnLcbbfddBuYrRJLnGbZcewWEy+zXGFPXOngIFtvs7Wa MfMtx7YsdJZIA/n/5x87Le46wDnXAQXGD9xIWx4mT1G5FUiPpIn0u180ZAK3kreg/sSdxGuK4GWW DfkIIyh0KKkH6eLLlJ4o0xq27vlBGPkMS8hr3p2gCFMkLYa17d45ycA99/RJtCVTpkx2TGMy4X09 KHfaI9pJntu4Md2Z/Zay/hnOXaOGvVI0Urt2bTVnTvLlZEUkUN12EHdh/IQlSByYu/sCMRErsVOm TFG1atXSN4afEsv1EBG4SO4HdViyfVjgTzoW7ri9zMIgfomDykjnh1+7cal8ZFuO5YVcu3xdr0xh SX3JFQnHFDemGXXS68tSpjBAzN1uOJb8+vktFLzJlLmCZSBpjpjJZCVOFjIx06+H0VltBcO1GF7s Be533XVX3QaGVWJ12Fm8MXaXfa7wtdTcK3CzzeqomTP95kk5hZcQG3uF09R8kD/aQH79IB/SHkdF LnUSf9n6x49IUHKJr1gJWwZeRFke+UgfSDhRprUUYERAmzZtEu3JzJkzHZuY7KA+WfXKV4n159ln n1HrrLNO4lpUq1ZVvfjii45txYZ21P1Miik9IlViO3bsmLg5wiixYDb4hWz0qdTytsMr7lzSgz8J XxbZkGFUmIlSW1nIthzLk6AdyCBu6JynCy9oXPmGdPnVQ9ITNP+kXxB/mEm+RAqFxCX584wbI1P4 sX6Z28kwY9MLX2B/Y96MpcTyRdaPbIcTU05RK3CZoE3q1KlToh2vXXsD9drE8Y6tF3bBuYetUd5m fQDylmmuNHmX+hIlUi/daUwHafKtRxFBXIWMLyrc+agIecqWinJNg/L227MT7QkSK7G5QL2hzXIL 5unr1EsvvqCqVq2auA58jX3++cGObcWnEM+VmOiJVImdNGlSYq+psEpsRYQbhhuHzpt0pKVzx3Aq 9oTiC1G+Oq4SX7FSERsQKfNsG0jxg/9CdpDd8XAeJm5xHybf4kekPLHTwG9Z4Rb66y/uV/KWdK+3 pPjll7RKLG+111tvPd0Gjh0bfp/Y8i4X80VkjXWrW3kY7di4IZ0ilFOwjlSm+oKd6Saq8iBckTAE dU8ekJgYE+oPoy2kHyCSTV0sFXh537Zt8kvs9OnhVr+NMaGO0K6Ygllq3XHXpWuuuTpR/kjNmjUz bAFXMetiTOkT+ZzYrl276pskVmLthkQaEzmWcx5czKvigYYSmw8IM18KcRQUa7pyQTohlLt0RvxI 5wbzQn/lEYgzU9pNxH2QPLsJG1dU2OVtK6qmMJ+TpImYoLiy6qPuhPrcsx06dEh0FEaNGuWYBoPy RKIgU3nTFplfYKtWraIe69/PsU3l3/9Q4lk0hLTaHalUJdYW4hQJCm7N+hHGbyEImh53Hee42PIS Uzjk+iPmtCLu95KrGyTVT3zo2/eRRNsybdpUxzQmPBSyqcBKu+vPRRddmCh7pFatmhnmJWe4mDEx 5UjkSuyAAQP0jeJWYmmkabSZK2U32o6FQ0k14gEpdJ7Mh2IxUhGvsRAkb3RcpPNigl/EbR4lEqf7 WHCfm2BHPZO8pHPrxiuufBI0PaT/99/ZyJ/5wLYy+4+hxHoh+XbHYV63vn37qipVqug28KWXXnJM M0N4Uj/yBSkMUtKsYnnmmaendHTOPudMx9YNWzigyP+ZUg5eZY69CJjl54e48QovKLn4zYRf2Jib Isix2zyfEG66Mo0pf+T6y7UyzysD/R9/NNG2TJ36hmMaEx7qC/d65nrzySefqJNPPimlXd9ii80z LqxVmeplTOkRuRLbs2dPfbN4fYnlxrAXTLE7jSbpbppSvakKnWa7fKPrzEj4Zke+FK9LeZGuvApd lmZcXnF7pcU04/pLHQhLNn6CQLiSrkzgxh4FYb9Ys1+uEYbjwMJuq8oqrOnSz6JI9evX123g4MHh 5htxXyGFZNWqL9XJp7RL6eg0a9ZUfffdd44LNyjb9nBIJF16KSezrDiWtsMPcZOujDMRxC9upK5w HDS+TO78wgoTRxgI08xHTHES1fUvFR555KFE+/LWW9Mc05jwUIcy16OpU99UW2+9dUq73rTpYert t2c5LtKTz7oat0sx+SRyJbZ79+76hvEbTgxeDbqcm3ZyLJ07vwe16ScM+CFM6TSZYuJlFoRs/ORK vuN0553yyuYLXLFCPoolL4VMgzuuTOcQNn3p3GMnkq/yl7AQP8x4UFL9wBnDjW1Ft+z8NduNt/+9 9tpLt4Evv/yyYxIMSX9Y8Ceiz7XIf+80wuTJk9UuuzRK6ehcetnF6scff3RclEW2dqDNXLs2dU9b Mw1+mOXnBXbZKLG4T1d27vA4F8kFt393HRHyEZcfUYYdE5MP+j2aHE6MghWTLdzn6e91tkfbcsst EuW97777qlGjXnFsvfFqr/KFhBW3UTH5IHIltnfv3vrGSafEekEFlw6AdEYwc5uLmDeEuAuLhB1E icVdZcTsUEo5SPmb5qaUCnLts+k0V3SkPOSayjUPSjo/mFHm5te8MGGng3CChmV/ffV2jxHp+usv O32I1H3JF79uyI/sEzty5EjHNDhB025COiR9Vm70VkB6OyDn14sZM2apTTetk+joINd37eLYpmLm U/KNyJx+KUPm+skcf798iFs/sEvn3w/x50fY8IJAmGa4xO9Xn91uY2IqE4/175toZ958Mx5OHAW0 L9ddd11Km96qVUv1/fffOy7KD9pFFviKicmVch1OnA5uQOmM+T3sxQ0ibvg1JRe8/Ocr7IqAWfZy LOelWE5mPkop3YVCriflE1axEL9efjAjPJQgc5GTdH6igDiJG0H5Ij0cS/zuNIlgLn45N8GscePG ug0cPny4YxoMCT8skiYzbQgLUXmF9+6ixWrbbbdL6ex0uIA5sGXn40o+BUkjwjU045Vr6RWnIH79 kLDSufEikz8v8yBxpHNjxolQf+TLtNufl1lMTKkSti4/Gn+JjZTPP/9cnX32WSlt+imnnKSnt5Qn Uk94vv7www+6vYyJyYXIldh7771X30BBlFgqtHQC+KVTRCcoXUUXt+Zx2AbVC8Ih7rCd9coI5SMi 5Z9JYkqXKK4h4VF35H4ThShbzDSax35gL/c8D1j2cWa7K5SQIJhpN9PN8d57763bwHQLO0kavSQb vPxbZ85Rko+WfqS22aZeSmfnqqsvs2zKlr0dnv9LHjNOL3GDmVlWhcQrPZmQa8xvkDKgHnkp/O7j bBD/psTElBdh6+CgJ+0FP5E33pjimMbkg/nz56kddmiQ0qZ37Xq99Uz73XFRHMTtVkw+iFyJveOO O/RNFESJlUotIp2GMBXd3bkI49dEOip+nZWY4FB+bomJyUSu9cT07xWW24xzW+z7nrmv9lYx6cEP 7ZQfJ554om4Dn3nmGcckGJKeqFi6bJk69NBDUzo7F13cQf3wo/ciTiSF9KSbO1wqZFOudt6TL+m8 MM3FndssLO4wYmJKnREjhybanMmTX3dMY3Jl5szpqkGDVAX2vPPOVWvX/uG4KB7idi0mH0SuxPbo 0UPfSGGHE4NU8lwqenyTxMTEeBGsbci9/bj44ot1G/jkk086JsHJtf2yWk/nKJWvv/5a7dekSUpn 54wz2zu2FZ+onguZwg0bL+7jl6kxxQqjDfxIN5pmxsypqlo1e+uxSbESmxcY9VijRo2UNv20005N s7J8+RO3aTG5ErkSe/755+ubKRslNijpboT4JokWyjcu45hSxLve5r8ud+zYUbeBTz/9tGMSHUEV no6d7DSJnH5GO/Xb7z6rEMe3d7nBdUQZCDsiKSYmV1599VV16aWXqnbt2umPEV988YVjY3P77ber hg0bqs6dO6coqyzYc9ttt2m7Ro0a6dF47ro7f8Ecte66tsI15Q3vfUrxY0qMP9dcc3VKe44ye9NN Nzq2Ju5y5Dwu25jSJVIldtGiRWrTTTfVN1WUSiwNqNdDnnO/N4GlTty4x8REgf/95LUoxi+/rFEL FixQH3zwgWNSFoZz0QY+80z0Sqxu8/5Lr8S+8spIVbt27USH56CD97Py5r+NTtzHKT+4jvJsQ2Sd hhhv0tX7oOQjjFKGOnbNNdck2geRffbZJ7HdVufOV6TYderUUZuz3dZxxx2XYof06tVL2wvLli5R 66+/vrabPGmSY1r+lPe1d8efKTkMHz7yyNYpZb3xxhupESOGOS7cmAFyLBITU5rkTYnl5nPfgF26 dEncWIVQYt2QnoqsxJI3d5nHxMTkH75ENGnSRE2ZklyE5P3331MHHXSgbt/WWef/1EUXdfIcutW1 q73NwdNPP+WYRAvtgl+7N2HCBFW9evVEu7xfk/+pb79d5djGFBtmO8+vueJxTHS4y5fzylLm77// fqJ9OOmk9urhhx9ObBP20ksvqsWLF+lj5tM/++wziYXrVq1aqbfL4bh+/e3U4MHPWX4f0ueHHHyw pRwnhx7Pnz9X1XDaodesNikmPL1691TrrbeuLkORPfbYXc2Z847jwgvqsJfExJQmeVNivRSq5557 LnFz5VOJ9XqY+JlV1AeP5K2i5i8mphjg6+v111+faMduuOEGx0ap1q1bJcxFjjjicPXzzz85Lmy6 d7cXt3vhhecdk2j516ddGDNmnNpkk00SaWXLhd+LbMXKmFTcbXzc5gfDLKeg5eVXtpgx97PifQEn r2Xzu2jRQt0+dOlylWOiLGX0QW32xBNPqLvu6q6PGYECCxfa7lFYX3zxRX08YkRyO7GWVpvIS76F C233QFuIO2TK5PL7Eut3zYudPn16J8pP5Mwzz9Ar6qdHrrlbYmJKk0iHE9PwH3300foGy5cSS4Pj pTC7KYXGKUg+YmJiyo+zzkrda++WW27W5stXLFebb765qlatmu6QPfLIw6pqFXuhkmnTpmo3AnaY Dx06xDEpPGPHTFC1atnD95Dtt99Off211xfYuD2KKX3k+Y/wnPVC7OQZLO7d4MatxHq5K2Ykb0mh TERS8/LXX39aCuo89csvv+jz33//TR122GG63Xhl1Eh15532S7nFixdr+xUrVujzdu1O0MLXwblz 52g76Hb7bdp+9uzZ+pytXk4++SRthjz3bPTTLPwwyyRfEBZ1xW+LxnTxZUoH16RDhw6qSpV1EuWH 9Ohxp8d2cO6wOPeTmEJDu+LXNpkEdVdZiXxhJxYz4SbLlxIrFzTTzV6sF10aMNJHAxckLzExMdEj 96bJ1ltvndJZYMESeP311/R5p04d9Dmcfc4Z2uzFF19wTGxYlRjzIUP894mNktWrV6vatTdM5AF5 +WU/hTpui4qV+DkRDsqLZ6ypfJrw7EU5RcyylWeziamM8Gu6d58XI5LGpIgCi6RPe//HH9NtRuPG DbVC2+XqK/U5X2Bh2bJl+nzHnbZX1atX1e7W/JIcjcKqudjz5Zb9t1u1PFyfi7jby/LALJtcIYzf fvtNfxXl12uvaK/+qZ+58N5776lmzZqllN1+++2rXnnlFceFieTFzI+ce0lMoeFap7vekK6+xNhE rsQOHDhQ32xRzon1wr6Biw+plKYI7vOYmJjyZdy4cXpO2B577KHbsZudL7Hjx4/V508/PUifw4An HtdmV13VWZ//8MMP6r777k349e5sRMubb76pmjdvoeNHtttuO/Xss886tjExFQev52k6JRawQ8kQ f6Yfd1heYE4HM10chcIvjd7glo4x4u1v1eqV6ppruqj1N1jf6r81UR9+aC9ed36Hc3RbsmjRu/qc VYs5P/OsU1Xbo1qpzbeoo1Z//ZW2g5NPbq/t582bZyl2P6srLr9MLz4kbZJ75EopwzWQOkG9MusW iF0Yli9frq688kqrzDZOlNkWW2yhHn20n/5q7geLbCE2pCGdxBQaaWcyIXVKJCaVyJXYRx99VN90 sRJr41Uh3ecxMTHFBUO4aMdEiR07dow+H/BEf30O8sXiyquu0OesAsy5yLBhL2vzQnHb7berqlWr JuLfcccddYcoPHG7FFP8eD1DURgyPVdNe9wzLNOtaKQLwyve8iBcGnArSmxZUCy33nor3W4cf/wx jqnNVVfaKxN/8MH7+nz06Ff0+Z3du+n2kOOpU+0F8Nas+UnVrr2Bqlatqlr8rq30wmOP9tXukFmz ZjmmpYmUO79r165N+fLqJsw1+uabb1TnK65SG2ywQaKskMaNGwUqMxRYW0kizkwS40WU9zVhhwk/ qPsgbV5FInIltm9fu7GKlVh/SGtlq3gxMaXEySefrNux2267VZ9PnjxRn192+UX6HPr0uVubPfTQ ffr8t99+Veeff66qWbOmNn/qqSe1eSHocfddOk4R5u8y7C88tElxuxRT/PD8DPIMNZ+1bj8ce32F Nc8zEdZ9vnDHmSkdtl1ZexQxttORtuO4449Wb7wxWb39tj2n9f4H7OHBnS7soKcl1NnMXiyOvV+n T5+m52s2bLijeqTv/er0M07RdgceeICl3CVXJx7wuK3sIjNnznRMM5MpT1HjrjsmnPspsZLuoP08 hg7Lqs+m8DIV5TYzxIUSS1qIL5PEBEGuY3kQJG7smR7hHgFQkYm/xMbExMRkgA3/acdkA/lPly9V G2+8oaq3XT19Ds1bHKrdDB+e+sW1e3d7Nc9+/fo6JtHyzLPP6PhEGLo3ceJrjm1YaEfjtjSm+En3 zMdOxK1IuP25z3GPBEHCT6eshAkvDF75yBSPVxLvv/+BlPbDFL66fvb5p2rddZPbdCEnnnis7fm/ f1Xz5vYiUKY859oju1dP+4UfElSJNcu2PCB+lNTff/9dp4GXHSgMXuBW0ivzrmX4KOZ+YPXII4+U WYuBRfn690+O+nEjcdlzneUcRYZz4isrqXa5k0xD8l6rKJh5CpIv3GRTT73CFrOgcVPH/OIOGkYp kRclNl3BcENyExZaiS01pAxNiYmJKQ7at7fndV3V5UrH5D+15572XNf2J52oLrjgPH28wQbrq4+W LnHc2Mi2E127Xu+YRMegQU9qxZr4kDp1NlXjxo9xbGNiKi/yXJWOth+mHceifAjp/IKfssI5cafr ZOaCX3zpEC9mmXTs2FHVrl1bz8FkSy5+N9poI7Wd1a5MnfqGdjNq1Ai1+x67afPjjz9WLVv2kTaH pVb7167d8TqMTTfdRHXrdpul26amo/uddybaKL+hsaRHRCCdZlozEdRdJgiHYebffvut3gscpZTt 13788cfEVy9JG9cXs99//8NSeu19nf/4Y63l529t7wdbGx199FGJchFhj17WNkgH8SeVUhs77/75 F4U3X5hlIFJR4Jry8oKFujjOBHn3agMyYbo3j6VOES7m6cJNZ5/JL5j2qe75FUmP2xVh/Bugvpnx JeNNT+RK7AMP2G/1ykuJlZspaIGUF6RP0orExMQUDyedZG8J0alTJ8dEqSuusOeGmXLdddc6tknY WxG7s88+2zGJhoEDB6mqVasl0lK3bl2r82N3OmNiYpLP2aD9AdzReTSH52Xy6/cMl7jDxB8Gd5gS XzrED7/S6f7pp5/Ul19+qRU2FqcTkS13BKZLfPf9d85ZWb786gtL4fvWOUulR/ekEuu3sBNpp9xN pSFo+UneM+U/KISD4koZoLxyTDl9/fXX+px0oqzypRY7fn/++Wet9KDM/vbb71Y+SLcToItRo17R Uz6kTBBeHvTq1UsrT36Y+cxUJm6COg9aluKOX5GKAHni2nKduRZeSix5la/tgB+5n8JgujePqUdS zzBPF66ffSZ//ph+OA4ehpfr7NLgT+TDiVnZkxuyPJRYqUhyYxU7pJG0xsTEFBdvv/22Ov7449WE CeMdExYt+Vmv3tm8eTPVtOlh6oILOlgPud8c2yQypaJVq1aOSVnkAWNKGJivZnaAatWqqcaMedWx jYmpXHjdP5hJXyDoPYYb+hDuDinHhBUmPPGTyV2+yJQmSb/gPo+Su5wpFsiYV0c7pqmgFLAljygG IHnKVIbYiwIc1E9QJBzCFqVVFFdZFIxje3ud1O2b3Pz004+qa9frVI0aNVLa75122lFNnz7dcZWe fObNDeGST1NBq0yQf3lBIQqkF1xz2VJJkOvi5ycT4pewUZ55KcJ1yBQe18l9H3PuZV5ooqilkSux 1157rb4py+tLbLYVKCamMiENZhgqw72Vj0ZfXuQ1b97cMckvDAtr0/bIRAeIFYn79+/n2MbElD7S PuXa5sj9nCksseMXP263dAiRIGGYpHMfJcRrCpB+OuaCO22m23TQwScsN7RL2HmFcUe3bon26pUR wx3TJHTW/RQHSZdp7j7nmhGG+HfbhyGIv1Qlg/pC3Uj/wuKdd97RC15JOSB16tTR27J99dWXjqvy QcqLcpR6InkJUh4mhCH3XSkiZZEJySdllc/8EjfXwO8+M8Et8fvdN/kin2HlSqRK7KRJk/S8CG7O QiqxZgFzLBIVZhxRxhMTE1P+hL3H77//ft0GtmzZ0jHJH6xA2aGDPR8XqVqtqho06HHHNpW4fYop VaSDiBRDHaYzmc+OatTIve8Wv06x2LnzKOUvwhdHhtgiZlhiz+q45qrEQrfbb0+0Wa+MGOGY2tAB Z6guYfsh4Qt2XMmXCnJu1hfTfRjw5xYTzvli7C4DP9b+uVY9/vijat11102UAXLyyScl9uL1Q+KP +j4w4xGRc64Lv0ER/xUV8zpQdz///HM9/D6XPEv5m8dmPH7ghhcpQb7YQqY6GyYP3APct7zMWbV6 lVr++WeOjTefffaZLidGufXs2VMtWrTIsQlHpErs6aefnrhB863Ehrmo7sYsCGHDR8RPEH8xMYUm l3pZiDrtvncqyn3Uu3dv3QYG/RJLvukoIJk6RRdffGGija1Ro7p68cXBjk1MTOXD3YZERa7xFCqd gsRnSjpE8UjXiSUM2ii2fGH/aYZTusG/Vxt2V48eiXZr4oQJjqmNKLH8psOdF+mDCWH7fF6IfzMe N+ns3Lz++gS1337J7YtELrjgAsdFeqQ8EcrHnWcBM+zSXb9sIE4Ws0o3TzefkA/yIBK0nPMBcYWN jzJn7ir3RSHTaiJllQ4UzW7duqn69evrfslHHyUXZoNvv/1GnXvuOaply8OtOjvRMU3FzN+HH36o t4TabLPN1FZbbaU23GgjVXvDDdVdvXs5LpIw5PqSSy7RHzhr1aqVuAeYE75w4ULHVXAiVWJZdW67 7bbTCcxViaXApBKbYuJnxo0nfv1uBHEnn+w593LnhbgN4ycmJsYb7iHeJJbngyAb/v3XO60szkEb uN9++zkm6aGNoqHnLalfRw43nTunLizVs2d3xzam1Mmm3uOHeoH4dW5jglHRyo78uCUdQdwAbd7v v69V33//g/X7h2OamV53J7fYeWvaNMfUhnipw4JfWsRc7NxuTLtsyde9NH36W+r4449T1apVTWmz WbvglVdG6jiCQlpIF88GxEyf5BkzxCzHfECYKLB+z6V8IHmQspd8IGIXNcRBH4S4w8TndhtlWgnb LBM5D8KQIUNS6uHQoUMdG5suXa5K2LEWSCZOOcXeD9ot9bffXv3rKoMlS5Yk7FF6d9lll8T5HXfc 4bgKTl6UWClAL26++WaduHwosVKZJT4x44byu3i4Me0490M6zlHeoCBpr4hU1HxVFHhjPm/ePPXF F184JqmwIuWnn36q74Wg0CgJme4d7kVzs3b323vqj9zTSKnUJ5Lpp8TKl9h99tnHMckM5eTXpsF1 112XaPgRFpfiBVxM6UOdl+sftv6bfis7n3zyid6D9IMPyg7RZFXZd999Vy1btswxSc/cuXP1S3k6 8ITLlid+fmlfb7jhBjVmzBj9hYN1QS6//PIy17JU2rZ0SB74+fNPtp35zepDec+DNTGV2Bkzgi1g 5IY4RLxIZxcU7qN0/ctMUM9uueVmtc46ybZa5IgjWoTOu1ee5FzSSh3lWRA0zRKmO1w32BfyuUwc 5CFI2qLAHadfOtxmpDnb+hIG4iUe+kv01/zmkHthKrE1a9ZUCxYscGxs7r33noT9pZde4ph6wwJk 6623nnZ75plnqrvuuivht9b666t5C+Y7Lm3mz5+fsL/sssv0qIudd95Zn6PQsoVVGCJf2Onxxx/X icvHcGJ3JeKYC4fiyUVMd/Hcfr3AXm6aKJFKHnU8hUbKr1AQnyliVhHLNh9wj+y66676fmTIB504 k/fff181atRI7/3XunVrrdCmg/vu0ksvVdWqVVOnnHKq6tChg/VgPkJvPePll05fmzZt1E477aSu vvpqdd9992nFrl+/irEIkV+VEyW2SZMmjkn28JC63ZhPhjRosINVth87LvwgcfE9kW/M9iefbU7c huUG86u22GILfX/Q5tFWCd9//72+F7GjHWRuVjomTpyoO3rrrLOO6t69u966Cr+E/9577zmubIh3 0003Tdybxx57bOKY/VfpcBYraeubWPErYvDfv/+p3377Q/388y9amdVBudyYmMOJedHgJkg/ItN9 l84uKKRDJExY9Esff3yA2nHHHRP5FNl2223VAw88aIWXLo/ZpZt0EnfQeiZlFCR/uKEPUSgltpSR 8ilEOXGtRQ8Kem2GDRuWqI/09/hwYTJy5IiEPV9l03Hqqacm3M6ePVubMepMzHr2Sh1SfOuttybs nnzySW0mi18iHIchciX2kUce0QmLYmEnLhY3FhcRSXfxxF0hIB3p0iL26dxERT7jdIdV6DxJfKZw nbmRM9WH8kTSWmiYeC/D+xG38jh48OCEHTJv3lzHpiz2gkLnJ9wed9xxem6FnHs1RFdeeWXCnk5h ly5dEud3332346r04FLadc/7mt5zj/1W86CDDnJMsoMHzaGHHpooM+Scc84t8wASJF3OmSNJyqse CuUdfz6QPFSEvFQkaNvkHmnQoIGepyYw70q+HPACjlVi3ci1XLx4sVZ0cXtY08O0krr1Ntskwr7h xhu0O+HZZ59N2O2www56v9Wjjz46YUYbW6x41d8y9do65DTFiHOr7XO7S6eHdTf2ic2XEmv+Sj9A zLJFwhfJBNNAnnxykGrSZP9E/hDq2znnnGM9Fx/xnDvsJkhcQdOUDgkjSFiUKcpSpg9GfgT1Y6Yl m3jyAf1HFh3iWoVNg6lrFCr9xGP2fTMxcuTIRN3cZJNNdDtl8tb0aQn7m2++yTEty1dffaU/SuDu 4IMP1vHDsOHDE/6Z9iQwCk/cV69ePTEi8JNPP1EbbrShNm/btq2uZ0GJXInNZZ9YuTBSEeQ4aMUw 3fKL/6iRChw2LjNPEgbizquUQTbgz+2Xc4kvbLhB3EucbskHfmH6lV15I+mkvMPWj3zAw8d8M/zU 0/ZbMIEvDmK37ro10q6U+M47b6sqVdbRbuvX306bjR49OuF/jz1219cgyX+qRYtmCfurrrpKdyz5 8sv5lltuqeeAliJ//22/CZUG3M2DDz6o83jAAfs7JuFhSGTjxo0T5Ydcfnny4eCF1DPz/uCXtLrN C43EnY/7QPLgzo/7PErCxoVb7g+vLxuFSnNFZtCTAxP3CUPUzHrGoiZyL9GBS/cl1vxC8Nzg57SZ OVxu33331WZC3759E3Z9+vTRZihpojQfeOCB2qwUoF4yNFXa8XzVS8I78cQTEuX01vS3HBsbuTcS uKLl1LrblNWC2QYWiSPLL9eatNPO5SvNmcL55Zc1Vjv/gGrY0B4WaUqzZs30Cqy5QPwiXuQzn+ni oL1CsgF/Qdp7iT9fecoGXvgzcoxRG0LQ9FB3kUKnn/joU5H2THGbSiwjR1auXOnY2EydOiVh37t3 T8e0LC8NeSnhrsddPRxTe//jnXbaQZtvuGFttWDBPG0+fHjyC/Ahhx2i/lhrz6MnvW3attHm1apX VUs+Sk5Ry0TkSqw06mGVWDJFhacy8CvnciySCbe7oP6CYoYn6ZM0BgW3ph8J0x0G5zTOKQ18SLzC 5pj4o8CMz5RsEH+Z/JvXwSzXYkDyn880BQ0LdzL3AHn55SGOjc20acm3byz/v2zZUsemLFddlfyq esstt2izTz75WNWtu6U2Y9W5RYuS8yxWr16ptt/e/grMGzgZhnfiiScm3DOXrNSgTOnoITykva6F dHrdHd6gMOzb/IKOXHBBR+thVXYLCuJ3130RoO34+OOP9Vwtwe2mEOQzTglD8izHXI+wbWW2aQrr D7ekjy838lIhJn8MGfJi4l7ZbbfdHFMbypppDNixIma6aRNdu3bV7ljFc9WqVdqMrxabbGIPGd6h wQ7qF+fLGtf0yCPt/Zo32GADPY9WkHaX+DINXy4W6AyzEm22Sosf/folFX1k2rSpjo0N5Zhy33Jb WeL8WGK1cf9Z9zr7sOo/21zAP/0kv/Y4n6C8PvXUk2qvvfZMyRNCnRkwYEBey4+2wt1ecEx5iXAe Jt9h3EocYSFNzH0k7UEgTX7r02DnlnxCeOQRhdDMa9B4yKt5fQoFcfKCjq/HUg/8ePXVVxP1FCVW 2jZh0uTXEva8nPHj0f6PJdyxTY7JSSedlLDr29cemde+fbuEWbdut2szQRaHYnTMh0s+dEwzU5Rf YqViciGoxFwMzqVyiD2SiSBusoWwRan0i0fSKeIF5pKvdGBPXOniywTxkGavxiEoxB0mzblAHF71 IEi4uBGpqITJI25MJXbUqJGOjY2pxPLlgAVM/Nhrr720O77YTpz4mmOaOheC/VGFCa+NT5jXq1cv MbzvpZeSb/KyWZmuvKFMUWDp8FFP3aAsylefdKsT+12/b775NjGPWeTss0+zHvBlVwKVDo55r7gh jSyHzzAgE9wGva/yAfGIhEXSKumVMMQMMCOvci6IX/FjInZuP0HAr1eY6SAerlVYfzGZGTtutPo/ ZzGd3Xff3TFNQn8EO5RKv4VEuDZy7zbZP3UUxR5WmJhXtzpcr40fr824nttvv702dy/i1q6d/bIO kXlghSZsHeX+kUWC8smQIS/pF5lSHm+++YZjY0MaU9pSJ8n82GLdp5YC+8+/1v1NnhxzE/wjUd1b vHx65JGHPbfLQdhChP1C05FN2lDsGLEkCjoi7QjXCXt+g+Zd/BOePDfSkW2bRXp45uM3E4SNexQy 8upOU9i43eDflHwiYWYqxyggThRYyi3TNRo3blyirnopsVPemJSwHzr0Jce0LFcYU8TcU8LGjh2b sDv66KPUM888pUe+cE7/Ur7OCqLE0jYU1ZfY5FC68Eqs3DBSIcQ83cVxE8ZtWAib9KWrMJJekSDg jjwjbj/p7IKAH5FcCRJGrvGQTxo0s2EO2kAXG3LN8pl2wgpaF3CTTollGwCxo5FZvtx7riXxiWLV oMH21gMw2cm55ppko3bdddc4pkpdeNEFCfPbbrstkd4pU5LDVvbYY4+EclsqkA93B8C8FAwplPwF 3WJHYKXPAw44MOEfOevsU9Qfa8uWkaQDZVrS4lcn6Oi4vw7glvsqaF3KFeJApMzCIGl1twMSZjqI L10eg4ThRbb+YqKBLwlVqtr3jJcSy/x07JjGwNdGL7hPZD5s2zZtHFObHt26Je7Jk05sp824/sy/ xezOO+/UZkJ/44tFjx7JYXeFgHRR52kXRPkJAs/cdNt85UKnTh0T5fH668mXoED6uLcTOMnlR8S6 89XftAH/WnlzzNxE0ZbxFf2BB+5XjRvb02Dccvzxx6pXXx3tuPZGrkemtsgL3FMvpXwkLGm7swmT 68v8T/eXRzcSF+7DhG+mMSj4kecqxxKfeZwtEgb1O13dFndB4sON5DGonyigbvCCJVNZm0psnTp1 UnaMgDlz307Yjx49yjEtyznnnptw51ZieQHGtDKxN+XAA8vqg6effnrCfuz4sY5pZopyYSepBHJD FiuSThEvvOzMcy9/mEnexb+Iae82jwqJr7yQPEoaos5vFJBmedDkM/1SLkHCxI2pxE6YMMaxsTG/ xNasuZ71wF7h2KTy0UdL1Gab1dHudt55J8skGfesWdPVRhtvpO2YK/vbb7bCtc++/9NmrPA5adIk bQYrVqxQ2zgLpaA4u98IAunOZ5nlG3f5cyinL7zwos4X+QujxNJ5vOaaa7Q/kRaHH6y++3614yIV 6hYP5DBv4d3gB/+mgptLuee7rpv45REzkUJQqHhiwrFw0XxVe8MN9H3DyzET6iVD+7FDieXLhRfc C6wki7snBz7hmNp8+fnnahtHwcUNDB06JPGF0WzjYPDg57Q5cv311zum0SP3AvcLncogHVyp09Ih jqKO33nnHYny8BpOTFuWWCjP+iEJPP2TYik5tHnWteQYMzOVtGGkP19pJz0XXnhh4qWGW/bbb181 cuRwx3V6qH/SNmaTvnxfD9LCy0/qe7o2Gzt5zpjpT5ce3JnKaLFAWuRZ6QdpN/MqeOUZd9xfvAjA fSEhPhHqfJAv3lOnTtV9Meru+uuvr6cYmQx+/plE3WalYj9uvPmmhLu7XcOJ4eabb0zYmzJgwOOO iySnnJrca/bVca86ppmJXIl96qmndKIyKbHuSmHeLGEhLPwXujL5IZVeRNIlx257MTfTL2ZudyJR QrzFVJ6livs6FeLamRCXKLHsW/faxHGOjc3MmTMSjQirB/vN3aLTUb16Ne2Olebc9YI9SyWcJ57o r5YtW6LD4/yQQw4u417mkdGYeu1fW+hyCgr5kIdzuvQxZ5j8hZkT+/TTdrspcljT/dVvv//k2JZF 0kCacikrOhw83CWMbMOStOSaHj/8wsRcpBAUKp4gkBZpp4spXeXBp8uXqc02t1+07bnnno5pEhlO jBLLXD0veJG09dZba3cTnCHDJk2a2FMnNrDarRHDhqq2be12jMXq3Irxs88mO4WdO3d2TAsLdYP7 m9909QO7qOvQrbfabSLi3is1WY+T8XPE19d/GEacECudjgJrPlFIO0oZSkWuUAdefvll67l1SCK9 pvBFli+zxBcUaReLBdJi9u8o/3TCM0+EZwWKk5dCSHhB6lt5QHpIX6Z0kXbyhvjpI4RBPqkDSFR5 JVxTgPhYlIkvqbxwYiEqxH0t3DCvX9o2hKG8TDHinnnjjSmJjxTIhAll2z7hoYcfSrjr7jHC5IP3 39NzXMUNwku/X38tu4jnMcceo+2rVquqFr670DHNTORKLJt+k7CwSiwVhorhNg+CefMUA+RBbmTE q7EwcZub53LjiRSCQsZVmeBayvXMhaDXBzfml1j3XIcFC+ZbDU4VbYfS+fnn3kosyu56662r3Xkp sVdddXkijq222lIdcqg9dA95+OEHHVdJWrVqpe1Y3Ikvs26C5q/QcE/T6GdK2wsvvKDzF1SJXbJk iVVu9l6USMNG9dVXK72Hducb8kTbK3nKpdyjum7pwhW7QsUbRTzZQlq4fvKsqcx89tmnaostNtP3 j3thp9WrVyfmrqZbFZ1RIZttZofx6piyXwbuvcfe/9ktV19Tdl9Ftl0Re/bRLjRm3TWPvRB7t5t0 fsLCoi5SHm4lFtzPRY5QYv+2zLQya53z1DHFTB1+c3m2UkfYx9xc48EUXsY+//xgrcCFQdLlfmaW J7T3zKUMkhfST/tC/xqliaH4LIzGcGSehdhJ/lCwCJfwiwG/umCay7Hkk/Tzkouvmyiy5nXjmHIg fwjnfnEEAb8iXkj4IqSPtou6SjpJC+eImU4/DjvssJQ6zeKRMs3ClC++8J/bPXxEciudLldf7Zgm YaqZvOwT8RqRtnr1KrXDjvZqxlWqVFHLly93bDITqRLLuGsZSuenxJoXxYQLJBUjLISVa4XKJ3LT Sz4lT3KeLp1ue9OPaR5TXLivk9e18jMPS7o4TLA3t9jp2y91L9d3Fy+ylNiq2i7dl9iPPvow8aYO JdYd74KFc1X16nY4ptSqtb6aNavsnoBNmzZ17Gt5LoYRJG/lAfex1wPandKnn35a5y+IErt06dKU Fw077VxfLXq37D6WUSF5kvIutnInPemeC1JXokg3YbqfK1HEky2SPncaKyM//viD1SmzhwKzUjB7 wwojRiQ38q9bt67ujHtBx1W+VozwGCr6+RefqS223CIRFrLRRrXVR0vLLkoy4In+CTfdunVzTKOB ay8iuM9NTPfp3OWTXr3uTpQHL0Xd2OlwTiw4tJXXpALLr6nMeqU6bF4mT56sjjnmGOs62lNi3NK+ fXv1yiuvWG1Q+BWHpWzlHi1vJC2ikKKEZkoXfmh/EVGgeGbzNZDRB4QjihSKFefFkFfwqwumuRzT Z0epZ9E3GZ5LPrBHRD+RL9B+YYdBwvYLy7R3i8Bx0PJ+/fXX1YYb2nuz+knbtm3UH3/4j2j45NNP 9YtA3DbepbFnW3rRRRemhOm1sN3s2bMS9ltvs5X69jv/FePdRKrEXm1p5pIwPyWWAncXut8FKlWk woNZyTjGzrw5/MrCxMssKqKOp5B5KSSSL1PKG9Jg7jVav/62at682Y6tUhd0PCdhV7VqVd+3YUut TlrqnNhUqNMytM4UNsN28+efa1WTJk20PfPJPrUaRTfFUn6BcSU1qBL77ruLEgvDIFvU3US9u3iO Y+tBBEVC+0NbJeUddbmHDR/3XkPXBOxF/Agbp0DZSFstZBtWrmTKY2Xn33//0VucyL3ElAW2qvro o490OyTmhx56aOLZ7IZ6JnNiBw4qO4cL2rRJbeeOP/44xyaVO+9MfnlMt2VFPjDrqbuOeJ2LexEv 8l3XTCV2xoxUJVbi4kei5UeUWFJoi32ca8q++eZrdfHFF+sv9u6hjyL777+/Gj7ce85rqhLDr3eK cCPiV86FhrRI/xSlza9dBXGL0kv68YOCx9dYlFbuFwQzvsLKh5tiIUxayB95IR/mtSIMBLN8503C zjXcMP7nzJmjX8yYdX399Wvpr6eMlvBb9M6kRYsW2h9fUKe8kbrSOLA+wHHHHauOOqqtuvbaazyH +T/62KOJ+C+97FLHNBiRKrEffLDEKgx77km6L7G5EPaiU/lEco07KMQjcboJm34I4kfcmBI23+In qPuwmGmqDLjLkXO3ZAPll/ogtcN2mwErA0tjgTBs9aijjlLNmh2aYo6y+/PP3nPFmHOx7bb2Ykzr b1BLzZpd9k06jZUZHnL//fc6tknmz5+vv8Biv/329cs0mqTfXT+yLafyIogSu2LFcv1VW8qqbt3N 1dtzyw6zA6umOEf5hXL1Ku+oyDYuSacfhGmGa7qVONP598Mdr4SVK+60BAk3XR5jbNzD5fi6tsUW qV9Or7vuOsd1WdjGSr7EtmrV0jFN5Z57U4cUn3nGmY5NKgccaL+oQwYNGuiYRkOYuiB1TZ4VYesR bRF/HIXhbmfvbIRV8YNgxhIuNm/Gjh2jTjjhBNWwYcNEWkzZZJON1emnn6ZHFJor8KeHlHFfSmqT 8h/72hri5aasFAapB4hfHcCceuJud9zu04VRnphp5VeU8Rh7oSe2xBk/frzVJ5tnKfDBh8n3uKtH 4p65xur3hYWvt//7n73wJzL4+cGOTTAinxPbv/8AnbBMc2KDQMWTG01Ebqp0N41ZceXtEW9Y8Fso SCNx82uSLt1uzPxznM6v2IuQV27asDduujhyxUxfZSCqfHJNeRMqbw2Jh7eqnLvjZAEAvj5Ig+El G220oZo8JXV1TTe8VRP3bKPl5p13kku0i7D6sZtJk15P2F9yyUWOaRK+qISpr8VIJiUWBZbVLaUc kKi/1qTDfU+6z/NJNtc2U1oI0wzXnRe5R4oBr3SQvkzPpnR5jLFhuJzsS+glzIudPTs5EsUN12Bf Zx9Q9wrHwqJFC1PCvPqaLo5Nkm++/VrVrWsPudt4442s+70w89sLAfu1IlYNtA0C0rNnz0SZub/E RgHXknmby5YtVffee48eMizxm8KLDl7Qdu9+h1q8eJHjOxsoD3eZiFkmKV/y1ZYUc5tE28kXQfpO MbmxfMWKxLTRps2a6n5nGJ4bPDhx/+2+x+7q95D+I1diBw16UicuVyWWG0Ie7qaIYpjuhsFO/OMe zT9XJVbCMyUd2HPDMERB3Eq6woB78pBJGZWwRaSsvBTpdOA3Ksz0VQaiyifhSp3gl2tNPePXK07s hgx5QS8wInL55Zfp36uuulLNm5dmCKvD5MmvJ1YcZkid18OAhS86duyozjzzDNWnT2/PenfFFZfq MFjufdCgQY5pkoquxA4ZMkQ1bJicA8vbfz8F1rpTnKP8IPeeiOCuM5S/X10CzHHjvk7uMLF3h+EX Zjoy+XGnJUg6ygOvtIhZpmdTujzGJGGRtJtvvjmlrUP69++vX/xlonefXvq+ZHqF1xYqXIOx40ar W2+7WfW5p7f64cfvHZsk/frZ2wwil10ebqhcsYMCa9VY5yw4jMqRMpk5s+w6Cfngww8/VA8//LAV 1/2qefPm+oUGK+BLvCL77PM/XSfuv/8+9fXXLJLjveVScEr/XvRqT8K2McXcJnHf0leK28380MMZ WdF41130XOgwPPDgg9pv/e3rZ9UWRK7EPt7/cZ3AqJRYzIJURPGLWwkr1wosYYn4gZ3ET2df3Eoa 0vn1QsITf17+JVy35CPf+cJMl4lp7rYrZQqVF+KhrkXNAQfsn+gIsNhFWL777tvEcL0tttjcZ79G yqy068Azz9jba+yzzz6Oic3LLw9JlB+y3Xb11NSpbzq2Sdhq4l/uBec8X1BPpF2SttELd5vhPpYw +BUwd7uj7XPXS9NNviAd7rQIHLvzUx5IOuSlkzuNmdKXLo8x+cPc37V5i6aOaXAYESMb/rNackX6 CgterRIvSUe+MlJ1vbGrOr/DeWrugnmOTZJ+fZOKfT6VWPYwv+ee3np4Yp06yW1C3IIye/XVV+kv 6bkrrRWPIG1QqRO3mfmDspz21jQ1a/YsxyQ4TE+bNXu2Xg0+GwownDg/SizIjWVKUIK4T2cfJi43 ZtxmOBx7dUZMN5WRuAxKgwED7KkCCPvoMUw/DObeiRdccL5j6oZ6UDx1wa9uphtCI6uhHmIsbPXe 4netTlZyqOOWW26h3nnHe2gj8YkSm2tJuNMv56ZZWPzCkHN+UdYYAcNv1HilxSSdnRDETa5IOmn/ w8YnfouBYklHFLDoz/4HJLeIGP1quJd1k6dMTPht1dp7Xm1F49zzkgsEIpttsbl6/4P3HVub119/ TVWtam/nNntW+I6vwJZs7733nnr88cfVscceqzbffPOUuE1hJerDD2+htztasGCBE0KMm2JqW2Ji MhG5EjtwoL0/Gl9tYsqSqcEQ+2w6OjG5E5e5Pyw/b6527Lcljx833NA14Xf8+HGOqRvKvzivAYpr v379dOcJJZ6tMygTN++8847O4+EtmutzFk1o1szeVgjZZptt9GIKQSjV2kj7le5rb0xMsTJv3ttq ++3rqU023VhNnxFsESJh+oxpetrFllturiZOHO+YVlzefPNNvUop7dq29bZV9bffTh+ffOrJKff+ B++/p1ejZ0u3DywlNAh/rl2r57VOmzpN9by7p+rQoUPGr6077Li96nrDdXoxLdYeiImJyS+8YP/H +BD3519/qV9+/VWPrPvxx5/UDz/+qL637tvfPFYlzgc5KbG8zbrxxhvV7bffrt+EsSmwm0GxEhsT U2H56quv1BVXXKnuuee+MkNFM/HWW9Osjsj5qnv37o6JF8WrxN59d3KbCJEDDzxQffd9qiKLcs+C IWz58frE19TJ7dsl3DMfdsGC+Y7LmJiYYmTlqi/V8hWfOGdh+E8tXrxQffnVF855xeb2O+ythDp1 6qjnxvF8YC5qjRrV9RxV4UNHia1erZpaYpgDQ7CnTJmi57MiLAJ1+WWXqf323VeHVa2q9zY4yFZb b6nOPfds1eOuO9Unny7z3M4jJiZfyAcmeUkrL2o5Z9QRU2gQXniz88K3336rvv76a723Lnvscs4e u5xzf0yfPl1NnDhRvfrqq+rFF1/UU5HYV/WJJ57Qv0899VRCMEPvQhgVxzz/Bx54QMu9995r9cnu Ub1799bSp0+fhGDOPHEEd6bcd9992k2vXr200Me566671B133KFXcmeNk+OPP14dfewxqt1J7dUp p52qWrVurVq0PFy1P/kkLQccdKDaYccd9VSxzTbbXN+zG2+8sfrfPvvofAYlaK8vayX2448/Tsxn E2G/ILci+8wzz2o79tmKiYmJSY/ZdIkCW3xKLA+lPffcU7dtu+++u96mSBa6Gvpy6gIwy5YtSwxz q+p8pUB23bWx1Y4uc1zFxMRULoqzbcuFlq2P0G3btGlT9flfVkd+58b2FjbmStD33XdPoh1s0byZ 7lhffvnlup/IljcouGIfVAYPftZSnL23hXPDFjdsIcfCgf4wCg7lBEXkTy3//MMcdktB+QtzpknY v6VM2NExKGgoZkwPQSFj72X2YJ43b55eafqNN97QW7Zgxvxocy0ERiqhtDEMnOfiBx98kPDDiwv2 FB0/YZwaPXqUGjFyuBo5coQepfXaaxPUBEvYFumVV0aooUNfUs8//5waMuRF63ykdof7ESOGq2HD hur1JoYOHapeeOEFrfw9+uijetQUiyxyjqLHx7euXbuqLl266IW9UNCOPvpoPfWRRRh5Ic0IK9ay 4Fm/1157aXPmW/PM33XXXdUuu+ySEEalIeZ5o0aNtOy88856D/jttttOy1ZbbaXq1aunj9mLmnNG FbDKL4vIedXviiCjRoVfOyUTWSuxVDoSteWWW+pNojfbbDN93rdvX8eFjSix+ZgTGxMTU/GQN5mp SAdPpLh4++239cb4G220sX4gwznn2HPB2rU/SZ8LLFzAV1jsRBo02N56gKfOE4uJiSk2vNseOubM l0WYk0mHvCyWEmT4T1UWpF3zDr8U4cvTDjs00O3bhAkTtBn5v/Dijtps7ty5WnF86OEH085dzVaO OOII1b59e719Di8VW7VqpZo2O8wyP1y1bHmEFqZxsH/wIYccbCkme6iDDjpQnx922KF66zl+mzY9 TB+jwODuwAMP0Mo1owlRbA488CDr+CB10IGHqAMPwP5gK+xWVnytVcsjWurftm3b6DTw27btkfoY YSX/Nm2wP1K1PQo3bbUceWRrLbY/28w8xp/245i1bt1K54ff1q1ba2nZsqX+kIQcfvjhKdKmjaSH cNvqssGd5JPVmzGjDDHnV4RwJQ7sDj74YN2fR7njhQN7LzPSiP3e2WVArgdmTZo00W4pN+JCsdtx xx21Ascc5U033TQx/DyW4pKalkK9uaXXbWHdq3UtPW+brbdR21nXja3JUMzdyjtm1AeOUfDRC5Ht t0/2fYaPeFm3C/kkayWWvSFJFJ+x4bHHHtPnBx10kD4XZHuJ/fdv4pgUL7w1Ytl9xnKLMCQGwZxf hgQwLyOo0IHllzdQ7NEpZhwjmDOkgJW5GHojwwoYqs2bLX5p/OfMmaPn1vHLvJNhw4bpLUlkmAEL aD322OP69/HHn/DcViA6udwRLztbrryys+rcubOnXRTCW13ENLvsssvUxRdfpH9N84xihXPZpZeq Sy6+WF180UXq0ksutsztsBnmhJ1sUeOWSyy3F1v+vOxIh8jll12uLr30EksuNdykL9Og4i6HTHLl VVepq6++WnXpclVCrrLM2H7nmmuuVjfeeIPq1u121b37nXqoijmEhWEnDEFhWArnixYtKshiPoVm zhx7nisdIYF9KTHjja3J3Llz9P6Q2IlwbRnqZrYNCEOMELZ6QFavXmXJSi1fffWFLSu/VCtXfWW1 GV/p35XWOeb8fvst4Xxt+cXfKvWNdW63ObQzth2/q1YxhOkz9enyT9QXX3yh2x/eqiNffvllihnt E2GYgt3y5cv1m3TpxIsf8kMbJ8OkGLXz6aef6vYNN0uXLtXtGnUDe8Ij70uWfKjmz5+jli5bovNO mlnBmjST3pUrv9J5+pY8GPK95eY7K43fUGaW/cqvvlSrrLi+phwt+e7b79Sqlasss5VaVlp2X1rp IG6GevNLusg3x3xZIH0LFy5S7767WL3//gdWm7xELV78npalS5dZ+Vnu+MP9EivtH+g5d6SRciX9 hEkZkD9+iYtyIP+08QjlRhyzZ7+jpk59S82YMVNNmzZdTZo0JfE7fPgI9fzzz+vhZXxZYIgZq4FP njxZ773MCxV+ebHMcDSeD3zdEMGMX/xzTz700EPqkUce0cJ9KvcqL6CHDRuuXn11rBXnSEsRmahG jx6jevbsrbp2vUFde+11+rkifrjPCYP0DB48WAvmtA1du16nbrjhenXLrTer6zm+savqap137Xq9 Pr722mt0e3JVF0usX54PXm1RYLncak8vtdtRzmlHL+jQUZ1/XgfV4YLz9fDWTh076gXk+L3QkIsu 7KQuuuhCfXz+eeeoc84+S5191hmq3QnHqqOPOlKdcPwx6sQTj9fKwwknHK+OPfYYqzPfXO20045a uJ/XX7+WdQ3KrixemUCx58sS5SFKLHS4wH65R32fPHlCog2MJZZiEb5+IijhjALgiyhK+YYbbqiV cYbDIgyNleGxmJv2mKOUI3zUQ0nnC6soeWZ8W221tTq8RWt1/HEnqUMObqaaNz9cnXzyyVZ/8RKr bbxW3XTTTeqWW25Rd955p+5TMeWKYfUIw3sxx4z+F20u/S90Mobf80sbz7H8Mu2TeBk9i3sZqo/w hZqhyAxL5vjRfo+qwc8NVjOs58bSJR+pZdbzbrn1vPvqiy+t56n1vLWe7dzr5rBpvrRjxlQAd3+P 5/eOO+6g4x86dIhjmgphhR0RIGStxDZt2lTVqFFDd2KArxFMpEcbN1fqZNw1id9k043Uk0/1V3Pm zlZjx4yxFK7+iQcp0rfvI7oAKVTOKXy5KCJyzgUjXH5Ne/NCMjyFsd08nLnoMh6cC08l4aJSOfil 4hx33HFqv/32028ZWGiFi80vb4z4ioLw2Z8KKhU5iEjllkrPrxzLudwMtWvXVhtssIG+edZdd92E UM6mVOThBrFULKEuM0wn2waqWJk8eZLO3xFHtHBMlPr111/0W+ndd7cVW6ZWnG11iOvV27ZMufCQ dLcF0g7Ig9EWjm3ZcMPahtjukmKboSyn+LPOpf1J2kl7s4HV3qyv2x3OxY5z0wy/ZpuGYEdbxRBq hLZf/Ei+7DhqazvcSrjSvlEGnEsZ2OY1tEIg8YqdnX87TxtjZ4rbnZMO+9y259wUSYuXmOlbbz07 f5hxjHjlp1atmrosuQ6UK/FiR1wSP37wi3uz3IinenXa9WqqWrXq+rdKlSqJX3fdEbHdVNWdLn45 Z3SAmHFsilcY6SX5VSWWzHLGmafq+76yQieW/hNlwdBQ4Zhj22izOXPmWm7+VE89PUC1a3e8VV/t +rVd/Xrq4ksu0i8feBnMCwheNvNS9zJ9fom6xBLsO3fm5e+l6iLL/uJLLtbn7NF7441dVacL7ZcU HTteYEkHdf7556lTTjlJC+annXaKOvXUU/RCfHLNSK8MG92/yf7q4IMPUm3aHK5aH9lCtWrdXP+2 OPwQ1aLFIeqQQ/dX//vfbmqHHepbfcOt9ZZo2267tV5ZfrPN6qjNN9/M6h/SNta27ul1rXuQ+457 sap1r1vt/SZWW2SJ5BtBaWrYsJGqU2dz53627/l11km971nJ2b63sQt2X+JO2gX5dbvBHHekyRbb Lemmr0mbxt7lbIFHn9iWrbTUr7+dVk522aWx2ntvhtr+T3/ZbtGimf7ajLRsebh1rU9Q55xztn4W Uk7Eu9VWddVZZ52ZuOb0wXmRRF/hggs66Ot3gSW8fEp9sZ8q9seKyxLifvHf+cor1AMP3qeGD39Z X3/i5ush8ztR5gYOHKh3D+DFHy8BmY86a9Ys/RKTly682OSlMi9mzZe48iGKl7bYy8cqPnKJ8Pzn QxjDrpGzzz5bx//ww49o83+dYeh//cVcWvdItPzDS8ZRo0Y5Z4WFDx7UF1745puslVjGiDOUWMa6 c5Go4LyB4M09F/Css87SSp/cMMgGtctuNh1LxZdqVkO+084NrMa9hqd9PoUHhpd51LLOOv+nH2I0 6rvttmuZdDCsggecaVYZhAcjD4WKxKRJ9ldXHtoCqw7Xrbulni8DPNzc7V8sscRSGKlazfq12mQv O1OqWFLN5W5dSwHZccft1T5776l22qmB2nnnHdU+++xtKTF7W0rPAfq+b968mW7rxc/JJ5+o7/vK hPlykmPKhLJgNWD46acf9Islnv8ffJBchfi339ZodzvtvINavuJjx7Rw8CHjvPPO00oIfVc+vLBF HKNj/vvvb/Xvf3+pf/+1xPr96+8/LEXjD8sNK67+oFZ/vUorN4yu+Oore/TGZ5+t0CMtGJ3yySef qI+WfqRHlqAI8bvUOmfUC8IQYPLO/Mu5c+fp/vKKFZ/pD0K45xd5//331XvvLdYjXT780Lbjl2ko mCGLF9v2XmKGJ798tGGIJ6O/CN+MT8SO50OtcLBmw/Lln+q8kWdbGLXCqJuViREz9PfZb/f333/T LyqYS2zPJ079KseoLvI+ceJrjklh4eUKz+XygMWazjjjDKtcHINKxI8//qBHKEVB1krs3nvvrb9M CtzQvHFmOAmfk7mZqayFFt6A03Hki4jbjonV7snYiDl+O5/CW3bi3WGHHfRQgdtuu00PweJrMJPK GZrFCmB8eeaN0LPPPqtXHZNP+wzVZsiwDCV76aWXEjJkyJDEMZ/ohw8fpt828ctE96efHqQOOeQg Hf8JJxyrxo4dWzBhIj7Sr19fHf9OO+2kZs6arlat/krNmfuOGjfOtmcC/4QJ4/Wk/fHW77hx3uEh 2OGWYUq4pxHkaxgLATCMkzdomL3++kQ1b95cvfItw+P4+sQbIIbfSTjusCeMH69et/xPsvzi/803 phgyWb01baol09RU3tZZjSBu3WGg1Eyf/pb1EHhfN+rctAw5pW7xZWbMmFf10EM2V3/rrbd02kmv XrDAyhNCubjDzVWYQ8M1oLPFaAcvN1EJdZSvdsRP3ioSrCjMG2zm9wivvTZeK+zmcGKGjvLGly9j hxx6UKJsRo9+Rb005AU1cFB/df8DvdSDD/ZRDz9yn+rV+w512eWd1EknH6dat2muWrVuplq2aqpa H9lMHXX0EerY41qrdu2PUqeefpw6+bRjVbuTjlLHnXCkOvrYlqrtUYerw484VDVvcYg68sjm6owz T7TOD7PaIXvBqa223lx1vPAsdf0NV6gLLjxTnXPuyerc809THS7g+DTL/UnqzLNOVqeedqJqf9Jx tljpOObYI9XBBx9gtSfMB2uimjTZVzVrfqhlf6y65trLVZ97uqu77r5ddb2xi7rwonPVaae3U8ef cJTaa+89dLzI3tbxICuvTz39hOW+h+re4xZ1+RUXanfivsXhTdUBB+ynDjyIeVT7qYMO2V8dbAlx cqzl4P3VoYcyv+qAhDRrdoglzEtrarV1R6quXTurTp3OVTVrrqvj3mSTDa3O0yXqyisvUh06nKFO PPFoy91RVlm2VW3atrTK9nCrjJtbZdVUHdnmCKtze7q6+ZZrrbx1Vtded6W66ebr1G2336Ru73aT urP7rapjp/O034suukDdc09v3WF/8cUXrLb4RTVs2MvWtbxf1aljv7w45pi2Vvv9tGU/2LIbol54 4TldDgMHPma18X1V334PqAcf6qXue6CHuufeO7Xce193LZjZcpf1jLhPPdb/ETXoycd1GT43+Gkd 1vPPP2v9PqvDf/bZJ9WNN12TKPOePbtbz5MB6tFHH7TS1Fs98cRj1j35guX2eSutL2h/T1rhPfvc U9bzYqB6+plB2pxFUYYMfUn/8ix59dXRzuIp9sIpI0ZYz5oRPGte1u2a1Olu3W7T8VapWsUqrxu1 GYuwvPrqKPXqmNFq1OiR6pVRI6y6T5ivWH5Ha8HdmDFjHDPCG5MIM6ic1L6tjrtlywOteIapN97g i8pUNX3Gm2rqNEum2jJN/75hteVv2MfW7wzrWTF7xnSnnbflnbdnqVUrv1C//bpGP7cYxv7bb7/q 0RZ0zGVBIIa7S8ec/VErG+4RNn369NZlseOODdQDD9ynDj+8uX1dWh2hlRsBZfHgQw6w6uxTjknl YeTIl1WnCzvor3flAV8My4v3339P3X//vc5Z5UI++FUmeMHDlCQTpjPde28fPUeb4dG5kpUSS8PF Cl0oaSQSGE7MsCiGE8vFYnUwhvYyrIqJ/ObQ33wJigorj6HsMU+ULz68YeJtGJ1ohgGTTpREWTlZ FpIhH2UXlMkfvO2iAWdOa3nAA5Yy4k1aecEQOob3lBfMu3v33UXOWeHhoX5eOXZueMNM55qGozxA ieceYJ5hRYKXFNtuu41u8960OsIgnXiGq7lh+Nnjjz/mnBWWaW9NVrfccoP6aKk99aNQ0NHn65Ru A+e945gWjjffnGS1wZ3UxIljHZPCceaZZ+p8L12aun1IIehx1+3qoYfKp6PYpMneaq+9d3POCseP P3yjHnv0IbVqVTRv+9PBS8vd99hVPfzIQ45J5YUvdwyvpe6bMvj55xwXMTaV8HNcJYL1dfi4wlBo ft2wNsKVV16pLrn4Ekuhu9/qp611bMofamY+aueDDz6g24KLLurkmCj9pb9x40YpbQNr/+RC1l9i jzzySJ0AFusBvhRyzgpnbliWmjf55QFfQspLiUSBYow/C3xUVmbPnqmHnlRWUCKZ7F5ZYaRAjx49 nLOKBXvc0uYx6oMFr5gDxbnXvJPHH++vPvZcwbRiM2fObNWrdw/133+V6y00Iy5uuKFrpXv7PmPG W+rVV0c6Z5UHhs3++ae9Fsivv/1inf+o2/7KCKOSmKt44YUX6vmrTz45yLGxYegtL9d792Yfyh7q ueeeq/DPyHHjxqhnn31G/f3PX46JDaO3WP8FYaRZRYEPRowkZCG39u1P1Au5PfpoPz0XFPjoxXo1 Z555hq4jrGfj/mJXqvARjdWs6QsgjNi68MIL1O9/2HsWP/ZYP71Ggtgjp59+RqJsyhtRYt3C5z6E 40ywlQ7zwskb86GBZyHz1DE75ZRTLAXf/sjHKNVcCKTEuoeMwGuvvZa4AOyBxEIYHDPu2w3DJr79 pny+BBULXEAmjDP0yXs5/tKGORiM92cY9UUXXaRGjx6dUm9ooFi4i6Xcb731Vr1iaUWCeRYPPHC/ HqHAS5vbbrsl5QvwL7+s0cPFadz23XcfqyF7tEKu2gusoP3yyy/rOUYC9Z/OCgoti655vZ0sNWjX brnl5sRiJsyXY5EIFjgxYWoFw9TfeHNKYhhiZYQhmQyhpw1kFd+KAqMchg8fbnVEH9T7FTI32oT7 wJ7i8aR6a3rFWcH2hRefUxd0Olfdf38fq36nznGj7ecev7tnDyvfT+m5chUJ7n2Gw7Vv3y4lbxdf cqG9/6Ml7APNfV+xCdKlTcJ0G0awSN9RhO1b+HpVEbn11lsS+ZRROzwPMWfxJLFD2WFholLvF/CM O+mkkxL5YjGnGjXsfX9RamkP2bqIc0Zqie5w9NFtM4yMpK6FqW/h6ma+uP766538HK0WL35XLzDF +YyZb1l9o7f1MVMxZ86cqfvNbFWEGSvPFwNSyqYI5rEfrJrP4mDkCeFlLixcuECf8/JfYLsn1lZi kaxsyfpLLDcaKwFzMZgHxlxYlBPzjRoVkgzxYJ8/n6+hQYqgtGFuD3uVmV9feSN7/vn2VxuEodUs n11R4MWF175vbC0jXyLYu820o76w5UZFgA4bKyia+UNYXp37hIUjjjnm6DL2rM5X0R7cvKyQbRZ4 2y4wD9ydf+aClyap7RhKDPOwvb4m8KbdXJ247VFHWgrcl45txYP5Vscff5xq147Ovf3mGdgCRrYj QdhPcuLE5DYcpQr7XrKiqeQLOfnkkxIvcJiHycqdYrfFFpvpjnxUeL1wjgLmO7KQnZlvpk4IbBFh 2jG82v1yJy8Y2S1U3uH666/V+WK12AUL7OFwo18dpc1kRAbCAphsz1dxocyDl/tdd9nPARY3om2k b8hioJhNnTrVcVXehMuTHzzbO3e+PFEXENl6iNVrmYqCGS+0WQOFYxTZUn/B98cfvyfWpEEpJz8o 7yjsW9Wtq9eDwI52ksWfWL+EdUMwmz17lhOKG66HfAtMp+gKbvf5uaZBYAQmX5kFtuUib8zPH/nK MH1stpW83MeMUa2FbMPSQTpMCQP7ApMf2TOavh+wLg3nfOAQ6CNiNnv2bMckPFkrsQIa9Pz581O+ uggklgSKnHbGKXqYTUWFRZtkMSeW6xZuuOEGbcbCV/LVBpE9drMlmwqWb4gfpZ388MCmUqKg82KD BhkFnoWMeDPDsAHscYd7XnpEQ77LhPBMSYU6vc02W+k8sVE6eybz9olzFrBioRKOWZKf/LPQD9ts YIZdvkmtF2XTm32d8c6/CUvlky9EhhHz1YKvE5hdeGGnxOIfbEJfkWF4ECsVk9eGjXZWdTazF/th jrR1hRxX0cOLpEK0E6z0efzx9gObjql8ofrXip9tLDBn83RZ7IsRPPiJkqjzzboLdn7rqDvvvEOv Wss5QyXpxDIqg/Nu3bolpuCwhkO+kXvelKjgZU2dOvZWGSinjLzhmJd2vLhgqODGG2+iX2yyn6G0 dRMmZLMiKfngbrH/ktjHZl698mz7Tko+YHqM7PvM85x9EIHnGYsILlo0X7f7LPCGm4ULF2r7iknZ kk1X9/h6TZmwRaLQsuUR2owhpcWB5CmspCJf3UTWXbe6NoOPlnygzWSLNkZq8YKLftPcubabUmbA gMdT2jkWU6MPuNPOO6nhI4bp4bQffph8mccIPcqDxUC9oXxNpTQTpnv/axQl3Afy0mabbeuqP9b+ poYOtaddjh2X7PfJqFa+yPJyo6gIWWwssEpeUOLnzZujj9GLQPRBFqoVZP9a9jLPlpyVWD9QXg49 9FCdQPbgYhVPjvl6WxF52FmJF6lWvZp640172NjatX/qDjz7C77xxpv6rSyTvXHX4vCynXjzoVwq 8MWVTg17bQmnnHKyzuMPP3ynbrnZfiv/9tv22xZR8I444gh9XurQWb/ttlv1PCAZFjF6tP1Wni8W vGnl+P4Hkm/nTjzxBG3G3mEVBZbbN1cFl47K66+P1+ftTzpBn0PDhjtZdWYTtXz5J45JxeORR+y3 jHyZ5m304wP663P2E/x5TXL+S6nd734w70muPQv8Sb4mv25vR9So4c7q69Ur1ZdffKH22G03bTZj RvYPr2JggHVNeVk3fry9eJS8sOIrg6zQf9BBB2s7vlJTF44++pjEV8l//y29a89LO7bTYwjomjVr tFnNmraiyn6KfHXnuGdPu/Mii1yx5V54KB+vMoqy3PzDZnXio46yV0JG9tnnf9qcF0UHHri/1a4n t9np2LGjdjNo0BOOiYnkK8p8FB8MH6RMHn44uQgWQ7Ix44VH6WBeP+/rSJvP/rU33XKDfoG50cYb qGUf2/tkfvTBezrPZ52VfP7zUhezd94pfSXWhOHFrVrbLyruf+h+NXfBHLX1Nlsn2g6QetGnTx/H xAv/svYmjNv8wzz5evW21vna1vpds+ZH9dKQ59U6Vf5PzV+QXOhw/Hi7f8QuHkWnxIaAUYeMwCIv tH08Azlm6DhrRLByP+fspiIwNxYzc1/psESmxLL1CYnjSwRvZ/kyyXnDhg318MqKBA+wFk4DhFSt llRi35kz1zJbR79lEaZNe0tvubFtve3U199865ja0PEzV08uNrzSxBBS3r4LpJ0vkmyeTUNOh3b7 +vXVH86XGRa+oZzYeog90ioS5IeH8rrr1tBfIMj/rbferPM74bXk8Ele5mDGi56KwsCBT+g8idx/ /33a/IUXntfnr7wyXJ9Dr153azO2pamoyFwY9iMEtpig08vbdnMofUVRYq+5povekJ8879CggVq7 1l7YhpXhMbvmysv1OXS77VZt1vX6ax2T0oS97xgeJ0hdb9fuRLVw4Xx9zFdY4dRTT9VmZgeu1KBT +v4H7+t2no5L165dtSK/7777Wc/Cf9VDDz2shw6+99672v0zzzyj88wws9LAv/Mr8xv32mtPPbKK NSCAUReYn3766foczjvPnkLEvPmySBwV494PSps29pZvzzzztGOCmT1CgcWNSgfz+pnizS677WK1 jVXUonft/dI//miJzvNpp52mz4EXIJjx1bKiwHZUF15ov8w5omUL/aybMWu6arRrw5Rh9jKC5667 7nJMKgbsDMLiZeTt0ksvUpdc2kkfT56cnCvPyt26fEr8ow6Lecnz3y2nnnqKeuIJ+yV+p04dHR98 zGiozcwhxmGJTIllT1QSd8EF9vYqKDq8vSWTuUziLVa++PJLvWAJk7p5oI9zVpp7660Z+pzhdMKq VavVJhtvojuzM2aWnQMgnQN+Sw3eJLHiHNf++uuu1Qo+Q67Yp9RqwbQbNs5GwaOjw0puFQnmgJN3 hLlR7IvWv/9j+nzsuORWHwy1weywww5zTEqbmTNn6LmfdEguvvhCnTdRYlnQinP2mxRYrRez1ydV 3IVPrrrK3j9SlFhgHjRmLDVfKgRVsunIM7eFJfVp6/9y5nsPeMJ+uTHE2GbjbquzglnLli0dk9KH ua67725vKcV+3R84X1tY3EjocMH5epET2e6t1OnTp6fOI9K8uT00khEpjD4SGFqLvfki101xvcjx Tgtz3dgyrmbNmuqTTz5WBx98sNpkk42tZ94PeuQZeeTZJ3DfY8ZiNmUhDpHKg3xxM4eatmhhDyWN Yph9dJjXz5Sy/PmXPRqPPLI/PHzw3rv63FRimSeMGXNES5PU/H/99SrVpm1rnaetttpSLfnIfubN mDldbVF3C/WDdd8ILIKEu/RfYosTd9vFh4unnh6oX/TBRGckWqNGO+k9xznu0SM56gDlHjNzHm0p gs7CaBs+zNx77z3qqKPsF1a87HvuuWctvWelXtSNoeS0pSx0y/aruCnKL7E8yEgce6UCGWzSpIke Fx/1PKhcoEIGeaD6NVnjJ0zQ+R47bpw+X/PLr3p+GCuXCovfe1/VWt+eyD51WmqDheKK4kd58VtK MIxsjz320Pk66MAD1K/Om7Y2bVrr/aK++85+ecGwuo022kivSldKnXmTdHWEIZJXX321fmFz3XXX qREjhusyGWd15gTm/2BWEZRYOnB8YSQ//fs/qvr1e0QfX+903p57brA+f/Sx5EJO7CGG2dixZVcz ryhQB8gjX2QEmT/+7rv2V6pig3pNu5PLC7TevXvqYeW/OyNunnCU2InGFhJ0VjDz2lO3FGF/TOZD kqerrrpSmw0Z8pI+f+jh5Pw/plnQLlQUJXbhovmqZ8+71M4Nd9TPdrZU4sWELGoHb789S5fDfvvt p8+LH++2/YwzTtf5YD4s84BlQSLmQrMiNaOrTjvtVMe1SswVvvHGGxwTE+lB+D9HKiItW9qKmvnF rXHjxvqFfmmtWG9eP1PKsuaXNWobZ0VmhlTC21YfgXN56bFmzc9q++3t9mPZsqXarPRI5v/TTz9R Bx1sL/Cz0UYbOgu72syZN0dVr1FNzXrH/oDz6fJPdXuB26efTn6hL1VY2JC8NGrUUPd1b3QWuTv0 0IPVihV2XimTmZYy/8abb6h1nRWqzbmiFQFWXiZfXbp0cUyUuu++e7SZKUwjkGdFNkSmxMpQOvkS y1yZBg0a6LeYxTzum85bLh24IUPthT5GO1+d1loPty23rKv23jupxH711Uq1nlUO22yzrVrt2htL lOgginQxwXxYWaH4sMMO1W9dhPbt7fmfb02zVx9khT6+TqPwei0IVgqY14j6wsNp2LBh+lxgT6wD DthfPfSQrbA91j+5aAFvqjBr2rSpY1K6yNLpCC8mZMl8XlTMXzBPDR1qd+ZPP+MUxwfzRW1FtyJv QcECZ+SRIaSCrFL90UcfOSbFA/WZusx8zVzaQDrtdbfcMrFa8+MD7JU3b7oh+UWqdy/7Cx5fpkud FSuWq912s7/A8oyTKRJS77t0sZVakK0nimVPQJOgzx3crPhsWcqelzLM9qqrrlAXdDxPt++ynQhv 4bGjLXQjda64KFsGzAOuX9/+muaWunW3tDqr36vDD2+hV+EHOmWymBkvMctCHCKVh3PPPUeXScOG O6sXX3xBde5s9xOZK15ee8W66737HhD7VHPOZcqXKWVZ9ukytfGm9mJ2zz8/WJstsTr4rO698847 6b4xfSLs+WpV6lOs/v3vH3XEEfbXdWSXXRupSZPGq7emT1arv1mpPv/8c1WlahW119576oWcDrX6 i7jjxSdlUerwElPyzvWU48GD7ZFIl1xiv9wyhRd8rKEg+NXBUoKPlczzfuqppxwTe+rllVd2TuS7 Q4cOjk32RKbE8gWWRHbq1Emfo6ywJxQPt2LeWiXXyjL05aE63y8OeUmf/2c9oOnYbLLJpuqrlfYX 6OkzZqoqVjnst9/+1g1fWhXTC5bGl5u1Xr1t1DffrHZsbBg6gd3tt99mle2/qoOz3dDhHgtblQLU D7PjtWSJPb8Fuffe5HCYFi1a6OXV2cQcu0aNdla//LrG8v+P2nNP+4u1OV8uKqJuAPkK5bX3H9Kz 191q9dcr1YYb1lb1tquXmCfJ1/maNddTixcv1ucVkfvvv1eXwS677KLP6ejWrVtXVa2aOqUi6usT Bh4ybiU2bNpYyIyvVd84L+heeN6eJ7orUwoc2p1gv62+0VBsSxHmdTVr1lTnhTpufmGfPNle0Orw w5s7Jmw/sL9eydjcfqgY4BpzzYNca1ZS3WWXnfVQQXkJefMt9rx/5v+zkBHH115rz3emD8D52WeX XdhJRh0VlyJbtgxYaZrnF8NhUcTYMk+Gwl1yycXaDYo802Reeukldeed3bQd26h4KyXEIVI6mPUk mxEb7J0uOziY4jciiXiC1MmgSHimkAfywjFwLnlEqJ9cf35tN5hjnxT7OprpTJ7PfGe2qr6u/bXt Zat/CCjshzhbc9WvXz+x2jcvvCQdhSSfcc6YaS/s5iVHHd9Gl23LI1uWsSvmbSelLpjHfmXGC0ra hG22tRd14kWFueoyW/Kx8BGL3TLVjmkHmJl4xSVSSnDPIG6YRkjfj/sqVyJTYhlGyQVk8R46bGjl fIXdZpttSvbrWzqkct1zn91xZQidQCOF2QknnKgXejr2WLsDx6qVXhe41JBVGJH116+lTmrfTp1o KW/33tNHd9ZmTLeHzjBkiJXKWPSIcxlqXoqYjQlvD1m8ijwxz5dtBGQzb+ZD8YDcay9baUV5PfTQ Q/QxZbVs2TInlOgoROPHEKhJk15X06ZNVRdc0EHnjyHGKG7QrFkzbdakyX6qVSt7SBlD7NlTrqLC kCraPPLKUERZra9x40ZF2wa6O3TZwNxnXla+5gwfXv7Jx6r2BhvoOeL39r5bPT1wgKruLAAhbkoV 3q6TDwTF/bHH+ulFa3jmMZRsU+cLzNnnnKnuutvebqFrESruXG/puGfixx+/TyhwLSwF/eyzz0y8 xJo7d6769JNPLGWuph423apVS93uY8fLPBPiEiWW3+KBMhDxZ/vt7X0QFy+2X1yMHDlSn5ty5pmn e+SNcL0Un9JA6gr54jcsTDdhQRde6DHNiMWePv74Y8fWRuohv0HqZC6QB7MOSv7kF4WTxUiZNpO8 lqTLvIYiNmaal1rtX4317NFJ5lYijFSQ/VGRY489OqevsNmUE37M/OaDmbPeUltvs7mqu9VmavsG 9dROO+2gGlnXu2HDRuqW22/SbmbMmqH2/t9eum/MsNv+/ftnVZcKBWmT+i7HmcqLocOsk/OtM43O Dc+I1atTP/iYuMOX64Tk61oVE9nmKTIldt68eYmvc6xKeNxxtuJmjo8uFBROoS76wEGDdD7NlfZu v91+K2tKrVrrqxEjk6taljKygIWXjB1jD6s+7VR7KW0Rhlqx2FdF4c03p5T5GslCRywtDuMnjFV1 NrM7tAiKPFuwFIJC1n+YP3+ezuPddyfnPbGsOoqN5B9hWElQCp2HfMFLDDPPyAsv2EPKipF8lLPM AR80aKBjotRZp51Wphx23XUX9VMRDqsNw6WXXlwmX8i559pbZzD3z23H5vbFBtc8aOeIFUfbHmWv KGtKy5atEyuOsr2Oacd6GO6vDVCcnTLuAStNCUXTG0bRmEPFyYdsncbLzNNPP0199lly1f4khFn8 SqzZFvArih755BjhODNl88iIHPbbpaPvxqwPZhqigvCJU/Ii5xIveWZ0CvlNpsWpI2UUWW+eef45 NfiFsnMeZ82aqe655x69ryrzqoNCOkiXmaZk2oKBe9NvWP9ukuWh1PIVH6nln32kfvjxa/Xrb8z/ L1tP/vr7T/Xd99+p34voRbaUg5SF1AuuPy8zpB5IXYFcy82NOzxJD3FyzUWBFjExzd125QNpiDYd eVFi/QrL/QBnzHsum9oSj9m4BEUuaDp/phtE4hEJCm8UGXLEHAeT7t17qAYNdtDl0KhRY/Xkk/Y4 8TBhFyu8bWIONKuxInRgRr0yUovMceCh1bt3L+2OYSOlvEK1X51gcYZRo17ReSSvrFpp8unyj9Vj jz2ibr3tZjVvXnKhg2yRdGSqQ0Hc5JO///5LL9j0zTepLyn4EkPZXHLJJerqq7uo1auDL/BW6Dzk Czr8d93VQ2/oz1epO+64XT8MKzKszPu/vfdUXxtvmX/64Xs9J/bk9ieqo9oeqYeWvmZsOQWleH2p 02wZcM45Z+ttBJjjywqNsjcoL+pY4Ou4447XQtvHFx2hWOo1aQjzbGVLNdr6U089TcuNN96sfv89 mS9gayX2RO/cubPnFwfplPGbLVGVX1KJDZc2Orjjxo1Vc+Yk94EsC+klXH7L/9r7QblyfWivGDnC 10iG/2FWVqnLRDB31AXClnCjur5+EBf5Ip9mvUxNB8fcKygT/Ja9lmaaKa8Eqc7SIgqhiYTLL2vL fP/99ylxmfeUae4Gu0xuwkO5FNOIiuBQDm6Rukh94B6g3ebcXS8w4/7Ix9BYL4hPFGe5ZojXdRY7 kfIimQZJn6SlbFpzJbIvscDFZRnlm266SfXq1Stl4nI2kGEunFfG/cxwTwUIcmNjT5rljYu4x69f vGFYvfprvWKXOXndL93ELRJTeeDaS52QemCamYi5l11FgjIw799izS/p8msnJP1+mH4kv/nMZyHL jLbz++/zv0AH5SIPczkPmq9s8o8fuRZmvKVAtte7kPWETh8dQ7/rGCQt+A1TD0Dcil83ybD4DRYu fvzSkM6umHCnkbKRa0SfyKsNNv2Y5mUJln/8B7memeyDImkWIb8oJEyDkjbYT9xlAaa5nP/l9D9N 3P68se0Jj/bHDJNz0mm+EAPaXvO+MpE4SQv5Q4KUtRsJx0us1NqOSozUPNjnUu6Ul4jYA8fYU468 rORFHeVuuskVSYc7bsBcROxM9/y6wd4dTrS448p/3JEqsenIR0HKBfESQS6wl50b7Lj47g6LWYFN /+nCyhaJw5SYygP1TuqeHIepA9nWF4krmzhzgXiIzwvsRKJKE+Ga93cmJC0iph+OCSfXtEo4uYTh Jtuw8JfPdIRFyhNol02lJ10ZSbrTSRBwR3wSl5wH9Z8NEkcYJG1ynG0a0/nBLh/1UvyjGLEICh3v bMMkn2HLSpAOv+RLvjQKYi5l6ZdG3DCMGv/UURP8EA8dXeyzTWshkTRTFmHqUboyCgr+w9axXOKU +CS//JrXXNyYIrjPgXPxK+3Vn84LABPOqf8mEp4ZBmliOy7xL+GSTo4FcY876tqaNWsSddstuBU3 /BI+x+6660b8IsSD4AfhGHs34kfcyq+X26Dk4jcMfvkROJb8UH6sgUB5kt98QRyIV5hiJ3BMWqQO e+H2UxEomBIrBef+zRYuKjep3DwIZki6sE136dyLGb/EgZjuzXDkPFfyFU5MxSBsfSi1+kNa5d6S dEse3BIVxJ2u0Q9KvtObr3BA2ikkKBJ/WH/5hmvDgxlIhxxDujLys8NM2nI/v+nATz7LwysNhG/e E0HArbjnN6x/gbilbMzw6HDTUXN3nk0wJ16vTirnphnHuJNnuFwTr/jDgB93OH6QJ75m4Y7OJ1OB Vq5Mbg1Hmsiv1EEzXWa42KGg4s4LwkFZZ9Ees/4WK+STvMjX1zC4yyYI4p5f4iZOM4xswoQwfiS/ xB8Ur/Axk3pCmNQrr2uOG/dXVLO+IXLOCxIzDO4ZUVDd4EeGGctXQSlTyRtmhEfd557mCyL1nrSm A3+mECb1mpGF7rwIuJP8EOe//3pfS9Im6TORuIoFSQ9ipplfyqM800rc1GHEr52RtFckIlNi3RVS Lrhc6GwLUvxJWPyKGb/muRfixhQv95iJuN2LH9OOY8E8ToeEEVM43NeqokHeijGPXunBzHy4gumO YxE3pp2XfVDwm2t5pUsHZvbDu+wDOhO5pMmEcLLNI37ylY5sIN1hyy5dmjGXMPOVr7DhBElfNmkT P7mEIf5EgHuUTiqdVTpIbnCHG4S6TgebX7xLOO7Oq5gDceLXdmdfGwnLDid4PiRcMx9+kCcUBEk7 nX9z/15Jg9h7hc0x4YjC4AXmKAwoFoTjh4RZ3pAGyXum9Ljt5fqFQcIQv27/2Lvj8TIzEXu3uBFz 8oqi5cbLj+AVJuekn1/KkDC9wpDyNZHwTBFzs/6hbHrdh4A77KlvEj5+OJZy5Rf/uOGXFzAIfsNC vedLLve8FZOHWP91uv3rBPZSZm4wJ+3E4zXSodDYeUmKpFtE3FCWcs3S4fabC4RB+Uj7K9fbJF9x FRORKbFSWGaBcWzejOnwcuPlxzTz8hOWfIQBZjj8UqHMSpVrHGb4xUixpk8anWInTBrdeZK3nuWV T3e8nAdNSxh3pkRB0LDTpYNrQ2eBB3CQsEzCug9DrmFLfqVd8wrPKwrx5+U+DOnC4RkjD3Eve8xw g73g5S4oZjhBkLj90hY0LeLWL5x8IWG5y0yQjpPYS8cYfyivosB6Jcl2k1oWYiZfcLzizAfSMSbd gpkWO83+ZYxbhPzKlzEvd5iRD+Lzygv2Epb4l7C8JGpIh1xPEzNujiXNAvWAsjDNAuHky8y/CWYi gDsUNUTiMu35xVzCM8WNmGWyd4O5Gb4g56a4oVxJuyi4Xm78wC91VvwKEo6I3Ivixn3M9XWHkQsS nz/EUzavnJtpc4M5aeXlEi+ZOI4a0pM5P/5wH/CFG+WeYz/Im+Q/XRmEgTBIuzz/3EicFYmCDycW 0hUkdnJhi4GgFx13Xm7N/Pi5CYuEKWFJuCIx3lS08iEvPIxouATqBY1YIfJplie/5j1rxm+6Mc2z RcLJR1jgFZY8DDKRKQ10XlFkzbIpD8w8ZkoziHvTnxvKx6x7mcilcwCSDsJAvNLF/ZCuM40fv4d8 WNKVjR+UQZgy84P051qe6QiSN3FjCmVr1wvSx3XyD8P054WfeVDS+RdlmzJMlwYQO9Mdv3INTDMv xF86e8JC5JhwpSyp0/yKnWnGeT4hXrdy74Z0mPkGue9MM09Ma44d937+MDftiJcv6O42VdwhUnZB 8StDM14TzAmfeLz8mv44FjccU0akXV58BAW3XuIF8Ym43WAm6fbzHxbCQ2S1ZpEkxOMdl1c+zHP3 sdttvuG68swOU39MKAfqJ4o3x5mQPOUrX+nCymc8xUKFUWKjvDBBw8ZdJrdB3ASBMMxGSMIVifGm opUPdcCtxEKh8miWJ2kgLV5xi5npPhPi1st9Oruw+IVFfoI8yLzSYJpxjcJ2WKLAzGPQtIgfP/fS kQsKbsO0625IB/6JF/EKS9wI7rRz7uc3LITlDj8TxJuPuAnDLM+w6chEkLx5ufnXUlz//pu0oUxY ebV+SSJ9WoRj+wtt5k50JvtMpPMvSqzU4XRuxY5ftzvTzLRzu+U4yHUXf9L+INLGu+0ypTsbCDOT EuuFpC1jekxr69h07+Wfc3ddIW3ushS/iNibfvzADeUr4UkYnLvjEAgfRRRlJ1MchIF7xH0twxDU Pe7M/Lv9cS52+YLw2Frv778ZyoowL5Ph2cSBUI6Id5xeaSwPiJdrRNtAGZYaZrl5lSFm5VW20aDU /wP5a90nM+lfpgAAAABJRU5ErkJgglBLAwQUAAYACAAAACEA7xW28dwAAAAFAQAADwAAAGRycy9k b3ducmV2LnhtbEyPQUvDQBCF74L/YRnBm90kYpU0m1KKeiqCrSC9TZNpEpqdDdltkv57Ry/2Mrzh De99ky0n26qBet84NhDPIlDEhSsbrgx87d4eXkD5gFxi65gMXMjDMr+9yTAt3cifNGxDpSSEfYoG 6hC6VGtf1GTRz1xHLN7R9RaDrH2lyx5HCbetTqJori02LA01drSuqThtz9bA+4jj6jF+HTan4/qy 3z19fG9iMub+blotQAWawv8x/OILOuTCdHBnLr1qDcgj4W+Klzwnc1AHEUkcgc4zfU2f/wAAAP// AwBQSwMEFAAGAAgAAAAhAKomDr68AAAAIQEAABkAAABkcnMvX3JlbHMvZTJvRG9jLnhtbC5yZWxz hI9BasMwEEX3hdxBzD6WnUUoxbI3oeBtSA4wSGNZxBoJSS317SPIJoFAl/M//z2mH//8Kn4pZRdY Qde0IIh1MI6tguvle/8JIhdkg2tgUrBRhnHYffRnWrHUUV5czKJSOCtYSolfUma9kMfchEhcmzkk j6WeycqI+oaW5KFtjzI9M2B4YYrJKEiT6UBctljN/7PDPDtNp6B/PHF5o5DOV3cFYrJUFHgyDh9h 10S2IIdevjw23AEAAP//AwBQSwECLQAUAAYACAAAACEAsYJntgoBAAATAgAAEwAAAAAAAAAAAAAA AAAAAAAAW0NvbnRlbnRfVHlwZXNdLnhtbFBLAQItABQABgAIAAAAIQA4/SH/1gAAAJQBAAALAAAA AAAAAAAAAAAAADsBAABfcmVscy8ucmVsc1BLAQItABQABgAIAAAAIQATbAAJ3AMAANoIAAAOAAAA AAAAAAAAAAAAADoCAABkcnMvZTJvRG9jLnhtbFBLAQItAAoAAAAAAAAAIQDbLMhfsm8BALJvAQAU AAAAAAAAAAAAAAAAAEIGAABkcnMvbWVkaWEvaW1hZ2UxLnBuZ1BLAQItABQABgAIAAAAIQDvFbbx 3AAAAAUBAAAPAAAAAAAAAAAAAAAAACZ2AQBkcnMvZG93bnJldi54bWxQSwECLQAUAAYACAAAACEA qiYOvrwAAAAhAQAAGQAAAAAAAAAAAAAAAAAvdwEAZHJzL19yZWxzL2Uyb0RvYy54bWwucmVsc1BL BQYAAAAABgAGAHwBAAAieAEAAAA= ">
                      <v:shape id="Picture 7" o:spid="_x0000_s1189" type="#_x0000_t75" alt="A graph of a function  Description automatically generated" style="position:absolute;width:18072;height:1803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1BfOJxwAAAOMAAAAPAAAAZHJzL2Rvd25yZXYueG1sRE9fa8Iw EH8f7DuEG/g201ZwrhplCMLEh1Fd9fVozrasuZQks923XwYDH+/3/1ab0XTiRs63lhWk0wQEcWV1 y7WCz9PueQHCB2SNnWVS8EMeNuvHhxXm2g5c0O0YahFD2OeooAmhz6X0VUMG/dT2xJG7WmcwxNPV UjscYrjpZJYkc2mw5djQYE/bhqqv47dRgItZ8XE+lYe6GPb6UrpDxeWLUpOn8W0JItAY7uJ/97uO 89Msm2VJOn+Fv58iAHL9CwAA//8DAFBLAQItABQABgAIAAAAIQDb4fbL7gAAAIUBAAATAAAAAAAA AAAAAAAAAAAAAABbQ29udGVudF9UeXBlc10ueG1sUEsBAi0AFAAGAAgAAAAhAFr0LFu/AAAAFQEA AAsAAAAAAAAAAAAAAAAAHwEAAF9yZWxzLy5yZWxzUEsBAi0AFAAGAAgAAAAhAHUF84nHAAAA4wAA AA8AAAAAAAAAAAAAAAAABwIAAGRycy9kb3ducmV2LnhtbFBLBQYAAAAAAwADALcAAAD7AgAAAAA= ">
                        <v:imagedata r:id="rId184" o:title="A graph of a function  Description automatically generated" croptop="7825f" cropright="44975f"/>
                      </v:shape>
                      <v:shape id="Text Box 3" o:spid="_x0000_s1190" type="#_x0000_t202" style="position:absolute;left:1913;top:-425;width:3934;height:340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L0KvxgAAAOIAAAAPAAAAZHJzL2Rvd25yZXYueG1sRE9NawIx EL0X/A9hhN5qVrtaWY2yCBUptKDtweOQTLNLN5MlSXX775tCwePjfa+3g+vEhUJsPSuYTgoQxNqb lq2Cj/fnhyWImJANdp5JwQ9F2G5Gd2usjL/ykS6nZEUO4VihgialvpIy6oYcxonviTP36YPDlGGw 0gS85nDXyVlRLKTDlnNDgz3tGtJfp2+n4OW4x5ndH4rXx3Oq32zSdQxaqfvxUK9AJBrSTfzvPpg8 vyyXi/n8qYS/SxmD3PwCAAD//wMAUEsBAi0AFAAGAAgAAAAhANvh9svuAAAAhQEAABMAAAAAAAAA AAAAAAAAAAAAAFtDb250ZW50X1R5cGVzXS54bWxQSwECLQAUAAYACAAAACEAWvQsW78AAAAVAQAA CwAAAAAAAAAAAAAAAAAfAQAAX3JlbHMvLnJlbHNQSwECLQAUAAYACAAAACEA1C9Cr8YAAADiAAAA DwAAAAAAAAAAAAAAAAAHAgAAZHJzL2Rvd25yZXYueG1sUEsFBgAAAAADAAMAtwAAAPoCAAAAAA== " fillcolor="window" strokecolor="window" strokeweight=".5pt">
                        <v:textbox>
                          <w:txbxContent>
                            <w:p w14:paraId="6BDA6EEC" w14:textId="77777777" w:rsidR="00974385" w:rsidRPr="00694EC3" w:rsidRDefault="00974385" w:rsidP="00CE4CCE">
                              <w:pPr>
                                <w:rPr>
                                  <w:sz w:val="26"/>
                                  <w:szCs w:val="26"/>
                                </w:rPr>
                              </w:pPr>
                              <w:r w:rsidRPr="00694EC3">
                                <w:rPr>
                                  <w:sz w:val="26"/>
                                  <w:szCs w:val="26"/>
                                </w:rPr>
                                <w:sym w:font="Symbol" w:char="F06D"/>
                              </w:r>
                              <w:r w:rsidRPr="00694EC3">
                                <w:rPr>
                                  <w:sz w:val="26"/>
                                  <w:szCs w:val="26"/>
                                </w:rPr>
                                <w:t>F</w:t>
                              </w:r>
                            </w:p>
                          </w:txbxContent>
                        </v:textbox>
                      </v:shape>
                      <w10:anchorlock/>
                    </v:group>
                  </w:pict>
                </mc:Fallback>
              </mc:AlternateContent>
            </w:r>
          </w:p>
          <w:p w14:paraId="34830847" w14:textId="48333AFA" w:rsidR="00CE4CCE" w:rsidRPr="00FC0663" w:rsidRDefault="00CE4CCE" w:rsidP="00C84F8A">
            <w:pPr>
              <w:tabs>
                <w:tab w:val="left" w:pos="283"/>
                <w:tab w:val="left" w:pos="2835"/>
                <w:tab w:val="left" w:pos="5386"/>
                <w:tab w:val="left" w:pos="7937"/>
              </w:tabs>
              <w:spacing w:line="276" w:lineRule="auto"/>
              <w:contextualSpacing/>
              <w:jc w:val="center"/>
              <w:rPr>
                <w:i/>
                <w:iCs/>
                <w:color w:val="000000"/>
                <w:sz w:val="22"/>
                <w:szCs w:val="22"/>
              </w:rPr>
            </w:pPr>
            <w:r w:rsidRPr="00FC0663">
              <w:rPr>
                <w:i/>
                <w:iCs/>
                <w:color w:val="000000"/>
                <w:sz w:val="22"/>
                <w:szCs w:val="22"/>
              </w:rPr>
              <w:t>điện dung theo hiệu điện thế</w:t>
            </w:r>
          </w:p>
        </w:tc>
      </w:tr>
    </w:tbl>
    <w:p w14:paraId="3C7DE9D0" w14:textId="3CD61E47" w:rsidR="00CE4CCE" w:rsidRPr="00FC0663" w:rsidRDefault="00CE4CCE" w:rsidP="00FA2090">
      <w:pPr>
        <w:rPr>
          <w:b/>
          <w:color w:val="000000"/>
          <w:sz w:val="22"/>
          <w:szCs w:val="22"/>
        </w:rPr>
      </w:pPr>
      <w:r w:rsidRPr="00FC0663">
        <w:rPr>
          <w:b/>
          <w:color w:val="000000"/>
          <w:sz w:val="22"/>
          <w:szCs w:val="22"/>
        </w:rPr>
        <w:br w:type="page"/>
      </w:r>
      <w:r w:rsidRPr="00FC0663">
        <w:rPr>
          <w:noProof/>
          <w:color w:val="000000"/>
          <w:sz w:val="24"/>
          <w:szCs w:val="24"/>
        </w:rPr>
        <w:lastRenderedPageBreak/>
        <mc:AlternateContent>
          <mc:Choice Requires="wpg">
            <w:drawing>
              <wp:inline distT="0" distB="0" distL="0" distR="0" wp14:anchorId="6B66E707" wp14:editId="65B9F8A4">
                <wp:extent cx="3948619" cy="367589"/>
                <wp:effectExtent l="0" t="0" r="33020" b="0"/>
                <wp:docPr id="1633386382" name="Group 4988" descr="42 nguyen thi xie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48619" cy="367589"/>
                          <a:chOff x="0" y="237"/>
                          <a:chExt cx="39883" cy="3696"/>
                        </a:xfrm>
                      </wpg:grpSpPr>
                      <wps:wsp>
                        <wps:cNvPr id="858562282"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804360029" name="Text Box 2"/>
                        <wps:cNvSpPr txBox="1">
                          <a:spLocks noChangeArrowheads="1"/>
                        </wps:cNvSpPr>
                        <wps:spPr bwMode="auto">
                          <a:xfrm>
                            <a:off x="3206" y="575"/>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CE8C63" w14:textId="77777777" w:rsidR="00974385" w:rsidRPr="001D19D1" w:rsidRDefault="00974385" w:rsidP="00CE4CCE">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152349143" name="Straight Connector 64"/>
                        <wps:cNvCnPr>
                          <a:cxnSpLocks noChangeShapeType="1"/>
                        </wps:cNvCnPr>
                        <wps:spPr bwMode="auto">
                          <a:xfrm>
                            <a:off x="22065" y="2073"/>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6B66E707" id="_x0000_s1191" alt="42 nguyen thi xiem" style="width:310.9pt;height:28.95pt;mso-position-horizontal-relative:char;mso-position-vertical-relative:line" coordorigin=",237" coordsize="39883,36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SbTUgMAAGkJAAAOAAAAZHJzL2Uyb0RvYy54bWzUVm1vmzAQ/j5p/8Hy95WXEAKotOrSppq0 l0rtfoADBqyBzWyn0P36ne2EpK0yVZ06aXxAPtt3vnvuubNPz8euRfdUKiZ4joMTHyPKC1EyXuf4 +93qQ4KR0oSXpBWc5viBKnx+9v7d6dBnNBSNaEsqERjhKhv6HDda95nnqaKhHVEnoqccFishO6JB lLVXSjKA9a71Qt+PvUHIspeioErB7KVbxGfWflXRQn+rKkU1anMMvmn7l/a/Nn/v7JRktSR9w4qt G+QVXnSEcTh0MnVJNEEbyZ6Z6lghhRKVPilE54mqYgW1MUA0gf8kmmspNr2Npc6Gup9gAmif4PRq s8XX+2vZ3/Y30nkPw8+i+KEAF2/o6+xw3ci124zWwxdRQj7JRgsb+FjJzpiAkNBo8X2Y8KWjRgVM ztIoiYMUowLWZvFinqQuAUUDWdqrhbPFbv5qUk2S2U4xjc2yRzJ3qHV065hJPDBJ7cFSfwfWbUN6 anOgDBg3ErEyx8k8mcdhmIQYcdIBDpeMdIKXKEpdTMYL2L4DVjlUERfLhvCaXkgphoaSErwLbDCP FIygICcvhHnCawI6WRwDi2S9VPqaig6ZQY5L57lNIrn/rLSDdrfL5FSJlpUr1rZWkPV62Up0T6Ck wnQWRi6AJ9tabjZzYdScRTMDqXKRuTytRfkAUUrh6hL6CAwaIX9hNEBN5lj93BBJMWo/cUAqDaLI FLEVovkiBEEerqwPVwgvwFSOCy0xcsJSu9Lf9JLVDZwV2LC5uAAaV8yGbjx0fm3dBTL9I1YFiR/N Yt8PoUQcre5MRj+KEYWGJAccQXqE6V0Ab0WvWejHGEGxzhdzV5E7hgVpHO8KOUxtuU71+IxiEtrw n/g1sYRkL6KNHtejLcPIHrzP2BszSf8vPArm4SyCaoEm4Hh0qyUxjEdLwTlkQ0gURweUWnJ3ARQj 314AU6uyDfDuoYcm96hTORWD/Ys6VQhUmlsuhT40J2AzySYyLZIA3gnmVrA38nEmtYybZkyyI53q EZPQALdMEvi+1TjexFarGIrOuAQHP9rWMQ2vk5Z10PF98zm/TeO+4qWNQRPWujEoH21xxraByvYS e1/BfW7P2749zIPhULb79y+ks98AAAD//wMAUEsDBBQABgAIAAAAIQB7qGF43AAAAAQBAAAPAAAA ZHJzL2Rvd25yZXYueG1sTI9BS8NAEIXvgv9hGcGb3aTSqjGbUop6KkJbofQ2TaZJaHY2ZLdJ+u8d vejlwfCG976XLkbbqJ46Xzs2EE8iUMS5K2ouDXzt3h+eQfmAXGDjmAxcycMiu71JMSncwBvqt6FU EsI+QQNVCG2itc8rsugnriUW7+Q6i0HOrtRFh4OE20ZPo2iuLdYsDRW2tKooP28v1sDHgMPyMX7r 1+fT6nrYzT7365iMub8bl6+gAo3h7xl+8AUdMmE6ugsXXjUGZEj4VfHm01hmHA3Mnl5AZ6n+D599 AwAA//8DAFBLAQItABQABgAIAAAAIQC2gziS/gAAAOEBAAATAAAAAAAAAAAAAAAAAAAAAABbQ29u dGVudF9UeXBlc10ueG1sUEsBAi0AFAAGAAgAAAAhADj9If/WAAAAlAEAAAsAAAAAAAAAAAAAAAAA LwEAAF9yZWxzLy5yZWxzUEsBAi0AFAAGAAgAAAAhAD/xJtNSAwAAaQkAAA4AAAAAAAAAAAAAAAAA LgIAAGRycy9lMm9Eb2MueG1sUEsBAi0AFAAGAAgAAAAhAHuoYXjcAAAABAEAAA8AAAAAAAAAAAAA AAAArAUAAGRycy9kb3ducmV2LnhtbFBLBQYAAAAABAAEAPMAAAC1BgAAAAA= ">
                <v:shape id="Diamond 4989" o:spid="_x0000_s1192" type="#_x0000_t4" style="position:absolute;top:237;width:3873;height:369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Gy8AygAAAOIAAAAPAAAAZHJzL2Rvd25yZXYueG1sRI/NasMw EITvgb6D2EJvsRzTBOFGCf2h0B5Cidvct9bGMrVWxlId9+2jQCHHYWa+YdbbyXVipCG0njUsshwE ce1Ny42Gr8/XuQIRIrLBzjNp+KMA283NbI2l8Sfe01jFRiQIhxI12Bj7UspQW3IYMt8TJ+/oB4cx yaGRZsBTgrtOFnm+kg5bTgsWe3q2VP9Uv07DTo3hyX3s2vvu5d0eq+9DXEwHre9up8cHEJGmeA3/ t9+MBrVUy1VRqAIul9IdkJszAAAA//8DAFBLAQItABQABgAIAAAAIQDb4fbL7gAAAIUBAAATAAAA AAAAAAAAAAAAAAAAAABbQ29udGVudF9UeXBlc10ueG1sUEsBAi0AFAAGAAgAAAAhAFr0LFu/AAAA FQEAAAsAAAAAAAAAAAAAAAAAHwEAAF9yZWxzLy5yZWxzUEsBAi0AFAAGAAgAAAAhAE4bLwDKAAAA 4gAAAA8AAAAAAAAAAAAAAAAABwIAAGRycy9kb3ducmV2LnhtbFBLBQYAAAAAAwADALcAAAD+AgAA AAA= " fillcolor="#293241" stroked="f" strokeweight="1pt"/>
                <v:shape id="Text Box 2" o:spid="_x0000_s1193" type="#_x0000_t202" style="position:absolute;left:3206;top:575;width:19669;height:329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RsLMxQAAAOMAAAAPAAAAZHJzL2Rvd25yZXYueG1sRE9Li8Iw EL4v+B/CCN7WxMeKVqPILsKeXHyCt6EZ22IzKU203X9vFhY8zveexaq1pXhQ7QvHGgZ9BYI4dabg TMPxsHmfgvAB2WDpmDT8kofVsvO2wMS4hnf02IdMxBD2CWrIQ6gSKX2ak0XfdxVx5K6uthjiWWfS 1NjEcFvKoVITabHg2JBjRZ85pbf93Wo4ba+X81j9ZF/2o2pcqyTbmdS6123XcxCB2vAS/7u/TZw/ VePRRKnhDP5+igDI5RMAAP//AwBQSwECLQAUAAYACAAAACEA2+H2y+4AAACFAQAAEwAAAAAAAAAA AAAAAAAAAAAAW0NvbnRlbnRfVHlwZXNdLnhtbFBLAQItABQABgAIAAAAIQBa9CxbvwAAABUBAAAL AAAAAAAAAAAAAAAAAB8BAABfcmVscy8ucmVsc1BLAQItABQABgAIAAAAIQBcRsLMxQAAAOMAAAAP AAAAAAAAAAAAAAAAAAcCAABkcnMvZG93bnJldi54bWxQSwUGAAAAAAMAAwC3AAAA+QIAAAAA " filled="f" stroked="f">
                  <v:textbox>
                    <w:txbxContent>
                      <w:p w14:paraId="2ACE8C63" w14:textId="77777777" w:rsidR="00974385" w:rsidRPr="001D19D1" w:rsidRDefault="00974385" w:rsidP="00CE4CCE">
                        <w:pPr>
                          <w:rPr>
                            <w:rFonts w:ascii="UTM Avo" w:hAnsi="UTM Avo"/>
                            <w:b/>
                            <w:bCs/>
                            <w:color w:val="3D5A80"/>
                            <w:sz w:val="28"/>
                            <w:szCs w:val="28"/>
                          </w:rPr>
                        </w:pPr>
                        <w:proofErr w:type="spellStart"/>
                        <w:r>
                          <w:rPr>
                            <w:rFonts w:ascii="UTM Avo" w:hAnsi="UTM Avo"/>
                            <w:b/>
                            <w:bCs/>
                            <w:color w:val="3D5A80"/>
                            <w:sz w:val="28"/>
                            <w:szCs w:val="28"/>
                          </w:rPr>
                          <w:t>Hướng</w:t>
                        </w:r>
                        <w:proofErr w:type="spellEnd"/>
                        <w:r>
                          <w:rPr>
                            <w:rFonts w:ascii="UTM Avo" w:hAnsi="UTM Avo"/>
                            <w:b/>
                            <w:bCs/>
                            <w:color w:val="3D5A80"/>
                            <w:sz w:val="28"/>
                            <w:szCs w:val="28"/>
                          </w:rPr>
                          <w:t xml:space="preserve"> </w:t>
                        </w:r>
                        <w:proofErr w:type="spellStart"/>
                        <w:r>
                          <w:rPr>
                            <w:rFonts w:ascii="UTM Avo" w:hAnsi="UTM Avo"/>
                            <w:b/>
                            <w:bCs/>
                            <w:color w:val="3D5A80"/>
                            <w:sz w:val="28"/>
                            <w:szCs w:val="28"/>
                          </w:rPr>
                          <w:t>dẫn</w:t>
                        </w:r>
                        <w:proofErr w:type="spellEnd"/>
                        <w:r>
                          <w:rPr>
                            <w:rFonts w:ascii="UTM Avo" w:hAnsi="UTM Avo"/>
                            <w:b/>
                            <w:bCs/>
                            <w:color w:val="3D5A80"/>
                            <w:sz w:val="28"/>
                            <w:szCs w:val="28"/>
                          </w:rPr>
                          <w:t xml:space="preserve"> </w:t>
                        </w:r>
                        <w:proofErr w:type="spellStart"/>
                        <w:r>
                          <w:rPr>
                            <w:rFonts w:ascii="UTM Avo" w:hAnsi="UTM Avo"/>
                            <w:b/>
                            <w:bCs/>
                            <w:color w:val="3D5A80"/>
                            <w:sz w:val="28"/>
                            <w:szCs w:val="28"/>
                          </w:rPr>
                          <w:t>giải</w:t>
                        </w:r>
                        <w:proofErr w:type="spellEnd"/>
                        <w:r>
                          <w:rPr>
                            <w:rFonts w:ascii="UTM Avo" w:hAnsi="UTM Avo"/>
                            <w:b/>
                            <w:bCs/>
                            <w:color w:val="3D5A80"/>
                            <w:sz w:val="28"/>
                            <w:szCs w:val="28"/>
                          </w:rPr>
                          <w:t xml:space="preserve"> </w:t>
                        </w:r>
                        <w:proofErr w:type="spellStart"/>
                        <w:r>
                          <w:rPr>
                            <w:rFonts w:ascii="UTM Avo" w:hAnsi="UTM Avo"/>
                            <w:b/>
                            <w:bCs/>
                            <w:color w:val="3D5A80"/>
                            <w:sz w:val="28"/>
                            <w:szCs w:val="28"/>
                          </w:rPr>
                          <w:t>đề</w:t>
                        </w:r>
                        <w:proofErr w:type="spellEnd"/>
                      </w:p>
                    </w:txbxContent>
                  </v:textbox>
                </v:shape>
                <v:line id="Straight Connector 64" o:spid="_x0000_s1194" style="position:absolute;visibility:visible;mso-wrap-style:square" from="22065,2073" to="39883,207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qNnaxgAAAOMAAAAPAAAAZHJzL2Rvd25yZXYueG1sRE9fa8Iw EH8f7DuEG/g201onszOKioLszW7s+dbc2rDmUpJYu2+/DAY+3u//rTaj7cRAPhjHCvJpBoK4dtpw o+D97fj4DCJEZI2dY1LwQwE26/u7FZbaXflMQxUbkUI4lKigjbEvpQx1SxbD1PXEifty3mJMp2+k 9nhN4baTsyxbSIuGU0OLPe1bqr+ri1Vgq93ncemy8fRh5KIwvnsdDrlSk4dx+wIi0hhv4n/3Saf5 +dOsmC/zeQF/PyUA5PoXAAD//wMAUEsBAi0AFAAGAAgAAAAhANvh9svuAAAAhQEAABMAAAAAAAAA AAAAAAAAAAAAAFtDb250ZW50X1R5cGVzXS54bWxQSwECLQAUAAYACAAAACEAWvQsW78AAAAVAQAA CwAAAAAAAAAAAAAAAAAfAQAAX3JlbHMvLnJlbHNQSwECLQAUAAYACAAAACEAF6jZ2sYAAADjAAAA DwAAAAAAAAAAAAAAAAAHAgAAZHJzL2Rvd25yZXYueG1sUEsFBgAAAAADAAMAtwAAAPoCAAAAAA== " strokecolor="#f60" strokeweight="3pt">
                  <v:stroke joinstyle="miter"/>
                </v:line>
                <w10:anchorlock/>
              </v:group>
            </w:pict>
          </mc:Fallback>
        </mc:AlternateContent>
      </w:r>
    </w:p>
    <w:p w14:paraId="24AFA772" w14:textId="2CF465E9" w:rsidR="00CE4CCE" w:rsidRPr="00FC0663" w:rsidRDefault="00CE4CCE" w:rsidP="002B740A">
      <w:pPr>
        <w:tabs>
          <w:tab w:val="left" w:pos="360"/>
        </w:tabs>
        <w:spacing w:line="276" w:lineRule="auto"/>
        <w:jc w:val="both"/>
        <w:rPr>
          <w:color w:val="000000"/>
          <w:sz w:val="24"/>
          <w:szCs w:val="24"/>
        </w:rPr>
      </w:pPr>
      <w:r w:rsidRPr="00FC0663">
        <w:rPr>
          <w:noProof/>
          <w:color w:val="000000"/>
          <w:sz w:val="24"/>
          <w:szCs w:val="24"/>
        </w:rPr>
        <mc:AlternateContent>
          <mc:Choice Requires="wpg">
            <w:drawing>
              <wp:inline distT="0" distB="0" distL="0" distR="0" wp14:anchorId="2A84AA95" wp14:editId="3E90EB66">
                <wp:extent cx="5443878" cy="361529"/>
                <wp:effectExtent l="0" t="0" r="4445" b="635"/>
                <wp:docPr id="817242256" name="Group 34" descr="42 nguyen thi xie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78" cy="361529"/>
                          <a:chOff x="0" y="0"/>
                          <a:chExt cx="54460" cy="3635"/>
                        </a:xfrm>
                      </wpg:grpSpPr>
                      <wpg:grpSp>
                        <wpg:cNvPr id="1045037609" name="Group 35"/>
                        <wpg:cNvGrpSpPr>
                          <a:grpSpLocks/>
                        </wpg:cNvGrpSpPr>
                        <wpg:grpSpPr bwMode="auto">
                          <a:xfrm>
                            <a:off x="0" y="0"/>
                            <a:ext cx="54460" cy="3635"/>
                            <a:chOff x="0" y="0"/>
                            <a:chExt cx="54460" cy="3635"/>
                          </a:xfrm>
                        </wpg:grpSpPr>
                        <wpg:grpSp>
                          <wpg:cNvPr id="1282370908" name="Group 36"/>
                          <wpg:cNvGrpSpPr>
                            <a:grpSpLocks/>
                          </wpg:cNvGrpSpPr>
                          <wpg:grpSpPr bwMode="auto">
                            <a:xfrm>
                              <a:off x="0" y="0"/>
                              <a:ext cx="54460" cy="3256"/>
                              <a:chOff x="0" y="0"/>
                              <a:chExt cx="52599" cy="3258"/>
                            </a:xfrm>
                          </wpg:grpSpPr>
                          <wps:wsp>
                            <wps:cNvPr id="205259431" name="Flowchart: Alternate Process 37"/>
                            <wps:cNvSpPr>
                              <a:spLocks noChangeArrowheads="1"/>
                            </wps:cNvSpPr>
                            <wps:spPr bwMode="auto">
                              <a:xfrm>
                                <a:off x="1026" y="0"/>
                                <a:ext cx="51573"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12295588"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507948164"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405100304" name="WordArt 192"/>
                          <wps:cNvSpPr txBox="1">
                            <a:spLocks noChangeArrowheads="1" noChangeShapeType="1"/>
                          </wps:cNvSpPr>
                          <wps:spPr bwMode="auto">
                            <a:xfrm>
                              <a:off x="3510" y="62"/>
                              <a:ext cx="50950" cy="3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C99DC92" w14:textId="77777777" w:rsidR="00974385" w:rsidRPr="004849A4" w:rsidRDefault="00974385" w:rsidP="00CE4CCE">
                                <w:pPr>
                                  <w:pStyle w:val="NormalWeb"/>
                                  <w:jc w:val="center"/>
                                  <w:rPr>
                                    <w:b/>
                                    <w:color w:val="FFFFFF"/>
                                    <w:sz w:val="32"/>
                                    <w:szCs w:val="32"/>
                                  </w:rPr>
                                </w:pPr>
                                <w:r w:rsidRPr="004849A4">
                                  <w:rPr>
                                    <w:b/>
                                    <w:bCs/>
                                    <w:color w:val="FFFFFF"/>
                                    <w:sz w:val="32"/>
                                    <w:szCs w:val="32"/>
                                  </w:rPr>
                                  <w:t>Câu trắc nghiệm nhiều phương án lựa chọn (4,5 điểm)</w:t>
                                </w:r>
                              </w:p>
                            </w:txbxContent>
                          </wps:txbx>
                          <wps:bodyPr rot="0" vert="horz" wrap="square" lIns="91440" tIns="45720" rIns="91440" bIns="45720" anchor="t" anchorCtr="0" upright="1">
                            <a:noAutofit/>
                          </wps:bodyPr>
                        </wps:wsp>
                      </wpg:grpSp>
                      <wps:wsp>
                        <wps:cNvPr id="1995376127" name="WordArt 192"/>
                        <wps:cNvSpPr txBox="1">
                          <a:spLocks noChangeArrowheads="1" noChangeShapeType="1"/>
                        </wps:cNvSpPr>
                        <wps:spPr bwMode="auto">
                          <a:xfrm>
                            <a:off x="634" y="123"/>
                            <a:ext cx="2521"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DB34225" w14:textId="77777777" w:rsidR="00974385" w:rsidRPr="004849A4" w:rsidRDefault="00974385" w:rsidP="00CE4CCE">
                              <w:pPr>
                                <w:pStyle w:val="NormalWeb"/>
                                <w:jc w:val="center"/>
                                <w:rPr>
                                  <w:b/>
                                  <w:bCs/>
                                  <w:color w:val="FFFFFF"/>
                                  <w:sz w:val="32"/>
                                  <w:szCs w:val="32"/>
                                </w:rPr>
                              </w:pPr>
                              <w:r w:rsidRPr="004849A4">
                                <w:rPr>
                                  <w:b/>
                                  <w:bCs/>
                                  <w:color w:val="FFFFFF"/>
                                  <w:sz w:val="32"/>
                                  <w:szCs w:val="32"/>
                                </w:rPr>
                                <w:t>I</w:t>
                              </w:r>
                            </w:p>
                          </w:txbxContent>
                        </wps:txbx>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2A84AA95" id="_x0000_s1195" alt="42 nguyen thi xiem" style="width:428.65pt;height:28.45pt;mso-position-horizontal-relative:char;mso-position-vertical-relative:line" coordsize="54460,36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4P8XHAQAAIkRAAAOAAAAZHJzL2Uyb0RvYy54bWzsWNuSozYQfU9V/kHFe8ZIIGyo8Ww5M/Ek VZtkqnZTeZZBXBJARJKNJ1+flgTYa+9lspNxLhUeKIRQc7p1TnfD9at9U6Mdl6oS7dLDV76HeJuK rGqLpffT2/VXCw8pzdqM1aLlS++RK+/VzZdfXPddwokoRZ1xicBIq5K+W3ql1l0ym6m05A1TV6Lj LUzmQjZMw1AWs0yyHqw39Yz4fjTrhcw6KVKuFNy9c5PejbWf5zzVP+a54hrVSw+waXuW9rwx59nN NUsKybqySgcY7DNQNKxq4aWTqTumGdrK6sxUU6VSKJHrq1Q0M5HnVcqtD+AN9k+8uZdi21lfiqQv uilMENqTOH222fSH3b3s3nQP0qGHy9ci/VVBXGZ9VyTH82ZcuIfRpv9eZLCfbKuFdXyfy8aYAJfQ 3sb3cYov32uUwk0ahsFiDoxIYS6IMCWx24C0hF06W5aW3xwWRrB7bllAzaIZS9wrLcwBltn2AaO7 BPgPElUZUNMPqR/MIz/2UMsagG6ji5y1U1fNRr50KE49YsklwkAWJJj7sQ+78E4YIhPUvzUMhFoM TwgDoTHsomUDoYuPsgGyijoIRz1POG9K1nGrR2WEMTCL+BQAhQEeI7quRZ+WTOoErWrNZcs0Rw8u R6Fg7gJtLYy6U050qBW3JWsLvpJS9CVnGQDG1r++O1pgBgok+0kVYp9EHnqPEDGdB2MEiUU06Ykl nVT6nosGmYull4M7AEvqyZnBF6t7tnuttNPjuM6kASXqKltXdW0Hstjc1hLtGGTh4I6uFr5bW3cl c3fnMRzDTir3uNX4O3bq1lhrhbHrXmnuQAJw4TD8VclGZI8QGilcrofaBBelkL97qIc8v/TUb1sm uYfq71oIb4zD0BQGOwjpnMBAHs9sjmdYm4KppZdq6SE3uNWunGw7WRUlvAtb31qxgtSYVzY2B1wD XCClQ/vi7MQEExJTupgE/y3fs0K0KLDKMdCAyy/NxCAGeZwTMVgQOvLwRMlnPCwd7gPrDBmKbEhj LPvFQ3lTQ/UGmiFCfT8wfDp6ZJcfP4ExDee2AQDqWxZbwj2NxOt1FPnj4v85+uSO5v0ZFFN/HocL HIVjCp04anPChTgKyv8EQ8mQocZmZyTLkCn/NEPH/nMk8V/IUBIHJHS14yQb/8ey6KH/u1BGDX2K Ibn4E1l/hk+QldQIx5YfR2xFev+1gMbXlYSPV/mp+FuNvH3soEV9Tu0PAKUldGRRsWTqwv2Ywoxt n0wb4CrpBygt4QvqkHHP6/xUjFnyJF7p/WZv+/Fwqj4XKdj6+eX64kTDcUzhiwVDgzYUuX8m06IA pACZE5Oh4o5MI5RA1TdEI4vYNvcf7jJfjmhTCflXEQ2+920/MvybMD8Ujse2jzz8Qbn5AwAA//8D AFBLAwQUAAYACAAAACEAtjv+Kt0AAAAEAQAADwAAAGRycy9kb3ducmV2LnhtbEyPQWvCQBCF74X+ h2UKvdVNlFibZiMiticRqoXS25gdk2B2NmTXJP77bnuxl4HHe7z3TbYcTSN66lxtWUE8iUAQF1bX XCr4PLw9LUA4j6yxsUwKruRgmd/fZZhqO/AH9XtfilDCLkUFlfdtKqUrKjLoJrYlDt7JdgZ9kF0p dYdDKDeNnEbRXBqsOSxU2NK6ouK8vxgF7wMOq1m86bfn0/r6fUh2X9uYlHp8GFevIDyN/haGX/yA DnlgOtoLaycaBeER/3eDt0ieZyCOCpL5C8g8k//h8x8AAAD//wMAUEsBAi0AFAAGAAgAAAAhALaD OJL+AAAA4QEAABMAAAAAAAAAAAAAAAAAAAAAAFtDb250ZW50X1R5cGVzXS54bWxQSwECLQAUAAYA CAAAACEAOP0h/9YAAACUAQAACwAAAAAAAAAAAAAAAAAvAQAAX3JlbHMvLnJlbHNQSwECLQAUAAYA CAAAACEAC+D/FxwEAACJEQAADgAAAAAAAAAAAAAAAAAuAgAAZHJzL2Uyb0RvYy54bWxQSwECLQAU AAYACAAAACEAtjv+Kt0AAAAEAQAADwAAAAAAAAAAAAAAAAB2BgAAZHJzL2Rvd25yZXYueG1sUEsF BgAAAAAEAAQA8wAAAIAHAAAAAA== ">
                <v:group id="Group 35" o:spid="_x0000_s1196" style="position:absolute;width:54460;height:3635" coordsize="54460,363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KyZXyQAAAOMAAAAPAAAAZHJzL2Rvd25yZXYueG1sRE9fa8Iw EH8f7DuEG/g2k+p0W2cUESd7EGE6GHs7mrMtNpfSxLZ++0UQfLzf/5steluJlhpfOtaQDBUI4syZ knMNP4fP5zcQPiAbrByThgt5WMwfH2aYGtfxN7X7kIsYwj5FDUUIdSqlzwqy6IeuJo7c0TUWQzyb XJoGuxhuKzlSaiotlhwbCqxpVVB22p+thk2H3XKcrNvt6bi6/B0mu99tQloPnvrlB4hAfbiLb+4v E+erl4kav07VO1x/igDI+T8AAAD//wMAUEsBAi0AFAAGAAgAAAAhANvh9svuAAAAhQEAABMAAAAA AAAAAAAAAAAAAAAAAFtDb250ZW50X1R5cGVzXS54bWxQSwECLQAUAAYACAAAACEAWvQsW78AAAAV AQAACwAAAAAAAAAAAAAAAAAfAQAAX3JlbHMvLnJlbHNQSwECLQAUAAYACAAAACEA7SsmV8kAAADj AAAADwAAAAAAAAAAAAAAAAAHAgAAZHJzL2Rvd25yZXYueG1sUEsFBgAAAAADAAMAtwAAAP0CAAAA AA== ">
                  <v:group id="Group 36" o:spid="_x0000_s1197" style="position:absolute;width:54460;height:3256" coordsize="52599,325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p5RNzAAAAOMAAAAPAAAAZHJzL2Rvd25yZXYueG1sRI9BS8NA EIXvgv9hGcGb3U2KWmO3pRQVD6VgK4i3ITtNQrOzIbsm6b93DoLHmffmvW+W68m3aqA+NoEtZDMD irgMruHKwufx9W4BKiZkh21gsnChCOvV9dUSCxdG/qDhkColIRwLtFCn1BVax7Imj3EWOmLRTqH3 mGTsK+16HCXctzo35kF7bFgaauxoW1N5Pvx4C28jjpt59jLszqft5ft4v//aZWTt7c20eQaVaEr/ 5r/rdyf4+SKfP5onI9DykyxAr34BAAD//wMAUEsBAi0AFAAGAAgAAAAhANvh9svuAAAAhQEAABMA AAAAAAAAAAAAAAAAAAAAAFtDb250ZW50X1R5cGVzXS54bWxQSwECLQAUAAYACAAAACEAWvQsW78A AAAVAQAACwAAAAAAAAAAAAAAAAAfAQAAX3JlbHMvLnJlbHNQSwECLQAUAAYACAAAACEA4qeUTcwA AADjAAAADwAAAAAAAAAAAAAAAAAHAgAAZHJzL2Rvd25yZXYueG1sUEsFBgAAAAADAAMAtwAAAAAD AAAAAA== ">
                    <v:shape id="Flowchart: Alternate Process 37" o:spid="_x0000_s1198" type="#_x0000_t176" style="position:absolute;left:1026;width:51573;height:322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H2zAAAAOIAAAAPAAAAZHJzL2Rvd25yZXYueG1sRI9PS8NA FMTvBb/D8oTemk3TP9TYbSmCWPRQWiv1+Mi+JtHdt2l2TeO3dwXB4zAzv2GW694a0VHra8cKxkkK grhwuuZSwfH1cbQA4QOyRuOYFHyTh/XqZrDEXLsr76k7hFJECPscFVQhNLmUvqjIok9cQxy9s2st hijbUuoWrxFujczSdC4t1hwXKmzooaLi8/BlFZyePnbP/sWa6du7vlzs6Wy2m06p4W2/uQcRqA// 4b/2VivI0lk2u5tOxvB7Kd4BufoBAAD//wMAUEsBAi0AFAAGAAgAAAAhANvh9svuAAAAhQEAABMA AAAAAAAAAAAAAAAAAAAAAFtDb250ZW50X1R5cGVzXS54bWxQSwECLQAUAAYACAAAACEAWvQsW78A AAAVAQAACwAAAAAAAAAAAAAAAAAfAQAAX3JlbHMvLnJlbHNQSwECLQAUAAYACAAAACEAq/vh9swA AADiAAAADwAAAAAAAAAAAAAAAAAHAgAAZHJzL2Rvd25yZXYueG1sUEsFBgAAAAADAAMAtwAAAAAD AAAAAA== " fillcolor="#3d5a80" stroked="f" strokeweight="1pt">
                      <v:fill opacity="52428f"/>
                    </v:shape>
                    <v:shape id="Hexagon 38" o:spid="_x0000_s1199" type="#_x0000_t9" style="position:absolute;left:391;width:3825;height:32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tDM6zAAAAOMAAAAPAAAAZHJzL2Rvd25yZXYueG1sRI/RasJA EEXfC/7DMoW+1U0iBo2uotJChYLU9gOm2TEJzc7G7FZTv77zUOjjzL1z75nlenCtulAfGs8G0nEC irj0tuHKwMf78+MMVIjIFlvPZOCHAqxXo7slFtZf+Y0ux1gpCeFQoIE6xq7QOpQ1OQxj3xGLdvK9 wyhjX2nb41XCXauzJMm1w4alocaOdjWVX8dvZ2C7OZzT/e72OfFP+eswn5yrNEdjHu6HzQJUpCH+ m/+uX6zgZ2mWzafTmUDLT7IAvfoFAAD//wMAUEsBAi0AFAAGAAgAAAAhANvh9svuAAAAhQEAABMA AAAAAAAAAAAAAAAAAAAAAFtDb250ZW50X1R5cGVzXS54bWxQSwECLQAUAAYACAAAACEAWvQsW78A AAAVAQAACwAAAAAAAAAAAAAAAAAfAQAAX3JlbHMvLnJlbHNQSwECLQAUAAYACAAAACEAmLQzOswA AADjAAAADwAAAAAAAAAAAAAAAAAHAgAAZHJzL2Rvd25yZXYueG1sUEsFBgAAAAADAAMAtwAAAAAD AAAAAA== " adj="4600" fillcolor="#f60" stroked="f" strokeweight="1pt"/>
                    <v:shape id="Hexagon 39" o:spid="_x0000_s1200" type="#_x0000_t9" style="position:absolute;width:3825;height:325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Ef12xgAAAOMAAAAPAAAAZHJzL2Rvd25yZXYueG1sRE/NSgMx EL4LvkMYwZvNVtZa16bFFgQFL60+wLAZN2s3kzQ/2/XtjSB4nO9/VpvJDmKkEHvHCuazCgRx63TP nYKP9+ebJYiYkDUOjknBN0XYrC8vVthod+Y9jYfUiRLCsUEFJiXfSBlbQxbjzHniwn26YDGVM3RS BzyXcDvI26paSIs9lwaDnnaG2uMhWwVbH159qHP+ymHcnvJxZ05vvVLXV9PTI4hEU/oX/7lfdJl/ V90/1Mv5oobfnwoAcv0DAAD//wMAUEsBAi0AFAAGAAgAAAAhANvh9svuAAAAhQEAABMAAAAAAAAA AAAAAAAAAAAAAFtDb250ZW50X1R5cGVzXS54bWxQSwECLQAUAAYACAAAACEAWvQsW78AAAAVAQAA CwAAAAAAAAAAAAAAAAAfAQAAX3JlbHMvLnJlbHNQSwECLQAUAAYACAAAACEAnhH9dsYAAADjAAAA DwAAAAAAAAAAAAAAAAAHAgAAZHJzL2Rvd25yZXYueG1sUEsFBgAAAAADAAMAtwAAAPoCAAAAAA== " adj="4591" fillcolor="#293241" stroked="f" strokeweight="1pt"/>
                  </v:group>
                  <v:shape id="_x0000_s1201" type="#_x0000_t202" style="position:absolute;left:3510;top:62;width:50950;height:357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JQEsyQAAAOIAAAAPAAAAZHJzL2Rvd25yZXYueG1sRI9BS8NA FITvQv/D8gre7L5qWjR2W0QRerK0tQVvj+xrEsy+Ddm1Sf+9WxA8DjPzDbNYDa5RZ+5C7cXAdIKg WApvaykNfO7f7x5BhUhiqfHCBi4cYLUc3Swot76XLZ93sVQJIiEnA1WMba51KCp2FCa+ZUneyXeO YpJdqW1HfYK7Rt8jzrWjWtJCRS2/Vlx8736cgcPH6euY4aZ8c7O29wNqcU/amNvx8PIMKvIQ/8N/ 7bU1kOFsiviAGVwvpTugl78AAAD//wMAUEsBAi0AFAAGAAgAAAAhANvh9svuAAAAhQEAABMAAAAA AAAAAAAAAAAAAAAAAFtDb250ZW50X1R5cGVzXS54bWxQSwECLQAUAAYACAAAACEAWvQsW78AAAAV AQAACwAAAAAAAAAAAAAAAAAfAQAAX3JlbHMvLnJlbHNQSwECLQAUAAYACAAAACEArSUBLMkAAADi AAAADwAAAAAAAAAAAAAAAAAHAgAAZHJzL2Rvd25yZXYueG1sUEsFBgAAAAADAAMAtwAAAP0CAAAA AA== " filled="f" stroked="f">
                    <v:stroke joinstyle="round"/>
                    <o:lock v:ext="edit" shapetype="t"/>
                    <v:textbox>
                      <w:txbxContent>
                        <w:p w14:paraId="1C99DC92" w14:textId="77777777" w:rsidR="00974385" w:rsidRPr="004849A4" w:rsidRDefault="00974385" w:rsidP="00CE4CCE">
                          <w:pPr>
                            <w:pStyle w:val="NormalWeb"/>
                            <w:jc w:val="center"/>
                            <w:rPr>
                              <w:b/>
                              <w:color w:val="FFFFFF"/>
                              <w:sz w:val="32"/>
                              <w:szCs w:val="32"/>
                            </w:rPr>
                          </w:pPr>
                          <w:proofErr w:type="spellStart"/>
                          <w:r w:rsidRPr="004849A4">
                            <w:rPr>
                              <w:b/>
                              <w:bCs/>
                              <w:color w:val="FFFFFF"/>
                              <w:sz w:val="32"/>
                              <w:szCs w:val="32"/>
                            </w:rPr>
                            <w:t>Câu</w:t>
                          </w:r>
                          <w:proofErr w:type="spellEnd"/>
                          <w:r w:rsidRPr="004849A4">
                            <w:rPr>
                              <w:b/>
                              <w:bCs/>
                              <w:color w:val="FFFFFF"/>
                              <w:sz w:val="32"/>
                              <w:szCs w:val="32"/>
                            </w:rPr>
                            <w:t xml:space="preserve"> </w:t>
                          </w:r>
                          <w:proofErr w:type="spellStart"/>
                          <w:r w:rsidRPr="004849A4">
                            <w:rPr>
                              <w:b/>
                              <w:bCs/>
                              <w:color w:val="FFFFFF"/>
                              <w:sz w:val="32"/>
                              <w:szCs w:val="32"/>
                            </w:rPr>
                            <w:t>trắc</w:t>
                          </w:r>
                          <w:proofErr w:type="spellEnd"/>
                          <w:r w:rsidRPr="004849A4">
                            <w:rPr>
                              <w:b/>
                              <w:bCs/>
                              <w:color w:val="FFFFFF"/>
                              <w:sz w:val="32"/>
                              <w:szCs w:val="32"/>
                            </w:rPr>
                            <w:t xml:space="preserve"> </w:t>
                          </w:r>
                          <w:proofErr w:type="spellStart"/>
                          <w:r w:rsidRPr="004849A4">
                            <w:rPr>
                              <w:b/>
                              <w:bCs/>
                              <w:color w:val="FFFFFF"/>
                              <w:sz w:val="32"/>
                              <w:szCs w:val="32"/>
                            </w:rPr>
                            <w:t>nghiệm</w:t>
                          </w:r>
                          <w:proofErr w:type="spellEnd"/>
                          <w:r w:rsidRPr="004849A4">
                            <w:rPr>
                              <w:b/>
                              <w:bCs/>
                              <w:color w:val="FFFFFF"/>
                              <w:sz w:val="32"/>
                              <w:szCs w:val="32"/>
                            </w:rPr>
                            <w:t xml:space="preserve"> </w:t>
                          </w:r>
                          <w:proofErr w:type="spellStart"/>
                          <w:r w:rsidRPr="004849A4">
                            <w:rPr>
                              <w:b/>
                              <w:bCs/>
                              <w:color w:val="FFFFFF"/>
                              <w:sz w:val="32"/>
                              <w:szCs w:val="32"/>
                            </w:rPr>
                            <w:t>nhiều</w:t>
                          </w:r>
                          <w:proofErr w:type="spellEnd"/>
                          <w:r w:rsidRPr="004849A4">
                            <w:rPr>
                              <w:b/>
                              <w:bCs/>
                              <w:color w:val="FFFFFF"/>
                              <w:sz w:val="32"/>
                              <w:szCs w:val="32"/>
                            </w:rPr>
                            <w:t xml:space="preserve"> </w:t>
                          </w:r>
                          <w:proofErr w:type="spellStart"/>
                          <w:r w:rsidRPr="004849A4">
                            <w:rPr>
                              <w:b/>
                              <w:bCs/>
                              <w:color w:val="FFFFFF"/>
                              <w:sz w:val="32"/>
                              <w:szCs w:val="32"/>
                            </w:rPr>
                            <w:t>phương</w:t>
                          </w:r>
                          <w:proofErr w:type="spellEnd"/>
                          <w:r w:rsidRPr="004849A4">
                            <w:rPr>
                              <w:b/>
                              <w:bCs/>
                              <w:color w:val="FFFFFF"/>
                              <w:sz w:val="32"/>
                              <w:szCs w:val="32"/>
                            </w:rPr>
                            <w:t xml:space="preserve"> </w:t>
                          </w:r>
                          <w:proofErr w:type="spellStart"/>
                          <w:r w:rsidRPr="004849A4">
                            <w:rPr>
                              <w:b/>
                              <w:bCs/>
                              <w:color w:val="FFFFFF"/>
                              <w:sz w:val="32"/>
                              <w:szCs w:val="32"/>
                            </w:rPr>
                            <w:t>án</w:t>
                          </w:r>
                          <w:proofErr w:type="spellEnd"/>
                          <w:r w:rsidRPr="004849A4">
                            <w:rPr>
                              <w:b/>
                              <w:bCs/>
                              <w:color w:val="FFFFFF"/>
                              <w:sz w:val="32"/>
                              <w:szCs w:val="32"/>
                            </w:rPr>
                            <w:t xml:space="preserve"> </w:t>
                          </w:r>
                          <w:proofErr w:type="spellStart"/>
                          <w:r w:rsidRPr="004849A4">
                            <w:rPr>
                              <w:b/>
                              <w:bCs/>
                              <w:color w:val="FFFFFF"/>
                              <w:sz w:val="32"/>
                              <w:szCs w:val="32"/>
                            </w:rPr>
                            <w:t>lựa</w:t>
                          </w:r>
                          <w:proofErr w:type="spellEnd"/>
                          <w:r w:rsidRPr="004849A4">
                            <w:rPr>
                              <w:b/>
                              <w:bCs/>
                              <w:color w:val="FFFFFF"/>
                              <w:sz w:val="32"/>
                              <w:szCs w:val="32"/>
                            </w:rPr>
                            <w:t xml:space="preserve"> </w:t>
                          </w:r>
                          <w:proofErr w:type="spellStart"/>
                          <w:r w:rsidRPr="004849A4">
                            <w:rPr>
                              <w:b/>
                              <w:bCs/>
                              <w:color w:val="FFFFFF"/>
                              <w:sz w:val="32"/>
                              <w:szCs w:val="32"/>
                            </w:rPr>
                            <w:t>chọn</w:t>
                          </w:r>
                          <w:proofErr w:type="spellEnd"/>
                          <w:r w:rsidRPr="004849A4">
                            <w:rPr>
                              <w:b/>
                              <w:bCs/>
                              <w:color w:val="FFFFFF"/>
                              <w:sz w:val="32"/>
                              <w:szCs w:val="32"/>
                            </w:rPr>
                            <w:t xml:space="preserve"> (4,5 </w:t>
                          </w:r>
                          <w:proofErr w:type="spellStart"/>
                          <w:r w:rsidRPr="004849A4">
                            <w:rPr>
                              <w:b/>
                              <w:bCs/>
                              <w:color w:val="FFFFFF"/>
                              <w:sz w:val="32"/>
                              <w:szCs w:val="32"/>
                            </w:rPr>
                            <w:t>điểm</w:t>
                          </w:r>
                          <w:proofErr w:type="spellEnd"/>
                          <w:r w:rsidRPr="004849A4">
                            <w:rPr>
                              <w:b/>
                              <w:bCs/>
                              <w:color w:val="FFFFFF"/>
                              <w:sz w:val="32"/>
                              <w:szCs w:val="32"/>
                            </w:rPr>
                            <w:t>)</w:t>
                          </w:r>
                        </w:p>
                      </w:txbxContent>
                    </v:textbox>
                  </v:shape>
                </v:group>
                <v:shape id="_x0000_s1202" type="#_x0000_t202" style="position:absolute;left:634;top:123;width:2521;height:289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IRhgxwAAAOMAAAAPAAAAZHJzL2Rvd25yZXYueG1sRE9La8JA EL4L/odlCr3prrY+krpKqRQ8VWqr4G3IjkkwOxuyq4n/3hUKPc73nsWqs5W4UuNLxxpGQwWCOHOm 5FzD78/nYA7CB2SDlWPScCMPq2W/t8DUuJa/6boLuYgh7FPUUIRQp1L6rCCLfuhq4sidXGMxxLPJ pWmwjeG2kmOlptJiybGhwJo+CsrOu4vVsP86HQ+vapuv7aRuXack20Rq/fzUvb+BCNSFf/Gfe2Pi /CSZvMymo/EMHj9FAOTyDgAA//8DAFBLAQItABQABgAIAAAAIQDb4fbL7gAAAIUBAAATAAAAAAAA AAAAAAAAAAAAAABbQ29udGVudF9UeXBlc10ueG1sUEsBAi0AFAAGAAgAAAAhAFr0LFu/AAAAFQEA AAsAAAAAAAAAAAAAAAAAHwEAAF9yZWxzLy5yZWxzUEsBAi0AFAAGAAgAAAAhAC0hGGDHAAAA4wAA AA8AAAAAAAAAAAAAAAAABwIAAGRycy9kb3ducmV2LnhtbFBLBQYAAAAAAwADALcAAAD7AgAAAAA= " filled="f" stroked="f">
                  <v:stroke joinstyle="round"/>
                  <o:lock v:ext="edit" shapetype="t"/>
                  <v:textbox>
                    <w:txbxContent>
                      <w:p w14:paraId="4DB34225" w14:textId="77777777" w:rsidR="00974385" w:rsidRPr="004849A4" w:rsidRDefault="00974385" w:rsidP="00CE4CCE">
                        <w:pPr>
                          <w:pStyle w:val="NormalWeb"/>
                          <w:jc w:val="center"/>
                          <w:rPr>
                            <w:b/>
                            <w:bCs/>
                            <w:color w:val="FFFFFF"/>
                            <w:sz w:val="32"/>
                            <w:szCs w:val="32"/>
                          </w:rPr>
                        </w:pPr>
                        <w:r w:rsidRPr="004849A4">
                          <w:rPr>
                            <w:b/>
                            <w:bCs/>
                            <w:color w:val="FFFFFF"/>
                            <w:sz w:val="32"/>
                            <w:szCs w:val="32"/>
                          </w:rPr>
                          <w:t>I</w:t>
                        </w:r>
                      </w:p>
                    </w:txbxContent>
                  </v:textbox>
                </v:shape>
                <w10:anchorlock/>
              </v:group>
            </w:pict>
          </mc:Fallback>
        </mc:AlternateConten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87"/>
        <w:gridCol w:w="1081"/>
        <w:gridCol w:w="767"/>
        <w:gridCol w:w="1081"/>
      </w:tblGrid>
      <w:tr w:rsidR="00CE4CCE" w:rsidRPr="00FC0663" w14:paraId="0578E74E" w14:textId="77777777" w:rsidTr="0097438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1B774F1"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760E01B0"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Đáp án</w:t>
            </w:r>
          </w:p>
        </w:tc>
        <w:tc>
          <w:tcPr>
            <w:tcW w:w="0" w:type="auto"/>
            <w:tcBorders>
              <w:top w:val="single" w:sz="8" w:space="0" w:color="000000"/>
              <w:bottom w:val="single" w:sz="8" w:space="0" w:color="000000"/>
              <w:right w:val="single" w:sz="8" w:space="0" w:color="000000"/>
            </w:tcBorders>
            <w:vAlign w:val="center"/>
          </w:tcPr>
          <w:p w14:paraId="1263A95D"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146518E6"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Đáp án</w:t>
            </w:r>
          </w:p>
        </w:tc>
      </w:tr>
      <w:tr w:rsidR="00CE4CCE" w:rsidRPr="00FC0663" w14:paraId="2B37C8F3"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A4E5436"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1</w:t>
            </w:r>
          </w:p>
        </w:tc>
        <w:tc>
          <w:tcPr>
            <w:tcW w:w="0" w:type="auto"/>
            <w:tcBorders>
              <w:bottom w:val="single" w:sz="8" w:space="0" w:color="000000"/>
              <w:right w:val="single" w:sz="8" w:space="0" w:color="000000"/>
            </w:tcBorders>
            <w:vAlign w:val="center"/>
          </w:tcPr>
          <w:p w14:paraId="7A0149EB" w14:textId="77777777" w:rsidR="00CE4CCE" w:rsidRPr="00FC0663" w:rsidRDefault="00CE4CCE" w:rsidP="00CE4CCE">
            <w:pPr>
              <w:spacing w:line="276" w:lineRule="auto"/>
              <w:jc w:val="center"/>
              <w:rPr>
                <w:color w:val="auto"/>
                <w:sz w:val="24"/>
                <w:szCs w:val="24"/>
              </w:rPr>
            </w:pPr>
            <w:r w:rsidRPr="00FC0663">
              <w:rPr>
                <w:color w:val="auto"/>
                <w:sz w:val="24"/>
                <w:szCs w:val="24"/>
              </w:rPr>
              <w:t>A</w:t>
            </w:r>
          </w:p>
        </w:tc>
        <w:tc>
          <w:tcPr>
            <w:tcW w:w="0" w:type="auto"/>
            <w:tcBorders>
              <w:bottom w:val="single" w:sz="8" w:space="0" w:color="000000"/>
              <w:right w:val="single" w:sz="8" w:space="0" w:color="000000"/>
            </w:tcBorders>
            <w:vAlign w:val="center"/>
          </w:tcPr>
          <w:p w14:paraId="1E7DC651" w14:textId="77777777" w:rsidR="00CE4CCE" w:rsidRPr="00FC0663" w:rsidRDefault="00CE4CCE" w:rsidP="00CE4CCE">
            <w:pPr>
              <w:spacing w:line="276" w:lineRule="auto"/>
              <w:jc w:val="center"/>
              <w:rPr>
                <w:color w:val="auto"/>
                <w:sz w:val="24"/>
                <w:szCs w:val="24"/>
              </w:rPr>
            </w:pPr>
            <w:r w:rsidRPr="00FC0663">
              <w:rPr>
                <w:color w:val="auto"/>
                <w:sz w:val="24"/>
                <w:szCs w:val="24"/>
              </w:rPr>
              <w:t>10</w:t>
            </w:r>
          </w:p>
        </w:tc>
        <w:tc>
          <w:tcPr>
            <w:tcW w:w="0" w:type="auto"/>
            <w:tcBorders>
              <w:bottom w:val="single" w:sz="8" w:space="0" w:color="000000"/>
              <w:right w:val="single" w:sz="8" w:space="0" w:color="000000"/>
            </w:tcBorders>
            <w:vAlign w:val="center"/>
          </w:tcPr>
          <w:p w14:paraId="5A2DD456" w14:textId="77777777" w:rsidR="00CE4CCE" w:rsidRPr="00FC0663" w:rsidRDefault="00CE4CCE" w:rsidP="00CE4CCE">
            <w:pPr>
              <w:spacing w:line="276" w:lineRule="auto"/>
              <w:jc w:val="center"/>
              <w:rPr>
                <w:color w:val="auto"/>
                <w:sz w:val="24"/>
                <w:szCs w:val="24"/>
              </w:rPr>
            </w:pPr>
            <w:r w:rsidRPr="00FC0663">
              <w:rPr>
                <w:color w:val="auto"/>
                <w:sz w:val="24"/>
                <w:szCs w:val="24"/>
              </w:rPr>
              <w:t>A</w:t>
            </w:r>
          </w:p>
        </w:tc>
      </w:tr>
      <w:tr w:rsidR="00CE4CCE" w:rsidRPr="00FC0663" w14:paraId="14FC92A0"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624E6B9"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2</w:t>
            </w:r>
          </w:p>
        </w:tc>
        <w:tc>
          <w:tcPr>
            <w:tcW w:w="0" w:type="auto"/>
            <w:tcBorders>
              <w:bottom w:val="single" w:sz="8" w:space="0" w:color="000000"/>
              <w:right w:val="single" w:sz="8" w:space="0" w:color="000000"/>
            </w:tcBorders>
            <w:vAlign w:val="center"/>
          </w:tcPr>
          <w:p w14:paraId="20B415E2" w14:textId="77777777" w:rsidR="00CE4CCE" w:rsidRPr="00FC0663" w:rsidRDefault="00CE4CCE" w:rsidP="00CE4CCE">
            <w:pPr>
              <w:spacing w:line="276" w:lineRule="auto"/>
              <w:jc w:val="center"/>
              <w:rPr>
                <w:color w:val="auto"/>
                <w:sz w:val="24"/>
                <w:szCs w:val="24"/>
              </w:rPr>
            </w:pPr>
            <w:r w:rsidRPr="00FC0663">
              <w:rPr>
                <w:color w:val="auto"/>
                <w:sz w:val="24"/>
                <w:szCs w:val="24"/>
              </w:rPr>
              <w:t>D</w:t>
            </w:r>
          </w:p>
        </w:tc>
        <w:tc>
          <w:tcPr>
            <w:tcW w:w="0" w:type="auto"/>
            <w:tcBorders>
              <w:bottom w:val="single" w:sz="8" w:space="0" w:color="000000"/>
              <w:right w:val="single" w:sz="8" w:space="0" w:color="000000"/>
            </w:tcBorders>
            <w:vAlign w:val="center"/>
          </w:tcPr>
          <w:p w14:paraId="37B84E4D" w14:textId="77777777" w:rsidR="00CE4CCE" w:rsidRPr="00FC0663" w:rsidRDefault="00CE4CCE" w:rsidP="00CE4CCE">
            <w:pPr>
              <w:spacing w:line="276" w:lineRule="auto"/>
              <w:jc w:val="center"/>
              <w:rPr>
                <w:color w:val="auto"/>
                <w:sz w:val="24"/>
                <w:szCs w:val="24"/>
              </w:rPr>
            </w:pPr>
            <w:r w:rsidRPr="00FC0663">
              <w:rPr>
                <w:color w:val="auto"/>
                <w:sz w:val="24"/>
                <w:szCs w:val="24"/>
              </w:rPr>
              <w:t>11</w:t>
            </w:r>
          </w:p>
        </w:tc>
        <w:tc>
          <w:tcPr>
            <w:tcW w:w="0" w:type="auto"/>
            <w:tcBorders>
              <w:bottom w:val="single" w:sz="8" w:space="0" w:color="000000"/>
              <w:right w:val="single" w:sz="8" w:space="0" w:color="000000"/>
            </w:tcBorders>
            <w:vAlign w:val="center"/>
          </w:tcPr>
          <w:p w14:paraId="34A0B997" w14:textId="77777777" w:rsidR="00CE4CCE" w:rsidRPr="00FC0663" w:rsidRDefault="00CE4CCE" w:rsidP="00CE4CCE">
            <w:pPr>
              <w:spacing w:line="276" w:lineRule="auto"/>
              <w:jc w:val="center"/>
              <w:rPr>
                <w:color w:val="auto"/>
                <w:sz w:val="24"/>
                <w:szCs w:val="24"/>
              </w:rPr>
            </w:pPr>
            <w:r w:rsidRPr="00FC0663">
              <w:rPr>
                <w:color w:val="auto"/>
                <w:sz w:val="24"/>
                <w:szCs w:val="24"/>
              </w:rPr>
              <w:t>A</w:t>
            </w:r>
          </w:p>
        </w:tc>
      </w:tr>
      <w:tr w:rsidR="00CE4CCE" w:rsidRPr="00FC0663" w14:paraId="3E4FED18"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891C384"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3</w:t>
            </w:r>
          </w:p>
        </w:tc>
        <w:tc>
          <w:tcPr>
            <w:tcW w:w="0" w:type="auto"/>
            <w:tcBorders>
              <w:bottom w:val="single" w:sz="8" w:space="0" w:color="000000"/>
              <w:right w:val="single" w:sz="8" w:space="0" w:color="000000"/>
            </w:tcBorders>
            <w:vAlign w:val="center"/>
          </w:tcPr>
          <w:p w14:paraId="4B066C0E" w14:textId="77777777" w:rsidR="00CE4CCE" w:rsidRPr="00FC0663" w:rsidRDefault="00CE4CCE" w:rsidP="00CE4CCE">
            <w:pPr>
              <w:spacing w:line="276" w:lineRule="auto"/>
              <w:jc w:val="center"/>
              <w:rPr>
                <w:color w:val="auto"/>
                <w:sz w:val="24"/>
                <w:szCs w:val="24"/>
              </w:rPr>
            </w:pPr>
            <w:r w:rsidRPr="00FC0663">
              <w:rPr>
                <w:color w:val="auto"/>
                <w:sz w:val="24"/>
                <w:szCs w:val="24"/>
              </w:rPr>
              <w:t>C</w:t>
            </w:r>
          </w:p>
        </w:tc>
        <w:tc>
          <w:tcPr>
            <w:tcW w:w="0" w:type="auto"/>
            <w:tcBorders>
              <w:bottom w:val="single" w:sz="8" w:space="0" w:color="000000"/>
              <w:right w:val="single" w:sz="8" w:space="0" w:color="000000"/>
            </w:tcBorders>
            <w:vAlign w:val="center"/>
          </w:tcPr>
          <w:p w14:paraId="506C2B67" w14:textId="77777777" w:rsidR="00CE4CCE" w:rsidRPr="00FC0663" w:rsidRDefault="00CE4CCE" w:rsidP="00CE4CCE">
            <w:pPr>
              <w:spacing w:line="276" w:lineRule="auto"/>
              <w:jc w:val="center"/>
              <w:rPr>
                <w:color w:val="auto"/>
                <w:sz w:val="24"/>
                <w:szCs w:val="24"/>
              </w:rPr>
            </w:pPr>
            <w:r w:rsidRPr="00FC0663">
              <w:rPr>
                <w:color w:val="auto"/>
                <w:sz w:val="24"/>
                <w:szCs w:val="24"/>
              </w:rPr>
              <w:t>12</w:t>
            </w:r>
          </w:p>
        </w:tc>
        <w:tc>
          <w:tcPr>
            <w:tcW w:w="0" w:type="auto"/>
            <w:tcBorders>
              <w:bottom w:val="single" w:sz="8" w:space="0" w:color="000000"/>
              <w:right w:val="single" w:sz="8" w:space="0" w:color="000000"/>
            </w:tcBorders>
            <w:vAlign w:val="center"/>
          </w:tcPr>
          <w:p w14:paraId="60C9F1D9" w14:textId="77777777" w:rsidR="00CE4CCE" w:rsidRPr="00FC0663" w:rsidRDefault="00CE4CCE" w:rsidP="00CE4CCE">
            <w:pPr>
              <w:spacing w:line="276" w:lineRule="auto"/>
              <w:jc w:val="center"/>
              <w:rPr>
                <w:color w:val="auto"/>
                <w:sz w:val="24"/>
                <w:szCs w:val="24"/>
              </w:rPr>
            </w:pPr>
            <w:r w:rsidRPr="00FC0663">
              <w:rPr>
                <w:color w:val="auto"/>
                <w:sz w:val="24"/>
                <w:szCs w:val="24"/>
              </w:rPr>
              <w:t>B</w:t>
            </w:r>
          </w:p>
        </w:tc>
      </w:tr>
      <w:tr w:rsidR="00CE4CCE" w:rsidRPr="00FC0663" w14:paraId="78EA6A75"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B4794B4"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4</w:t>
            </w:r>
          </w:p>
        </w:tc>
        <w:tc>
          <w:tcPr>
            <w:tcW w:w="0" w:type="auto"/>
            <w:tcBorders>
              <w:bottom w:val="single" w:sz="8" w:space="0" w:color="000000"/>
              <w:right w:val="single" w:sz="8" w:space="0" w:color="000000"/>
            </w:tcBorders>
            <w:vAlign w:val="center"/>
          </w:tcPr>
          <w:p w14:paraId="24206ED8" w14:textId="77777777" w:rsidR="00CE4CCE" w:rsidRPr="00FC0663" w:rsidRDefault="00CE4CCE" w:rsidP="00CE4CCE">
            <w:pPr>
              <w:spacing w:line="276" w:lineRule="auto"/>
              <w:jc w:val="center"/>
              <w:rPr>
                <w:color w:val="auto"/>
                <w:sz w:val="24"/>
                <w:szCs w:val="24"/>
              </w:rPr>
            </w:pPr>
            <w:r w:rsidRPr="00FC0663">
              <w:rPr>
                <w:color w:val="auto"/>
                <w:sz w:val="24"/>
                <w:szCs w:val="24"/>
              </w:rPr>
              <w:t>A</w:t>
            </w:r>
          </w:p>
        </w:tc>
        <w:tc>
          <w:tcPr>
            <w:tcW w:w="0" w:type="auto"/>
            <w:tcBorders>
              <w:bottom w:val="single" w:sz="8" w:space="0" w:color="000000"/>
              <w:right w:val="single" w:sz="8" w:space="0" w:color="000000"/>
            </w:tcBorders>
            <w:vAlign w:val="center"/>
          </w:tcPr>
          <w:p w14:paraId="0B4929D1" w14:textId="77777777" w:rsidR="00CE4CCE" w:rsidRPr="00FC0663" w:rsidRDefault="00CE4CCE" w:rsidP="00CE4CCE">
            <w:pPr>
              <w:spacing w:line="276" w:lineRule="auto"/>
              <w:jc w:val="center"/>
              <w:rPr>
                <w:color w:val="auto"/>
                <w:sz w:val="24"/>
                <w:szCs w:val="24"/>
              </w:rPr>
            </w:pPr>
            <w:r w:rsidRPr="00FC0663">
              <w:rPr>
                <w:color w:val="auto"/>
                <w:sz w:val="24"/>
                <w:szCs w:val="24"/>
              </w:rPr>
              <w:t>13</w:t>
            </w:r>
          </w:p>
        </w:tc>
        <w:tc>
          <w:tcPr>
            <w:tcW w:w="0" w:type="auto"/>
            <w:tcBorders>
              <w:bottom w:val="single" w:sz="8" w:space="0" w:color="000000"/>
              <w:right w:val="single" w:sz="8" w:space="0" w:color="000000"/>
            </w:tcBorders>
            <w:vAlign w:val="center"/>
          </w:tcPr>
          <w:p w14:paraId="10D5E622" w14:textId="77777777" w:rsidR="00CE4CCE" w:rsidRPr="00FC0663" w:rsidRDefault="00CE4CCE" w:rsidP="00CE4CCE">
            <w:pPr>
              <w:spacing w:line="276" w:lineRule="auto"/>
              <w:jc w:val="center"/>
              <w:rPr>
                <w:color w:val="auto"/>
                <w:sz w:val="24"/>
                <w:szCs w:val="24"/>
              </w:rPr>
            </w:pPr>
            <w:r w:rsidRPr="00FC0663">
              <w:rPr>
                <w:color w:val="auto"/>
                <w:sz w:val="24"/>
                <w:szCs w:val="24"/>
              </w:rPr>
              <w:t>D</w:t>
            </w:r>
          </w:p>
        </w:tc>
      </w:tr>
      <w:tr w:rsidR="00CE4CCE" w:rsidRPr="00FC0663" w14:paraId="130ED381"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4030EFA"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5</w:t>
            </w:r>
          </w:p>
        </w:tc>
        <w:tc>
          <w:tcPr>
            <w:tcW w:w="0" w:type="auto"/>
            <w:tcBorders>
              <w:bottom w:val="single" w:sz="8" w:space="0" w:color="000000"/>
              <w:right w:val="single" w:sz="8" w:space="0" w:color="000000"/>
            </w:tcBorders>
            <w:vAlign w:val="center"/>
          </w:tcPr>
          <w:p w14:paraId="14626C0F" w14:textId="77777777" w:rsidR="00CE4CCE" w:rsidRPr="00FC0663" w:rsidRDefault="00CE4CCE" w:rsidP="00CE4CCE">
            <w:pPr>
              <w:spacing w:line="276" w:lineRule="auto"/>
              <w:jc w:val="center"/>
              <w:rPr>
                <w:color w:val="auto"/>
                <w:sz w:val="24"/>
                <w:szCs w:val="24"/>
              </w:rPr>
            </w:pPr>
            <w:r w:rsidRPr="00FC0663">
              <w:rPr>
                <w:color w:val="auto"/>
                <w:sz w:val="24"/>
                <w:szCs w:val="24"/>
              </w:rPr>
              <w:t>D</w:t>
            </w:r>
          </w:p>
        </w:tc>
        <w:tc>
          <w:tcPr>
            <w:tcW w:w="0" w:type="auto"/>
            <w:tcBorders>
              <w:bottom w:val="single" w:sz="8" w:space="0" w:color="000000"/>
              <w:right w:val="single" w:sz="8" w:space="0" w:color="000000"/>
            </w:tcBorders>
            <w:vAlign w:val="center"/>
          </w:tcPr>
          <w:p w14:paraId="1ED829C2" w14:textId="77777777" w:rsidR="00CE4CCE" w:rsidRPr="00FC0663" w:rsidRDefault="00CE4CCE" w:rsidP="00CE4CCE">
            <w:pPr>
              <w:spacing w:line="276" w:lineRule="auto"/>
              <w:jc w:val="center"/>
              <w:rPr>
                <w:color w:val="auto"/>
                <w:sz w:val="24"/>
                <w:szCs w:val="24"/>
              </w:rPr>
            </w:pPr>
            <w:r w:rsidRPr="00FC0663">
              <w:rPr>
                <w:color w:val="auto"/>
                <w:sz w:val="24"/>
                <w:szCs w:val="24"/>
              </w:rPr>
              <w:t>14</w:t>
            </w:r>
          </w:p>
        </w:tc>
        <w:tc>
          <w:tcPr>
            <w:tcW w:w="0" w:type="auto"/>
            <w:tcBorders>
              <w:bottom w:val="single" w:sz="8" w:space="0" w:color="000000"/>
              <w:right w:val="single" w:sz="8" w:space="0" w:color="000000"/>
            </w:tcBorders>
            <w:vAlign w:val="center"/>
          </w:tcPr>
          <w:p w14:paraId="65C6B4B1" w14:textId="77777777" w:rsidR="00CE4CCE" w:rsidRPr="00FC0663" w:rsidRDefault="00CE4CCE" w:rsidP="00CE4CCE">
            <w:pPr>
              <w:spacing w:line="276" w:lineRule="auto"/>
              <w:jc w:val="center"/>
              <w:rPr>
                <w:color w:val="auto"/>
                <w:sz w:val="24"/>
                <w:szCs w:val="24"/>
              </w:rPr>
            </w:pPr>
            <w:r w:rsidRPr="00FC0663">
              <w:rPr>
                <w:color w:val="auto"/>
                <w:sz w:val="24"/>
                <w:szCs w:val="24"/>
              </w:rPr>
              <w:t>A</w:t>
            </w:r>
          </w:p>
        </w:tc>
      </w:tr>
      <w:tr w:rsidR="00CE4CCE" w:rsidRPr="00FC0663" w14:paraId="486D8E27"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AD4B03D"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6</w:t>
            </w:r>
          </w:p>
        </w:tc>
        <w:tc>
          <w:tcPr>
            <w:tcW w:w="0" w:type="auto"/>
            <w:tcBorders>
              <w:bottom w:val="single" w:sz="8" w:space="0" w:color="000000"/>
              <w:right w:val="single" w:sz="8" w:space="0" w:color="000000"/>
            </w:tcBorders>
            <w:vAlign w:val="center"/>
          </w:tcPr>
          <w:p w14:paraId="0C79ECBB" w14:textId="77777777" w:rsidR="00CE4CCE" w:rsidRPr="00FC0663" w:rsidRDefault="00CE4CCE" w:rsidP="00CE4CCE">
            <w:pPr>
              <w:spacing w:line="276" w:lineRule="auto"/>
              <w:jc w:val="center"/>
              <w:rPr>
                <w:color w:val="auto"/>
                <w:sz w:val="24"/>
                <w:szCs w:val="24"/>
              </w:rPr>
            </w:pPr>
            <w:r w:rsidRPr="00FC0663">
              <w:rPr>
                <w:color w:val="auto"/>
                <w:sz w:val="24"/>
                <w:szCs w:val="24"/>
              </w:rPr>
              <w:t>C</w:t>
            </w:r>
          </w:p>
        </w:tc>
        <w:tc>
          <w:tcPr>
            <w:tcW w:w="0" w:type="auto"/>
            <w:tcBorders>
              <w:bottom w:val="single" w:sz="8" w:space="0" w:color="000000"/>
              <w:right w:val="single" w:sz="8" w:space="0" w:color="000000"/>
            </w:tcBorders>
            <w:vAlign w:val="center"/>
          </w:tcPr>
          <w:p w14:paraId="3C7B69DF" w14:textId="77777777" w:rsidR="00CE4CCE" w:rsidRPr="00FC0663" w:rsidRDefault="00CE4CCE" w:rsidP="00CE4CCE">
            <w:pPr>
              <w:spacing w:line="276" w:lineRule="auto"/>
              <w:jc w:val="center"/>
              <w:rPr>
                <w:color w:val="auto"/>
                <w:sz w:val="24"/>
                <w:szCs w:val="24"/>
              </w:rPr>
            </w:pPr>
            <w:r w:rsidRPr="00FC0663">
              <w:rPr>
                <w:color w:val="auto"/>
                <w:sz w:val="24"/>
                <w:szCs w:val="24"/>
              </w:rPr>
              <w:t>15</w:t>
            </w:r>
          </w:p>
        </w:tc>
        <w:tc>
          <w:tcPr>
            <w:tcW w:w="0" w:type="auto"/>
            <w:tcBorders>
              <w:bottom w:val="single" w:sz="8" w:space="0" w:color="000000"/>
              <w:right w:val="single" w:sz="8" w:space="0" w:color="000000"/>
            </w:tcBorders>
            <w:vAlign w:val="center"/>
          </w:tcPr>
          <w:p w14:paraId="659962BB" w14:textId="77777777" w:rsidR="00CE4CCE" w:rsidRPr="00FC0663" w:rsidRDefault="00CE4CCE" w:rsidP="00CE4CCE">
            <w:pPr>
              <w:spacing w:line="276" w:lineRule="auto"/>
              <w:jc w:val="center"/>
              <w:rPr>
                <w:color w:val="auto"/>
                <w:sz w:val="24"/>
                <w:szCs w:val="24"/>
              </w:rPr>
            </w:pPr>
            <w:r w:rsidRPr="00FC0663">
              <w:rPr>
                <w:color w:val="auto"/>
                <w:sz w:val="24"/>
                <w:szCs w:val="24"/>
              </w:rPr>
              <w:t>B</w:t>
            </w:r>
          </w:p>
        </w:tc>
      </w:tr>
      <w:tr w:rsidR="00CE4CCE" w:rsidRPr="00FC0663" w14:paraId="475E2FF0"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DF34F6D"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7</w:t>
            </w:r>
          </w:p>
        </w:tc>
        <w:tc>
          <w:tcPr>
            <w:tcW w:w="0" w:type="auto"/>
            <w:tcBorders>
              <w:bottom w:val="single" w:sz="8" w:space="0" w:color="000000"/>
              <w:right w:val="single" w:sz="8" w:space="0" w:color="000000"/>
            </w:tcBorders>
            <w:vAlign w:val="center"/>
          </w:tcPr>
          <w:p w14:paraId="6A3AD998" w14:textId="77777777" w:rsidR="00CE4CCE" w:rsidRPr="00FC0663" w:rsidRDefault="00CE4CCE" w:rsidP="00CE4CCE">
            <w:pPr>
              <w:spacing w:line="276" w:lineRule="auto"/>
              <w:jc w:val="center"/>
              <w:rPr>
                <w:color w:val="auto"/>
                <w:sz w:val="24"/>
                <w:szCs w:val="24"/>
              </w:rPr>
            </w:pPr>
            <w:r w:rsidRPr="00FC0663">
              <w:rPr>
                <w:color w:val="auto"/>
                <w:sz w:val="24"/>
                <w:szCs w:val="24"/>
              </w:rPr>
              <w:t>D</w:t>
            </w:r>
          </w:p>
        </w:tc>
        <w:tc>
          <w:tcPr>
            <w:tcW w:w="0" w:type="auto"/>
            <w:tcBorders>
              <w:bottom w:val="single" w:sz="8" w:space="0" w:color="000000"/>
              <w:right w:val="single" w:sz="8" w:space="0" w:color="000000"/>
            </w:tcBorders>
            <w:vAlign w:val="center"/>
          </w:tcPr>
          <w:p w14:paraId="6EBA839E" w14:textId="77777777" w:rsidR="00CE4CCE" w:rsidRPr="00FC0663" w:rsidRDefault="00CE4CCE" w:rsidP="00CE4CCE">
            <w:pPr>
              <w:spacing w:line="276" w:lineRule="auto"/>
              <w:jc w:val="center"/>
              <w:rPr>
                <w:color w:val="auto"/>
                <w:sz w:val="24"/>
                <w:szCs w:val="24"/>
              </w:rPr>
            </w:pPr>
            <w:r w:rsidRPr="00FC0663">
              <w:rPr>
                <w:color w:val="auto"/>
                <w:sz w:val="24"/>
                <w:szCs w:val="24"/>
              </w:rPr>
              <w:t>16</w:t>
            </w:r>
          </w:p>
        </w:tc>
        <w:tc>
          <w:tcPr>
            <w:tcW w:w="0" w:type="auto"/>
            <w:tcBorders>
              <w:bottom w:val="single" w:sz="8" w:space="0" w:color="000000"/>
              <w:right w:val="single" w:sz="8" w:space="0" w:color="000000"/>
            </w:tcBorders>
            <w:vAlign w:val="center"/>
          </w:tcPr>
          <w:p w14:paraId="045837B8" w14:textId="77777777" w:rsidR="00CE4CCE" w:rsidRPr="00FC0663" w:rsidRDefault="00CE4CCE" w:rsidP="00CE4CCE">
            <w:pPr>
              <w:spacing w:line="276" w:lineRule="auto"/>
              <w:jc w:val="center"/>
              <w:rPr>
                <w:color w:val="auto"/>
                <w:sz w:val="24"/>
                <w:szCs w:val="24"/>
              </w:rPr>
            </w:pPr>
            <w:r w:rsidRPr="00FC0663">
              <w:rPr>
                <w:color w:val="auto"/>
                <w:sz w:val="24"/>
                <w:szCs w:val="24"/>
              </w:rPr>
              <w:t>A</w:t>
            </w:r>
          </w:p>
        </w:tc>
      </w:tr>
      <w:tr w:rsidR="00CE4CCE" w:rsidRPr="00FC0663" w14:paraId="42A603A0"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361D678"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8</w:t>
            </w:r>
          </w:p>
        </w:tc>
        <w:tc>
          <w:tcPr>
            <w:tcW w:w="0" w:type="auto"/>
            <w:tcBorders>
              <w:bottom w:val="single" w:sz="8" w:space="0" w:color="000000"/>
              <w:right w:val="single" w:sz="8" w:space="0" w:color="000000"/>
            </w:tcBorders>
            <w:vAlign w:val="center"/>
          </w:tcPr>
          <w:p w14:paraId="5B6D699F" w14:textId="77777777" w:rsidR="00CE4CCE" w:rsidRPr="00FC0663" w:rsidRDefault="00CE4CCE" w:rsidP="00CE4CCE">
            <w:pPr>
              <w:spacing w:line="276" w:lineRule="auto"/>
              <w:jc w:val="center"/>
              <w:rPr>
                <w:color w:val="auto"/>
                <w:sz w:val="24"/>
                <w:szCs w:val="24"/>
              </w:rPr>
            </w:pPr>
            <w:r w:rsidRPr="00FC0663">
              <w:rPr>
                <w:color w:val="auto"/>
                <w:sz w:val="24"/>
                <w:szCs w:val="24"/>
              </w:rPr>
              <w:t>C</w:t>
            </w:r>
          </w:p>
        </w:tc>
        <w:tc>
          <w:tcPr>
            <w:tcW w:w="0" w:type="auto"/>
            <w:tcBorders>
              <w:bottom w:val="single" w:sz="8" w:space="0" w:color="000000"/>
              <w:right w:val="single" w:sz="8" w:space="0" w:color="000000"/>
            </w:tcBorders>
            <w:vAlign w:val="center"/>
          </w:tcPr>
          <w:p w14:paraId="0F79E32A" w14:textId="77777777" w:rsidR="00CE4CCE" w:rsidRPr="00FC0663" w:rsidRDefault="00CE4CCE" w:rsidP="00CE4CCE">
            <w:pPr>
              <w:spacing w:line="276" w:lineRule="auto"/>
              <w:jc w:val="center"/>
              <w:rPr>
                <w:color w:val="auto"/>
                <w:sz w:val="24"/>
                <w:szCs w:val="24"/>
              </w:rPr>
            </w:pPr>
            <w:r w:rsidRPr="00FC0663">
              <w:rPr>
                <w:color w:val="auto"/>
                <w:sz w:val="24"/>
                <w:szCs w:val="24"/>
              </w:rPr>
              <w:t>17</w:t>
            </w:r>
          </w:p>
        </w:tc>
        <w:tc>
          <w:tcPr>
            <w:tcW w:w="0" w:type="auto"/>
            <w:tcBorders>
              <w:bottom w:val="single" w:sz="8" w:space="0" w:color="000000"/>
              <w:right w:val="single" w:sz="8" w:space="0" w:color="000000"/>
            </w:tcBorders>
            <w:vAlign w:val="center"/>
          </w:tcPr>
          <w:p w14:paraId="520C7309" w14:textId="77777777" w:rsidR="00CE4CCE" w:rsidRPr="00FC0663" w:rsidRDefault="00CE4CCE" w:rsidP="00CE4CCE">
            <w:pPr>
              <w:spacing w:line="276" w:lineRule="auto"/>
              <w:jc w:val="center"/>
              <w:rPr>
                <w:color w:val="auto"/>
                <w:sz w:val="24"/>
                <w:szCs w:val="24"/>
              </w:rPr>
            </w:pPr>
            <w:r w:rsidRPr="00FC0663">
              <w:rPr>
                <w:color w:val="auto"/>
                <w:sz w:val="24"/>
                <w:szCs w:val="24"/>
              </w:rPr>
              <w:t>D</w:t>
            </w:r>
          </w:p>
        </w:tc>
      </w:tr>
      <w:tr w:rsidR="00CE4CCE" w:rsidRPr="00FC0663" w14:paraId="7A74420B"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5E5E56B"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9</w:t>
            </w:r>
          </w:p>
        </w:tc>
        <w:tc>
          <w:tcPr>
            <w:tcW w:w="0" w:type="auto"/>
            <w:tcBorders>
              <w:bottom w:val="single" w:sz="8" w:space="0" w:color="000000"/>
              <w:right w:val="single" w:sz="8" w:space="0" w:color="000000"/>
            </w:tcBorders>
            <w:vAlign w:val="center"/>
          </w:tcPr>
          <w:p w14:paraId="0F9F20FA" w14:textId="77777777" w:rsidR="00CE4CCE" w:rsidRPr="00FC0663" w:rsidRDefault="00CE4CCE" w:rsidP="00CE4CCE">
            <w:pPr>
              <w:spacing w:line="276" w:lineRule="auto"/>
              <w:jc w:val="center"/>
              <w:rPr>
                <w:color w:val="auto"/>
                <w:sz w:val="24"/>
                <w:szCs w:val="24"/>
              </w:rPr>
            </w:pPr>
            <w:r w:rsidRPr="00FC0663">
              <w:rPr>
                <w:color w:val="auto"/>
                <w:sz w:val="24"/>
                <w:szCs w:val="24"/>
              </w:rPr>
              <w:t>D</w:t>
            </w:r>
          </w:p>
        </w:tc>
        <w:tc>
          <w:tcPr>
            <w:tcW w:w="0" w:type="auto"/>
            <w:tcBorders>
              <w:bottom w:val="single" w:sz="8" w:space="0" w:color="000000"/>
              <w:right w:val="single" w:sz="8" w:space="0" w:color="000000"/>
            </w:tcBorders>
            <w:vAlign w:val="center"/>
          </w:tcPr>
          <w:p w14:paraId="66C0C7E5" w14:textId="77777777" w:rsidR="00CE4CCE" w:rsidRPr="00FC0663" w:rsidRDefault="00CE4CCE" w:rsidP="00CE4CCE">
            <w:pPr>
              <w:spacing w:line="276" w:lineRule="auto"/>
              <w:jc w:val="center"/>
              <w:rPr>
                <w:color w:val="auto"/>
                <w:sz w:val="24"/>
                <w:szCs w:val="24"/>
              </w:rPr>
            </w:pPr>
            <w:r w:rsidRPr="00FC0663">
              <w:rPr>
                <w:color w:val="auto"/>
                <w:sz w:val="24"/>
                <w:szCs w:val="24"/>
              </w:rPr>
              <w:t>18</w:t>
            </w:r>
          </w:p>
        </w:tc>
        <w:tc>
          <w:tcPr>
            <w:tcW w:w="0" w:type="auto"/>
            <w:tcBorders>
              <w:bottom w:val="single" w:sz="8" w:space="0" w:color="000000"/>
              <w:right w:val="single" w:sz="8" w:space="0" w:color="000000"/>
            </w:tcBorders>
            <w:vAlign w:val="center"/>
          </w:tcPr>
          <w:p w14:paraId="0CC19B6C" w14:textId="77777777" w:rsidR="00CE4CCE" w:rsidRPr="00FC0663" w:rsidRDefault="00CE4CCE" w:rsidP="00CE4CCE">
            <w:pPr>
              <w:spacing w:line="276" w:lineRule="auto"/>
              <w:jc w:val="center"/>
              <w:rPr>
                <w:color w:val="auto"/>
                <w:sz w:val="24"/>
                <w:szCs w:val="24"/>
              </w:rPr>
            </w:pPr>
            <w:r w:rsidRPr="00FC0663">
              <w:rPr>
                <w:color w:val="auto"/>
                <w:sz w:val="24"/>
                <w:szCs w:val="24"/>
              </w:rPr>
              <w:t>D</w:t>
            </w:r>
          </w:p>
        </w:tc>
      </w:tr>
    </w:tbl>
    <w:p w14:paraId="59168898" w14:textId="77777777" w:rsidR="00CE4CCE" w:rsidRPr="00FC0663" w:rsidRDefault="00CE4CCE" w:rsidP="00CE4CCE">
      <w:pPr>
        <w:spacing w:line="276" w:lineRule="auto"/>
        <w:ind w:firstLine="360"/>
        <w:rPr>
          <w:color w:val="000000"/>
          <w:sz w:val="24"/>
          <w:szCs w:val="24"/>
        </w:rPr>
      </w:pPr>
    </w:p>
    <w:p w14:paraId="0C7147D1" w14:textId="24E3EBCD" w:rsidR="00CE4CCE" w:rsidRPr="00FC0663" w:rsidRDefault="00CE4CCE" w:rsidP="002B740A">
      <w:pPr>
        <w:tabs>
          <w:tab w:val="left" w:pos="360"/>
        </w:tabs>
        <w:spacing w:line="276" w:lineRule="auto"/>
        <w:jc w:val="both"/>
        <w:rPr>
          <w:color w:val="000000"/>
          <w:sz w:val="24"/>
          <w:szCs w:val="24"/>
        </w:rPr>
      </w:pPr>
      <w:r w:rsidRPr="00FC0663">
        <w:rPr>
          <w:noProof/>
          <w:color w:val="000000"/>
          <w:sz w:val="24"/>
          <w:szCs w:val="24"/>
        </w:rPr>
        <mc:AlternateContent>
          <mc:Choice Requires="wpg">
            <w:drawing>
              <wp:inline distT="0" distB="0" distL="0" distR="0" wp14:anchorId="58A376A7" wp14:editId="120BD344">
                <wp:extent cx="4143383" cy="330200"/>
                <wp:effectExtent l="0" t="0" r="9525" b="0"/>
                <wp:docPr id="1274337950" name="Group 34" descr="42 nguyen thi xie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43383" cy="330200"/>
                          <a:chOff x="0" y="0"/>
                          <a:chExt cx="41450" cy="3320"/>
                        </a:xfrm>
                      </wpg:grpSpPr>
                      <wpg:grpSp>
                        <wpg:cNvPr id="874105646" name="Group 35"/>
                        <wpg:cNvGrpSpPr>
                          <a:grpSpLocks/>
                        </wpg:cNvGrpSpPr>
                        <wpg:grpSpPr bwMode="auto">
                          <a:xfrm>
                            <a:off x="0" y="0"/>
                            <a:ext cx="41450" cy="3320"/>
                            <a:chOff x="0" y="0"/>
                            <a:chExt cx="41450" cy="3320"/>
                          </a:xfrm>
                        </wpg:grpSpPr>
                        <wpg:grpSp>
                          <wpg:cNvPr id="806675814" name="Group 36"/>
                          <wpg:cNvGrpSpPr>
                            <a:grpSpLocks/>
                          </wpg:cNvGrpSpPr>
                          <wpg:grpSpPr bwMode="auto">
                            <a:xfrm>
                              <a:off x="0" y="0"/>
                              <a:ext cx="41450" cy="3256"/>
                              <a:chOff x="0" y="0"/>
                              <a:chExt cx="40034" cy="3258"/>
                            </a:xfrm>
                          </wpg:grpSpPr>
                          <wps:wsp>
                            <wps:cNvPr id="1992377178" name="Flowchart: Alternate Process 37"/>
                            <wps:cNvSpPr>
                              <a:spLocks noChangeArrowheads="1"/>
                            </wps:cNvSpPr>
                            <wps:spPr bwMode="auto">
                              <a:xfrm>
                                <a:off x="1026" y="0"/>
                                <a:ext cx="39008"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6467965"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634538747"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5840096" name="WordArt 192"/>
                          <wps:cNvSpPr txBox="1">
                            <a:spLocks noChangeArrowheads="1" noChangeShapeType="1"/>
                          </wps:cNvSpPr>
                          <wps:spPr bwMode="auto">
                            <a:xfrm>
                              <a:off x="4226" y="62"/>
                              <a:ext cx="37129" cy="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2B0452A" w14:textId="77777777" w:rsidR="00974385" w:rsidRPr="004849A4" w:rsidRDefault="00974385" w:rsidP="00CE4CCE">
                                <w:pPr>
                                  <w:pStyle w:val="NormalWeb"/>
                                  <w:rPr>
                                    <w:b/>
                                    <w:color w:val="FFFFFF"/>
                                    <w:sz w:val="32"/>
                                    <w:szCs w:val="32"/>
                                  </w:rPr>
                                </w:pPr>
                                <w:r w:rsidRPr="004849A4">
                                  <w:rPr>
                                    <w:b/>
                                    <w:bCs/>
                                    <w:color w:val="FFFFFF"/>
                                    <w:sz w:val="32"/>
                                    <w:szCs w:val="32"/>
                                  </w:rPr>
                                  <w:t>Câu trắc nghiệm đúng sai (4 điểm)</w:t>
                                </w:r>
                              </w:p>
                            </w:txbxContent>
                          </wps:txbx>
                          <wps:bodyPr rot="0" vert="horz" wrap="square" lIns="91440" tIns="45720" rIns="91440" bIns="45720" anchor="t" anchorCtr="0" upright="1">
                            <a:noAutofit/>
                          </wps:bodyPr>
                        </wps:wsp>
                      </wpg:grpSp>
                      <wps:wsp>
                        <wps:cNvPr id="542633379" name="WordArt 192"/>
                        <wps:cNvSpPr txBox="1">
                          <a:spLocks noChangeArrowheads="1" noChangeShapeType="1"/>
                        </wps:cNvSpPr>
                        <wps:spPr bwMode="auto">
                          <a:xfrm>
                            <a:off x="286" y="123"/>
                            <a:ext cx="3437"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44FDDF1" w14:textId="77777777" w:rsidR="00974385" w:rsidRPr="004849A4" w:rsidRDefault="00974385" w:rsidP="00CE4CCE">
                              <w:pPr>
                                <w:pStyle w:val="NormalWeb"/>
                                <w:jc w:val="center"/>
                                <w:rPr>
                                  <w:b/>
                                  <w:bCs/>
                                  <w:color w:val="FFFFFF"/>
                                  <w:sz w:val="32"/>
                                  <w:szCs w:val="32"/>
                                </w:rPr>
                              </w:pPr>
                              <w:r w:rsidRPr="004849A4">
                                <w:rPr>
                                  <w:b/>
                                  <w:bCs/>
                                  <w:color w:val="FFFFFF"/>
                                  <w:sz w:val="32"/>
                                  <w:szCs w:val="32"/>
                                </w:rPr>
                                <w:t>II</w:t>
                              </w:r>
                            </w:p>
                          </w:txbxContent>
                        </wps:txbx>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58A376A7" id="_x0000_s1203" alt="42 nguyen thi xiem" style="width:326.25pt;height:26pt;mso-position-horizontal-relative:char;mso-position-vertical-relative:line" coordsize="41450,33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6WbDgQAAIMRAAAOAAAAZHJzL2Uyb0RvYy54bWzsWNtu4zYQfS/QfyD03lgidUechZvUaYFt G2B30Wdaoi6tJKokbTn79R2Sku21k9bd1OkF9YMhSuLozMyZOSNdv9m2DdowIWvezR3vynUQ6zKe 1105dz68X34VO0gq2uW04R2bO49MOm9uvvzieuhThnnFm5wJBEY6mQ793KmU6tPZTGYVa6m84j3r 4GLBRUsVLEU5ywUdwHrbzLDrhrOBi7wXPGNSwtk7e9G5MfaLgmXqx6KQTKFm7gA2Zf6F+V/p/9nN NU1LQfuqzkYY9DNQtLTu4KE7U3dUUbQW9Ympts4El7xQVxlvZ7wo6owZH8Abzz3y5l7wdW98KdOh 7HdhgtAexemzzWY/bO5F/65/EBY9HL7l2S8S4jIb+jI9vK7Xpb0ZrYbveQ75pGvFjePbQrTaBLiE tia+j7v4sq1CGZz0PZ+QmDgog2uEuJBAm4CsgiydbMuqb/YbA8ie3YbNphlN7SMNzBGWTvuI0R4C /AeB6nzuxJHvuUHohw7qaAvITXARCTSCY091Hi8diWOHaPoaUXDDMApizz+KQvi3RwEHBsMZUXBd AvANF3AQa+DPcgF6ityXjXxZ2byraM9MNUpdFiOvvCTBJIq8CBqdJday4UNWUaFStGgUEx1VDD3Y FoVIZCNtTExlJ23NoY7fVrQr2UIIPlSM5oDYMw4O/cEGvZBQsX9YhJ6Lge6ndUgS1wW4NoTYINqF kKa9kOqe8Rbpg7lTgDsAS6idM6Mvpuzp5q1UNgXTPt0FJG/qfFk3jVmIcnXbCLSh0ITJXbCIXbu3 6Stqz0YJ/MZUSnu7SesndppOW+u4tmsfqc9A/dtw6DKW6YrnjxAawW2rB2mCg4qLjw4aoM3PHfnr mgrmoOa7DsKbeL6vdcEs/CCC5oLE4ZXV4RXaZWBq7mRKOMgubpVVk3Uv6rKCZ3nGt44voDMWtYnN HtcIF1hp0V6cngQ6XpSEwUTOb9mWlrxDxBSOBgZUvjQPSeI9ScMYA64nC/mEhZXFveecpkKZjyVH 858dVLQNSDeQDOEAeoRm08Etm+LwDs8L/GjSEcNhQ7fzKLxchqFVLqia/xl69jjzTAMNiR8QkOfo hKOmI7wSR6Hun2iUhwzFY3+aJp2JLGOf/NMMnYbPicR/IUNxQrBvleO/zdD98PdK/TSIfddNdkPk T/D2sRAKeYlhxwFXkdp+zWHmtXLw+wq/E35TIe8fexhPX6L7Ph51PzSoaDoN4CTycHJuyxXw8rTv t6cavxNimp6lzGq72ppRHCZfsLYXxQuLtXq5VL8+zXwcEkIiSJYdKv+ZRMOxnS89PMrtjmg+DLpG 2nEM1WLJ80zjvBzPTA3963gGb/pmGBm/SuhPCYdrM0Luv53c/AYAAP//AwBQSwMEFAAGAAgAAAAh AK1NX7DcAAAABAEAAA8AAABkcnMvZG93bnJldi54bWxMj0FrwkAQhe+F/odlCt7qJpFISbMRkbYn EaqF0tuYHZNgdjZk1yT+e7e91MvA4z3e+yZfTaYVA/WusawgnkcgiEurG64UfB3en19AOI+ssbVM Cq7kYFU8PuSYaTvyJw17X4lQwi5DBbX3XSalK2sy6Oa2Iw7eyfYGfZB9JXWPYyg3rUyiaCkNNhwW auxoU1N53l+Mgo8Rx/Uifhu259Pm+nNId9/bmJSaPU3rVxCeJv8fhl/8gA5FYDraC2snWgXhEf93 g7dMkxTEUUGaRCCLXN7DFzcAAAD//wMAUEsBAi0AFAAGAAgAAAAhALaDOJL+AAAA4QEAABMAAAAA AAAAAAAAAAAAAAAAAFtDb250ZW50X1R5cGVzXS54bWxQSwECLQAUAAYACAAAACEAOP0h/9YAAACU AQAACwAAAAAAAAAAAAAAAAAvAQAAX3JlbHMvLnJlbHNQSwECLQAUAAYACAAAACEA1fulmw4EAACD EQAADgAAAAAAAAAAAAAAAAAuAgAAZHJzL2Uyb0RvYy54bWxQSwECLQAUAAYACAAAACEArU1fsNwA AAAEAQAADwAAAAAAAAAAAAAAAABoBgAAZHJzL2Rvd25yZXYueG1sUEsFBgAAAAAEAAQA8wAAAHEH AAAAAA== ">
                <v:group id="Group 35" o:spid="_x0000_s1204" style="position:absolute;width:41450;height:3320" coordsize="41450,33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44KH3ygAAAOIAAAAPAAAAZHJzL2Rvd25yZXYueG1sRI9Ba8JA FITvhf6H5RV6001aTSW6ikgrHkSoCuLtkX0mwezbkN0m8d+7gtDjMDPfMLNFbyrRUuNKywriYQSC OLO65FzB8fAzmIBwHlljZZkU3MjBYv76MsNU245/qd37XAQIuxQVFN7XqZQuK8igG9qaOHgX2xj0 QTa51A12AW4q+RFFiTRYclgosKZVQdl1/2cUrDvslp/xd7u9Xla382G8O21jUur9rV9OQXjq/X/4 2d5oBZOvURyNk1ECj0vhDsj5HQAA//8DAFBLAQItABQABgAIAAAAIQDb4fbL7gAAAIUBAAATAAAA AAAAAAAAAAAAAAAAAABbQ29udGVudF9UeXBlc10ueG1sUEsBAi0AFAAGAAgAAAAhAFr0LFu/AAAA FQEAAAsAAAAAAAAAAAAAAAAAHwEAAF9yZWxzLy5yZWxzUEsBAi0AFAAGAAgAAAAhAPjgoffKAAAA 4gAAAA8AAAAAAAAAAAAAAAAABwIAAGRycy9kb3ducmV2LnhtbFBLBQYAAAAAAwADALcAAAD+AgAA AAA= ">
                  <v:group id="Group 36" o:spid="_x0000_s1205" style="position:absolute;width:41450;height:3256" coordsize="40034,325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K9fywAAAOIAAAAPAAAAZHJzL2Rvd25yZXYueG1sRI9Ba8JA FITvBf/D8gRvdRNbY4iuItKWHqRQFcTbI/tMgtm3Ibsm8d93C4Ueh5n5hlltBlOLjlpXWVYQTyMQ xLnVFRcKTsf35xSE88gaa8uk4EEONuvR0wozbXv+pu7gCxEg7DJUUHrfZFK6vCSDbmob4uBdbWvQ B9kWUrfYB7ip5SyKEmmw4rBQYkO7kvLb4W4UfPTYb1/it25/u+4el+P867yPSanJeNguQXga/H/4 r/2pFaRRkizmafwKv5fCHZDrHwAAAP//AwBQSwECLQAUAAYACAAAACEA2+H2y+4AAACFAQAAEwAA AAAAAAAAAAAAAAAAAAAAW0NvbnRlbnRfVHlwZXNdLnhtbFBLAQItABQABgAIAAAAIQBa9CxbvwAA ABUBAAALAAAAAAAAAAAAAAAAAB8BAABfcmVscy8ucmVsc1BLAQItABQABgAIAAAAIQAC/K9fywAA AOIAAAAPAAAAAAAAAAAAAAAAAAcCAABkcnMvZG93bnJldi54bWxQSwUGAAAAAAMAAwC3AAAA/wIA AAAA ">
                    <v:shape id="Flowchart: Alternate Process 37" o:spid="_x0000_s1206" type="#_x0000_t176" style="position:absolute;left:1026;width:39008;height:322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Ou5xzQAAAOMAAAAPAAAAZHJzL2Rvd25yZXYueG1sRI9BT8Mw DIXvSPsPkZG4sXQboqwsmyakiQkOiAEaR6vx2o7E6ZrQlX+PD0gc7ff83ufFavBO9dTFJrCByTgD RVwG23Bl4P1tc30HKiZkiy4wGfihCKvl6GKBhQ1nfqV+lyolIRwLNFCn1BZax7Imj3EcWmLRDqHz mGTsKm07PEu4d3qaZbfaY8PSUGNLDzWVX7tvb2D/eHx5is/e3Xx82tPJ7w9uu+6Nuboc1vegEg3p 3/x3vbWCP59PZ3k+yQVafpIF6OUvAAAA//8DAFBLAQItABQABgAIAAAAIQDb4fbL7gAAAIUBAAAT AAAAAAAAAAAAAAAAAAAAAABbQ29udGVudF9UeXBlc10ueG1sUEsBAi0AFAAGAAgAAAAhAFr0LFu/ AAAAFQEAAAsAAAAAAAAAAAAAAAAAHwEAAF9yZWxzLy5yZWxzUEsBAi0AFAAGAAgAAAAhAAw67nHN AAAA4wAAAA8AAAAAAAAAAAAAAAAABwIAAGRycy9kb3ducmV2LnhtbFBLBQYAAAAAAwADALcAAAAB AwAAAAA= " fillcolor="#3d5a80" stroked="f" strokeweight="1pt">
                      <v:fill opacity="52428f"/>
                    </v:shape>
                    <v:shape id="Hexagon 38" o:spid="_x0000_s1207" type="#_x0000_t9" style="position:absolute;left:391;width:3825;height:32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dl0SywAAAOEAAAAPAAAAZHJzL2Rvd25yZXYueG1sRI/RasJA FETfC/2H5Qq+1U0au9bUVaxYqCCUaj/gNntNQrN3Y3bVtF/fLQh9HGbmDDNb9LYRZ+p87VhDOkpA EBfO1Fxq+Ni/3D2C8AHZYOOYNHyTh8X89maGuXEXfqfzLpQiQtjnqKEKoc2l9EVFFv3ItcTRO7jO YoiyK6Xp8BLhtpH3SaKkxZrjQoUtrSoqvnYnq+F5+XZMN6ufz8yt1bafZscyVaj1cNAvn0AE6sN/ +Np+NRoyNVaTqXqAv0fxDcj5LwAAAP//AwBQSwECLQAUAAYACAAAACEA2+H2y+4AAACFAQAAEwAA AAAAAAAAAAAAAAAAAAAAW0NvbnRlbnRfVHlwZXNdLnhtbFBLAQItABQABgAIAAAAIQBa9CxbvwAA ABUBAAALAAAAAAAAAAAAAAAAAB8BAABfcmVscy8ucmVsc1BLAQItABQABgAIAAAAIQDjdl0SywAA AOEAAAAPAAAAAAAAAAAAAAAAAAcCAABkcnMvZG93bnJldi54bWxQSwUGAAAAAAMAAwC3AAAA/wIA AAAA " adj="4600" fillcolor="#f60" stroked="f" strokeweight="1pt"/>
                    <v:shape id="Hexagon 39" o:spid="_x0000_s1208" type="#_x0000_t9" style="position:absolute;width:3825;height:325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2u2UXxgAAAOMAAAAPAAAAZHJzL2Rvd25yZXYueG1sRE/NSgMx EL4LvkMYwZvNate2rE2LLQgKXqw+wLAZN2s3kzQ/2/XtjSB4nO9/1tvJDmKkEHvHCm5nFQji1ume OwUf7083KxAxIWscHJOCb4qw3VxerLHR7sxvNB5SJ0oIxwYVmJR8I2VsDVmMM+eJC/fpgsVUztBJ HfBcwu0g76pqIS32XBoMetobao+HbBXsfHjxoc75K4dxd8rHvTm99kpdX02PDyASTelf/Od+1mX+ Yl7fz1fLegm/PxUA5OYHAAD//wMAUEsBAi0AFAAGAAgAAAAhANvh9svuAAAAhQEAABMAAAAAAAAA AAAAAAAAAAAAAFtDb250ZW50X1R5cGVzXS54bWxQSwECLQAUAAYACAAAACEAWvQsW78AAAAVAQAA CwAAAAAAAAAAAAAAAAAfAQAAX3JlbHMvLnJlbHNQSwECLQAUAAYACAAAACEAtrtlF8YAAADjAAAA DwAAAAAAAAAAAAAAAAAHAgAAZHJzL2Rvd25yZXYueG1sUEsFBgAAAAADAAMAtwAAAPoCAAAAAA== " adj="4591" fillcolor="#293241" stroked="f" strokeweight="1pt"/>
                  </v:group>
                  <v:shape id="_x0000_s1209" type="#_x0000_t202" style="position:absolute;left:4226;top:62;width:37129;height:325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ywLixwAAAOAAAAAPAAAAZHJzL2Rvd25yZXYueG1sRI9Ba8JA FITvBf/D8gq9NbsVDTG6ilgKPVVMW8HbI/tMgtm3Ibs16b/vCkKPw8x8w6w2o23FlXrfONbwkigQ xKUzDVcavj7fnjMQPiAbbB2Thl/ysFlPHlaYGzfwga5FqESEsM9RQx1Cl0vpy5os+sR1xNE7u95i iLKvpOlxiHDbyqlSqbTYcFyosaNdTeWl+LEavj/Op+NM7atXO+8GNyrJdiG1fnoct0sQgcbwH763 342GeTZTapHC7VA8A3L9BwAA//8DAFBLAQItABQABgAIAAAAIQDb4fbL7gAAAIUBAAATAAAAAAAA AAAAAAAAAAAAAABbQ29udGVudF9UeXBlc10ueG1sUEsBAi0AFAAGAAgAAAAhAFr0LFu/AAAAFQEA AAsAAAAAAAAAAAAAAAAAHwEAAF9yZWxzLy5yZWxzUEsBAi0AFAAGAAgAAAAhABfLAuLHAAAA4AAA AA8AAAAAAAAAAAAAAAAABwIAAGRycy9kb3ducmV2LnhtbFBLBQYAAAAAAwADALcAAAD7AgAAAAA= " filled="f" stroked="f">
                    <v:stroke joinstyle="round"/>
                    <o:lock v:ext="edit" shapetype="t"/>
                    <v:textbox>
                      <w:txbxContent>
                        <w:p w14:paraId="42B0452A" w14:textId="77777777" w:rsidR="00974385" w:rsidRPr="004849A4" w:rsidRDefault="00974385" w:rsidP="00CE4CCE">
                          <w:pPr>
                            <w:pStyle w:val="NormalWeb"/>
                            <w:rPr>
                              <w:b/>
                              <w:color w:val="FFFFFF"/>
                              <w:sz w:val="32"/>
                              <w:szCs w:val="32"/>
                            </w:rPr>
                          </w:pPr>
                          <w:proofErr w:type="spellStart"/>
                          <w:r w:rsidRPr="004849A4">
                            <w:rPr>
                              <w:b/>
                              <w:bCs/>
                              <w:color w:val="FFFFFF"/>
                              <w:sz w:val="32"/>
                              <w:szCs w:val="32"/>
                            </w:rPr>
                            <w:t>Câu</w:t>
                          </w:r>
                          <w:proofErr w:type="spellEnd"/>
                          <w:r w:rsidRPr="004849A4">
                            <w:rPr>
                              <w:b/>
                              <w:bCs/>
                              <w:color w:val="FFFFFF"/>
                              <w:sz w:val="32"/>
                              <w:szCs w:val="32"/>
                            </w:rPr>
                            <w:t xml:space="preserve"> </w:t>
                          </w:r>
                          <w:proofErr w:type="spellStart"/>
                          <w:r w:rsidRPr="004849A4">
                            <w:rPr>
                              <w:b/>
                              <w:bCs/>
                              <w:color w:val="FFFFFF"/>
                              <w:sz w:val="32"/>
                              <w:szCs w:val="32"/>
                            </w:rPr>
                            <w:t>trắc</w:t>
                          </w:r>
                          <w:proofErr w:type="spellEnd"/>
                          <w:r w:rsidRPr="004849A4">
                            <w:rPr>
                              <w:b/>
                              <w:bCs/>
                              <w:color w:val="FFFFFF"/>
                              <w:sz w:val="32"/>
                              <w:szCs w:val="32"/>
                            </w:rPr>
                            <w:t xml:space="preserve"> </w:t>
                          </w:r>
                          <w:proofErr w:type="spellStart"/>
                          <w:r w:rsidRPr="004849A4">
                            <w:rPr>
                              <w:b/>
                              <w:bCs/>
                              <w:color w:val="FFFFFF"/>
                              <w:sz w:val="32"/>
                              <w:szCs w:val="32"/>
                            </w:rPr>
                            <w:t>nghiệm</w:t>
                          </w:r>
                          <w:proofErr w:type="spellEnd"/>
                          <w:r w:rsidRPr="004849A4">
                            <w:rPr>
                              <w:b/>
                              <w:bCs/>
                              <w:color w:val="FFFFFF"/>
                              <w:sz w:val="32"/>
                              <w:szCs w:val="32"/>
                            </w:rPr>
                            <w:t xml:space="preserve"> </w:t>
                          </w:r>
                          <w:proofErr w:type="spellStart"/>
                          <w:r w:rsidRPr="004849A4">
                            <w:rPr>
                              <w:b/>
                              <w:bCs/>
                              <w:color w:val="FFFFFF"/>
                              <w:sz w:val="32"/>
                              <w:szCs w:val="32"/>
                            </w:rPr>
                            <w:t>đúng</w:t>
                          </w:r>
                          <w:proofErr w:type="spellEnd"/>
                          <w:r w:rsidRPr="004849A4">
                            <w:rPr>
                              <w:b/>
                              <w:bCs/>
                              <w:color w:val="FFFFFF"/>
                              <w:sz w:val="32"/>
                              <w:szCs w:val="32"/>
                            </w:rPr>
                            <w:t xml:space="preserve"> </w:t>
                          </w:r>
                          <w:proofErr w:type="spellStart"/>
                          <w:r w:rsidRPr="004849A4">
                            <w:rPr>
                              <w:b/>
                              <w:bCs/>
                              <w:color w:val="FFFFFF"/>
                              <w:sz w:val="32"/>
                              <w:szCs w:val="32"/>
                            </w:rPr>
                            <w:t>sai</w:t>
                          </w:r>
                          <w:proofErr w:type="spellEnd"/>
                          <w:r w:rsidRPr="004849A4">
                            <w:rPr>
                              <w:b/>
                              <w:bCs/>
                              <w:color w:val="FFFFFF"/>
                              <w:sz w:val="32"/>
                              <w:szCs w:val="32"/>
                            </w:rPr>
                            <w:t xml:space="preserve"> (4 </w:t>
                          </w:r>
                          <w:proofErr w:type="spellStart"/>
                          <w:r w:rsidRPr="004849A4">
                            <w:rPr>
                              <w:b/>
                              <w:bCs/>
                              <w:color w:val="FFFFFF"/>
                              <w:sz w:val="32"/>
                              <w:szCs w:val="32"/>
                            </w:rPr>
                            <w:t>điểm</w:t>
                          </w:r>
                          <w:proofErr w:type="spellEnd"/>
                          <w:r w:rsidRPr="004849A4">
                            <w:rPr>
                              <w:b/>
                              <w:bCs/>
                              <w:color w:val="FFFFFF"/>
                              <w:sz w:val="32"/>
                              <w:szCs w:val="32"/>
                            </w:rPr>
                            <w:t>)</w:t>
                          </w:r>
                        </w:p>
                      </w:txbxContent>
                    </v:textbox>
                  </v:shape>
                </v:group>
                <v:shape id="_x0000_s1210" type="#_x0000_t202" style="position:absolute;left:286;top:123;width:3437;height:289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vNu6ygAAAOIAAAAPAAAAZHJzL2Rvd25yZXYueG1sRI9Ba8JA FITvBf/D8oTe6q5GbY2uIpaCp0pTLXh7ZJ9JMPs2ZLcm/vtuodDjMDPfMKtNb2txo9ZXjjWMRwoE ce5MxYWG4+fb0wsIH5AN1o5Jw508bNaDhxWmxnX8QbcsFCJC2KeooQyhSaX0eUkW/cg1xNG7uNZi iLItpGmxi3Bby4lSc2mx4rhQYkO7kvJr9m01nN4v56+pOhSvdtZ0rleS7UJq/Tjst0sQgfrwH/5r 742G2XQyT5LkeQG/l+IdkOsfAAAA//8DAFBLAQItABQABgAIAAAAIQDb4fbL7gAAAIUBAAATAAAA AAAAAAAAAAAAAAAAAABbQ29udGVudF9UeXBlc10ueG1sUEsBAi0AFAAGAAgAAAAhAFr0LFu/AAAA FQEAAAsAAAAAAAAAAAAAAAAAHwEAAF9yZWxzLy5yZWxzUEsBAi0AFAAGAAgAAAAhABu827rKAAAA 4gAAAA8AAAAAAAAAAAAAAAAABwIAAGRycy9kb3ducmV2LnhtbFBLBQYAAAAAAwADALcAAAD+AgAA AAA= " filled="f" stroked="f">
                  <v:stroke joinstyle="round"/>
                  <o:lock v:ext="edit" shapetype="t"/>
                  <v:textbox>
                    <w:txbxContent>
                      <w:p w14:paraId="444FDDF1" w14:textId="77777777" w:rsidR="00974385" w:rsidRPr="004849A4" w:rsidRDefault="00974385" w:rsidP="00CE4CCE">
                        <w:pPr>
                          <w:pStyle w:val="NormalWeb"/>
                          <w:jc w:val="center"/>
                          <w:rPr>
                            <w:b/>
                            <w:bCs/>
                            <w:color w:val="FFFFFF"/>
                            <w:sz w:val="32"/>
                            <w:szCs w:val="32"/>
                          </w:rPr>
                        </w:pPr>
                        <w:r w:rsidRPr="004849A4">
                          <w:rPr>
                            <w:b/>
                            <w:bCs/>
                            <w:color w:val="FFFFFF"/>
                            <w:sz w:val="32"/>
                            <w:szCs w:val="32"/>
                          </w:rPr>
                          <w:t>II</w:t>
                        </w:r>
                      </w:p>
                    </w:txbxContent>
                  </v:textbox>
                </v:shape>
                <w10:anchorlock/>
              </v:group>
            </w:pict>
          </mc:Fallback>
        </mc:AlternateConten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CE4CCE" w:rsidRPr="00FC0663" w14:paraId="13209CDB" w14:textId="77777777" w:rsidTr="00974385">
        <w:trPr>
          <w:trHeight w:hRule="exact" w:val="512"/>
          <w:jc w:val="center"/>
        </w:trPr>
        <w:tc>
          <w:tcPr>
            <w:tcW w:w="888" w:type="dxa"/>
            <w:tcBorders>
              <w:top w:val="single" w:sz="4" w:space="0" w:color="auto"/>
              <w:left w:val="single" w:sz="4" w:space="0" w:color="auto"/>
            </w:tcBorders>
            <w:shd w:val="clear" w:color="auto" w:fill="FFFFFF"/>
            <w:vAlign w:val="center"/>
          </w:tcPr>
          <w:p w14:paraId="70DCCA2E" w14:textId="77777777" w:rsidR="00CE4CCE" w:rsidRPr="00FC0663" w:rsidRDefault="00CE4CCE" w:rsidP="00CE4CCE">
            <w:pPr>
              <w:widowControl w:val="0"/>
              <w:spacing w:before="120"/>
              <w:jc w:val="center"/>
              <w:rPr>
                <w:color w:val="000000"/>
                <w:sz w:val="24"/>
                <w:szCs w:val="24"/>
                <w:lang w:val="vi-VN" w:eastAsia="vi-VN" w:bidi="vi-VN"/>
              </w:rPr>
            </w:pPr>
            <w:r w:rsidRPr="00FC0663">
              <w:rPr>
                <w:b/>
                <w:bCs/>
                <w:color w:val="000000"/>
                <w:sz w:val="24"/>
                <w:szCs w:val="24"/>
                <w:lang w:val="vi-VN" w:eastAsia="vi-VN" w:bidi="vi-VN"/>
              </w:rPr>
              <w:t>Câu</w:t>
            </w:r>
          </w:p>
        </w:tc>
        <w:tc>
          <w:tcPr>
            <w:tcW w:w="1242" w:type="dxa"/>
            <w:tcBorders>
              <w:top w:val="single" w:sz="4" w:space="0" w:color="auto"/>
              <w:left w:val="single" w:sz="4" w:space="0" w:color="auto"/>
            </w:tcBorders>
            <w:shd w:val="clear" w:color="auto" w:fill="FFFFFF"/>
            <w:vAlign w:val="center"/>
          </w:tcPr>
          <w:p w14:paraId="61453BD2" w14:textId="77777777" w:rsidR="00CE4CCE" w:rsidRPr="00FC0663" w:rsidRDefault="00CE4CCE" w:rsidP="00CE4CCE">
            <w:pPr>
              <w:widowControl w:val="0"/>
              <w:spacing w:before="120"/>
              <w:jc w:val="center"/>
              <w:rPr>
                <w:color w:val="000000"/>
                <w:sz w:val="24"/>
                <w:szCs w:val="24"/>
                <w:lang w:val="vi-VN" w:eastAsia="vi-VN" w:bidi="vi-VN"/>
              </w:rPr>
            </w:pPr>
            <w:r w:rsidRPr="00FC0663">
              <w:rPr>
                <w:b/>
                <w:bCs/>
                <w:color w:val="000000"/>
                <w:sz w:val="24"/>
                <w:szCs w:val="24"/>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3814E3E5" w14:textId="77777777" w:rsidR="00CE4CCE" w:rsidRPr="00FC0663" w:rsidRDefault="00CE4CCE" w:rsidP="00CE4CCE">
            <w:pPr>
              <w:widowControl w:val="0"/>
              <w:spacing w:before="120"/>
              <w:jc w:val="center"/>
              <w:rPr>
                <w:color w:val="000000"/>
                <w:sz w:val="24"/>
                <w:szCs w:val="24"/>
                <w:lang w:val="vi-VN" w:eastAsia="vi-VN" w:bidi="vi-VN"/>
              </w:rPr>
            </w:pPr>
            <w:r w:rsidRPr="00FC0663">
              <w:rPr>
                <w:b/>
                <w:bCs/>
                <w:color w:val="000000"/>
                <w:sz w:val="24"/>
                <w:szCs w:val="24"/>
                <w:lang w:val="vi-VN" w:eastAsia="vi-VN" w:bidi="vi-VN"/>
              </w:rPr>
              <w:t>Đáp án</w:t>
            </w:r>
            <w:r w:rsidRPr="00FC0663">
              <w:rPr>
                <w:b/>
                <w:bCs/>
                <w:color w:val="000000"/>
                <w:sz w:val="24"/>
                <w:szCs w:val="24"/>
                <w:lang w:eastAsia="vi-VN" w:bidi="vi-VN"/>
              </w:rPr>
              <w:t xml:space="preserve"> </w:t>
            </w:r>
            <w:r w:rsidRPr="00FC0663">
              <w:rPr>
                <w:b/>
                <w:bCs/>
                <w:color w:val="000000"/>
                <w:sz w:val="24"/>
                <w:szCs w:val="24"/>
                <w:lang w:val="vi-VN" w:eastAsia="vi-VN" w:bidi="vi-VN"/>
              </w:rPr>
              <w:t>(Đ/S)</w:t>
            </w:r>
          </w:p>
        </w:tc>
        <w:tc>
          <w:tcPr>
            <w:tcW w:w="1120" w:type="dxa"/>
            <w:tcBorders>
              <w:top w:val="single" w:sz="4" w:space="0" w:color="auto"/>
              <w:left w:val="single" w:sz="4" w:space="0" w:color="auto"/>
            </w:tcBorders>
            <w:shd w:val="clear" w:color="auto" w:fill="FFFFFF"/>
            <w:vAlign w:val="center"/>
          </w:tcPr>
          <w:p w14:paraId="1477A4A8" w14:textId="77777777" w:rsidR="00CE4CCE" w:rsidRPr="00FC0663" w:rsidRDefault="00CE4CCE" w:rsidP="00CE4CCE">
            <w:pPr>
              <w:widowControl w:val="0"/>
              <w:spacing w:before="120"/>
              <w:jc w:val="center"/>
              <w:rPr>
                <w:color w:val="000000"/>
                <w:sz w:val="24"/>
                <w:szCs w:val="24"/>
                <w:lang w:val="vi-VN" w:eastAsia="vi-VN" w:bidi="vi-VN"/>
              </w:rPr>
            </w:pPr>
            <w:r w:rsidRPr="00FC0663">
              <w:rPr>
                <w:b/>
                <w:bCs/>
                <w:color w:val="000000"/>
                <w:sz w:val="24"/>
                <w:szCs w:val="24"/>
                <w:lang w:val="vi-VN" w:eastAsia="vi-VN" w:bidi="vi-VN"/>
              </w:rPr>
              <w:t>Câu</w:t>
            </w:r>
          </w:p>
        </w:tc>
        <w:tc>
          <w:tcPr>
            <w:tcW w:w="1422" w:type="dxa"/>
            <w:tcBorders>
              <w:top w:val="single" w:sz="4" w:space="0" w:color="auto"/>
              <w:left w:val="single" w:sz="4" w:space="0" w:color="auto"/>
            </w:tcBorders>
            <w:shd w:val="clear" w:color="auto" w:fill="FFFFFF"/>
            <w:vAlign w:val="center"/>
          </w:tcPr>
          <w:p w14:paraId="4CF47A0D" w14:textId="77777777" w:rsidR="00CE4CCE" w:rsidRPr="00FC0663" w:rsidRDefault="00CE4CCE" w:rsidP="00CE4CCE">
            <w:pPr>
              <w:widowControl w:val="0"/>
              <w:spacing w:before="120"/>
              <w:jc w:val="center"/>
              <w:rPr>
                <w:color w:val="000000"/>
                <w:sz w:val="24"/>
                <w:szCs w:val="24"/>
                <w:lang w:val="vi-VN" w:eastAsia="vi-VN" w:bidi="vi-VN"/>
              </w:rPr>
            </w:pPr>
            <w:r w:rsidRPr="00FC0663">
              <w:rPr>
                <w:b/>
                <w:bCs/>
                <w:color w:val="000000"/>
                <w:sz w:val="24"/>
                <w:szCs w:val="24"/>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59FB2754" w14:textId="77777777" w:rsidR="00CE4CCE" w:rsidRPr="00FC0663" w:rsidRDefault="00CE4CCE" w:rsidP="00CE4CCE">
            <w:pPr>
              <w:widowControl w:val="0"/>
              <w:spacing w:before="120"/>
              <w:jc w:val="center"/>
              <w:rPr>
                <w:color w:val="000000"/>
                <w:sz w:val="24"/>
                <w:szCs w:val="24"/>
                <w:lang w:val="vi-VN" w:eastAsia="vi-VN" w:bidi="vi-VN"/>
              </w:rPr>
            </w:pPr>
            <w:r w:rsidRPr="00FC0663">
              <w:rPr>
                <w:b/>
                <w:bCs/>
                <w:color w:val="000000"/>
                <w:sz w:val="24"/>
                <w:szCs w:val="24"/>
                <w:lang w:val="vi-VN" w:eastAsia="vi-VN" w:bidi="vi-VN"/>
              </w:rPr>
              <w:t>Đáp án</w:t>
            </w:r>
            <w:r w:rsidRPr="00FC0663">
              <w:rPr>
                <w:b/>
                <w:bCs/>
                <w:color w:val="000000"/>
                <w:sz w:val="24"/>
                <w:szCs w:val="24"/>
                <w:lang w:eastAsia="vi-VN" w:bidi="vi-VN"/>
              </w:rPr>
              <w:t xml:space="preserve"> </w:t>
            </w:r>
            <w:r w:rsidRPr="00FC0663">
              <w:rPr>
                <w:b/>
                <w:bCs/>
                <w:color w:val="000000"/>
                <w:sz w:val="24"/>
                <w:szCs w:val="24"/>
                <w:lang w:val="vi-VN" w:eastAsia="vi-VN" w:bidi="vi-VN"/>
              </w:rPr>
              <w:t>(Đ/S)</w:t>
            </w:r>
          </w:p>
        </w:tc>
      </w:tr>
      <w:tr w:rsidR="00CE4CCE" w:rsidRPr="00FC0663" w14:paraId="19479A57" w14:textId="77777777" w:rsidTr="00974385">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652E4124" w14:textId="77777777" w:rsidR="00CE4CCE" w:rsidRPr="00FC0663" w:rsidRDefault="00CE4CCE" w:rsidP="00CE4CCE">
            <w:pPr>
              <w:widowControl w:val="0"/>
              <w:jc w:val="center"/>
              <w:rPr>
                <w:color w:val="000000"/>
                <w:sz w:val="24"/>
                <w:szCs w:val="24"/>
                <w:lang w:val="vi-VN" w:eastAsia="vi-VN" w:bidi="vi-VN"/>
              </w:rPr>
            </w:pPr>
            <w:r w:rsidRPr="00FC0663">
              <w:rPr>
                <w:b/>
                <w:bCs/>
                <w:color w:val="000000"/>
                <w:sz w:val="24"/>
                <w:szCs w:val="24"/>
                <w:lang w:val="vi-VN" w:eastAsia="vi-VN" w:bidi="vi-VN"/>
              </w:rPr>
              <w:t>1</w:t>
            </w:r>
          </w:p>
        </w:tc>
        <w:tc>
          <w:tcPr>
            <w:tcW w:w="1242" w:type="dxa"/>
            <w:tcBorders>
              <w:top w:val="single" w:sz="4" w:space="0" w:color="auto"/>
              <w:left w:val="single" w:sz="4" w:space="0" w:color="auto"/>
            </w:tcBorders>
            <w:shd w:val="clear" w:color="auto" w:fill="FFFFFF"/>
            <w:vAlign w:val="center"/>
          </w:tcPr>
          <w:p w14:paraId="3A85FC23"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4126A06F"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01E59460" w14:textId="77777777" w:rsidR="00CE4CCE" w:rsidRPr="00FC0663" w:rsidRDefault="00CE4CCE" w:rsidP="00CE4CCE">
            <w:pPr>
              <w:widowControl w:val="0"/>
              <w:jc w:val="center"/>
              <w:rPr>
                <w:color w:val="000000"/>
                <w:sz w:val="24"/>
                <w:szCs w:val="24"/>
                <w:lang w:val="vi-VN" w:eastAsia="vi-VN" w:bidi="vi-VN"/>
              </w:rPr>
            </w:pPr>
            <w:r w:rsidRPr="00FC0663">
              <w:rPr>
                <w:b/>
                <w:bCs/>
                <w:color w:val="000000"/>
                <w:sz w:val="24"/>
                <w:szCs w:val="24"/>
                <w:lang w:val="vi-VN" w:eastAsia="vi-VN" w:bidi="vi-VN"/>
              </w:rPr>
              <w:t>3</w:t>
            </w:r>
          </w:p>
        </w:tc>
        <w:tc>
          <w:tcPr>
            <w:tcW w:w="1422" w:type="dxa"/>
            <w:tcBorders>
              <w:top w:val="single" w:sz="4" w:space="0" w:color="auto"/>
              <w:left w:val="single" w:sz="4" w:space="0" w:color="auto"/>
            </w:tcBorders>
            <w:shd w:val="clear" w:color="auto" w:fill="FFFFFF"/>
            <w:vAlign w:val="center"/>
          </w:tcPr>
          <w:p w14:paraId="5F79D661"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60222739"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Đ</w:t>
            </w:r>
          </w:p>
        </w:tc>
      </w:tr>
      <w:tr w:rsidR="00CE4CCE" w:rsidRPr="00FC0663" w14:paraId="738D442F" w14:textId="77777777" w:rsidTr="00974385">
        <w:trPr>
          <w:trHeight w:hRule="exact" w:val="330"/>
          <w:jc w:val="center"/>
        </w:trPr>
        <w:tc>
          <w:tcPr>
            <w:tcW w:w="888" w:type="dxa"/>
            <w:vMerge/>
            <w:tcBorders>
              <w:left w:val="single" w:sz="4" w:space="0" w:color="auto"/>
            </w:tcBorders>
            <w:shd w:val="clear" w:color="auto" w:fill="FFFFFF"/>
            <w:vAlign w:val="center"/>
          </w:tcPr>
          <w:p w14:paraId="6AF8ACE8" w14:textId="77777777" w:rsidR="00CE4CCE" w:rsidRPr="00FC0663" w:rsidRDefault="00CE4CCE" w:rsidP="00CE4CCE">
            <w:pPr>
              <w:widowControl w:val="0"/>
              <w:jc w:val="center"/>
              <w:rPr>
                <w:rFonts w:eastAsia="Courier New"/>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610E2E0D"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7809869B"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Đ</w:t>
            </w:r>
          </w:p>
        </w:tc>
        <w:tc>
          <w:tcPr>
            <w:tcW w:w="1120" w:type="dxa"/>
            <w:vMerge/>
            <w:tcBorders>
              <w:left w:val="single" w:sz="4" w:space="0" w:color="auto"/>
            </w:tcBorders>
            <w:shd w:val="clear" w:color="auto" w:fill="FFFFFF"/>
            <w:vAlign w:val="center"/>
          </w:tcPr>
          <w:p w14:paraId="207DD901" w14:textId="77777777" w:rsidR="00CE4CCE" w:rsidRPr="00FC0663" w:rsidRDefault="00CE4CCE" w:rsidP="00CE4CCE">
            <w:pPr>
              <w:widowControl w:val="0"/>
              <w:jc w:val="center"/>
              <w:rPr>
                <w:rFonts w:eastAsia="Courier New"/>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16FAB609"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2B26335D"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S</w:t>
            </w:r>
          </w:p>
        </w:tc>
      </w:tr>
      <w:tr w:rsidR="00CE4CCE" w:rsidRPr="00FC0663" w14:paraId="343F094C" w14:textId="77777777" w:rsidTr="00974385">
        <w:trPr>
          <w:trHeight w:hRule="exact" w:val="330"/>
          <w:jc w:val="center"/>
        </w:trPr>
        <w:tc>
          <w:tcPr>
            <w:tcW w:w="888" w:type="dxa"/>
            <w:vMerge/>
            <w:tcBorders>
              <w:left w:val="single" w:sz="4" w:space="0" w:color="auto"/>
            </w:tcBorders>
            <w:shd w:val="clear" w:color="auto" w:fill="FFFFFF"/>
            <w:vAlign w:val="center"/>
          </w:tcPr>
          <w:p w14:paraId="0D7DB145" w14:textId="77777777" w:rsidR="00CE4CCE" w:rsidRPr="00FC0663" w:rsidRDefault="00CE4CCE" w:rsidP="00CE4CCE">
            <w:pPr>
              <w:widowControl w:val="0"/>
              <w:jc w:val="center"/>
              <w:rPr>
                <w:rFonts w:eastAsia="Courier New"/>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2A0650A7"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eastAsia="vi-VN" w:bidi="vi-VN"/>
              </w:rPr>
              <w:t>c</w:t>
            </w:r>
            <w:r w:rsidRPr="00FC0663">
              <w:rPr>
                <w:color w:val="000000"/>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4F50CD11"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S</w:t>
            </w:r>
          </w:p>
        </w:tc>
        <w:tc>
          <w:tcPr>
            <w:tcW w:w="1120" w:type="dxa"/>
            <w:vMerge/>
            <w:tcBorders>
              <w:left w:val="single" w:sz="4" w:space="0" w:color="auto"/>
            </w:tcBorders>
            <w:shd w:val="clear" w:color="auto" w:fill="FFFFFF"/>
            <w:vAlign w:val="center"/>
          </w:tcPr>
          <w:p w14:paraId="69D7DA11" w14:textId="77777777" w:rsidR="00CE4CCE" w:rsidRPr="00FC0663" w:rsidRDefault="00CE4CCE" w:rsidP="00CE4CCE">
            <w:pPr>
              <w:widowControl w:val="0"/>
              <w:jc w:val="center"/>
              <w:rPr>
                <w:rFonts w:eastAsia="Courier New"/>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18D5B6AA"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59CD4E3B"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S</w:t>
            </w:r>
          </w:p>
        </w:tc>
      </w:tr>
      <w:tr w:rsidR="00CE4CCE" w:rsidRPr="00FC0663" w14:paraId="5A047CF1" w14:textId="77777777" w:rsidTr="00974385">
        <w:trPr>
          <w:trHeight w:hRule="exact" w:val="318"/>
          <w:jc w:val="center"/>
        </w:trPr>
        <w:tc>
          <w:tcPr>
            <w:tcW w:w="888" w:type="dxa"/>
            <w:vMerge/>
            <w:tcBorders>
              <w:left w:val="single" w:sz="4" w:space="0" w:color="auto"/>
            </w:tcBorders>
            <w:shd w:val="clear" w:color="auto" w:fill="FFFFFF"/>
            <w:vAlign w:val="center"/>
          </w:tcPr>
          <w:p w14:paraId="7154769B" w14:textId="77777777" w:rsidR="00CE4CCE" w:rsidRPr="00FC0663" w:rsidRDefault="00CE4CCE" w:rsidP="00CE4CCE">
            <w:pPr>
              <w:widowControl w:val="0"/>
              <w:jc w:val="center"/>
              <w:rPr>
                <w:rFonts w:eastAsia="Courier New"/>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50571BE2"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d)</w:t>
            </w:r>
          </w:p>
        </w:tc>
        <w:tc>
          <w:tcPr>
            <w:tcW w:w="1861" w:type="dxa"/>
            <w:tcBorders>
              <w:top w:val="single" w:sz="4" w:space="0" w:color="auto"/>
              <w:left w:val="single" w:sz="4" w:space="0" w:color="auto"/>
            </w:tcBorders>
            <w:shd w:val="clear" w:color="auto" w:fill="FFFFFF"/>
            <w:vAlign w:val="center"/>
          </w:tcPr>
          <w:p w14:paraId="38D58571"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Đ</w:t>
            </w:r>
          </w:p>
        </w:tc>
        <w:tc>
          <w:tcPr>
            <w:tcW w:w="1120" w:type="dxa"/>
            <w:vMerge/>
            <w:tcBorders>
              <w:left w:val="single" w:sz="4" w:space="0" w:color="auto"/>
            </w:tcBorders>
            <w:shd w:val="clear" w:color="auto" w:fill="FFFFFF"/>
            <w:vAlign w:val="center"/>
          </w:tcPr>
          <w:p w14:paraId="726D1FCE" w14:textId="77777777" w:rsidR="00CE4CCE" w:rsidRPr="00FC0663" w:rsidRDefault="00CE4CCE" w:rsidP="00CE4CCE">
            <w:pPr>
              <w:widowControl w:val="0"/>
              <w:jc w:val="center"/>
              <w:rPr>
                <w:rFonts w:eastAsia="Courier New"/>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5F6A2748"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0671E255"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S</w:t>
            </w:r>
          </w:p>
        </w:tc>
      </w:tr>
      <w:tr w:rsidR="00CE4CCE" w:rsidRPr="00FC0663" w14:paraId="74CD615F" w14:textId="77777777" w:rsidTr="00974385">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793A0DE0" w14:textId="77777777" w:rsidR="00CE4CCE" w:rsidRPr="00FC0663" w:rsidRDefault="00CE4CCE" w:rsidP="00CE4CCE">
            <w:pPr>
              <w:widowControl w:val="0"/>
              <w:jc w:val="center"/>
              <w:rPr>
                <w:color w:val="000000"/>
                <w:sz w:val="24"/>
                <w:szCs w:val="24"/>
                <w:lang w:val="vi-VN" w:eastAsia="vi-VN" w:bidi="vi-VN"/>
              </w:rPr>
            </w:pPr>
            <w:r w:rsidRPr="00FC0663">
              <w:rPr>
                <w:b/>
                <w:bCs/>
                <w:color w:val="000000"/>
                <w:sz w:val="24"/>
                <w:szCs w:val="24"/>
                <w:lang w:val="vi-VN" w:eastAsia="vi-VN" w:bidi="vi-VN"/>
              </w:rPr>
              <w:t>2</w:t>
            </w:r>
          </w:p>
        </w:tc>
        <w:tc>
          <w:tcPr>
            <w:tcW w:w="1242" w:type="dxa"/>
            <w:tcBorders>
              <w:top w:val="single" w:sz="4" w:space="0" w:color="auto"/>
              <w:left w:val="single" w:sz="4" w:space="0" w:color="auto"/>
            </w:tcBorders>
            <w:shd w:val="clear" w:color="auto" w:fill="FFFFFF"/>
            <w:vAlign w:val="center"/>
          </w:tcPr>
          <w:p w14:paraId="433352E5"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22FFF33C"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502308AE" w14:textId="77777777" w:rsidR="00CE4CCE" w:rsidRPr="00FC0663" w:rsidRDefault="00CE4CCE" w:rsidP="00CE4CCE">
            <w:pPr>
              <w:widowControl w:val="0"/>
              <w:jc w:val="center"/>
              <w:rPr>
                <w:color w:val="000000"/>
                <w:sz w:val="24"/>
                <w:szCs w:val="24"/>
                <w:lang w:val="vi-VN" w:eastAsia="vi-VN" w:bidi="vi-VN"/>
              </w:rPr>
            </w:pPr>
            <w:r w:rsidRPr="00FC0663">
              <w:rPr>
                <w:b/>
                <w:bCs/>
                <w:color w:val="000000"/>
                <w:sz w:val="24"/>
                <w:szCs w:val="24"/>
                <w:lang w:val="vi-VN" w:eastAsia="vi-VN" w:bidi="vi-VN"/>
              </w:rPr>
              <w:t>4</w:t>
            </w:r>
          </w:p>
        </w:tc>
        <w:tc>
          <w:tcPr>
            <w:tcW w:w="1422" w:type="dxa"/>
            <w:tcBorders>
              <w:top w:val="single" w:sz="4" w:space="0" w:color="auto"/>
              <w:left w:val="single" w:sz="4" w:space="0" w:color="auto"/>
            </w:tcBorders>
            <w:shd w:val="clear" w:color="auto" w:fill="FFFFFF"/>
            <w:vAlign w:val="center"/>
          </w:tcPr>
          <w:p w14:paraId="6B10EAC7"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030BBFE5"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Đ</w:t>
            </w:r>
          </w:p>
        </w:tc>
      </w:tr>
      <w:tr w:rsidR="00CE4CCE" w:rsidRPr="00FC0663" w14:paraId="72747EE9" w14:textId="77777777" w:rsidTr="00974385">
        <w:trPr>
          <w:trHeight w:hRule="exact" w:val="330"/>
          <w:jc w:val="center"/>
        </w:trPr>
        <w:tc>
          <w:tcPr>
            <w:tcW w:w="888" w:type="dxa"/>
            <w:vMerge/>
            <w:tcBorders>
              <w:left w:val="single" w:sz="4" w:space="0" w:color="auto"/>
            </w:tcBorders>
            <w:shd w:val="clear" w:color="auto" w:fill="FFFFFF"/>
            <w:vAlign w:val="center"/>
          </w:tcPr>
          <w:p w14:paraId="061D67AA" w14:textId="77777777" w:rsidR="00CE4CCE" w:rsidRPr="00FC0663" w:rsidRDefault="00CE4CCE" w:rsidP="00CE4CCE">
            <w:pPr>
              <w:widowControl w:val="0"/>
              <w:jc w:val="center"/>
              <w:rPr>
                <w:rFonts w:eastAsia="Courier New"/>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311E8966"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7B89E112"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S</w:t>
            </w:r>
          </w:p>
        </w:tc>
        <w:tc>
          <w:tcPr>
            <w:tcW w:w="1120" w:type="dxa"/>
            <w:vMerge/>
            <w:tcBorders>
              <w:left w:val="single" w:sz="4" w:space="0" w:color="auto"/>
            </w:tcBorders>
            <w:shd w:val="clear" w:color="auto" w:fill="FFFFFF"/>
            <w:vAlign w:val="center"/>
          </w:tcPr>
          <w:p w14:paraId="738C79A1" w14:textId="77777777" w:rsidR="00CE4CCE" w:rsidRPr="00FC0663" w:rsidRDefault="00CE4CCE" w:rsidP="00CE4CCE">
            <w:pPr>
              <w:widowControl w:val="0"/>
              <w:jc w:val="center"/>
              <w:rPr>
                <w:rFonts w:eastAsia="Courier New"/>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6F230CB2"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2EAB0891"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S</w:t>
            </w:r>
          </w:p>
        </w:tc>
      </w:tr>
      <w:tr w:rsidR="00CE4CCE" w:rsidRPr="00FC0663" w14:paraId="129A6B29" w14:textId="77777777" w:rsidTr="00974385">
        <w:trPr>
          <w:trHeight w:hRule="exact" w:val="324"/>
          <w:jc w:val="center"/>
        </w:trPr>
        <w:tc>
          <w:tcPr>
            <w:tcW w:w="888" w:type="dxa"/>
            <w:vMerge/>
            <w:tcBorders>
              <w:left w:val="single" w:sz="4" w:space="0" w:color="auto"/>
            </w:tcBorders>
            <w:shd w:val="clear" w:color="auto" w:fill="FFFFFF"/>
            <w:vAlign w:val="center"/>
          </w:tcPr>
          <w:p w14:paraId="7A35A17C" w14:textId="77777777" w:rsidR="00CE4CCE" w:rsidRPr="00FC0663" w:rsidRDefault="00CE4CCE" w:rsidP="00CE4CCE">
            <w:pPr>
              <w:widowControl w:val="0"/>
              <w:jc w:val="center"/>
              <w:rPr>
                <w:rFonts w:eastAsia="Courier New"/>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7681012A"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eastAsia="vi-VN" w:bidi="vi-VN"/>
              </w:rPr>
              <w:t>c</w:t>
            </w:r>
            <w:r w:rsidRPr="00FC0663">
              <w:rPr>
                <w:color w:val="000000"/>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4E16907C"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S</w:t>
            </w:r>
          </w:p>
        </w:tc>
        <w:tc>
          <w:tcPr>
            <w:tcW w:w="1120" w:type="dxa"/>
            <w:vMerge/>
            <w:tcBorders>
              <w:left w:val="single" w:sz="4" w:space="0" w:color="auto"/>
            </w:tcBorders>
            <w:shd w:val="clear" w:color="auto" w:fill="FFFFFF"/>
            <w:vAlign w:val="center"/>
          </w:tcPr>
          <w:p w14:paraId="52B1B1FF" w14:textId="77777777" w:rsidR="00CE4CCE" w:rsidRPr="00FC0663" w:rsidRDefault="00CE4CCE" w:rsidP="00CE4CCE">
            <w:pPr>
              <w:widowControl w:val="0"/>
              <w:jc w:val="center"/>
              <w:rPr>
                <w:rFonts w:eastAsia="Courier New"/>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06067262"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405EDEE9"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Đ</w:t>
            </w:r>
          </w:p>
        </w:tc>
      </w:tr>
      <w:tr w:rsidR="00CE4CCE" w:rsidRPr="00FC0663" w14:paraId="450441E3" w14:textId="77777777" w:rsidTr="00974385">
        <w:trPr>
          <w:trHeight w:hRule="exact" w:val="354"/>
          <w:jc w:val="center"/>
        </w:trPr>
        <w:tc>
          <w:tcPr>
            <w:tcW w:w="888" w:type="dxa"/>
            <w:vMerge/>
            <w:tcBorders>
              <w:left w:val="single" w:sz="4" w:space="0" w:color="auto"/>
              <w:bottom w:val="single" w:sz="4" w:space="0" w:color="auto"/>
            </w:tcBorders>
            <w:shd w:val="clear" w:color="auto" w:fill="FFFFFF"/>
            <w:vAlign w:val="center"/>
          </w:tcPr>
          <w:p w14:paraId="490DC78E" w14:textId="77777777" w:rsidR="00CE4CCE" w:rsidRPr="00FC0663" w:rsidRDefault="00CE4CCE" w:rsidP="00CE4CCE">
            <w:pPr>
              <w:widowControl w:val="0"/>
              <w:jc w:val="center"/>
              <w:rPr>
                <w:rFonts w:eastAsia="Courier New"/>
                <w:color w:val="000000"/>
                <w:sz w:val="24"/>
                <w:szCs w:val="24"/>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30AD6D40"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084501DA"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S</w:t>
            </w:r>
          </w:p>
        </w:tc>
        <w:tc>
          <w:tcPr>
            <w:tcW w:w="1120" w:type="dxa"/>
            <w:vMerge/>
            <w:tcBorders>
              <w:left w:val="single" w:sz="4" w:space="0" w:color="auto"/>
              <w:bottom w:val="single" w:sz="4" w:space="0" w:color="auto"/>
            </w:tcBorders>
            <w:shd w:val="clear" w:color="auto" w:fill="FFFFFF"/>
            <w:vAlign w:val="center"/>
          </w:tcPr>
          <w:p w14:paraId="5A64B440" w14:textId="77777777" w:rsidR="00CE4CCE" w:rsidRPr="00FC0663" w:rsidRDefault="00CE4CCE" w:rsidP="00CE4CCE">
            <w:pPr>
              <w:widowControl w:val="0"/>
              <w:jc w:val="center"/>
              <w:rPr>
                <w:rFonts w:eastAsia="Courier New"/>
                <w:color w:val="000000"/>
                <w:sz w:val="24"/>
                <w:szCs w:val="24"/>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6463F3F5"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6992EFBE"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S</w:t>
            </w:r>
          </w:p>
        </w:tc>
      </w:tr>
    </w:tbl>
    <w:p w14:paraId="41CC2380" w14:textId="77777777" w:rsidR="00CE4CCE" w:rsidRPr="00FC0663" w:rsidRDefault="00CE4CCE" w:rsidP="00CE4CCE">
      <w:pPr>
        <w:spacing w:line="276" w:lineRule="auto"/>
        <w:ind w:right="48"/>
        <w:jc w:val="both"/>
        <w:rPr>
          <w:rFonts w:eastAsia="Calibri"/>
          <w:color w:val="0070C0"/>
          <w:sz w:val="24"/>
          <w:szCs w:val="24"/>
        </w:rPr>
      </w:pPr>
      <w:r w:rsidRPr="00FC0663">
        <w:rPr>
          <w:rFonts w:eastAsia="Calibri"/>
          <w:b/>
          <w:bCs/>
          <w:color w:val="0070C0"/>
          <w:sz w:val="24"/>
          <w:szCs w:val="24"/>
        </w:rPr>
        <w:t>Câu 2:</w:t>
      </w:r>
    </w:p>
    <w:p w14:paraId="4F7ACCC0" w14:textId="77777777" w:rsidR="00CE4CCE" w:rsidRPr="00FC0663" w:rsidRDefault="00CE4CCE" w:rsidP="00CE4CCE">
      <w:pPr>
        <w:spacing w:line="276" w:lineRule="auto"/>
        <w:ind w:left="48" w:right="48" w:firstLine="284"/>
        <w:jc w:val="both"/>
        <w:rPr>
          <w:rFonts w:eastAsia="Calibri"/>
          <w:color w:val="000000"/>
          <w:sz w:val="24"/>
          <w:szCs w:val="24"/>
        </w:rPr>
      </w:pPr>
      <w:r w:rsidRPr="00FC0663">
        <w:rPr>
          <w:rFonts w:eastAsia="Calibri"/>
          <w:color w:val="000000"/>
          <w:sz w:val="24"/>
          <w:szCs w:val="24"/>
        </w:rPr>
        <w:t>a) Hiệu điện thế giữa hai điểm A và B là 2kV.</w:t>
      </w:r>
    </w:p>
    <w:p w14:paraId="350DC721" w14:textId="77777777" w:rsidR="00CE4CCE" w:rsidRPr="00FC0663" w:rsidRDefault="00CE4CCE" w:rsidP="00CE4CCE">
      <w:pPr>
        <w:spacing w:line="276" w:lineRule="auto"/>
        <w:ind w:left="48" w:right="48" w:firstLine="284"/>
        <w:jc w:val="both"/>
        <w:rPr>
          <w:rFonts w:eastAsia="Calibri"/>
          <w:color w:val="000000"/>
          <w:sz w:val="24"/>
          <w:szCs w:val="24"/>
        </w:rPr>
      </w:pPr>
      <w:r w:rsidRPr="00FC0663">
        <w:rPr>
          <w:rFonts w:eastAsia="Calibri"/>
          <w:color w:val="000000"/>
          <w:sz w:val="24"/>
          <w:szCs w:val="24"/>
        </w:rPr>
        <w:t>b) Cường độ điện trường giữa hai bản tụ cũng chính là cường độ điện trường tại mọi điểm phía trong bản tụ (vì đây là điện trường đều).</w:t>
      </w:r>
    </w:p>
    <w:p w14:paraId="6C9D0D9C" w14:textId="77777777" w:rsidR="00CE4CCE" w:rsidRPr="00FC0663" w:rsidRDefault="00CE4CCE" w:rsidP="00CE4CCE">
      <w:pPr>
        <w:spacing w:line="276" w:lineRule="auto"/>
        <w:ind w:left="48" w:right="48" w:firstLine="284"/>
        <w:jc w:val="center"/>
        <w:rPr>
          <w:rFonts w:eastAsia="Calibri"/>
          <w:color w:val="000000"/>
          <w:sz w:val="24"/>
          <w:szCs w:val="24"/>
        </w:rPr>
      </w:pPr>
      <w:r w:rsidRPr="00FC0663">
        <w:rPr>
          <w:rFonts w:eastAsia="Calibri"/>
          <w:color w:val="000000"/>
          <w:sz w:val="24"/>
          <w:szCs w:val="24"/>
          <w:bdr w:val="none" w:sz="0" w:space="0" w:color="auto" w:frame="1"/>
        </w:rPr>
        <w:t>E = U/d = 2000/0,25 = 8000V/m</w:t>
      </w:r>
    </w:p>
    <w:p w14:paraId="60200498" w14:textId="77777777" w:rsidR="00CE4CCE" w:rsidRPr="00FC0663" w:rsidRDefault="00CE4CCE" w:rsidP="00CE4CCE">
      <w:pPr>
        <w:spacing w:line="276" w:lineRule="auto"/>
        <w:ind w:left="48" w:right="48" w:firstLine="284"/>
        <w:jc w:val="both"/>
        <w:rPr>
          <w:rFonts w:eastAsia="Calibri"/>
          <w:color w:val="000000"/>
          <w:sz w:val="24"/>
          <w:szCs w:val="24"/>
        </w:rPr>
      </w:pPr>
      <w:r w:rsidRPr="00FC0663">
        <w:rPr>
          <w:rFonts w:eastAsia="Calibri"/>
          <w:color w:val="000000"/>
          <w:sz w:val="24"/>
          <w:szCs w:val="24"/>
        </w:rPr>
        <w:t>c) Lực điện tác dụng lên điện tích đặt tại C:</w:t>
      </w:r>
    </w:p>
    <w:p w14:paraId="475D1CDA" w14:textId="77777777" w:rsidR="00CE4CCE" w:rsidRPr="00FC0663" w:rsidRDefault="00CE4CCE" w:rsidP="00CE4CCE">
      <w:pPr>
        <w:spacing w:line="276" w:lineRule="auto"/>
        <w:ind w:left="48" w:right="48" w:firstLine="284"/>
        <w:jc w:val="center"/>
        <w:rPr>
          <w:rFonts w:eastAsia="Calibri"/>
          <w:color w:val="000000"/>
          <w:sz w:val="24"/>
          <w:szCs w:val="24"/>
          <w:bdr w:val="none" w:sz="0" w:space="0" w:color="auto" w:frame="1"/>
        </w:rPr>
      </w:pPr>
      <w:r w:rsidRPr="00FC0663">
        <w:rPr>
          <w:rFonts w:eastAsia="Calibri"/>
          <w:color w:val="000000"/>
          <w:sz w:val="24"/>
          <w:szCs w:val="24"/>
          <w:bdr w:val="none" w:sz="0" w:space="0" w:color="auto" w:frame="1"/>
        </w:rPr>
        <w:t>F = qE = 5.10</w:t>
      </w:r>
      <w:r w:rsidRPr="00FC0663">
        <w:rPr>
          <w:rFonts w:eastAsia="Calibri"/>
          <w:color w:val="000000"/>
          <w:sz w:val="24"/>
          <w:szCs w:val="24"/>
          <w:bdr w:val="none" w:sz="0" w:space="0" w:color="auto" w:frame="1"/>
          <w:vertAlign w:val="superscript"/>
        </w:rPr>
        <w:t>−6</w:t>
      </w:r>
      <w:r w:rsidRPr="00FC0663">
        <w:rPr>
          <w:rFonts w:eastAsia="Calibri"/>
          <w:color w:val="000000"/>
          <w:sz w:val="24"/>
          <w:szCs w:val="24"/>
          <w:bdr w:val="none" w:sz="0" w:space="0" w:color="auto" w:frame="1"/>
        </w:rPr>
        <w:t>.8000 = 0,04N</w:t>
      </w:r>
    </w:p>
    <w:p w14:paraId="5A28A4AB" w14:textId="77777777" w:rsidR="00CE4CCE" w:rsidRPr="00FC0663" w:rsidRDefault="00CE4CCE" w:rsidP="00CE4CCE">
      <w:pPr>
        <w:spacing w:line="276" w:lineRule="auto"/>
        <w:rPr>
          <w:b/>
          <w:color w:val="0070C0"/>
          <w:sz w:val="24"/>
          <w:szCs w:val="24"/>
        </w:rPr>
      </w:pPr>
      <w:r w:rsidRPr="00FC0663">
        <w:rPr>
          <w:b/>
          <w:color w:val="0070C0"/>
          <w:sz w:val="24"/>
          <w:szCs w:val="24"/>
        </w:rPr>
        <w:t>Câu 3:</w:t>
      </w:r>
    </w:p>
    <w:p w14:paraId="64422D47" w14:textId="77777777" w:rsidR="00CE4CCE" w:rsidRPr="00FC0663" w:rsidRDefault="00CE4CCE" w:rsidP="00CE4CCE">
      <w:pPr>
        <w:spacing w:line="276" w:lineRule="auto"/>
        <w:mirrorIndents/>
        <w:jc w:val="both"/>
        <w:rPr>
          <w:bCs/>
          <w:color w:val="000000"/>
          <w:sz w:val="24"/>
          <w:szCs w:val="24"/>
        </w:rPr>
      </w:pPr>
      <w:r w:rsidRPr="00FC0663">
        <w:rPr>
          <w:bCs/>
          <w:color w:val="000000"/>
          <w:sz w:val="24"/>
          <w:szCs w:val="24"/>
        </w:rPr>
        <w:t>+ Lực điện tác dụng lên electron có giá trị bằng: F</w:t>
      </w:r>
      <w:r w:rsidRPr="00FC0663">
        <w:rPr>
          <w:bCs/>
          <w:color w:val="000000"/>
          <w:sz w:val="24"/>
          <w:szCs w:val="24"/>
          <w:vertAlign w:val="subscript"/>
        </w:rPr>
        <w:t>d</w:t>
      </w:r>
      <w:r w:rsidRPr="00FC0663">
        <w:rPr>
          <w:bCs/>
          <w:color w:val="000000"/>
          <w:sz w:val="24"/>
          <w:szCs w:val="24"/>
        </w:rPr>
        <w:t xml:space="preserve"> = qE = 1,6.10</w:t>
      </w:r>
      <w:r w:rsidRPr="00FC0663">
        <w:rPr>
          <w:bCs/>
          <w:color w:val="000000"/>
          <w:sz w:val="24"/>
          <w:szCs w:val="24"/>
          <w:vertAlign w:val="superscript"/>
        </w:rPr>
        <w:t>-19</w:t>
      </w:r>
      <w:r w:rsidRPr="00FC0663">
        <w:rPr>
          <w:bCs/>
          <w:color w:val="000000"/>
          <w:sz w:val="24"/>
          <w:szCs w:val="24"/>
        </w:rPr>
        <w:t>.120 = 19,2.10</w:t>
      </w:r>
      <w:r w:rsidRPr="00FC0663">
        <w:rPr>
          <w:bCs/>
          <w:color w:val="000000"/>
          <w:sz w:val="24"/>
          <w:szCs w:val="24"/>
          <w:vertAlign w:val="superscript"/>
        </w:rPr>
        <w:t>-18</w:t>
      </w:r>
      <w:r w:rsidRPr="00FC0663">
        <w:rPr>
          <w:bCs/>
          <w:color w:val="000000"/>
          <w:sz w:val="24"/>
          <w:szCs w:val="24"/>
        </w:rPr>
        <w:t>N</w:t>
      </w:r>
    </w:p>
    <w:p w14:paraId="59CFF1FB" w14:textId="77777777" w:rsidR="00CE4CCE" w:rsidRPr="00FC0663" w:rsidRDefault="00CE4CCE" w:rsidP="00CE4CCE">
      <w:pPr>
        <w:spacing w:line="276" w:lineRule="auto"/>
        <w:mirrorIndents/>
        <w:jc w:val="both"/>
        <w:rPr>
          <w:bCs/>
          <w:color w:val="000000"/>
          <w:sz w:val="24"/>
          <w:szCs w:val="24"/>
        </w:rPr>
      </w:pPr>
      <w:r w:rsidRPr="00FC0663">
        <w:rPr>
          <w:bCs/>
          <w:color w:val="000000"/>
          <w:sz w:val="24"/>
          <w:szCs w:val="24"/>
        </w:rPr>
        <w:t>+ Trọng lực tác dụng lên electron có giá trị bằng:</w:t>
      </w:r>
    </w:p>
    <w:p w14:paraId="19830752" w14:textId="77777777" w:rsidR="00CE4CCE" w:rsidRPr="00FC0663" w:rsidRDefault="00CE4CCE" w:rsidP="00CE4CCE">
      <w:pPr>
        <w:spacing w:line="276" w:lineRule="auto"/>
        <w:mirrorIndents/>
        <w:jc w:val="center"/>
        <w:rPr>
          <w:bCs/>
          <w:color w:val="000000"/>
          <w:sz w:val="24"/>
          <w:szCs w:val="24"/>
        </w:rPr>
      </w:pPr>
      <w:r w:rsidRPr="00FC0663">
        <w:rPr>
          <w:bCs/>
          <w:color w:val="000000"/>
          <w:sz w:val="24"/>
          <w:szCs w:val="24"/>
        </w:rPr>
        <w:t>P = mg = 9,1.10</w:t>
      </w:r>
      <w:r w:rsidRPr="00FC0663">
        <w:rPr>
          <w:bCs/>
          <w:color w:val="000000"/>
          <w:sz w:val="24"/>
          <w:szCs w:val="24"/>
          <w:vertAlign w:val="superscript"/>
        </w:rPr>
        <w:t>-31</w:t>
      </w:r>
      <w:r w:rsidRPr="00FC0663">
        <w:rPr>
          <w:bCs/>
          <w:color w:val="000000"/>
          <w:sz w:val="24"/>
          <w:szCs w:val="24"/>
        </w:rPr>
        <w:t>.9,8 = 89,18.10</w:t>
      </w:r>
      <w:r w:rsidRPr="00FC0663">
        <w:rPr>
          <w:bCs/>
          <w:color w:val="000000"/>
          <w:sz w:val="24"/>
          <w:szCs w:val="24"/>
          <w:vertAlign w:val="superscript"/>
        </w:rPr>
        <w:t>-31</w:t>
      </w:r>
      <w:r w:rsidRPr="00FC0663">
        <w:rPr>
          <w:bCs/>
          <w:color w:val="000000"/>
          <w:sz w:val="24"/>
          <w:szCs w:val="24"/>
        </w:rPr>
        <w:t>N</w:t>
      </w:r>
    </w:p>
    <w:p w14:paraId="52BCA629" w14:textId="77777777" w:rsidR="00CE4CCE" w:rsidRPr="00FC0663" w:rsidRDefault="00CE4CCE" w:rsidP="00CE4CCE">
      <w:pPr>
        <w:spacing w:line="276" w:lineRule="auto"/>
        <w:mirrorIndents/>
        <w:jc w:val="both"/>
        <w:rPr>
          <w:bCs/>
          <w:color w:val="000000"/>
          <w:sz w:val="24"/>
          <w:szCs w:val="24"/>
        </w:rPr>
      </w:pPr>
      <w:r w:rsidRPr="00FC0663">
        <w:rPr>
          <w:bCs/>
          <w:color w:val="000000"/>
          <w:sz w:val="24"/>
          <w:szCs w:val="24"/>
        </w:rPr>
        <w:t>+ Từ kết quả tính được ta thấy lực điện có giá trị lớn hơn rất nhiều (hàng nghìn tỉ lần) so với trọng lực. Do đó chúng ta có thể bỏ qua trọng lực trong bài toán trên.</w:t>
      </w:r>
    </w:p>
    <w:p w14:paraId="2A3F56C7" w14:textId="77777777" w:rsidR="00CE4CCE" w:rsidRPr="00FC0663" w:rsidRDefault="00CE4CCE" w:rsidP="00CE4CCE">
      <w:pPr>
        <w:spacing w:line="276" w:lineRule="auto"/>
        <w:mirrorIndents/>
        <w:jc w:val="both"/>
        <w:rPr>
          <w:color w:val="000000"/>
          <w:sz w:val="24"/>
          <w:szCs w:val="24"/>
        </w:rPr>
      </w:pPr>
      <w:r w:rsidRPr="00FC0663">
        <w:rPr>
          <w:color w:val="000000"/>
          <w:sz w:val="24"/>
          <w:szCs w:val="24"/>
        </w:rPr>
        <w:t>+ Ở sát mặt Trái Đất, vec tơ cường độ điện trường hướng thẳng đứng từ trên xuống dưới</w:t>
      </w:r>
    </w:p>
    <w:p w14:paraId="5AF0C8A3" w14:textId="77777777" w:rsidR="00CE4CCE" w:rsidRPr="00FC0663" w:rsidRDefault="00CE4CCE" w:rsidP="00CE4CCE">
      <w:pPr>
        <w:spacing w:line="276" w:lineRule="auto"/>
        <w:jc w:val="both"/>
        <w:rPr>
          <w:rFonts w:eastAsia="Calibri"/>
          <w:color w:val="auto"/>
          <w:sz w:val="24"/>
          <w:szCs w:val="24"/>
        </w:rPr>
      </w:pPr>
      <w:r w:rsidRPr="00FC0663">
        <w:rPr>
          <w:rFonts w:eastAsia="Calibri"/>
          <w:b/>
          <w:bCs/>
          <w:color w:val="0070C0"/>
          <w:sz w:val="24"/>
          <w:szCs w:val="24"/>
        </w:rPr>
        <w:lastRenderedPageBreak/>
        <w:t xml:space="preserve">Câu 4: </w:t>
      </w:r>
      <w:r w:rsidRPr="00FC0663">
        <w:rPr>
          <w:rFonts w:eastAsia="Calibri"/>
          <w:color w:val="auto"/>
          <w:sz w:val="24"/>
          <w:szCs w:val="24"/>
        </w:rPr>
        <w:t>Chọn gốc tọa độ là điểm ion hóa, trục Oy theo chiều thẳng đứng hướng lên trên. Phương trình quỹ đạo của ion âm OH</w:t>
      </w:r>
      <w:r w:rsidRPr="00FC0663">
        <w:rPr>
          <w:rFonts w:eastAsia="Calibri"/>
          <w:color w:val="auto"/>
          <w:sz w:val="24"/>
          <w:szCs w:val="24"/>
          <w:vertAlign w:val="superscript"/>
        </w:rPr>
        <w:t>-</w:t>
      </w:r>
      <w:r w:rsidRPr="00FC0663">
        <w:rPr>
          <w:rFonts w:eastAsia="Calibri"/>
          <w:color w:val="auto"/>
          <w:sz w:val="24"/>
          <w:szCs w:val="24"/>
        </w:rPr>
        <w:t xml:space="preserve"> là:</w:t>
      </w:r>
    </w:p>
    <w:p w14:paraId="624E05D5" w14:textId="77777777" w:rsidR="00CE4CCE" w:rsidRPr="00FC0663" w:rsidRDefault="00CE4CCE" w:rsidP="00CE4CCE">
      <w:pPr>
        <w:tabs>
          <w:tab w:val="left" w:pos="5320"/>
        </w:tabs>
        <w:spacing w:line="276" w:lineRule="auto"/>
        <w:jc w:val="center"/>
        <w:rPr>
          <w:color w:val="auto"/>
          <w:sz w:val="24"/>
          <w:szCs w:val="24"/>
        </w:rPr>
      </w:pPr>
      <w:r w:rsidRPr="00FC0663">
        <w:rPr>
          <w:color w:val="auto"/>
          <w:position w:val="-32"/>
          <w:sz w:val="24"/>
          <w:szCs w:val="24"/>
          <w:lang w:val="nl-NL"/>
        </w:rPr>
        <w:object w:dxaOrig="3620" w:dyaOrig="800" w14:anchorId="18F34300">
          <v:shape id="_x0000_i1056" type="#_x0000_t75" style="width:180pt;height:42pt" o:ole="">
            <v:imagedata r:id="rId185" o:title=""/>
          </v:shape>
          <o:OLEObject Type="Embed" ProgID="Equation.DSMT4" ShapeID="_x0000_i1056" DrawAspect="Content" ObjectID="_1802801841" r:id="rId186"/>
        </w:object>
      </w:r>
    </w:p>
    <w:p w14:paraId="66429671" w14:textId="77777777" w:rsidR="00CE4CCE" w:rsidRPr="00FC0663" w:rsidRDefault="00CE4CCE" w:rsidP="00CE4CCE">
      <w:pPr>
        <w:spacing w:line="276" w:lineRule="auto"/>
        <w:jc w:val="both"/>
        <w:rPr>
          <w:rFonts w:eastAsia="Calibri"/>
          <w:color w:val="auto"/>
          <w:sz w:val="24"/>
          <w:szCs w:val="24"/>
        </w:rPr>
      </w:pPr>
      <w:r w:rsidRPr="00FC0663">
        <w:rPr>
          <w:rFonts w:eastAsia="Calibri"/>
          <w:color w:val="auto"/>
          <w:sz w:val="24"/>
          <w:szCs w:val="24"/>
        </w:rPr>
        <w:t>Phương trình quỹ đạo của ion dương H</w:t>
      </w:r>
      <w:r w:rsidRPr="00FC0663">
        <w:rPr>
          <w:rFonts w:eastAsia="Calibri"/>
          <w:color w:val="auto"/>
          <w:sz w:val="24"/>
          <w:szCs w:val="24"/>
          <w:vertAlign w:val="superscript"/>
        </w:rPr>
        <w:t>+</w:t>
      </w:r>
      <w:r w:rsidRPr="00FC0663">
        <w:rPr>
          <w:rFonts w:eastAsia="Calibri"/>
          <w:color w:val="auto"/>
          <w:sz w:val="24"/>
          <w:szCs w:val="24"/>
        </w:rPr>
        <w:t xml:space="preserve"> là:</w:t>
      </w:r>
    </w:p>
    <w:p w14:paraId="239253A1" w14:textId="77777777" w:rsidR="00CE4CCE" w:rsidRPr="00FC0663" w:rsidRDefault="00CE4CCE" w:rsidP="00CE4CCE">
      <w:pPr>
        <w:spacing w:line="276" w:lineRule="auto"/>
        <w:jc w:val="center"/>
        <w:rPr>
          <w:rFonts w:eastAsia="Calibri"/>
          <w:b/>
          <w:bCs/>
          <w:color w:val="auto"/>
          <w:sz w:val="24"/>
          <w:szCs w:val="24"/>
        </w:rPr>
      </w:pPr>
      <w:r w:rsidRPr="00FC0663">
        <w:rPr>
          <w:rFonts w:eastAsia="Calibri"/>
          <w:color w:val="auto"/>
          <w:position w:val="-32"/>
          <w:sz w:val="24"/>
          <w:szCs w:val="24"/>
          <w:lang w:val="nl-NL"/>
        </w:rPr>
        <w:object w:dxaOrig="4180" w:dyaOrig="800" w14:anchorId="475E1830">
          <v:shape id="_x0000_i1057" type="#_x0000_t75" style="width:210pt;height:42pt" o:ole="">
            <v:imagedata r:id="rId187" o:title=""/>
          </v:shape>
          <o:OLEObject Type="Embed" ProgID="Equation.DSMT4" ShapeID="_x0000_i1057" DrawAspect="Content" ObjectID="_1802801842" r:id="rId188"/>
        </w:object>
      </w:r>
    </w:p>
    <w:p w14:paraId="1E040087" w14:textId="01CEFE74" w:rsidR="00CE4CCE" w:rsidRPr="00FC0663" w:rsidRDefault="00CE4CCE" w:rsidP="002B740A">
      <w:pPr>
        <w:tabs>
          <w:tab w:val="left" w:pos="360"/>
        </w:tabs>
        <w:spacing w:line="276" w:lineRule="auto"/>
        <w:jc w:val="both"/>
        <w:rPr>
          <w:color w:val="000000"/>
          <w:sz w:val="24"/>
          <w:szCs w:val="24"/>
        </w:rPr>
      </w:pPr>
      <w:r w:rsidRPr="00FC0663">
        <w:rPr>
          <w:noProof/>
          <w:color w:val="000000"/>
          <w:sz w:val="24"/>
          <w:szCs w:val="24"/>
        </w:rPr>
        <mc:AlternateContent>
          <mc:Choice Requires="wpg">
            <w:drawing>
              <wp:inline distT="0" distB="0" distL="0" distR="0" wp14:anchorId="6AB48F13" wp14:editId="2BE1AEA9">
                <wp:extent cx="4143383" cy="330200"/>
                <wp:effectExtent l="0" t="0" r="9525" b="0"/>
                <wp:docPr id="1794711572" name="Group 34" descr="42 nguyen thi xie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43383" cy="330200"/>
                          <a:chOff x="0" y="0"/>
                          <a:chExt cx="41450" cy="3320"/>
                        </a:xfrm>
                      </wpg:grpSpPr>
                      <wpg:grpSp>
                        <wpg:cNvPr id="779635160" name="Group 35"/>
                        <wpg:cNvGrpSpPr>
                          <a:grpSpLocks/>
                        </wpg:cNvGrpSpPr>
                        <wpg:grpSpPr bwMode="auto">
                          <a:xfrm>
                            <a:off x="0" y="0"/>
                            <a:ext cx="41450" cy="3320"/>
                            <a:chOff x="0" y="0"/>
                            <a:chExt cx="41450" cy="3320"/>
                          </a:xfrm>
                        </wpg:grpSpPr>
                        <wpg:grpSp>
                          <wpg:cNvPr id="935871112" name="Group 36"/>
                          <wpg:cNvGrpSpPr>
                            <a:grpSpLocks/>
                          </wpg:cNvGrpSpPr>
                          <wpg:grpSpPr bwMode="auto">
                            <a:xfrm>
                              <a:off x="0" y="0"/>
                              <a:ext cx="41450" cy="3256"/>
                              <a:chOff x="0" y="0"/>
                              <a:chExt cx="40034" cy="3258"/>
                            </a:xfrm>
                          </wpg:grpSpPr>
                          <wps:wsp>
                            <wps:cNvPr id="1354735691" name="Flowchart: Alternate Process 37"/>
                            <wps:cNvSpPr>
                              <a:spLocks noChangeArrowheads="1"/>
                            </wps:cNvSpPr>
                            <wps:spPr bwMode="auto">
                              <a:xfrm>
                                <a:off x="1026" y="0"/>
                                <a:ext cx="39008"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89708343"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890495815"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544329861" name="WordArt 192"/>
                          <wps:cNvSpPr txBox="1">
                            <a:spLocks noChangeArrowheads="1" noChangeShapeType="1"/>
                          </wps:cNvSpPr>
                          <wps:spPr bwMode="auto">
                            <a:xfrm>
                              <a:off x="4226" y="62"/>
                              <a:ext cx="37129" cy="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C8F8C73" w14:textId="77777777" w:rsidR="00974385" w:rsidRPr="004849A4" w:rsidRDefault="00974385" w:rsidP="00CE4CCE">
                                <w:pPr>
                                  <w:pStyle w:val="NormalWeb"/>
                                  <w:rPr>
                                    <w:b/>
                                    <w:color w:val="FFFFFF"/>
                                    <w:sz w:val="32"/>
                                    <w:szCs w:val="32"/>
                                  </w:rPr>
                                </w:pPr>
                                <w:r w:rsidRPr="004849A4">
                                  <w:rPr>
                                    <w:b/>
                                    <w:bCs/>
                                    <w:color w:val="FFFFFF"/>
                                    <w:sz w:val="32"/>
                                    <w:szCs w:val="32"/>
                                  </w:rPr>
                                  <w:t>Câu trắc nghiệm trả lời ngắn (1,5 điểm)</w:t>
                                </w:r>
                              </w:p>
                            </w:txbxContent>
                          </wps:txbx>
                          <wps:bodyPr rot="0" vert="horz" wrap="square" lIns="91440" tIns="45720" rIns="91440" bIns="45720" anchor="t" anchorCtr="0" upright="1">
                            <a:noAutofit/>
                          </wps:bodyPr>
                        </wps:wsp>
                      </wpg:grpSp>
                      <wps:wsp>
                        <wps:cNvPr id="1834475162" name="WordArt 192"/>
                        <wps:cNvSpPr txBox="1">
                          <a:spLocks noChangeArrowheads="1" noChangeShapeType="1"/>
                        </wps:cNvSpPr>
                        <wps:spPr bwMode="auto">
                          <a:xfrm>
                            <a:off x="286" y="123"/>
                            <a:ext cx="4693"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5865FFC" w14:textId="77777777" w:rsidR="00974385" w:rsidRPr="004849A4" w:rsidRDefault="00974385" w:rsidP="00CE4CCE">
                              <w:pPr>
                                <w:pStyle w:val="NormalWeb"/>
                                <w:ind w:hanging="142"/>
                                <w:jc w:val="center"/>
                                <w:rPr>
                                  <w:b/>
                                  <w:bCs/>
                                  <w:color w:val="FFFFFF"/>
                                  <w:sz w:val="32"/>
                                  <w:szCs w:val="32"/>
                                </w:rPr>
                              </w:pPr>
                              <w:r w:rsidRPr="004849A4">
                                <w:rPr>
                                  <w:b/>
                                  <w:bCs/>
                                  <w:color w:val="FFFFFF"/>
                                  <w:sz w:val="32"/>
                                  <w:szCs w:val="32"/>
                                </w:rPr>
                                <w:t>III</w:t>
                              </w:r>
                            </w:p>
                          </w:txbxContent>
                        </wps:txbx>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6AB48F13" id="_x0000_s1211" alt="42 nguyen thi xiem" style="width:326.25pt;height:26pt;mso-position-horizontal-relative:char;mso-position-vertical-relative:line" coordsize="41450,33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OJVxEgQAAIgRAAAOAAAAZHJzL2Uyb0RvYy54bWzsWFuP4zQUfkfiP1h5Zxo7lybRdFZlhg5I C4y0i3h2E+cCSRxst+nsr+fYTtLSMmzZ2RaE6EMVx/HJdz5/5+Lcvtk1NdoyISveLhx84zqItSnP qrZYOD+9X30VOUgq2ma05i1bOM9MOm/uvvzitu8SRnjJ64wJBEZamfTdwimV6pLZTKYla6i84R1r YTLnoqEKhqKYZYL2YL2pZ8R1w1nPRdYJnjIp4e6DnXTujP08Z6n6Mc8lU6heOIBNmX9h/tf6f3Z3 S5NC0K6s0gEG/QQUDa1aeOlk6oEqijaiOjHVVKngkufqJuXNjOd5lTLjA3iD3SNvHgXfdMaXIumL bqIJqD3i6ZPNpj9sH0X3rnsSFj1cvuXprxJ4mfVdkRzO63FhH0br/nuewX7SjeLG8V0uGm0CXEI7 w+/zxC/bKZTCTR/7nhd5DkphzvNc2EC7AWkJu3SyLC2/2S8MYPfsMmIWzWhiX2lgDrD0tg8Y7SXA fxKoyhbOfB6HXoBDMNPSBpAbcpEXaATHnup9vDQTxw7R5AosxF4QzTHG5IiF8B9ngQQGwxksuK7n D1ogQaSBv6gFyClyHzbydWHzrqQdM9EodVgMusJe4M+9IIzxSOmq5n1aUqEStKwVEy1VDD3ZFIW8 uWXamBjDTtqYQy2/L2lbsKUQvC8ZzQAxNg723cECPZAQsR8NQuyS0EGncejFrgt52YQTIQbRRCFN OiHVI+MN0hcLJwd3AJZQkzODLybs6fatVHYLxnU6C0heV9mqqmszEMX6vhZoSyEJew/BMnLt2ror qb07j+E3bKW0j5tt/YOdutXWWq7t2lfqOxD/lg4dxjJZ8+wZqBHcpnooTXBRcvHBQT2k+YUjf9tQ wRxUf9cCvTH2fV0XzMAP5pBckDicWR/O0DYFUwsnVcJBdnCvbDXZdKIqSngXNr61fAmZMa8MN3tc A1xQpUV7eXniKJ67kedD1rV571u2owVvkWdCR0MDMV9aiZ4Ojz8RYkSCUYdHoXyiw9Li3qtOi6HI Bq9o9ouD8qaG4g0yQySALKH1dPDINj98AmOI27GSGBUbwZ0n4tUqDG3tgrj5X6NnNzQvpNAodv04 iDBo4UijJidcSaMQ+R9RKBky1NjrjGIZMuXfVujYfo4i/owKJbFHfFs7/tsK3bd/V8qoge97JI7C qd7/DCeQpVAIx0YfB2pFavc1h77XloS/rvJT8Tcx8v65gxb1NbXfJ0PtDw0qmoxNuDfHJD436Qo4 QO0z7mmdn4oxTc6qzmq33pl2PJi4ukrBVq8v11cXGoaq7c/hyDI16/9OpZHINpmYDBV3VJofxsNZ j0Sx6e5f7jIvJzQDat+BXbgz/FxCg+O+6UeGTxP6e8Lh2PSR+w8od78DAAD//wMAUEsDBBQABgAI AAAAIQCtTV+w3AAAAAQBAAAPAAAAZHJzL2Rvd25yZXYueG1sTI9Ba8JAEIXvhf6HZQre6iaRSEmz EZG2JxGqhdLbmB2TYHY2ZNck/nu3vdTLwOM93vsmX02mFQP1rrGsIJ5HIIhLqxuuFHwd3p9fQDiP rLG1TAqu5GBVPD7kmGk78icNe1+JUMIuQwW1910mpStrMujmtiMO3sn2Bn2QfSV1j2MoN61Momgp DTYcFmrsaFNTed5fjIKPEcf1In4btufT5vpzSHff25iUmj1N61cQnib/H4Zf/IAORWA62gtrJ1oF 4RH/d4O3TJMUxFFBmkQgi1zewxc3AAAA//8DAFBLAQItABQABgAIAAAAIQC2gziS/gAAAOEBAAAT AAAAAAAAAAAAAAAAAAAAAABbQ29udGVudF9UeXBlc10ueG1sUEsBAi0AFAAGAAgAAAAhADj9If/W AAAAlAEAAAsAAAAAAAAAAAAAAAAALwEAAF9yZWxzLy5yZWxzUEsBAi0AFAAGAAgAAAAhAJ84lXES BAAAiBEAAA4AAAAAAAAAAAAAAAAALgIAAGRycy9lMm9Eb2MueG1sUEsBAi0AFAAGAAgAAAAhAK1N X7DcAAAABAEAAA8AAAAAAAAAAAAAAAAAbAYAAGRycy9kb3ducmV2LnhtbFBLBQYAAAAABAAEAPMA AAB1BwAAAAA= ">
                <v:group id="Group 35" o:spid="_x0000_s1212" style="position:absolute;width:41450;height:3320" coordsize="41450,33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LWObygAAAOIAAAAPAAAAZHJzL2Rvd25yZXYueG1sRI/NasJA FIX3gu8wXKG7OknFRKOjiLSlCylUBXF3yVyTYOZOyEyT+PadRcHl4fzxrbeDqUVHrassK4inEQji 3OqKCwXn08frAoTzyBpry6TgQQ62m/FojZm2Pf9Qd/SFCCPsMlRQet9kUrq8JINuahvi4N1sa9AH 2RZSt9iHcVPLtyhKpMGKw0OJDe1Lyu/HX6Pgs8d+N4vfu8P9tn9cT/PvyyEmpV4mw24FwtPgn+H/ 9pdWkKbLZDaPkwARkAIOyM0fAAAA//8DAFBLAQItABQABgAIAAAAIQDb4fbL7gAAAIUBAAATAAAA AAAAAAAAAAAAAAAAAABbQ29udGVudF9UeXBlc10ueG1sUEsBAi0AFAAGAAgAAAAhAFr0LFu/AAAA FQEAAAsAAAAAAAAAAAAAAAAAHwEAAF9yZWxzLy5yZWxzUEsBAi0AFAAGAAgAAAAhAOAtY5vKAAAA 4gAAAA8AAAAAAAAAAAAAAAAABwIAAGRycy9kb3ducmV2LnhtbFBLBQYAAAAAAwADALcAAAD+AgAA AAA= ">
                  <v:group id="Group 36" o:spid="_x0000_s1213" style="position:absolute;width:41450;height:3256" coordsize="40034,325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Wyv5ygAAAOIAAAAPAAAAZHJzL2Rvd25yZXYueG1sRI9Ba8JA FITvQv/D8gq91c0qWpu6ikgVDyJUC6W3R/aZBLNvQ3abxH/vCgWPw8x8w8yXva1ES40vHWtQwwQE ceZMybmG79PmdQbCB2SDlWPScCUPy8XTYI6pcR1/UXsMuYgQ9ilqKEKoUyl9VpBFP3Q1cfTOrrEY omxyaRrsItxWcpQkU2mx5LhQYE3rgrLL8c9q2HbYrcbqs91fzuvr72ly+Nkr0vrluV99gAjUh0f4 v70zGt7Hk9mbUmoE90vxDsjFDQAA//8DAFBLAQItABQABgAIAAAAIQDb4fbL7gAAAIUBAAATAAAA AAAAAAAAAAAAAAAAAABbQ29udGVudF9UeXBlc10ueG1sUEsBAi0AFAAGAAgAAAAhAFr0LFu/AAAA FQEAAAsAAAAAAAAAAAAAAAAAHwEAAF9yZWxzLy5yZWxzUEsBAi0AFAAGAAgAAAAhANpbK/nKAAAA 4gAAAA8AAAAAAAAAAAAAAAAABwIAAGRycy9kb3ducmV2LnhtbFBLBQYAAAAAAwADALcAAAD+AgAA AAA= ">
                    <v:shape id="Flowchart: Alternate Process 37" o:spid="_x0000_s1214" type="#_x0000_t176" style="position:absolute;left:1026;width:39008;height:322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cHPFyQAAAOMAAAAPAAAAZHJzL2Rvd25yZXYueG1sRE9LT8JA EL6b+B82Y+JNtsjTykKIiZHAwVAweJx0h7a6O1u6a6n/3jUh4Tjfe2aLzhrRUuMrxwr6vQQEce50 xYWC/e71YQrCB2SNxjEp+CUPi/ntzQxT7c68pTYLhYgh7FNUUIZQp1L6vCSLvudq4sgdXWMxxLMp pG7wHMOtkY9JMpYWK44NJdb0UlL+nf1YBYe3r/e131gz/PjUp5M9HM1q2Sp1f9ctn0EE6sJVfHGv dJw/GA0ng9H4qQ//P0UA5PwPAAD//wMAUEsBAi0AFAAGAAgAAAAhANvh9svuAAAAhQEAABMAAAAA AAAAAAAAAAAAAAAAAFtDb250ZW50X1R5cGVzXS54bWxQSwECLQAUAAYACAAAACEAWvQsW78AAAAV AQAACwAAAAAAAAAAAAAAAAAfAQAAX3JlbHMvLnJlbHNQSwECLQAUAAYACAAAACEA6HBzxckAAADj AAAADwAAAAAAAAAAAAAAAAAHAgAAZHJzL2Rvd25yZXYueG1sUEsFBgAAAAADAAMAtwAAAP0CAAAA AA== " fillcolor="#3d5a80" stroked="f" strokeweight="1pt">
                      <v:fill opacity="52428f"/>
                    </v:shape>
                    <v:shape id="Hexagon 38" o:spid="_x0000_s1215" type="#_x0000_t9" style="position:absolute;left:391;width:3825;height:32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80T9wyQAAAOMAAAAPAAAAZHJzL2Rvd25yZXYueG1sRE/basJA EH0v9B+WEfpWN2lKjKmrWLHQgiBePmDMTpNgdjZmV039erdQ6OOc+0xmvWnEhTpXW1YQDyMQxIXV NZcK9ruP5wyE88gaG8uk4IcczKaPDxPMtb3yhi5bX4oQwi5HBZX3bS6lKyoy6Ia2JQ7ct+0M+nB2 pdQdXkO4aeRLFKXSYM2hocKWFhUVx+3ZKHifr0/x1+J2SOwyXfXj5FTGKSr1NOjnbyA89f5f/Of+ 1GF+nI1HUZa8JvD7UwBATu8AAAD//wMAUEsBAi0AFAAGAAgAAAAhANvh9svuAAAAhQEAABMAAAAA AAAAAAAAAAAAAAAAAFtDb250ZW50X1R5cGVzXS54bWxQSwECLQAUAAYACAAAACEAWvQsW78AAAAV AQAACwAAAAAAAAAAAAAAAAAfAQAAX3JlbHMvLnJlbHNQSwECLQAUAAYACAAAACEA/NE/cMkAAADj AAAADwAAAAAAAAAAAAAAAAAHAgAAZHJzL2Rvd25yZXYueG1sUEsFBgAAAAADAAMAtwAAAP0CAAAA AA== " adj="4600" fillcolor="#f60" stroked="f" strokeweight="1pt"/>
                    <v:shape id="Hexagon 39" o:spid="_x0000_s1216" type="#_x0000_t9" style="position:absolute;width:3825;height:325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6prtQxgAAAOMAAAAPAAAAZHJzL2Rvd25yZXYueG1sRE/NSgMx EL4LvkMYwZvNVlrZrk2LLQgKXmx9gGEzbtZuJml+tuvbG0HwON//rLeTHcRIIfaOFcxnFQji1ume OwUfx+e7GkRMyBoHx6TgmyJsN9dXa2y0u/A7jYfUiRLCsUEFJiXfSBlbQxbjzHniwn26YDGVM3RS B7yUcDvI+6p6kBZ7Lg0GPe0NtadDtgp2Prz6sMj5K4dxd86nvTm/9Urd3kxPjyASTelf/Od+0WV+ vaoWq2U9X8LvTwUAufkBAAD//wMAUEsBAi0AFAAGAAgAAAAhANvh9svuAAAAhQEAABMAAAAAAAAA AAAAAAAAAAAAAFtDb250ZW50X1R5cGVzXS54bWxQSwECLQAUAAYACAAAACEAWvQsW78AAAAVAQAA CwAAAAAAAAAAAAAAAAAfAQAAX3JlbHMvLnJlbHNQSwECLQAUAAYACAAAACEAuqa7UMYAAADjAAAA DwAAAAAAAAAAAAAAAAAHAgAAZHJzL2Rvd25yZXYueG1sUEsFBgAAAAADAAMAtwAAAPoCAAAAAA== " adj="4591" fillcolor="#293241" stroked="f" strokeweight="1pt"/>
                  </v:group>
                  <v:shape id="_x0000_s1217" type="#_x0000_t202" style="position:absolute;left:4226;top:62;width:37129;height:325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lMwdyQAAAOIAAAAPAAAAZHJzL2Rvd25yZXYueG1sRI9Ba8JA FITvQv/D8gredFeNotFVRBE8tdS2grdH9pkEs29DdjXpv+8WCh6HmfmGWW06W4kHNb50rGE0VCCI M2dKzjV8fR4GcxA+IBusHJOGH/KwWb/0Vpga1/IHPU4hFxHCPkUNRQh1KqXPCrLoh64mjt7VNRZD lE0uTYNthNtKjpWaSYslx4UCa9oVlN1Od6vh++16OSfqPd/bad26Tkm2C6l1/7XbLkEE6sIz/N8+ Gg3TJJmMF/PZCP4uxTsg178AAAD//wMAUEsBAi0AFAAGAAgAAAAhANvh9svuAAAAhQEAABMAAAAA AAAAAAAAAAAAAAAAAFtDb250ZW50X1R5cGVzXS54bWxQSwECLQAUAAYACAAAACEAWvQsW78AAAAV AQAACwAAAAAAAAAAAAAAAAAfAQAAX3JlbHMvLnJlbHNQSwECLQAUAAYACAAAACEAA5TMHckAAADi AAAADwAAAAAAAAAAAAAAAAAHAgAAZHJzL2Rvd25yZXYueG1sUEsFBgAAAAADAAMAtwAAAP0CAAAA AA== " filled="f" stroked="f">
                    <v:stroke joinstyle="round"/>
                    <o:lock v:ext="edit" shapetype="t"/>
                    <v:textbox>
                      <w:txbxContent>
                        <w:p w14:paraId="3C8F8C73" w14:textId="77777777" w:rsidR="00974385" w:rsidRPr="004849A4" w:rsidRDefault="00974385" w:rsidP="00CE4CCE">
                          <w:pPr>
                            <w:pStyle w:val="NormalWeb"/>
                            <w:rPr>
                              <w:b/>
                              <w:color w:val="FFFFFF"/>
                              <w:sz w:val="32"/>
                              <w:szCs w:val="32"/>
                            </w:rPr>
                          </w:pPr>
                          <w:proofErr w:type="spellStart"/>
                          <w:r w:rsidRPr="004849A4">
                            <w:rPr>
                              <w:b/>
                              <w:bCs/>
                              <w:color w:val="FFFFFF"/>
                              <w:sz w:val="32"/>
                              <w:szCs w:val="32"/>
                            </w:rPr>
                            <w:t>Câu</w:t>
                          </w:r>
                          <w:proofErr w:type="spellEnd"/>
                          <w:r w:rsidRPr="004849A4">
                            <w:rPr>
                              <w:b/>
                              <w:bCs/>
                              <w:color w:val="FFFFFF"/>
                              <w:sz w:val="32"/>
                              <w:szCs w:val="32"/>
                            </w:rPr>
                            <w:t xml:space="preserve"> </w:t>
                          </w:r>
                          <w:proofErr w:type="spellStart"/>
                          <w:r w:rsidRPr="004849A4">
                            <w:rPr>
                              <w:b/>
                              <w:bCs/>
                              <w:color w:val="FFFFFF"/>
                              <w:sz w:val="32"/>
                              <w:szCs w:val="32"/>
                            </w:rPr>
                            <w:t>trắc</w:t>
                          </w:r>
                          <w:proofErr w:type="spellEnd"/>
                          <w:r w:rsidRPr="004849A4">
                            <w:rPr>
                              <w:b/>
                              <w:bCs/>
                              <w:color w:val="FFFFFF"/>
                              <w:sz w:val="32"/>
                              <w:szCs w:val="32"/>
                            </w:rPr>
                            <w:t xml:space="preserve"> </w:t>
                          </w:r>
                          <w:proofErr w:type="spellStart"/>
                          <w:r w:rsidRPr="004849A4">
                            <w:rPr>
                              <w:b/>
                              <w:bCs/>
                              <w:color w:val="FFFFFF"/>
                              <w:sz w:val="32"/>
                              <w:szCs w:val="32"/>
                            </w:rPr>
                            <w:t>nghiệm</w:t>
                          </w:r>
                          <w:proofErr w:type="spellEnd"/>
                          <w:r w:rsidRPr="004849A4">
                            <w:rPr>
                              <w:b/>
                              <w:bCs/>
                              <w:color w:val="FFFFFF"/>
                              <w:sz w:val="32"/>
                              <w:szCs w:val="32"/>
                            </w:rPr>
                            <w:t xml:space="preserve"> </w:t>
                          </w:r>
                          <w:proofErr w:type="spellStart"/>
                          <w:r w:rsidRPr="004849A4">
                            <w:rPr>
                              <w:b/>
                              <w:bCs/>
                              <w:color w:val="FFFFFF"/>
                              <w:sz w:val="32"/>
                              <w:szCs w:val="32"/>
                            </w:rPr>
                            <w:t>trả</w:t>
                          </w:r>
                          <w:proofErr w:type="spellEnd"/>
                          <w:r w:rsidRPr="004849A4">
                            <w:rPr>
                              <w:b/>
                              <w:bCs/>
                              <w:color w:val="FFFFFF"/>
                              <w:sz w:val="32"/>
                              <w:szCs w:val="32"/>
                            </w:rPr>
                            <w:t xml:space="preserve"> </w:t>
                          </w:r>
                          <w:proofErr w:type="spellStart"/>
                          <w:r w:rsidRPr="004849A4">
                            <w:rPr>
                              <w:b/>
                              <w:bCs/>
                              <w:color w:val="FFFFFF"/>
                              <w:sz w:val="32"/>
                              <w:szCs w:val="32"/>
                            </w:rPr>
                            <w:t>lời</w:t>
                          </w:r>
                          <w:proofErr w:type="spellEnd"/>
                          <w:r w:rsidRPr="004849A4">
                            <w:rPr>
                              <w:b/>
                              <w:bCs/>
                              <w:color w:val="FFFFFF"/>
                              <w:sz w:val="32"/>
                              <w:szCs w:val="32"/>
                            </w:rPr>
                            <w:t xml:space="preserve"> </w:t>
                          </w:r>
                          <w:proofErr w:type="spellStart"/>
                          <w:r w:rsidRPr="004849A4">
                            <w:rPr>
                              <w:b/>
                              <w:bCs/>
                              <w:color w:val="FFFFFF"/>
                              <w:sz w:val="32"/>
                              <w:szCs w:val="32"/>
                            </w:rPr>
                            <w:t>ngắn</w:t>
                          </w:r>
                          <w:proofErr w:type="spellEnd"/>
                          <w:r w:rsidRPr="004849A4">
                            <w:rPr>
                              <w:b/>
                              <w:bCs/>
                              <w:color w:val="FFFFFF"/>
                              <w:sz w:val="32"/>
                              <w:szCs w:val="32"/>
                            </w:rPr>
                            <w:t xml:space="preserve"> (1,5 </w:t>
                          </w:r>
                          <w:proofErr w:type="spellStart"/>
                          <w:r w:rsidRPr="004849A4">
                            <w:rPr>
                              <w:b/>
                              <w:bCs/>
                              <w:color w:val="FFFFFF"/>
                              <w:sz w:val="32"/>
                              <w:szCs w:val="32"/>
                            </w:rPr>
                            <w:t>điểm</w:t>
                          </w:r>
                          <w:proofErr w:type="spellEnd"/>
                          <w:r w:rsidRPr="004849A4">
                            <w:rPr>
                              <w:b/>
                              <w:bCs/>
                              <w:color w:val="FFFFFF"/>
                              <w:sz w:val="32"/>
                              <w:szCs w:val="32"/>
                            </w:rPr>
                            <w:t>)</w:t>
                          </w:r>
                        </w:p>
                      </w:txbxContent>
                    </v:textbox>
                  </v:shape>
                </v:group>
                <v:shape id="_x0000_s1218" type="#_x0000_t202" style="position:absolute;left:286;top:123;width:4693;height:289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vM3+xwAAAOMAAAAPAAAAZHJzL2Rvd25yZXYueG1sRE9La8JA EL4X/A/LCN7qrja+oquUlkJPlfoCb0N2TEKzsyG7mvTfu0Khx/nes9p0thI3anzpWMNoqEAQZ86U nGs47D+e5yB8QDZYOSYNv+Rhs+49rTA1ruVvuu1CLmII+xQ1FCHUqZQ+K8iiH7qaOHIX11gM8Wxy aRpsY7it5FipqbRYcmwosKa3grKf3dVqOH5dzqdEbfN3O6lb1ynJdiG1HvS71yWIQF34F/+5P02c P39JktlkNB3D46cIgFzfAQAA//8DAFBLAQItABQABgAIAAAAIQDb4fbL7gAAAIUBAAATAAAAAAAA AAAAAAAAAAAAAABbQ29udGVudF9UeXBlc10ueG1sUEsBAi0AFAAGAAgAAAAhAFr0LFu/AAAAFQEA AAsAAAAAAAAAAAAAAAAAHwEAAF9yZWxzLy5yZWxzUEsBAi0AFAAGAAgAAAAhAEq8zf7HAAAA4wAA AA8AAAAAAAAAAAAAAAAABwIAAGRycy9kb3ducmV2LnhtbFBLBQYAAAAAAwADALcAAAD7AgAAAAA= " filled="f" stroked="f">
                  <v:stroke joinstyle="round"/>
                  <o:lock v:ext="edit" shapetype="t"/>
                  <v:textbox>
                    <w:txbxContent>
                      <w:p w14:paraId="65865FFC" w14:textId="77777777" w:rsidR="00974385" w:rsidRPr="004849A4" w:rsidRDefault="00974385" w:rsidP="00CE4CCE">
                        <w:pPr>
                          <w:pStyle w:val="NormalWeb"/>
                          <w:ind w:hanging="142"/>
                          <w:jc w:val="center"/>
                          <w:rPr>
                            <w:b/>
                            <w:bCs/>
                            <w:color w:val="FFFFFF"/>
                            <w:sz w:val="32"/>
                            <w:szCs w:val="32"/>
                          </w:rPr>
                        </w:pPr>
                        <w:r w:rsidRPr="004849A4">
                          <w:rPr>
                            <w:b/>
                            <w:bCs/>
                            <w:color w:val="FFFFFF"/>
                            <w:sz w:val="32"/>
                            <w:szCs w:val="32"/>
                          </w:rPr>
                          <w:t>III</w:t>
                        </w:r>
                      </w:p>
                    </w:txbxContent>
                  </v:textbox>
                </v:shape>
                <w10:anchorlock/>
              </v:group>
            </w:pict>
          </mc:Fallback>
        </mc:AlternateConten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87"/>
        <w:gridCol w:w="1081"/>
        <w:gridCol w:w="767"/>
        <w:gridCol w:w="1081"/>
      </w:tblGrid>
      <w:tr w:rsidR="00CE4CCE" w:rsidRPr="00FC0663" w14:paraId="27CE5373" w14:textId="77777777" w:rsidTr="0097438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1A94EF92" w14:textId="77777777" w:rsidR="00CE4CCE" w:rsidRPr="00FC0663" w:rsidRDefault="00CE4CCE" w:rsidP="00CE4CCE">
            <w:pPr>
              <w:jc w:val="center"/>
              <w:rPr>
                <w:b/>
                <w:bCs/>
                <w:sz w:val="24"/>
                <w:szCs w:val="24"/>
              </w:rPr>
            </w:pPr>
            <w:r w:rsidRPr="00FC0663">
              <w:rPr>
                <w:b/>
                <w:bCs/>
                <w:sz w:val="24"/>
                <w:szCs w:val="24"/>
              </w:rPr>
              <w:t>Câu</w:t>
            </w:r>
          </w:p>
        </w:tc>
        <w:tc>
          <w:tcPr>
            <w:tcW w:w="0" w:type="auto"/>
            <w:tcBorders>
              <w:top w:val="single" w:sz="8" w:space="0" w:color="000000"/>
              <w:bottom w:val="single" w:sz="8" w:space="0" w:color="000000"/>
              <w:right w:val="single" w:sz="8" w:space="0" w:color="000000"/>
            </w:tcBorders>
            <w:vAlign w:val="center"/>
          </w:tcPr>
          <w:p w14:paraId="5EB7742D" w14:textId="77777777" w:rsidR="00CE4CCE" w:rsidRPr="00FC0663" w:rsidRDefault="00CE4CCE" w:rsidP="00CE4CCE">
            <w:pPr>
              <w:jc w:val="center"/>
              <w:rPr>
                <w:b/>
                <w:bCs/>
                <w:sz w:val="24"/>
                <w:szCs w:val="24"/>
              </w:rPr>
            </w:pPr>
            <w:r w:rsidRPr="00FC0663">
              <w:rPr>
                <w:b/>
                <w:bCs/>
                <w:sz w:val="24"/>
                <w:szCs w:val="24"/>
              </w:rPr>
              <w:t>Đáp án</w:t>
            </w:r>
          </w:p>
        </w:tc>
        <w:tc>
          <w:tcPr>
            <w:tcW w:w="0" w:type="auto"/>
            <w:tcBorders>
              <w:top w:val="single" w:sz="8" w:space="0" w:color="000000"/>
              <w:bottom w:val="single" w:sz="8" w:space="0" w:color="000000"/>
              <w:right w:val="single" w:sz="8" w:space="0" w:color="000000"/>
            </w:tcBorders>
            <w:vAlign w:val="center"/>
          </w:tcPr>
          <w:p w14:paraId="3EF0CEC5" w14:textId="77777777" w:rsidR="00CE4CCE" w:rsidRPr="00FC0663" w:rsidRDefault="00CE4CCE" w:rsidP="00CE4CCE">
            <w:pPr>
              <w:jc w:val="center"/>
              <w:rPr>
                <w:b/>
                <w:bCs/>
                <w:sz w:val="24"/>
                <w:szCs w:val="24"/>
              </w:rPr>
            </w:pPr>
            <w:r w:rsidRPr="00FC0663">
              <w:rPr>
                <w:b/>
                <w:bCs/>
                <w:sz w:val="24"/>
                <w:szCs w:val="24"/>
              </w:rPr>
              <w:t>Câu</w:t>
            </w:r>
          </w:p>
        </w:tc>
        <w:tc>
          <w:tcPr>
            <w:tcW w:w="0" w:type="auto"/>
            <w:tcBorders>
              <w:top w:val="single" w:sz="8" w:space="0" w:color="000000"/>
              <w:bottom w:val="single" w:sz="8" w:space="0" w:color="000000"/>
              <w:right w:val="single" w:sz="8" w:space="0" w:color="000000"/>
            </w:tcBorders>
            <w:vAlign w:val="center"/>
          </w:tcPr>
          <w:p w14:paraId="37392F0A" w14:textId="77777777" w:rsidR="00CE4CCE" w:rsidRPr="00FC0663" w:rsidRDefault="00CE4CCE" w:rsidP="00CE4CCE">
            <w:pPr>
              <w:jc w:val="center"/>
              <w:rPr>
                <w:b/>
                <w:bCs/>
                <w:sz w:val="24"/>
                <w:szCs w:val="24"/>
              </w:rPr>
            </w:pPr>
            <w:r w:rsidRPr="00FC0663">
              <w:rPr>
                <w:b/>
                <w:bCs/>
                <w:sz w:val="24"/>
                <w:szCs w:val="24"/>
              </w:rPr>
              <w:t>Đáp án</w:t>
            </w:r>
          </w:p>
        </w:tc>
      </w:tr>
      <w:tr w:rsidR="00CE4CCE" w:rsidRPr="00FC0663" w14:paraId="4CF1F246"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1641AD3" w14:textId="77777777" w:rsidR="00CE4CCE" w:rsidRPr="00FC0663" w:rsidRDefault="00CE4CCE" w:rsidP="00CE4CCE">
            <w:pPr>
              <w:jc w:val="center"/>
              <w:rPr>
                <w:b/>
                <w:bCs/>
                <w:sz w:val="24"/>
                <w:szCs w:val="24"/>
              </w:rPr>
            </w:pPr>
            <w:r w:rsidRPr="00FC0663">
              <w:rPr>
                <w:b/>
                <w:bCs/>
                <w:sz w:val="24"/>
                <w:szCs w:val="24"/>
              </w:rPr>
              <w:t>1</w:t>
            </w:r>
          </w:p>
        </w:tc>
        <w:tc>
          <w:tcPr>
            <w:tcW w:w="0" w:type="auto"/>
            <w:tcBorders>
              <w:bottom w:val="single" w:sz="8" w:space="0" w:color="000000"/>
              <w:right w:val="single" w:sz="8" w:space="0" w:color="000000"/>
            </w:tcBorders>
            <w:vAlign w:val="center"/>
          </w:tcPr>
          <w:p w14:paraId="6865E565" w14:textId="77777777" w:rsidR="00CE4CCE" w:rsidRPr="00FC0663" w:rsidRDefault="00CE4CCE" w:rsidP="00CE4CCE">
            <w:pPr>
              <w:jc w:val="center"/>
              <w:rPr>
                <w:sz w:val="24"/>
                <w:szCs w:val="24"/>
              </w:rPr>
            </w:pPr>
            <w:r w:rsidRPr="00FC0663">
              <w:rPr>
                <w:sz w:val="24"/>
                <w:szCs w:val="24"/>
              </w:rPr>
              <w:t>125</w:t>
            </w:r>
          </w:p>
        </w:tc>
        <w:tc>
          <w:tcPr>
            <w:tcW w:w="0" w:type="auto"/>
            <w:tcBorders>
              <w:bottom w:val="single" w:sz="8" w:space="0" w:color="000000"/>
              <w:right w:val="single" w:sz="8" w:space="0" w:color="000000"/>
            </w:tcBorders>
            <w:vAlign w:val="center"/>
          </w:tcPr>
          <w:p w14:paraId="281E3E3E" w14:textId="77777777" w:rsidR="00CE4CCE" w:rsidRPr="00FC0663" w:rsidRDefault="00CE4CCE" w:rsidP="00CE4CCE">
            <w:pPr>
              <w:jc w:val="center"/>
              <w:rPr>
                <w:sz w:val="24"/>
                <w:szCs w:val="24"/>
              </w:rPr>
            </w:pPr>
            <w:r w:rsidRPr="00FC0663">
              <w:rPr>
                <w:sz w:val="24"/>
                <w:szCs w:val="24"/>
              </w:rPr>
              <w:t>4</w:t>
            </w:r>
          </w:p>
        </w:tc>
        <w:tc>
          <w:tcPr>
            <w:tcW w:w="0" w:type="auto"/>
            <w:tcBorders>
              <w:bottom w:val="single" w:sz="8" w:space="0" w:color="000000"/>
              <w:right w:val="single" w:sz="8" w:space="0" w:color="000000"/>
            </w:tcBorders>
            <w:vAlign w:val="center"/>
          </w:tcPr>
          <w:p w14:paraId="2B468F3D" w14:textId="77777777" w:rsidR="00CE4CCE" w:rsidRPr="00FC0663" w:rsidRDefault="00CE4CCE" w:rsidP="00CE4CCE">
            <w:pPr>
              <w:jc w:val="center"/>
              <w:rPr>
                <w:sz w:val="24"/>
                <w:szCs w:val="24"/>
              </w:rPr>
            </w:pPr>
            <w:r w:rsidRPr="00FC0663">
              <w:rPr>
                <w:sz w:val="24"/>
                <w:szCs w:val="24"/>
              </w:rPr>
              <w:t>0,03</w:t>
            </w:r>
          </w:p>
        </w:tc>
      </w:tr>
      <w:tr w:rsidR="00CE4CCE" w:rsidRPr="00FC0663" w14:paraId="3FAB6595"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8E83C78" w14:textId="77777777" w:rsidR="00CE4CCE" w:rsidRPr="00FC0663" w:rsidRDefault="00CE4CCE" w:rsidP="00CE4CCE">
            <w:pPr>
              <w:jc w:val="center"/>
              <w:rPr>
                <w:b/>
                <w:bCs/>
                <w:sz w:val="24"/>
                <w:szCs w:val="24"/>
              </w:rPr>
            </w:pPr>
            <w:r w:rsidRPr="00FC0663">
              <w:rPr>
                <w:b/>
                <w:bCs/>
                <w:sz w:val="24"/>
                <w:szCs w:val="24"/>
              </w:rPr>
              <w:t>2</w:t>
            </w:r>
          </w:p>
        </w:tc>
        <w:tc>
          <w:tcPr>
            <w:tcW w:w="0" w:type="auto"/>
            <w:tcBorders>
              <w:bottom w:val="single" w:sz="8" w:space="0" w:color="000000"/>
              <w:right w:val="single" w:sz="8" w:space="0" w:color="000000"/>
            </w:tcBorders>
            <w:vAlign w:val="center"/>
          </w:tcPr>
          <w:p w14:paraId="0064CE05" w14:textId="77777777" w:rsidR="00CE4CCE" w:rsidRPr="00FC0663" w:rsidRDefault="00CE4CCE" w:rsidP="00CE4CCE">
            <w:pPr>
              <w:jc w:val="center"/>
              <w:rPr>
                <w:sz w:val="24"/>
                <w:szCs w:val="24"/>
              </w:rPr>
            </w:pPr>
            <w:r w:rsidRPr="00FC0663">
              <w:rPr>
                <w:sz w:val="24"/>
                <w:szCs w:val="24"/>
              </w:rPr>
              <w:t>0,1</w:t>
            </w:r>
          </w:p>
        </w:tc>
        <w:tc>
          <w:tcPr>
            <w:tcW w:w="0" w:type="auto"/>
            <w:tcBorders>
              <w:bottom w:val="single" w:sz="8" w:space="0" w:color="000000"/>
              <w:right w:val="single" w:sz="8" w:space="0" w:color="000000"/>
            </w:tcBorders>
            <w:vAlign w:val="center"/>
          </w:tcPr>
          <w:p w14:paraId="36404433" w14:textId="77777777" w:rsidR="00CE4CCE" w:rsidRPr="00FC0663" w:rsidRDefault="00CE4CCE" w:rsidP="00CE4CCE">
            <w:pPr>
              <w:jc w:val="center"/>
              <w:rPr>
                <w:sz w:val="24"/>
                <w:szCs w:val="24"/>
              </w:rPr>
            </w:pPr>
            <w:r w:rsidRPr="00FC0663">
              <w:rPr>
                <w:sz w:val="24"/>
                <w:szCs w:val="24"/>
              </w:rPr>
              <w:t>5</w:t>
            </w:r>
          </w:p>
        </w:tc>
        <w:tc>
          <w:tcPr>
            <w:tcW w:w="0" w:type="auto"/>
            <w:tcBorders>
              <w:bottom w:val="single" w:sz="8" w:space="0" w:color="000000"/>
              <w:right w:val="single" w:sz="8" w:space="0" w:color="000000"/>
            </w:tcBorders>
            <w:vAlign w:val="center"/>
          </w:tcPr>
          <w:p w14:paraId="5A851CB6" w14:textId="77777777" w:rsidR="00CE4CCE" w:rsidRPr="00FC0663" w:rsidRDefault="00CE4CCE" w:rsidP="00CE4CCE">
            <w:pPr>
              <w:jc w:val="center"/>
              <w:rPr>
                <w:sz w:val="24"/>
                <w:szCs w:val="24"/>
              </w:rPr>
            </w:pPr>
            <w:r w:rsidRPr="00FC0663">
              <w:rPr>
                <w:sz w:val="24"/>
                <w:szCs w:val="24"/>
              </w:rPr>
              <w:t>11</w:t>
            </w:r>
          </w:p>
        </w:tc>
      </w:tr>
      <w:tr w:rsidR="00CE4CCE" w:rsidRPr="00FC0663" w14:paraId="28DC94D3"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D64DB73" w14:textId="77777777" w:rsidR="00CE4CCE" w:rsidRPr="00FC0663" w:rsidRDefault="00CE4CCE" w:rsidP="00CE4CCE">
            <w:pPr>
              <w:jc w:val="center"/>
              <w:rPr>
                <w:b/>
                <w:bCs/>
                <w:sz w:val="24"/>
                <w:szCs w:val="24"/>
              </w:rPr>
            </w:pPr>
            <w:r w:rsidRPr="00FC0663">
              <w:rPr>
                <w:b/>
                <w:bCs/>
                <w:sz w:val="24"/>
                <w:szCs w:val="24"/>
              </w:rPr>
              <w:t>3</w:t>
            </w:r>
          </w:p>
        </w:tc>
        <w:tc>
          <w:tcPr>
            <w:tcW w:w="0" w:type="auto"/>
            <w:tcBorders>
              <w:bottom w:val="single" w:sz="8" w:space="0" w:color="000000"/>
              <w:right w:val="single" w:sz="8" w:space="0" w:color="000000"/>
            </w:tcBorders>
            <w:vAlign w:val="center"/>
          </w:tcPr>
          <w:p w14:paraId="114387D9" w14:textId="77777777" w:rsidR="00CE4CCE" w:rsidRPr="00FC0663" w:rsidRDefault="00CE4CCE" w:rsidP="00CE4CCE">
            <w:pPr>
              <w:jc w:val="center"/>
              <w:rPr>
                <w:sz w:val="24"/>
                <w:szCs w:val="24"/>
              </w:rPr>
            </w:pPr>
            <w:r w:rsidRPr="00FC0663">
              <w:rPr>
                <w:sz w:val="24"/>
                <w:szCs w:val="24"/>
              </w:rPr>
              <w:t>36</w:t>
            </w:r>
          </w:p>
        </w:tc>
        <w:tc>
          <w:tcPr>
            <w:tcW w:w="0" w:type="auto"/>
            <w:tcBorders>
              <w:bottom w:val="single" w:sz="8" w:space="0" w:color="000000"/>
              <w:right w:val="single" w:sz="8" w:space="0" w:color="000000"/>
            </w:tcBorders>
            <w:vAlign w:val="center"/>
          </w:tcPr>
          <w:p w14:paraId="66BF44BB" w14:textId="77777777" w:rsidR="00CE4CCE" w:rsidRPr="00FC0663" w:rsidRDefault="00CE4CCE" w:rsidP="00CE4CCE">
            <w:pPr>
              <w:jc w:val="center"/>
              <w:rPr>
                <w:sz w:val="24"/>
                <w:szCs w:val="24"/>
              </w:rPr>
            </w:pPr>
            <w:r w:rsidRPr="00FC0663">
              <w:rPr>
                <w:sz w:val="24"/>
                <w:szCs w:val="24"/>
              </w:rPr>
              <w:t>6</w:t>
            </w:r>
          </w:p>
        </w:tc>
        <w:tc>
          <w:tcPr>
            <w:tcW w:w="0" w:type="auto"/>
            <w:tcBorders>
              <w:bottom w:val="single" w:sz="8" w:space="0" w:color="000000"/>
              <w:right w:val="single" w:sz="8" w:space="0" w:color="000000"/>
            </w:tcBorders>
            <w:vAlign w:val="center"/>
          </w:tcPr>
          <w:p w14:paraId="52BC9CEA" w14:textId="77777777" w:rsidR="00CE4CCE" w:rsidRPr="00FC0663" w:rsidRDefault="00CE4CCE" w:rsidP="00CE4CCE">
            <w:pPr>
              <w:jc w:val="center"/>
              <w:rPr>
                <w:sz w:val="24"/>
                <w:szCs w:val="24"/>
              </w:rPr>
            </w:pPr>
            <w:r w:rsidRPr="00FC0663">
              <w:rPr>
                <w:sz w:val="24"/>
                <w:szCs w:val="24"/>
              </w:rPr>
              <w:t>60</w:t>
            </w:r>
          </w:p>
        </w:tc>
      </w:tr>
    </w:tbl>
    <w:p w14:paraId="6DDF0734" w14:textId="77777777" w:rsidR="00CE4CCE" w:rsidRPr="00FC0663" w:rsidRDefault="00CE4CCE" w:rsidP="00CE4CCE">
      <w:pPr>
        <w:spacing w:line="276" w:lineRule="auto"/>
        <w:rPr>
          <w:bCs/>
          <w:color w:val="000000"/>
          <w:sz w:val="24"/>
          <w:szCs w:val="24"/>
        </w:rPr>
      </w:pPr>
      <w:r w:rsidRPr="00FC0663">
        <w:rPr>
          <w:b/>
          <w:color w:val="0070C0"/>
          <w:sz w:val="24"/>
          <w:szCs w:val="24"/>
        </w:rPr>
        <w:t xml:space="preserve">Câu 1: </w:t>
      </w:r>
      <w:r w:rsidRPr="00FC0663">
        <w:rPr>
          <w:bCs/>
          <w:color w:val="000000"/>
          <w:sz w:val="24"/>
          <w:szCs w:val="24"/>
        </w:rPr>
        <w:t>Độ lớn cường độ điện trường tại điểm M có giá trị bằng:</w:t>
      </w:r>
    </w:p>
    <w:p w14:paraId="2024405E" w14:textId="77777777" w:rsidR="00CE4CCE" w:rsidRPr="00FC0663" w:rsidRDefault="00CE4CCE" w:rsidP="00CE4CCE">
      <w:pPr>
        <w:spacing w:line="276" w:lineRule="auto"/>
        <w:jc w:val="center"/>
        <w:rPr>
          <w:rFonts w:eastAsia="Calibri"/>
          <w:b/>
          <w:bCs/>
          <w:color w:val="C00000"/>
          <w:sz w:val="24"/>
          <w:szCs w:val="24"/>
          <w:lang w:val="pt-BR"/>
          <w14:ligatures w14:val="standardContextual"/>
        </w:rPr>
      </w:pPr>
      <m:oMathPara>
        <m:oMath>
          <m:r>
            <w:rPr>
              <w:rFonts w:ascii="Cambria Math" w:hAnsi="Cambria Math"/>
              <w:color w:val="000000"/>
              <w:sz w:val="24"/>
              <w:szCs w:val="24"/>
            </w:rPr>
            <m:t>E=</m:t>
          </m:r>
          <m:f>
            <m:fPr>
              <m:ctrlPr>
                <w:rPr>
                  <w:rFonts w:ascii="Cambria Math" w:hAnsi="Cambria Math"/>
                  <w:bCs/>
                  <w:i/>
                  <w:color w:val="000000"/>
                  <w:sz w:val="24"/>
                  <w:szCs w:val="24"/>
                </w:rPr>
              </m:ctrlPr>
            </m:fPr>
            <m:num>
              <m:r>
                <w:rPr>
                  <w:rFonts w:ascii="Cambria Math" w:hAnsi="Cambria Math"/>
                  <w:color w:val="000000"/>
                  <w:sz w:val="24"/>
                  <w:szCs w:val="24"/>
                </w:rPr>
                <m:t>F</m:t>
              </m:r>
            </m:num>
            <m:den>
              <m:r>
                <w:rPr>
                  <w:rFonts w:ascii="Cambria Math" w:hAnsi="Cambria Math"/>
                  <w:color w:val="000000"/>
                  <w:sz w:val="24"/>
                  <w:szCs w:val="24"/>
                </w:rPr>
                <m:t>q</m:t>
              </m:r>
            </m:den>
          </m:f>
          <m:r>
            <w:rPr>
              <w:rFonts w:ascii="Cambria Math" w:hAnsi="Cambria Math"/>
              <w:color w:val="000000"/>
              <w:sz w:val="24"/>
              <w:szCs w:val="24"/>
            </w:rPr>
            <m:t>=</m:t>
          </m:r>
          <m:f>
            <m:fPr>
              <m:ctrlPr>
                <w:rPr>
                  <w:rFonts w:ascii="Cambria Math" w:hAnsi="Cambria Math"/>
                  <w:bCs/>
                  <w:i/>
                  <w:color w:val="000000"/>
                  <w:sz w:val="24"/>
                  <w:szCs w:val="24"/>
                </w:rPr>
              </m:ctrlPr>
            </m:fPr>
            <m:num>
              <m:r>
                <m:rPr>
                  <m:sty m:val="p"/>
                </m:rPr>
                <w:rPr>
                  <w:rFonts w:ascii="Cambria Math" w:hAnsi="Cambria Math"/>
                  <w:color w:val="000000"/>
                  <w:sz w:val="24"/>
                  <w:szCs w:val="24"/>
                </w:rPr>
                <m:t>5.</m:t>
              </m:r>
              <m:sSup>
                <m:sSupPr>
                  <m:ctrlPr>
                    <w:rPr>
                      <w:rFonts w:ascii="Cambria Math" w:hAnsi="Cambria Math"/>
                      <w:color w:val="000000"/>
                      <w:sz w:val="24"/>
                      <w:szCs w:val="24"/>
                    </w:rPr>
                  </m:ctrlPr>
                </m:sSupPr>
                <m:e>
                  <m:r>
                    <m:rPr>
                      <m:sty m:val="p"/>
                    </m:rPr>
                    <w:rPr>
                      <w:rFonts w:ascii="Cambria Math" w:hAnsi="Cambria Math"/>
                      <w:color w:val="000000"/>
                      <w:sz w:val="24"/>
                      <w:szCs w:val="24"/>
                    </w:rPr>
                    <m:t>10</m:t>
                  </m:r>
                </m:e>
                <m:sup>
                  <m:r>
                    <m:rPr>
                      <m:sty m:val="p"/>
                    </m:rPr>
                    <w:rPr>
                      <w:rFonts w:ascii="Cambria Math" w:hAnsi="Cambria Math"/>
                      <w:color w:val="000000"/>
                      <w:sz w:val="24"/>
                      <w:szCs w:val="24"/>
                    </w:rPr>
                    <m:t>-14</m:t>
                  </m:r>
                </m:sup>
              </m:sSup>
            </m:num>
            <m:den>
              <m:r>
                <m:rPr>
                  <m:sty m:val="p"/>
                </m:rPr>
                <w:rPr>
                  <w:rFonts w:ascii="Cambria Math" w:hAnsi="Cambria Math"/>
                  <w:color w:val="000000"/>
                  <w:sz w:val="24"/>
                  <w:szCs w:val="24"/>
                </w:rPr>
                <m:t>4.</m:t>
              </m:r>
              <m:sSup>
                <m:sSupPr>
                  <m:ctrlPr>
                    <w:rPr>
                      <w:rFonts w:ascii="Cambria Math" w:hAnsi="Cambria Math"/>
                      <w:color w:val="000000"/>
                      <w:sz w:val="24"/>
                      <w:szCs w:val="24"/>
                    </w:rPr>
                  </m:ctrlPr>
                </m:sSupPr>
                <m:e>
                  <m:r>
                    <m:rPr>
                      <m:sty m:val="p"/>
                    </m:rPr>
                    <w:rPr>
                      <w:rFonts w:ascii="Cambria Math" w:hAnsi="Cambria Math"/>
                      <w:color w:val="000000"/>
                      <w:sz w:val="24"/>
                      <w:szCs w:val="24"/>
                    </w:rPr>
                    <m:t>10</m:t>
                  </m:r>
                </m:e>
                <m:sup>
                  <m:r>
                    <m:rPr>
                      <m:sty m:val="p"/>
                    </m:rPr>
                    <w:rPr>
                      <w:rFonts w:ascii="Cambria Math" w:hAnsi="Cambria Math"/>
                      <w:color w:val="000000"/>
                      <w:sz w:val="24"/>
                      <w:szCs w:val="24"/>
                    </w:rPr>
                    <m:t>-16</m:t>
                  </m:r>
                </m:sup>
              </m:sSup>
            </m:den>
          </m:f>
          <m:r>
            <w:rPr>
              <w:rFonts w:ascii="Cambria Math" w:hAnsi="Cambria Math"/>
              <w:color w:val="000000"/>
              <w:sz w:val="24"/>
              <w:szCs w:val="24"/>
            </w:rPr>
            <m:t>=125 V/m</m:t>
          </m:r>
        </m:oMath>
      </m:oMathPara>
    </w:p>
    <w:p w14:paraId="29C60DF9" w14:textId="77777777" w:rsidR="00CE4CCE" w:rsidRPr="00FC0663" w:rsidRDefault="00CE4CCE" w:rsidP="00CE4CCE">
      <w:pPr>
        <w:tabs>
          <w:tab w:val="left" w:pos="2835"/>
          <w:tab w:val="left" w:pos="5386"/>
          <w:tab w:val="left" w:pos="7937"/>
        </w:tabs>
        <w:spacing w:line="276" w:lineRule="auto"/>
        <w:jc w:val="both"/>
        <w:rPr>
          <w:color w:val="000000"/>
          <w:sz w:val="24"/>
          <w:szCs w:val="24"/>
        </w:rPr>
      </w:pPr>
      <w:r w:rsidRPr="00FC0663">
        <w:rPr>
          <w:rFonts w:eastAsia="Calibri"/>
          <w:b/>
          <w:color w:val="0070C0"/>
          <w:sz w:val="24"/>
          <w:szCs w:val="24"/>
        </w:rPr>
        <w:t xml:space="preserve">Câu 2: </w:t>
      </w:r>
      <w:r w:rsidRPr="00FC0663">
        <w:rPr>
          <w:color w:val="000000"/>
          <w:sz w:val="24"/>
          <w:szCs w:val="24"/>
        </w:rPr>
        <w:t>Giá trị của d là</w:t>
      </w:r>
    </w:p>
    <w:p w14:paraId="2E12C94C" w14:textId="77777777" w:rsidR="00CE4CCE" w:rsidRPr="00FC0663" w:rsidRDefault="00CE4CCE" w:rsidP="00CE4CCE">
      <w:pPr>
        <w:widowControl w:val="0"/>
        <w:tabs>
          <w:tab w:val="left" w:pos="768"/>
        </w:tabs>
        <w:spacing w:line="276" w:lineRule="auto"/>
        <w:jc w:val="both"/>
        <w:rPr>
          <w:rFonts w:eastAsia="Arial"/>
          <w:b/>
          <w:bCs/>
          <w:color w:val="0070C0"/>
          <w:sz w:val="24"/>
          <w:szCs w:val="24"/>
        </w:rPr>
      </w:pPr>
      <w:r w:rsidRPr="00FC0663">
        <w:rPr>
          <w:rFonts w:eastAsia="Arial"/>
          <w:color w:val="0070C0"/>
          <w:position w:val="-32"/>
          <w:sz w:val="24"/>
          <w:szCs w:val="24"/>
        </w:rPr>
        <w:object w:dxaOrig="6240" w:dyaOrig="800" w14:anchorId="7FD2C452">
          <v:shape id="_x0000_i1058" type="#_x0000_t75" style="width:330pt;height:42pt" o:ole="">
            <v:imagedata r:id="rId189" o:title=""/>
          </v:shape>
          <o:OLEObject Type="Embed" ProgID="Equation.3" ShapeID="_x0000_i1058" DrawAspect="Content" ObjectID="_1802801843" r:id="rId190"/>
        </w:object>
      </w:r>
      <w:r w:rsidRPr="00FC0663">
        <w:rPr>
          <w:rFonts w:eastAsia="Arial"/>
          <w:b/>
          <w:bCs/>
          <w:color w:val="0070C0"/>
          <w:sz w:val="24"/>
          <w:szCs w:val="24"/>
        </w:rPr>
        <w:t xml:space="preserve"> </w:t>
      </w:r>
    </w:p>
    <w:p w14:paraId="21C13929" w14:textId="77777777" w:rsidR="00CE4CCE" w:rsidRPr="00FC0663" w:rsidRDefault="00CE4CCE" w:rsidP="00CE4CCE">
      <w:pPr>
        <w:spacing w:line="276" w:lineRule="auto"/>
        <w:ind w:left="48" w:right="48"/>
        <w:jc w:val="both"/>
        <w:rPr>
          <w:color w:val="000000"/>
          <w:sz w:val="24"/>
          <w:szCs w:val="24"/>
        </w:rPr>
      </w:pPr>
      <w:r w:rsidRPr="00FC0663">
        <w:rPr>
          <w:b/>
          <w:bCs/>
          <w:color w:val="0070C0"/>
          <w:sz w:val="24"/>
          <w:szCs w:val="24"/>
        </w:rPr>
        <w:t xml:space="preserve">Câu 5: </w:t>
      </w:r>
      <w:r w:rsidRPr="00FC0663">
        <w:rPr>
          <w:color w:val="000000"/>
          <w:sz w:val="24"/>
          <w:szCs w:val="24"/>
        </w:rPr>
        <w:t xml:space="preserve">Điện tích tối đa  có thể tích được của mỗi tụ sau khi nạp: </w:t>
      </w:r>
    </w:p>
    <w:p w14:paraId="0CBA977D" w14:textId="77777777" w:rsidR="00CE4CCE" w:rsidRPr="00FC0663" w:rsidRDefault="00CE4CCE" w:rsidP="00CE4CCE">
      <w:pPr>
        <w:spacing w:line="276" w:lineRule="auto"/>
        <w:ind w:left="48" w:right="48"/>
        <w:jc w:val="center"/>
        <w:rPr>
          <w:color w:val="000000"/>
          <w:sz w:val="24"/>
          <w:szCs w:val="24"/>
        </w:rPr>
      </w:pPr>
      <w:r w:rsidRPr="00FC0663">
        <w:rPr>
          <w:color w:val="000000"/>
          <w:sz w:val="24"/>
          <w:szCs w:val="24"/>
        </w:rPr>
        <w:t>Q</w:t>
      </w:r>
      <w:r w:rsidRPr="00FC0663">
        <w:rPr>
          <w:color w:val="000000"/>
          <w:sz w:val="24"/>
          <w:szCs w:val="24"/>
          <w:vertAlign w:val="subscript"/>
        </w:rPr>
        <w:t>1</w:t>
      </w:r>
      <w:r w:rsidRPr="00FC0663">
        <w:rPr>
          <w:color w:val="000000"/>
          <w:sz w:val="24"/>
          <w:szCs w:val="24"/>
        </w:rPr>
        <w:t xml:space="preserve"> = CU = 25.450 = 11250μC</w:t>
      </w:r>
    </w:p>
    <w:p w14:paraId="6D5255B9" w14:textId="77777777" w:rsidR="00CE4CCE" w:rsidRPr="00FC0663" w:rsidRDefault="00CE4CCE" w:rsidP="00CE4CCE">
      <w:pPr>
        <w:spacing w:line="276" w:lineRule="auto"/>
        <w:ind w:left="48" w:right="48"/>
        <w:jc w:val="both"/>
        <w:rPr>
          <w:color w:val="000000"/>
          <w:sz w:val="24"/>
          <w:szCs w:val="24"/>
        </w:rPr>
      </w:pPr>
      <w:r w:rsidRPr="00FC0663">
        <w:rPr>
          <w:color w:val="000000"/>
          <w:sz w:val="24"/>
          <w:szCs w:val="24"/>
        </w:rPr>
        <w:t>Hai tụ ghép nối tiếp nên: Q</w:t>
      </w:r>
      <w:r w:rsidRPr="00FC0663">
        <w:rPr>
          <w:color w:val="000000"/>
          <w:sz w:val="24"/>
          <w:szCs w:val="24"/>
          <w:vertAlign w:val="subscript"/>
        </w:rPr>
        <w:t>b</w:t>
      </w:r>
      <w:r w:rsidRPr="00FC0663">
        <w:rPr>
          <w:color w:val="000000"/>
          <w:sz w:val="24"/>
          <w:szCs w:val="24"/>
        </w:rPr>
        <w:t xml:space="preserve"> = Q</w:t>
      </w:r>
      <w:r w:rsidRPr="00FC0663">
        <w:rPr>
          <w:color w:val="000000"/>
          <w:sz w:val="24"/>
          <w:szCs w:val="24"/>
          <w:vertAlign w:val="subscript"/>
        </w:rPr>
        <w:t>1</w:t>
      </w:r>
      <w:r w:rsidRPr="00FC0663">
        <w:rPr>
          <w:color w:val="000000"/>
          <w:sz w:val="24"/>
          <w:szCs w:val="24"/>
        </w:rPr>
        <w:t xml:space="preserve"> = Q</w:t>
      </w:r>
      <w:r w:rsidRPr="00FC0663">
        <w:rPr>
          <w:color w:val="000000"/>
          <w:sz w:val="24"/>
          <w:szCs w:val="24"/>
          <w:vertAlign w:val="subscript"/>
        </w:rPr>
        <w:t>2</w:t>
      </w:r>
      <w:r w:rsidRPr="00FC0663">
        <w:rPr>
          <w:color w:val="000000"/>
          <w:sz w:val="24"/>
          <w:szCs w:val="24"/>
        </w:rPr>
        <w:t xml:space="preserve"> = 11250μC</w:t>
      </w:r>
    </w:p>
    <w:p w14:paraId="0AAF86B5" w14:textId="77777777" w:rsidR="00CE4CCE" w:rsidRPr="00FC0663" w:rsidRDefault="00CE4CCE" w:rsidP="00CE4CCE">
      <w:pPr>
        <w:rPr>
          <w:rFonts w:eastAsia="Calibri"/>
          <w:color w:val="auto"/>
          <w:sz w:val="24"/>
          <w:szCs w:val="24"/>
          <w:lang w:val="pt-BR"/>
          <w14:ligatures w14:val="standardContextual"/>
        </w:rPr>
      </w:pPr>
      <w:r w:rsidRPr="00FC0663">
        <w:rPr>
          <w:rFonts w:eastAsia="Calibri"/>
          <w:color w:val="auto"/>
          <w:sz w:val="24"/>
          <w:szCs w:val="24"/>
          <w:lang w:val="pt-BR"/>
          <w14:ligatures w14:val="standardContextual"/>
        </w:rPr>
        <w:br w:type="page"/>
      </w:r>
    </w:p>
    <w:p w14:paraId="55B48512" w14:textId="3067E82C" w:rsidR="00CE4CCE" w:rsidRPr="00FC0663" w:rsidRDefault="00CE4CCE" w:rsidP="006D1DA0">
      <w:pPr>
        <w:widowControl w:val="0"/>
        <w:tabs>
          <w:tab w:val="left" w:pos="360"/>
        </w:tabs>
        <w:spacing w:line="276" w:lineRule="auto"/>
        <w:jc w:val="both"/>
        <w:outlineLvl w:val="1"/>
        <w:rPr>
          <w:b/>
          <w:bCs/>
          <w:color w:val="000000"/>
          <w:sz w:val="24"/>
          <w:szCs w:val="24"/>
        </w:rPr>
      </w:pPr>
      <w:r w:rsidRPr="00FC0663">
        <w:rPr>
          <w:b/>
          <w:bCs/>
          <w:noProof/>
          <w:color w:val="000000"/>
          <w:sz w:val="24"/>
          <w:szCs w:val="24"/>
        </w:rPr>
        <w:lastRenderedPageBreak/>
        <mc:AlternateContent>
          <mc:Choice Requires="wpg">
            <w:drawing>
              <wp:inline distT="0" distB="0" distL="0" distR="0" wp14:anchorId="0BF64C4F" wp14:editId="02DA2E0C">
                <wp:extent cx="5997043" cy="419532"/>
                <wp:effectExtent l="0" t="0" r="22860" b="19050"/>
                <wp:docPr id="1924644411" name="Group 29" descr="42 nguyen thi xie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97043" cy="419532"/>
                          <a:chOff x="0" y="80"/>
                          <a:chExt cx="59972" cy="4211"/>
                        </a:xfrm>
                      </wpg:grpSpPr>
                      <wpg:grpSp>
                        <wpg:cNvPr id="1319247911" name="Group 18"/>
                        <wpg:cNvGrpSpPr>
                          <a:grpSpLocks/>
                        </wpg:cNvGrpSpPr>
                        <wpg:grpSpPr bwMode="auto">
                          <a:xfrm>
                            <a:off x="0" y="80"/>
                            <a:ext cx="59972" cy="4052"/>
                            <a:chOff x="0" y="80"/>
                            <a:chExt cx="59972" cy="4053"/>
                          </a:xfrm>
                        </wpg:grpSpPr>
                        <wpg:grpSp>
                          <wpg:cNvPr id="1255709503" name="Group 2"/>
                          <wpg:cNvGrpSpPr>
                            <a:grpSpLocks/>
                          </wpg:cNvGrpSpPr>
                          <wpg:grpSpPr bwMode="auto">
                            <a:xfrm>
                              <a:off x="0" y="95"/>
                              <a:ext cx="59972" cy="4038"/>
                              <a:chOff x="0" y="95"/>
                              <a:chExt cx="59972" cy="4038"/>
                            </a:xfrm>
                          </wpg:grpSpPr>
                          <wps:wsp>
                            <wps:cNvPr id="1802527188" name="Rectangle: Rounded Corners 4981"/>
                            <wps:cNvSpPr>
                              <a:spLocks noChangeArrowheads="1"/>
                            </wps:cNvSpPr>
                            <wps:spPr bwMode="auto">
                              <a:xfrm>
                                <a:off x="0" y="95"/>
                                <a:ext cx="59972" cy="4038"/>
                              </a:xfrm>
                              <a:prstGeom prst="roundRect">
                                <a:avLst>
                                  <a:gd name="adj" fmla="val 16667"/>
                                </a:avLst>
                              </a:prstGeom>
                              <a:solidFill>
                                <a:srgbClr val="E0FBFC"/>
                              </a:solidFill>
                              <a:ln w="12700">
                                <a:solidFill>
                                  <a:srgbClr val="98C1D9"/>
                                </a:solidFill>
                                <a:miter lim="800000"/>
                                <a:headEnd/>
                                <a:tailEnd/>
                              </a:ln>
                            </wps:spPr>
                            <wps:bodyPr rot="0" vert="horz" wrap="square" lIns="91440" tIns="45720" rIns="91440" bIns="45720" anchor="ctr" anchorCtr="0" upright="1">
                              <a:noAutofit/>
                            </wps:bodyPr>
                          </wps:wsp>
                          <wps:wsp>
                            <wps:cNvPr id="1358710525" name="Flowchart: Off-page Connector 4983"/>
                            <wps:cNvSpPr>
                              <a:spLocks noChangeArrowheads="1"/>
                            </wps:cNvSpPr>
                            <wps:spPr bwMode="auto">
                              <a:xfrm>
                                <a:off x="1492" y="133"/>
                                <a:ext cx="3960" cy="4000"/>
                              </a:xfrm>
                              <a:prstGeom prst="flowChartOffpageConnector">
                                <a:avLst/>
                              </a:prstGeom>
                              <a:solidFill>
                                <a:srgbClr val="3D5A80"/>
                              </a:solidFill>
                              <a:ln w="12700">
                                <a:solidFill>
                                  <a:srgbClr val="98C1D9"/>
                                </a:solidFill>
                                <a:miter lim="800000"/>
                                <a:headEnd/>
                                <a:tailEnd/>
                              </a:ln>
                            </wps:spPr>
                            <wps:bodyPr rot="0" vert="horz" wrap="square" lIns="91440" tIns="45720" rIns="91440" bIns="45720" anchor="ctr" anchorCtr="0" upright="1">
                              <a:noAutofit/>
                            </wps:bodyPr>
                          </wps:wsp>
                          <wps:wsp>
                            <wps:cNvPr id="2054943251" name="Flowchart: Connector 4984"/>
                            <wps:cNvSpPr>
                              <a:spLocks noChangeArrowheads="1"/>
                            </wps:cNvSpPr>
                            <wps:spPr bwMode="auto">
                              <a:xfrm>
                                <a:off x="2082" y="569"/>
                                <a:ext cx="2896" cy="2880"/>
                              </a:xfrm>
                              <a:prstGeom prst="flowChartConnector">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128368210" name="Text Box 2"/>
                          <wps:cNvSpPr txBox="1">
                            <a:spLocks noChangeArrowheads="1"/>
                          </wps:cNvSpPr>
                          <wps:spPr bwMode="auto">
                            <a:xfrm>
                              <a:off x="1837" y="80"/>
                              <a:ext cx="3615" cy="3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7E2476" w14:textId="77777777" w:rsidR="00974385" w:rsidRPr="004849A4" w:rsidRDefault="00974385" w:rsidP="00CE4CCE">
                                <w:pPr>
                                  <w:jc w:val="center"/>
                                  <w:rPr>
                                    <w:rFonts w:ascii="UTM Avo" w:hAnsi="UTM Avo"/>
                                    <w:b/>
                                    <w:bCs/>
                                    <w:color w:val="FFFFFF"/>
                                  </w:rPr>
                                </w:pPr>
                                <w:r w:rsidRPr="004849A4">
                                  <w:rPr>
                                    <w:rFonts w:ascii="UTM Avo" w:hAnsi="UTM Avo"/>
                                    <w:b/>
                                    <w:bCs/>
                                    <w:color w:val="FFFFFF"/>
                                  </w:rPr>
                                  <w:t>4</w:t>
                                </w:r>
                              </w:p>
                            </w:txbxContent>
                          </wps:txbx>
                          <wps:bodyPr rot="0" vert="horz" wrap="square" lIns="91440" tIns="45720" rIns="91440" bIns="45720" anchor="t" anchorCtr="0" upright="1">
                            <a:noAutofit/>
                          </wps:bodyPr>
                        </wps:wsp>
                      </wpg:grpSp>
                      <wps:wsp>
                        <wps:cNvPr id="775414228" name="Text Box 2"/>
                        <wps:cNvSpPr txBox="1">
                          <a:spLocks noChangeArrowheads="1"/>
                        </wps:cNvSpPr>
                        <wps:spPr bwMode="auto">
                          <a:xfrm>
                            <a:off x="5635" y="355"/>
                            <a:ext cx="51487" cy="3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C02C6E" w14:textId="7D0464FB" w:rsidR="00974385" w:rsidRPr="00F47486" w:rsidRDefault="00974385" w:rsidP="00CE4CCE">
                              <w:pPr>
                                <w:jc w:val="center"/>
                                <w:rPr>
                                  <w:rFonts w:ascii="UTM Avo" w:hAnsi="UTM Avo"/>
                                  <w:b/>
                                  <w:bCs/>
                                  <w:color w:val="293241"/>
                                  <w:sz w:val="28"/>
                                  <w:szCs w:val="28"/>
                                </w:rPr>
                              </w:pPr>
                              <w:r>
                                <w:rPr>
                                  <w:rFonts w:ascii="UTM Avo" w:hAnsi="UTM Avo"/>
                                  <w:b/>
                                  <w:bCs/>
                                  <w:color w:val="293241"/>
                                  <w:sz w:val="28"/>
                                  <w:szCs w:val="28"/>
                                </w:rPr>
                                <w:t>ĐỀ ÔN TẬP SỐ 4</w:t>
                              </w:r>
                            </w:p>
                          </w:txbxContent>
                        </wps:txbx>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0BF64C4F" id="_x0000_s1219" alt="42 nguyen thi xiem" style="width:472.2pt;height:33.05pt;mso-position-horizontal-relative:char;mso-position-vertical-relative:line" coordorigin=",80" coordsize="59972,421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7qJSwQAAMwRAAAOAAAAZHJzL2Uyb0RvYy54bWzsWNtu4zYQfS/QfyD0vrHuN0RZZJ04KLBt F7vbD6Al6tJKpErSkdOv75CU5EuSduFduy1QPwiiqBnO5cyZsa7fbrsWPRIuGkYzy7myLURozoqG Vpn1y+fVm9hCQmJa4JZRkllPRFhvb77/7nroU+KymrUF4QiUUJEOfWbVUvbpYiHymnRYXLGeUNgs Ge+whCWvFgXHA2jv2oVr2+FiYLzoOcuJEPD0zmxaN1p/WZJc/lyWgkjUZhbYJvWV6+taXRc31zit OO7rJh/NwCdY0eGGwqGzqjssMdrw5pmqrsk5E6yUVznrFqwsm5xoH8Abxz7y5oGzTa99qdKh6ucw QWiP4nSy2vynxwfef+o/cGM93L5n+W8C4rIY+ird31fryryM1sOPrIB84o1k2vFtyTulAlxCWx3f pzm+ZCtRDg+DJIls37NQDnu+kwSeaxKQ15ClnVg85iWv7/ck3VHOdRwltcCpOVPbOdql8j4aaW7B /g8cNQVg03MS148SkEYUd2C7Di9yYqXt2FeVyW8bi8mp/WBMLtnBKYGwA++kQLhBENlJYEMi9gOh TTh/HJLA5PzFOHg6GTg9AsQk8zIgbCP1KiCAWcSueMTXFc+nGvdE16RQxTGBK7bdwI2cGOjOxPQj UA+mVUtS9JFtaEEKtGScAlMiP4k1godeq5iKT5jKQ5Qta5Akt5yzoSa4AIsN4g8E1EJA3X5hKU4h /IuwzwHEac+FfCCsQ+oms4CHaKE80qWOH98LqemiGJ3Fxa8WKrsWqPMRt8gJwzAaoTm+DLonnUpS sLYpVk3b6gWv1suWIxDNrHt79W61HIUPXmspGiASbmTb2oyDTbGvI4mXzl3yko6ukdBu2qbLrNhW P4NFFeV7WuhmIHHTmnuwuaWaB02kFUuIdM2KJ4g6Z6aXQO+Dm5rxPyw0QB/JLPH7BnNiofYHCplL HN9XjUcv/CByYcH3d9b7O5jmoCqzcsktZBZLadrVpudNVcNZjvaeslug3rKRhqknu0ZzAfDG2vMj 3wviyAECCybkr1o25DXmMkXA6m96XBGAPqUAH8YV+DVrHWAZAHEm8Dt+AiQL7cbx9LE4nQrAS0JI he5EIw5ex38JLkFRcjVMKH9md3b1YDrSl2HcuwtuTTuAIw9g/D/G/40Yd+3AT3zPDebRYQ/jMxYU tH3FJxeCtmvHBtpBqLluB203TkIDbTeecTYNaBNER2qfoT37cRqmV6swNHT6HNOK5ClTdG+q5D/N qrtx81IM67ixF8auA3RlZovPisPesS0aR7Z5jEByC4+nFnE2To29SHPq8UjrhQ50AUWpnmcw+Tql 8oNp4jl7zngxTfhvASS3662e84O5Bi/SqeXX9+mLIyqKAt/xXXceVv9hQAWhB7hRsAmO/xw4fgxY 05BKvHAc6V6hsvNBSlt1seHvW0EKPhnov8nj5w31TWJ/rUfF3UeYmz8BAAD//wMAUEsDBBQABgAI AAAAIQBd3y3X3AAAAAQBAAAPAAAAZHJzL2Rvd25yZXYueG1sTI9BS8NAEIXvBf/DMoK3dpMag8Zs SinVUxFsBfE2zU6T0OxsyG6T9N+7etHLwOM93vsmX02mFQP1rrGsIF5EIIhLqxuuFHwcXuaPIJxH 1thaJgVXcrAqbmY5ZtqO/E7D3lcilLDLUEHtfZdJ6cqaDLqF7YiDd7K9QR9kX0nd4xjKTSuXUZRK gw2HhRo72tRUnvcXo+B1xHF9H2+H3fm0uX4dHt4+dzEpdXc7rZ9BeJr8Xxh+8AM6FIHpaC+snWgV hEf87w3eU5IkII4K0jQGWeTyP3zxDQAA//8DAFBLAQItABQABgAIAAAAIQC2gziS/gAAAOEBAAAT AAAAAAAAAAAAAAAAAAAAAABbQ29udGVudF9UeXBlc10ueG1sUEsBAi0AFAAGAAgAAAAhADj9If/W AAAAlAEAAAsAAAAAAAAAAAAAAAAALwEAAF9yZWxzLy5yZWxzUEsBAi0AFAAGAAgAAAAhAPH7uolL BAAAzBEAAA4AAAAAAAAAAAAAAAAALgIAAGRycy9lMm9Eb2MueG1sUEsBAi0AFAAGAAgAAAAhAF3f LdfcAAAABAEAAA8AAAAAAAAAAAAAAAAApQYAAGRycy9kb3ducmV2LnhtbFBLBQYAAAAABAAEAPMA AACuBwAAAAA= ">
                <v:group id="Group 18" o:spid="_x0000_s1220" style="position:absolute;top:80;width:59972;height:4052" coordorigin=",80" coordsize="59972,405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4Td+yQAAAOMAAAAPAAAAZHJzL2Rvd25yZXYueG1sRE9fa8Iw EH8f+B3CCb7NNLq5WY0iso09iDAdiG9Hc7bF5lKarK3ffhkIe7zf/1uue1uJlhpfOtagxgkI4syZ knMN38f3x1cQPiAbrByThht5WK8GD0tMjev4i9pDyEUMYZ+ihiKEOpXSZwVZ9GNXE0fu4hqLIZ5N Lk2DXQy3lZwkyUxaLDk2FFjTtqDsevixGj467DZT9dburpft7Xx83p92irQeDfvNAkSgPvyL7+5P E+dP1Xzy9DJXCv5+igDI1S8AAAD//wMAUEsBAi0AFAAGAAgAAAAhANvh9svuAAAAhQEAABMAAAAA AAAAAAAAAAAAAAAAAFtDb250ZW50X1R5cGVzXS54bWxQSwECLQAUAAYACAAAACEAWvQsW78AAAAV AQAACwAAAAAAAAAAAAAAAAAfAQAAX3JlbHMvLnJlbHNQSwECLQAUAAYACAAAACEAqOE3fskAAADj AAAADwAAAAAAAAAAAAAAAAAHAgAAZHJzL2Rvd25yZXYueG1sUEsFBgAAAAADAAMAtwAAAP0CAAAA AA== ">
                  <v:group id="Group 2" o:spid="_x0000_s1221" style="position:absolute;top:95;width:59972;height:4038" coordorigin=",95" coordsize="59972,403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wHU4yAAAAOMAAAAPAAAAZHJzL2Rvd25yZXYueG1sRE9fa8Iw EH8X9h3CDfY2kyrdZmcUkW34IIOpIL4dzdkWm0tpsrZ+ezMY+Hi//zdfDrYWHbW+cqwhGSsQxLkz FRcaDvvP5zcQPiAbrB2Thit5WC4eRnPMjOv5h7pdKEQMYZ+hhjKEJpPS5yVZ9GPXEEfu7FqLIZ5t IU2LfQy3tZwo9SItVhwbSmxoXVJ+2f1aDV899qtp8tFtL+f19bRPv4/bhLR+ehxW7yACDeEu/ndv TJw/SdNXNUvVFP5+igDIxQ0AAP//AwBQSwECLQAUAAYACAAAACEA2+H2y+4AAACFAQAAEwAAAAAA AAAAAAAAAAAAAAAAW0NvbnRlbnRfVHlwZXNdLnhtbFBLAQItABQABgAIAAAAIQBa9CxbvwAAABUB AAALAAAAAAAAAAAAAAAAAB8BAABfcmVscy8ucmVsc1BLAQItABQABgAIAAAAIQBPwHU4yAAAAOMA AAAPAAAAAAAAAAAAAAAAAAcCAABkcnMvZG93bnJldi54bWxQSwUGAAAAAAMAAwC3AAAA/AIAAAAA ">
                    <v:roundrect id="Rectangle: Rounded Corners 4981" o:spid="_x0000_s1222" style="position:absolute;top:95;width:59972;height:4038;visibility:visible;mso-wrap-style:square;v-text-anchor:middle" arcsize="10923f"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oBmszAAAAOMAAAAPAAAAZHJzL2Rvd25yZXYueG1sRI9BT8JA EIXvJvyHzZB4ky012FpZCBKNnExALt6G7tA2dGeb7lqqv945mHiceW/e+2a5Hl2rBupD49nAfJaA Ii69bbgycPx4vctBhYhssfVMBr4pwHo1uVliYf2V9zQcYqUkhEOBBuoYu0LrUNbkMMx8Ryza2fcO o4x9pW2PVwl3rU6T5EE7bFgaauxoW1N5OXw5A7vulPHj235Y3D9vNy/Hn5N+/8yMuZ2OmydQkcb4 b/673lnBz5N0kWbzXKDlJ1mAXv0CAAD//wMAUEsBAi0AFAAGAAgAAAAhANvh9svuAAAAhQEAABMA AAAAAAAAAAAAAAAAAAAAAFtDb250ZW50X1R5cGVzXS54bWxQSwECLQAUAAYACAAAACEAWvQsW78A AAAVAQAACwAAAAAAAAAAAAAAAAAfAQAAX3JlbHMvLnJlbHNQSwECLQAUAAYACAAAACEA5aAZrMwA AADjAAAADwAAAAAAAAAAAAAAAAAHAgAAZHJzL2Rvd25yZXYueG1sUEsFBgAAAAADAAMAtwAAAAAD AAAAAA== " fillcolor="#e0fbfc" strokecolor="#98c1d9" strokeweight="1pt">
                      <v:stroke joinstyle="miter"/>
                    </v:roundrect>
                    <v:shape id="Flowchart: Off-page Connector 4983" o:spid="_x0000_s1223" type="#_x0000_t177" style="position:absolute;left:1492;top:133;width:3960;height:400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VnOJyAAAAOMAAAAPAAAAZHJzL2Rvd25yZXYueG1sRE9fa8Iw EH8X9h3CDfYimqqrSmeUMRQ2cEi1+Hw0t6asuZQmav32y2Cwx/v9v9Wmt424Uudrxwom4wQEcel0 zZWC4rQbLUH4gKyxcUwK7uRhs34YrDDT7sY5XY+hEjGEfYYKTAhtJqUvDVn0Y9cSR+7LdRZDPLtK 6g5vMdw2cpokc2mx5thgsKU3Q+X38WIVYFE/7w+f863Lh7NzkR+KnfnYKvX02L++gAjUh3/xn/td x/mzdLmYJOk0hd+fIgBy/QMAAP//AwBQSwECLQAUAAYACAAAACEA2+H2y+4AAACFAQAAEwAAAAAA AAAAAAAAAAAAAAAAW0NvbnRlbnRfVHlwZXNdLnhtbFBLAQItABQABgAIAAAAIQBa9CxbvwAAABUB AAALAAAAAAAAAAAAAAAAAB8BAABfcmVscy8ucmVsc1BLAQItABQABgAIAAAAIQDfVnOJyAAAAOMA AAAPAAAAAAAAAAAAAAAAAAcCAABkcnMvZG93bnJldi54bWxQSwUGAAAAAAMAAwC3AAAA/AIAAAAA " fillcolor="#3d5a80" strokecolor="#98c1d9" strokeweight="1pt"/>
                    <v:shape id="Flowchart: Connector 4984" o:spid="_x0000_s1224" type="#_x0000_t120" style="position:absolute;left:2082;top:569;width:2896;height:288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0cyjVzAAAAOMAAAAPAAAAZHJzL2Rvd25yZXYueG1sRI9Pa8JA FMTvBb/D8gre6saopU1dRcQ/PXgxFdrjM/tMgtm3Mbtq/PauUPA4zMxvmPG0NZW4UONKywr6vQgE cWZ1ybmC3c/y7QOE88gaK8uk4EYOppPOyxgTba+8pUvqcxEg7BJUUHhfJ1K6rCCDrmdr4uAdbGPQ B9nkUjd4DXBTyTiK3qXBksNCgTXNC8qO6dkoOO3+1qv9zdNin643pV7+LraHgVLd13b2BcJT65/h //a3VhBHo+HncBCP+vD4FP6AnNwBAAD//wMAUEsBAi0AFAAGAAgAAAAhANvh9svuAAAAhQEAABMA AAAAAAAAAAAAAAAAAAAAAFtDb250ZW50X1R5cGVzXS54bWxQSwECLQAUAAYACAAAACEAWvQsW78A AAAVAQAACwAAAAAAAAAAAAAAAAAfAQAAX3JlbHMvLnJlbHNQSwECLQAUAAYACAAAACEAdHMo1cwA AADjAAAADwAAAAAAAAAAAAAAAAAHAgAAZHJzL2Rvd25yZXYueG1sUEsFBgAAAAADAAMAtwAAAAAD AAAAAA== " fillcolor="#f60" stroked="f" strokeweight="1pt">
                      <v:stroke joinstyle="miter"/>
                    </v:shape>
                  </v:group>
                  <v:shape id="Text Box 2" o:spid="_x0000_s1225" type="#_x0000_t202" style="position:absolute;left:1837;top:80;width:3615;height:336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irdSygAAAOMAAAAPAAAAZHJzL2Rvd25yZXYueG1sRI9BS8NA EIXvBf/DMoK3djdRSxq7LaIInpS2WvA2ZKdJMDsbsmsT/71zEHqcmTfvvW+9nXynzjTENrCFbGFA EVfBtVxb+Di8zAtQMSE77AKThV+KsN1czdZYujDyjs77VCsx4ViihSalvtQ6Vg15jIvQE8vtFAaP Scah1m7AUcx9p3Njltpjy5LQYE9PDVXf+x9v4fPt9HW8M+/1s7/vxzAZzX6lrb25nh4fQCWa0kX8 //3qpH6WF7fLIs+EQphkAXrzBwAA//8DAFBLAQItABQABgAIAAAAIQDb4fbL7gAAAIUBAAATAAAA AAAAAAAAAAAAAAAAAABbQ29udGVudF9UeXBlc10ueG1sUEsBAi0AFAAGAAgAAAAhAFr0LFu/AAAA FQEAAAsAAAAAAAAAAAAAAAAAHwEAAF9yZWxzLy5yZWxzUEsBAi0AFAAGAAgAAAAhACaKt1LKAAAA 4wAAAA8AAAAAAAAAAAAAAAAABwIAAGRycy9kb3ducmV2LnhtbFBLBQYAAAAAAwADALcAAAD+AgAA AAA= " filled="f" stroked="f">
                    <v:textbox>
                      <w:txbxContent>
                        <w:p w14:paraId="4E7E2476" w14:textId="77777777" w:rsidR="00974385" w:rsidRPr="004849A4" w:rsidRDefault="00974385" w:rsidP="00CE4CCE">
                          <w:pPr>
                            <w:jc w:val="center"/>
                            <w:rPr>
                              <w:rFonts w:ascii="UTM Avo" w:hAnsi="UTM Avo"/>
                              <w:b/>
                              <w:bCs/>
                              <w:color w:val="FFFFFF"/>
                            </w:rPr>
                          </w:pPr>
                          <w:r w:rsidRPr="004849A4">
                            <w:rPr>
                              <w:rFonts w:ascii="UTM Avo" w:hAnsi="UTM Avo"/>
                              <w:b/>
                              <w:bCs/>
                              <w:color w:val="FFFFFF"/>
                            </w:rPr>
                            <w:t>4</w:t>
                          </w:r>
                        </w:p>
                      </w:txbxContent>
                    </v:textbox>
                  </v:shape>
                </v:group>
                <v:shape id="Text Box 2" o:spid="_x0000_s1226" type="#_x0000_t202" style="position:absolute;left:5635;top:355;width:51487;height:393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4nXhxgAAAOIAAAAPAAAAZHJzL2Rvd25yZXYueG1sRE/Pa8Iw FL4L/g/hCd40sdQ5q1FkQ/DkmNsEb4/m2Rabl9JE2/33y0HY8eP7vd72thYPan3lWMNsqkAQ585U XGj4/tpPXkH4gGywdkwafsnDdjMcrDEzruNPepxCIWII+ww1lCE0mZQ+L8min7qGOHJX11oMEbaF NC12MdzWMlHqRVqsODaU2NBbSfntdLcafo7XyzlVH8W7nTed65Vku5Raj0f9bgUiUB/+xU/3wWhY LObpLE2SuDleindAbv4AAAD//wMAUEsBAi0AFAAGAAgAAAAhANvh9svuAAAAhQEAABMAAAAAAAAA AAAAAAAAAAAAAFtDb250ZW50X1R5cGVzXS54bWxQSwECLQAUAAYACAAAACEAWvQsW78AAAAVAQAA CwAAAAAAAAAAAAAAAAAfAQAAX3JlbHMvLnJlbHNQSwECLQAUAAYACAAAACEA7uJ14cYAAADiAAAA DwAAAAAAAAAAAAAAAAAHAgAAZHJzL2Rvd25yZXYueG1sUEsFBgAAAAADAAMAtwAAAPoCAAAAAA== " filled="f" stroked="f">
                  <v:textbox>
                    <w:txbxContent>
                      <w:p w14:paraId="19C02C6E" w14:textId="7D0464FB" w:rsidR="00974385" w:rsidRPr="00F47486" w:rsidRDefault="00974385" w:rsidP="00CE4CCE">
                        <w:pPr>
                          <w:jc w:val="center"/>
                          <w:rPr>
                            <w:rFonts w:ascii="UTM Avo" w:hAnsi="UTM Avo"/>
                            <w:b/>
                            <w:bCs/>
                            <w:color w:val="293241"/>
                            <w:sz w:val="28"/>
                            <w:szCs w:val="28"/>
                          </w:rPr>
                        </w:pPr>
                        <w:r>
                          <w:rPr>
                            <w:rFonts w:ascii="UTM Avo" w:hAnsi="UTM Avo"/>
                            <w:b/>
                            <w:bCs/>
                            <w:color w:val="293241"/>
                            <w:sz w:val="28"/>
                            <w:szCs w:val="28"/>
                          </w:rPr>
                          <w:t>ĐỀ ÔN TẬP SỐ 4</w:t>
                        </w:r>
                      </w:p>
                    </w:txbxContent>
                  </v:textbox>
                </v:shape>
                <w10:anchorlock/>
              </v:group>
            </w:pict>
          </mc:Fallback>
        </mc:AlternateContent>
      </w:r>
    </w:p>
    <w:p w14:paraId="0961E254" w14:textId="77777777" w:rsidR="00CE4CCE" w:rsidRPr="00FC0663" w:rsidRDefault="00CE4CCE" w:rsidP="00CE4CCE">
      <w:pPr>
        <w:tabs>
          <w:tab w:val="left" w:pos="360"/>
        </w:tabs>
        <w:spacing w:line="276" w:lineRule="auto"/>
        <w:jc w:val="both"/>
        <w:rPr>
          <w:color w:val="000000"/>
          <w:sz w:val="24"/>
          <w:szCs w:val="24"/>
        </w:rPr>
      </w:pPr>
      <w:r w:rsidRPr="00FC0663">
        <w:rPr>
          <w:noProof/>
          <w:color w:val="000000"/>
          <w:sz w:val="24"/>
          <w:szCs w:val="24"/>
        </w:rPr>
        <mc:AlternateContent>
          <mc:Choice Requires="wpg">
            <w:drawing>
              <wp:inline distT="0" distB="0" distL="0" distR="0" wp14:anchorId="07253072" wp14:editId="38C02DBB">
                <wp:extent cx="5443878" cy="361529"/>
                <wp:effectExtent l="0" t="0" r="4445" b="635"/>
                <wp:docPr id="796205424" name="Group 34" descr="42 nguyen thi xie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78" cy="361529"/>
                          <a:chOff x="0" y="0"/>
                          <a:chExt cx="54460" cy="3635"/>
                        </a:xfrm>
                      </wpg:grpSpPr>
                      <wpg:grpSp>
                        <wpg:cNvPr id="235214016" name="Group 35"/>
                        <wpg:cNvGrpSpPr>
                          <a:grpSpLocks/>
                        </wpg:cNvGrpSpPr>
                        <wpg:grpSpPr bwMode="auto">
                          <a:xfrm>
                            <a:off x="0" y="0"/>
                            <a:ext cx="54460" cy="3635"/>
                            <a:chOff x="0" y="0"/>
                            <a:chExt cx="54460" cy="3635"/>
                          </a:xfrm>
                        </wpg:grpSpPr>
                        <wpg:grpSp>
                          <wpg:cNvPr id="1378959385" name="Group 36"/>
                          <wpg:cNvGrpSpPr>
                            <a:grpSpLocks/>
                          </wpg:cNvGrpSpPr>
                          <wpg:grpSpPr bwMode="auto">
                            <a:xfrm>
                              <a:off x="0" y="0"/>
                              <a:ext cx="54460" cy="3256"/>
                              <a:chOff x="0" y="0"/>
                              <a:chExt cx="52599" cy="3258"/>
                            </a:xfrm>
                          </wpg:grpSpPr>
                          <wps:wsp>
                            <wps:cNvPr id="306630419" name="Flowchart: Alternate Process 37"/>
                            <wps:cNvSpPr>
                              <a:spLocks noChangeArrowheads="1"/>
                            </wps:cNvSpPr>
                            <wps:spPr bwMode="auto">
                              <a:xfrm>
                                <a:off x="1026" y="0"/>
                                <a:ext cx="51573"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72652783"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828059528"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821179341" name="WordArt 192"/>
                          <wps:cNvSpPr txBox="1">
                            <a:spLocks noChangeArrowheads="1" noChangeShapeType="1"/>
                          </wps:cNvSpPr>
                          <wps:spPr bwMode="auto">
                            <a:xfrm>
                              <a:off x="3510" y="62"/>
                              <a:ext cx="50950" cy="3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8A55B9D" w14:textId="77777777" w:rsidR="00974385" w:rsidRPr="004849A4" w:rsidRDefault="00974385" w:rsidP="00CE4CCE">
                                <w:pPr>
                                  <w:pStyle w:val="NormalWeb"/>
                                  <w:jc w:val="center"/>
                                  <w:rPr>
                                    <w:b/>
                                    <w:color w:val="FFFFFF"/>
                                    <w:sz w:val="32"/>
                                    <w:szCs w:val="32"/>
                                  </w:rPr>
                                </w:pPr>
                                <w:r w:rsidRPr="004849A4">
                                  <w:rPr>
                                    <w:b/>
                                    <w:bCs/>
                                    <w:color w:val="FFFFFF"/>
                                    <w:sz w:val="32"/>
                                    <w:szCs w:val="32"/>
                                  </w:rPr>
                                  <w:t>Câu trắc nghiệm nhiều phương án lựa chọn (4,5 điểm)</w:t>
                                </w:r>
                              </w:p>
                            </w:txbxContent>
                          </wps:txbx>
                          <wps:bodyPr rot="0" vert="horz" wrap="square" lIns="91440" tIns="45720" rIns="91440" bIns="45720" anchor="t" anchorCtr="0" upright="1">
                            <a:noAutofit/>
                          </wps:bodyPr>
                        </wps:wsp>
                      </wpg:grpSp>
                      <wps:wsp>
                        <wps:cNvPr id="1918926762" name="WordArt 192"/>
                        <wps:cNvSpPr txBox="1">
                          <a:spLocks noChangeArrowheads="1" noChangeShapeType="1"/>
                        </wps:cNvSpPr>
                        <wps:spPr bwMode="auto">
                          <a:xfrm>
                            <a:off x="634" y="123"/>
                            <a:ext cx="2521"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246A36C" w14:textId="77777777" w:rsidR="00974385" w:rsidRPr="004849A4" w:rsidRDefault="00974385" w:rsidP="00CE4CCE">
                              <w:pPr>
                                <w:pStyle w:val="NormalWeb"/>
                                <w:jc w:val="center"/>
                                <w:rPr>
                                  <w:b/>
                                  <w:bCs/>
                                  <w:color w:val="FFFFFF"/>
                                  <w:sz w:val="32"/>
                                  <w:szCs w:val="32"/>
                                </w:rPr>
                              </w:pPr>
                              <w:r w:rsidRPr="004849A4">
                                <w:rPr>
                                  <w:b/>
                                  <w:bCs/>
                                  <w:color w:val="FFFFFF"/>
                                  <w:sz w:val="32"/>
                                  <w:szCs w:val="32"/>
                                </w:rPr>
                                <w:t>I</w:t>
                              </w:r>
                            </w:p>
                          </w:txbxContent>
                        </wps:txbx>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07253072" id="_x0000_s1227" alt="42 nguyen thi xiem" style="width:428.65pt;height:28.45pt;mso-position-horizontal-relative:char;mso-position-vertical-relative:line" coordsize="54460,36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qpN7HQQAAIYRAAAOAAAAZHJzL2Uyb0RvYy54bWzsmFtv2zYUgN8H7D8Qel8sUnchTuElczag 2wK0RZ9pibpskqiRtOX01++QlGzXTrusqb1hmB4EURSPzjn8zkW6frVtG7RhQta8mzv4ynUQ6zKe 1105d969XX4XO0gq2uW04R2bO49MOq9uvv3meuhTRnjFm5wJBEI6mQ793KmU6tPZTGYVa6m84j3r YLLgoqUKhqKc5YIOIL1tZsR1w9nARd4LnjEp4e6dnXRujPyiYJn6tSgkU6iZO6CbMmdhzit9nt1c 07QUtK/qbFSDfoEWLa07eOlO1B1VFK1FfSKqrTPBJS/UVcbbGS+KOmPGBrAGu0fW3Au+7o0tZTqU /c5N4NojP32x2OyXzb3o3/QPwmoPl6959rsEv8yGvkwP5/W4tA+j1fAzz2E/6VpxY/i2EK0WASah rfHv486/bKtQBjcD3/fiCIjIYM4LcUASuwFZBbt0siyrftgvDGH37DIv0ItmNLWvNGqOaultH3W0 l6D+g0B1PneIFxDsuzh0UEdb0Nw4F1lhx5bqfTy3J44NoukFvIC9KE6CxIuDIzeE2qf/qBtIYHR4 hhtIkCQjDCSIPwsDJBW5jxv5srh5U9GemXCUOi5GsDw3DD3Xx6CSBWvZ8CGrqFApWjSKiY4qhh5s ikJeZB1tJExhJ23MoY7fVrQr2UIIPlSM5qAwNvYN/cECPZAQsX8ZhNglgPsTcYiDyJs8SIxGu3Ci aS+kume8Rfpi7hRgDqgl1M6Y0RYT9nTzWiobjtM6nQUkb+p8WTeNGYhyddsItKGQhL27YBG7dm3T V9TejRI4xp2U9nET4h/JaTotreNarn2lvgPxb92h+ZXpiueP4BrBbaqH0gQXFRcfHDRAmp878o81 FcxBzU8duDfBvq/rghn4QURgIA5nVocztMtA1NzJlHCQHdwqW03WvajLCt6FjW0dX0BmLGrjm71e o7oApdX27HRGJAxIFMNuWzh/ZFta8g55Jm60YkDyuTn0EvwUhl5MIA2ZpH4cxycUVlbvPXMahTIf raL5bw4q2gZKN0CGSOC6nqbp4JFNcfgExoEfmeoP4BuGDW7PQ3i5DEN3Wvw/oc9uZ57OnzGJ3SAJ CLQFR4iahHAhRCHsT/PkR4CSMT1Njc7Eypgm/zagU+85MfwVASWJR3xbOI5S8X8she57vwulUxwT jKPEA++OtL6H74+FUAgnBpADXJHafs+h67UF4fM1flf6TYy8feyhQX1J5fcCbIkOjVY03bXgbhLA jEm6ugmwdfQTTAv4fNpn3NMqvyvFNH0WWGq72ppm3LZ6+7J45nKtXl6sL09aguOEhBFs4L+atNDz TerEZKy4E2kEvrcsaCROTGv/6R7zfKDt2u2L9IVfCzT42Df9yPhjQv9NOBybLnL/++TmTwAAAP// AwBQSwMEFAAGAAgAAAAhALY7/irdAAAABAEAAA8AAABkcnMvZG93bnJldi54bWxMj0FrwkAQhe+F /odlCr3VTZRYm2YjIrYnEaqF0tuYHZNgdjZk1yT++257sZeBx3u89022HE0jeupcbVlBPIlAEBdW 11wq+Dy8PS1AOI+ssbFMCq7kYJnf32WYajvwB/V7X4pQwi5FBZX3bSqlKyoy6Ca2JQ7eyXYGfZBd KXWHQyg3jZxG0VwarDksVNjSuqLivL8YBe8DDqtZvOm359P6+n1Idl/bmJR6fBhXryA8jf4Whl/8 gA55YDraC2snGgXhEf93g7dInmcgjgqS+QvIPJP/4fMfAAAA//8DAFBLAQItABQABgAIAAAAIQC2 gziS/gAAAOEBAAATAAAAAAAAAAAAAAAAAAAAAABbQ29udGVudF9UeXBlc10ueG1sUEsBAi0AFAAG AAgAAAAhADj9If/WAAAAlAEAAAsAAAAAAAAAAAAAAAAALwEAAF9yZWxzLy5yZWxzUEsBAi0AFAAG AAgAAAAhAPWqk3sdBAAAhhEAAA4AAAAAAAAAAAAAAAAALgIAAGRycy9lMm9Eb2MueG1sUEsBAi0A FAAGAAgAAAAhALY7/irdAAAABAEAAA8AAAAAAAAAAAAAAAAAdwYAAGRycy9kb3ducmV2LnhtbFBL BQYAAAAABAAEAPMAAACBBwAAAAA= ">
                <v:group id="Group 35" o:spid="_x0000_s1228" style="position:absolute;width:54460;height:3635" coordsize="54460,363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EmoHywAAAOIAAAAPAAAAZHJzL2Rvd25yZXYueG1sRI9Pa8JA FMTvhX6H5RV6q5uNfyipq4jU4kEK1YJ4e2SfSTD7NmTXJH57Vyj0OMzMb5j5crC16Kj1lWMNapSA IM6dqbjQ8HvYvL2D8AHZYO2YNNzIw3Lx/DTHzLief6jbh0JECPsMNZQhNJmUPi/Joh+5hjh6Z9da DFG2hTQt9hFua5kmyUxarDgulNjQuqT8sr9aDV899qux+ux2l/P6djpMv487RVq/vgyrDxCBhvAf /mtvjYZ0PE3VJFEzeFyKd0Au7gAAAP//AwBQSwECLQAUAAYACAAAACEA2+H2y+4AAACFAQAAEwAA AAAAAAAAAAAAAAAAAAAAW0NvbnRlbnRfVHlwZXNdLnhtbFBLAQItABQABgAIAAAAIQBa9CxbvwAA ABUBAAALAAAAAAAAAAAAAAAAAB8BAABfcmVscy8ucmVsc1BLAQItABQABgAIAAAAIQCdEmoHywAA AOIAAAAPAAAAAAAAAAAAAAAAAAcCAABkcnMvZG93bnJldi54bWxQSwUGAAAAAAMAAwC3AAAA/wIA AAAA ">
                  <v:group id="Group 36" o:spid="_x0000_s1229" style="position:absolute;width:54460;height:3256" coordsize="52599,325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KoysyQAAAOMAAAAPAAAAZHJzL2Rvd25yZXYueG1sRE/NasJA EL4X+g7LFHqrmxhSY3QVEVt6EEEtFG9DdkyC2dmQ3Sbx7buFQo/z/c9yPZpG9NS52rKCeBKBIC6s rrlU8Hl+e8lAOI+ssbFMCu7kYL16fFhiru3AR+pPvhQhhF2OCirv21xKV1Rk0E1sSxy4q+0M+nB2 pdQdDiHcNHIaRa/SYM2hocKWthUVt9O3UfA+4LBJ4l2/v12398s5PXztY1Lq+WncLEB4Gv2/+M/9 ocP8ZJbN03mSpfD7UwBArn4AAAD//wMAUEsBAi0AFAAGAAgAAAAhANvh9svuAAAAhQEAABMAAAAA AAAAAAAAAAAAAAAAAFtDb250ZW50X1R5cGVzXS54bWxQSwECLQAUAAYACAAAACEAWvQsW78AAAAV AQAACwAAAAAAAAAAAAAAAAAfAQAAX3JlbHMvLnJlbHNQSwECLQAUAAYACAAAACEAqCqMrMkAAADj AAAADwAAAAAAAAAAAAAAAAAHAgAAZHJzL2Rvd25yZXYueG1sUEsFBgAAAAADAAMAtwAAAP0CAAAA AA== ">
                    <v:shape id="Flowchart: Alternate Process 37" o:spid="_x0000_s1230" type="#_x0000_t176" style="position:absolute;left:1026;width:51573;height:322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7tJywAAAOIAAAAPAAAAZHJzL2Rvd25yZXYueG1sRI9BS8NA FITvgv9heYI3u9s2BI3dliIUgx6kVanHR/Y1ie6+TbNrGv+9Kwg9DjPzDbNYjc6KgfrQetYwnSgQ xJU3Ldca3l43N7cgQkQ2aD2Thh8KsFpeXiywMP7EWxp2sRYJwqFADU2MXSFlqBpyGCa+I07ewfcO Y5J9LU2PpwR3Vs6UyqXDltNCgx09NFR97b6dhv3j58tTeHY2e/8wx6PbH2y5HrS+vhrX9yAijfEc /m+XRsNc5flcZdM7+LuU7oBc/gIAAP//AwBQSwECLQAUAAYACAAAACEA2+H2y+4AAACFAQAAEwAA AAAAAAAAAAAAAAAAAAAAW0NvbnRlbnRfVHlwZXNdLnhtbFBLAQItABQABgAIAAAAIQBa9CxbvwAA ABUBAAALAAAAAAAAAAAAAAAAAB8BAABfcmVscy8ucmVsc1BLAQItABQABgAIAAAAIQB+h7tJywAA AOIAAAAPAAAAAAAAAAAAAAAAAAcCAABkcnMvZG93bnJldi54bWxQSwUGAAAAAAMAAwC3AAAA/wIA AAAA " fillcolor="#3d5a80" stroked="f" strokeweight="1pt">
                      <v:fill opacity="52428f"/>
                    </v:shape>
                    <v:shape id="Hexagon 38" o:spid="_x0000_s1231" type="#_x0000_t9" style="position:absolute;left:391;width:3825;height:32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yq7gygAAAOEAAAAPAAAAZHJzL2Rvd25yZXYueG1sRI/dasJA FITvC77Dcgre1c0PjRpdRaWFFoRS9QGO2WMSmj0bs6umffpuoeDlMDPfMPNlbxpxpc7VlhXEowgE cWF1zaWCw/71aQLCeWSNjWVS8E0OlovBwxxzbW/8SdedL0WAsMtRQeV9m0vpiooMupFtiYN3sp1B H2RXSt3hLcBNI5MoyqTBmsNChS1tKiq+dhejYL36OMfvm59jal+ybT9Nz2WcoVLDx341A+Gp9/fw f/tNKxgn2XMynqTw9yi8Abn4BQAA//8DAFBLAQItABQABgAIAAAAIQDb4fbL7gAAAIUBAAATAAAA AAAAAAAAAAAAAAAAAABbQ29udGVudF9UeXBlc10ueG1sUEsBAi0AFAAGAAgAAAAhAFr0LFu/AAAA FQEAAAsAAAAAAAAAAAAAAAAAHwEAAF9yZWxzLy5yZWxzUEsBAi0AFAAGAAgAAAAhAGnKruDKAAAA 4QAAAA8AAAAAAAAAAAAAAAAABwIAAGRycy9kb3ducmV2LnhtbFBLBQYAAAAAAwADALcAAAD+AgAA AAA= " adj="4600" fillcolor="#f60" stroked="f" strokeweight="1pt"/>
                    <v:shape id="Hexagon 39" o:spid="_x0000_s1232" type="#_x0000_t9" style="position:absolute;width:3825;height:325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1YmfxQAAAOIAAAAPAAAAZHJzL2Rvd25yZXYueG1sRE/dSsMw FL4XfIdwBO9canFSu2XDDQQFb5w+wKE5Nt2akyw/XX17cyF4+fH9r7ezHcVEIQ6OFdwvKhDEndMD 9wq+Pl/uGhAxIWscHZOCH4qw3VxfrbHV7sIfNB1SL0oIxxYVmJR8K2XsDFmMC+eJC/ftgsVUYOil Dngp4XaUdVU9SosDlwaDnvaGutMhWwU7H958eMj5mMO0O+fT3pzfB6Vub+bnFYhEc/oX/7lftYKm bqrl07Ium8ulcgfk5hcAAP//AwBQSwECLQAUAAYACAAAACEA2+H2y+4AAACFAQAAEwAAAAAAAAAA AAAAAAAAAAAAW0NvbnRlbnRfVHlwZXNdLnhtbFBLAQItABQABgAIAAAAIQBa9CxbvwAAABUBAAAL AAAAAAAAAAAAAAAAAB8BAABfcmVscy8ucmVsc1BLAQItABQABgAIAAAAIQAj1YmfxQAAAOIAAAAP AAAAAAAAAAAAAAAAAAcCAABkcnMvZG93bnJldi54bWxQSwUGAAAAAAMAAwC3AAAA+QIAAAAA " adj="4591" fillcolor="#293241" stroked="f" strokeweight="1pt"/>
                  </v:group>
                  <v:shape id="_x0000_s1233" type="#_x0000_t202" style="position:absolute;left:3510;top:62;width:50950;height:357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uyKKxwAAAOMAAAAPAAAAZHJzL2Rvd25yZXYueG1sRE9La8JA EL4X/A/LCL3pbqz1EV1FWgqeWuoLvA3ZMQlmZ0N2a+K/7xaEHud7z3Ld2UrcqPGlYw3JUIEgzpwp Oddw2H8MZiB8QDZYOSYNd/KwXvWelpga1/I33XYhFzGEfYoaihDqVEqfFWTRD11NHLmLayyGeDa5 NA22MdxWcqTURFosOTYUWNNbQdl192M1HD8v59NYfeXv9rVuXack27nU+rnfbRYgAnXhX/xwb02c PxslyXT+Mk7g76cIgFz9AgAA//8DAFBLAQItABQABgAIAAAAIQDb4fbL7gAAAIUBAAATAAAAAAAA AAAAAAAAAAAAAABbQ29udGVudF9UeXBlc10ueG1sUEsBAi0AFAAGAAgAAAAhAFr0LFu/AAAAFQEA AAsAAAAAAAAAAAAAAAAAHwEAAF9yZWxzLy5yZWxzUEsBAi0AFAAGAAgAAAAhAIu7IorHAAAA4wAA AA8AAAAAAAAAAAAAAAAABwIAAGRycy9kb3ducmV2LnhtbFBLBQYAAAAAAwADALcAAAD7AgAAAAA= " filled="f" stroked="f">
                    <v:stroke joinstyle="round"/>
                    <o:lock v:ext="edit" shapetype="t"/>
                    <v:textbox>
                      <w:txbxContent>
                        <w:p w14:paraId="38A55B9D" w14:textId="77777777" w:rsidR="00974385" w:rsidRPr="004849A4" w:rsidRDefault="00974385" w:rsidP="00CE4CCE">
                          <w:pPr>
                            <w:pStyle w:val="NormalWeb"/>
                            <w:jc w:val="center"/>
                            <w:rPr>
                              <w:b/>
                              <w:color w:val="FFFFFF"/>
                              <w:sz w:val="32"/>
                              <w:szCs w:val="32"/>
                            </w:rPr>
                          </w:pPr>
                          <w:proofErr w:type="spellStart"/>
                          <w:r w:rsidRPr="004849A4">
                            <w:rPr>
                              <w:b/>
                              <w:bCs/>
                              <w:color w:val="FFFFFF"/>
                              <w:sz w:val="32"/>
                              <w:szCs w:val="32"/>
                            </w:rPr>
                            <w:t>Câu</w:t>
                          </w:r>
                          <w:proofErr w:type="spellEnd"/>
                          <w:r w:rsidRPr="004849A4">
                            <w:rPr>
                              <w:b/>
                              <w:bCs/>
                              <w:color w:val="FFFFFF"/>
                              <w:sz w:val="32"/>
                              <w:szCs w:val="32"/>
                            </w:rPr>
                            <w:t xml:space="preserve"> </w:t>
                          </w:r>
                          <w:proofErr w:type="spellStart"/>
                          <w:r w:rsidRPr="004849A4">
                            <w:rPr>
                              <w:b/>
                              <w:bCs/>
                              <w:color w:val="FFFFFF"/>
                              <w:sz w:val="32"/>
                              <w:szCs w:val="32"/>
                            </w:rPr>
                            <w:t>trắc</w:t>
                          </w:r>
                          <w:proofErr w:type="spellEnd"/>
                          <w:r w:rsidRPr="004849A4">
                            <w:rPr>
                              <w:b/>
                              <w:bCs/>
                              <w:color w:val="FFFFFF"/>
                              <w:sz w:val="32"/>
                              <w:szCs w:val="32"/>
                            </w:rPr>
                            <w:t xml:space="preserve"> </w:t>
                          </w:r>
                          <w:proofErr w:type="spellStart"/>
                          <w:r w:rsidRPr="004849A4">
                            <w:rPr>
                              <w:b/>
                              <w:bCs/>
                              <w:color w:val="FFFFFF"/>
                              <w:sz w:val="32"/>
                              <w:szCs w:val="32"/>
                            </w:rPr>
                            <w:t>nghiệm</w:t>
                          </w:r>
                          <w:proofErr w:type="spellEnd"/>
                          <w:r w:rsidRPr="004849A4">
                            <w:rPr>
                              <w:b/>
                              <w:bCs/>
                              <w:color w:val="FFFFFF"/>
                              <w:sz w:val="32"/>
                              <w:szCs w:val="32"/>
                            </w:rPr>
                            <w:t xml:space="preserve"> </w:t>
                          </w:r>
                          <w:proofErr w:type="spellStart"/>
                          <w:r w:rsidRPr="004849A4">
                            <w:rPr>
                              <w:b/>
                              <w:bCs/>
                              <w:color w:val="FFFFFF"/>
                              <w:sz w:val="32"/>
                              <w:szCs w:val="32"/>
                            </w:rPr>
                            <w:t>nhiều</w:t>
                          </w:r>
                          <w:proofErr w:type="spellEnd"/>
                          <w:r w:rsidRPr="004849A4">
                            <w:rPr>
                              <w:b/>
                              <w:bCs/>
                              <w:color w:val="FFFFFF"/>
                              <w:sz w:val="32"/>
                              <w:szCs w:val="32"/>
                            </w:rPr>
                            <w:t xml:space="preserve"> </w:t>
                          </w:r>
                          <w:proofErr w:type="spellStart"/>
                          <w:r w:rsidRPr="004849A4">
                            <w:rPr>
                              <w:b/>
                              <w:bCs/>
                              <w:color w:val="FFFFFF"/>
                              <w:sz w:val="32"/>
                              <w:szCs w:val="32"/>
                            </w:rPr>
                            <w:t>phương</w:t>
                          </w:r>
                          <w:proofErr w:type="spellEnd"/>
                          <w:r w:rsidRPr="004849A4">
                            <w:rPr>
                              <w:b/>
                              <w:bCs/>
                              <w:color w:val="FFFFFF"/>
                              <w:sz w:val="32"/>
                              <w:szCs w:val="32"/>
                            </w:rPr>
                            <w:t xml:space="preserve"> </w:t>
                          </w:r>
                          <w:proofErr w:type="spellStart"/>
                          <w:r w:rsidRPr="004849A4">
                            <w:rPr>
                              <w:b/>
                              <w:bCs/>
                              <w:color w:val="FFFFFF"/>
                              <w:sz w:val="32"/>
                              <w:szCs w:val="32"/>
                            </w:rPr>
                            <w:t>án</w:t>
                          </w:r>
                          <w:proofErr w:type="spellEnd"/>
                          <w:r w:rsidRPr="004849A4">
                            <w:rPr>
                              <w:b/>
                              <w:bCs/>
                              <w:color w:val="FFFFFF"/>
                              <w:sz w:val="32"/>
                              <w:szCs w:val="32"/>
                            </w:rPr>
                            <w:t xml:space="preserve"> </w:t>
                          </w:r>
                          <w:proofErr w:type="spellStart"/>
                          <w:r w:rsidRPr="004849A4">
                            <w:rPr>
                              <w:b/>
                              <w:bCs/>
                              <w:color w:val="FFFFFF"/>
                              <w:sz w:val="32"/>
                              <w:szCs w:val="32"/>
                            </w:rPr>
                            <w:t>lựa</w:t>
                          </w:r>
                          <w:proofErr w:type="spellEnd"/>
                          <w:r w:rsidRPr="004849A4">
                            <w:rPr>
                              <w:b/>
                              <w:bCs/>
                              <w:color w:val="FFFFFF"/>
                              <w:sz w:val="32"/>
                              <w:szCs w:val="32"/>
                            </w:rPr>
                            <w:t xml:space="preserve"> </w:t>
                          </w:r>
                          <w:proofErr w:type="spellStart"/>
                          <w:r w:rsidRPr="004849A4">
                            <w:rPr>
                              <w:b/>
                              <w:bCs/>
                              <w:color w:val="FFFFFF"/>
                              <w:sz w:val="32"/>
                              <w:szCs w:val="32"/>
                            </w:rPr>
                            <w:t>chọn</w:t>
                          </w:r>
                          <w:proofErr w:type="spellEnd"/>
                          <w:r w:rsidRPr="004849A4">
                            <w:rPr>
                              <w:b/>
                              <w:bCs/>
                              <w:color w:val="FFFFFF"/>
                              <w:sz w:val="32"/>
                              <w:szCs w:val="32"/>
                            </w:rPr>
                            <w:t xml:space="preserve"> (4,5 </w:t>
                          </w:r>
                          <w:proofErr w:type="spellStart"/>
                          <w:r w:rsidRPr="004849A4">
                            <w:rPr>
                              <w:b/>
                              <w:bCs/>
                              <w:color w:val="FFFFFF"/>
                              <w:sz w:val="32"/>
                              <w:szCs w:val="32"/>
                            </w:rPr>
                            <w:t>điểm</w:t>
                          </w:r>
                          <w:proofErr w:type="spellEnd"/>
                          <w:r w:rsidRPr="004849A4">
                            <w:rPr>
                              <w:b/>
                              <w:bCs/>
                              <w:color w:val="FFFFFF"/>
                              <w:sz w:val="32"/>
                              <w:szCs w:val="32"/>
                            </w:rPr>
                            <w:t>)</w:t>
                          </w:r>
                        </w:p>
                      </w:txbxContent>
                    </v:textbox>
                  </v:shape>
                </v:group>
                <v:shape id="_x0000_s1234" type="#_x0000_t202" style="position:absolute;left:634;top:123;width:2521;height:289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8p79yxwAAAOMAAAAPAAAAZHJzL2Rvd25yZXYueG1sRE9La8JA EL4X/A/LCN5011BTk7qKWARPLdoH9DZkxyQ0Oxuyq4n/vlsQepzvPavNYBtxpc7XjjXMZwoEceFM zaWGj/f9dAnCB2SDjWPScCMPm/XoYYW5cT0f6XoKpYgh7HPUUIXQ5lL6oiKLfuZa4sidXWcxxLMr pemwj+G2kYlSqbRYc2yosKVdRcXP6WI1fL6ev78e1Vv5Yhdt7wYl2WZS68l42D6DCDSEf/HdfTBx fjZfZkn6lCbw91MEQK5/AQAA//8DAFBLAQItABQABgAIAAAAIQDb4fbL7gAAAIUBAAATAAAAAAAA AAAAAAAAAAAAAABbQ29udGVudF9UeXBlc10ueG1sUEsBAi0AFAAGAAgAAAAhAFr0LFu/AAAAFQEA AAsAAAAAAAAAAAAAAAAAHwEAAF9yZWxzLy5yZWxzUEsBAi0AFAAGAAgAAAAhADynv3LHAAAA4wAA AA8AAAAAAAAAAAAAAAAABwIAAGRycy9kb3ducmV2LnhtbFBLBQYAAAAAAwADALcAAAD7AgAAAAA= " filled="f" stroked="f">
                  <v:stroke joinstyle="round"/>
                  <o:lock v:ext="edit" shapetype="t"/>
                  <v:textbox>
                    <w:txbxContent>
                      <w:p w14:paraId="5246A36C" w14:textId="77777777" w:rsidR="00974385" w:rsidRPr="004849A4" w:rsidRDefault="00974385" w:rsidP="00CE4CCE">
                        <w:pPr>
                          <w:pStyle w:val="NormalWeb"/>
                          <w:jc w:val="center"/>
                          <w:rPr>
                            <w:b/>
                            <w:bCs/>
                            <w:color w:val="FFFFFF"/>
                            <w:sz w:val="32"/>
                            <w:szCs w:val="32"/>
                          </w:rPr>
                        </w:pPr>
                        <w:r w:rsidRPr="004849A4">
                          <w:rPr>
                            <w:b/>
                            <w:bCs/>
                            <w:color w:val="FFFFFF"/>
                            <w:sz w:val="32"/>
                            <w:szCs w:val="32"/>
                          </w:rPr>
                          <w:t>I</w:t>
                        </w:r>
                      </w:p>
                    </w:txbxContent>
                  </v:textbox>
                </v:shape>
                <w10:anchorlock/>
              </v:group>
            </w:pict>
          </mc:Fallback>
        </mc:AlternateContent>
      </w:r>
    </w:p>
    <w:p w14:paraId="56AA03E0" w14:textId="77777777" w:rsidR="00CE4CCE" w:rsidRPr="00FC0663" w:rsidRDefault="00CE4CCE">
      <w:pPr>
        <w:numPr>
          <w:ilvl w:val="0"/>
          <w:numId w:val="59"/>
        </w:numPr>
        <w:tabs>
          <w:tab w:val="left" w:pos="851"/>
          <w:tab w:val="left" w:pos="990"/>
        </w:tabs>
        <w:spacing w:line="276" w:lineRule="auto"/>
        <w:ind w:left="0" w:firstLine="0"/>
        <w:jc w:val="both"/>
        <w:outlineLvl w:val="3"/>
        <w:rPr>
          <w:b/>
          <w:color w:val="000000"/>
          <w:sz w:val="24"/>
          <w:szCs w:val="24"/>
        </w:rPr>
      </w:pPr>
      <w:r w:rsidRPr="00FC0663">
        <w:rPr>
          <w:color w:val="000000"/>
          <w:sz w:val="24"/>
          <w:szCs w:val="24"/>
          <w:lang w:val="pt-BR"/>
        </w:rPr>
        <w:t>Lực tương tác giữa 2 điện tích điểm đứn</w:t>
      </w:r>
      <w:r w:rsidRPr="00FC0663">
        <w:rPr>
          <w:color w:val="000000"/>
          <w:sz w:val="24"/>
          <w:szCs w:val="24"/>
        </w:rPr>
        <w:t>g yên trong chân không thì</w:t>
      </w:r>
    </w:p>
    <w:p w14:paraId="53639864" w14:textId="77777777" w:rsidR="00CE4CCE" w:rsidRPr="00FC0663" w:rsidRDefault="00CE4CCE" w:rsidP="00C84F8A">
      <w:pPr>
        <w:spacing w:line="276" w:lineRule="auto"/>
        <w:jc w:val="both"/>
        <w:outlineLvl w:val="4"/>
        <w:rPr>
          <w:color w:val="000000"/>
          <w:sz w:val="24"/>
          <w:szCs w:val="24"/>
        </w:rPr>
      </w:pPr>
      <w:r w:rsidRPr="00FC0663">
        <w:rPr>
          <w:b/>
          <w:color w:val="000000"/>
          <w:sz w:val="24"/>
          <w:szCs w:val="24"/>
        </w:rPr>
        <w:t>A.</w:t>
      </w:r>
      <w:r w:rsidRPr="00FC0663">
        <w:rPr>
          <w:color w:val="000000"/>
          <w:sz w:val="24"/>
          <w:szCs w:val="24"/>
        </w:rPr>
        <w:t xml:space="preserve"> Tỷ lệ với độ lớn các điện tích, có phương trùng với đường thẳng với 2 điện tích</w:t>
      </w:r>
    </w:p>
    <w:p w14:paraId="2EDA2360" w14:textId="77777777" w:rsidR="00CE4CCE" w:rsidRPr="00FC0663" w:rsidRDefault="00CE4CCE" w:rsidP="00C84F8A">
      <w:pPr>
        <w:spacing w:line="276" w:lineRule="auto"/>
        <w:jc w:val="both"/>
        <w:outlineLvl w:val="4"/>
        <w:rPr>
          <w:color w:val="000000"/>
          <w:sz w:val="24"/>
          <w:szCs w:val="24"/>
        </w:rPr>
      </w:pPr>
      <w:r w:rsidRPr="00FC0663">
        <w:rPr>
          <w:b/>
          <w:color w:val="000000"/>
          <w:sz w:val="24"/>
          <w:szCs w:val="24"/>
        </w:rPr>
        <w:t>B.</w:t>
      </w:r>
      <w:r w:rsidRPr="00FC0663">
        <w:rPr>
          <w:color w:val="000000"/>
          <w:sz w:val="24"/>
          <w:szCs w:val="24"/>
        </w:rPr>
        <w:t xml:space="preserve"> Tỷ lệ với độ lớn các điện tích và tỷ lệ với bình phương khoảng cách giữa chúng</w:t>
      </w:r>
    </w:p>
    <w:p w14:paraId="018BD4B3" w14:textId="77777777" w:rsidR="00CE4CCE" w:rsidRPr="00FC0663" w:rsidRDefault="00CE4CCE" w:rsidP="00C84F8A">
      <w:pPr>
        <w:spacing w:line="276" w:lineRule="auto"/>
        <w:jc w:val="both"/>
        <w:outlineLvl w:val="4"/>
        <w:rPr>
          <w:color w:val="000000"/>
          <w:sz w:val="24"/>
          <w:szCs w:val="24"/>
        </w:rPr>
      </w:pPr>
      <w:r w:rsidRPr="00FC0663">
        <w:rPr>
          <w:b/>
          <w:color w:val="000000"/>
          <w:sz w:val="24"/>
          <w:szCs w:val="24"/>
        </w:rPr>
        <w:t>C.</w:t>
      </w:r>
      <w:r w:rsidRPr="00FC0663">
        <w:rPr>
          <w:color w:val="000000"/>
          <w:sz w:val="24"/>
          <w:szCs w:val="24"/>
        </w:rPr>
        <w:t xml:space="preserve"> Tỷ lệ nghịch với bình phương với khoảng cách giữa chúng</w:t>
      </w:r>
    </w:p>
    <w:p w14:paraId="6C6B7AB1" w14:textId="77777777" w:rsidR="00CE4CCE" w:rsidRPr="00FC0663" w:rsidRDefault="00CE4CCE" w:rsidP="00C84F8A">
      <w:pPr>
        <w:spacing w:line="276" w:lineRule="auto"/>
        <w:jc w:val="both"/>
        <w:outlineLvl w:val="4"/>
        <w:rPr>
          <w:color w:val="000000"/>
          <w:sz w:val="24"/>
          <w:szCs w:val="24"/>
        </w:rPr>
      </w:pPr>
      <w:r w:rsidRPr="00FC0663">
        <w:rPr>
          <w:b/>
          <w:color w:val="000000"/>
          <w:sz w:val="24"/>
          <w:szCs w:val="24"/>
          <w:highlight w:val="green"/>
        </w:rPr>
        <w:t>D.</w:t>
      </w:r>
      <w:r w:rsidRPr="00FC0663">
        <w:rPr>
          <w:color w:val="000000"/>
          <w:sz w:val="24"/>
          <w:szCs w:val="24"/>
          <w:highlight w:val="green"/>
        </w:rPr>
        <w:t xml:space="preserve"> A, C đúng</w:t>
      </w:r>
    </w:p>
    <w:p w14:paraId="724EC3D2" w14:textId="77777777" w:rsidR="00CE4CCE" w:rsidRPr="00FC0663" w:rsidRDefault="00CE4CCE">
      <w:pPr>
        <w:numPr>
          <w:ilvl w:val="0"/>
          <w:numId w:val="59"/>
        </w:numPr>
        <w:tabs>
          <w:tab w:val="left" w:pos="851"/>
          <w:tab w:val="left" w:pos="990"/>
        </w:tabs>
        <w:spacing w:line="276" w:lineRule="auto"/>
        <w:ind w:left="0" w:firstLine="0"/>
        <w:contextualSpacing/>
        <w:mirrorIndents/>
        <w:rPr>
          <w:rFonts w:eastAsia="Calibri"/>
          <w:b/>
          <w:color w:val="000000"/>
          <w:sz w:val="24"/>
          <w:szCs w:val="24"/>
        </w:rPr>
      </w:pPr>
      <w:r w:rsidRPr="00FC0663">
        <w:rPr>
          <w:rFonts w:eastAsia="Calibri"/>
          <w:color w:val="000000"/>
          <w:sz w:val="24"/>
          <w:szCs w:val="24"/>
        </w:rPr>
        <w:t xml:space="preserve">Cường độ điện trường tại một điểm </w:t>
      </w:r>
      <m:oMath>
        <m:r>
          <w:rPr>
            <w:rFonts w:ascii="Cambria Math" w:eastAsia="Calibri" w:hAnsi="Cambria Math"/>
            <w:color w:val="000000"/>
            <w:sz w:val="24"/>
            <w:szCs w:val="24"/>
          </w:rPr>
          <m:t>M</m:t>
        </m:r>
      </m:oMath>
      <w:r w:rsidRPr="00FC0663">
        <w:rPr>
          <w:rFonts w:eastAsia="Calibri"/>
          <w:color w:val="000000"/>
          <w:sz w:val="24"/>
          <w:szCs w:val="24"/>
        </w:rPr>
        <w:t xml:space="preserve"> trong điện trường bất kì là đại lượng</w:t>
      </w:r>
      <w:bookmarkStart w:id="10" w:name="c9a"/>
    </w:p>
    <w:p w14:paraId="52BB4DD8" w14:textId="77777777" w:rsidR="00CE4CCE" w:rsidRPr="00FC0663" w:rsidRDefault="00CE4CCE" w:rsidP="00C84F8A">
      <w:pPr>
        <w:tabs>
          <w:tab w:val="left" w:pos="2835"/>
          <w:tab w:val="left" w:pos="5386"/>
          <w:tab w:val="left" w:pos="7937"/>
        </w:tabs>
        <w:spacing w:line="276" w:lineRule="auto"/>
        <w:contextualSpacing/>
        <w:mirrorIndents/>
        <w:jc w:val="both"/>
        <w:rPr>
          <w:b/>
          <w:color w:val="000000"/>
          <w:sz w:val="24"/>
          <w:szCs w:val="24"/>
        </w:rPr>
      </w:pPr>
      <w:r w:rsidRPr="00FC0663">
        <w:rPr>
          <w:b/>
          <w:color w:val="000000"/>
          <w:sz w:val="24"/>
          <w:szCs w:val="24"/>
          <w:highlight w:val="green"/>
        </w:rPr>
        <w:t xml:space="preserve">A. </w:t>
      </w:r>
      <w:r w:rsidRPr="00FC0663">
        <w:rPr>
          <w:color w:val="000000"/>
          <w:sz w:val="24"/>
          <w:szCs w:val="24"/>
          <w:highlight w:val="green"/>
        </w:rPr>
        <w:t xml:space="preserve">vectơ, có phương, chiều và độ lớn phụ thuộc vào vị trí của điểm </w:t>
      </w:r>
      <m:oMath>
        <m:r>
          <m:rPr>
            <m:sty m:val="p"/>
          </m:rPr>
          <w:rPr>
            <w:rFonts w:ascii="Cambria Math" w:hAnsi="Cambria Math"/>
            <w:color w:val="000000"/>
            <w:sz w:val="24"/>
            <w:szCs w:val="24"/>
            <w:highlight w:val="green"/>
          </w:rPr>
          <m:t>M</m:t>
        </m:r>
      </m:oMath>
      <w:r w:rsidRPr="00FC0663">
        <w:rPr>
          <w:color w:val="000000"/>
          <w:sz w:val="24"/>
          <w:szCs w:val="24"/>
          <w:highlight w:val="green"/>
        </w:rPr>
        <w:t>.</w:t>
      </w:r>
      <w:bookmarkStart w:id="11" w:name="c9b"/>
      <w:bookmarkEnd w:id="10"/>
    </w:p>
    <w:p w14:paraId="76A6295D" w14:textId="77777777" w:rsidR="00CE4CCE" w:rsidRPr="00FC0663" w:rsidRDefault="00CE4CCE" w:rsidP="00C84F8A">
      <w:pPr>
        <w:tabs>
          <w:tab w:val="left" w:pos="2835"/>
          <w:tab w:val="left" w:pos="5386"/>
          <w:tab w:val="left" w:pos="7937"/>
        </w:tabs>
        <w:spacing w:line="276" w:lineRule="auto"/>
        <w:contextualSpacing/>
        <w:mirrorIndents/>
        <w:jc w:val="both"/>
        <w:rPr>
          <w:b/>
          <w:color w:val="000000"/>
          <w:sz w:val="24"/>
          <w:szCs w:val="24"/>
        </w:rPr>
      </w:pPr>
      <w:r w:rsidRPr="00FC0663">
        <w:rPr>
          <w:b/>
          <w:color w:val="000000"/>
          <w:sz w:val="24"/>
          <w:szCs w:val="24"/>
        </w:rPr>
        <w:t xml:space="preserve">B. </w:t>
      </w:r>
      <w:r w:rsidRPr="00FC0663">
        <w:rPr>
          <w:color w:val="000000"/>
          <w:sz w:val="24"/>
          <w:szCs w:val="24"/>
        </w:rPr>
        <w:t xml:space="preserve">vectơ, chỉ có độ lớn phụ thuộc vào vị trí của điểm </w:t>
      </w:r>
      <m:oMath>
        <m:r>
          <m:rPr>
            <m:sty m:val="p"/>
          </m:rPr>
          <w:rPr>
            <w:rFonts w:ascii="Cambria Math" w:hAnsi="Cambria Math"/>
            <w:color w:val="000000"/>
            <w:sz w:val="24"/>
            <w:szCs w:val="24"/>
          </w:rPr>
          <m:t>M</m:t>
        </m:r>
      </m:oMath>
      <w:r w:rsidRPr="00FC0663">
        <w:rPr>
          <w:color w:val="000000"/>
          <w:sz w:val="24"/>
          <w:szCs w:val="24"/>
        </w:rPr>
        <w:t>.</w:t>
      </w:r>
      <w:bookmarkStart w:id="12" w:name="c9c"/>
      <w:bookmarkEnd w:id="11"/>
    </w:p>
    <w:p w14:paraId="5F8DC314" w14:textId="77777777" w:rsidR="00CE4CCE" w:rsidRPr="00FC0663" w:rsidRDefault="00CE4CCE" w:rsidP="00C84F8A">
      <w:pPr>
        <w:tabs>
          <w:tab w:val="left" w:pos="2835"/>
          <w:tab w:val="left" w:pos="5386"/>
          <w:tab w:val="left" w:pos="7937"/>
        </w:tabs>
        <w:spacing w:line="276" w:lineRule="auto"/>
        <w:contextualSpacing/>
        <w:mirrorIndents/>
        <w:jc w:val="both"/>
        <w:rPr>
          <w:b/>
          <w:color w:val="000000"/>
          <w:sz w:val="24"/>
          <w:szCs w:val="24"/>
        </w:rPr>
      </w:pPr>
      <w:r w:rsidRPr="00FC0663">
        <w:rPr>
          <w:b/>
          <w:color w:val="000000"/>
          <w:sz w:val="24"/>
          <w:szCs w:val="24"/>
        </w:rPr>
        <w:t xml:space="preserve">C. </w:t>
      </w:r>
      <w:r w:rsidRPr="00FC0663">
        <w:rPr>
          <w:color w:val="000000"/>
          <w:sz w:val="24"/>
          <w:szCs w:val="24"/>
        </w:rPr>
        <w:t>vô hướng, có giá trị luôn dương.</w:t>
      </w:r>
      <w:bookmarkEnd w:id="12"/>
    </w:p>
    <w:p w14:paraId="5C81BE7D" w14:textId="77777777" w:rsidR="00CE4CCE" w:rsidRPr="00FC0663" w:rsidRDefault="00CE4CCE" w:rsidP="00C84F8A">
      <w:pPr>
        <w:tabs>
          <w:tab w:val="left" w:pos="2835"/>
          <w:tab w:val="left" w:pos="5386"/>
          <w:tab w:val="left" w:pos="7937"/>
        </w:tabs>
        <w:spacing w:line="276" w:lineRule="auto"/>
        <w:contextualSpacing/>
        <w:mirrorIndents/>
        <w:jc w:val="both"/>
        <w:rPr>
          <w:color w:val="000000"/>
          <w:sz w:val="24"/>
          <w:szCs w:val="24"/>
        </w:rPr>
      </w:pPr>
      <w:r w:rsidRPr="00FC0663">
        <w:rPr>
          <w:b/>
          <w:color w:val="000000"/>
          <w:sz w:val="24"/>
          <w:szCs w:val="24"/>
        </w:rPr>
        <w:t xml:space="preserve">D. </w:t>
      </w:r>
      <w:r w:rsidRPr="00FC0663">
        <w:rPr>
          <w:color w:val="000000"/>
          <w:sz w:val="24"/>
          <w:szCs w:val="24"/>
        </w:rPr>
        <w:t>vô hướng, có thể có giá trị âm hoặc dương.</w:t>
      </w:r>
    </w:p>
    <w:p w14:paraId="7875B4A6" w14:textId="77777777" w:rsidR="00CE4CCE" w:rsidRPr="00FC0663" w:rsidRDefault="00CE4CCE">
      <w:pPr>
        <w:numPr>
          <w:ilvl w:val="0"/>
          <w:numId w:val="59"/>
        </w:numPr>
        <w:tabs>
          <w:tab w:val="left" w:pos="851"/>
          <w:tab w:val="left" w:pos="990"/>
        </w:tabs>
        <w:spacing w:line="276" w:lineRule="auto"/>
        <w:ind w:left="0" w:firstLine="0"/>
        <w:contextualSpacing/>
        <w:jc w:val="both"/>
        <w:rPr>
          <w:rFonts w:eastAsia="Calibri"/>
          <w:b/>
          <w:bCs/>
          <w:color w:val="000000"/>
          <w:sz w:val="24"/>
          <w:szCs w:val="24"/>
        </w:rPr>
      </w:pPr>
      <w:r w:rsidRPr="00FC0663">
        <w:rPr>
          <w:rFonts w:eastAsia="Calibri"/>
          <w:bCs/>
          <w:color w:val="000000"/>
          <w:sz w:val="24"/>
          <w:szCs w:val="24"/>
        </w:rPr>
        <w:t>Trên hình bên có vẽ một số đường sức của hệ thống hai điện tích điểm A và B</w:t>
      </w:r>
      <w:r w:rsidRPr="00FC0663">
        <w:rPr>
          <w:rFonts w:eastAsia="Calibri"/>
          <w:b/>
          <w:bCs/>
          <w:color w:val="000000"/>
          <w:sz w:val="24"/>
          <w:szCs w:val="24"/>
        </w:rPr>
        <w:t>.</w:t>
      </w:r>
    </w:p>
    <w:p w14:paraId="56A02C14" w14:textId="77777777" w:rsidR="00CE4CCE" w:rsidRPr="00FC0663" w:rsidRDefault="00CE4CCE" w:rsidP="00C84F8A">
      <w:pPr>
        <w:tabs>
          <w:tab w:val="left" w:pos="283"/>
          <w:tab w:val="left" w:pos="2835"/>
          <w:tab w:val="left" w:pos="5386"/>
          <w:tab w:val="left" w:pos="7937"/>
        </w:tabs>
        <w:spacing w:line="276" w:lineRule="auto"/>
        <w:contextualSpacing/>
        <w:jc w:val="both"/>
        <w:rPr>
          <w:bCs/>
          <w:color w:val="000000"/>
          <w:sz w:val="24"/>
          <w:szCs w:val="24"/>
        </w:rPr>
      </w:pPr>
      <w:r w:rsidRPr="00FC0663">
        <w:rPr>
          <w:color w:val="000000"/>
          <w:sz w:val="24"/>
          <w:szCs w:val="24"/>
        </w:rPr>
        <w:t>C</w:t>
      </w:r>
      <w:r w:rsidRPr="00FC0663">
        <w:rPr>
          <w:bCs/>
          <w:color w:val="000000"/>
          <w:sz w:val="24"/>
          <w:szCs w:val="24"/>
        </w:rPr>
        <w:t xml:space="preserve">họn kết luận </w:t>
      </w:r>
      <w:r w:rsidRPr="00FC0663">
        <w:rPr>
          <w:b/>
          <w:bCs/>
          <w:color w:val="000000"/>
          <w:sz w:val="24"/>
          <w:szCs w:val="24"/>
        </w:rPr>
        <w:t>đúng</w:t>
      </w:r>
      <w:r w:rsidRPr="00FC0663">
        <w:rPr>
          <w:bCs/>
          <w:color w:val="000000"/>
          <w:sz w:val="24"/>
          <w:szCs w:val="24"/>
        </w:rPr>
        <w:t>.</w:t>
      </w:r>
    </w:p>
    <w:tbl>
      <w:tblPr>
        <w:tblStyle w:val="trongbang11"/>
        <w:tblW w:w="0" w:type="auto"/>
        <w:tblInd w:w="2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5"/>
        <w:gridCol w:w="2970"/>
      </w:tblGrid>
      <w:tr w:rsidR="00CE4CCE" w:rsidRPr="00FC0663" w14:paraId="14A6E97F" w14:textId="77777777" w:rsidTr="00974385">
        <w:tc>
          <w:tcPr>
            <w:tcW w:w="6375" w:type="dxa"/>
          </w:tcPr>
          <w:p w14:paraId="59C7EB22" w14:textId="77777777" w:rsidR="00CE4CCE" w:rsidRPr="00FC0663" w:rsidRDefault="00CE4CCE" w:rsidP="00C84F8A">
            <w:pPr>
              <w:tabs>
                <w:tab w:val="left" w:pos="283"/>
                <w:tab w:val="left" w:pos="2835"/>
                <w:tab w:val="left" w:pos="5386"/>
                <w:tab w:val="left" w:pos="7937"/>
              </w:tabs>
              <w:spacing w:line="276" w:lineRule="auto"/>
              <w:contextualSpacing/>
              <w:rPr>
                <w:bCs/>
                <w:color w:val="000000"/>
                <w:sz w:val="24"/>
                <w:szCs w:val="24"/>
              </w:rPr>
            </w:pPr>
            <w:r w:rsidRPr="00FC0663">
              <w:rPr>
                <w:b/>
                <w:bCs/>
                <w:color w:val="000000"/>
                <w:sz w:val="24"/>
                <w:szCs w:val="24"/>
              </w:rPr>
              <w:t xml:space="preserve">A. </w:t>
            </w:r>
            <w:r w:rsidRPr="00FC0663">
              <w:rPr>
                <w:color w:val="000000"/>
                <w:sz w:val="24"/>
                <w:szCs w:val="24"/>
              </w:rPr>
              <w:t>A</w:t>
            </w:r>
            <w:r w:rsidRPr="00FC0663">
              <w:rPr>
                <w:b/>
                <w:bCs/>
                <w:color w:val="000000"/>
                <w:sz w:val="24"/>
                <w:szCs w:val="24"/>
              </w:rPr>
              <w:t xml:space="preserve"> </w:t>
            </w:r>
            <w:r w:rsidRPr="00FC0663">
              <w:rPr>
                <w:bCs/>
                <w:color w:val="000000"/>
                <w:sz w:val="24"/>
                <w:szCs w:val="24"/>
              </w:rPr>
              <w:t>là điện tích dương, B là điện tích âm.</w:t>
            </w:r>
          </w:p>
          <w:p w14:paraId="65945875" w14:textId="77777777" w:rsidR="00CE4CCE" w:rsidRPr="00FC0663" w:rsidRDefault="00CE4CCE" w:rsidP="00C84F8A">
            <w:pPr>
              <w:tabs>
                <w:tab w:val="left" w:pos="283"/>
                <w:tab w:val="left" w:pos="2835"/>
                <w:tab w:val="left" w:pos="5386"/>
                <w:tab w:val="left" w:pos="7937"/>
              </w:tabs>
              <w:spacing w:line="276" w:lineRule="auto"/>
              <w:contextualSpacing/>
              <w:rPr>
                <w:b/>
                <w:bCs/>
                <w:color w:val="000000"/>
                <w:sz w:val="24"/>
                <w:szCs w:val="24"/>
              </w:rPr>
            </w:pPr>
            <w:r w:rsidRPr="00FC0663">
              <w:rPr>
                <w:b/>
                <w:bCs/>
                <w:color w:val="000000"/>
                <w:sz w:val="24"/>
                <w:szCs w:val="24"/>
              </w:rPr>
              <w:t xml:space="preserve">B. </w:t>
            </w:r>
            <w:r w:rsidRPr="00FC0663">
              <w:rPr>
                <w:color w:val="000000"/>
                <w:sz w:val="24"/>
                <w:szCs w:val="24"/>
              </w:rPr>
              <w:t>A</w:t>
            </w:r>
            <w:r w:rsidRPr="00FC0663">
              <w:rPr>
                <w:b/>
                <w:bCs/>
                <w:color w:val="000000"/>
                <w:sz w:val="24"/>
                <w:szCs w:val="24"/>
              </w:rPr>
              <w:t xml:space="preserve"> </w:t>
            </w:r>
            <w:r w:rsidRPr="00FC0663">
              <w:rPr>
                <w:bCs/>
                <w:color w:val="000000"/>
                <w:sz w:val="24"/>
                <w:szCs w:val="24"/>
              </w:rPr>
              <w:t>là điện tích âm, B là điện tích dương.</w:t>
            </w:r>
          </w:p>
          <w:p w14:paraId="071269EF" w14:textId="77777777" w:rsidR="00CE4CCE" w:rsidRPr="00FC0663" w:rsidRDefault="00CE4CCE" w:rsidP="00C84F8A">
            <w:pPr>
              <w:tabs>
                <w:tab w:val="left" w:pos="283"/>
                <w:tab w:val="left" w:pos="2835"/>
                <w:tab w:val="left" w:pos="5386"/>
                <w:tab w:val="left" w:pos="7937"/>
              </w:tabs>
              <w:spacing w:line="276" w:lineRule="auto"/>
              <w:contextualSpacing/>
              <w:rPr>
                <w:bCs/>
                <w:color w:val="000000"/>
                <w:sz w:val="24"/>
                <w:szCs w:val="24"/>
              </w:rPr>
            </w:pPr>
            <w:r w:rsidRPr="00FC0663">
              <w:rPr>
                <w:b/>
                <w:bCs/>
                <w:color w:val="000000"/>
                <w:sz w:val="24"/>
                <w:szCs w:val="24"/>
              </w:rPr>
              <w:t xml:space="preserve">C. </w:t>
            </w:r>
            <w:r w:rsidRPr="00FC0663">
              <w:rPr>
                <w:bCs/>
                <w:color w:val="000000"/>
                <w:sz w:val="24"/>
                <w:szCs w:val="24"/>
              </w:rPr>
              <w:t xml:space="preserve">Cả </w:t>
            </w:r>
            <w:r w:rsidRPr="00FC0663">
              <w:rPr>
                <w:color w:val="000000"/>
                <w:sz w:val="24"/>
                <w:szCs w:val="24"/>
              </w:rPr>
              <w:t>A</w:t>
            </w:r>
            <w:r w:rsidRPr="00FC0663">
              <w:rPr>
                <w:bCs/>
                <w:color w:val="000000"/>
                <w:sz w:val="24"/>
                <w:szCs w:val="24"/>
              </w:rPr>
              <w:t xml:space="preserve"> và B là điện tích dương.</w:t>
            </w:r>
          </w:p>
          <w:p w14:paraId="687698BD" w14:textId="77777777" w:rsidR="00CE4CCE" w:rsidRPr="00FC0663" w:rsidRDefault="00CE4CCE" w:rsidP="00C84F8A">
            <w:pPr>
              <w:tabs>
                <w:tab w:val="left" w:pos="283"/>
                <w:tab w:val="left" w:pos="2835"/>
                <w:tab w:val="left" w:pos="5386"/>
                <w:tab w:val="left" w:pos="7937"/>
              </w:tabs>
              <w:spacing w:line="276" w:lineRule="auto"/>
              <w:contextualSpacing/>
              <w:rPr>
                <w:bCs/>
                <w:color w:val="000000"/>
                <w:sz w:val="24"/>
                <w:szCs w:val="24"/>
              </w:rPr>
            </w:pPr>
            <w:r w:rsidRPr="00FC0663">
              <w:rPr>
                <w:b/>
                <w:bCs/>
                <w:color w:val="000000"/>
                <w:sz w:val="24"/>
                <w:szCs w:val="24"/>
                <w:highlight w:val="green"/>
              </w:rPr>
              <w:t xml:space="preserve">D. </w:t>
            </w:r>
            <w:r w:rsidRPr="00FC0663">
              <w:rPr>
                <w:bCs/>
                <w:color w:val="000000"/>
                <w:sz w:val="24"/>
                <w:szCs w:val="24"/>
                <w:highlight w:val="green"/>
              </w:rPr>
              <w:t xml:space="preserve">Cả </w:t>
            </w:r>
            <w:r w:rsidRPr="00FC0663">
              <w:rPr>
                <w:color w:val="000000"/>
                <w:sz w:val="24"/>
                <w:szCs w:val="24"/>
                <w:highlight w:val="green"/>
              </w:rPr>
              <w:t>A</w:t>
            </w:r>
            <w:r w:rsidRPr="00FC0663">
              <w:rPr>
                <w:bCs/>
                <w:color w:val="000000"/>
                <w:sz w:val="24"/>
                <w:szCs w:val="24"/>
                <w:highlight w:val="green"/>
              </w:rPr>
              <w:t xml:space="preserve"> và B là điện tích âm.</w:t>
            </w:r>
          </w:p>
        </w:tc>
        <w:tc>
          <w:tcPr>
            <w:tcW w:w="2970" w:type="dxa"/>
          </w:tcPr>
          <w:p w14:paraId="28CE7D3A" w14:textId="77777777" w:rsidR="00CE4CCE" w:rsidRPr="00FC0663" w:rsidRDefault="00CE4CCE" w:rsidP="00C84F8A">
            <w:pPr>
              <w:tabs>
                <w:tab w:val="left" w:pos="283"/>
                <w:tab w:val="left" w:pos="2835"/>
                <w:tab w:val="left" w:pos="5386"/>
                <w:tab w:val="left" w:pos="7937"/>
              </w:tabs>
              <w:spacing w:line="276" w:lineRule="auto"/>
              <w:contextualSpacing/>
              <w:rPr>
                <w:b/>
                <w:bCs/>
                <w:color w:val="000000"/>
                <w:sz w:val="24"/>
                <w:szCs w:val="24"/>
              </w:rPr>
            </w:pPr>
            <w:r w:rsidRPr="00FC0663">
              <w:rPr>
                <w:noProof/>
                <w:color w:val="000000"/>
                <w:sz w:val="24"/>
                <w:szCs w:val="24"/>
              </w:rPr>
              <w:drawing>
                <wp:inline distT="0" distB="0" distL="0" distR="0" wp14:anchorId="3FA71EC3" wp14:editId="503933AE">
                  <wp:extent cx="1448912" cy="819150"/>
                  <wp:effectExtent l="0" t="0" r="0" b="0"/>
                  <wp:docPr id="1949849686" name="Picture 1949849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461425" cy="826224"/>
                          </a:xfrm>
                          <a:prstGeom prst="rect">
                            <a:avLst/>
                          </a:prstGeom>
                          <a:noFill/>
                          <a:ln>
                            <a:noFill/>
                          </a:ln>
                        </pic:spPr>
                      </pic:pic>
                    </a:graphicData>
                  </a:graphic>
                </wp:inline>
              </w:drawing>
            </w:r>
          </w:p>
        </w:tc>
      </w:tr>
    </w:tbl>
    <w:p w14:paraId="6258754A" w14:textId="77777777" w:rsidR="00CE4CCE" w:rsidRPr="00FC0663" w:rsidRDefault="00CE4CCE">
      <w:pPr>
        <w:numPr>
          <w:ilvl w:val="0"/>
          <w:numId w:val="59"/>
        </w:numPr>
        <w:tabs>
          <w:tab w:val="left" w:pos="851"/>
          <w:tab w:val="left" w:pos="990"/>
        </w:tabs>
        <w:spacing w:line="276" w:lineRule="auto"/>
        <w:ind w:left="0" w:firstLine="0"/>
        <w:contextualSpacing/>
        <w:jc w:val="both"/>
        <w:rPr>
          <w:rFonts w:eastAsia="Calibri"/>
          <w:color w:val="000000"/>
          <w:sz w:val="24"/>
          <w:szCs w:val="24"/>
          <w:lang w:val="nl-NL"/>
        </w:rPr>
      </w:pPr>
      <w:r w:rsidRPr="00FC0663">
        <w:rPr>
          <w:rFonts w:eastAsia="Calibri"/>
          <w:color w:val="000000"/>
          <w:sz w:val="24"/>
          <w:szCs w:val="24"/>
          <w:lang w:val="nl-NL"/>
        </w:rPr>
        <w:t>Đặt một điện tích âm, khối lượng nhỏ vào một điện trường đều rồi thả nhẹ. Điện tích sẽ chuyển động:</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9"/>
        <w:gridCol w:w="2591"/>
      </w:tblGrid>
      <w:tr w:rsidR="00CE4CCE" w:rsidRPr="00FC0663" w14:paraId="1830826A" w14:textId="77777777" w:rsidTr="00974385">
        <w:trPr>
          <w:trHeight w:val="1438"/>
        </w:trPr>
        <w:tc>
          <w:tcPr>
            <w:tcW w:w="6799" w:type="dxa"/>
          </w:tcPr>
          <w:p w14:paraId="76989503" w14:textId="77777777" w:rsidR="00CE4CCE" w:rsidRPr="00FC0663" w:rsidRDefault="00CE4CCE" w:rsidP="00C84F8A">
            <w:pPr>
              <w:spacing w:line="276" w:lineRule="auto"/>
              <w:rPr>
                <w:color w:val="000000"/>
                <w:sz w:val="24"/>
                <w:szCs w:val="24"/>
                <w:lang w:val="nl-NL"/>
              </w:rPr>
            </w:pPr>
            <w:r w:rsidRPr="00FC0663">
              <w:rPr>
                <w:b/>
                <w:color w:val="000000"/>
                <w:sz w:val="24"/>
                <w:szCs w:val="24"/>
                <w:lang w:val="nl-NL"/>
              </w:rPr>
              <w:t xml:space="preserve">A. </w:t>
            </w:r>
            <w:r w:rsidRPr="00FC0663">
              <w:rPr>
                <w:color w:val="000000"/>
                <w:sz w:val="24"/>
                <w:szCs w:val="24"/>
                <w:lang w:val="nl-NL"/>
              </w:rPr>
              <w:t>dọc theo chiều của đường sức điện trường.</w:t>
            </w:r>
          </w:p>
          <w:p w14:paraId="56997AF7" w14:textId="77777777" w:rsidR="00CE4CCE" w:rsidRPr="00FC0663" w:rsidRDefault="00CE4CCE" w:rsidP="00C84F8A">
            <w:pPr>
              <w:spacing w:line="276" w:lineRule="auto"/>
              <w:rPr>
                <w:color w:val="000000"/>
                <w:sz w:val="24"/>
                <w:szCs w:val="24"/>
                <w:lang w:val="nl-NL"/>
              </w:rPr>
            </w:pPr>
            <w:r w:rsidRPr="00FC0663">
              <w:rPr>
                <w:b/>
                <w:color w:val="000000"/>
                <w:sz w:val="24"/>
                <w:szCs w:val="24"/>
                <w:highlight w:val="green"/>
                <w:lang w:val="nl-NL"/>
              </w:rPr>
              <w:t xml:space="preserve">B. </w:t>
            </w:r>
            <w:r w:rsidRPr="00FC0663">
              <w:rPr>
                <w:color w:val="000000"/>
                <w:sz w:val="24"/>
                <w:szCs w:val="24"/>
                <w:highlight w:val="green"/>
                <w:lang w:val="nl-NL"/>
              </w:rPr>
              <w:t>ngược chiều đường sức điện trường.</w:t>
            </w:r>
          </w:p>
          <w:p w14:paraId="590F3EB4" w14:textId="77777777" w:rsidR="00CE4CCE" w:rsidRPr="00FC0663" w:rsidRDefault="00CE4CCE" w:rsidP="00C84F8A">
            <w:pPr>
              <w:spacing w:line="276" w:lineRule="auto"/>
              <w:rPr>
                <w:color w:val="000000"/>
                <w:sz w:val="24"/>
                <w:szCs w:val="24"/>
                <w:lang w:val="nl-NL"/>
              </w:rPr>
            </w:pPr>
            <w:r w:rsidRPr="00FC0663">
              <w:rPr>
                <w:b/>
                <w:color w:val="000000"/>
                <w:sz w:val="24"/>
                <w:szCs w:val="24"/>
                <w:lang w:val="nl-NL"/>
              </w:rPr>
              <w:t xml:space="preserve">C. </w:t>
            </w:r>
            <w:r w:rsidRPr="00FC0663">
              <w:rPr>
                <w:color w:val="000000"/>
                <w:sz w:val="24"/>
                <w:szCs w:val="24"/>
                <w:lang w:val="nl-NL"/>
              </w:rPr>
              <w:t>vuông góc với đường sức điện trường.</w:t>
            </w:r>
          </w:p>
          <w:p w14:paraId="38E56B96" w14:textId="77777777" w:rsidR="00CE4CCE" w:rsidRPr="00FC0663" w:rsidRDefault="00CE4CCE" w:rsidP="00C84F8A">
            <w:pPr>
              <w:spacing w:line="276" w:lineRule="auto"/>
              <w:rPr>
                <w:color w:val="000000"/>
                <w:sz w:val="24"/>
                <w:szCs w:val="24"/>
                <w:lang w:val="nl-NL"/>
              </w:rPr>
            </w:pPr>
            <w:r w:rsidRPr="00FC0663">
              <w:rPr>
                <w:b/>
                <w:color w:val="000000"/>
                <w:sz w:val="24"/>
                <w:szCs w:val="24"/>
                <w:lang w:val="nl-NL"/>
              </w:rPr>
              <w:t>D.</w:t>
            </w:r>
            <w:r w:rsidRPr="00FC0663">
              <w:rPr>
                <w:color w:val="000000"/>
                <w:sz w:val="24"/>
                <w:szCs w:val="24"/>
                <w:lang w:val="nl-NL"/>
              </w:rPr>
              <w:t xml:space="preserve"> theo một quỹ đạo bất kỳ.</w:t>
            </w:r>
          </w:p>
        </w:tc>
        <w:tc>
          <w:tcPr>
            <w:tcW w:w="2591" w:type="dxa"/>
          </w:tcPr>
          <w:p w14:paraId="545D3E6B" w14:textId="77777777" w:rsidR="00CE4CCE" w:rsidRPr="00FC0663" w:rsidRDefault="00CE4CCE" w:rsidP="00C84F8A">
            <w:pPr>
              <w:spacing w:line="276" w:lineRule="auto"/>
              <w:rPr>
                <w:color w:val="000000"/>
                <w:sz w:val="24"/>
                <w:szCs w:val="24"/>
                <w:lang w:val="nl-NL"/>
              </w:rPr>
            </w:pPr>
            <w:r w:rsidRPr="00FC0663">
              <w:rPr>
                <w:noProof/>
                <w:color w:val="000000"/>
                <w:sz w:val="24"/>
                <w:szCs w:val="24"/>
              </w:rPr>
              <w:drawing>
                <wp:inline distT="0" distB="0" distL="0" distR="0" wp14:anchorId="7788E515" wp14:editId="3790353A">
                  <wp:extent cx="1390015" cy="730250"/>
                  <wp:effectExtent l="0" t="0" r="635" b="0"/>
                  <wp:docPr id="1990652176" name="Picture 13" descr="A diagram of a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652176" name="Picture 13" descr="A diagram of a diagram  Description automatically generated"/>
                          <pic:cNvPicPr>
                            <a:picLocks noChangeAspect="1" noChangeArrowheads="1"/>
                          </pic:cNvPicPr>
                        </pic:nvPicPr>
                        <pic:blipFill>
                          <a:blip r:embed="rId192" cstate="print">
                            <a:extLst>
                              <a:ext uri="{BEBA8EAE-BF5A-486C-A8C5-ECC9F3942E4B}">
                                <a14:imgProps xmlns:a14="http://schemas.microsoft.com/office/drawing/2010/main">
                                  <a14:imgLayer r:embed="rId19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395391" cy="733074"/>
                          </a:xfrm>
                          <a:prstGeom prst="rect">
                            <a:avLst/>
                          </a:prstGeom>
                          <a:noFill/>
                        </pic:spPr>
                      </pic:pic>
                    </a:graphicData>
                  </a:graphic>
                </wp:inline>
              </w:drawing>
            </w:r>
          </w:p>
        </w:tc>
      </w:tr>
    </w:tbl>
    <w:p w14:paraId="1807D36F" w14:textId="77777777" w:rsidR="00CE4CCE" w:rsidRPr="00FC0663" w:rsidRDefault="00CE4CCE">
      <w:pPr>
        <w:numPr>
          <w:ilvl w:val="0"/>
          <w:numId w:val="59"/>
        </w:numPr>
        <w:tabs>
          <w:tab w:val="left" w:pos="851"/>
          <w:tab w:val="left" w:pos="990"/>
          <w:tab w:val="left" w:pos="2835"/>
          <w:tab w:val="left" w:pos="5386"/>
          <w:tab w:val="left" w:pos="7937"/>
        </w:tabs>
        <w:spacing w:line="276" w:lineRule="auto"/>
        <w:ind w:left="0" w:firstLine="0"/>
        <w:contextualSpacing/>
        <w:jc w:val="both"/>
        <w:rPr>
          <w:rFonts w:eastAsia="Calibri"/>
          <w:b/>
          <w:color w:val="000000"/>
          <w:sz w:val="24"/>
          <w:szCs w:val="24"/>
        </w:rPr>
      </w:pPr>
      <w:r w:rsidRPr="00FC0663">
        <w:rPr>
          <w:rFonts w:eastAsia="Calibri"/>
          <w:color w:val="000000"/>
          <w:sz w:val="24"/>
          <w:szCs w:val="24"/>
        </w:rPr>
        <w:t xml:space="preserve">Công của lực điện trong dịch chuyển của một điện tích q trong điện trường từ điểm </w:t>
      </w:r>
      <m:oMath>
        <m:r>
          <m:rPr>
            <m:sty m:val="p"/>
          </m:rPr>
          <w:rPr>
            <w:rFonts w:ascii="Cambria Math" w:eastAsia="Calibri" w:hAnsi="Cambria Math"/>
            <w:color w:val="000000"/>
            <w:sz w:val="24"/>
            <w:szCs w:val="24"/>
          </w:rPr>
          <m:t>M</m:t>
        </m:r>
      </m:oMath>
      <w:r w:rsidRPr="00FC0663">
        <w:rPr>
          <w:rFonts w:eastAsia="Calibri"/>
          <w:color w:val="000000"/>
          <w:sz w:val="24"/>
          <w:szCs w:val="24"/>
        </w:rPr>
        <w:t xml:space="preserve"> đến điểm </w:t>
      </w:r>
      <m:oMath>
        <m:r>
          <m:rPr>
            <m:sty m:val="p"/>
          </m:rPr>
          <w:rPr>
            <w:rFonts w:ascii="Cambria Math" w:eastAsia="Calibri" w:hAnsi="Cambria Math"/>
            <w:color w:val="000000"/>
            <w:sz w:val="24"/>
            <w:szCs w:val="24"/>
          </w:rPr>
          <m:t>N</m:t>
        </m:r>
      </m:oMath>
      <w:r w:rsidRPr="00FC0663">
        <w:rPr>
          <w:rFonts w:eastAsia="Calibri"/>
          <w:color w:val="000000"/>
          <w:sz w:val="24"/>
          <w:szCs w:val="24"/>
        </w:rPr>
        <w:t xml:space="preserve"> không phụ thuộc vào</w:t>
      </w:r>
    </w:p>
    <w:p w14:paraId="7F470244" w14:textId="77777777" w:rsidR="00CE4CCE" w:rsidRPr="00FC0663" w:rsidRDefault="00CE4CCE" w:rsidP="00C84F8A">
      <w:pPr>
        <w:tabs>
          <w:tab w:val="left" w:pos="2835"/>
          <w:tab w:val="left" w:pos="5386"/>
          <w:tab w:val="left" w:pos="7937"/>
        </w:tabs>
        <w:spacing w:line="276" w:lineRule="auto"/>
        <w:contextualSpacing/>
        <w:jc w:val="both"/>
        <w:rPr>
          <w:b/>
          <w:color w:val="000000"/>
          <w:sz w:val="24"/>
          <w:szCs w:val="24"/>
        </w:rPr>
      </w:pPr>
      <w:r w:rsidRPr="00FC0663">
        <w:rPr>
          <w:b/>
          <w:color w:val="000000"/>
          <w:sz w:val="24"/>
          <w:szCs w:val="24"/>
          <w:highlight w:val="green"/>
        </w:rPr>
        <w:t>A.</w:t>
      </w:r>
      <w:r w:rsidRPr="00FC0663">
        <w:rPr>
          <w:color w:val="000000"/>
          <w:sz w:val="24"/>
          <w:szCs w:val="24"/>
          <w:highlight w:val="green"/>
        </w:rPr>
        <w:t xml:space="preserve"> cung đường dịch chuyển.</w:t>
      </w:r>
      <w:r w:rsidRPr="00FC0663">
        <w:rPr>
          <w:color w:val="000000"/>
          <w:sz w:val="24"/>
          <w:szCs w:val="24"/>
        </w:rPr>
        <w:tab/>
      </w:r>
      <w:r w:rsidRPr="00FC0663">
        <w:rPr>
          <w:b/>
          <w:color w:val="000000"/>
          <w:sz w:val="24"/>
          <w:szCs w:val="24"/>
        </w:rPr>
        <w:t>B.</w:t>
      </w:r>
      <w:r w:rsidRPr="00FC0663">
        <w:rPr>
          <w:color w:val="000000"/>
          <w:sz w:val="24"/>
          <w:szCs w:val="24"/>
        </w:rPr>
        <w:t xml:space="preserve"> điện tích q.</w:t>
      </w:r>
    </w:p>
    <w:p w14:paraId="622EECB4" w14:textId="77777777" w:rsidR="00CE4CCE" w:rsidRPr="00FC0663" w:rsidRDefault="00CE4CCE" w:rsidP="00C84F8A">
      <w:pPr>
        <w:tabs>
          <w:tab w:val="left" w:pos="2835"/>
          <w:tab w:val="left" w:pos="5386"/>
          <w:tab w:val="left" w:pos="7937"/>
        </w:tabs>
        <w:spacing w:line="276" w:lineRule="auto"/>
        <w:contextualSpacing/>
        <w:jc w:val="both"/>
        <w:rPr>
          <w:color w:val="000000"/>
          <w:sz w:val="24"/>
          <w:szCs w:val="24"/>
        </w:rPr>
      </w:pPr>
      <w:r w:rsidRPr="00FC0663">
        <w:rPr>
          <w:b/>
          <w:color w:val="000000"/>
          <w:sz w:val="24"/>
          <w:szCs w:val="24"/>
        </w:rPr>
        <w:t>C.</w:t>
      </w:r>
      <w:r w:rsidRPr="00FC0663">
        <w:rPr>
          <w:color w:val="000000"/>
          <w:sz w:val="24"/>
          <w:szCs w:val="24"/>
        </w:rPr>
        <w:t xml:space="preserve"> điện trường </w:t>
      </w:r>
      <m:oMath>
        <m:acc>
          <m:accPr>
            <m:chr m:val="⃗"/>
            <m:ctrlPr>
              <w:rPr>
                <w:rFonts w:ascii="Cambria Math" w:hAnsi="Cambria Math"/>
                <w:color w:val="000000"/>
                <w:sz w:val="24"/>
                <w:szCs w:val="24"/>
              </w:rPr>
            </m:ctrlPr>
          </m:accPr>
          <m:e>
            <m:r>
              <m:rPr>
                <m:sty m:val="p"/>
              </m:rPr>
              <w:rPr>
                <w:rFonts w:ascii="Cambria Math" w:hAnsi="Cambria Math"/>
                <w:color w:val="000000"/>
                <w:sz w:val="24"/>
                <w:szCs w:val="24"/>
              </w:rPr>
              <m:t>E</m:t>
            </m:r>
          </m:e>
        </m:acc>
      </m:oMath>
      <w:r w:rsidRPr="00FC0663">
        <w:rPr>
          <w:color w:val="000000"/>
          <w:sz w:val="24"/>
          <w:szCs w:val="24"/>
        </w:rPr>
        <w:t>.</w:t>
      </w:r>
      <w:r w:rsidRPr="00FC0663">
        <w:rPr>
          <w:b/>
          <w:color w:val="000000"/>
          <w:sz w:val="24"/>
          <w:szCs w:val="24"/>
        </w:rPr>
        <w:tab/>
      </w:r>
      <w:r w:rsidRPr="00FC0663">
        <w:rPr>
          <w:b/>
          <w:color w:val="000000"/>
          <w:sz w:val="24"/>
          <w:szCs w:val="24"/>
        </w:rPr>
        <w:tab/>
        <w:t>D.</w:t>
      </w:r>
      <w:r w:rsidRPr="00FC0663">
        <w:rPr>
          <w:color w:val="000000"/>
          <w:sz w:val="24"/>
          <w:szCs w:val="24"/>
        </w:rPr>
        <w:t xml:space="preserve"> vị trí điểm </w:t>
      </w:r>
      <m:oMath>
        <m:r>
          <m:rPr>
            <m:sty m:val="p"/>
          </m:rPr>
          <w:rPr>
            <w:rFonts w:ascii="Cambria Math" w:hAnsi="Cambria Math"/>
            <w:color w:val="000000"/>
            <w:sz w:val="24"/>
            <w:szCs w:val="24"/>
          </w:rPr>
          <m:t>M</m:t>
        </m:r>
      </m:oMath>
      <w:r w:rsidRPr="00FC0663">
        <w:rPr>
          <w:color w:val="000000"/>
          <w:sz w:val="24"/>
          <w:szCs w:val="24"/>
        </w:rPr>
        <w:t>.</w:t>
      </w:r>
    </w:p>
    <w:p w14:paraId="3D3B94ED" w14:textId="77777777" w:rsidR="00CE4CCE" w:rsidRPr="00FC0663" w:rsidRDefault="00CE4CCE">
      <w:pPr>
        <w:numPr>
          <w:ilvl w:val="0"/>
          <w:numId w:val="59"/>
        </w:numPr>
        <w:tabs>
          <w:tab w:val="left" w:pos="851"/>
          <w:tab w:val="left" w:pos="990"/>
        </w:tabs>
        <w:spacing w:line="276" w:lineRule="auto"/>
        <w:ind w:left="0" w:firstLine="0"/>
        <w:contextualSpacing/>
        <w:jc w:val="both"/>
        <w:rPr>
          <w:rFonts w:eastAsia="Calibri"/>
          <w:b/>
          <w:bCs/>
          <w:color w:val="000000"/>
          <w:sz w:val="24"/>
          <w:szCs w:val="24"/>
        </w:rPr>
      </w:pPr>
      <w:r w:rsidRPr="00FC0663">
        <w:rPr>
          <w:rFonts w:eastAsia="Calibri"/>
          <w:bCs/>
          <w:color w:val="000000"/>
          <w:sz w:val="24"/>
          <w:szCs w:val="24"/>
        </w:rPr>
        <w:t>Thả cho một ion dương không có vận tốc ban đầu trong một điện trường (bỏ qua tác dụng của trường hấp dẫn), ion dương đó sẽ</w:t>
      </w:r>
    </w:p>
    <w:tbl>
      <w:tblPr>
        <w:tblStyle w:val="trongbang11"/>
        <w:tblW w:w="97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1"/>
        <w:gridCol w:w="2409"/>
      </w:tblGrid>
      <w:tr w:rsidR="00CE4CCE" w:rsidRPr="00FC0663" w14:paraId="02D400C0" w14:textId="77777777" w:rsidTr="00974385">
        <w:tc>
          <w:tcPr>
            <w:tcW w:w="7371" w:type="dxa"/>
          </w:tcPr>
          <w:p w14:paraId="31CD1247" w14:textId="77777777" w:rsidR="00CE4CCE" w:rsidRPr="00FC0663" w:rsidRDefault="00CE4CCE" w:rsidP="00C84F8A">
            <w:pPr>
              <w:tabs>
                <w:tab w:val="left" w:pos="283"/>
                <w:tab w:val="left" w:pos="2835"/>
                <w:tab w:val="left" w:pos="5386"/>
                <w:tab w:val="left" w:pos="7937"/>
              </w:tabs>
              <w:spacing w:line="276" w:lineRule="auto"/>
              <w:contextualSpacing/>
              <w:rPr>
                <w:b/>
                <w:bCs/>
                <w:color w:val="000000"/>
                <w:sz w:val="24"/>
                <w:szCs w:val="24"/>
              </w:rPr>
            </w:pPr>
            <w:r w:rsidRPr="00FC0663">
              <w:rPr>
                <w:b/>
                <w:bCs/>
                <w:color w:val="000000"/>
                <w:sz w:val="24"/>
                <w:szCs w:val="24"/>
              </w:rPr>
              <w:t xml:space="preserve">A. </w:t>
            </w:r>
            <w:r w:rsidRPr="00FC0663">
              <w:rPr>
                <w:bCs/>
                <w:color w:val="000000"/>
                <w:sz w:val="24"/>
                <w:szCs w:val="24"/>
              </w:rPr>
              <w:t>chuyến động ngược hướng với hướng đường sức của điện trường.</w:t>
            </w:r>
          </w:p>
          <w:p w14:paraId="234300E4" w14:textId="77777777" w:rsidR="00CE4CCE" w:rsidRPr="00FC0663" w:rsidRDefault="00CE4CCE" w:rsidP="00C84F8A">
            <w:pPr>
              <w:tabs>
                <w:tab w:val="left" w:pos="283"/>
                <w:tab w:val="left" w:pos="2835"/>
                <w:tab w:val="left" w:pos="5386"/>
                <w:tab w:val="left" w:pos="7937"/>
              </w:tabs>
              <w:spacing w:line="276" w:lineRule="auto"/>
              <w:contextualSpacing/>
              <w:rPr>
                <w:b/>
                <w:bCs/>
                <w:color w:val="000000"/>
                <w:sz w:val="24"/>
                <w:szCs w:val="24"/>
              </w:rPr>
            </w:pPr>
            <w:r w:rsidRPr="00FC0663">
              <w:rPr>
                <w:b/>
                <w:bCs/>
                <w:color w:val="000000"/>
                <w:sz w:val="24"/>
                <w:szCs w:val="24"/>
                <w:highlight w:val="green"/>
              </w:rPr>
              <w:t xml:space="preserve">B. </w:t>
            </w:r>
            <w:r w:rsidRPr="00FC0663">
              <w:rPr>
                <w:bCs/>
                <w:color w:val="000000"/>
                <w:sz w:val="24"/>
                <w:szCs w:val="24"/>
                <w:highlight w:val="green"/>
              </w:rPr>
              <w:t>chuyến động từ nơi có điện thế cao sang nơi có điện thế thấp.</w:t>
            </w:r>
          </w:p>
          <w:p w14:paraId="5C85EF29" w14:textId="77777777" w:rsidR="00CE4CCE" w:rsidRPr="00FC0663" w:rsidRDefault="00CE4CCE" w:rsidP="00C84F8A">
            <w:pPr>
              <w:tabs>
                <w:tab w:val="left" w:pos="283"/>
                <w:tab w:val="left" w:pos="2835"/>
                <w:tab w:val="left" w:pos="5386"/>
                <w:tab w:val="left" w:pos="7937"/>
              </w:tabs>
              <w:spacing w:line="276" w:lineRule="auto"/>
              <w:contextualSpacing/>
              <w:rPr>
                <w:b/>
                <w:bCs/>
                <w:color w:val="000000"/>
                <w:sz w:val="24"/>
                <w:szCs w:val="24"/>
              </w:rPr>
            </w:pPr>
            <w:r w:rsidRPr="00FC0663">
              <w:rPr>
                <w:b/>
                <w:bCs/>
                <w:color w:val="000000"/>
                <w:sz w:val="24"/>
                <w:szCs w:val="24"/>
              </w:rPr>
              <w:t xml:space="preserve">C. </w:t>
            </w:r>
            <w:r w:rsidRPr="00FC0663">
              <w:rPr>
                <w:bCs/>
                <w:color w:val="000000"/>
                <w:sz w:val="24"/>
                <w:szCs w:val="24"/>
              </w:rPr>
              <w:t>chuyển động từ nơi có điện thế thấp sang nơi có điện thế cao.</w:t>
            </w:r>
          </w:p>
          <w:p w14:paraId="1934EAEA" w14:textId="77777777" w:rsidR="00CE4CCE" w:rsidRPr="00FC0663" w:rsidRDefault="00CE4CCE" w:rsidP="00C84F8A">
            <w:pPr>
              <w:tabs>
                <w:tab w:val="left" w:pos="283"/>
                <w:tab w:val="left" w:pos="2835"/>
                <w:tab w:val="left" w:pos="5386"/>
                <w:tab w:val="left" w:pos="7937"/>
              </w:tabs>
              <w:spacing w:line="276" w:lineRule="auto"/>
              <w:contextualSpacing/>
              <w:rPr>
                <w:bCs/>
                <w:color w:val="000000"/>
                <w:sz w:val="24"/>
                <w:szCs w:val="24"/>
              </w:rPr>
            </w:pPr>
            <w:r w:rsidRPr="00FC0663">
              <w:rPr>
                <w:b/>
                <w:bCs/>
                <w:color w:val="000000"/>
                <w:sz w:val="24"/>
                <w:szCs w:val="24"/>
              </w:rPr>
              <w:t xml:space="preserve">D. </w:t>
            </w:r>
            <w:r w:rsidRPr="00FC0663">
              <w:rPr>
                <w:bCs/>
                <w:color w:val="000000"/>
                <w:sz w:val="24"/>
                <w:szCs w:val="24"/>
              </w:rPr>
              <w:t>đứng yên.</w:t>
            </w:r>
          </w:p>
        </w:tc>
        <w:tc>
          <w:tcPr>
            <w:tcW w:w="2409" w:type="dxa"/>
          </w:tcPr>
          <w:p w14:paraId="1E24BF85" w14:textId="77777777" w:rsidR="00CE4CCE" w:rsidRPr="00FC0663" w:rsidRDefault="00CE4CCE" w:rsidP="00C84F8A">
            <w:pPr>
              <w:tabs>
                <w:tab w:val="left" w:pos="283"/>
                <w:tab w:val="left" w:pos="2835"/>
                <w:tab w:val="left" w:pos="5386"/>
                <w:tab w:val="left" w:pos="7937"/>
              </w:tabs>
              <w:spacing w:line="276" w:lineRule="auto"/>
              <w:contextualSpacing/>
              <w:rPr>
                <w:b/>
                <w:bCs/>
                <w:color w:val="000000"/>
                <w:sz w:val="24"/>
                <w:szCs w:val="24"/>
              </w:rPr>
            </w:pPr>
            <w:r w:rsidRPr="00FC0663">
              <w:rPr>
                <w:b/>
                <w:noProof/>
                <w:color w:val="000000"/>
                <w:sz w:val="24"/>
                <w:szCs w:val="24"/>
              </w:rPr>
              <w:drawing>
                <wp:inline distT="0" distB="0" distL="0" distR="0" wp14:anchorId="1D5CAC63" wp14:editId="0A96F3FA">
                  <wp:extent cx="1295641" cy="787400"/>
                  <wp:effectExtent l="0" t="0" r="0" b="0"/>
                  <wp:docPr id="1859246201" name="Picture 26" descr="A diagram of a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9246201" name="Picture 26" descr="A diagram of a diagram  Description automatically generated"/>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307220" cy="794437"/>
                          </a:xfrm>
                          <a:prstGeom prst="rect">
                            <a:avLst/>
                          </a:prstGeom>
                          <a:noFill/>
                        </pic:spPr>
                      </pic:pic>
                    </a:graphicData>
                  </a:graphic>
                </wp:inline>
              </w:drawing>
            </w:r>
          </w:p>
        </w:tc>
      </w:tr>
    </w:tbl>
    <w:p w14:paraId="1A2D7867" w14:textId="77777777" w:rsidR="00CE4CCE" w:rsidRPr="00FC0663" w:rsidRDefault="00CE4CCE">
      <w:pPr>
        <w:numPr>
          <w:ilvl w:val="0"/>
          <w:numId w:val="59"/>
        </w:numPr>
        <w:tabs>
          <w:tab w:val="left" w:pos="851"/>
          <w:tab w:val="left" w:pos="990"/>
        </w:tabs>
        <w:spacing w:line="276" w:lineRule="auto"/>
        <w:ind w:left="0" w:firstLine="0"/>
        <w:contextualSpacing/>
        <w:jc w:val="both"/>
        <w:rPr>
          <w:rFonts w:eastAsia="Calibri"/>
          <w:color w:val="000000"/>
          <w:sz w:val="24"/>
          <w:szCs w:val="24"/>
        </w:rPr>
      </w:pPr>
      <w:r w:rsidRPr="00FC0663">
        <w:rPr>
          <w:rFonts w:eastAsia="Calibri"/>
          <w:color w:val="000000"/>
          <w:sz w:val="24"/>
          <w:szCs w:val="24"/>
        </w:rPr>
        <w:t>H</w:t>
      </w:r>
      <w:r w:rsidRPr="00FC0663">
        <w:rPr>
          <w:rFonts w:eastAsia="Calibri"/>
          <w:color w:val="000000"/>
          <w:sz w:val="24"/>
          <w:szCs w:val="24"/>
          <w:lang w:val="vi-VN"/>
        </w:rPr>
        <w:t>ệ nào sau đây có thể coi tương đương như một tụ điện</w:t>
      </w:r>
      <w:r w:rsidRPr="00FC0663">
        <w:rPr>
          <w:rFonts w:eastAsia="Calibri"/>
          <w:color w:val="000000"/>
          <w:sz w:val="24"/>
          <w:szCs w:val="24"/>
        </w:rPr>
        <w:t>?</w:t>
      </w:r>
    </w:p>
    <w:p w14:paraId="5D70D92A" w14:textId="77777777" w:rsidR="00CE4CCE" w:rsidRPr="00FC0663" w:rsidRDefault="00CE4CCE" w:rsidP="00C84F8A">
      <w:pPr>
        <w:spacing w:line="276" w:lineRule="auto"/>
        <w:jc w:val="both"/>
        <w:rPr>
          <w:color w:val="000000"/>
          <w:sz w:val="24"/>
          <w:szCs w:val="24"/>
          <w:lang w:val="vi-VN"/>
        </w:rPr>
      </w:pPr>
      <w:r w:rsidRPr="00FC0663">
        <w:rPr>
          <w:color w:val="000000"/>
          <w:sz w:val="24"/>
          <w:szCs w:val="24"/>
          <w:lang w:val="vi-VN"/>
        </w:rPr>
        <w:t>A</w:t>
      </w:r>
      <w:r w:rsidRPr="00FC0663">
        <w:rPr>
          <w:color w:val="000000"/>
          <w:sz w:val="24"/>
          <w:szCs w:val="24"/>
        </w:rPr>
        <w:t>.</w:t>
      </w:r>
      <w:r w:rsidRPr="00FC0663">
        <w:rPr>
          <w:color w:val="000000"/>
          <w:sz w:val="24"/>
          <w:szCs w:val="24"/>
          <w:lang w:val="vi-VN"/>
        </w:rPr>
        <w:t xml:space="preserve"> 2 bản</w:t>
      </w:r>
      <w:r w:rsidRPr="00FC0663">
        <w:rPr>
          <w:color w:val="000000"/>
          <w:sz w:val="24"/>
          <w:szCs w:val="24"/>
        </w:rPr>
        <w:t xml:space="preserve"> bằng</w:t>
      </w:r>
      <w:r w:rsidRPr="00FC0663">
        <w:rPr>
          <w:color w:val="000000"/>
          <w:sz w:val="24"/>
          <w:szCs w:val="24"/>
          <w:lang w:val="vi-VN"/>
        </w:rPr>
        <w:t xml:space="preserve"> đồng đặt xong xong rồi được nhúng vào trong dung dịch muối ăn.</w:t>
      </w:r>
    </w:p>
    <w:p w14:paraId="4D48179E" w14:textId="77777777" w:rsidR="00CE4CCE" w:rsidRPr="00FC0663" w:rsidRDefault="00CE4CCE" w:rsidP="00C84F8A">
      <w:pPr>
        <w:spacing w:line="276" w:lineRule="auto"/>
        <w:jc w:val="both"/>
        <w:rPr>
          <w:color w:val="000000"/>
          <w:sz w:val="24"/>
          <w:szCs w:val="24"/>
          <w:lang w:val="vi-VN"/>
        </w:rPr>
      </w:pPr>
      <w:r w:rsidRPr="00FC0663">
        <w:rPr>
          <w:color w:val="000000"/>
          <w:sz w:val="24"/>
          <w:szCs w:val="24"/>
          <w:highlight w:val="green"/>
          <w:lang w:val="vi-VN"/>
        </w:rPr>
        <w:t>B</w:t>
      </w:r>
      <w:r w:rsidRPr="00FC0663">
        <w:rPr>
          <w:color w:val="000000"/>
          <w:sz w:val="24"/>
          <w:szCs w:val="24"/>
          <w:highlight w:val="green"/>
        </w:rPr>
        <w:t>.</w:t>
      </w:r>
      <w:r w:rsidRPr="00FC0663">
        <w:rPr>
          <w:color w:val="000000"/>
          <w:sz w:val="24"/>
          <w:szCs w:val="24"/>
          <w:highlight w:val="green"/>
          <w:lang w:val="vi-VN"/>
        </w:rPr>
        <w:t xml:space="preserve"> 2 quả cầu kim loại đặt gần nhau trong không khí.</w:t>
      </w:r>
    </w:p>
    <w:p w14:paraId="61BEEFCC" w14:textId="77777777" w:rsidR="00CE4CCE" w:rsidRPr="00FC0663" w:rsidRDefault="00CE4CCE" w:rsidP="00C84F8A">
      <w:pPr>
        <w:spacing w:line="276" w:lineRule="auto"/>
        <w:jc w:val="both"/>
        <w:rPr>
          <w:color w:val="000000"/>
          <w:sz w:val="24"/>
          <w:szCs w:val="24"/>
          <w:lang w:val="vi-VN"/>
        </w:rPr>
      </w:pPr>
      <w:r w:rsidRPr="00FC0663">
        <w:rPr>
          <w:color w:val="000000"/>
          <w:sz w:val="24"/>
          <w:szCs w:val="24"/>
          <w:lang w:val="vi-VN"/>
        </w:rPr>
        <w:t>C</w:t>
      </w:r>
      <w:r w:rsidRPr="00FC0663">
        <w:rPr>
          <w:color w:val="000000"/>
          <w:sz w:val="24"/>
          <w:szCs w:val="24"/>
        </w:rPr>
        <w:t>.</w:t>
      </w:r>
      <w:r w:rsidRPr="00FC0663">
        <w:rPr>
          <w:color w:val="000000"/>
          <w:sz w:val="24"/>
          <w:szCs w:val="24"/>
          <w:lang w:val="vi-VN"/>
        </w:rPr>
        <w:t xml:space="preserve"> 2 tấm thủy tinh đặt xong xong rồi được nhúng vào trong nước cất.</w:t>
      </w:r>
    </w:p>
    <w:p w14:paraId="7502586C" w14:textId="77777777" w:rsidR="00CE4CCE" w:rsidRPr="00FC0663" w:rsidRDefault="00CE4CCE" w:rsidP="00C84F8A">
      <w:pPr>
        <w:spacing w:line="276" w:lineRule="auto"/>
        <w:jc w:val="both"/>
        <w:rPr>
          <w:color w:val="000000"/>
          <w:sz w:val="24"/>
          <w:szCs w:val="24"/>
          <w:lang w:val="vi-VN"/>
        </w:rPr>
      </w:pPr>
      <w:r w:rsidRPr="00FC0663">
        <w:rPr>
          <w:color w:val="000000"/>
          <w:sz w:val="24"/>
          <w:szCs w:val="24"/>
        </w:rPr>
        <w:t>D.</w:t>
      </w:r>
      <w:r w:rsidRPr="00FC0663">
        <w:rPr>
          <w:color w:val="000000"/>
          <w:sz w:val="24"/>
          <w:szCs w:val="24"/>
          <w:lang w:val="vi-VN"/>
        </w:rPr>
        <w:t xml:space="preserve"> 2 quả cầu</w:t>
      </w:r>
      <w:r w:rsidRPr="00FC0663">
        <w:rPr>
          <w:color w:val="000000"/>
          <w:sz w:val="24"/>
          <w:szCs w:val="24"/>
        </w:rPr>
        <w:t xml:space="preserve"> bằng</w:t>
      </w:r>
      <w:r w:rsidRPr="00FC0663">
        <w:rPr>
          <w:color w:val="000000"/>
          <w:sz w:val="24"/>
          <w:szCs w:val="24"/>
          <w:lang w:val="vi-VN"/>
        </w:rPr>
        <w:t xml:space="preserve"> mica đặt gần nhau trong chân không.</w:t>
      </w:r>
    </w:p>
    <w:p w14:paraId="760715FA" w14:textId="77777777" w:rsidR="00CE4CCE" w:rsidRPr="00FC0663" w:rsidRDefault="00CE4CCE">
      <w:pPr>
        <w:numPr>
          <w:ilvl w:val="0"/>
          <w:numId w:val="59"/>
        </w:numPr>
        <w:tabs>
          <w:tab w:val="left" w:pos="851"/>
          <w:tab w:val="left" w:pos="990"/>
        </w:tabs>
        <w:spacing w:line="276" w:lineRule="auto"/>
        <w:ind w:left="0" w:firstLine="0"/>
        <w:contextualSpacing/>
        <w:jc w:val="both"/>
        <w:rPr>
          <w:rFonts w:eastAsia="Calibri"/>
          <w:color w:val="auto"/>
          <w:sz w:val="24"/>
          <w:szCs w:val="24"/>
        </w:rPr>
      </w:pPr>
      <w:r w:rsidRPr="00FC0663">
        <w:rPr>
          <w:rFonts w:eastAsia="Calibri"/>
          <w:color w:val="auto"/>
          <w:sz w:val="24"/>
          <w:szCs w:val="24"/>
        </w:rPr>
        <w:t>Trong các hình dưới đây hình nào biểu diễn điện trường đều?</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6"/>
        <w:gridCol w:w="2526"/>
        <w:gridCol w:w="2301"/>
      </w:tblGrid>
      <w:tr w:rsidR="00CE4CCE" w:rsidRPr="00FC0663" w14:paraId="1D93741D" w14:textId="77777777" w:rsidTr="00974385">
        <w:tc>
          <w:tcPr>
            <w:tcW w:w="2445" w:type="dxa"/>
            <w:vAlign w:val="bottom"/>
          </w:tcPr>
          <w:p w14:paraId="08E303A5" w14:textId="77777777" w:rsidR="00CE4CCE" w:rsidRPr="00FC0663" w:rsidRDefault="00CE4CCE" w:rsidP="00C84F8A">
            <w:pPr>
              <w:spacing w:line="276" w:lineRule="auto"/>
              <w:jc w:val="center"/>
              <w:rPr>
                <w:color w:val="auto"/>
                <w:sz w:val="24"/>
                <w:szCs w:val="24"/>
              </w:rPr>
            </w:pPr>
            <w:r w:rsidRPr="00FC0663">
              <w:rPr>
                <w:noProof/>
                <w:color w:val="auto"/>
                <w:sz w:val="24"/>
                <w:szCs w:val="24"/>
              </w:rPr>
              <w:lastRenderedPageBreak/>
              <w:drawing>
                <wp:inline distT="0" distB="0" distL="0" distR="0" wp14:anchorId="56C376C4" wp14:editId="23B01DDD">
                  <wp:extent cx="1463040" cy="753336"/>
                  <wp:effectExtent l="0" t="0" r="3810" b="8890"/>
                  <wp:docPr id="857903451" name="Picture 2" descr="A diagram of different direction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903451" name="Picture 2" descr="A diagram of different directions  Description automatically generated with medium confidence"/>
                          <pic:cNvPicPr>
                            <a:picLocks noChangeAspect="1" noChangeArrowheads="1"/>
                          </pic:cNvPicPr>
                        </pic:nvPicPr>
                        <pic:blipFill rotWithShape="1">
                          <a:blip r:embed="rId195" cstate="print">
                            <a:extLst>
                              <a:ext uri="{28A0092B-C50C-407E-A947-70E740481C1C}">
                                <a14:useLocalDpi xmlns:a14="http://schemas.microsoft.com/office/drawing/2010/main" val="0"/>
                              </a:ext>
                            </a:extLst>
                          </a:blip>
                          <a:srcRect/>
                          <a:stretch/>
                        </pic:blipFill>
                        <pic:spPr bwMode="auto">
                          <a:xfrm>
                            <a:off x="0" y="0"/>
                            <a:ext cx="1463040" cy="753336"/>
                          </a:xfrm>
                          <a:prstGeom prst="rect">
                            <a:avLst/>
                          </a:prstGeom>
                          <a:noFill/>
                          <a:ln>
                            <a:noFill/>
                          </a:ln>
                          <a:extLst>
                            <a:ext uri="{53640926-AAD7-44D8-BBD7-CCE9431645EC}">
                              <a14:shadowObscured xmlns:a14="http://schemas.microsoft.com/office/drawing/2010/main"/>
                            </a:ext>
                          </a:extLst>
                        </pic:spPr>
                      </pic:pic>
                    </a:graphicData>
                  </a:graphic>
                </wp:inline>
              </w:drawing>
            </w:r>
          </w:p>
          <w:p w14:paraId="080F931B" w14:textId="77777777" w:rsidR="00CE4CCE" w:rsidRPr="00FC0663" w:rsidRDefault="00CE4CCE" w:rsidP="00C84F8A">
            <w:pPr>
              <w:spacing w:line="276" w:lineRule="auto"/>
              <w:jc w:val="center"/>
              <w:rPr>
                <w:color w:val="auto"/>
                <w:sz w:val="24"/>
                <w:szCs w:val="24"/>
              </w:rPr>
            </w:pPr>
            <w:r w:rsidRPr="00FC0663">
              <w:rPr>
                <w:color w:val="auto"/>
                <w:sz w:val="24"/>
                <w:szCs w:val="24"/>
              </w:rPr>
              <w:t>A.</w:t>
            </w:r>
          </w:p>
        </w:tc>
        <w:tc>
          <w:tcPr>
            <w:tcW w:w="2446" w:type="dxa"/>
            <w:vAlign w:val="bottom"/>
          </w:tcPr>
          <w:p w14:paraId="588B3532" w14:textId="77777777" w:rsidR="00CE4CCE" w:rsidRPr="00FC0663" w:rsidRDefault="00CE4CCE" w:rsidP="00C84F8A">
            <w:pPr>
              <w:spacing w:line="276" w:lineRule="auto"/>
              <w:jc w:val="center"/>
              <w:rPr>
                <w:color w:val="auto"/>
                <w:sz w:val="24"/>
                <w:szCs w:val="24"/>
              </w:rPr>
            </w:pPr>
            <w:r w:rsidRPr="00FC0663">
              <w:rPr>
                <w:noProof/>
                <w:color w:val="auto"/>
                <w:sz w:val="24"/>
                <w:szCs w:val="24"/>
              </w:rPr>
              <w:drawing>
                <wp:inline distT="0" distB="0" distL="0" distR="0" wp14:anchorId="367666E6" wp14:editId="7756678F">
                  <wp:extent cx="1463040" cy="816129"/>
                  <wp:effectExtent l="0" t="0" r="3810" b="3175"/>
                  <wp:docPr id="2025309776" name="Picture 1" descr="A diagram of different direction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309776" name="Picture 1" descr="A diagram of different directions  Description automatically generated with medium confidence"/>
                          <pic:cNvPicPr>
                            <a:picLocks noChangeAspect="1" noChangeArrowheads="1"/>
                          </pic:cNvPicPr>
                        </pic:nvPicPr>
                        <pic:blipFill rotWithShape="1">
                          <a:blip r:embed="rId196" cstate="print">
                            <a:extLst>
                              <a:ext uri="{BEBA8EAE-BF5A-486C-A8C5-ECC9F3942E4B}">
                                <a14:imgProps xmlns:a14="http://schemas.microsoft.com/office/drawing/2010/main">
                                  <a14:imgLayer r:embed="rId19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1463040" cy="816129"/>
                          </a:xfrm>
                          <a:prstGeom prst="rect">
                            <a:avLst/>
                          </a:prstGeom>
                          <a:noFill/>
                          <a:ln>
                            <a:noFill/>
                          </a:ln>
                          <a:extLst>
                            <a:ext uri="{53640926-AAD7-44D8-BBD7-CCE9431645EC}">
                              <a14:shadowObscured xmlns:a14="http://schemas.microsoft.com/office/drawing/2010/main"/>
                            </a:ext>
                          </a:extLst>
                        </pic:spPr>
                      </pic:pic>
                    </a:graphicData>
                  </a:graphic>
                </wp:inline>
              </w:drawing>
            </w:r>
          </w:p>
          <w:p w14:paraId="6F849674" w14:textId="77777777" w:rsidR="00CE4CCE" w:rsidRPr="00FC0663" w:rsidRDefault="00CE4CCE" w:rsidP="00C84F8A">
            <w:pPr>
              <w:spacing w:line="276" w:lineRule="auto"/>
              <w:jc w:val="center"/>
              <w:rPr>
                <w:color w:val="auto"/>
                <w:sz w:val="24"/>
                <w:szCs w:val="24"/>
              </w:rPr>
            </w:pPr>
            <w:r w:rsidRPr="00FC0663">
              <w:rPr>
                <w:color w:val="auto"/>
                <w:sz w:val="24"/>
                <w:szCs w:val="24"/>
              </w:rPr>
              <w:t>B.</w:t>
            </w:r>
          </w:p>
        </w:tc>
        <w:tc>
          <w:tcPr>
            <w:tcW w:w="2446" w:type="dxa"/>
            <w:vAlign w:val="bottom"/>
          </w:tcPr>
          <w:p w14:paraId="4C8CD16F" w14:textId="77777777" w:rsidR="00CE4CCE" w:rsidRPr="00FC0663" w:rsidRDefault="00CE4CCE" w:rsidP="00C84F8A">
            <w:pPr>
              <w:spacing w:line="276" w:lineRule="auto"/>
              <w:jc w:val="center"/>
              <w:rPr>
                <w:color w:val="auto"/>
                <w:sz w:val="24"/>
                <w:szCs w:val="24"/>
              </w:rPr>
            </w:pPr>
            <w:r w:rsidRPr="00FC0663">
              <w:rPr>
                <w:noProof/>
                <w:color w:val="auto"/>
                <w:sz w:val="24"/>
                <w:szCs w:val="24"/>
              </w:rPr>
              <w:drawing>
                <wp:inline distT="0" distB="0" distL="0" distR="0" wp14:anchorId="48CFC944" wp14:editId="45C291D5">
                  <wp:extent cx="1463040" cy="640845"/>
                  <wp:effectExtent l="0" t="0" r="3810" b="6985"/>
                  <wp:docPr id="1800586722" name="Picture 1800586722" descr="A diagram of different direction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0586722" name="Picture 1800586722" descr="A diagram of different directions  Description automatically generated with medium confidence"/>
                          <pic:cNvPicPr>
                            <a:picLocks noChangeAspect="1" noChangeArrowheads="1"/>
                          </pic:cNvPicPr>
                        </pic:nvPicPr>
                        <pic:blipFill rotWithShape="1">
                          <a:blip r:embed="rId198" cstate="print">
                            <a:extLst>
                              <a:ext uri="{BEBA8EAE-BF5A-486C-A8C5-ECC9F3942E4B}">
                                <a14:imgProps xmlns:a14="http://schemas.microsoft.com/office/drawing/2010/main">
                                  <a14:imgLayer r:embed="rId199">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1463040" cy="640845"/>
                          </a:xfrm>
                          <a:prstGeom prst="rect">
                            <a:avLst/>
                          </a:prstGeom>
                          <a:noFill/>
                          <a:ln>
                            <a:noFill/>
                          </a:ln>
                          <a:extLst>
                            <a:ext uri="{53640926-AAD7-44D8-BBD7-CCE9431645EC}">
                              <a14:shadowObscured xmlns:a14="http://schemas.microsoft.com/office/drawing/2010/main"/>
                            </a:ext>
                          </a:extLst>
                        </pic:spPr>
                      </pic:pic>
                    </a:graphicData>
                  </a:graphic>
                </wp:inline>
              </w:drawing>
            </w:r>
          </w:p>
          <w:p w14:paraId="514B5B60" w14:textId="77777777" w:rsidR="00CE4CCE" w:rsidRPr="00FC0663" w:rsidRDefault="00CE4CCE" w:rsidP="00C84F8A">
            <w:pPr>
              <w:spacing w:line="276" w:lineRule="auto"/>
              <w:jc w:val="center"/>
              <w:rPr>
                <w:color w:val="auto"/>
                <w:sz w:val="24"/>
                <w:szCs w:val="24"/>
              </w:rPr>
            </w:pPr>
            <w:r w:rsidRPr="00FC0663">
              <w:rPr>
                <w:color w:val="auto"/>
                <w:sz w:val="24"/>
                <w:szCs w:val="24"/>
                <w:highlight w:val="green"/>
              </w:rPr>
              <w:t>C.</w:t>
            </w:r>
          </w:p>
        </w:tc>
        <w:tc>
          <w:tcPr>
            <w:tcW w:w="2301" w:type="dxa"/>
            <w:vAlign w:val="bottom"/>
          </w:tcPr>
          <w:p w14:paraId="52FD59BA" w14:textId="77777777" w:rsidR="00CE4CCE" w:rsidRPr="00FC0663" w:rsidRDefault="00CE4CCE" w:rsidP="00C84F8A">
            <w:pPr>
              <w:spacing w:line="276" w:lineRule="auto"/>
              <w:jc w:val="center"/>
              <w:rPr>
                <w:color w:val="auto"/>
                <w:sz w:val="24"/>
                <w:szCs w:val="24"/>
              </w:rPr>
            </w:pPr>
            <w:r w:rsidRPr="00FC0663">
              <w:rPr>
                <w:noProof/>
                <w:color w:val="auto"/>
                <w:sz w:val="24"/>
                <w:szCs w:val="24"/>
              </w:rPr>
              <w:drawing>
                <wp:inline distT="0" distB="0" distL="0" distR="0" wp14:anchorId="6924068B" wp14:editId="7BA6B6DF">
                  <wp:extent cx="1119116" cy="1119116"/>
                  <wp:effectExtent l="0" t="0" r="5080" b="5080"/>
                  <wp:docPr id="624817907" name="Picture 624817907" descr="A diagram of different direction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817907" name="Picture 624817907" descr="A diagram of different directions  Description automatically generated with medium confidence"/>
                          <pic:cNvPicPr>
                            <a:picLocks noChangeAspect="1" noChangeArrowheads="1"/>
                          </pic:cNvPicPr>
                        </pic:nvPicPr>
                        <pic:blipFill rotWithShape="1">
                          <a:blip r:embed="rId200" cstate="print">
                            <a:extLst>
                              <a:ext uri="{BEBA8EAE-BF5A-486C-A8C5-ECC9F3942E4B}">
                                <a14:imgProps xmlns:a14="http://schemas.microsoft.com/office/drawing/2010/main">
                                  <a14:imgLayer r:embed="rId201">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1121856" cy="1121856"/>
                          </a:xfrm>
                          <a:prstGeom prst="rect">
                            <a:avLst/>
                          </a:prstGeom>
                          <a:noFill/>
                          <a:ln>
                            <a:noFill/>
                          </a:ln>
                          <a:extLst>
                            <a:ext uri="{53640926-AAD7-44D8-BBD7-CCE9431645EC}">
                              <a14:shadowObscured xmlns:a14="http://schemas.microsoft.com/office/drawing/2010/main"/>
                            </a:ext>
                          </a:extLst>
                        </pic:spPr>
                      </pic:pic>
                    </a:graphicData>
                  </a:graphic>
                </wp:inline>
              </w:drawing>
            </w:r>
          </w:p>
          <w:p w14:paraId="5C6804F8" w14:textId="77777777" w:rsidR="00CE4CCE" w:rsidRPr="00FC0663" w:rsidRDefault="00CE4CCE" w:rsidP="00C84F8A">
            <w:pPr>
              <w:spacing w:line="276" w:lineRule="auto"/>
              <w:jc w:val="center"/>
              <w:rPr>
                <w:color w:val="auto"/>
                <w:sz w:val="24"/>
                <w:szCs w:val="24"/>
              </w:rPr>
            </w:pPr>
            <w:r w:rsidRPr="00FC0663">
              <w:rPr>
                <w:color w:val="auto"/>
                <w:sz w:val="24"/>
                <w:szCs w:val="24"/>
              </w:rPr>
              <w:t>D.</w:t>
            </w:r>
          </w:p>
        </w:tc>
      </w:tr>
    </w:tbl>
    <w:p w14:paraId="3CDA4418" w14:textId="77777777" w:rsidR="00CE4CCE" w:rsidRPr="00FC0663" w:rsidRDefault="00CE4CCE">
      <w:pPr>
        <w:numPr>
          <w:ilvl w:val="0"/>
          <w:numId w:val="59"/>
        </w:numPr>
        <w:tabs>
          <w:tab w:val="left" w:pos="851"/>
          <w:tab w:val="left" w:pos="990"/>
        </w:tabs>
        <w:spacing w:line="276" w:lineRule="auto"/>
        <w:ind w:left="0" w:firstLine="0"/>
        <w:contextualSpacing/>
        <w:jc w:val="both"/>
        <w:rPr>
          <w:rFonts w:eastAsia="Calibri"/>
          <w:color w:val="auto"/>
          <w:sz w:val="24"/>
          <w:szCs w:val="24"/>
          <w:lang w:val="nl-NL"/>
        </w:rPr>
      </w:pPr>
      <w:r w:rsidRPr="00FC0663">
        <w:rPr>
          <w:rFonts w:eastAsia="Calibri"/>
          <w:color w:val="auto"/>
          <w:sz w:val="24"/>
          <w:szCs w:val="24"/>
          <w:lang w:val="nl-NL"/>
        </w:rPr>
        <w:t>Mặt trong của màng tế bào trong cơ thể sống mang điện tích âm, mặt ngoài mang điện tích dương. Hiệu điện thế giữa hai mặt này bằng 0,07V. Màng tế bào dày 8nm. Cường độ điện trường trong màng tế bào này là:</w:t>
      </w:r>
    </w:p>
    <w:p w14:paraId="1C73121B" w14:textId="77777777" w:rsidR="00CE4CCE" w:rsidRPr="00FC0663" w:rsidRDefault="00CE4CCE" w:rsidP="00C84F8A">
      <w:pPr>
        <w:tabs>
          <w:tab w:val="left" w:pos="851"/>
          <w:tab w:val="left" w:pos="990"/>
        </w:tabs>
        <w:spacing w:line="276" w:lineRule="auto"/>
        <w:contextualSpacing/>
        <w:jc w:val="center"/>
        <w:rPr>
          <w:rFonts w:eastAsia="Calibri"/>
          <w:color w:val="auto"/>
          <w:sz w:val="24"/>
          <w:szCs w:val="24"/>
          <w:lang w:val="nl-NL"/>
        </w:rPr>
      </w:pPr>
      <w:r w:rsidRPr="00FC0663">
        <w:rPr>
          <w:rFonts w:eastAsia="Calibri"/>
          <w:noProof/>
          <w:color w:val="auto"/>
          <w:sz w:val="24"/>
          <w:szCs w:val="24"/>
        </w:rPr>
        <w:drawing>
          <wp:inline distT="0" distB="0" distL="0" distR="0" wp14:anchorId="18DD3E84" wp14:editId="759D0A6F">
            <wp:extent cx="4378960" cy="1555750"/>
            <wp:effectExtent l="0" t="0" r="2540" b="6350"/>
            <wp:docPr id="2097800024" name="Picture 14" descr="Diagram of a cell structu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800024" name="Picture 14" descr="Diagram of a cell structure  Description automatically generated"/>
                    <pic:cNvPicPr>
                      <a:picLocks noChangeAspect="1" noChangeArrowheads="1"/>
                    </pic:cNvPicPr>
                  </pic:nvPicPr>
                  <pic:blipFill rotWithShape="1">
                    <a:blip r:embed="rId202" cstate="print">
                      <a:extLst>
                        <a:ext uri="{BEBA8EAE-BF5A-486C-A8C5-ECC9F3942E4B}">
                          <a14:imgProps xmlns:a14="http://schemas.microsoft.com/office/drawing/2010/main">
                            <a14:imgLayer r:embed="rId203">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4399367" cy="1563000"/>
                    </a:xfrm>
                    <a:prstGeom prst="rect">
                      <a:avLst/>
                    </a:prstGeom>
                    <a:noFill/>
                    <a:ln>
                      <a:noFill/>
                    </a:ln>
                    <a:extLst>
                      <a:ext uri="{53640926-AAD7-44D8-BBD7-CCE9431645EC}">
                        <a14:shadowObscured xmlns:a14="http://schemas.microsoft.com/office/drawing/2010/main"/>
                      </a:ext>
                    </a:extLst>
                  </pic:spPr>
                </pic:pic>
              </a:graphicData>
            </a:graphic>
          </wp:inline>
        </w:drawing>
      </w:r>
    </w:p>
    <w:p w14:paraId="058A50EE" w14:textId="77777777" w:rsidR="00CE4CCE" w:rsidRPr="00FC0663" w:rsidRDefault="00CE4CCE" w:rsidP="00C84F8A">
      <w:pPr>
        <w:spacing w:line="276" w:lineRule="auto"/>
        <w:jc w:val="both"/>
        <w:rPr>
          <w:color w:val="auto"/>
          <w:sz w:val="24"/>
          <w:szCs w:val="24"/>
          <w:lang w:val="nl-NL"/>
        </w:rPr>
      </w:pPr>
      <w:r w:rsidRPr="00FC0663">
        <w:rPr>
          <w:b/>
          <w:color w:val="auto"/>
          <w:sz w:val="24"/>
          <w:szCs w:val="24"/>
          <w:highlight w:val="green"/>
          <w:lang w:val="nl-NL"/>
        </w:rPr>
        <w:t>A.</w:t>
      </w:r>
      <w:r w:rsidRPr="00FC0663">
        <w:rPr>
          <w:color w:val="auto"/>
          <w:sz w:val="24"/>
          <w:szCs w:val="24"/>
          <w:highlight w:val="green"/>
          <w:lang w:val="nl-NL"/>
        </w:rPr>
        <w:t xml:space="preserve"> 8,75.10</w:t>
      </w:r>
      <w:r w:rsidRPr="00FC0663">
        <w:rPr>
          <w:color w:val="auto"/>
          <w:sz w:val="24"/>
          <w:szCs w:val="24"/>
          <w:highlight w:val="green"/>
          <w:vertAlign w:val="superscript"/>
          <w:lang w:val="nl-NL"/>
        </w:rPr>
        <w:t>6</w:t>
      </w:r>
      <w:r w:rsidRPr="00FC0663">
        <w:rPr>
          <w:color w:val="auto"/>
          <w:sz w:val="24"/>
          <w:szCs w:val="24"/>
          <w:highlight w:val="green"/>
          <w:lang w:val="nl-NL"/>
        </w:rPr>
        <w:t>V/m</w:t>
      </w:r>
      <w:r w:rsidRPr="00FC0663">
        <w:rPr>
          <w:color w:val="auto"/>
          <w:sz w:val="24"/>
          <w:szCs w:val="24"/>
          <w:lang w:val="nl-NL"/>
        </w:rPr>
        <w:t xml:space="preserve">      </w:t>
      </w:r>
      <w:r w:rsidRPr="00FC0663">
        <w:rPr>
          <w:color w:val="auto"/>
          <w:sz w:val="24"/>
          <w:szCs w:val="24"/>
          <w:lang w:val="nl-NL"/>
        </w:rPr>
        <w:tab/>
      </w:r>
      <w:r w:rsidRPr="00FC0663">
        <w:rPr>
          <w:b/>
          <w:color w:val="auto"/>
          <w:sz w:val="24"/>
          <w:szCs w:val="24"/>
          <w:lang w:val="nl-NL"/>
        </w:rPr>
        <w:t xml:space="preserve">B. </w:t>
      </w:r>
      <w:r w:rsidRPr="00FC0663">
        <w:rPr>
          <w:color w:val="auto"/>
          <w:sz w:val="24"/>
          <w:szCs w:val="24"/>
          <w:lang w:val="nl-NL"/>
        </w:rPr>
        <w:t>7,75.10</w:t>
      </w:r>
      <w:r w:rsidRPr="00FC0663">
        <w:rPr>
          <w:color w:val="auto"/>
          <w:sz w:val="24"/>
          <w:szCs w:val="24"/>
          <w:vertAlign w:val="superscript"/>
          <w:lang w:val="nl-NL"/>
        </w:rPr>
        <w:t>6</w:t>
      </w:r>
      <w:r w:rsidRPr="00FC0663">
        <w:rPr>
          <w:color w:val="auto"/>
          <w:sz w:val="24"/>
          <w:szCs w:val="24"/>
          <w:lang w:val="nl-NL"/>
        </w:rPr>
        <w:t xml:space="preserve">V/m      </w:t>
      </w:r>
      <w:r w:rsidRPr="00FC0663">
        <w:rPr>
          <w:b/>
          <w:color w:val="auto"/>
          <w:sz w:val="24"/>
          <w:szCs w:val="24"/>
          <w:lang w:val="nl-NL"/>
        </w:rPr>
        <w:t>C.</w:t>
      </w:r>
      <w:r w:rsidRPr="00FC0663">
        <w:rPr>
          <w:color w:val="auto"/>
          <w:sz w:val="24"/>
          <w:szCs w:val="24"/>
          <w:lang w:val="nl-NL"/>
        </w:rPr>
        <w:t xml:space="preserve"> 6,75.10</w:t>
      </w:r>
      <w:r w:rsidRPr="00FC0663">
        <w:rPr>
          <w:color w:val="auto"/>
          <w:sz w:val="24"/>
          <w:szCs w:val="24"/>
          <w:vertAlign w:val="superscript"/>
          <w:lang w:val="nl-NL"/>
        </w:rPr>
        <w:t>6</w:t>
      </w:r>
      <w:r w:rsidRPr="00FC0663">
        <w:rPr>
          <w:color w:val="auto"/>
          <w:sz w:val="24"/>
          <w:szCs w:val="24"/>
          <w:lang w:val="nl-NL"/>
        </w:rPr>
        <w:t xml:space="preserve">V/m      </w:t>
      </w:r>
      <w:r w:rsidRPr="00FC0663">
        <w:rPr>
          <w:color w:val="auto"/>
          <w:sz w:val="24"/>
          <w:szCs w:val="24"/>
          <w:lang w:val="nl-NL"/>
        </w:rPr>
        <w:tab/>
      </w:r>
      <w:r w:rsidRPr="00FC0663">
        <w:rPr>
          <w:b/>
          <w:color w:val="auto"/>
          <w:sz w:val="24"/>
          <w:szCs w:val="24"/>
          <w:lang w:val="nl-NL"/>
        </w:rPr>
        <w:t xml:space="preserve">D. </w:t>
      </w:r>
      <w:r w:rsidRPr="00FC0663">
        <w:rPr>
          <w:color w:val="auto"/>
          <w:sz w:val="24"/>
          <w:szCs w:val="24"/>
          <w:lang w:val="nl-NL"/>
        </w:rPr>
        <w:t>5,75.10</w:t>
      </w:r>
      <w:r w:rsidRPr="00FC0663">
        <w:rPr>
          <w:color w:val="auto"/>
          <w:sz w:val="24"/>
          <w:szCs w:val="24"/>
          <w:vertAlign w:val="superscript"/>
          <w:lang w:val="nl-NL"/>
        </w:rPr>
        <w:t>6</w:t>
      </w:r>
      <w:r w:rsidRPr="00FC0663">
        <w:rPr>
          <w:color w:val="auto"/>
          <w:sz w:val="24"/>
          <w:szCs w:val="24"/>
          <w:lang w:val="nl-NL"/>
        </w:rPr>
        <w:t xml:space="preserve">V/m   </w:t>
      </w:r>
    </w:p>
    <w:p w14:paraId="264F7A01" w14:textId="77777777" w:rsidR="00CE4CCE" w:rsidRPr="00FC0663" w:rsidRDefault="00CE4CCE">
      <w:pPr>
        <w:numPr>
          <w:ilvl w:val="0"/>
          <w:numId w:val="59"/>
        </w:numPr>
        <w:tabs>
          <w:tab w:val="left" w:pos="851"/>
          <w:tab w:val="left" w:pos="990"/>
          <w:tab w:val="left" w:pos="2835"/>
          <w:tab w:val="left" w:pos="5386"/>
          <w:tab w:val="left" w:pos="7937"/>
        </w:tabs>
        <w:spacing w:line="276" w:lineRule="auto"/>
        <w:ind w:left="0" w:firstLine="0"/>
        <w:contextualSpacing/>
        <w:jc w:val="both"/>
        <w:rPr>
          <w:rFonts w:eastAsia="Calibri"/>
          <w:color w:val="000000"/>
          <w:sz w:val="24"/>
          <w:szCs w:val="24"/>
        </w:rPr>
      </w:pPr>
      <w:r w:rsidRPr="00FC0663">
        <w:rPr>
          <w:rFonts w:eastAsia="Calibri"/>
          <w:color w:val="000000"/>
          <w:sz w:val="24"/>
          <w:szCs w:val="24"/>
        </w:rPr>
        <w:t xml:space="preserve">Trong điện trường đều của Trái Đất, chọn mặt đất là mốc thế năng điện. Một hạt bụi mịn có khối lượng </w:t>
      </w:r>
      <m:oMath>
        <m:r>
          <m:rPr>
            <m:sty m:val="p"/>
          </m:rPr>
          <w:rPr>
            <w:rFonts w:ascii="Cambria Math" w:eastAsia="Calibri" w:hAnsi="Cambria Math"/>
            <w:color w:val="000000"/>
            <w:sz w:val="24"/>
            <w:szCs w:val="24"/>
          </w:rPr>
          <m:t>m</m:t>
        </m:r>
      </m:oMath>
      <w:r w:rsidRPr="00FC0663">
        <w:rPr>
          <w:rFonts w:eastAsia="Calibri"/>
          <w:color w:val="000000"/>
          <w:sz w:val="24"/>
          <w:szCs w:val="24"/>
        </w:rPr>
        <w:t xml:space="preserve">, điện tích q đang lơ lửng ở độ cao </w:t>
      </w:r>
      <m:oMath>
        <m:r>
          <m:rPr>
            <m:sty m:val="p"/>
          </m:rPr>
          <w:rPr>
            <w:rFonts w:ascii="Cambria Math" w:eastAsia="Calibri" w:hAnsi="Cambria Math"/>
            <w:color w:val="000000"/>
            <w:sz w:val="24"/>
            <w:szCs w:val="24"/>
          </w:rPr>
          <m:t>h</m:t>
        </m:r>
      </m:oMath>
      <w:r w:rsidRPr="00FC0663">
        <w:rPr>
          <w:rFonts w:eastAsia="Calibri"/>
          <w:color w:val="000000"/>
          <w:sz w:val="24"/>
          <w:szCs w:val="24"/>
        </w:rPr>
        <w:t xml:space="preserve"> so với mặt đất. Sau đó, dịch chuyển thẳng đứng xuống dưới </w:t>
      </w:r>
      <m:oMath>
        <m:r>
          <m:rPr>
            <m:sty m:val="p"/>
          </m:rPr>
          <w:rPr>
            <w:rFonts w:ascii="Cambria Math" w:eastAsia="Calibri" w:hAnsi="Cambria Math"/>
            <w:color w:val="000000"/>
            <w:sz w:val="24"/>
            <w:szCs w:val="24"/>
          </w:rPr>
          <m:t>10</m:t>
        </m:r>
        <m:r>
          <m:rPr>
            <m:nor/>
          </m:rPr>
          <w:rPr>
            <w:rFonts w:eastAsia="Calibri"/>
            <w:color w:val="000000"/>
            <w:sz w:val="24"/>
            <w:szCs w:val="24"/>
          </w:rPr>
          <m:t xml:space="preserve"> </m:t>
        </m:r>
        <m:r>
          <m:rPr>
            <m:sty m:val="p"/>
          </m:rPr>
          <w:rPr>
            <w:rFonts w:ascii="Cambria Math" w:eastAsia="Calibri" w:hAnsi="Cambria Math"/>
            <w:color w:val="000000"/>
            <w:sz w:val="24"/>
            <w:szCs w:val="24"/>
          </w:rPr>
          <m:t>cm</m:t>
        </m:r>
      </m:oMath>
      <w:r w:rsidRPr="00FC0663">
        <w:rPr>
          <w:rFonts w:eastAsia="Calibri"/>
          <w:color w:val="000000"/>
          <w:sz w:val="24"/>
          <w:szCs w:val="24"/>
        </w:rPr>
        <w:t xml:space="preserve"> so với vị trí ban đầu sau đó lại bị các luồng không khí nâng lên trở lại vị trí cũ. Lúc này công của điện trường đều của Trái Đất trong dịch chuyển trên của hạt bụi mịn sẽ bằng:</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CE4CCE" w:rsidRPr="00FC0663" w14:paraId="38A49D8D" w14:textId="77777777" w:rsidTr="00974385">
        <w:tc>
          <w:tcPr>
            <w:tcW w:w="4814" w:type="dxa"/>
          </w:tcPr>
          <w:p w14:paraId="52082D09" w14:textId="77777777" w:rsidR="00CE4CCE" w:rsidRPr="00FC0663" w:rsidRDefault="00CE4CCE" w:rsidP="00C84F8A">
            <w:pPr>
              <w:tabs>
                <w:tab w:val="left" w:pos="2835"/>
                <w:tab w:val="left" w:pos="5386"/>
                <w:tab w:val="left" w:pos="7937"/>
              </w:tabs>
              <w:spacing w:line="276" w:lineRule="auto"/>
              <w:contextualSpacing/>
              <w:rPr>
                <w:color w:val="000000"/>
                <w:sz w:val="24"/>
                <w:szCs w:val="24"/>
              </w:rPr>
            </w:pPr>
            <m:oMath>
              <m:r>
                <m:rPr>
                  <m:sty m:val="b"/>
                </m:rPr>
                <w:rPr>
                  <w:rFonts w:ascii="Cambria Math" w:hAnsi="Cambria Math"/>
                  <w:color w:val="000000"/>
                  <w:sz w:val="24"/>
                  <w:szCs w:val="24"/>
                </w:rPr>
                <m:t>A</m:t>
              </m:r>
              <m:r>
                <m:rPr>
                  <m:sty m:val="p"/>
                </m:rPr>
                <w:rPr>
                  <w:rFonts w:ascii="Cambria Math" w:hAnsi="Cambria Math"/>
                  <w:color w:val="000000"/>
                  <w:sz w:val="24"/>
                  <w:szCs w:val="24"/>
                </w:rPr>
                <m:t xml:space="preserve">. </m:t>
              </m:r>
              <m:r>
                <w:rPr>
                  <w:rFonts w:ascii="Cambria Math" w:hAnsi="Cambria Math"/>
                  <w:color w:val="000000"/>
                  <w:sz w:val="24"/>
                  <w:szCs w:val="24"/>
                </w:rPr>
                <m:t>A</m:t>
              </m:r>
              <m:r>
                <m:rPr>
                  <m:sty m:val="p"/>
                </m:rPr>
                <w:rPr>
                  <w:rFonts w:ascii="Cambria Math" w:hAnsi="Cambria Math"/>
                  <w:color w:val="000000"/>
                  <w:sz w:val="24"/>
                  <w:szCs w:val="24"/>
                </w:rPr>
                <m:t>=0,1.</m:t>
              </m:r>
              <m:r>
                <w:rPr>
                  <w:rFonts w:ascii="Cambria Math" w:hAnsi="Cambria Math"/>
                  <w:color w:val="000000"/>
                  <w:sz w:val="24"/>
                  <w:szCs w:val="24"/>
                </w:rPr>
                <m:t>qE</m:t>
              </m:r>
            </m:oMath>
            <w:r w:rsidRPr="00FC0663">
              <w:rPr>
                <w:color w:val="000000"/>
                <w:sz w:val="24"/>
                <w:szCs w:val="24"/>
              </w:rPr>
              <w:t>.</w:t>
            </w:r>
          </w:p>
          <w:p w14:paraId="1EB4A6B6" w14:textId="77777777" w:rsidR="00CE4CCE" w:rsidRPr="00FC0663" w:rsidRDefault="00CE4CCE" w:rsidP="00C84F8A">
            <w:pPr>
              <w:tabs>
                <w:tab w:val="left" w:pos="2835"/>
                <w:tab w:val="left" w:pos="5386"/>
                <w:tab w:val="left" w:pos="7937"/>
              </w:tabs>
              <w:spacing w:line="276" w:lineRule="auto"/>
              <w:contextualSpacing/>
              <w:rPr>
                <w:color w:val="000000"/>
                <w:sz w:val="24"/>
                <w:szCs w:val="24"/>
              </w:rPr>
            </w:pPr>
            <w:r w:rsidRPr="00FC0663">
              <w:rPr>
                <w:b/>
                <w:color w:val="000000"/>
                <w:sz w:val="24"/>
                <w:szCs w:val="24"/>
              </w:rPr>
              <w:t>B.</w:t>
            </w:r>
            <w:r w:rsidRPr="00FC0663">
              <w:rPr>
                <w:color w:val="000000"/>
                <w:sz w:val="24"/>
                <w:szCs w:val="24"/>
              </w:rPr>
              <w:t xml:space="preserve"> </w:t>
            </w:r>
            <m:oMath>
              <m:r>
                <w:rPr>
                  <w:rFonts w:ascii="Cambria Math" w:hAnsi="Cambria Math"/>
                  <w:color w:val="000000"/>
                  <w:sz w:val="24"/>
                  <w:szCs w:val="24"/>
                </w:rPr>
                <m:t>A</m:t>
              </m:r>
              <m:r>
                <m:rPr>
                  <m:sty m:val="p"/>
                </m:rPr>
                <w:rPr>
                  <w:rFonts w:ascii="Cambria Math" w:hAnsi="Cambria Math"/>
                  <w:color w:val="000000"/>
                  <w:sz w:val="24"/>
                  <w:szCs w:val="24"/>
                </w:rPr>
                <m:t>=0,2.</m:t>
              </m:r>
              <m:r>
                <w:rPr>
                  <w:rFonts w:ascii="Cambria Math" w:hAnsi="Cambria Math"/>
                  <w:color w:val="000000"/>
                  <w:sz w:val="24"/>
                  <w:szCs w:val="24"/>
                </w:rPr>
                <m:t>qE</m:t>
              </m:r>
            </m:oMath>
            <w:r w:rsidRPr="00FC0663">
              <w:rPr>
                <w:color w:val="000000"/>
                <w:sz w:val="24"/>
                <w:szCs w:val="24"/>
              </w:rPr>
              <w:t>.</w:t>
            </w:r>
          </w:p>
          <w:p w14:paraId="136C51F0" w14:textId="77777777" w:rsidR="00CE4CCE" w:rsidRPr="00FC0663" w:rsidRDefault="00CE4CCE" w:rsidP="00C84F8A">
            <w:pPr>
              <w:tabs>
                <w:tab w:val="left" w:pos="2835"/>
                <w:tab w:val="left" w:pos="5386"/>
                <w:tab w:val="left" w:pos="7937"/>
              </w:tabs>
              <w:spacing w:line="276" w:lineRule="auto"/>
              <w:contextualSpacing/>
              <w:rPr>
                <w:color w:val="000000"/>
                <w:sz w:val="24"/>
                <w:szCs w:val="24"/>
              </w:rPr>
            </w:pPr>
            <w:r w:rsidRPr="00FC0663">
              <w:rPr>
                <w:b/>
                <w:color w:val="000000"/>
                <w:sz w:val="24"/>
                <w:szCs w:val="24"/>
              </w:rPr>
              <w:t>C.</w:t>
            </w:r>
            <w:r w:rsidRPr="00FC0663">
              <w:rPr>
                <w:color w:val="000000"/>
                <w:sz w:val="24"/>
                <w:szCs w:val="24"/>
              </w:rPr>
              <w:t xml:space="preserve"> </w:t>
            </w:r>
            <m:oMath>
              <m:r>
                <w:rPr>
                  <w:rFonts w:ascii="Cambria Math" w:hAnsi="Cambria Math"/>
                  <w:color w:val="000000"/>
                  <w:sz w:val="24"/>
                  <w:szCs w:val="24"/>
                </w:rPr>
                <m:t>A</m:t>
              </m:r>
              <m:r>
                <m:rPr>
                  <m:sty m:val="p"/>
                </m:rPr>
                <w:rPr>
                  <w:rFonts w:ascii="Cambria Math" w:hAnsi="Cambria Math"/>
                  <w:color w:val="000000"/>
                  <w:sz w:val="24"/>
                  <w:szCs w:val="24"/>
                </w:rPr>
                <m:t>=0,1</m:t>
              </m:r>
              <m:r>
                <w:rPr>
                  <w:rFonts w:ascii="Cambria Math" w:hAnsi="Cambria Math"/>
                  <w:color w:val="000000"/>
                  <w:sz w:val="24"/>
                  <w:szCs w:val="24"/>
                </w:rPr>
                <m:t>.</m:t>
              </m:r>
              <m:r>
                <m:rPr>
                  <m:sty m:val="p"/>
                </m:rPr>
                <w:rPr>
                  <w:rFonts w:ascii="Cambria Math" w:hAnsi="Cambria Math"/>
                  <w:color w:val="000000"/>
                  <w:sz w:val="24"/>
                  <w:szCs w:val="24"/>
                </w:rPr>
                <m:t>mg</m:t>
              </m:r>
            </m:oMath>
            <w:r w:rsidRPr="00FC0663">
              <w:rPr>
                <w:color w:val="000000"/>
                <w:sz w:val="24"/>
                <w:szCs w:val="24"/>
              </w:rPr>
              <w:t>.</w:t>
            </w:r>
          </w:p>
          <w:p w14:paraId="3D90120B" w14:textId="77777777" w:rsidR="00CE4CCE" w:rsidRPr="00FC0663" w:rsidRDefault="00CE4CCE" w:rsidP="00C84F8A">
            <w:pPr>
              <w:tabs>
                <w:tab w:val="left" w:pos="2835"/>
                <w:tab w:val="left" w:pos="5386"/>
                <w:tab w:val="left" w:pos="7937"/>
              </w:tabs>
              <w:spacing w:line="276" w:lineRule="auto"/>
              <w:contextualSpacing/>
              <w:rPr>
                <w:b/>
                <w:color w:val="000000"/>
                <w:sz w:val="24"/>
                <w:szCs w:val="24"/>
              </w:rPr>
            </w:pPr>
            <w:r w:rsidRPr="00FC0663">
              <w:rPr>
                <w:b/>
                <w:color w:val="000000"/>
                <w:sz w:val="24"/>
                <w:szCs w:val="24"/>
                <w:highlight w:val="green"/>
              </w:rPr>
              <w:t>D.</w:t>
            </w:r>
            <w:r w:rsidRPr="00FC0663">
              <w:rPr>
                <w:color w:val="000000"/>
                <w:sz w:val="24"/>
                <w:szCs w:val="24"/>
                <w:highlight w:val="green"/>
              </w:rPr>
              <w:t xml:space="preserve"> </w:t>
            </w:r>
            <m:oMath>
              <m:r>
                <w:rPr>
                  <w:rFonts w:ascii="Cambria Math" w:hAnsi="Cambria Math"/>
                  <w:color w:val="000000"/>
                  <w:sz w:val="24"/>
                  <w:szCs w:val="24"/>
                  <w:highlight w:val="green"/>
                </w:rPr>
                <m:t>A</m:t>
              </m:r>
              <m:r>
                <m:rPr>
                  <m:sty m:val="p"/>
                </m:rPr>
                <w:rPr>
                  <w:rFonts w:ascii="Cambria Math" w:hAnsi="Cambria Math"/>
                  <w:color w:val="000000"/>
                  <w:sz w:val="24"/>
                  <w:szCs w:val="24"/>
                  <w:highlight w:val="green"/>
                </w:rPr>
                <m:t>=0</m:t>
              </m:r>
            </m:oMath>
            <w:r w:rsidRPr="00FC0663">
              <w:rPr>
                <w:color w:val="000000"/>
                <w:sz w:val="24"/>
                <w:szCs w:val="24"/>
                <w:highlight w:val="green"/>
              </w:rPr>
              <w:t>.</w:t>
            </w:r>
          </w:p>
        </w:tc>
        <w:tc>
          <w:tcPr>
            <w:tcW w:w="4814" w:type="dxa"/>
          </w:tcPr>
          <w:p w14:paraId="5B111021" w14:textId="77777777" w:rsidR="00CE4CCE" w:rsidRPr="00FC0663" w:rsidRDefault="00CE4CCE" w:rsidP="00C84F8A">
            <w:pPr>
              <w:tabs>
                <w:tab w:val="left" w:pos="851"/>
                <w:tab w:val="left" w:pos="990"/>
                <w:tab w:val="left" w:pos="2835"/>
                <w:tab w:val="left" w:pos="5386"/>
                <w:tab w:val="left" w:pos="7937"/>
              </w:tabs>
              <w:spacing w:line="276" w:lineRule="auto"/>
              <w:contextualSpacing/>
              <w:jc w:val="center"/>
              <w:rPr>
                <w:rFonts w:eastAsia="Calibri"/>
                <w:color w:val="000000"/>
                <w:sz w:val="24"/>
                <w:szCs w:val="24"/>
              </w:rPr>
            </w:pPr>
            <w:r w:rsidRPr="00FC0663">
              <w:rPr>
                <w:rFonts w:eastAsia="Calibri"/>
                <w:noProof/>
                <w:color w:val="000000"/>
                <w:sz w:val="24"/>
                <w:szCs w:val="24"/>
              </w:rPr>
              <w:drawing>
                <wp:inline distT="0" distB="0" distL="0" distR="0" wp14:anchorId="69090F37" wp14:editId="631C0D41">
                  <wp:extent cx="1703372" cy="793750"/>
                  <wp:effectExtent l="0" t="0" r="0" b="6350"/>
                  <wp:docPr id="1000699549" name="Picture 17" descr="A diagram of a diagram with arrows pointing to a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9549" name="Picture 17" descr="A diagram of a diagram with arrows pointing to a circle  Description automatically generated"/>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716306" cy="799777"/>
                          </a:xfrm>
                          <a:prstGeom prst="rect">
                            <a:avLst/>
                          </a:prstGeom>
                          <a:noFill/>
                        </pic:spPr>
                      </pic:pic>
                    </a:graphicData>
                  </a:graphic>
                </wp:inline>
              </w:drawing>
            </w:r>
          </w:p>
        </w:tc>
      </w:tr>
    </w:tbl>
    <w:p w14:paraId="1E3D02B7" w14:textId="77777777" w:rsidR="00CE4CCE" w:rsidRPr="00FC0663" w:rsidRDefault="00CE4CCE">
      <w:pPr>
        <w:numPr>
          <w:ilvl w:val="0"/>
          <w:numId w:val="59"/>
        </w:numPr>
        <w:tabs>
          <w:tab w:val="left" w:pos="851"/>
          <w:tab w:val="left" w:pos="990"/>
        </w:tabs>
        <w:spacing w:line="276" w:lineRule="auto"/>
        <w:ind w:left="0" w:firstLine="0"/>
        <w:contextualSpacing/>
        <w:jc w:val="both"/>
        <w:rPr>
          <w:rFonts w:eastAsia="Calibri"/>
          <w:color w:val="000000"/>
          <w:sz w:val="24"/>
          <w:szCs w:val="24"/>
        </w:rPr>
      </w:pPr>
      <w:r w:rsidRPr="00FC0663">
        <w:rPr>
          <w:rFonts w:eastAsia="Calibri"/>
          <w:color w:val="000000"/>
          <w:sz w:val="24"/>
          <w:szCs w:val="24"/>
        </w:rPr>
        <w:t>Sắp xếp độ lớn cường độ điện trường tại các điểm A, B và C trong hình 3.6 theo thứ tự giảm dần từ lớn nhất đến nhỏ nhất.</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9"/>
        <w:gridCol w:w="2829"/>
      </w:tblGrid>
      <w:tr w:rsidR="00CE4CCE" w:rsidRPr="00FC0663" w14:paraId="6F77EB1E" w14:textId="77777777" w:rsidTr="00974385">
        <w:tc>
          <w:tcPr>
            <w:tcW w:w="6799" w:type="dxa"/>
          </w:tcPr>
          <w:p w14:paraId="259DEDD0" w14:textId="77777777" w:rsidR="00CE4CCE" w:rsidRPr="00FC0663" w:rsidRDefault="00CE4CCE" w:rsidP="00C84F8A">
            <w:pPr>
              <w:spacing w:line="276" w:lineRule="auto"/>
              <w:rPr>
                <w:color w:val="000000"/>
                <w:sz w:val="24"/>
                <w:szCs w:val="24"/>
              </w:rPr>
            </w:pPr>
            <w:r w:rsidRPr="00FC0663">
              <w:rPr>
                <w:color w:val="000000"/>
                <w:sz w:val="24"/>
                <w:szCs w:val="24"/>
                <w:highlight w:val="green"/>
              </w:rPr>
              <w:t>A. a – b – c</w:t>
            </w:r>
            <w:r w:rsidRPr="00FC0663">
              <w:rPr>
                <w:color w:val="000000"/>
                <w:sz w:val="24"/>
                <w:szCs w:val="24"/>
              </w:rPr>
              <w:tab/>
            </w:r>
            <w:r w:rsidRPr="00FC0663">
              <w:rPr>
                <w:color w:val="000000"/>
                <w:sz w:val="24"/>
                <w:szCs w:val="24"/>
              </w:rPr>
              <w:tab/>
              <w:t>B. a – c – b</w:t>
            </w:r>
          </w:p>
          <w:p w14:paraId="36B91B68" w14:textId="77777777" w:rsidR="00CE4CCE" w:rsidRPr="00FC0663" w:rsidRDefault="00CE4CCE" w:rsidP="00C84F8A">
            <w:pPr>
              <w:spacing w:line="276" w:lineRule="auto"/>
              <w:rPr>
                <w:color w:val="000000"/>
                <w:sz w:val="24"/>
                <w:szCs w:val="24"/>
              </w:rPr>
            </w:pPr>
            <w:r w:rsidRPr="00FC0663">
              <w:rPr>
                <w:color w:val="000000"/>
                <w:sz w:val="24"/>
                <w:szCs w:val="24"/>
              </w:rPr>
              <w:t>C. c – a – b</w:t>
            </w:r>
            <w:r w:rsidRPr="00FC0663">
              <w:rPr>
                <w:color w:val="000000"/>
                <w:sz w:val="24"/>
                <w:szCs w:val="24"/>
              </w:rPr>
              <w:tab/>
            </w:r>
            <w:r w:rsidRPr="00FC0663">
              <w:rPr>
                <w:color w:val="000000"/>
                <w:sz w:val="24"/>
                <w:szCs w:val="24"/>
              </w:rPr>
              <w:tab/>
              <w:t>D. b – a – c </w:t>
            </w:r>
          </w:p>
        </w:tc>
        <w:tc>
          <w:tcPr>
            <w:tcW w:w="2829" w:type="dxa"/>
          </w:tcPr>
          <w:p w14:paraId="765D2C43" w14:textId="77777777" w:rsidR="00CE4CCE" w:rsidRPr="00FC0663" w:rsidRDefault="00CE4CCE" w:rsidP="00C84F8A">
            <w:pPr>
              <w:spacing w:line="276" w:lineRule="auto"/>
              <w:rPr>
                <w:color w:val="000000"/>
                <w:sz w:val="24"/>
                <w:szCs w:val="24"/>
              </w:rPr>
            </w:pPr>
            <w:r w:rsidRPr="00FC0663">
              <w:rPr>
                <w:noProof/>
                <w:color w:val="000000"/>
                <w:sz w:val="24"/>
                <w:szCs w:val="24"/>
              </w:rPr>
              <w:drawing>
                <wp:inline distT="0" distB="0" distL="0" distR="0" wp14:anchorId="6DB15D79" wp14:editId="7542F9C4">
                  <wp:extent cx="1234084" cy="685800"/>
                  <wp:effectExtent l="0" t="0" r="4445" b="0"/>
                  <wp:docPr id="682315941" name="Picture 1" descr="A diagram of a diagram of a diagram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315941" name="Picture 1" descr="A diagram of a diagram of a diagram  Description automatically generated with medium confidence"/>
                          <pic:cNvPicPr>
                            <a:picLocks noChangeAspect="1" noChangeArrowheads="1"/>
                          </pic:cNvPicPr>
                        </pic:nvPicPr>
                        <pic:blipFill rotWithShape="1">
                          <a:blip r:embed="rId205" cstate="print">
                            <a:extLst>
                              <a:ext uri="{28A0092B-C50C-407E-A947-70E740481C1C}">
                                <a14:useLocalDpi xmlns:a14="http://schemas.microsoft.com/office/drawing/2010/main" val="0"/>
                              </a:ext>
                            </a:extLst>
                          </a:blip>
                          <a:srcRect/>
                          <a:stretch/>
                        </pic:blipFill>
                        <pic:spPr bwMode="auto">
                          <a:xfrm>
                            <a:off x="0" y="0"/>
                            <a:ext cx="1248074" cy="69357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683C393" w14:textId="77777777" w:rsidR="00CE4CCE" w:rsidRPr="00FC0663" w:rsidRDefault="00CE4CCE">
      <w:pPr>
        <w:numPr>
          <w:ilvl w:val="0"/>
          <w:numId w:val="59"/>
        </w:numPr>
        <w:tabs>
          <w:tab w:val="left" w:pos="851"/>
          <w:tab w:val="left" w:pos="990"/>
        </w:tabs>
        <w:spacing w:line="276" w:lineRule="auto"/>
        <w:ind w:left="0" w:firstLine="0"/>
        <w:contextualSpacing/>
        <w:jc w:val="both"/>
        <w:rPr>
          <w:rFonts w:eastAsia="Calibri"/>
          <w:color w:val="000000"/>
          <w:sz w:val="24"/>
          <w:szCs w:val="24"/>
          <w:lang w:val="nl-NL"/>
        </w:rPr>
      </w:pPr>
      <w:r w:rsidRPr="00FC0663">
        <w:rPr>
          <w:rFonts w:eastAsia="Calibri"/>
          <w:color w:val="000000"/>
          <w:sz w:val="24"/>
          <w:szCs w:val="24"/>
          <w:lang w:val="nl-NL"/>
        </w:rPr>
        <w:t>Hai điện tích điểm bằng nhau đặt trong điện môi lỏng ε = 81 cách nhau 3cm chúng đẩy nhau bởi lực 2μN. Độ lớn các điện tích là:</w:t>
      </w:r>
    </w:p>
    <w:p w14:paraId="67F2CAF9" w14:textId="77777777" w:rsidR="00CE4CCE" w:rsidRPr="00FC0663" w:rsidRDefault="00CE4CCE" w:rsidP="00C84F8A">
      <w:pPr>
        <w:spacing w:line="276" w:lineRule="auto"/>
        <w:jc w:val="both"/>
        <w:rPr>
          <w:color w:val="000000"/>
          <w:sz w:val="24"/>
          <w:szCs w:val="24"/>
          <w:lang w:val="nl-NL"/>
        </w:rPr>
      </w:pPr>
      <w:r w:rsidRPr="00FC0663">
        <w:rPr>
          <w:b/>
          <w:color w:val="000000"/>
          <w:sz w:val="24"/>
          <w:szCs w:val="24"/>
          <w:lang w:val="nl-NL"/>
        </w:rPr>
        <w:t>A.</w:t>
      </w:r>
      <w:r w:rsidRPr="00FC0663">
        <w:rPr>
          <w:color w:val="000000"/>
          <w:sz w:val="24"/>
          <w:szCs w:val="24"/>
          <w:lang w:val="nl-NL"/>
        </w:rPr>
        <w:t xml:space="preserve"> 0,52.10</w:t>
      </w:r>
      <w:r w:rsidRPr="00FC0663">
        <w:rPr>
          <w:color w:val="000000"/>
          <w:sz w:val="24"/>
          <w:szCs w:val="24"/>
          <w:vertAlign w:val="superscript"/>
          <w:lang w:val="nl-NL"/>
        </w:rPr>
        <w:t>-7</w:t>
      </w:r>
      <w:r w:rsidRPr="00FC0663">
        <w:rPr>
          <w:color w:val="000000"/>
          <w:sz w:val="24"/>
          <w:szCs w:val="24"/>
          <w:lang w:val="nl-NL"/>
        </w:rPr>
        <w:t>C</w:t>
      </w:r>
      <w:r w:rsidRPr="00FC0663">
        <w:rPr>
          <w:color w:val="000000"/>
          <w:sz w:val="24"/>
          <w:szCs w:val="24"/>
          <w:lang w:val="nl-NL"/>
        </w:rPr>
        <w:tab/>
      </w:r>
      <w:r w:rsidRPr="00FC0663">
        <w:rPr>
          <w:color w:val="000000"/>
          <w:sz w:val="24"/>
          <w:szCs w:val="24"/>
          <w:lang w:val="nl-NL"/>
        </w:rPr>
        <w:tab/>
      </w:r>
      <w:r w:rsidRPr="00FC0663">
        <w:rPr>
          <w:color w:val="000000"/>
          <w:sz w:val="24"/>
          <w:szCs w:val="24"/>
          <w:lang w:val="nl-NL"/>
        </w:rPr>
        <w:tab/>
      </w:r>
      <w:r w:rsidRPr="00FC0663">
        <w:rPr>
          <w:b/>
          <w:color w:val="000000"/>
          <w:sz w:val="24"/>
          <w:szCs w:val="24"/>
          <w:highlight w:val="green"/>
          <w:lang w:val="nl-NL"/>
        </w:rPr>
        <w:t>B.</w:t>
      </w:r>
      <w:r w:rsidRPr="00FC0663">
        <w:rPr>
          <w:color w:val="000000"/>
          <w:sz w:val="24"/>
          <w:szCs w:val="24"/>
          <w:highlight w:val="green"/>
          <w:lang w:val="nl-NL"/>
        </w:rPr>
        <w:t xml:space="preserve"> 4,02nC</w:t>
      </w:r>
      <w:r w:rsidRPr="00FC0663">
        <w:rPr>
          <w:color w:val="000000"/>
          <w:sz w:val="24"/>
          <w:szCs w:val="24"/>
          <w:lang w:val="nl-NL"/>
        </w:rPr>
        <w:tab/>
      </w:r>
      <w:r w:rsidRPr="00FC0663">
        <w:rPr>
          <w:color w:val="000000"/>
          <w:sz w:val="24"/>
          <w:szCs w:val="24"/>
          <w:lang w:val="nl-NL"/>
        </w:rPr>
        <w:tab/>
      </w:r>
      <w:r w:rsidRPr="00FC0663">
        <w:rPr>
          <w:b/>
          <w:color w:val="000000"/>
          <w:sz w:val="24"/>
          <w:szCs w:val="24"/>
          <w:lang w:val="nl-NL"/>
        </w:rPr>
        <w:t xml:space="preserve">C. </w:t>
      </w:r>
      <w:r w:rsidRPr="00FC0663">
        <w:rPr>
          <w:color w:val="000000"/>
          <w:sz w:val="24"/>
          <w:szCs w:val="24"/>
          <w:lang w:val="nl-NL"/>
        </w:rPr>
        <w:t>1,6nC</w:t>
      </w:r>
      <w:r w:rsidRPr="00FC0663">
        <w:rPr>
          <w:color w:val="000000"/>
          <w:sz w:val="24"/>
          <w:szCs w:val="24"/>
          <w:lang w:val="nl-NL"/>
        </w:rPr>
        <w:tab/>
      </w:r>
      <w:r w:rsidRPr="00FC0663">
        <w:rPr>
          <w:color w:val="000000"/>
          <w:sz w:val="24"/>
          <w:szCs w:val="24"/>
          <w:lang w:val="nl-NL"/>
        </w:rPr>
        <w:tab/>
      </w:r>
      <w:r w:rsidRPr="00FC0663">
        <w:rPr>
          <w:b/>
          <w:color w:val="000000"/>
          <w:sz w:val="24"/>
          <w:szCs w:val="24"/>
          <w:lang w:val="nl-NL"/>
        </w:rPr>
        <w:t xml:space="preserve">D. </w:t>
      </w:r>
      <w:r w:rsidRPr="00FC0663">
        <w:rPr>
          <w:color w:val="000000"/>
          <w:sz w:val="24"/>
          <w:szCs w:val="24"/>
          <w:lang w:val="nl-NL"/>
        </w:rPr>
        <w:t>2,56 pC</w:t>
      </w:r>
    </w:p>
    <w:p w14:paraId="686193DD" w14:textId="77777777" w:rsidR="00CE4CCE" w:rsidRPr="00FC0663" w:rsidRDefault="00CE4CCE">
      <w:pPr>
        <w:numPr>
          <w:ilvl w:val="0"/>
          <w:numId w:val="59"/>
        </w:numPr>
        <w:tabs>
          <w:tab w:val="left" w:pos="851"/>
          <w:tab w:val="left" w:pos="990"/>
        </w:tabs>
        <w:spacing w:line="276" w:lineRule="auto"/>
        <w:ind w:left="0" w:firstLine="0"/>
        <w:contextualSpacing/>
        <w:jc w:val="both"/>
        <w:rPr>
          <w:rFonts w:eastAsia="Calibri"/>
          <w:color w:val="000000"/>
          <w:sz w:val="24"/>
          <w:szCs w:val="24"/>
          <w:lang w:val="nl-NL"/>
        </w:rPr>
      </w:pPr>
      <w:r w:rsidRPr="00FC0663">
        <w:rPr>
          <w:rFonts w:eastAsia="Calibri"/>
          <w:color w:val="000000"/>
          <w:sz w:val="24"/>
          <w:szCs w:val="24"/>
          <w:lang w:val="nl-NL"/>
        </w:rPr>
        <w:t>Một quả cầu nhỏ A mang điện tích dương Q = 10</w:t>
      </w:r>
      <w:r w:rsidRPr="00FC0663">
        <w:rPr>
          <w:rFonts w:eastAsia="Calibri"/>
          <w:color w:val="000000"/>
          <w:sz w:val="24"/>
          <w:szCs w:val="24"/>
          <w:vertAlign w:val="superscript"/>
          <w:lang w:val="nl-NL"/>
        </w:rPr>
        <w:t>-7</w:t>
      </w:r>
      <w:r w:rsidRPr="00FC0663">
        <w:rPr>
          <w:rFonts w:eastAsia="Calibri"/>
          <w:color w:val="000000"/>
          <w:sz w:val="24"/>
          <w:szCs w:val="24"/>
          <w:lang w:val="nl-NL"/>
        </w:rPr>
        <w:t xml:space="preserve">C đặt trong dầu hỏa có </w:t>
      </w:r>
      <w:r w:rsidRPr="00FC0663">
        <w:rPr>
          <w:rFonts w:eastAsia="Calibri"/>
          <w:color w:val="auto"/>
          <w:sz w:val="24"/>
          <w:szCs w:val="24"/>
        </w:rPr>
        <w:sym w:font="Symbol" w:char="F065"/>
      </w:r>
      <w:r w:rsidRPr="00FC0663">
        <w:rPr>
          <w:rFonts w:eastAsia="Calibri"/>
          <w:color w:val="000000"/>
          <w:sz w:val="24"/>
          <w:szCs w:val="24"/>
          <w:lang w:val="nl-NL"/>
        </w:rPr>
        <w:t xml:space="preserve"> = 2. </w:t>
      </w:r>
      <w:r w:rsidRPr="00FC0663">
        <w:rPr>
          <w:rFonts w:eastAsia="Calibri"/>
          <w:color w:val="000000"/>
          <w:sz w:val="24"/>
          <w:szCs w:val="24"/>
          <w:lang w:val="pt-BR"/>
        </w:rPr>
        <w:t>Xác định cường độ điện trường E của điện tích Q tại điểm M ở cách tâm quả cầu a một khoảng r = 30cm. Xác định lực điện F do điện trường của Q tác dụng lên quả cầu nhỏ mang điện tích q = -4.10</w:t>
      </w:r>
      <w:r w:rsidRPr="00FC0663">
        <w:rPr>
          <w:rFonts w:eastAsia="Calibri"/>
          <w:color w:val="000000"/>
          <w:sz w:val="24"/>
          <w:szCs w:val="24"/>
          <w:vertAlign w:val="superscript"/>
          <w:lang w:val="pt-BR"/>
        </w:rPr>
        <w:t>-7</w:t>
      </w:r>
      <w:r w:rsidRPr="00FC0663">
        <w:rPr>
          <w:rFonts w:eastAsia="Calibri"/>
          <w:color w:val="000000"/>
          <w:sz w:val="24"/>
          <w:szCs w:val="24"/>
          <w:lang w:val="pt-BR"/>
        </w:rPr>
        <w:t xml:space="preserve"> C đặt tại điểm M.</w:t>
      </w:r>
    </w:p>
    <w:p w14:paraId="02726439" w14:textId="77777777" w:rsidR="00CE4CCE" w:rsidRPr="00FC0663" w:rsidRDefault="00CE4CCE">
      <w:pPr>
        <w:numPr>
          <w:ilvl w:val="0"/>
          <w:numId w:val="42"/>
        </w:numPr>
        <w:spacing w:line="276" w:lineRule="auto"/>
        <w:ind w:left="0" w:firstLine="0"/>
        <w:jc w:val="both"/>
        <w:rPr>
          <w:color w:val="000000"/>
          <w:sz w:val="24"/>
          <w:szCs w:val="24"/>
          <w:lang w:val="pt-BR"/>
        </w:rPr>
      </w:pPr>
      <w:r w:rsidRPr="00FC0663">
        <w:rPr>
          <w:color w:val="000000"/>
          <w:sz w:val="24"/>
          <w:szCs w:val="24"/>
          <w:lang w:val="pt-BR"/>
        </w:rPr>
        <w:t>E = 5.10</w:t>
      </w:r>
      <w:r w:rsidRPr="00FC0663">
        <w:rPr>
          <w:color w:val="000000"/>
          <w:sz w:val="24"/>
          <w:szCs w:val="24"/>
          <w:vertAlign w:val="superscript"/>
          <w:lang w:val="pt-BR"/>
        </w:rPr>
        <w:t>-1</w:t>
      </w:r>
      <w:r w:rsidRPr="00FC0663">
        <w:rPr>
          <w:color w:val="000000"/>
          <w:sz w:val="24"/>
          <w:szCs w:val="24"/>
          <w:lang w:val="pt-BR"/>
        </w:rPr>
        <w:t>V/m; hướng về tâm của A; F = 2.10</w:t>
      </w:r>
      <w:r w:rsidRPr="00FC0663">
        <w:rPr>
          <w:color w:val="000000"/>
          <w:sz w:val="24"/>
          <w:szCs w:val="24"/>
          <w:vertAlign w:val="superscript"/>
          <w:lang w:val="pt-BR"/>
        </w:rPr>
        <w:t>-7</w:t>
      </w:r>
      <w:r w:rsidRPr="00FC0663">
        <w:rPr>
          <w:color w:val="000000"/>
          <w:sz w:val="24"/>
          <w:szCs w:val="24"/>
          <w:lang w:val="pt-BR"/>
        </w:rPr>
        <w:t>N; hướng ra xa tâm của A</w:t>
      </w:r>
    </w:p>
    <w:p w14:paraId="797B9780" w14:textId="77777777" w:rsidR="00CE4CCE" w:rsidRPr="00FC0663" w:rsidRDefault="00CE4CCE">
      <w:pPr>
        <w:numPr>
          <w:ilvl w:val="0"/>
          <w:numId w:val="42"/>
        </w:numPr>
        <w:spacing w:line="276" w:lineRule="auto"/>
        <w:ind w:left="0" w:firstLine="0"/>
        <w:jc w:val="both"/>
        <w:rPr>
          <w:color w:val="000000"/>
          <w:sz w:val="24"/>
          <w:szCs w:val="24"/>
          <w:highlight w:val="green"/>
        </w:rPr>
      </w:pPr>
      <w:r w:rsidRPr="00FC0663">
        <w:rPr>
          <w:color w:val="000000"/>
          <w:sz w:val="24"/>
          <w:szCs w:val="24"/>
          <w:highlight w:val="green"/>
        </w:rPr>
        <w:t>E = 5.10</w:t>
      </w:r>
      <w:r w:rsidRPr="00FC0663">
        <w:rPr>
          <w:color w:val="000000"/>
          <w:sz w:val="24"/>
          <w:szCs w:val="24"/>
          <w:highlight w:val="green"/>
          <w:vertAlign w:val="superscript"/>
        </w:rPr>
        <w:t>3</w:t>
      </w:r>
      <w:r w:rsidRPr="00FC0663">
        <w:rPr>
          <w:color w:val="000000"/>
          <w:sz w:val="24"/>
          <w:szCs w:val="24"/>
          <w:highlight w:val="green"/>
        </w:rPr>
        <w:t>V/m; hướng ra xatâm của A; F = 2.10</w:t>
      </w:r>
      <w:r w:rsidRPr="00FC0663">
        <w:rPr>
          <w:color w:val="000000"/>
          <w:sz w:val="24"/>
          <w:szCs w:val="24"/>
          <w:highlight w:val="green"/>
          <w:vertAlign w:val="superscript"/>
        </w:rPr>
        <w:t>-3</w:t>
      </w:r>
      <w:r w:rsidRPr="00FC0663">
        <w:rPr>
          <w:color w:val="000000"/>
          <w:sz w:val="24"/>
          <w:szCs w:val="24"/>
          <w:highlight w:val="green"/>
        </w:rPr>
        <w:t>N; hướng về tâm của A</w:t>
      </w:r>
    </w:p>
    <w:p w14:paraId="156FFD92" w14:textId="77777777" w:rsidR="00CE4CCE" w:rsidRPr="00FC0663" w:rsidRDefault="00CE4CCE">
      <w:pPr>
        <w:numPr>
          <w:ilvl w:val="0"/>
          <w:numId w:val="42"/>
        </w:numPr>
        <w:spacing w:line="276" w:lineRule="auto"/>
        <w:ind w:left="0" w:firstLine="0"/>
        <w:jc w:val="both"/>
        <w:rPr>
          <w:color w:val="000000"/>
          <w:sz w:val="24"/>
          <w:szCs w:val="24"/>
        </w:rPr>
      </w:pPr>
      <w:r w:rsidRPr="00FC0663">
        <w:rPr>
          <w:color w:val="000000"/>
          <w:sz w:val="24"/>
          <w:szCs w:val="24"/>
        </w:rPr>
        <w:t>E = 10</w:t>
      </w:r>
      <w:r w:rsidRPr="00FC0663">
        <w:rPr>
          <w:color w:val="000000"/>
          <w:sz w:val="24"/>
          <w:szCs w:val="24"/>
          <w:vertAlign w:val="superscript"/>
        </w:rPr>
        <w:t>11</w:t>
      </w:r>
      <w:r w:rsidRPr="00FC0663">
        <w:rPr>
          <w:color w:val="000000"/>
          <w:sz w:val="24"/>
          <w:szCs w:val="24"/>
        </w:rPr>
        <w:t>V/m; hướng về tâm của A; F = 4.10</w:t>
      </w:r>
      <w:r w:rsidRPr="00FC0663">
        <w:rPr>
          <w:color w:val="000000"/>
          <w:sz w:val="24"/>
          <w:szCs w:val="24"/>
          <w:vertAlign w:val="superscript"/>
        </w:rPr>
        <w:t>-3</w:t>
      </w:r>
      <w:r w:rsidRPr="00FC0663">
        <w:rPr>
          <w:color w:val="000000"/>
          <w:sz w:val="24"/>
          <w:szCs w:val="24"/>
        </w:rPr>
        <w:t>N; hướng ra xa tâm của A</w:t>
      </w:r>
    </w:p>
    <w:p w14:paraId="045F7C05" w14:textId="77777777" w:rsidR="00CE4CCE" w:rsidRPr="00FC0663" w:rsidRDefault="00CE4CCE">
      <w:pPr>
        <w:numPr>
          <w:ilvl w:val="0"/>
          <w:numId w:val="42"/>
        </w:numPr>
        <w:spacing w:line="276" w:lineRule="auto"/>
        <w:ind w:left="0" w:firstLine="0"/>
        <w:jc w:val="both"/>
        <w:rPr>
          <w:color w:val="000000"/>
          <w:sz w:val="24"/>
          <w:szCs w:val="24"/>
        </w:rPr>
      </w:pPr>
      <w:r w:rsidRPr="00FC0663">
        <w:rPr>
          <w:color w:val="000000"/>
          <w:sz w:val="24"/>
          <w:szCs w:val="24"/>
        </w:rPr>
        <w:t>E = 1,5.10</w:t>
      </w:r>
      <w:r w:rsidRPr="00FC0663">
        <w:rPr>
          <w:color w:val="000000"/>
          <w:sz w:val="24"/>
          <w:szCs w:val="24"/>
          <w:vertAlign w:val="superscript"/>
        </w:rPr>
        <w:t>-3</w:t>
      </w:r>
      <w:r w:rsidRPr="00FC0663">
        <w:rPr>
          <w:color w:val="000000"/>
          <w:sz w:val="24"/>
          <w:szCs w:val="24"/>
        </w:rPr>
        <w:t>V/m; hướng về tâm của A; F = 4.10</w:t>
      </w:r>
      <w:r w:rsidRPr="00FC0663">
        <w:rPr>
          <w:color w:val="000000"/>
          <w:sz w:val="24"/>
          <w:szCs w:val="24"/>
          <w:vertAlign w:val="superscript"/>
        </w:rPr>
        <w:t>-3</w:t>
      </w:r>
      <w:r w:rsidRPr="00FC0663">
        <w:rPr>
          <w:color w:val="000000"/>
          <w:sz w:val="24"/>
          <w:szCs w:val="24"/>
        </w:rPr>
        <w:t>N; hướng ra xa tâm của A</w:t>
      </w:r>
    </w:p>
    <w:p w14:paraId="5E258536" w14:textId="77777777" w:rsidR="00CE4CCE" w:rsidRPr="00FC0663" w:rsidRDefault="00CE4CCE">
      <w:pPr>
        <w:numPr>
          <w:ilvl w:val="0"/>
          <w:numId w:val="59"/>
        </w:numPr>
        <w:tabs>
          <w:tab w:val="left" w:pos="851"/>
          <w:tab w:val="left" w:pos="990"/>
        </w:tabs>
        <w:spacing w:line="276" w:lineRule="auto"/>
        <w:ind w:left="0" w:firstLine="0"/>
        <w:contextualSpacing/>
        <w:jc w:val="both"/>
        <w:rPr>
          <w:rFonts w:eastAsia="Calibri"/>
          <w:color w:val="000000"/>
          <w:sz w:val="24"/>
          <w:szCs w:val="24"/>
          <w:lang w:val="nl-NL"/>
        </w:rPr>
      </w:pPr>
      <w:r w:rsidRPr="00FC0663">
        <w:rPr>
          <w:rFonts w:eastAsia="Calibri"/>
          <w:color w:val="000000"/>
          <w:sz w:val="24"/>
          <w:szCs w:val="24"/>
          <w:lang w:val="nl-NL"/>
        </w:rPr>
        <w:t>Cho hai điện tích q</w:t>
      </w:r>
      <w:r w:rsidRPr="00FC0663">
        <w:rPr>
          <w:rFonts w:eastAsia="Calibri"/>
          <w:color w:val="000000"/>
          <w:sz w:val="24"/>
          <w:szCs w:val="24"/>
          <w:vertAlign w:val="subscript"/>
          <w:lang w:val="nl-NL"/>
        </w:rPr>
        <w:t>1</w:t>
      </w:r>
      <w:r w:rsidRPr="00FC0663">
        <w:rPr>
          <w:rFonts w:eastAsia="Calibri"/>
          <w:color w:val="000000"/>
          <w:sz w:val="24"/>
          <w:szCs w:val="24"/>
          <w:lang w:val="nl-NL"/>
        </w:rPr>
        <w:t xml:space="preserve"> và q</w:t>
      </w:r>
      <w:r w:rsidRPr="00FC0663">
        <w:rPr>
          <w:rFonts w:eastAsia="Calibri"/>
          <w:color w:val="000000"/>
          <w:sz w:val="24"/>
          <w:szCs w:val="24"/>
          <w:vertAlign w:val="subscript"/>
          <w:lang w:val="nl-NL"/>
        </w:rPr>
        <w:t>2</w:t>
      </w:r>
      <w:r w:rsidRPr="00FC0663">
        <w:rPr>
          <w:rFonts w:eastAsia="Calibri"/>
          <w:color w:val="000000"/>
          <w:sz w:val="24"/>
          <w:szCs w:val="24"/>
          <w:lang w:val="nl-NL"/>
        </w:rPr>
        <w:t xml:space="preserve"> đặt ở A, B trong không khí. AB = 100cm. Tìm điểm C tại đó cường độ điện trường tổng hợp bằng không trong các trường hợp</w:t>
      </w:r>
      <w:r w:rsidRPr="00FC0663">
        <w:rPr>
          <w:rFonts w:eastAsia="Calibri"/>
          <w:b/>
          <w:color w:val="000000"/>
          <w:sz w:val="24"/>
          <w:szCs w:val="24"/>
          <w:lang w:val="nl-NL"/>
        </w:rPr>
        <w:t xml:space="preserve"> </w:t>
      </w:r>
      <w:r w:rsidRPr="00FC0663">
        <w:rPr>
          <w:rFonts w:eastAsia="Calibri"/>
          <w:color w:val="000000"/>
          <w:sz w:val="24"/>
          <w:szCs w:val="24"/>
          <w:lang w:val="nl-NL"/>
        </w:rPr>
        <w:t>q</w:t>
      </w:r>
      <w:r w:rsidRPr="00FC0663">
        <w:rPr>
          <w:rFonts w:eastAsia="Calibri"/>
          <w:color w:val="000000"/>
          <w:sz w:val="24"/>
          <w:szCs w:val="24"/>
          <w:vertAlign w:val="subscript"/>
          <w:lang w:val="nl-NL"/>
        </w:rPr>
        <w:t>1</w:t>
      </w:r>
      <w:r w:rsidRPr="00FC0663">
        <w:rPr>
          <w:rFonts w:eastAsia="Calibri"/>
          <w:color w:val="000000"/>
          <w:sz w:val="24"/>
          <w:szCs w:val="24"/>
          <w:lang w:val="nl-NL"/>
        </w:rPr>
        <w:t xml:space="preserve"> = 36.10</w:t>
      </w:r>
      <w:r w:rsidRPr="00FC0663">
        <w:rPr>
          <w:rFonts w:eastAsia="Calibri"/>
          <w:color w:val="000000"/>
          <w:sz w:val="24"/>
          <w:szCs w:val="24"/>
          <w:vertAlign w:val="superscript"/>
          <w:lang w:val="nl-NL"/>
        </w:rPr>
        <w:t>-6</w:t>
      </w:r>
      <w:r w:rsidRPr="00FC0663">
        <w:rPr>
          <w:rFonts w:eastAsia="Calibri"/>
          <w:color w:val="000000"/>
          <w:sz w:val="24"/>
          <w:szCs w:val="24"/>
          <w:lang w:val="nl-NL"/>
        </w:rPr>
        <w:t>C; q</w:t>
      </w:r>
      <w:r w:rsidRPr="00FC0663">
        <w:rPr>
          <w:rFonts w:eastAsia="Calibri"/>
          <w:color w:val="000000"/>
          <w:sz w:val="24"/>
          <w:szCs w:val="24"/>
          <w:vertAlign w:val="subscript"/>
          <w:lang w:val="nl-NL"/>
        </w:rPr>
        <w:t>2</w:t>
      </w:r>
      <w:r w:rsidRPr="00FC0663">
        <w:rPr>
          <w:rFonts w:eastAsia="Calibri"/>
          <w:color w:val="000000"/>
          <w:sz w:val="24"/>
          <w:szCs w:val="24"/>
          <w:lang w:val="nl-NL"/>
        </w:rPr>
        <w:t xml:space="preserve"> = 4.10</w:t>
      </w:r>
      <w:r w:rsidRPr="00FC0663">
        <w:rPr>
          <w:rFonts w:eastAsia="Calibri"/>
          <w:color w:val="000000"/>
          <w:sz w:val="24"/>
          <w:szCs w:val="24"/>
          <w:vertAlign w:val="superscript"/>
          <w:lang w:val="nl-NL"/>
        </w:rPr>
        <w:t>-6</w:t>
      </w:r>
      <w:r w:rsidRPr="00FC0663">
        <w:rPr>
          <w:rFonts w:eastAsia="Calibri"/>
          <w:color w:val="000000"/>
          <w:sz w:val="24"/>
          <w:szCs w:val="24"/>
          <w:lang w:val="nl-NL"/>
        </w:rPr>
        <w:t>C</w:t>
      </w:r>
    </w:p>
    <w:p w14:paraId="607447B3" w14:textId="77777777" w:rsidR="00CE4CCE" w:rsidRPr="00FC0663" w:rsidRDefault="00CE4CCE" w:rsidP="00C84F8A">
      <w:pPr>
        <w:tabs>
          <w:tab w:val="left" w:pos="851"/>
          <w:tab w:val="left" w:pos="990"/>
        </w:tabs>
        <w:spacing w:line="276" w:lineRule="auto"/>
        <w:contextualSpacing/>
        <w:jc w:val="center"/>
        <w:rPr>
          <w:rFonts w:eastAsia="Calibri"/>
          <w:bCs/>
          <w:color w:val="000000"/>
          <w:sz w:val="24"/>
          <w:szCs w:val="24"/>
          <w:lang w:val="pt-BR"/>
        </w:rPr>
      </w:pPr>
      <w:r w:rsidRPr="00FC0663">
        <w:rPr>
          <w:rFonts w:eastAsia="Calibri"/>
          <w:bCs/>
          <w:color w:val="000000"/>
          <w:sz w:val="24"/>
          <w:szCs w:val="24"/>
          <w:lang w:val="pt-BR"/>
        </w:rPr>
        <w:t>A</w:t>
      </w:r>
      <w:r w:rsidRPr="00FC0663">
        <w:rPr>
          <w:rFonts w:eastAsia="Calibri"/>
          <w:noProof/>
          <w:color w:val="auto"/>
          <w:sz w:val="24"/>
          <w:szCs w:val="24"/>
        </w:rPr>
        <w:drawing>
          <wp:inline distT="0" distB="0" distL="0" distR="0" wp14:anchorId="091A187D" wp14:editId="492A3B57">
            <wp:extent cx="2828172" cy="327261"/>
            <wp:effectExtent l="0" t="0" r="0" b="0"/>
            <wp:docPr id="95547647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858346" cy="330753"/>
                    </a:xfrm>
                    <a:prstGeom prst="rect">
                      <a:avLst/>
                    </a:prstGeom>
                    <a:noFill/>
                    <a:ln>
                      <a:noFill/>
                    </a:ln>
                  </pic:spPr>
                </pic:pic>
              </a:graphicData>
            </a:graphic>
          </wp:inline>
        </w:drawing>
      </w:r>
      <w:r w:rsidRPr="00FC0663">
        <w:rPr>
          <w:rFonts w:eastAsia="Calibri"/>
          <w:bCs/>
          <w:color w:val="000000"/>
          <w:sz w:val="24"/>
          <w:szCs w:val="24"/>
          <w:lang w:val="pt-BR"/>
        </w:rPr>
        <w:t>B</w:t>
      </w:r>
    </w:p>
    <w:p w14:paraId="67EF8B1F" w14:textId="77777777" w:rsidR="00CE4CCE" w:rsidRPr="00FC0663" w:rsidRDefault="00CE4CCE" w:rsidP="00C84F8A">
      <w:pPr>
        <w:spacing w:line="276" w:lineRule="auto"/>
        <w:jc w:val="both"/>
        <w:rPr>
          <w:color w:val="000000"/>
          <w:sz w:val="24"/>
          <w:szCs w:val="24"/>
          <w:lang w:val="nl-NL"/>
        </w:rPr>
      </w:pPr>
      <w:r w:rsidRPr="00FC0663">
        <w:rPr>
          <w:b/>
          <w:color w:val="000000"/>
          <w:sz w:val="24"/>
          <w:szCs w:val="24"/>
          <w:highlight w:val="green"/>
          <w:lang w:val="nl-NL"/>
        </w:rPr>
        <w:lastRenderedPageBreak/>
        <w:t>A.</w:t>
      </w:r>
      <w:r w:rsidRPr="00FC0663">
        <w:rPr>
          <w:color w:val="000000"/>
          <w:sz w:val="24"/>
          <w:szCs w:val="24"/>
          <w:highlight w:val="green"/>
          <w:lang w:val="nl-NL"/>
        </w:rPr>
        <w:t xml:space="preserve"> Cách A 75cm và cách B 25cm;</w:t>
      </w:r>
      <w:r w:rsidRPr="00FC0663">
        <w:rPr>
          <w:color w:val="000000"/>
          <w:sz w:val="24"/>
          <w:szCs w:val="24"/>
          <w:lang w:val="nl-NL"/>
        </w:rPr>
        <w:tab/>
        <w:t xml:space="preserve">  </w:t>
      </w:r>
      <w:r w:rsidRPr="00FC0663">
        <w:rPr>
          <w:color w:val="000000"/>
          <w:sz w:val="24"/>
          <w:szCs w:val="24"/>
          <w:lang w:val="nl-NL"/>
        </w:rPr>
        <w:tab/>
        <w:t xml:space="preserve"> </w:t>
      </w:r>
      <w:r w:rsidRPr="00FC0663">
        <w:rPr>
          <w:b/>
          <w:color w:val="000000"/>
          <w:sz w:val="24"/>
          <w:szCs w:val="24"/>
          <w:lang w:val="nl-NL"/>
        </w:rPr>
        <w:t xml:space="preserve">B. </w:t>
      </w:r>
      <w:r w:rsidRPr="00FC0663">
        <w:rPr>
          <w:color w:val="000000"/>
          <w:sz w:val="24"/>
          <w:szCs w:val="24"/>
          <w:lang w:val="nl-NL"/>
        </w:rPr>
        <w:t xml:space="preserve">Cách A 25cm và cách B 75cm;           </w:t>
      </w:r>
    </w:p>
    <w:p w14:paraId="6BB91015" w14:textId="77777777" w:rsidR="00CE4CCE" w:rsidRPr="00FC0663" w:rsidRDefault="00CE4CCE" w:rsidP="00C84F8A">
      <w:pPr>
        <w:spacing w:line="276" w:lineRule="auto"/>
        <w:jc w:val="both"/>
        <w:rPr>
          <w:color w:val="000000"/>
          <w:sz w:val="24"/>
          <w:szCs w:val="24"/>
          <w:lang w:val="nl-NL"/>
        </w:rPr>
      </w:pPr>
      <w:r w:rsidRPr="00FC0663">
        <w:rPr>
          <w:b/>
          <w:color w:val="000000"/>
          <w:sz w:val="24"/>
          <w:szCs w:val="24"/>
          <w:lang w:val="nl-NL"/>
        </w:rPr>
        <w:t xml:space="preserve">C. </w:t>
      </w:r>
      <w:r w:rsidRPr="00FC0663">
        <w:rPr>
          <w:color w:val="000000"/>
          <w:sz w:val="24"/>
          <w:szCs w:val="24"/>
          <w:lang w:val="nl-NL"/>
        </w:rPr>
        <w:t>Cách A 50 cm và cách B 50cm;</w:t>
      </w:r>
      <w:r w:rsidRPr="00FC0663">
        <w:rPr>
          <w:color w:val="000000"/>
          <w:sz w:val="24"/>
          <w:szCs w:val="24"/>
          <w:lang w:val="nl-NL"/>
        </w:rPr>
        <w:tab/>
        <w:t xml:space="preserve">   </w:t>
      </w:r>
      <w:r w:rsidRPr="00FC0663">
        <w:rPr>
          <w:color w:val="000000"/>
          <w:sz w:val="24"/>
          <w:szCs w:val="24"/>
          <w:lang w:val="nl-NL"/>
        </w:rPr>
        <w:tab/>
      </w:r>
      <w:r w:rsidRPr="00FC0663">
        <w:rPr>
          <w:b/>
          <w:color w:val="000000"/>
          <w:sz w:val="24"/>
          <w:szCs w:val="24"/>
          <w:lang w:val="nl-NL"/>
        </w:rPr>
        <w:t>D.</w:t>
      </w:r>
      <w:r w:rsidRPr="00FC0663">
        <w:rPr>
          <w:color w:val="000000"/>
          <w:sz w:val="24"/>
          <w:szCs w:val="24"/>
          <w:lang w:val="nl-NL"/>
        </w:rPr>
        <w:t xml:space="preserve"> Cách A 20cm và cách B 80cm.</w:t>
      </w:r>
    </w:p>
    <w:tbl>
      <w:tblPr>
        <w:tblStyle w:val="trongbang11"/>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3"/>
        <w:gridCol w:w="3141"/>
      </w:tblGrid>
      <w:tr w:rsidR="00CE4CCE" w:rsidRPr="00FC0663" w14:paraId="364D7284" w14:textId="77777777" w:rsidTr="00974385">
        <w:tc>
          <w:tcPr>
            <w:tcW w:w="6663" w:type="dxa"/>
          </w:tcPr>
          <w:p w14:paraId="35AADE14" w14:textId="77777777" w:rsidR="00CE4CCE" w:rsidRPr="00FC0663" w:rsidRDefault="00CE4CCE">
            <w:pPr>
              <w:numPr>
                <w:ilvl w:val="0"/>
                <w:numId w:val="59"/>
              </w:numPr>
              <w:tabs>
                <w:tab w:val="left" w:pos="851"/>
                <w:tab w:val="left" w:pos="993"/>
              </w:tabs>
              <w:spacing w:line="276" w:lineRule="auto"/>
              <w:ind w:left="0" w:firstLine="0"/>
              <w:rPr>
                <w:color w:val="000000"/>
                <w:sz w:val="24"/>
                <w:szCs w:val="24"/>
                <w:lang w:val="vi-VN"/>
              </w:rPr>
            </w:pPr>
            <w:r w:rsidRPr="00FC0663">
              <w:rPr>
                <w:color w:val="000000"/>
                <w:sz w:val="24"/>
                <w:szCs w:val="24"/>
                <w:lang w:val="vi-VN"/>
              </w:rPr>
              <w:t>Khi điện tích dịch chuyển trong điện trường đều theo chiều đường sức thì nó nhận được một công 10 J. Khi dịch chuyển tạo với chiều đường sức 60</w:t>
            </w:r>
            <w:r w:rsidRPr="00FC0663">
              <w:rPr>
                <w:color w:val="000000"/>
                <w:sz w:val="24"/>
                <w:szCs w:val="24"/>
                <w:vertAlign w:val="superscript"/>
                <w:lang w:val="vi-VN"/>
              </w:rPr>
              <w:t>0</w:t>
            </w:r>
            <w:r w:rsidRPr="00FC0663">
              <w:rPr>
                <w:color w:val="000000"/>
                <w:sz w:val="24"/>
                <w:szCs w:val="24"/>
                <w:lang w:val="vi-VN"/>
              </w:rPr>
              <w:t xml:space="preserve"> trên cùng độ dài quãng đường thì nó nhận được một công là </w:t>
            </w:r>
          </w:p>
        </w:tc>
        <w:tc>
          <w:tcPr>
            <w:tcW w:w="3112" w:type="dxa"/>
          </w:tcPr>
          <w:p w14:paraId="77168732" w14:textId="77777777" w:rsidR="00CE4CCE" w:rsidRPr="00FC0663" w:rsidRDefault="00CE4CCE" w:rsidP="00C84F8A">
            <w:pPr>
              <w:tabs>
                <w:tab w:val="left" w:pos="851"/>
                <w:tab w:val="left" w:pos="993"/>
              </w:tabs>
              <w:spacing w:line="276" w:lineRule="auto"/>
              <w:rPr>
                <w:color w:val="000000"/>
                <w:sz w:val="24"/>
                <w:szCs w:val="24"/>
                <w:lang w:val="vi-VN"/>
              </w:rPr>
            </w:pPr>
            <w:r w:rsidRPr="00FC0663">
              <w:rPr>
                <w:b/>
                <w:noProof/>
                <w:color w:val="auto"/>
                <w:sz w:val="24"/>
                <w:szCs w:val="24"/>
              </w:rPr>
              <w:drawing>
                <wp:inline distT="0" distB="0" distL="0" distR="0" wp14:anchorId="743360D4" wp14:editId="60AF676B">
                  <wp:extent cx="1857375" cy="730124"/>
                  <wp:effectExtent l="0" t="0" r="0" b="0"/>
                  <wp:docPr id="684122809" name="Picture 30" descr="Công của điện trường, điện thế, hiệu điện thế, vật lí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0" descr="Công của điện trường, điện thế, hiệu điện thế, vật lí 11"/>
                          <pic:cNvPicPr>
                            <a:picLocks noChangeAspect="1" noChangeArrowheads="1"/>
                          </pic:cNvPicPr>
                        </pic:nvPicPr>
                        <pic:blipFill rotWithShape="1">
                          <a:blip r:embed="rId206" cstate="print">
                            <a:extLst>
                              <a:ext uri="{28A0092B-C50C-407E-A947-70E740481C1C}">
                                <a14:useLocalDpi xmlns:a14="http://schemas.microsoft.com/office/drawing/2010/main" val="0"/>
                              </a:ext>
                            </a:extLst>
                          </a:blip>
                          <a:srcRect/>
                          <a:stretch/>
                        </pic:blipFill>
                        <pic:spPr bwMode="auto">
                          <a:xfrm>
                            <a:off x="0" y="0"/>
                            <a:ext cx="1892946" cy="74410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42EF46A" w14:textId="77777777" w:rsidR="00CE4CCE" w:rsidRPr="00FC0663" w:rsidRDefault="00CE4CCE" w:rsidP="00C84F8A">
      <w:pPr>
        <w:tabs>
          <w:tab w:val="left" w:pos="284"/>
          <w:tab w:val="left" w:pos="2835"/>
          <w:tab w:val="left" w:pos="5670"/>
          <w:tab w:val="left" w:pos="8505"/>
        </w:tabs>
        <w:spacing w:line="276" w:lineRule="auto"/>
        <w:jc w:val="both"/>
        <w:rPr>
          <w:color w:val="000000"/>
          <w:sz w:val="24"/>
          <w:szCs w:val="24"/>
        </w:rPr>
      </w:pPr>
      <w:r w:rsidRPr="00FC0663">
        <w:rPr>
          <w:b/>
          <w:color w:val="000000"/>
          <w:sz w:val="24"/>
          <w:szCs w:val="24"/>
        </w:rPr>
        <w:tab/>
      </w:r>
      <w:r w:rsidRPr="00FC0663">
        <w:rPr>
          <w:b/>
          <w:color w:val="000000"/>
          <w:sz w:val="24"/>
          <w:szCs w:val="24"/>
          <w:highlight w:val="green"/>
        </w:rPr>
        <w:t xml:space="preserve">A. </w:t>
      </w:r>
      <w:r w:rsidRPr="00FC0663">
        <w:rPr>
          <w:color w:val="000000"/>
          <w:sz w:val="24"/>
          <w:szCs w:val="24"/>
          <w:highlight w:val="green"/>
        </w:rPr>
        <w:t>5 J.</w:t>
      </w:r>
      <w:r w:rsidRPr="00FC0663">
        <w:rPr>
          <w:color w:val="000000"/>
          <w:sz w:val="24"/>
          <w:szCs w:val="24"/>
        </w:rPr>
        <w:t xml:space="preserve"> </w:t>
      </w:r>
      <w:r w:rsidRPr="00FC0663">
        <w:rPr>
          <w:color w:val="000000"/>
          <w:sz w:val="24"/>
          <w:szCs w:val="24"/>
        </w:rPr>
        <w:tab/>
      </w:r>
      <w:r w:rsidRPr="00FC0663">
        <w:rPr>
          <w:b/>
          <w:color w:val="000000"/>
          <w:sz w:val="24"/>
          <w:szCs w:val="24"/>
        </w:rPr>
        <w:t xml:space="preserve">B. </w:t>
      </w:r>
      <w:r w:rsidRPr="00FC0663">
        <w:rPr>
          <w:color w:val="000000"/>
          <w:position w:val="-8"/>
          <w:sz w:val="24"/>
          <w:szCs w:val="24"/>
        </w:rPr>
        <w:object w:dxaOrig="639" w:dyaOrig="340" w14:anchorId="53C28AA7">
          <v:shape id="_x0000_i1059" type="#_x0000_t75" style="width:30pt;height:18.75pt" o:ole="">
            <v:imagedata r:id="rId207" o:title=""/>
          </v:shape>
          <o:OLEObject Type="Embed" ProgID="Equation.3" ShapeID="_x0000_i1059" DrawAspect="Content" ObjectID="_1802801844" r:id="rId208"/>
        </w:object>
      </w:r>
      <w:r w:rsidRPr="00FC0663">
        <w:rPr>
          <w:color w:val="000000"/>
          <w:sz w:val="24"/>
          <w:szCs w:val="24"/>
        </w:rPr>
        <w:t xml:space="preserve"> J.</w:t>
      </w:r>
      <w:r w:rsidRPr="00FC0663">
        <w:rPr>
          <w:color w:val="000000"/>
          <w:sz w:val="24"/>
          <w:szCs w:val="24"/>
        </w:rPr>
        <w:tab/>
      </w:r>
      <w:r w:rsidRPr="00FC0663">
        <w:rPr>
          <w:b/>
          <w:color w:val="000000"/>
          <w:sz w:val="24"/>
          <w:szCs w:val="24"/>
        </w:rPr>
        <w:t xml:space="preserve">C. </w:t>
      </w:r>
      <w:r w:rsidRPr="00FC0663">
        <w:rPr>
          <w:color w:val="000000"/>
          <w:position w:val="-6"/>
          <w:sz w:val="24"/>
          <w:szCs w:val="24"/>
        </w:rPr>
        <w:object w:dxaOrig="420" w:dyaOrig="320" w14:anchorId="694E1516">
          <v:shape id="_x0000_i1060" type="#_x0000_t75" style="width:24pt;height:18.75pt" o:ole="">
            <v:imagedata r:id="rId209" o:title=""/>
          </v:shape>
          <o:OLEObject Type="Embed" ProgID="Equation.3" ShapeID="_x0000_i1060" DrawAspect="Content" ObjectID="_1802801845" r:id="rId210"/>
        </w:object>
      </w:r>
      <w:r w:rsidRPr="00FC0663">
        <w:rPr>
          <w:color w:val="000000"/>
          <w:sz w:val="24"/>
          <w:szCs w:val="24"/>
        </w:rPr>
        <w:t>J.</w:t>
      </w:r>
      <w:r w:rsidRPr="00FC0663">
        <w:rPr>
          <w:color w:val="000000"/>
          <w:sz w:val="24"/>
          <w:szCs w:val="24"/>
        </w:rPr>
        <w:tab/>
      </w:r>
      <w:r w:rsidRPr="00FC0663">
        <w:rPr>
          <w:b/>
          <w:color w:val="000000"/>
          <w:sz w:val="24"/>
          <w:szCs w:val="24"/>
        </w:rPr>
        <w:t xml:space="preserve">D. </w:t>
      </w:r>
      <w:r w:rsidRPr="00FC0663">
        <w:rPr>
          <w:color w:val="000000"/>
          <w:sz w:val="24"/>
          <w:szCs w:val="24"/>
        </w:rPr>
        <w:t>7,5J.</w:t>
      </w:r>
    </w:p>
    <w:p w14:paraId="286364C5" w14:textId="77777777" w:rsidR="00CE4CCE" w:rsidRPr="00FC0663" w:rsidRDefault="00CE4CCE">
      <w:pPr>
        <w:numPr>
          <w:ilvl w:val="0"/>
          <w:numId w:val="59"/>
        </w:numPr>
        <w:tabs>
          <w:tab w:val="left" w:pos="851"/>
          <w:tab w:val="left" w:pos="990"/>
        </w:tabs>
        <w:spacing w:line="276" w:lineRule="auto"/>
        <w:ind w:left="0" w:firstLine="0"/>
        <w:contextualSpacing/>
        <w:jc w:val="both"/>
        <w:rPr>
          <w:rFonts w:eastAsia="Calibri"/>
          <w:b/>
          <w:bCs/>
          <w:color w:val="000000"/>
          <w:sz w:val="24"/>
          <w:szCs w:val="24"/>
        </w:rPr>
      </w:pPr>
      <w:r w:rsidRPr="00FC0663">
        <w:rPr>
          <w:rFonts w:eastAsia="Calibri"/>
          <w:bCs/>
          <w:color w:val="000000"/>
          <w:sz w:val="24"/>
          <w:szCs w:val="24"/>
        </w:rPr>
        <w:t>Bắn một pozitron với vận tốc v vào điện trường đều giữa hai bản kim loại phẳng theo phương song song, cách đều hai bản kim loại. Pozitron sẽ</w:t>
      </w:r>
    </w:p>
    <w:tbl>
      <w:tblPr>
        <w:tblStyle w:val="trongbang11"/>
        <w:tblW w:w="0" w:type="auto"/>
        <w:tblInd w:w="-5" w:type="dxa"/>
        <w:tblLook w:val="04A0" w:firstRow="1" w:lastRow="0" w:firstColumn="1" w:lastColumn="0" w:noHBand="0" w:noVBand="1"/>
      </w:tblPr>
      <w:tblGrid>
        <w:gridCol w:w="7698"/>
        <w:gridCol w:w="1935"/>
      </w:tblGrid>
      <w:tr w:rsidR="00CE4CCE" w:rsidRPr="00FC0663" w14:paraId="221B73F1" w14:textId="77777777" w:rsidTr="00974385">
        <w:tc>
          <w:tcPr>
            <w:tcW w:w="7698" w:type="dxa"/>
            <w:tcBorders>
              <w:top w:val="nil"/>
              <w:left w:val="nil"/>
              <w:bottom w:val="nil"/>
              <w:right w:val="nil"/>
            </w:tcBorders>
          </w:tcPr>
          <w:p w14:paraId="081DA061" w14:textId="77777777" w:rsidR="00CE4CCE" w:rsidRPr="00FC0663" w:rsidRDefault="00CE4CCE" w:rsidP="00C84F8A">
            <w:pPr>
              <w:tabs>
                <w:tab w:val="left" w:pos="283"/>
                <w:tab w:val="left" w:pos="2835"/>
                <w:tab w:val="left" w:pos="5386"/>
                <w:tab w:val="left" w:pos="7937"/>
              </w:tabs>
              <w:spacing w:line="276" w:lineRule="auto"/>
              <w:rPr>
                <w:b/>
                <w:bCs/>
                <w:color w:val="000000"/>
                <w:sz w:val="24"/>
                <w:szCs w:val="24"/>
              </w:rPr>
            </w:pPr>
            <w:r w:rsidRPr="00FC0663">
              <w:rPr>
                <w:b/>
                <w:bCs/>
                <w:color w:val="000000"/>
                <w:sz w:val="24"/>
                <w:szCs w:val="24"/>
              </w:rPr>
              <w:t xml:space="preserve">A. </w:t>
            </w:r>
            <w:r w:rsidRPr="00FC0663">
              <w:rPr>
                <w:bCs/>
                <w:color w:val="000000"/>
                <w:sz w:val="24"/>
                <w:szCs w:val="24"/>
              </w:rPr>
              <w:t>Bị lệch về phía bản dương và đi theo một đường thẳng.</w:t>
            </w:r>
          </w:p>
          <w:p w14:paraId="739E4F4D" w14:textId="77777777" w:rsidR="00CE4CCE" w:rsidRPr="00FC0663" w:rsidRDefault="00CE4CCE" w:rsidP="00C84F8A">
            <w:pPr>
              <w:tabs>
                <w:tab w:val="left" w:pos="283"/>
                <w:tab w:val="left" w:pos="2835"/>
                <w:tab w:val="left" w:pos="5386"/>
                <w:tab w:val="left" w:pos="7937"/>
              </w:tabs>
              <w:spacing w:line="276" w:lineRule="auto"/>
              <w:rPr>
                <w:b/>
                <w:bCs/>
                <w:color w:val="000000"/>
                <w:sz w:val="24"/>
                <w:szCs w:val="24"/>
              </w:rPr>
            </w:pPr>
            <w:r w:rsidRPr="00FC0663">
              <w:rPr>
                <w:b/>
                <w:bCs/>
                <w:color w:val="000000"/>
                <w:sz w:val="24"/>
                <w:szCs w:val="24"/>
              </w:rPr>
              <w:t xml:space="preserve">B. </w:t>
            </w:r>
            <w:r w:rsidRPr="00FC0663">
              <w:rPr>
                <w:bCs/>
                <w:color w:val="000000"/>
                <w:sz w:val="24"/>
                <w:szCs w:val="24"/>
              </w:rPr>
              <w:t>Bị lệch về phía bản dương và đi theo một đường cong.</w:t>
            </w:r>
          </w:p>
          <w:p w14:paraId="1B55214E" w14:textId="77777777" w:rsidR="00CE4CCE" w:rsidRPr="00FC0663" w:rsidRDefault="00CE4CCE" w:rsidP="00C84F8A">
            <w:pPr>
              <w:tabs>
                <w:tab w:val="left" w:pos="283"/>
                <w:tab w:val="left" w:pos="2835"/>
                <w:tab w:val="left" w:pos="5386"/>
                <w:tab w:val="left" w:pos="7937"/>
              </w:tabs>
              <w:spacing w:line="276" w:lineRule="auto"/>
              <w:rPr>
                <w:bCs/>
                <w:color w:val="000000"/>
                <w:sz w:val="24"/>
                <w:szCs w:val="24"/>
              </w:rPr>
            </w:pPr>
            <w:r w:rsidRPr="00FC0663">
              <w:rPr>
                <w:b/>
                <w:bCs/>
                <w:color w:val="000000"/>
                <w:sz w:val="24"/>
                <w:szCs w:val="24"/>
              </w:rPr>
              <w:t xml:space="preserve">C. </w:t>
            </w:r>
            <w:r w:rsidRPr="00FC0663">
              <w:rPr>
                <w:bCs/>
                <w:color w:val="000000"/>
                <w:sz w:val="24"/>
                <w:szCs w:val="24"/>
              </w:rPr>
              <w:t>Bị lệch về phía bản âm và đi theo một đường thẳng.</w:t>
            </w:r>
          </w:p>
          <w:p w14:paraId="2BEB6935" w14:textId="77777777" w:rsidR="00CE4CCE" w:rsidRPr="00FC0663" w:rsidRDefault="00CE4CCE" w:rsidP="00C84F8A">
            <w:pPr>
              <w:tabs>
                <w:tab w:val="left" w:pos="283"/>
                <w:tab w:val="left" w:pos="2835"/>
                <w:tab w:val="left" w:pos="5386"/>
                <w:tab w:val="left" w:pos="7937"/>
              </w:tabs>
              <w:spacing w:line="276" w:lineRule="auto"/>
              <w:rPr>
                <w:b/>
                <w:bCs/>
                <w:color w:val="000000"/>
                <w:sz w:val="24"/>
                <w:szCs w:val="24"/>
              </w:rPr>
            </w:pPr>
            <w:r w:rsidRPr="00FC0663">
              <w:rPr>
                <w:b/>
                <w:bCs/>
                <w:color w:val="000000"/>
                <w:sz w:val="24"/>
                <w:szCs w:val="24"/>
                <w:highlight w:val="green"/>
              </w:rPr>
              <w:t xml:space="preserve">D. </w:t>
            </w:r>
            <w:r w:rsidRPr="00FC0663">
              <w:rPr>
                <w:bCs/>
                <w:color w:val="000000"/>
                <w:sz w:val="24"/>
                <w:szCs w:val="24"/>
                <w:highlight w:val="green"/>
              </w:rPr>
              <w:t>Bị lệch về phía bản âm và đi theo một đường cong.</w:t>
            </w:r>
          </w:p>
        </w:tc>
        <w:tc>
          <w:tcPr>
            <w:tcW w:w="1935" w:type="dxa"/>
            <w:tcBorders>
              <w:top w:val="nil"/>
              <w:left w:val="nil"/>
              <w:bottom w:val="nil"/>
              <w:right w:val="nil"/>
            </w:tcBorders>
          </w:tcPr>
          <w:p w14:paraId="012FCEC1" w14:textId="77777777" w:rsidR="00CE4CCE" w:rsidRPr="00FC0663" w:rsidRDefault="00CE4CCE" w:rsidP="00C84F8A">
            <w:pPr>
              <w:tabs>
                <w:tab w:val="left" w:pos="283"/>
                <w:tab w:val="left" w:pos="2835"/>
                <w:tab w:val="left" w:pos="5386"/>
                <w:tab w:val="left" w:pos="7937"/>
              </w:tabs>
              <w:spacing w:line="276" w:lineRule="auto"/>
              <w:rPr>
                <w:bCs/>
                <w:color w:val="000000"/>
                <w:sz w:val="24"/>
                <w:szCs w:val="24"/>
              </w:rPr>
            </w:pPr>
            <w:r w:rsidRPr="00FC0663">
              <w:rPr>
                <w:noProof/>
                <w:sz w:val="24"/>
                <w:szCs w:val="24"/>
              </w:rPr>
              <w:drawing>
                <wp:inline distT="0" distB="0" distL="0" distR="0" wp14:anchorId="67DBDD89" wp14:editId="31C610F8">
                  <wp:extent cx="976770" cy="755650"/>
                  <wp:effectExtent l="0" t="0" r="0" b="6350"/>
                  <wp:docPr id="1561213754" name="Picture 18" descr="A diagram of a number of point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213754" name="Picture 18" descr="A diagram of a number of points  Description automatically generated with medium confidence"/>
                          <pic:cNvPicPr>
                            <a:picLocks noChangeAspect="1" noChangeArrowheads="1"/>
                          </pic:cNvPicPr>
                        </pic:nvPicPr>
                        <pic:blipFill rotWithShape="1">
                          <a:blip r:embed="rId211" cstate="print">
                            <a:extLst>
                              <a:ext uri="{28A0092B-C50C-407E-A947-70E740481C1C}">
                                <a14:useLocalDpi xmlns:a14="http://schemas.microsoft.com/office/drawing/2010/main" val="0"/>
                              </a:ext>
                            </a:extLst>
                          </a:blip>
                          <a:srcRect/>
                          <a:stretch/>
                        </pic:blipFill>
                        <pic:spPr bwMode="auto">
                          <a:xfrm>
                            <a:off x="0" y="0"/>
                            <a:ext cx="982981" cy="76045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23BB660" w14:textId="77777777" w:rsidR="00CE4CCE" w:rsidRPr="00FC0663" w:rsidRDefault="00CE4CCE">
      <w:pPr>
        <w:numPr>
          <w:ilvl w:val="0"/>
          <w:numId w:val="59"/>
        </w:numPr>
        <w:tabs>
          <w:tab w:val="left" w:pos="851"/>
          <w:tab w:val="left" w:pos="990"/>
          <w:tab w:val="left" w:pos="2835"/>
          <w:tab w:val="left" w:pos="5670"/>
          <w:tab w:val="left" w:pos="8505"/>
        </w:tabs>
        <w:spacing w:line="276" w:lineRule="auto"/>
        <w:ind w:left="0" w:firstLine="0"/>
        <w:jc w:val="both"/>
        <w:rPr>
          <w:color w:val="000000"/>
          <w:sz w:val="24"/>
          <w:szCs w:val="24"/>
        </w:rPr>
      </w:pPr>
      <w:r w:rsidRPr="00FC0663">
        <w:rPr>
          <w:color w:val="000000"/>
          <w:sz w:val="24"/>
          <w:szCs w:val="24"/>
        </w:rPr>
        <w:t>Trên vỏ một tụ có ghi 20µF – 200V. Nối hai bản tụ vào hiệu điện thế 120V, tính điện tích mà tụ tích được khi đó. Tìm điện tích tối đa mà tụ có thể tích được. Chọn đáp số đúng?</w:t>
      </w:r>
    </w:p>
    <w:p w14:paraId="17D04D58" w14:textId="77777777" w:rsidR="00CE4CCE" w:rsidRPr="00FC0663" w:rsidRDefault="00CE4CCE" w:rsidP="00C84F8A">
      <w:pPr>
        <w:tabs>
          <w:tab w:val="left" w:pos="2835"/>
          <w:tab w:val="left" w:pos="5400"/>
          <w:tab w:val="left" w:pos="8010"/>
        </w:tabs>
        <w:spacing w:line="276" w:lineRule="auto"/>
        <w:jc w:val="both"/>
        <w:rPr>
          <w:bCs/>
          <w:color w:val="000000"/>
          <w:sz w:val="24"/>
          <w:szCs w:val="24"/>
        </w:rPr>
      </w:pPr>
      <w:r w:rsidRPr="00FC0663">
        <w:rPr>
          <w:b/>
          <w:bCs/>
          <w:color w:val="000000"/>
          <w:sz w:val="24"/>
          <w:szCs w:val="24"/>
        </w:rPr>
        <w:t>A.</w:t>
      </w:r>
      <w:r w:rsidRPr="00FC0663">
        <w:rPr>
          <w:bCs/>
          <w:color w:val="000000"/>
          <w:sz w:val="24"/>
          <w:szCs w:val="24"/>
        </w:rPr>
        <w:t xml:space="preserve"> </w:t>
      </w:r>
      <w:r w:rsidRPr="00FC0663">
        <w:rPr>
          <w:color w:val="000000"/>
          <w:sz w:val="24"/>
          <w:szCs w:val="24"/>
        </w:rPr>
        <w:t>2400C và 4000C</w:t>
      </w:r>
      <w:r w:rsidRPr="00FC0663">
        <w:rPr>
          <w:bCs/>
          <w:color w:val="000000"/>
          <w:sz w:val="24"/>
          <w:szCs w:val="24"/>
        </w:rPr>
        <w:t xml:space="preserve"> </w:t>
      </w:r>
      <w:r w:rsidRPr="00FC0663">
        <w:rPr>
          <w:bCs/>
          <w:color w:val="000000"/>
          <w:sz w:val="24"/>
          <w:szCs w:val="24"/>
        </w:rPr>
        <w:tab/>
      </w:r>
      <w:r w:rsidRPr="00FC0663">
        <w:rPr>
          <w:bCs/>
          <w:color w:val="000000"/>
          <w:sz w:val="24"/>
          <w:szCs w:val="24"/>
        </w:rPr>
        <w:tab/>
      </w:r>
      <w:r w:rsidRPr="00FC0663">
        <w:rPr>
          <w:b/>
          <w:bCs/>
          <w:color w:val="000000"/>
          <w:sz w:val="24"/>
          <w:szCs w:val="24"/>
          <w:highlight w:val="green"/>
          <w:u w:color="00B050"/>
        </w:rPr>
        <w:t>B</w:t>
      </w:r>
      <w:r w:rsidRPr="00FC0663">
        <w:rPr>
          <w:b/>
          <w:bCs/>
          <w:color w:val="000000"/>
          <w:sz w:val="24"/>
          <w:szCs w:val="24"/>
          <w:highlight w:val="green"/>
        </w:rPr>
        <w:t>.</w:t>
      </w:r>
      <w:r w:rsidRPr="00FC0663">
        <w:rPr>
          <w:bCs/>
          <w:color w:val="000000"/>
          <w:sz w:val="24"/>
          <w:szCs w:val="24"/>
          <w:highlight w:val="green"/>
        </w:rPr>
        <w:t xml:space="preserve"> </w:t>
      </w:r>
      <w:r w:rsidRPr="00FC0663">
        <w:rPr>
          <w:color w:val="000000"/>
          <w:sz w:val="24"/>
          <w:szCs w:val="24"/>
          <w:highlight w:val="green"/>
        </w:rPr>
        <w:t>2,4mC và 4mC</w:t>
      </w:r>
      <w:r w:rsidRPr="00FC0663">
        <w:rPr>
          <w:bCs/>
          <w:color w:val="000000"/>
          <w:sz w:val="24"/>
          <w:szCs w:val="24"/>
        </w:rPr>
        <w:t xml:space="preserve"> </w:t>
      </w:r>
    </w:p>
    <w:p w14:paraId="2D33D73D" w14:textId="77777777" w:rsidR="00CE4CCE" w:rsidRPr="00FC0663" w:rsidRDefault="00CE4CCE" w:rsidP="00C84F8A">
      <w:pPr>
        <w:tabs>
          <w:tab w:val="left" w:pos="2835"/>
          <w:tab w:val="left" w:pos="5400"/>
          <w:tab w:val="left" w:pos="8010"/>
        </w:tabs>
        <w:spacing w:line="276" w:lineRule="auto"/>
        <w:jc w:val="both"/>
        <w:rPr>
          <w:color w:val="000000"/>
          <w:sz w:val="24"/>
          <w:szCs w:val="24"/>
        </w:rPr>
      </w:pPr>
      <w:r w:rsidRPr="00FC0663">
        <w:rPr>
          <w:b/>
          <w:bCs/>
          <w:color w:val="000000"/>
          <w:sz w:val="24"/>
          <w:szCs w:val="24"/>
        </w:rPr>
        <w:t>C.</w:t>
      </w:r>
      <w:r w:rsidRPr="00FC0663">
        <w:rPr>
          <w:bCs/>
          <w:color w:val="000000"/>
          <w:sz w:val="24"/>
          <w:szCs w:val="24"/>
        </w:rPr>
        <w:t xml:space="preserve"> </w:t>
      </w:r>
      <w:r w:rsidRPr="00FC0663">
        <w:rPr>
          <w:color w:val="000000"/>
          <w:sz w:val="24"/>
          <w:szCs w:val="24"/>
        </w:rPr>
        <w:t xml:space="preserve">1200C và 2000C </w:t>
      </w:r>
      <w:r w:rsidRPr="00FC0663">
        <w:rPr>
          <w:color w:val="000000"/>
          <w:sz w:val="24"/>
          <w:szCs w:val="24"/>
        </w:rPr>
        <w:tab/>
      </w:r>
      <w:r w:rsidRPr="00FC0663">
        <w:rPr>
          <w:color w:val="000000"/>
          <w:sz w:val="24"/>
          <w:szCs w:val="24"/>
        </w:rPr>
        <w:tab/>
      </w:r>
      <w:r w:rsidRPr="00FC0663">
        <w:rPr>
          <w:b/>
          <w:color w:val="000000"/>
          <w:sz w:val="24"/>
          <w:szCs w:val="24"/>
        </w:rPr>
        <w:t>D.</w:t>
      </w:r>
      <w:r w:rsidRPr="00FC0663">
        <w:rPr>
          <w:color w:val="000000"/>
          <w:sz w:val="24"/>
          <w:szCs w:val="24"/>
        </w:rPr>
        <w:t xml:space="preserve"> 1,2mC và 2mC.</w:t>
      </w:r>
    </w:p>
    <w:p w14:paraId="38D50C13" w14:textId="2D832771" w:rsidR="00CE4CCE" w:rsidRPr="00FC0663" w:rsidRDefault="00CE4CCE">
      <w:pPr>
        <w:numPr>
          <w:ilvl w:val="0"/>
          <w:numId w:val="59"/>
        </w:numPr>
        <w:tabs>
          <w:tab w:val="left" w:pos="851"/>
          <w:tab w:val="left" w:pos="990"/>
        </w:tabs>
        <w:spacing w:line="276" w:lineRule="auto"/>
        <w:ind w:left="0" w:firstLine="0"/>
        <w:contextualSpacing/>
        <w:jc w:val="both"/>
        <w:rPr>
          <w:rFonts w:eastAsia="Calibri"/>
          <w:color w:val="000000"/>
          <w:sz w:val="24"/>
          <w:szCs w:val="24"/>
          <w:lang w:val="pt-BR"/>
        </w:rPr>
      </w:pPr>
      <w:r w:rsidRPr="00FC0663">
        <w:rPr>
          <w:rFonts w:eastAsia="Calibri"/>
          <w:color w:val="000000"/>
          <w:sz w:val="24"/>
          <w:szCs w:val="24"/>
          <w:lang w:val="nl-NL"/>
        </w:rPr>
        <w:t>Hai điện tích điểm q</w:t>
      </w:r>
      <w:r w:rsidRPr="00FC0663">
        <w:rPr>
          <w:rFonts w:eastAsia="Calibri"/>
          <w:color w:val="000000"/>
          <w:sz w:val="24"/>
          <w:szCs w:val="24"/>
          <w:vertAlign w:val="subscript"/>
          <w:lang w:val="nl-NL"/>
        </w:rPr>
        <w:t>1</w:t>
      </w:r>
      <w:r w:rsidRPr="00FC0663">
        <w:rPr>
          <w:rFonts w:eastAsia="Calibri"/>
          <w:color w:val="000000"/>
          <w:sz w:val="24"/>
          <w:szCs w:val="24"/>
          <w:lang w:val="nl-NL"/>
        </w:rPr>
        <w:t xml:space="preserve"> = 2.10</w:t>
      </w:r>
      <w:r w:rsidRPr="00FC0663">
        <w:rPr>
          <w:rFonts w:eastAsia="Calibri"/>
          <w:color w:val="000000"/>
          <w:sz w:val="24"/>
          <w:szCs w:val="24"/>
          <w:vertAlign w:val="superscript"/>
          <w:lang w:val="nl-NL"/>
        </w:rPr>
        <w:t>-6</w:t>
      </w:r>
      <w:r w:rsidRPr="00FC0663">
        <w:rPr>
          <w:rFonts w:eastAsia="Calibri"/>
          <w:color w:val="000000"/>
          <w:sz w:val="24"/>
          <w:szCs w:val="24"/>
          <w:lang w:val="nl-NL"/>
        </w:rPr>
        <w:t>C và q</w:t>
      </w:r>
      <w:r w:rsidRPr="00FC0663">
        <w:rPr>
          <w:rFonts w:eastAsia="Calibri"/>
          <w:color w:val="000000"/>
          <w:sz w:val="24"/>
          <w:szCs w:val="24"/>
          <w:vertAlign w:val="subscript"/>
          <w:lang w:val="nl-NL"/>
        </w:rPr>
        <w:t>2</w:t>
      </w:r>
      <w:r w:rsidRPr="00FC0663">
        <w:rPr>
          <w:rFonts w:eastAsia="Calibri"/>
          <w:color w:val="000000"/>
          <w:sz w:val="24"/>
          <w:szCs w:val="24"/>
          <w:lang w:val="nl-NL"/>
        </w:rPr>
        <w:t xml:space="preserve"> = -8.10</w:t>
      </w:r>
      <w:r w:rsidRPr="00FC0663">
        <w:rPr>
          <w:rFonts w:eastAsia="Calibri"/>
          <w:color w:val="000000"/>
          <w:sz w:val="24"/>
          <w:szCs w:val="24"/>
          <w:vertAlign w:val="superscript"/>
          <w:lang w:val="nl-NL"/>
        </w:rPr>
        <w:t>-6</w:t>
      </w:r>
      <w:r w:rsidRPr="00FC0663">
        <w:rPr>
          <w:rFonts w:eastAsia="Calibri"/>
          <w:color w:val="000000"/>
          <w:sz w:val="24"/>
          <w:szCs w:val="24"/>
          <w:lang w:val="nl-NL"/>
        </w:rPr>
        <w:t xml:space="preserve">C lần lượt đặt tại A và B với AB = a = 10cm. </w:t>
      </w:r>
      <w:r w:rsidRPr="00FC0663">
        <w:rPr>
          <w:rFonts w:eastAsia="Calibri"/>
          <w:color w:val="000000"/>
          <w:sz w:val="24"/>
          <w:szCs w:val="24"/>
          <w:lang w:val="pt-BR"/>
        </w:rPr>
        <w:t xml:space="preserve">Xác định điểm M trên đường AB tại đó </w:t>
      </w:r>
      <w:r w:rsidRPr="00FC0663">
        <w:rPr>
          <w:rFonts w:eastAsia="Calibri"/>
          <w:color w:val="auto"/>
          <w:position w:val="-10"/>
          <w:sz w:val="24"/>
          <w:szCs w:val="24"/>
        </w:rPr>
        <w:object w:dxaOrig="900" w:dyaOrig="380" w14:anchorId="738BE6D3">
          <v:shape id="_x0000_i1061" type="#_x0000_t75" style="width:48pt;height:24pt" o:ole="">
            <v:imagedata r:id="rId212" o:title=""/>
          </v:shape>
          <o:OLEObject Type="Embed" ProgID="Equation.3" ShapeID="_x0000_i1061" DrawAspect="Content" ObjectID="_1802801846" r:id="rId213"/>
        </w:object>
      </w:r>
      <w:r w:rsidRPr="00FC0663">
        <w:rPr>
          <w:rFonts w:eastAsia="Calibri"/>
          <w:color w:val="000000"/>
          <w:sz w:val="24"/>
          <w:szCs w:val="24"/>
          <w:lang w:val="pt-BR"/>
        </w:rPr>
        <w:t xml:space="preserve">. </w:t>
      </w:r>
    </w:p>
    <w:p w14:paraId="603D0CFB" w14:textId="77777777" w:rsidR="00CE4CCE" w:rsidRPr="00FC0663" w:rsidRDefault="00CE4CCE" w:rsidP="00C84F8A">
      <w:pPr>
        <w:tabs>
          <w:tab w:val="left" w:pos="851"/>
          <w:tab w:val="left" w:pos="990"/>
        </w:tabs>
        <w:spacing w:line="276" w:lineRule="auto"/>
        <w:contextualSpacing/>
        <w:jc w:val="center"/>
        <w:rPr>
          <w:rFonts w:eastAsia="Calibri"/>
          <w:color w:val="000000"/>
          <w:sz w:val="24"/>
          <w:szCs w:val="24"/>
          <w:lang w:val="nl-NL"/>
        </w:rPr>
      </w:pPr>
      <w:r w:rsidRPr="00FC0663">
        <w:rPr>
          <w:rFonts w:eastAsia="Calibri"/>
          <w:noProof/>
          <w:color w:val="auto"/>
          <w:sz w:val="24"/>
          <w:szCs w:val="24"/>
        </w:rPr>
        <w:drawing>
          <wp:inline distT="0" distB="0" distL="0" distR="0" wp14:anchorId="30D7B645" wp14:editId="5E783906">
            <wp:extent cx="2605198" cy="286694"/>
            <wp:effectExtent l="0" t="0" r="5080" b="0"/>
            <wp:docPr id="169817286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0"/>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636528" cy="290142"/>
                    </a:xfrm>
                    <a:prstGeom prst="rect">
                      <a:avLst/>
                    </a:prstGeom>
                    <a:noFill/>
                    <a:ln>
                      <a:noFill/>
                    </a:ln>
                  </pic:spPr>
                </pic:pic>
              </a:graphicData>
            </a:graphic>
          </wp:inline>
        </w:drawing>
      </w:r>
    </w:p>
    <w:p w14:paraId="2127D3B3" w14:textId="77777777" w:rsidR="00CE4CCE" w:rsidRPr="00FC0663" w:rsidRDefault="00CE4CCE" w:rsidP="00C84F8A">
      <w:pPr>
        <w:spacing w:line="276" w:lineRule="auto"/>
        <w:jc w:val="both"/>
        <w:rPr>
          <w:color w:val="000000"/>
          <w:sz w:val="24"/>
          <w:szCs w:val="24"/>
        </w:rPr>
      </w:pPr>
      <w:r w:rsidRPr="00FC0663">
        <w:rPr>
          <w:b/>
          <w:bCs/>
          <w:color w:val="000000"/>
          <w:sz w:val="24"/>
          <w:szCs w:val="24"/>
          <w:lang w:val="pt-BR"/>
        </w:rPr>
        <w:t xml:space="preserve">A. </w:t>
      </w:r>
      <w:r w:rsidRPr="00FC0663">
        <w:rPr>
          <w:color w:val="000000"/>
          <w:sz w:val="24"/>
          <w:szCs w:val="24"/>
          <w:lang w:val="pt-BR"/>
        </w:rPr>
        <w:t xml:space="preserve">M nằm trong AB với AM = 2,5cm. </w:t>
      </w:r>
      <w:r w:rsidRPr="00FC0663">
        <w:rPr>
          <w:color w:val="000000"/>
          <w:sz w:val="24"/>
          <w:szCs w:val="24"/>
          <w:lang w:val="pt-BR"/>
        </w:rPr>
        <w:tab/>
      </w:r>
      <w:r w:rsidRPr="00FC0663">
        <w:rPr>
          <w:b/>
          <w:bCs/>
          <w:color w:val="000000"/>
          <w:sz w:val="24"/>
          <w:szCs w:val="24"/>
          <w:highlight w:val="green"/>
        </w:rPr>
        <w:t xml:space="preserve">B. </w:t>
      </w:r>
      <w:r w:rsidRPr="00FC0663">
        <w:rPr>
          <w:color w:val="000000"/>
          <w:sz w:val="24"/>
          <w:szCs w:val="24"/>
          <w:highlight w:val="green"/>
        </w:rPr>
        <w:t>M nằm trong AB với AM = 5cm.</w:t>
      </w:r>
      <w:r w:rsidRPr="00FC0663">
        <w:rPr>
          <w:color w:val="000000"/>
          <w:sz w:val="24"/>
          <w:szCs w:val="24"/>
        </w:rPr>
        <w:t xml:space="preserve"> </w:t>
      </w:r>
    </w:p>
    <w:p w14:paraId="0FF13DB1" w14:textId="77777777" w:rsidR="00CE4CCE" w:rsidRPr="00FC0663" w:rsidRDefault="00CE4CCE" w:rsidP="00C84F8A">
      <w:pPr>
        <w:spacing w:line="276" w:lineRule="auto"/>
        <w:jc w:val="both"/>
        <w:rPr>
          <w:color w:val="000000"/>
          <w:sz w:val="24"/>
          <w:szCs w:val="24"/>
        </w:rPr>
      </w:pPr>
      <w:r w:rsidRPr="00FC0663">
        <w:rPr>
          <w:b/>
          <w:bCs/>
          <w:color w:val="000000"/>
          <w:sz w:val="24"/>
          <w:szCs w:val="24"/>
        </w:rPr>
        <w:t xml:space="preserve">C. </w:t>
      </w:r>
      <w:r w:rsidRPr="00FC0663">
        <w:rPr>
          <w:color w:val="000000"/>
          <w:sz w:val="24"/>
          <w:szCs w:val="24"/>
        </w:rPr>
        <w:t xml:space="preserve">M nằm ngoài AB với AM = 2,5cm. </w:t>
      </w:r>
      <w:r w:rsidRPr="00FC0663">
        <w:rPr>
          <w:color w:val="000000"/>
          <w:sz w:val="24"/>
          <w:szCs w:val="24"/>
        </w:rPr>
        <w:tab/>
      </w:r>
      <w:r w:rsidRPr="00FC0663">
        <w:rPr>
          <w:color w:val="000000"/>
          <w:sz w:val="24"/>
          <w:szCs w:val="24"/>
        </w:rPr>
        <w:tab/>
      </w:r>
      <w:r w:rsidRPr="00FC0663">
        <w:rPr>
          <w:b/>
          <w:bCs/>
          <w:color w:val="000000"/>
          <w:sz w:val="24"/>
          <w:szCs w:val="24"/>
        </w:rPr>
        <w:t xml:space="preserve">D. </w:t>
      </w:r>
      <w:r w:rsidRPr="00FC0663">
        <w:rPr>
          <w:color w:val="000000"/>
          <w:sz w:val="24"/>
          <w:szCs w:val="24"/>
        </w:rPr>
        <w:t xml:space="preserve">M nằm ngoài AB với AM = 5cm. </w:t>
      </w:r>
    </w:p>
    <w:p w14:paraId="34D8639A" w14:textId="77777777" w:rsidR="00CE4CCE" w:rsidRPr="00FC0663" w:rsidRDefault="00CE4CCE" w:rsidP="00CE4CCE">
      <w:pPr>
        <w:tabs>
          <w:tab w:val="left" w:pos="360"/>
        </w:tabs>
        <w:spacing w:line="276" w:lineRule="auto"/>
        <w:jc w:val="both"/>
        <w:rPr>
          <w:rFonts w:eastAsia="Calibri"/>
          <w:b/>
          <w:color w:val="auto"/>
          <w:sz w:val="24"/>
          <w:szCs w:val="24"/>
          <w:lang w:val="vi-VN"/>
          <w14:ligatures w14:val="standardContextual"/>
        </w:rPr>
      </w:pPr>
    </w:p>
    <w:p w14:paraId="6C71DC8A" w14:textId="77777777" w:rsidR="00CE4CCE" w:rsidRPr="00FC0663" w:rsidRDefault="00CE4CCE" w:rsidP="00CE4CCE">
      <w:pPr>
        <w:tabs>
          <w:tab w:val="left" w:pos="360"/>
        </w:tabs>
        <w:spacing w:line="276" w:lineRule="auto"/>
        <w:jc w:val="both"/>
        <w:rPr>
          <w:color w:val="000000"/>
          <w:sz w:val="24"/>
          <w:szCs w:val="24"/>
        </w:rPr>
      </w:pPr>
      <w:r w:rsidRPr="00FC0663">
        <w:rPr>
          <w:noProof/>
          <w:color w:val="000000"/>
          <w:sz w:val="24"/>
          <w:szCs w:val="24"/>
        </w:rPr>
        <mc:AlternateContent>
          <mc:Choice Requires="wpg">
            <w:drawing>
              <wp:inline distT="0" distB="0" distL="0" distR="0" wp14:anchorId="453091B7" wp14:editId="735300F4">
                <wp:extent cx="4143383" cy="330200"/>
                <wp:effectExtent l="0" t="0" r="9525" b="0"/>
                <wp:docPr id="116264594" name="Group 34" descr="42 nguyen thi xie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43383" cy="330200"/>
                          <a:chOff x="0" y="0"/>
                          <a:chExt cx="41450" cy="3320"/>
                        </a:xfrm>
                      </wpg:grpSpPr>
                      <wpg:grpSp>
                        <wpg:cNvPr id="447181111" name="Group 35"/>
                        <wpg:cNvGrpSpPr>
                          <a:grpSpLocks/>
                        </wpg:cNvGrpSpPr>
                        <wpg:grpSpPr bwMode="auto">
                          <a:xfrm>
                            <a:off x="0" y="0"/>
                            <a:ext cx="41450" cy="3320"/>
                            <a:chOff x="0" y="0"/>
                            <a:chExt cx="41450" cy="3320"/>
                          </a:xfrm>
                        </wpg:grpSpPr>
                        <wpg:grpSp>
                          <wpg:cNvPr id="1928868333" name="Group 36"/>
                          <wpg:cNvGrpSpPr>
                            <a:grpSpLocks/>
                          </wpg:cNvGrpSpPr>
                          <wpg:grpSpPr bwMode="auto">
                            <a:xfrm>
                              <a:off x="0" y="0"/>
                              <a:ext cx="41450" cy="3256"/>
                              <a:chOff x="0" y="0"/>
                              <a:chExt cx="40034" cy="3258"/>
                            </a:xfrm>
                          </wpg:grpSpPr>
                          <wps:wsp>
                            <wps:cNvPr id="775287381" name="Flowchart: Alternate Process 37"/>
                            <wps:cNvSpPr>
                              <a:spLocks noChangeArrowheads="1"/>
                            </wps:cNvSpPr>
                            <wps:spPr bwMode="auto">
                              <a:xfrm>
                                <a:off x="1026" y="0"/>
                                <a:ext cx="39008"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46855927"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666314800"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599049806" name="WordArt 192"/>
                          <wps:cNvSpPr txBox="1">
                            <a:spLocks noChangeArrowheads="1" noChangeShapeType="1"/>
                          </wps:cNvSpPr>
                          <wps:spPr bwMode="auto">
                            <a:xfrm>
                              <a:off x="4226" y="62"/>
                              <a:ext cx="37129" cy="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3BB882D" w14:textId="77777777" w:rsidR="00974385" w:rsidRPr="004849A4" w:rsidRDefault="00974385" w:rsidP="00CE4CCE">
                                <w:pPr>
                                  <w:pStyle w:val="NormalWeb"/>
                                  <w:rPr>
                                    <w:b/>
                                    <w:color w:val="FFFFFF"/>
                                    <w:sz w:val="32"/>
                                    <w:szCs w:val="32"/>
                                  </w:rPr>
                                </w:pPr>
                                <w:r w:rsidRPr="004849A4">
                                  <w:rPr>
                                    <w:b/>
                                    <w:bCs/>
                                    <w:color w:val="FFFFFF"/>
                                    <w:sz w:val="32"/>
                                    <w:szCs w:val="32"/>
                                  </w:rPr>
                                  <w:t>Câu trắc nghiệm đúng sai (4 điểm)</w:t>
                                </w:r>
                              </w:p>
                            </w:txbxContent>
                          </wps:txbx>
                          <wps:bodyPr rot="0" vert="horz" wrap="square" lIns="91440" tIns="45720" rIns="91440" bIns="45720" anchor="t" anchorCtr="0" upright="1">
                            <a:noAutofit/>
                          </wps:bodyPr>
                        </wps:wsp>
                      </wpg:grpSp>
                      <wps:wsp>
                        <wps:cNvPr id="870340072" name="WordArt 192"/>
                        <wps:cNvSpPr txBox="1">
                          <a:spLocks noChangeArrowheads="1" noChangeShapeType="1"/>
                        </wps:cNvSpPr>
                        <wps:spPr bwMode="auto">
                          <a:xfrm>
                            <a:off x="286" y="123"/>
                            <a:ext cx="3437"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009A9E8" w14:textId="77777777" w:rsidR="00974385" w:rsidRPr="004849A4" w:rsidRDefault="00974385" w:rsidP="00CE4CCE">
                              <w:pPr>
                                <w:pStyle w:val="NormalWeb"/>
                                <w:jc w:val="center"/>
                                <w:rPr>
                                  <w:b/>
                                  <w:bCs/>
                                  <w:color w:val="FFFFFF"/>
                                  <w:sz w:val="32"/>
                                  <w:szCs w:val="32"/>
                                </w:rPr>
                              </w:pPr>
                              <w:r w:rsidRPr="004849A4">
                                <w:rPr>
                                  <w:b/>
                                  <w:bCs/>
                                  <w:color w:val="FFFFFF"/>
                                  <w:sz w:val="32"/>
                                  <w:szCs w:val="32"/>
                                </w:rPr>
                                <w:t>II</w:t>
                              </w:r>
                            </w:p>
                          </w:txbxContent>
                        </wps:txbx>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453091B7" id="_x0000_s1235" alt="42 nguyen thi xiem" style="width:326.25pt;height:26pt;mso-position-horizontal-relative:char;mso-position-vertical-relative:line" coordsize="41450,33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igQzEgQAAIcRAAAOAAAAZHJzL2Uyb0RvYy54bWzsWFuP4zQUfkfiP1h+Z5o492g6qzJDB6QF RtpFPLuJc4EkDrbbdPbXc2ynabfdZcvOtiBEHqLYjo+/c853Lsntq23boA0TsubdHLs3Dkasy3he d+Uc//J2+U2MkVS0y2nDOzbHz0ziV3dff3U79CkjvOJNzgQCIZ1Mh36OK6X6dDaTWcVaKm94zzpY LLhoqYKhKGe5oANIb5sZcZxwNnCR94JnTEqYfbCL+M7ILwqWqZ+LQjKFmjkGbMrchbmv9H12d0vT UtC+qrMRBv0MFC2tOzh0EvVAFUVrUZ+IautMcMkLdZPxdsaLos6Y0QG0cZ0jbR4FX/dGlzIdyn4y E5j2yE6fLTb7afMo+jf9k7Do4fE1z36XYJfZ0Jfp4boel/ZltBp+5Dn4k64VN4pvC9FqEaAS2hr7 Pk/2ZVuFMpj0Xd/zYg+jDNY8zwEHWgdkFXjpZFtWfbffGID37DZiNs1oao80MEdY2u0jRvsI8J8E qnM424/c2IULo462gNwYF3mBRnCsqfbjpS1xrBBNr2AFNyFxHMaeB054zwzhP24GEhgMZ5jBcTx/ JAMJYg38o2SApCL3cSNfFjdvKtozE45Sx8VIrCgKSBx58USsZcOHrKJCpWjRKCY6qhh6sikKeZE1 tJGwCztpYw51/L6iXckWQvChYjQHwK7Rb+gPNuiBhIj9ZBC6DgkxOo1DL3EcyMsmnAgxiCYL0rQX Uj0y3iL9MMcFqAOwhJqUGXUxYU83r6WyHtjt01lA8qbOl3XTmIEoV/eNQBsKSdh7CBaxY/c2fUXt bJTANXpS2teNV9+T03RaWse1XHuknoH4t+bQYSzTFc+fwTSC21QPpQkeKi7eYTRAmp9j+ceaCoZR 80MH5k1c39d1wQz8IILkgsThyupwhXYZiJrjTAmM7OBe2Wqy7kVdVnCWa3Tr+AIyY1Eb2+xxjXCB lBbtxdnp+WEcBAk4eYz379mWlrxDngkcjQyofGkieglExwd4GJNgR8OjQD6hYWVx70mnuVDmo1Y0 /w2jom2gdgPLEAkgR2g6HbyyKQ7fcN3Aj3aFxJDY8O08Di+XYWhLF4TN/xQ9u5/5cAJ1wzD0XD8G ix5z1KSEK3EUTv8EQ8mYoHatzo4sY6L82wzddZ87En9BhpLEI74tHf9thu67vyslVDdIEsdPYgcq q+2gfoUvkIVQCHorTZADuiK1/ZZD32tLwl9X+an4myB5+9xDi/qS2u+TsfaHBhVNd024F7kkOTfr CviA2qfc0zo/FWOanlWd1Xa1Ne24Tff7wnjhgq1eXq6vzrQ4gj7XcSLy7yYaiW2P6ZKx4k5E86HZ NU0miRPT23+8ybwcz6YScpXG8EvxDL72TT8y/pnQvxMOx6aN3P8/ufsTAAD//wMAUEsDBBQABgAI AAAAIQCtTV+w3AAAAAQBAAAPAAAAZHJzL2Rvd25yZXYueG1sTI9Ba8JAEIXvhf6HZQre6iaRSEmz EZG2JxGqhdLbmB2TYHY2ZNck/nu3vdTLwOM93vsmX02mFQP1rrGsIJ5HIIhLqxuuFHwd3p9fQDiP rLG1TAqu5GBVPD7kmGk78icNe1+JUMIuQwW1910mpStrMujmtiMO3sn2Bn2QfSV1j2MoN61Momgp DTYcFmrsaFNTed5fjIKPEcf1In4btufT5vpzSHff25iUmj1N61cQnib/H4Zf/IAORWA62gtrJ1oF 4RH/d4O3TJMUxFFBmkQgi1zewxc3AAAA//8DAFBLAQItABQABgAIAAAAIQC2gziS/gAAAOEBAAAT AAAAAAAAAAAAAAAAAAAAAABbQ29udGVudF9UeXBlc10ueG1sUEsBAi0AFAAGAAgAAAAhADj9If/W AAAAlAEAAAsAAAAAAAAAAAAAAAAALwEAAF9yZWxzLy5yZWxzUEsBAi0AFAAGAAgAAAAhAJuKBDMS BAAAhxEAAA4AAAAAAAAAAAAAAAAALgIAAGRycy9lMm9Eb2MueG1sUEsBAi0AFAAGAAgAAAAhAK1N X7DcAAAABAEAAA8AAAAAAAAAAAAAAAAAbAYAAGRycy9kb3ducmV2LnhtbFBLBQYAAAAABAAEAPMA AAB1BwAAAAA= ">
                <v:group id="Group 35" o:spid="_x0000_s1236" style="position:absolute;width:41450;height:3320" coordsize="41450,33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jFKYyAAAAOIAAAAPAAAAZHJzL2Rvd25yZXYueG1sRE9da8Iw FH0X9h/CFfY202xuSjWKyDZ8EGEqiG+X5toWm5vSZG3992Yw8LwdzhdnvuxtJVpqfOlYgxolIIgz Z0rONRwPXy9TED4gG6wck4YbeVgungZzTI3r+IfafchFLGGfooYihDqV0mcFWfQjVxNH7eIaiyHS JpemwS6W20q+JsmHtFhyXCiwpnVB2XX/azV8d9it3tRnu71e1rfz4X132irS+nnYr2YgAvXhYf5P b4yG8XiipioC/i7FOyAXdwAAAP//AwBQSwECLQAUAAYACAAAACEA2+H2y+4AAACFAQAAEwAAAAAA AAAAAAAAAAAAAAAAW0NvbnRlbnRfVHlwZXNdLnhtbFBLAQItABQABgAIAAAAIQBa9CxbvwAAABUB AAALAAAAAAAAAAAAAAAAAB8BAABfcmVscy8ucmVsc1BLAQItABQABgAIAAAAIQCojFKYyAAAAOIA AAAPAAAAAAAAAAAAAAAAAAcCAABkcnMvZG93bnJldi54bWxQSwUGAAAAAAMAAwC3AAAA/AIAAAAA ">
                  <v:group id="Group 36" o:spid="_x0000_s1237" style="position:absolute;width:41450;height:3256" coordsize="40034,325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2uXLayAAAAOMAAAAPAAAAZHJzL2Rvd25yZXYueG1sRE/NasJA EL4LfYdlCr3pJoZKmrqKSC09SEEtiLchOybB7GzIrkl8e1coeJzvf+bLwdSio9ZVlhXEkwgEcW51 xYWCv8NmnIJwHlljbZkU3MjBcvEymmOmbc876va+ECGEXYYKSu+bTEqXl2TQTWxDHLizbQ36cLaF 1C32IdzUchpFM2mw4tBQYkPrkvLL/moUfPfYr5L4q9tezuvb6fD+e9zGpNTb67D6BOFp8E/xv/tH h/kf0zSdpUmSwOOnAIBc3AEAAP//AwBQSwECLQAUAAYACAAAACEA2+H2y+4AAACFAQAAEwAAAAAA AAAAAAAAAAAAAAAAW0NvbnRlbnRfVHlwZXNdLnhtbFBLAQItABQABgAIAAAAIQBa9CxbvwAAABUB AAALAAAAAAAAAAAAAAAAAB8BAABfcmVscy8ucmVsc1BLAQItABQABgAIAAAAIQA2uXLayAAAAOMA AAAPAAAAAAAAAAAAAAAAAAcCAABkcnMvZG93bnJldi54bWxQSwUGAAAAAAMAAwC3AAAA/AIAAAAA ">
                    <v:shape id="Flowchart: Alternate Process 37" o:spid="_x0000_s1238" type="#_x0000_t176" style="position:absolute;left:1026;width:39008;height:322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72jxzAAAAOIAAAAPAAAAZHJzL2Rvd25yZXYueG1sRI9Ba8JA FITvhf6H5RW81Y3aNiF1FRGkogepbbHHR/aZpN19G7PbGP99Vyj0OMzMN8x03lsjOmp97VjBaJiA IC6crrlU8P62us9A+ICs0TgmBRfyMJ/d3kwx1+7Mr9TtQykihH2OCqoQmlxKX1Rk0Q9dQxy9o2st hijbUuoWzxFujRwnyZO0WHNcqLChZUXF9/7HKji8fO02fmvNw8enPp3s4WjWi06pwV2/eAYRqA// 4b/2WitI08dxlk6yEVwvxTsgZ78AAAD//wMAUEsBAi0AFAAGAAgAAAAhANvh9svuAAAAhQEAABMA AAAAAAAAAAAAAAAAAAAAAFtDb250ZW50X1R5cGVzXS54bWxQSwECLQAUAAYACAAAACEAWvQsW78A AAAVAQAACwAAAAAAAAAAAAAAAAAfAQAAX3JlbHMvLnJlbHNQSwECLQAUAAYACAAAACEAsO9o8cwA AADiAAAADwAAAAAAAAAAAAAAAAAHAgAAZHJzL2Rvd25yZXYueG1sUEsFBgAAAAADAAMAtwAAAAAD AAAAAA== " fillcolor="#3d5a80" stroked="f" strokeweight="1pt">
                      <v:fill opacity="52428f"/>
                    </v:shape>
                    <v:shape id="Hexagon 38" o:spid="_x0000_s1239" type="#_x0000_t9" style="position:absolute;left:391;width:3825;height:32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NEQWzAAAAOIAAAAPAAAAZHJzL2Rvd25yZXYueG1sRI/dasJA FITvC77Dcgq9q5sYjZq6ipUKLQjizwOcZk+TYPZszG419undQqGXw8x8w8wWnanFhVpXWVYQ9yMQ xLnVFRcKjof18wSE88gaa8uk4EYOFvPewwwzba+8o8veFyJA2GWooPS+yaR0eUkGXd82xMH7sq1B H2RbSN3iNcBNLQdRlEqDFYeFEhtalZSf9t9Gwetye44/Vj+fiX1LN900ORdxiko9PXbLFxCeOv8f /mu/awXJMJ2MRtPBGH4vhTsg53cAAAD//wMAUEsBAi0AFAAGAAgAAAAhANvh9svuAAAAhQEAABMA AAAAAAAAAAAAAAAAAAAAAFtDb250ZW50X1R5cGVzXS54bWxQSwECLQAUAAYACAAAACEAWvQsW78A AAAVAQAACwAAAAAAAAAAAAAAAAAfAQAAX3JlbHMvLnJlbHNQSwECLQAUAAYACAAAACEARTREFswA AADiAAAADwAAAAAAAAAAAAAAAAAHAgAAZHJzL2Rvd25yZXYueG1sUEsFBgAAAAADAAMAtwAAAAAD AAAAAA== " adj="4600" fillcolor="#f60" stroked="f" strokeweight="1pt"/>
                    <v:shape id="Hexagon 39" o:spid="_x0000_s1240" type="#_x0000_t9" style="position:absolute;width:3825;height:325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Ue+rygAAAOMAAAAPAAAAZHJzL2Rvd25yZXYueG1sRI/NasMw EITvhbyD2EBvjZw0mOBGCU0g0EIvTfsAi7W13FgrRT+O+/bVodDj7s7OzLfdT3YQI4XYO1awXFQg iFune+4UfH6cHjYgYkLWODgmBT8UYb+b3W2x0e7G7zSeUyeKCccGFZiUfCNlbA1ZjAvnicvtywWL qYyhkzrgrZjbQa6qqpYWey4JBj0dDbWXc7YKDj68+rDO+TuH8XDNl6O5vvVK3c+n5ycQiab0L/77 ftGlfl3Xj8v1pioUhaksQO5+AQAA//8DAFBLAQItABQABgAIAAAAIQDb4fbL7gAAAIUBAAATAAAA AAAAAAAAAAAAAAAAAABbQ29udGVudF9UeXBlc10ueG1sUEsBAi0AFAAGAAgAAAAhAFr0LFu/AAAA FQEAAAsAAAAAAAAAAAAAAAAAHwEAAF9yZWxzLy5yZWxzUEsBAi0AFAAGAAgAAAAhAO9R76vKAAAA 4wAAAA8AAAAAAAAAAAAAAAAABwIAAGRycy9kb3ducmV2LnhtbFBLBQYAAAAAAwADALcAAAD+AgAA AAA= " adj="4591" fillcolor="#293241" stroked="f" strokeweight="1pt"/>
                  </v:group>
                  <v:shape id="_x0000_s1241" type="#_x0000_t202" style="position:absolute;left:4226;top:62;width:37129;height:325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T6LUxwAAAOMAAAAPAAAAZHJzL2Rvd25yZXYueG1sRE9La8Mw DL4X9h+MBru19kpakrRuGB2DnTbWF/QmYjUJjeUQe0327+fBoEd9b62L0bbiRr1vHGt4nikQxKUz DVcaDvu3aQrCB2SDrWPS8EMeis3DZI25cQN/0W0XKhFD2OeooQ6hy6X0ZU0W/cx1xJG7uN5iiGdf SdPjEMNtK+dKLaXFhmNDjR1tayqvu2+r4fhxOZ8S9Vm92kU3uFFJtpnU+ulxfFmBCDSGu/jf/W7i /EWWqSRL1RL+fooAyM0vAAAA//8DAFBLAQItABQABgAIAAAAIQDb4fbL7gAAAIUBAAATAAAAAAAA AAAAAAAAAAAAAABbQ29udGVudF9UeXBlc10ueG1sUEsBAi0AFAAGAAgAAAAhAFr0LFu/AAAAFQEA AAsAAAAAAAAAAAAAAAAAHwEAAF9yZWxzLy5yZWxzUEsBAi0AFAAGAAgAAAAhAENPotTHAAAA4wAA AA8AAAAAAAAAAAAAAAAABwIAAGRycy9kb3ducmV2LnhtbFBLBQYAAAAAAwADALcAAAD7AgAAAAA= " filled="f" stroked="f">
                    <v:stroke joinstyle="round"/>
                    <o:lock v:ext="edit" shapetype="t"/>
                    <v:textbox>
                      <w:txbxContent>
                        <w:p w14:paraId="23BB882D" w14:textId="77777777" w:rsidR="00974385" w:rsidRPr="004849A4" w:rsidRDefault="00974385" w:rsidP="00CE4CCE">
                          <w:pPr>
                            <w:pStyle w:val="NormalWeb"/>
                            <w:rPr>
                              <w:b/>
                              <w:color w:val="FFFFFF"/>
                              <w:sz w:val="32"/>
                              <w:szCs w:val="32"/>
                            </w:rPr>
                          </w:pPr>
                          <w:proofErr w:type="spellStart"/>
                          <w:r w:rsidRPr="004849A4">
                            <w:rPr>
                              <w:b/>
                              <w:bCs/>
                              <w:color w:val="FFFFFF"/>
                              <w:sz w:val="32"/>
                              <w:szCs w:val="32"/>
                            </w:rPr>
                            <w:t>Câu</w:t>
                          </w:r>
                          <w:proofErr w:type="spellEnd"/>
                          <w:r w:rsidRPr="004849A4">
                            <w:rPr>
                              <w:b/>
                              <w:bCs/>
                              <w:color w:val="FFFFFF"/>
                              <w:sz w:val="32"/>
                              <w:szCs w:val="32"/>
                            </w:rPr>
                            <w:t xml:space="preserve"> </w:t>
                          </w:r>
                          <w:proofErr w:type="spellStart"/>
                          <w:r w:rsidRPr="004849A4">
                            <w:rPr>
                              <w:b/>
                              <w:bCs/>
                              <w:color w:val="FFFFFF"/>
                              <w:sz w:val="32"/>
                              <w:szCs w:val="32"/>
                            </w:rPr>
                            <w:t>trắc</w:t>
                          </w:r>
                          <w:proofErr w:type="spellEnd"/>
                          <w:r w:rsidRPr="004849A4">
                            <w:rPr>
                              <w:b/>
                              <w:bCs/>
                              <w:color w:val="FFFFFF"/>
                              <w:sz w:val="32"/>
                              <w:szCs w:val="32"/>
                            </w:rPr>
                            <w:t xml:space="preserve"> </w:t>
                          </w:r>
                          <w:proofErr w:type="spellStart"/>
                          <w:r w:rsidRPr="004849A4">
                            <w:rPr>
                              <w:b/>
                              <w:bCs/>
                              <w:color w:val="FFFFFF"/>
                              <w:sz w:val="32"/>
                              <w:szCs w:val="32"/>
                            </w:rPr>
                            <w:t>nghiệm</w:t>
                          </w:r>
                          <w:proofErr w:type="spellEnd"/>
                          <w:r w:rsidRPr="004849A4">
                            <w:rPr>
                              <w:b/>
                              <w:bCs/>
                              <w:color w:val="FFFFFF"/>
                              <w:sz w:val="32"/>
                              <w:szCs w:val="32"/>
                            </w:rPr>
                            <w:t xml:space="preserve"> </w:t>
                          </w:r>
                          <w:proofErr w:type="spellStart"/>
                          <w:r w:rsidRPr="004849A4">
                            <w:rPr>
                              <w:b/>
                              <w:bCs/>
                              <w:color w:val="FFFFFF"/>
                              <w:sz w:val="32"/>
                              <w:szCs w:val="32"/>
                            </w:rPr>
                            <w:t>đúng</w:t>
                          </w:r>
                          <w:proofErr w:type="spellEnd"/>
                          <w:r w:rsidRPr="004849A4">
                            <w:rPr>
                              <w:b/>
                              <w:bCs/>
                              <w:color w:val="FFFFFF"/>
                              <w:sz w:val="32"/>
                              <w:szCs w:val="32"/>
                            </w:rPr>
                            <w:t xml:space="preserve"> </w:t>
                          </w:r>
                          <w:proofErr w:type="spellStart"/>
                          <w:r w:rsidRPr="004849A4">
                            <w:rPr>
                              <w:b/>
                              <w:bCs/>
                              <w:color w:val="FFFFFF"/>
                              <w:sz w:val="32"/>
                              <w:szCs w:val="32"/>
                            </w:rPr>
                            <w:t>sai</w:t>
                          </w:r>
                          <w:proofErr w:type="spellEnd"/>
                          <w:r w:rsidRPr="004849A4">
                            <w:rPr>
                              <w:b/>
                              <w:bCs/>
                              <w:color w:val="FFFFFF"/>
                              <w:sz w:val="32"/>
                              <w:szCs w:val="32"/>
                            </w:rPr>
                            <w:t xml:space="preserve"> (4 </w:t>
                          </w:r>
                          <w:proofErr w:type="spellStart"/>
                          <w:r w:rsidRPr="004849A4">
                            <w:rPr>
                              <w:b/>
                              <w:bCs/>
                              <w:color w:val="FFFFFF"/>
                              <w:sz w:val="32"/>
                              <w:szCs w:val="32"/>
                            </w:rPr>
                            <w:t>điểm</w:t>
                          </w:r>
                          <w:proofErr w:type="spellEnd"/>
                          <w:r w:rsidRPr="004849A4">
                            <w:rPr>
                              <w:b/>
                              <w:bCs/>
                              <w:color w:val="FFFFFF"/>
                              <w:sz w:val="32"/>
                              <w:szCs w:val="32"/>
                            </w:rPr>
                            <w:t>)</w:t>
                          </w:r>
                        </w:p>
                      </w:txbxContent>
                    </v:textbox>
                  </v:shape>
                </v:group>
                <v:shape id="_x0000_s1242" type="#_x0000_t202" style="position:absolute;left:286;top:123;width:3437;height:289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qNG/yAAAAOIAAAAPAAAAZHJzL2Rvd25yZXYueG1sRI9La8Mw EITvgfwHsYHeGilpXnWshNJS6KkhT+htsdYPaq2Mpcbuv68ChRyHmfmGSbe9rcWVWl851jAZKxDE mTMVFxpOx/fHFQgfkA3WjknDL3nYboaDFBPjOt7T9RAKESHsE9RQhtAkUvqsJIt+7Bri6OWutRii bAtpWuwi3NZyqtRCWqw4LpTY0GtJ2ffhx2o4f+Zfl5naFW923nSuV5Lts9T6YdS/rEEE6sM9/N/+ MBpWS/U0U2o5hduleAfk5g8AAP//AwBQSwECLQAUAAYACAAAACEA2+H2y+4AAACFAQAAEwAAAAAA AAAAAAAAAAAAAAAAW0NvbnRlbnRfVHlwZXNdLnhtbFBLAQItABQABgAIAAAAIQBa9CxbvwAAABUB AAALAAAAAAAAAAAAAAAAAB8BAABfcmVscy8ucmVsc1BLAQItABQABgAIAAAAIQDJqNG/yAAAAOIA AAAPAAAAAAAAAAAAAAAAAAcCAABkcnMvZG93bnJldi54bWxQSwUGAAAAAAMAAwC3AAAA/AIAAAAA " filled="f" stroked="f">
                  <v:stroke joinstyle="round"/>
                  <o:lock v:ext="edit" shapetype="t"/>
                  <v:textbox>
                    <w:txbxContent>
                      <w:p w14:paraId="5009A9E8" w14:textId="77777777" w:rsidR="00974385" w:rsidRPr="004849A4" w:rsidRDefault="00974385" w:rsidP="00CE4CCE">
                        <w:pPr>
                          <w:pStyle w:val="NormalWeb"/>
                          <w:jc w:val="center"/>
                          <w:rPr>
                            <w:b/>
                            <w:bCs/>
                            <w:color w:val="FFFFFF"/>
                            <w:sz w:val="32"/>
                            <w:szCs w:val="32"/>
                          </w:rPr>
                        </w:pPr>
                        <w:r w:rsidRPr="004849A4">
                          <w:rPr>
                            <w:b/>
                            <w:bCs/>
                            <w:color w:val="FFFFFF"/>
                            <w:sz w:val="32"/>
                            <w:szCs w:val="32"/>
                          </w:rPr>
                          <w:t>II</w:t>
                        </w:r>
                      </w:p>
                    </w:txbxContent>
                  </v:textbox>
                </v:shape>
                <w10:anchorlock/>
              </v:group>
            </w:pict>
          </mc:Fallback>
        </mc:AlternateContent>
      </w:r>
    </w:p>
    <w:p w14:paraId="3D1B0385" w14:textId="77777777" w:rsidR="00CE4CCE" w:rsidRPr="00FC0663" w:rsidRDefault="00CE4CCE">
      <w:pPr>
        <w:numPr>
          <w:ilvl w:val="0"/>
          <w:numId w:val="63"/>
        </w:numPr>
        <w:tabs>
          <w:tab w:val="left" w:pos="838"/>
        </w:tabs>
        <w:spacing w:line="276" w:lineRule="auto"/>
        <w:ind w:left="0" w:firstLine="0"/>
        <w:contextualSpacing/>
        <w:jc w:val="both"/>
        <w:rPr>
          <w:rFonts w:eastAsia="Calibri"/>
          <w:color w:val="000000"/>
          <w:sz w:val="24"/>
          <w:szCs w:val="24"/>
        </w:rPr>
      </w:pPr>
      <w:r w:rsidRPr="00FC0663">
        <w:rPr>
          <w:rFonts w:eastAsia="Calibri"/>
          <w:color w:val="000000"/>
          <w:sz w:val="24"/>
          <w:szCs w:val="24"/>
        </w:rPr>
        <w:t>Hình 2.8 là hình dạng đường sức điện trường giữa hai điện tích.</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0"/>
        <w:gridCol w:w="3320"/>
        <w:gridCol w:w="3321"/>
      </w:tblGrid>
      <w:tr w:rsidR="00CE4CCE" w:rsidRPr="00FC0663" w14:paraId="753A1E8B" w14:textId="77777777" w:rsidTr="00974385">
        <w:tc>
          <w:tcPr>
            <w:tcW w:w="3320" w:type="dxa"/>
            <w:vAlign w:val="bottom"/>
          </w:tcPr>
          <w:p w14:paraId="5062E78C" w14:textId="77777777" w:rsidR="00CE4CCE" w:rsidRPr="00FC0663" w:rsidRDefault="00CE4CCE" w:rsidP="00C84F8A">
            <w:pPr>
              <w:spacing w:line="276" w:lineRule="auto"/>
              <w:jc w:val="center"/>
              <w:rPr>
                <w:color w:val="000000"/>
                <w:sz w:val="24"/>
                <w:szCs w:val="24"/>
              </w:rPr>
            </w:pPr>
            <w:r w:rsidRPr="00FC0663">
              <w:rPr>
                <w:noProof/>
                <w:color w:val="000000"/>
                <w:sz w:val="24"/>
                <w:szCs w:val="24"/>
              </w:rPr>
              <w:drawing>
                <wp:inline distT="0" distB="0" distL="0" distR="0" wp14:anchorId="52588AEC" wp14:editId="29D66A5C">
                  <wp:extent cx="1712913" cy="846446"/>
                  <wp:effectExtent l="0" t="0" r="1905" b="0"/>
                  <wp:docPr id="988937792" name="Picture 30" descr="A close-up of a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8937792" name="Picture 30" descr="A close-up of a diagram  Description automatically generated"/>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716139" cy="848040"/>
                          </a:xfrm>
                          <a:prstGeom prst="rect">
                            <a:avLst/>
                          </a:prstGeom>
                          <a:noFill/>
                        </pic:spPr>
                      </pic:pic>
                    </a:graphicData>
                  </a:graphic>
                </wp:inline>
              </w:drawing>
            </w:r>
          </w:p>
          <w:p w14:paraId="7D59C4B7" w14:textId="77777777" w:rsidR="00CE4CCE" w:rsidRPr="00FC0663" w:rsidRDefault="00CE4CCE" w:rsidP="00C84F8A">
            <w:pPr>
              <w:spacing w:line="276" w:lineRule="auto"/>
              <w:jc w:val="center"/>
              <w:rPr>
                <w:color w:val="000000"/>
                <w:sz w:val="24"/>
                <w:szCs w:val="24"/>
              </w:rPr>
            </w:pPr>
            <w:r w:rsidRPr="00FC0663">
              <w:rPr>
                <w:color w:val="000000"/>
                <w:sz w:val="24"/>
                <w:szCs w:val="24"/>
              </w:rPr>
              <w:t>a)</w:t>
            </w:r>
          </w:p>
        </w:tc>
        <w:tc>
          <w:tcPr>
            <w:tcW w:w="3320" w:type="dxa"/>
            <w:vAlign w:val="bottom"/>
          </w:tcPr>
          <w:p w14:paraId="77DC9F08" w14:textId="77777777" w:rsidR="00CE4CCE" w:rsidRPr="00FC0663" w:rsidRDefault="00CE4CCE" w:rsidP="00C84F8A">
            <w:pPr>
              <w:spacing w:line="276" w:lineRule="auto"/>
              <w:jc w:val="center"/>
              <w:rPr>
                <w:color w:val="000000"/>
                <w:sz w:val="24"/>
                <w:szCs w:val="24"/>
              </w:rPr>
            </w:pPr>
            <w:r w:rsidRPr="00FC0663">
              <w:rPr>
                <w:noProof/>
                <w:color w:val="000000"/>
                <w:sz w:val="24"/>
                <w:szCs w:val="24"/>
              </w:rPr>
              <w:drawing>
                <wp:inline distT="0" distB="0" distL="0" distR="0" wp14:anchorId="21BB111B" wp14:editId="208C0FCD">
                  <wp:extent cx="1712595" cy="825690"/>
                  <wp:effectExtent l="0" t="0" r="1905" b="0"/>
                  <wp:docPr id="1730365198" name="Picture 1730365198" descr="A diagram of a diagram of a diagram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0365198" name="Picture 1730365198" descr="A diagram of a diagram of a diagram  Description automatically generated with medium confidence"/>
                          <pic:cNvPicPr>
                            <a:picLocks noChangeAspect="1" noChangeArrowheads="1"/>
                          </pic:cNvPicPr>
                        </pic:nvPicPr>
                        <pic:blipFill rotWithShape="1">
                          <a:blip r:embed="rId215" cstate="print">
                            <a:extLst>
                              <a:ext uri="{BEBA8EAE-BF5A-486C-A8C5-ECC9F3942E4B}">
                                <a14:imgProps xmlns:a14="http://schemas.microsoft.com/office/drawing/2010/main">
                                  <a14:imgLayer r:embed="rId216">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1712595" cy="825690"/>
                          </a:xfrm>
                          <a:prstGeom prst="rect">
                            <a:avLst/>
                          </a:prstGeom>
                          <a:noFill/>
                          <a:ln>
                            <a:noFill/>
                          </a:ln>
                          <a:extLst>
                            <a:ext uri="{53640926-AAD7-44D8-BBD7-CCE9431645EC}">
                              <a14:shadowObscured xmlns:a14="http://schemas.microsoft.com/office/drawing/2010/main"/>
                            </a:ext>
                          </a:extLst>
                        </pic:spPr>
                      </pic:pic>
                    </a:graphicData>
                  </a:graphic>
                </wp:inline>
              </w:drawing>
            </w:r>
          </w:p>
          <w:p w14:paraId="65CDEE2A" w14:textId="77777777" w:rsidR="00CE4CCE" w:rsidRPr="00FC0663" w:rsidRDefault="00CE4CCE" w:rsidP="00C84F8A">
            <w:pPr>
              <w:spacing w:line="276" w:lineRule="auto"/>
              <w:jc w:val="center"/>
              <w:rPr>
                <w:color w:val="000000"/>
                <w:sz w:val="24"/>
                <w:szCs w:val="24"/>
              </w:rPr>
            </w:pPr>
            <w:r w:rsidRPr="00FC0663">
              <w:rPr>
                <w:color w:val="000000"/>
                <w:sz w:val="24"/>
                <w:szCs w:val="24"/>
              </w:rPr>
              <w:t>b)</w:t>
            </w:r>
          </w:p>
        </w:tc>
        <w:tc>
          <w:tcPr>
            <w:tcW w:w="3321" w:type="dxa"/>
            <w:vAlign w:val="bottom"/>
          </w:tcPr>
          <w:p w14:paraId="2836AFA1" w14:textId="77777777" w:rsidR="00CE4CCE" w:rsidRPr="00FC0663" w:rsidRDefault="00CE4CCE" w:rsidP="00C84F8A">
            <w:pPr>
              <w:spacing w:line="276" w:lineRule="auto"/>
              <w:jc w:val="center"/>
              <w:rPr>
                <w:color w:val="000000"/>
                <w:sz w:val="24"/>
                <w:szCs w:val="24"/>
              </w:rPr>
            </w:pPr>
            <w:r w:rsidRPr="00FC0663">
              <w:rPr>
                <w:noProof/>
                <w:color w:val="000000"/>
                <w:sz w:val="24"/>
                <w:szCs w:val="24"/>
              </w:rPr>
              <w:drawing>
                <wp:inline distT="0" distB="0" distL="0" distR="0" wp14:anchorId="384700E4" wp14:editId="16FA075E">
                  <wp:extent cx="1713230" cy="845014"/>
                  <wp:effectExtent l="0" t="0" r="1270" b="0"/>
                  <wp:docPr id="1812143814" name="Picture 31" descr="A close-up of a blue and pink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143814" name="Picture 31" descr="A close-up of a blue and pink diagram  Description automatically generated"/>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716161" cy="846460"/>
                          </a:xfrm>
                          <a:prstGeom prst="rect">
                            <a:avLst/>
                          </a:prstGeom>
                          <a:noFill/>
                        </pic:spPr>
                      </pic:pic>
                    </a:graphicData>
                  </a:graphic>
                </wp:inline>
              </w:drawing>
            </w:r>
          </w:p>
          <w:p w14:paraId="54FC7C51" w14:textId="77777777" w:rsidR="00CE4CCE" w:rsidRPr="00FC0663" w:rsidRDefault="00CE4CCE" w:rsidP="00C84F8A">
            <w:pPr>
              <w:spacing w:line="276" w:lineRule="auto"/>
              <w:jc w:val="center"/>
              <w:rPr>
                <w:color w:val="000000"/>
                <w:sz w:val="24"/>
                <w:szCs w:val="24"/>
              </w:rPr>
            </w:pPr>
            <w:r w:rsidRPr="00FC0663">
              <w:rPr>
                <w:color w:val="000000"/>
                <w:sz w:val="24"/>
                <w:szCs w:val="24"/>
              </w:rPr>
              <w:t>c)</w:t>
            </w:r>
          </w:p>
        </w:tc>
      </w:tr>
    </w:tbl>
    <w:p w14:paraId="51B2A2A5" w14:textId="77777777" w:rsidR="00CE4CCE" w:rsidRPr="00FC0663" w:rsidRDefault="00CE4CCE" w:rsidP="00C84F8A">
      <w:pPr>
        <w:spacing w:line="276" w:lineRule="auto"/>
        <w:jc w:val="center"/>
        <w:rPr>
          <w:color w:val="000000"/>
          <w:sz w:val="24"/>
          <w:szCs w:val="24"/>
        </w:rPr>
      </w:pPr>
      <w:r w:rsidRPr="00FC0663">
        <w:rPr>
          <w:b/>
          <w:color w:val="000000"/>
          <w:sz w:val="24"/>
          <w:szCs w:val="24"/>
        </w:rPr>
        <w:t>Hình 2.8.</w:t>
      </w:r>
      <w:r w:rsidRPr="00FC0663">
        <w:rPr>
          <w:color w:val="000000"/>
          <w:sz w:val="24"/>
          <w:szCs w:val="24"/>
        </w:rPr>
        <w:t xml:space="preserve"> Một số đường sức điện.</w:t>
      </w:r>
    </w:p>
    <w:p w14:paraId="4D16805D" w14:textId="77777777" w:rsidR="00CE4CCE" w:rsidRPr="00FC0663" w:rsidRDefault="00CE4CCE" w:rsidP="00C84F8A">
      <w:pPr>
        <w:spacing w:line="276" w:lineRule="auto"/>
        <w:jc w:val="both"/>
        <w:rPr>
          <w:color w:val="000000"/>
          <w:sz w:val="24"/>
          <w:szCs w:val="24"/>
        </w:rPr>
      </w:pPr>
      <w:r w:rsidRPr="00FC0663">
        <w:rPr>
          <w:b/>
          <w:bCs/>
          <w:color w:val="000000"/>
          <w:sz w:val="24"/>
          <w:szCs w:val="24"/>
        </w:rPr>
        <w:t>a)</w:t>
      </w:r>
      <w:r w:rsidRPr="00FC0663">
        <w:rPr>
          <w:color w:val="000000"/>
          <w:sz w:val="24"/>
          <w:szCs w:val="24"/>
        </w:rPr>
        <w:t xml:space="preserve"> </w:t>
      </w:r>
      <w:r w:rsidRPr="00FC0663">
        <w:rPr>
          <w:color w:val="000000"/>
          <w:sz w:val="24"/>
          <w:szCs w:val="24"/>
          <w:lang w:val="vi-VN"/>
        </w:rPr>
        <w:t xml:space="preserve">Ở hình a – cả hai điện tích đều là điện tích </w:t>
      </w:r>
      <w:r w:rsidRPr="00FC0663">
        <w:rPr>
          <w:color w:val="000000"/>
          <w:sz w:val="24"/>
          <w:szCs w:val="24"/>
        </w:rPr>
        <w:t>âm.</w:t>
      </w:r>
    </w:p>
    <w:p w14:paraId="73474341" w14:textId="77777777" w:rsidR="00CE4CCE" w:rsidRPr="00FC0663" w:rsidRDefault="00CE4CCE" w:rsidP="00C84F8A">
      <w:pPr>
        <w:spacing w:line="276" w:lineRule="auto"/>
        <w:jc w:val="both"/>
        <w:rPr>
          <w:color w:val="000000"/>
          <w:sz w:val="24"/>
          <w:szCs w:val="24"/>
        </w:rPr>
      </w:pPr>
      <w:r w:rsidRPr="00FC0663">
        <w:rPr>
          <w:b/>
          <w:bCs/>
          <w:color w:val="000000"/>
          <w:sz w:val="24"/>
          <w:szCs w:val="24"/>
        </w:rPr>
        <w:t>b)</w:t>
      </w:r>
      <w:r w:rsidRPr="00FC0663">
        <w:rPr>
          <w:color w:val="000000"/>
          <w:sz w:val="24"/>
          <w:szCs w:val="24"/>
        </w:rPr>
        <w:t xml:space="preserve"> </w:t>
      </w:r>
      <w:r w:rsidRPr="00FC0663">
        <w:rPr>
          <w:color w:val="000000"/>
          <w:sz w:val="24"/>
          <w:szCs w:val="24"/>
          <w:lang w:val="vi-VN"/>
        </w:rPr>
        <w:t>Ở hình b – điện tích bên trái là điện tích âm, điện tích bên phải là điện tích dương.</w:t>
      </w:r>
    </w:p>
    <w:p w14:paraId="0FEBFBCB" w14:textId="77777777" w:rsidR="00CE4CCE" w:rsidRPr="00FC0663" w:rsidRDefault="00CE4CCE" w:rsidP="00C84F8A">
      <w:pPr>
        <w:spacing w:line="276" w:lineRule="auto"/>
        <w:jc w:val="both"/>
        <w:rPr>
          <w:color w:val="000000"/>
          <w:sz w:val="24"/>
          <w:szCs w:val="24"/>
        </w:rPr>
      </w:pPr>
      <w:r w:rsidRPr="00FC0663">
        <w:rPr>
          <w:b/>
          <w:bCs/>
          <w:color w:val="000000"/>
          <w:sz w:val="24"/>
          <w:szCs w:val="24"/>
        </w:rPr>
        <w:t>c)</w:t>
      </w:r>
      <w:r w:rsidRPr="00FC0663">
        <w:rPr>
          <w:color w:val="000000"/>
          <w:sz w:val="24"/>
          <w:szCs w:val="24"/>
        </w:rPr>
        <w:t xml:space="preserve"> </w:t>
      </w:r>
      <w:r w:rsidRPr="00FC0663">
        <w:rPr>
          <w:color w:val="000000"/>
          <w:sz w:val="24"/>
          <w:szCs w:val="24"/>
          <w:lang w:val="vi-VN"/>
        </w:rPr>
        <w:t xml:space="preserve">Ở hình c – cả hai điện tích đều là điện tích </w:t>
      </w:r>
      <w:r w:rsidRPr="00FC0663">
        <w:rPr>
          <w:color w:val="000000"/>
          <w:sz w:val="24"/>
          <w:szCs w:val="24"/>
        </w:rPr>
        <w:t>dương.</w:t>
      </w:r>
    </w:p>
    <w:p w14:paraId="6B2752DD" w14:textId="77777777" w:rsidR="00CE4CCE" w:rsidRPr="00FC0663" w:rsidRDefault="00CE4CCE" w:rsidP="00C84F8A">
      <w:pPr>
        <w:spacing w:line="276" w:lineRule="auto"/>
        <w:jc w:val="both"/>
        <w:rPr>
          <w:color w:val="000000"/>
          <w:sz w:val="24"/>
          <w:szCs w:val="24"/>
        </w:rPr>
      </w:pPr>
      <w:r w:rsidRPr="00FC0663">
        <w:rPr>
          <w:b/>
          <w:bCs/>
          <w:color w:val="000000"/>
          <w:sz w:val="24"/>
          <w:szCs w:val="24"/>
        </w:rPr>
        <w:t>d)</w:t>
      </w:r>
      <w:r w:rsidRPr="00FC0663">
        <w:rPr>
          <w:color w:val="000000"/>
          <w:sz w:val="24"/>
          <w:szCs w:val="24"/>
        </w:rPr>
        <w:t xml:space="preserve"> Điện trường tổng hợp do hai điện tích gây ra tại trung điểm của các điện tích ở các trường hợp đều bằng 0</w:t>
      </w:r>
    </w:p>
    <w:p w14:paraId="5EA2EA5C" w14:textId="77777777" w:rsidR="00CE4CCE" w:rsidRPr="00FC0663" w:rsidRDefault="00CE4CCE">
      <w:pPr>
        <w:numPr>
          <w:ilvl w:val="0"/>
          <w:numId w:val="63"/>
        </w:numPr>
        <w:tabs>
          <w:tab w:val="left" w:pos="720"/>
          <w:tab w:val="left" w:pos="838"/>
          <w:tab w:val="left" w:pos="900"/>
        </w:tabs>
        <w:spacing w:line="276" w:lineRule="auto"/>
        <w:ind w:left="0" w:firstLine="0"/>
        <w:contextualSpacing/>
        <w:jc w:val="both"/>
        <w:rPr>
          <w:rFonts w:eastAsia="Calibri"/>
          <w:color w:val="000000"/>
          <w:sz w:val="24"/>
          <w:szCs w:val="24"/>
        </w:rPr>
      </w:pPr>
      <w:r w:rsidRPr="00FC0663">
        <w:rPr>
          <w:rFonts w:eastAsia="Calibri"/>
          <w:color w:val="000000"/>
          <w:sz w:val="24"/>
          <w:szCs w:val="24"/>
        </w:rPr>
        <w:t>Trong các máy gia tốc hạt (cyclotron), các hạt tích điện được gia tốc giống như cách chúng được gia tốc trong các ống phóng điện tử, tức là thông qua một hiệu điện thế. Giả sử một proton được bơm với tốc độ ban đầu 1,00.10</w:t>
      </w:r>
      <w:r w:rsidRPr="00FC0663">
        <w:rPr>
          <w:rFonts w:eastAsia="Calibri"/>
          <w:color w:val="000000"/>
          <w:sz w:val="24"/>
          <w:szCs w:val="24"/>
          <w:vertAlign w:val="superscript"/>
        </w:rPr>
        <w:t>6</w:t>
      </w:r>
      <w:r w:rsidRPr="00FC0663">
        <w:rPr>
          <w:rFonts w:eastAsia="Calibri"/>
          <w:color w:val="000000"/>
          <w:sz w:val="24"/>
          <w:szCs w:val="24"/>
        </w:rPr>
        <w:t xml:space="preserve"> m/s vào giữa hai bản phẳng cách nhau 5,00 cm (hình 3.10). </w:t>
      </w:r>
    </w:p>
    <w:tbl>
      <w:tblPr>
        <w:tblStyle w:val="trongbang11"/>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37"/>
        <w:gridCol w:w="3096"/>
      </w:tblGrid>
      <w:tr w:rsidR="00CE4CCE" w:rsidRPr="00FC0663" w14:paraId="30991051" w14:textId="77777777" w:rsidTr="00974385">
        <w:tc>
          <w:tcPr>
            <w:tcW w:w="6637" w:type="dxa"/>
          </w:tcPr>
          <w:p w14:paraId="2B05B1DA" w14:textId="77777777" w:rsidR="00CE4CCE" w:rsidRPr="00FC0663" w:rsidRDefault="00CE4CCE" w:rsidP="00C84F8A">
            <w:pPr>
              <w:tabs>
                <w:tab w:val="left" w:pos="720"/>
                <w:tab w:val="left" w:pos="900"/>
              </w:tabs>
              <w:spacing w:line="276" w:lineRule="auto"/>
              <w:contextualSpacing/>
              <w:rPr>
                <w:rFonts w:eastAsia="Calibri"/>
                <w:b/>
                <w:color w:val="000000"/>
                <w:sz w:val="24"/>
                <w:szCs w:val="24"/>
              </w:rPr>
            </w:pPr>
            <w:r w:rsidRPr="00FC0663">
              <w:rPr>
                <w:rFonts w:eastAsia="Calibri"/>
                <w:b/>
                <w:color w:val="000000"/>
                <w:sz w:val="24"/>
                <w:szCs w:val="24"/>
              </w:rPr>
              <w:t xml:space="preserve">a) </w:t>
            </w:r>
            <w:r w:rsidRPr="00FC0663">
              <w:rPr>
                <w:rFonts w:eastAsia="Calibri"/>
                <w:bCs/>
                <w:color w:val="000000"/>
                <w:sz w:val="24"/>
                <w:szCs w:val="24"/>
              </w:rPr>
              <w:t>Điện trường có phương vuông góc với hai bản và hướng từ bản dương sang bản âm.</w:t>
            </w:r>
          </w:p>
          <w:p w14:paraId="1484B74A" w14:textId="77777777" w:rsidR="00CE4CCE" w:rsidRPr="00FC0663" w:rsidRDefault="00CE4CCE" w:rsidP="00C84F8A">
            <w:pPr>
              <w:tabs>
                <w:tab w:val="left" w:pos="720"/>
                <w:tab w:val="left" w:pos="900"/>
              </w:tabs>
              <w:spacing w:line="276" w:lineRule="auto"/>
              <w:contextualSpacing/>
              <w:rPr>
                <w:rFonts w:eastAsia="Calibri"/>
                <w:bCs/>
                <w:color w:val="000000"/>
                <w:sz w:val="24"/>
                <w:szCs w:val="24"/>
              </w:rPr>
            </w:pPr>
            <w:r w:rsidRPr="00FC0663">
              <w:rPr>
                <w:rFonts w:eastAsia="Calibri"/>
                <w:b/>
                <w:color w:val="000000"/>
                <w:sz w:val="24"/>
                <w:szCs w:val="24"/>
              </w:rPr>
              <w:t>b)</w:t>
            </w:r>
            <w:r w:rsidRPr="00FC0663">
              <w:rPr>
                <w:rFonts w:eastAsia="Calibri"/>
                <w:bCs/>
                <w:color w:val="000000"/>
                <w:sz w:val="24"/>
                <w:szCs w:val="24"/>
              </w:rPr>
              <w:t xml:space="preserve"> Coi điện trường giữa hai bản là đều, hướng x dương là hướng sang phải. Trong điện trường, proton chuyển động theo chiều dương.</w:t>
            </w:r>
          </w:p>
          <w:p w14:paraId="4278431C" w14:textId="77777777" w:rsidR="00CE4CCE" w:rsidRPr="00FC0663" w:rsidRDefault="00CE4CCE" w:rsidP="00C84F8A">
            <w:pPr>
              <w:tabs>
                <w:tab w:val="left" w:pos="720"/>
                <w:tab w:val="left" w:pos="900"/>
              </w:tabs>
              <w:spacing w:line="276" w:lineRule="auto"/>
              <w:contextualSpacing/>
              <w:rPr>
                <w:rFonts w:eastAsia="Calibri"/>
                <w:bCs/>
                <w:color w:val="000000"/>
                <w:sz w:val="24"/>
                <w:szCs w:val="24"/>
              </w:rPr>
            </w:pPr>
            <w:r w:rsidRPr="00FC0663">
              <w:rPr>
                <w:rFonts w:eastAsia="Calibri"/>
                <w:b/>
                <w:color w:val="000000"/>
                <w:sz w:val="24"/>
                <w:szCs w:val="24"/>
              </w:rPr>
              <w:t>c)</w:t>
            </w:r>
            <w:r w:rsidRPr="00FC0663">
              <w:rPr>
                <w:rFonts w:eastAsia="Calibri"/>
                <w:bCs/>
                <w:color w:val="000000"/>
                <w:sz w:val="24"/>
                <w:szCs w:val="24"/>
              </w:rPr>
              <w:t xml:space="preserve"> </w:t>
            </w:r>
            <w:r w:rsidRPr="00FC0663">
              <w:rPr>
                <w:rFonts w:eastAsia="Calibri"/>
                <w:bCs/>
                <w:color w:val="auto"/>
                <w:sz w:val="24"/>
                <w:szCs w:val="24"/>
              </w:rPr>
              <w:t>Nếu tốc độ thoát của proton là 3,00.10</w:t>
            </w:r>
            <w:r w:rsidRPr="00FC0663">
              <w:rPr>
                <w:rFonts w:eastAsia="Calibri"/>
                <w:bCs/>
                <w:color w:val="auto"/>
                <w:sz w:val="24"/>
                <w:szCs w:val="24"/>
                <w:vertAlign w:val="superscript"/>
              </w:rPr>
              <w:t>6</w:t>
            </w:r>
            <w:r w:rsidRPr="00FC0663">
              <w:rPr>
                <w:rFonts w:eastAsia="Calibri"/>
                <w:bCs/>
                <w:color w:val="auto"/>
                <w:sz w:val="24"/>
                <w:szCs w:val="24"/>
              </w:rPr>
              <w:t xml:space="preserve"> m/s thì hiệu điện thế </w:t>
            </w:r>
            <w:r w:rsidRPr="00FC0663">
              <w:rPr>
                <w:rFonts w:eastAsia="Calibri"/>
                <w:bCs/>
                <w:color w:val="auto"/>
                <w:sz w:val="24"/>
                <w:szCs w:val="24"/>
              </w:rPr>
              <w:lastRenderedPageBreak/>
              <w:t>giữa hai bản là 418 V.</w:t>
            </w:r>
          </w:p>
          <w:p w14:paraId="1AB36FFA" w14:textId="77777777" w:rsidR="00CE4CCE" w:rsidRPr="00FC0663" w:rsidRDefault="00CE4CCE" w:rsidP="00C84F8A">
            <w:pPr>
              <w:tabs>
                <w:tab w:val="left" w:pos="720"/>
                <w:tab w:val="left" w:pos="900"/>
              </w:tabs>
              <w:spacing w:line="276" w:lineRule="auto"/>
              <w:contextualSpacing/>
              <w:rPr>
                <w:rFonts w:eastAsia="Calibri"/>
                <w:bCs/>
                <w:color w:val="000000"/>
                <w:sz w:val="24"/>
                <w:szCs w:val="24"/>
              </w:rPr>
            </w:pPr>
            <w:r w:rsidRPr="00FC0663">
              <w:rPr>
                <w:rFonts w:eastAsia="Calibri"/>
                <w:b/>
                <w:color w:val="000000"/>
                <w:sz w:val="24"/>
                <w:szCs w:val="24"/>
              </w:rPr>
              <w:t xml:space="preserve">d) </w:t>
            </w:r>
            <w:r w:rsidRPr="00FC0663">
              <w:rPr>
                <w:rFonts w:eastAsia="Calibri"/>
                <w:bCs/>
                <w:color w:val="000000"/>
                <w:sz w:val="24"/>
                <w:szCs w:val="24"/>
              </w:rPr>
              <w:t>Độ lớn cường độ điện trường giữa hai bản là 836 000 V/m.</w:t>
            </w:r>
          </w:p>
        </w:tc>
        <w:tc>
          <w:tcPr>
            <w:tcW w:w="3096" w:type="dxa"/>
          </w:tcPr>
          <w:p w14:paraId="70DB8563" w14:textId="77777777" w:rsidR="00CE4CCE" w:rsidRPr="00FC0663" w:rsidRDefault="00CE4CCE" w:rsidP="00C84F8A">
            <w:pPr>
              <w:spacing w:line="276" w:lineRule="auto"/>
              <w:rPr>
                <w:color w:val="000000"/>
                <w:sz w:val="24"/>
                <w:szCs w:val="24"/>
              </w:rPr>
            </w:pPr>
            <w:r w:rsidRPr="00FC0663">
              <w:rPr>
                <w:noProof/>
                <w:color w:val="000000"/>
                <w:sz w:val="24"/>
                <w:szCs w:val="24"/>
              </w:rPr>
              <w:lastRenderedPageBreak/>
              <mc:AlternateContent>
                <mc:Choice Requires="wpg">
                  <w:drawing>
                    <wp:inline distT="0" distB="0" distL="0" distR="0" wp14:anchorId="10F96124" wp14:editId="3BAD1FB8">
                      <wp:extent cx="1663700" cy="1168400"/>
                      <wp:effectExtent l="0" t="0" r="0" b="0"/>
                      <wp:docPr id="780520128" name="Group 2" descr="42 nguyen thi xiem"/>
                      <wp:cNvGraphicFramePr/>
                      <a:graphic xmlns:a="http://schemas.openxmlformats.org/drawingml/2006/main">
                        <a:graphicData uri="http://schemas.microsoft.com/office/word/2010/wordprocessingGroup">
                          <wpg:wgp>
                            <wpg:cNvGrpSpPr/>
                            <wpg:grpSpPr>
                              <a:xfrm>
                                <a:off x="0" y="0"/>
                                <a:ext cx="1663700" cy="1168400"/>
                                <a:chOff x="0" y="0"/>
                                <a:chExt cx="1828800" cy="1471295"/>
                              </a:xfrm>
                            </wpg:grpSpPr>
                            <pic:pic xmlns:pic="http://schemas.openxmlformats.org/drawingml/2006/picture">
                              <pic:nvPicPr>
                                <pic:cNvPr id="1986866736" name="Picture 7"/>
                                <pic:cNvPicPr>
                                  <a:picLocks noChangeAspect="1"/>
                                </pic:cNvPicPr>
                              </pic:nvPicPr>
                              <pic:blipFill>
                                <a:blip r:embed="rId218" cstate="print">
                                  <a:extLst>
                                    <a:ext uri="{BEBA8EAE-BF5A-486C-A8C5-ECC9F3942E4B}">
                                      <a14:imgProps xmlns:a14="http://schemas.microsoft.com/office/drawing/2010/main">
                                        <a14:imgLayer r:embed="rId219">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828800" cy="1471295"/>
                                </a:xfrm>
                                <a:prstGeom prst="rect">
                                  <a:avLst/>
                                </a:prstGeom>
                                <a:noFill/>
                              </pic:spPr>
                            </pic:pic>
                            <wps:wsp>
                              <wps:cNvPr id="2016858429" name="Oval 1"/>
                              <wps:cNvSpPr/>
                              <wps:spPr>
                                <a:xfrm>
                                  <a:off x="903768" y="170121"/>
                                  <a:ext cx="148856" cy="170120"/>
                                </a:xfrm>
                                <a:prstGeom prst="ellipse">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375AF68C" id="Group 2" o:spid="_x0000_s1026" alt="42 nguyen thi xiem" style="width:131pt;height:92pt;mso-position-horizontal-relative:char;mso-position-vertical-relative:line" coordsize="18288,14712"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0ChGYSAQAALMJAAAOAAAAZHJzL2Uyb0RvYy54bWycVttu4zYQfS/QfyD0 7lhyZEs24ixcJ1kskG6CZot9pinKElYiWZKO7Rb9956hZOfiFBvEQBQOL8PhmTOHvPi0axv2KK2r tZpHyVkcMamELmq1nkd/frsZ5BFznquCN1rJebSXLvp0+esvF1szkyNd6aaQlsGJcrOtmUeV92Y2 HDpRyZa7M22kwmCpbcs9TLseFpZv4b1thqM4ngy32hbGaiGdQ+9VNxhdBv9lKYW/K0snPWvmEWLz 4WvDd0Xf4eUFn60tN1Ut+jD4B6Joea2w6dHVFfecbWx94qqthdVOl/5M6Haoy7IWMpwBp0niV6f5 bPXGhLOsZ9u1OcIEaF/h9GG34uvjvWV1MY+yPB4jhhESpniLVIXd2ShihXQCkKUjptabvVTMVzXb 1bIl9LZmPYOTz9Y8mHvbd6w7iwDZlbal/zgq2wXc90fc5c4zgc5kMjnPYqRHYCxJJnkKI2RGVEjf yTpRXR9W5qM8P65Ms2Q0HdPK4WHjIcV3DMfUYoa/Hki0ToD8OeGwym+sjHon7bt8tNz+2JgBcm64 r1d1U/t94C+yS0Gpx/ta3NvOeMpJMs0n+WSSnU8OScE02p1ldEpaSZO7pZyOdqvFD8eUXlZcreXC GVQAMA2YvJw+JPPFvqumNjd101C6qN2fEKl/xbY3QOqYfKXFppXKd6VpZYPDauWq2riI2ZlsVxJM s1+KBLmGLHjQzNha+VA7oMOt87Q7ESNUzz+jfBHH09Fvg+U4Xg7SOLseLKZpNsji6yyN0zxZJst/ aXWSzjZO4vi8uTKgZ1AU9J4E/2ap9KLSFWEoZvbIg2R0ZEJAgVSHEMEvQohidVb8AZADXZ230ouK uksA2fdj8nEgoP4ENOXAoW7Yavu7LoAG33gdwHhX3fyM/aCEdf6z1C2jBqBHpME9fwTU3dkOUyhq pYkA1H+IrG/CpFqHSLsDL2C9D1yS6Lfk7aHiRiIacvvEeWjQJB/n6Wh64PwdUsEChfuZR6VxATwK /BVc0/g8m0DJSE8yiFpY3fEqCE6a52PUVNAbGg9ycxSNE9hkg2Q7ipXP/gc5p5u6OFSP27tlYzsK 4bIq9DZiDXcenfPoJvx6lXqxrFFsi4BHnRZyXIclKghhtgZl49Q6YrxZ454V3oZYXqz+4KaU/ivu qi7a4JFi47O29riam7qdR5BY/PqQG0WjMlyuPYkoL0TjLpcrXexBaatBOIi6M+Kmxia3AOCeW1yv 6MSTwd/hUzYaR9Z9K2KVtn+/1U/zwTaMRmyL6xpw/LXhJMPNFwUeTpM0pfs9GOk4Q0aZfT6yej6i Nu1So7whQ4guNGm+bw7N0ur2O2i7oF0xxJXA3h3wvbH0sDGEt4mQi0Vod/p+qx4MboUkpIjg/bb7 zq3pS9BDQ77qA/dP+NTNJYSVXkAMyjqUKSHc4YqCJAN1GFrhZYDWi6fHczvMenprXf4HAAD//wMA UEsDBBQABgAIAAAAIQCqJg6+vAAAACEBAAAZAAAAZHJzL19yZWxzL2Uyb0RvYy54bWwucmVsc4SP QWrDMBBF94XcQcw+lp1FKMWyN6HgbUgOMEhjWcQaCUkt9e0jyCaBQJfzP/89ph///Cp+KWUXWEHX tCCIdTCOrYLr5Xv/CSIXZINrYFKwUYZx2H30Z1qx1FFeXMyiUjgrWEqJX1JmvZDH3IRIXJs5JI+l nsnKiPqGluShbY8yPTNgeGGKyShIk+lAXLZYzf+zwzw7TaegfzxxeaOQzld3BWKyVBR4Mg4fYddE tiCHXr48NtwBAAD//wMAUEsDBBQABgAIAAAAIQD9ja4b2wAAAAUBAAAPAAAAZHJzL2Rvd25yZXYu eG1sTI9BS8NAEIXvgv9hGcGb3SRqKWk2pRT1VARbQXqbJtMkNDsbstsk/feOXvQy8HiPN9/LVpNt 1UC9bxwbiGcRKOLClQ1XBj73rw8LUD4gl9g6JgNX8rDKb28yTEs38gcNu1ApKWGfooE6hC7V2hc1 WfQz1xGLd3K9xSCyr3TZ4yjlttVJFM21xYblQ40dbWoqzruLNfA24rh+jF+G7fm0uR72z+9f25iM ub+b1ktQgabwF4YffEGHXJiO7sKlV60BGRJ+r3jJPBF5lNDiKQKdZ/o/ff4NAAD//wMAUEsDBAoA AAAAAAAAIQAoxrBEPMACADzAAgAUAAAAZHJzL21lZGlhL2ltYWdlMS5wbmeJUE5HDQoaCgAAAA1J SERSAAABugAAAWQIBgAAAFbD/toAAAABc1JHQgCuzhzpAAAABGdBTUEAALGPC/xhBQAAAAlwSFlz AAAh1QAAIdUBBJy0nQAA/6VJREFUeF7snQlIVen7x38z7fu+TE3LNM2+NEw1tFAx0TBRFEUUUUQR UUQUEVFERCERRoQoIoqIIooooiiKoigqLrjhvmuLZfu+1yzf//N9znnvPfd6tZp95u8TT+fcs91z j+e8n/N93ud93/+hz/qsz/qsz/rsP2x9oOuzPuuzPuuz/7T9JtD96vD/gjl/jy835l7m/Odc/nbu y3par8t+le8T77M+67M+67M3t9eCzlnw+vL/gvn6XT35L+q/utzXNq9z6xi+19F7Ou7Pv8iafxjo DHz7ANxnfdZn/1R7A9D1XqD/F8zX7/o73YKoj+UEis79c6wPdH3WZ332T7ffDbqe/N9kvs7/73LC zHi3dfI/p/8EcwLuvw66//rv67M++6/b7w5d9ub/FvN17n+Fq3KTAtQ4Q5OvfvoJP/3ys3z+pccX jH+C/SLnSv+vgs78JvM7nb+3z/qsz/5d9ttAZwoB+dSTc7t/i3X7fb24G0xS8PE6+NjmTZ3H+Onn ny2wyZJXP73C02fP8Ornnzyuo9P/CWYA8LOcuyn8/ysAcN3b9u+j/8SXD3HzuQ94///M3Be+vM/+ +fZWoDPGeRbQZrkplJ3u3P6fbuZ3vM7dgJNCkAWhAMrXdm/qPMbLV6906svMdXT6P8EMBF7Juf8X QcffRLDx9718+dLl/MzlfaD7/2fmHvflffbPt15Bxz8iC2Et4KWYZaF8/+FD3L1/D4+ePNYwGwt7 q9B3uxV66/0G4LF9FRgsQJ8/f25/cn/m1NdNxWXmWOZt25hzna99jXGNcf5O8zu8E0KcZgHK+r63 VXbGnr98oW6s4+IFXLh0ybWN937q9m8yZj739vteZ29zDG5jrjUL/bfZ959q+jcU9/5txp88eYKn T58q7AzoOOV2ffb/w5z3ubf32T/fegWdPtCEhygY2jMBTseli7h284aG2DTsJu6EHAt/ax/rBjA3 gvdNwWOz4PAuLFiAPH782P4EvHjxAl1dXfo27evGMgUT1z+Tc3Iej9vyM7+H2/ky3UbWcT2PzPN+ Icd68Ur2kd/NZZ7fCNy5fx83b9/WeYYZzTav894sIDAQ//vf/9SbW1vspT6O43UNOM9z7+n3vYmZ YzqP68uc38XrSn/dPv8k07+xj/Plct4/vNf4UkXnPJfxN5rPzmvMz7yv+qzP+uyfb69VdL+lGOM+ Cj0pJEzh4F3A8LN5O+7JWJjwTZrHoXkXVJw3BRHdG2hmPb/H+/uNmW14vsYIaio2KlPnclp2Xi4m TXkPh44e6XZt+Lkn97aGpkZ7zoKrgRydYDfW27F47vy95jr39BvfxF63r/ku8328pvTejPs4/e82 c53+COP99kcdq8/6rM/ezt62PHltHZ3T7ty7i7TMDIRHRSJM/N79e91AYIxhzQcPHmiBwALGae3t 7WhtbbU/+bbIyEgMGDAAfn5+9hJL7Tl/IOd5bALOqEPnelMomwKup4vTU5iVv42KzVhGdpYHkO7L 73Maj9KTOy0sMkL3n/nBB0hJS8Wnn3/uOmZiUpK9lWW8unTv4/D38HoYFcL5P6vg5XXjsc31NJCj 4untujr3M9v1tO2fbT19r/lNvRl/J52RhuvXryMjIwOHDh1CR0eHvUWf9dm/1/7M55LH7a2M+K32 tsd7Y9CdPHPaVRh7+9Dhw3D42DENazqNocT79+97hHgKCwt1n4EDByoIfdnp057fxUKGxuNw3vkj zYU0BZa5qJxyWxbITtj1ZlRyN2/fwnOBB40AdBaCsz7+yOO8bt66qcudoOSctzvtm3nzPI7h9O8W LbC3soz7OkFnpjSeFwHHwpeql7/V/HZfxnU9re9pHxrXmetn3ICO/rrjcp3Zlvvy8z/BysvLsX37 dowbN05fqIYMGYIRI0Zg+PDhGDp0qMuHDRuG/v376zbvvPOO59/ru+/+Mb+nz/rstxqf097KgN9j pgzwNpYFrPvmizqdrKCzTGN5xmlubi7S09ORl5enL5cVFRXKE28GvIm9EegePHyId/v183jIe/KR o0ejvKrS3tOCE38AjVMCzmxL1eZtfEt2Ho8eFBRkr7VCRs5CnVPjphDmeucF42c61/dkvGwr167B O+++i8+/+hIt7W3WCocNkYLPnNPIUaPspe7EFJOY46zbc0KQdZzO32V805bNAld3Ao4xcwz3sdw3 DH8LIceXBV5Xcy243HkTmGX8/QY2dOf18t6HxmVGLRrnZ/Oy4Twej9XTjWe+x+zHz3+F8Xx8nRO/ 39/f3+M+/K0+duzYv+z39Fmf/RlmnpPenuE/0vg9FDsLFy7EmDFjMH36dHzwwQd4//33MWPGDEyb Ng0TJ07E5MmTuz1vgwcPxjERVLdu3Xrr5+6NQBeXkODxhf3l7XbN+vXYsHkTDh0+hD379nqsp2/a vNne26pro7GwcxYwTU1NutwYC1P+eOdx6HzrNmYKXVPI8pgEmqnL43J+Hz8/FEATBgQBt+P6nuzS 5Use38nworc51585f85eaoHO1OsxkcWCndw8NvCMsW7P7D96nPt3OpNPaOaG4/9O1+Paf2D+znv3 7uHOnTuuFwnu5wQPp4QL1/OamGtmrpNZx+vEefO9XEeA3r1713UNzTX2Bp45Xk83njknbk9/2xv0 bcz793vbmjVrFE7mur+Je6s4px8/ftw+cp/12b/P+IwY7+mZ+SOts7MTO3bs0MiJeYYYLSETOB00 aJBGVjj/7ru+hdXixYtV1b2tKehe9wMPHz3i8WX3Hvj+Iuc29BMnTnQ7dkVlpa5j2MfbWB9n9iXZ SXDO84c/fvRIt2Fh6X1MFr5c3pNxHQtnFoI9WWVNteu76ayP8zbn+oePrfPxNsLNZJ5y6jS+IHDf impL8Q6yf19Saop+pulNJ8ewQCkFt9yATlXobb5+E5e9zU37SK6tCQnQLED2nlHI7+A1NbB7HegM HP8w0MnP47H1d9o/lccmpL2NsD579qzH3894v3799O1xwIDeFd67ovS9lzU01Nvf0Gd99u8z8/zw uaHrs/QnGF+aC/Ly8O03c/Cu/eJIoM2aNQt7du/G4UMilvbsxv79+3DgwH6sW7cGy5YtUUbMnz9f VZ955qjofov9jz/O+Tbvy7786ivXF70vAOrNlv+wwrUtvaHZnV1ozBsAxh6JcuA+8clWQgbhM1oU XmRMtH5WeIgbeyEFJ1WULysqLcGN21YdGu3p82euQpa/1PlrmTgzcJBnQbdmw3p7rduc602oUW4R nXrb9ZvX8eTZE/uT2/zO+gnYEuU3JmLfwYOIjouTI7jPhlDj+Wih/fNPuCWKzfs3tna0Y9ny5dgn N8XGLZuxcOkS3HO85bBpBK+VL3v69IkLYp2dF2W/uzp/69YNubaekHjw8D4CAs/JTbgHBQWFmkBk 1CONCo8Zor7gYsz5IBl/vXEbnj+ndK97Uz7+8tMveP5U/v7PRaW+kgdWNv/lZ8/tHskL2bAh1suE 09/5X88qzfjgQf0wftwoTJsyESNHDMHsWVMRFuSHkICTAkdrm6DzJ+1v6t3M7/6zCpI/2nie/5Zz /S/bH/V3MMfxvgfNMjrLVfPC6vM7ucjXchqX+1h3/949XL18CQEnD+PrWdMwbGB/TBg1AuuXf4/A EycRExSC2tJyNFZXoygnC6EB/ti3azO++HQmZk6fhKVLF2PuvHlYu3Yt5s6dq0owKirKPvrbWbfQ pfnxxgilIUOHuAqAjZs32Wt8275DB13b0pmlaSy3qACjxozGt/PnobGl2V7qtmOnTrr2GzDQUj/0 tV7QYcE/bvx4Xffx55+hrrEB+w8ecG1vnPVth48dxe17d1SBGWXk/Sf54ms3yJ3+4Scf21sA8UmJ HusG+yhAP/zkQzwToNLYnRdBZay5o7nb9sZ3ytuM04yi83VbLVm2zOcx6EeOe77t8EWA187Xtk6v qamw97DshkB6+HB3faS3O+tMCb63AZ3Ph6ibcRsDOd+g42F++UWukftW9bD7d+9h6aIFPs+/J3/3 nf9h5PDB+GD6ZCyY+zk2rV+Bfbs3YcfWNQK1E2hvrUZ2ehwG9LNAGRZ82v623u3tfvvfbzzPf8u5 /pftj/o7mON434NmGf3NQGfNvomVFBThrN9p8VM4e3QfFnw+G2OGD8H748dh0w/ykr5lK/Zs3oLT R44i9Nw5RIcHIzL0PALl5fHYkd04fmw30tJSsP/AAWzYsAFffPGFhjbj4+Ptb3g78wk65w9lYcnw jikM9uzfb6/xbZ1dV13b0g8fPWqvAQbbwGRM9oqjrRjtzDl/j/08XAqgzqud9pbApc7LvrfrwZkN yhCgUZLefy9m2vnab74jC3KwSG1f23j7R5/Otvdw25WuTp/bOr2kotzeuud7iurN177G9x06YG9p 2ZQpU3xu5+23b9+y9yC4nvrcxtvPnDlj79G7mfvJPFA+H6Juxm28QWft96vArbfjPHn4GMcPe4ba 6QyZmLAJnXVvY0aNxJTJ4/He5LF4b9IYzJw2CfO//RT792xGRmoM6mtL0NZSg7bmKty53SXwvI60 lGhRhNYx+FC+ib3db//7zfzN+uzvtT/y79DTsbjM3J+93qNveBq3rt/E94uXYLBAic/JKFFhp4/s weHdm7F59XIc2rkN504cwxnhwqE9e3Bo316c9z+N+JhIZGYkIzcvDQVFGVLet2jkKS4uDps2bdK6 dWY+JyQk2N/0dvbaZJRzjh476BMnT1a14jRnHRJ7DXFuf8SOqTLUZ5ZNmzFDlxnzP+dZfzJi5EgU lRQhMyfbtWzCpEn21kBMXKzH9upScJVVViJOiO+97uo1T6h6/80YjvXeZ9GSxfZay7zX0xcICLuu d+GE3wn3coHyvQf37L0s6z+gv2v9O+++g6LiQm3CMMihCpnpaYzn532Oq0S+m22Nf/3tt6hvatSQ r/f23y3wVDMHRPEa27x5g2v51Pffs5daKnSYl5I7bqtE1nN5gzM2NlbXvc7MQ2b89SbbUKoZd1wR BZ1XWPbpk2c4fyYIUye/73F+Th80sB/6icJ/V+aHyUvLZx99BL8Th3HG7xCWLv4ac7/5WKbfYMum lTjnfxSpyVHIFPWWnZmIxPgwpAv46GvXuBV1wHl3Mkpvv6sPdH32W+yv+juY7+np+3paTuOz2NHa hvjoWJw8ehyTJkxwPR+jR47C8sVLUZCVjPTESPEolOZno6KoAElShgf4n5Hn7xQiw0IFcqkoqyhE Q1MVLlxqlPLxkVadhIaGYcuWLfj00081GzM7O9v+5rezXkGXmOgZrnP6519+4UrIeOkAX1Zersd2 iXZ9Gxubm2Vff/ONLqPdf/jAY/t5382311hGinN5v/797SXQbE/nPtzGWXe0dfs2j/WVtdX2Gsu8 /2TLly/32D7dEW415lxP37xtq73GsgkT3X/gm466wbOBbqU6ecpke6llsQ4oT5g00V5qmfMcb925 7drOeFZujr22uy1YtNBj2+S0VHuNZcUCWrNu+fKl9lJg+nRPUNyR73Uaszyd6z8SWLyJ9fYQ+TbZ rgfQeduD+w/wwbQPPM7L6QxHei8bITBfOP8bnDi2D+vXLcN38z/Ftq2rcezoHpw+fRihIWcQFXke kRHn1E+e2C/rdmPv3s1YtnSu6zixscH2WVgw68n6QNdnv8V+69/hj/779XTvPn3yBBGhoRg7unum /Pix4xAaFIyOlhYkx4cjMtQfcdHBotzCEB4SiNMiDvbu243IqHBk5WSgtLwINQ2VqGmqQHVjKS51 taGiqhwhIaEIDw9HcHCwPH97X9vRSE/WI+hu3LjhM9Xf6VFCZRrDgsaOnDjusQ07KqZVVlW5li1e 6i5c5y90F8qTRTE4LSvXDc15C9xZmkeOHXUtp1+7fs1eY5l34/YmR30g/1zef7Ilcj5mW7aV87bL XuHYD2d3D0+OHDXStd4keNDGjHdfw/uPPLNVqVzNOtYB9mQ7du1ybUdftGSJvaa7NbW2eGy7c7dn /R9tqKPOdefOHbrs1asXHvulZ6Tpcqcxu9W8eNBXrlxpr/mjjX8h3lMGct3tpSjiwHMBGDrYM6TM cMk7Arf+/f6HkSMGYszoQa7kEeMT5G8yd84XWPnjIqxetQhbt/yI1NQoUdqZSEgMR0JCGOLiQxET GyQvIyEICvbDeVFvfqcPKhDffdc6TmxMH+j67M+z3/p3MPv9mX/Dp48f48jBAxhiZ47TGSmZMnkS Pp39ETauW4u87Cx0dV5CwLljOC4viidPHMCRI3tx+PA+7N+/B4ePHEJaVhoqqyvQ3NEk3ojq5kqU 1RWivL5I4FeMzKwsVFdXa6NxZvE3NnZPbnwTc4HO+6IwwWDRokWuH2GcKfI/rlqFuIR4XLrirjcz tvfAfo/t79m9n5wLCHAt8xPJasy5bZOD1qfOuJsa0Bscbe6YbWiW+4LOwcOHPPZl+rwx/kpN9HD8 3o8//ti17XhRZt4WEBLsWs/sTG9jyG/Q4EGubUxCSmRMpGsZQ5YHjx3E+k3rsHrdatdyOvd1FpTe t+eoUaNc254SiDuNIWHnvitW/uDall2LGfvFrp/k1Kyn19VZajc2Nsq17P333S8cj0W1m2YHbB7A tGCzHWPnf47xCnhfBct+evVSK7lHOV4S6ANE8Y8ZPUqzJQk2wmjc2MGYPXs8pkwZKQ8k1w/H7Fnv Y+F332DNymXYtWM9AgKOyIOUi+aWSuTmpyJeQBcrkKPHJYQiKSUKKWkxyC9IQ1pGLE6fOSx/LysU fezEPvus+kDXZ3+8/da/w599v90SEbRr+zYMs1+YB/Tvh3nfzMH+PbsQHHAep44fxYG9u+F34ph8 9sc5eUn0P3cUJ04dwuGjexEQ6I/E5ATkFuShrLoc9a0NouAuo/PGZTR01KG8qUS9oqoMBQUF2mVk UlISvv76a1F4Ib/pdynouKOvB5Vtq5xv8Os2bvBQb8acdXQTJk50bU/FYox1UFzWTy4K0+dpXdev u7als7ul2QKud/t5tllKTU/X7WkMUZpGvDw3jqLgbXv27XHty+xIb+NvcGZETp061bU9+570ts8+ +8y9Pt2tdMzvINj62ec8YdJ4XUZ7f1rPdUbG18s1ZR2b05x/xsudnoksTuN1d/4O2sxZ7jAe+2Wk mRufdv1Gl2s92ycaO+N4sThz5pS91Grs/6u9L7vscd4PbOv4JmYeWOcN6mtZb0ZApybF4+PZs1zf b5zhyaHydx4+bKgqugEDRM2NHCjnNwpffDEZC76biSWLP5U3yyMIPH8KZ/yOIijAD9GRASjITxbY F4iCjRWwhauSc4FOPCEpQjwc6ZnxiBaFt3bd967v9Zc3VWO+nh9j5vq/6W/9/2y8Rn/mtXqbe+7v NnOub3u+v/U39rQf/x7Xr3WhorQIAf6nMWn8OL3/+0uZN3XKJM1u3rtrB/bt3omjhw7gxNHDOHns CM6cEsCdPo7oGCsykpAYgZTUOGTnZqC0sgSVtVWobqhBVUM1qpprUEk111CKYnkei+ryUSKKjqCj oouOjtbyJkAE02+xXkFHI3zMg337rjskR7MyGd37sZ9Isy3dWTdkCsjpM92JKJlenSR7++ZtW3D9 5g17a8sam91p+jNnzbKXetrS792FEUHiNP4Z+Vud583uvMz2T54+tZe6zQlvZ2KLAXzHBXe3ZUuX u8OKU0QZmeVOHz12DIJDQ9Dmo1NgHtF5qyXIm4zZb+CgQfZSqzsxjmXn/LuxYabZdviI4fZSz+Pt 2Omuv1yz1h16PHjIrZI7OtrtpQxpuutf2UOKs+H0qVNuIPZm5v5yPkTmoXIu68ke3L+HI3J+gx1N TpzOB27woP4YOKCfKrkxYwbjww/HY+7caVi+/BNs2DAPO3b8gNDgUwK7k+KnEBEagLgYefjixOOD 9UGMEefUgM7MR0QHIEogFxx6Wu4td1+lIeH+9hlav6cn42/3/v195tt4jf7Ma8Xj/lv+Dn/2tXBa b9eFPZocE3hNmzIZo0YMQz95xoYMHog5X36KzRvXipLbKaDbjt07t+LgPiq5I/KMnUZI4DmEhZxH ZlaCwC0JeflpKC7NQ3mVKLaacpTXVqKivlq8EiU1pSiqLkRBdQEKavLEc12gq6mpQUxMjIogAu+3 WI91dDSGL03TArZhMA2XqSIIBDY9cNqYcRbp6U7AdF275lo+feZMeymQm5fnWv7B7A/x3cIFeoy6 hnqXWvI2hkzNPgsdmZHO7U0bO3puQb691AKT95/yzt07rm3pvvqcJGDMel8gPHL8sGv9kWOH7aXA +Inu80hJS0Zza7PP4xvjuRk3FiRANMfgtTHGRuEEnRPYzjHtfL0E/PrrLx7tE8/KzWhs7rxvXMud od5XjoFhc3JyXNuwicibmq8HtrcHi/az3GtVFWVYvmyJhiTN9zqdUKOaY6iSoBs5YjAmTRqhkFuy ZDY2bZqHw4fXIDBwL8LDTyIk6KQoOj99AMNDAhAZHoiYqEDEyhtndFwwonx4TEIoQqPkgY08h1Dx DVtWur4/KMwdgu/tt/SB7s2N16gPdJaZa0H/s837mrD7P9aHMZ2fI3W8P9V6aedL5fixo7Fg/jfY s2srNsjL8pZNa+VFdJ/66ZNHEBRwBlERwYiPjURyYrRWC9TUFaGyWryqWOYrUCNKjmquoq4K5fK5 rK4MpXUlouaKVM25FF1+AWpraxVwH374oYYuf4v1Cjr2emEe6hkfuAFF8waRM2Q2bPhwj8L6lKNr r8+/dKfRZzsKztsCnDexw0fcbaQCQ9wNl426Yls5s57uHMGb23jfMueD3HDgeXub6a2F7qt+jsZs SrNNS7u738oRI60+3Zio8ibGX2Dc2HFHI3o2gO/NTp12X+cZ8vfwtoyMNNd6+rVrV+01wJw57kbz 2dmZ9lK3Xbx4UUOdZhuOMPGm5nxgzQPV2wPc3tqGqVPeE5j6VnBWssk76mYZ6+DemzwGX305DUuX foItWxfh5MlNiIw6gtzcSNTV5SEjPRZJ8VGIj4lGbGQ4YiJDER0ZhKjIQFFt4rG+PTjirPrpc0ex afsabULC7wyRZcZ6Kzy9f3uf9WzmXvmzrhWP+2/5O5j75q+8dxi14UgBq1ev1i66Jk2apH0N82Vz 1MjhGD1yGGbNfB/Lly7Ajm0b8OOKJVi2eD6OHNyDE0cPaLQkJioEaclxyMtOR2lxDq5cbUVbRw3q GytQ31ApQqYKtfU1qCLkaipV3ZXVlqK0tgQldcUoqS9QL60oUdDV1dVpjyjs/DlQXuZ/i/UKOoam TEHi3TuJMaq6UaNHu7ajt7a7Q1+0z778wrWOvZ8Yy83Pdy1nm7k3sXnz3aGjq16NzmnVQn+znmrU GG8WmvftsniZO+Ny6LBh2r7NaWcdbfx2efVgQnvy9Imr4Bsoct5ZZzbpvUmufZ0hwJ6M52bcWFyi Z4favuoQjSWnp7q2c9aP0qgM333Xs+ur53bSDC06xhojjz5KwGySV4w5O0Mm8HrrW9RppuBirwt0 83fwZVSSHNHC9HHq7WwWMH7caIHaAG0X51w3dOgAfPnlDKxfvxC7di3H8RObEBi0D1HRx5CcdB6F BYlIT4tFSmKcwC5BQBeN6PAIRIYFIzwsAKER50W5+faw6ACcD/HDnoPbsGylO0s4Itb9otVbQfRX F1b/ZjP3y591rXjcf8PfwVwH88z8FefMMCFVE+vCzEstI3lMhpv1wXR89vEsfPThNPHpWLLwW2xa vxLr1vyATRtW4cSxAzh96gjCQs4hNSkGhXkZqKspQ5OAra2lStRhGWrrSlEjQKuqLkVlZRkqxMvF y6oEdLKsTEBXJqArq2fWpXhlqQfo2OfluXPuzvTfxnoFHWluHuoPhO5UN+xD8cbNGxrW9O7Xkr5+ 00Z7b7c5Exgamt2p/k61RD991l/T46nCMgR8SVKo37nn2fjaDJXDdnW+4HHSoR6nvP++vdRSerxV vG+XXXvdiSv0PQc8e35hb9lmXbuPOjX22GLWz5rtGS7cs999bKrB8spyHayWzSGo8qa8P1V+Y4oL rub8nOf49NlTjJvgDoHSeY3Z7Rnb8u3YtRPP7HAoO9t2bsfQLrtsY32dc7nxm7esZBUawTZmjPuF ZfLkiXLj56KhoQ5fz/naYz9WDr+JOR9W/q0IR857G/vMPHnypMd94nQmmAwZPAizZkzFF5/Nwtgx IzBsqLtv0uHDB4mSm4nt235EbKw/wsOPIi7OD/Hxp+XzScTHnUFifJC+acZQyUVEISpMIBcahoiQ EISFBiAk/ByCI0W5+fDYlAgEiXrbsG0VvvzWnaEbnRhm/wL3i5Qv47q/qrD6t5u5Z/6sa8Xj/hv+ DuY6/BWgu337tg6PRuXG+5r18Ez4Y/XExAkTRUnNEnU3Q56/KZg75zMsWTQXK1csxs7tG+B38rDA 7axWA0RHBmuoMjc7BeUleWioKxfQVQjwilBTXYjqqiJUVRahoqIIZeUCtPISlJcL4CoIu1JRdvK5 rgQV9bJdU4k2OygsKERVVZW+ADNp0DkQ99uYB+jMxaUx28480G/q3nV2tEePH3lsc/eeZ0LLaf8z Huu9/bMvv3TVDTobLDtT8p1h1C/s7E76gkWL7KVS2PwqN4v+k99pLVKLjo1xbW/8wOFD9lpoi3yz 3GR4Epqmd5jcfHf4dcn33du3/bj6R9d6X86mEMbMuXnf0mVV1ogPPfk3onKNeTem78kHDOiHzs5L 9l6WVcuN5Wtb43wAGhoa7K2t+8XbnMs4byBH9wW5rq5rmDlzZrfvYi8mfNCYTUklN3zYEKsSfMhA TJo4BmNGD5Plg+Ttcgp2bF8lquwUcnPi0Hm5Fm3tJWhtLUBhYQySks4K6PwRG30e5/1PIOj8WYQE BiI0OBhhQQK5oGCEBAcgKPwsggRqvjy7KA0R8cH4cf0yzPrY3YtOdEIf6P5oM2XQn3WteNx/w9+B 58jnxfifcc6379xGfkE+Fnj1osQXznHjxmKqvIhT4TEJZNzY0ZgwfjTWr12BQwd24ujhPTh14qC8 PAajvDQPNVXFKCrIRFFhFkpLclFRli9QE7iJV1XkWV6ej8ryQlSUu0GnsKsQyNmgqxDQVdYXo6al TEBXLscTSNbWICIiApPfm4zjJ37b0FgeoKNKMz2MMIzUUx+QxvkGQCnJt4Hbdzzr2Myfpbyi3LV9 TzQmrZ3HNc7QIxuaG3MOyrpixQp7qWchs9DR9s+pwJy3ice83EDjvRTTlq1b7LWi+OzG2s42YwpM +8bLzbNAx561u+yMTO+b8ocf3W3bjFMtswGk6X/zdVZcUqw9eHsfh6NgM4PTaZu3bPHYhoMcXrnS qX9fjl5w8+ZNXBdV6Qs8JfI97GrHuf9geakICQ7Slx+nWa8O1vV0/WL+dvovv+KnVz/hBYdQ8tqP 1tl5AVu3bOim4gYO7CdqbTBGiQodO2YUpoiynDFtCiZNGIuRAjwCesTwwZg2dRK+XzpPHrhd2kUX PSM9Ds0t5SgpTUexeFZ2HJKS2fg7CNExgQgJOSMuoBMPDvZHYOAZuX9PiZ9AYPApBIedVg8Jl+1E wYVGMAnlPFIz4+F39hhWrlmOadPdmbQXLjvuL6+/udO4rrf1feZp/8RrZf6GvvzPMh67J+jLN/f6 T16t9OW+J8vISMGUqZOljPWszpg4cRymTXtP4DYTn3/xMb6d+zUWLJyH7xZ8g1Vy/x8+tg8RUUGI iZPnKiECqenxKBGANbfVaRdexWV5KBHIlZQXoEwgV1ZViNLqfIcXqJeIwiuuKkBBWS5KZFpZXypw q0BNcznKBXSltQXIKcmS9fna0UZsUgymTJuMM+ffPDfAaTpMjwEFCz72fkHjcqZ1cjRYJqVcuHAB bW1t2jaLoSYWmr6M+zmByW3ZV9nmzZtdx6Z5/wEZDmNPG6wAZZOG3bt3677eVlJSoo0HncfieZvf cO3aNQUI47q9mfO72Y8jQ2cc+4j1kk5wcmBTJmL0ZFSZR44cQX6+O7vTKBin8bcwk4lT57kb4/mY c+KU5+A8Dxr3J6R4DELHe73T+B1sB+n8nb2ZczteT/4u7u/rXGn6IOkDRbehx9+gfVH+gp9evtIx BF8+94RccWEB1qz8AYMHeQJuwIB3MWXKeBzYtxmffjxd+6QcMXwIRo0chrGjR2LqlIn4cNY0fPbJ LHw39ytsXM8+KU8gIS4C8bHhiI0KRWJCpMAtEekZceqp6TFITI7Q9nBsyxMh0AoXeIWG+8vLwRkE Bp3C2XPHxI8K6E4iJFQgJ871YQK68Ijz8lAHCiyjceLkYaxdtxIzZlqKju0mvbtI67P/rum93YP/ HSbf7POf9Vxa/3zZla7LOH3mOMaLOnM/e/3Ux08Yg9kfz8Rnn3+IufO+FNEwF6tWL8eWbeux/9Bu nD5/EhGxocjMTUVecTYKBWrFAjkqsUomkwjY+Fm9QoBWJcqtugglAi1fXiTgK6jMQUmNgK6xFHXt VagW0HFdYWUu0gtTkV2aiZv3biAkJhgTp0xAQNh5+5e8nXmAjlPWo/RUuL2J8RgsKFkgEyC+jNuY 7ZzG7/Ve1pvxGNynp7CYMW7nfUM6f/fbGL/HG2RsSO08Fq8hl3kv78nMuZhz5Dy/523Oj9sTTPQ3 NX4f9yM0+ffqqQ7N0+Rc5U3R+if7yzxdQ8NyPP0tcgyqOaddl5elrz53N7x3OkOSo0YOwcwZE/HR 7KkYOWKoKrsJ40ZjzKgR2j5uzOgRWDDva+zeuRmJcQK0jCSUleShIDcDqcmxuiwpIQrJKeKp9Gid skuv2LgQRImii4wKUNiFEXZhhN1p7d4riGou1A8houZCRc1ZkDsn2wYgOjYEiUnROH7isKj6dfj4 4w/1nJn5efOmu46zz/7bZu5tX/53mHxzj/+87c79OwiXl8ENW9e7EueMj5bnatq0KfKSORHviX/8 yQeY993XCrgdOzbh2PEDCAo5i+i4cKRmJSG/JAe1TVWoa67WaUNrrU4rBHZl1cUoEdjRCTmtc6st QWmdfPbhBFpprai++iIFHSHHeUIurywLueJpBanIKs7EvmN7MW7SWMSnvFlH8t7WrY6OBTgrJ51q yrvAdRbEnLKA9N6Gy5iqyqmx3oDElFbrwo+2l/g2UzDzWDy2UTY8d64zyzk1y3uynm5U85t4bOf5 muMbp3LlMucxCF6j2vj7zXlwO7rznMz3e5+Dc7nZ12zDz97GZfweQo4K1Hyn2df7e51mtjPrOTW/ y9ivv3B/ngNdtlPEWXBzQc7HA2bMTxS28+EyzrfIoYMHCuSGYsyY4doOjsvZNm7GtPc0hXnVD0vx 7def4ZuvPsX2LesReM4P6SnxyEhLQF52mqYxq6qLCUdcDMMpYYhPDNPeTNirCdVcVLRAzvYIgV04 YRd+VmEXIsqOriou0l/WWYCjkouKDhJIhiNelOLJk0ewdetGDeXwHNnDz/Xr3bN++6zP/grj8+b9 z5flFuRi/GTPqhnr/n0H4+RF8sPZM/DFlx/j8y9mC/Am49PPZuHHlUux/8BOnA/wQ1p6AmpqyxRk RaLUqurKUG9DjvP06oYKVXQEW5kAzlJyxaiQZZV1pQovn15neXlDMSqbZH+ZFtfkC+AykVmUiioB X0ZhOqKSI/HDhhUY/944FIlS/C3WDXR0FnIs6J2FHc1XQUnraTkLTKO4jLMg9WXOP4LZ1pdxf55X T9/JdVRSTsD2ZjyOKeSNve5cjfG7nCFETvmbnfuZ43Pb3s67J+P2zn3fZn9+L93s9yb7chvnfvKf 5QI243yoZAutX+wNcpcutOOjDz277GITh6FDBmHEsCGq3FjfNmzoIFk2EEOHDhT4cdy4/2HcmFFY K2+VsdGh2mXX8aP7ERZ8TsOUUeFBCraUxBhtF5cQG4GEGIFabBiiBU7RscGIERXHXk0YslQlF8Uw pEBOpgQdFZuBHT1cVFxk1Dnx84gU9cfuvmJEzTFsSdidPHUUe/ftxJKlVvOCQYMGurpY67M++6uN z5z515Nl52VhkLxImmdvjIBt1ofT8eGH02Q6TdTbLMz55nO5p+dj2fcLsGjxPKxctQwHD+1GULA/ kkU9lZTmoaW1Dm0djWjpaEDrBXa+3NAddDIl2Ag4uoYzdR3byAnQfDkhV29DTqZWODMPeeVZCrrW zmbklucgPiMOG3aux8SpE1BSXWL/urezXpsX0JyFpBZ8f5KZzDsmJ/RmphDuyXiOrkLa/kzo9bbP 25i5Djwe4fO643pv69zfOD//GWa+q7fjm3Mz5jw33U9dfiPdBTrj3Y/7/PkTxAmcNqzxTMAZLA8c VdkMeWvUz4MGaPbkYLuDZG9n/dyald9ryjKVW252KooLs5GdkWzVx8VFIjXJagBO0DGtOSE+QuDl r+FJqrcoAzkNVwrUCDZ1gZu6BToCL0IgFxUToK6QIyjjwpCaHiewDIXf6WM4fGS/FAQrtH6OCToc ib3P+uzvMD57vp4/WlJKAtauX41xE9w9VU2dNgXbd23Fx5/OwrTp76lym//d1wq27Ts24sDBXThx 8hACAk8jTp6jnNw0lJblo7yiELV15Wi/0Izb927i2s0ruNDZriHLGjYdEOA5Q5esp3OGLitqS1Bc nd+jM3TJMCaVHCFXWJWLgooc5Fdka+PxvIpcUX+lOOx3CGOkvEjP6z6qypvYa0H3R5tTnTiNdUQt Le5eRXyZsxB+U+M+b6LO3tSc5/Cmx3T+Vv52no8Bn3Hv6/FXGL/T/D16NZ7bG57fmTPdR/emU8Ux PXn0qGHao8nKH5Zov5PLlnyry9id19gxw7Fq5SJdHhos8AkNQHlJPtpa6lBVUaThSgVbXITWx3Ge ii8iTAAlKi8yIhCBQX6WQmMIkurMVm+EWnDIabeH0s9oHR3nCbg49m0ZF4y4hBAr/JkYgfzCDCQm xeDsuVM4dvwQ1m9Yoy9jw4cPk3vWsx/WPuuzv9PS0pLxjaOHo0HyMjlv/jfygnYAy1csxejR1ogf Q4cNFvU2Fzt2bcbxEwdVvUVEBsn9HoW8gkw0NtXgytULaG2rV8hV15SiWea7BHKXr3aosquqL1eo MWRJ4CnkBG5MQmF4kbCz1J1V50Zn4om3E270/PJsVXL0oqo8hV9WSYZ4Jm7dv4kz8swOGTEYB455 tnN+U/vHgO6/aPyNdCfQ+NsJun/S7zfn2aPJqp9/ZtOEp/j5J9/ZtgkCg1WrVyiwzIPGBJKli77G yBGeY8Z9MPM97Ni2Bnv3bMLG9Stkfq2O6p2bnYQL8hDdvtmFzottKC7IRk5mijoTTgi2xHir/zyC jkouJjJEe2MgGDkluJygI+CCQvxwPvCkTE+7XGEXdka2PavbRkaftxWdHbbU0KcourQ42fYcTvkd wxn/k9i0eYO2J2To8prXyPV91mdvY6Zs+L12+/ZN7Nu/RyMN5hnj/fnRR7Owdu0qbN26SfuyHTlq BCZPHq+hysNH9sq9HY8qgRidCq6uvgJXuy6hQ9RbR0cTmlpqUd8oiq2uAg3N1WiSZ7OprQ4NLTWo JujsurhSAVthaS6KygRaTi8XlSbOxBLj+WXZqtjUCTt7SripyhNlxxAm6+tySjM1GaXpUiP2n9iH gUMG4pCA+bfYXw66/09mAOL0f6L1em5c94soPwGcr3rP+QvdXbIZZ08mw4cNwvdL52DH9tWYNm28 1sUNHToIM2dMwaYNK7BowZeYPm0ili6eg927NgqkziBBwBIUcFL7n2SIMi46TBUbk0yo4gg5OiHH KevpGMZkeJOKLjxMwKb1baxrC9D6OQWdwI/jYblAp5mWlpJjSJN1dwSd5QK7aMKO9XyhSJS33HPn T2nWZZh8x+49O/COwJyFSh/o+uz3GJ+53wo6dlhx//5dHUdy0+b18my5u8379LOPsHbNSixYMA9z 5nyJ2bNn4TuZX712pQBuH/zPnkBMbBiKinPQ1t6gyo2dLbd3NAroLoqiq+7mDeL1AjhCjs6QJVUd w5MlArqCkhyfsCsozUF2Sbp6TmkGcgVeVG8MTdKp4Dgl5FhPR8BRzTFZJb8iF6n5KUjKTsT67esw SMqUkGj3YMdvY32g67PfZGeDzmCAV/0a69tGjx6KpUu/wMnj2zDtfXcdwZgxw7Bz+0pEhp/GkcPb sGXTj9i+dTX279si2+5DwLnjCBXYRYjCIrRiBGAKOYEdgaYJJ4RdXKS77ZysZ7deBnQR4QHadEDr 6AgvJp8IyJhVSVUXKHALCDqFAFF3dG0kLusIOw9FJ4A0io5NC0LDzuH0mRNyvFDs2btTIcfw5Y0b fXV0ffbXG6MrkyZOwMgRzFQeLvPjMVF81szp+Pqrz/HZp7PFP8LC7+bh+++XYNWqH7B180bs2rEN 58/7IUZeHNMzElFWXoAGUWyWC8xk6gty9HoBG5sUMOPSlXVpQFdZ2A1wxgm6rOI0dRfsyizYmexK rqOyo5ozkCPw8ivykF4g6yrzsffoHgwdORTB8hL8W6wPdH32VsYeVSa95+45ZdCQARjFpgECuDHj hmL8hGGYPHkkPv9sCkaNdA9vRP/qyxnYt3cd9u5eh2NHdyLg/DEEC3giRHXFRgeJSgsXgBFewQov QswJO8KNwOOUKs9ALjrCAh3r6KjO1NlEgEkoTDoRlUfYsYE4Q5jnA06oBwQxnOmnqo+gi46lkhOP 4/h0HHg1DEnJMXKcQAGjKM7EGBw6vE8g11+TUdiFUp/12V9lbJfMDjOOHz/u8Vyxe66vvvhUwDYX q1eu0A6Yp78/RTtmINyOHz2MwHP+iIkUFVeYg/IKdqtVhgsXW3C5sx0XL7eJmmsSoNV0A5zxusZK 1NIJPHHOM+OSSSisq6Oa60nR9Qa6tPwkhR0/e4OusCpf9su0klFOH8Lw0cP7QNdnf65dvngJy5e7 B7R1PWSTR2PUuGH437v/w4CB/8Pk90bKG+ZwjB7FpgLWNpxOnjwK69YuwJkzexEXdx4J8RwH7rx4 oECLY1eFqjNsGS3AIry8Yaft5OxwphNyCrqIIHWTZWkSUELCzqhrTyii6HyBjlmXUdEBouKo5KzR kLU9XkI4klNiZF2I1tMlpyTgyJED6D+gn6Zt37p90746fdZnf54xvNnU1KS9RbGrQdYRTxw/Tnws vvzsE/y4fBlWrvgeyxYvVJ875yus+H4pDu3fi8CzZ+QlMQr5OVkoLy5ES3MdWlrrBWwNWhd38VKr TlvbGnwCjt5AsDVUaL0cmxLUCOToBJ3pEaU30KlqK0lzQY7hSio4TjMKUxSArKdjDykKuroinZbU FiKnLBv1HXU4Jc/t6PGj+0DXZ3+OsfOAj2ZZvYE4fe7CbxAg8JgycyImvDca02dNwIbNi+F/bo8A 8TOMGuVWc/PmzURMjB/Ky1JRXp6GqsosJCcJwAR0cbFBAjhRUNEEWyDCQ5hteU6h5Qt2nDdQc7qB HSGnGZahpxVsdCvD0vrcPXR5WsOb7AuTGZfeWZcpqbHavCBEzikxKRaHDu1D//79dADbvuYFffZn 2atXr3SgY3ZmvHffPu0akf3ammfK/9QJrF/9I9au+hE7t26W+ZVYvmQRFs77Vj+fOn4UUeGhyErj SAJFaKqrQUdrE1pbrTo59fYGraNrkfmm5lqfkKMTdDV15SivLta2cQxZEnhvAjouY72cARzr4wg1 NiMwzqxLJqBoI3JxNjmguiuWZQWi6louN8E/5Iy8VI9FUPifMB5dn/3/tvPnz8PX2HCjRo/A2s2r sGbjSlVzsz6Zgn2HN8LPfxfmffcBBg1ybzthwlBs2bJYHtpINDcVoLAgHilJAhSFXIALdDHRBFYA ggMFSoEcodgGmAGdXWcXExmizQ44LAidIUs36AK1vi1IAHxOFNsZ/yPwP3tUoUblRlXHbEtnMgrb 0zE7k5mWsfEMWQrkEkK167CEpEgBndWOjoouMTEWBw8K6KjoBg3s6wKsz36X9ZYExpG9ORac87kb M2aMDht2+tQpVJYWY9O61Vgw9xssnj8PK79fhp1bNuPE4UM4f8YPMRFhyM1MR11VBVoa6gRyzbjc 0Y729iYFmwEdp80tdWjsBXRNzTWori1TcLFRuAt0MiX4mH3JrsF8gq7MahencPORXVnVXIbatkrU tVWpsyswgk63qyHwitBxtQ1nw/y1C7Czwf72FXo76wPd/zNjGIS9t3BcQXnM7KVu+/nVSzTX12Hn zp0eD5n6u//DkKGDMHbcKIwYPUyXjRo7HLM/n4av5n6I6R+MxwhRcsNHDMDk90Zh557VCAk7jsCg I0jPjEBZRQYKCpORkhYhQAlCnICF6ol9UUbHBAtwAkU5+SM09KyAT9Sc7VFRArIowtGCHevijCsQ Ge4UIEbJ/gxDUrUxNEnQUbUlpUQq4LiM9XQW5NjtF5sWWI3LCbmExFCBHEOWrJ/jfDjSMxI0Qy0o WFRfdDgOHd6v3X+xr8uOC93HJ+yz/3/G50i7xlNovY13t5s3rsPv2HFMHOMe6Jg+cvhwLFmwQJ4P eWbiYrB503pNPmEiyocfzMDqlT9oPVxGegqqK8pQV12FpvpatLU0or2lGR1tLbjQ0SoKrhEtVHHt ouLa6tDUKoBrqUG9AK2+sVKTTphh2ShwaxDn59r6ClTbSs6ELb1Bx2YE7MyZGZhOL67IF8AJ9ESZ qWtDcVleI+sFZJVNZahuqUBFgxyntli2kXWynvuUyrGLa0rQ2tmG0LhwTJkxBedDfmOnzva0z/4t 5ut5eVMXc4LO037F5dYmfPuxZ5dd/fr9D4OHDsDocSMwdcZkjJ80Wufp78+cjEMn9mDJivkyPwnj Jo7C53M+xIkzh9B+SR6mjlrkFqYhJTMOOYWpKCzPRk5BKpIzYpCQGol4AVBccgRiBC5RApqIuCCE xzDVP1ATQVhPRghq+r+4gQ/T/z08RmCn/VIKMEUdWn1XnsVpAR3XX+lq1zq7/Qe24dRpeeMNPKHb aIYmjy3bJCSFCYCjkJQs58Suw+R4bF6QkZUonyMUdOGiGo8fdzeIz8/Ps69dn/1/Ngty8uKoUzYX sB64X+2ehKzehNz/XA+jbT/LM8kBnLfv2IJ+71rD5nD0jsnDRuCj8RPx3QezsXrBQmzfsF4BN3fu HIweMwrTp7+PZd8vxoGDe+UFLxj5BWwu0AwOxfX48SNclWNevNiODgKujfVwTWhua0CTQK6R7eEE cmwqYLIoawRcnHJZoyi9htY6/czMSjYKb7vYrPtymXb7JerO9IjCPi7VtZG4uxswhWAVFZq3F+i0 WBuUFyCrKBMZBek65efSWvnO1gaZVqHjyiUkCMA/nfMlAgT0v8X6QPdfNvNMqXs+XE579PC+jvVm CnCnDxz4LoYOH4Qp0yZi4bJvMW3WexgzfqT4CMz4cAqO+u3Hjn2bsP/ITpw+f0yBVdtUjjv3byJb oMYBTWOSwgVuscjIS0JadgISBSiJadHqCalRFuwSwxAt6o77Ryq4LIARcFRpVsIIlZdsw3UON501 E3SmI+dEAdaefVsUbjXypkilePDwThw7sQ/+546psjOqjs4klMRkduAcJgqOSlJAFyugy0yUabhs 74/MzFTExLjHTiwo6ANdn9H4bLmh5vXgOby7dXZ1YsuubejX393Ye+q48di3eh1Ob92Jw2s2YPeK Vdiy/AdsWr0Ku3dtx4EDe7F33y74+Z2Qez4K2dkZqKoqx6XLHdp4nHXHHFT5woV2tHe0WIBrFsA1 C7yaa7U9nHHCzkyZTUnnPIFG1+UCQtPVF4FHJaf9WgrETJdfPt0oO4FeSU13J+QIuwLZJk9DnAxr sv/LMtS0CExb6gV01QK6TsSnpWDmRx9KGXPWvnJvZ32g+w+baZDaUz1Aq7zp7du/G6NHWV0DGR87 YijGjx6OIYP6YfDgfhgj6m3ilLEKuP6D3kX/ge9g+MjBmPz+eGzZuRZHTu1DUnqMvPFRxfEtkDH8 Ul0WzQxGgQ9BR8ilZsW51Bwhx2lsMiEXakGOqk6gxd5KdJSBCCuxhHVsXKbqLcYAzjQlsDpq5jyn FugiMFXgPHz4YOw7sBVHj+/F0WN7cOLUgW6go7JjGzomosSIW0P6sKlBCNLS42V5hNbR1dRWoLy8 xHWd8voUXZ+p8fmy1Jyl6Lxh59vYPGXm7JkYOXqkNld5771JWLX8eySGhqGluAy1GTkojI7Hub0H sPSrOZg17X2sXbMKp/1PKeAyMlLR0FCrUOu8chnXrl/FrVs30CXwvHz5Ai6ImiPoWloa0dhYh/qG GtQ2WE0DCC0DODo7auZnQo2fqfi4jN7S0ajLTKiSkGNiigEdu/1yjUPncK2nkynVmS8n7Aoq8tUJ PH6uaBBV2SqKUr63urlOtqvGlRvXFXRTZk7D0VMn7Kv3dtYHuv+w9VTZXV1XhW/mz/GAG53hkjEC ucnjRmH6lPGY+/VsHD+xB8f9DmC6qDezHcOWP6xZjJ2i5A4d34PzAqGcwjQFXXFFriq2YAEIlRph R+XmBB3XU8HFJIknCuBEiYXHBiJMwBXCbrsEbsyE1HHjwv21zo0ZkxaQBHI26AzYrO3YlIBQPIPi kixkZsW7znf+gi9wUgB3+sxhKSQOa6KKM3SpIxsQotponMe1wMl6Q9bRJSXHKugaGmtw6VKHjsDA 4+YXuAfb7bP/z9YT6Lrbw4cPkJubhcOHD+CTzz7S8eE4jYmOVBjFRIRj7bLv8cPc+Ti+ZTsijp/C 8W078PHU9zFu9CgsX75UXsAiUVCYqyqus/OiJkV1dV1R2DFcqeCT5RflXmXY8nWgI9TYfyXnudy4 gR7r8jivgDOhSgM68deBjgqtjMP1eDlhZ0BnlFxVUyXq2+vQdKFRQFcvy2pwV65ZQnoqJkyZjL2H +7oA6zMxdz2AbysrK/QYusP4tCkTMW3yeIXckIH9MPP9iYgVmNx/cBMXOpuxbc8GDV/O+ngadh/c Kg9COa5cv+CCWGEZRxzOFpjFqzoLCvPXdayfI+w4Tc9JQHpuos4TdJFUT6LiwgUuIQKakMizCGSb N4GbDqNjg47qyxN0VmhTG4TLshD5rqBQNiU4pSrv5q1O1NQVuX7bJ5/NRElZlgJMszCDTurxGfJk nR73CYvgKAZnBHAErOWR0UHy1swRyxN1hPG4+CgpOFpc1y83L8e+qn32/9ss0Lm9+/PH7vOKivKx YvkyV+fK9BEjh2Pz1k1obW3CjZvXEBJ0HiuXLsHs96Zg6pixWL9wCU7v2YstK1dh68b1SE1PxtVr nQowAu3evTu4e/e2jo145eplXBHYXSbkLna4QpctrY1oaqpHY5PArslSbXSnomsUZ10dQ5NUbS6g yVQbhbOujfByup1ZWeCVbangc7gzXOl0wo2Qyy/P089Uc9XNleJVqGkRsMqLZUVjPZ48f4aU7EyM Hj9OyqFd9hV9O+sD3b/M+Aj17t1B9/OvP6GgOAd7927D4CGOlOV3/4clKxZg48ZV+PLTWfjsw+mY NXUiZorPm/MJNqxfjqXfz8Pncz7Cpu2rBUohCI06p3VxmXlJuC5AuXS1TR6KQuQWpSvQqNAS02KQ lZ+inpIZ6wJdtnwmDIvKc1ywIxQ1XCkACxUQBQnY6FRURq1pswC2dxMYsnsuulF0ro6bBXTnAk/o 5wcP76C61g26D2ZNRYeoTYKNyu5cwHFXjyjW9/A72NaOo4yb7sJOyXefR15+BhISozH7o5n4bsG3 iIwM1Z5ReNzU1GT7CvfZ/29zPoGexvE4c6WQXvXjCowYNhSDBgzAxHFjMeP9Kfj804+wa/cOeekK RW1dldzT4dpd18E9u3Fw+w5MGz8eG79fjrTIKJTm5qKxvhZPnj3RcSAJtlu3b+DBg3s6ZbjSUnKX LCV3oU1hSNBxSpAq8FqtRBRXMop4nR2yZKNwHUBVAMemAtn56cgpzFSQsflAZl6ay7mOywg2Kj2O U8cG5UYp8jgEZc/JKIWadELnPBVeZWOFKjoCT2FYK9BracKLn14hXV4qR40bg43bt9pX9u2sD3T/ MnM+Uk7nAKi/+AhTtnQ047tF891wMy6QGzNxFOJTo1BYkqUjCsz5bBYWfvsZli/+FgvnfYH+/e1t 3/kfVq5fpjDLK07XUOU5AUFGbpI8MNUKrsy8ZAUXFRohVlZdIOuTVdXRCTuGLnkMwo7LogWK6gmW siNIqfIiYpmEYoEs1FZsBBAhZkDHQVE58oDfmcOitvbj7PnjOHx0N3bs2oDmliqkyzmY3zpmzEgU yvceP7EPW7etUVVHRcfjMNmFXYSx6QFBZ9XZWf1jshuxfHnQo2JCdSTmpcsWyj4R6G+Djmnef5f1 FJY29rr1ffZHWvfrzBDmkyePsUsKZtaBjxoxHMOHDMEkUSVrVizHiYMHkZOeKkqrDkXF+Zo1uez7 JZgqANywdjUiAuQl78wZZCckoLO5Bfdv38aD+/cEdI/x6OkjXBPQEXYathSFx0QUOpVce7uVgGLB Tbyl0eWtbF7Q0egCHaFEOLH+rVWW61A8XRdx6YocT/yieMflVqspQns9Oi616Hh0FzrbdHtCkOrv yfPH+OmXV3j45IEej8voJXbCiS83oDNhSwKOzs+5pdkoFfhXiqIj6LIK8zFEruHGbX2g+39hfKS8 nWamxn7Bz9h7eLursDc+dsJIzFv2Nd6bNRHvDvwfBgzuh9Fjh2HkyMH4/KPpWLF4Ltb8uBjfzvkY I0cNxeT3xiJYCn6Cis0CCLrSqnyZZrhUm8sLUpGek4iULIYrrYxKZ9IJ6+zonDfhStbNEXLMuKQa jEuJ0O2ZXcmQIsFjkkYIJYYuCShmWDKpZNOWldi3f6tmVG7eulrby927dwOVVQUKaP7m0aNHyJtt LQrlnAm4lLRYlFfmIU/Ol2FQqjk2OWD4kqFM06yBTRyyc2Wb6FCwU+eGxlp9czaN6OPiYu2r/deb L5A5E4/6QPf3GTMf161bjYEDB1jPnIBuw+pV8Dt8CHu3bsGGH37A0V27UZSVqY25A877Y8Omdfh+ +VKcPHUcmRmpuHr5Iu7euI5rly7i2uVLuH61U8HWdZN+TUF37dpVXKWSu3IJlzsvuECn2ZUNbABe h3q5Z+vqRK0JNGprRW01WfVu2qzAKDm7XdzNO9fxSEDVdb0TV69f0oFW79y/JeAT2HW26ucnzx7h xatnePzsoai4Rpw8e0xelmPw6ucX4i+13u70uRPyspvoSlQpqWFvJ6LufDiVG+vqnKCjuiPsKhqq BYTlePbyhSq6fnI9t+7eaV/lt7M+0P3LjEWX031ZTV0ZRo9zZFJKgT9qzBAMGzEQ74pKm/rhJBw5 tw+b96/Du3Z/lPRxY0Zg09rlOH5kDyJFzWRlyc1akSc3NNvOMOOqCDWNrJAulDe5LG0+kJmfrK7z oupYD0fQJaRZcLPcOW85AcdQJdvNRcg8w5eq6tj9VpLALjFCoMMuvaysygiBXjS3YYhTFJjJmmxq qcRTeeguXW5Ganos7j+4pdfgqjyc5ne9P22SLqM9f/EYbR11ArtoBRxDo+zAWTM65TsSksK1aQLb 68UnRiK/IEPAGga/08c1AaCjo81VgCUn/z2hS7aD9AUxjnXIdZz2lm3bZ3+OPXv2FMeOHcbkyRMx RF6G2CZuyYLvEHjaD5FBgUiNicbpQ4exf/MWBB4/gRC/09iydg0O7Nkl+x3CufNnkJKSqJm9rc0N 2pvJxbZWXLl4QV+wCDcLdOLXr4qSE9DZySfMsjSqrrmlQZNPDOjq6wVo9dXqvkDHBuDNotYYwjwf 4o+p0yfb/bkOwIjRokRHDsPQYVJ+DB+GUaPZtGi0vByPls9DdMiqMeNGY9HS7+Sz1UTpA3lhZkiT yq9UgEWgldWV+HQCjiFLZlqyXo71c/xM4FXKuRdUlOP5q5fIyM9V0O3Yt9u+2m9nfaD7lxnLrp7K r/qGSlFm3dvDjR47VG7afjo/cMi7OBl0ENUdxTgVegSzv56OEaOG4KOP38dqju7tbw2A2t5eh9t3 rslb3HU0tFWhrDpfQceQpIFcmkCN4UsCLovAs9vJMTnFUnFUb92dzQsiBWphAjk6YUeFR+Cx0ThH D4hPDNf2bAxhUsmxfo2fCT0Cis0AqL7y5Txq60tQVJKJLaLoFi2ZI+rsOBYucoy0PLi/Ljtxah/m fPsRxo4bob546beahZnDsKseL1CbJSQJmAladgGWk5em7eio6LKy0zRl2ySjZGZm2Ff+rzVv0BFq xkyHAH2g++uMzQR2792JyVMmaT+oo0aOwBeff4IvPvkIIefOorq4CBnx8UiPjUPwyVM4vnM3Qk/6 4fT+g5g9bRr279qB9LRklJUXW0kpN67h1s3ruCoA6+q8jOtdV2RZF66LkrvCQYmvX1Elp2rOhpwm n2jj8DZH8okoOwEe1R0zLuns7cQX6BieZNu3z77+2PXc/FYfO2E07j28g86ui6roqNhMpqW3E2is l6trq1XYccrPVn1dHYqqKwV0VuhSFd3OHfZVfzvrA91/wC5fvohlyxb5vOlGjR6CKe+PwcjRg9W3 7PsRIQmn8cHXU3X9yPFDcez0HjQ2l6G4OB318vbV1FSBysoClFez4Wee9mqSXZDiqqNjUwJLvSWK J+mUwNOwZSabD0RriDJW1FFPbiWgCOBi3aDjVOEXzTZxTPkXxSeKi43FqeIYlgwIPIHc/BRRbrcR EOTX7fe+rc+aPVUblgeFnBK1GKBdksUlhAr42MsKuycLV0UXEOiPouI8KVguYsgQK3SZk5Nt/wX+ HqNy49Atzc3N2rt9V1eXa3DcPsj9+fbs2TPk5+djsH0/UAUtXrJQXoDSRJE1aofKuelpSBElF3n+ PCLPnkPw8ZPYtWoNzgrkQmT+6J69yMtIQ6eA6uHD+3j05CHu3Lst8LyJ66LaGK7UkKXMX7nWiQsc AbzzgoYrCTkqOAtwTDxhF1/NqugYvnxT0DF0yWzLp8+fyLHb8MWcTzVpbcjQwark+LsGDOwv5ccI VW/jJozF+InjXPNcbp4nqkAmpjC8yWQUJq6U11pA8+UmZEm4Uc0ZRUcIVsvvKJdzf/nzT8gpLkS/ Af2xfssm++q/nfWB7l9ifENnweZtaWmprixAp7MvxnHjh+GjT9/Dx59Nwb5D63H49FZMnjnaY7sF P34lN1Eybty8iAZRRh2i5Orr5W2LvRSUW8NsWKBLtUGXgXxRT2wvV1aVb8MuQadUc8yyZDu5uGRR ZGwr14O7Ek8EeEw+oRN2BF0osyAFalaav9VGjmFK9l159PgeFBSm46efn+s652+hjxs/qtsyXz5w YD/M+nCq1vHxmAZ0sex7U86NdXfse5ND9LBTZ45Hl1+QLS8VHdq4l8fIysq0/wp99l+1npRxQ0MD 5s+fL8/eALnnxmHrrq04ceoY4uKjNfRYVVGGXAFYskAuXAB3av9+VXGRfv44t/8Qwk+cQnFSKjpq a3HjyhU8e/oEz54/xZ37d3D91nUBmwU4N+iYJHIZrVc60HK5XVWcaRROFWcSUKjmTC8obwM6QunZ i6f62+4/vKv1cc8FVjTW9//86yuZ6/3lib0hsY6Px2GyCzMuK9nInKFIcU6d3hvoWHdX29ogy+vx Ssq9vNJiBd26zRvtb3s76wPdv8D4oLnCU3KvPbj/EIlxiZg2xVJlHgX4gHcxYvhgjBs7DNOnjcM3 X0/Hxg0LEBlzEgt/+NS13YRZoxGY6IeO6024erMDrR1VaGwsRWtLlYCuDOWi6Eoq89ULSrMVbgQd nfNF5dmq9gg5As6AzoQtY5MsmLH5AN0X7OjMuoxKCNZQpgW8QBfoqOZYRxcecV4zL9ng+8Sp/Vq/ 1nGhHhxh4IcfF2HVmmU4e/6EwvlyZ4sAKR2ff+HZZ+fSZd/Jsdhp9Blkynk2NVdKIdGI6poi7fSZ A6+yGzAOz0NFx8bi7D/TgO7c+VNIS2dIt1lHLuAx09JTrb9Jn/1nzfXc2UbA/fjjj5gwYYKOLtC/ f3+c8DuB5y+fa2ixoCgX4eHBCA8JRHpSAnJSkhElau7Qtu2IOnMW+fLcVqRloq2oFHcudeLpfVFx 9+7hwb272nXXFVFuDE1eEb9+o0vDmJxS0XWKomu7chFtnR24yPo4bRDuhhyVnPpvAB0VHUOYzJik Irt28yruPbijCSbGnr98JqrvsTqzLAm1B4/v4/GzR1IsWS/hBGReMdvU5unx2y+1WFBzAM7bCTnW zznr6QjAurZGVMlvefWLAd0ArNvUB7r/jBFsPYWe8rLzMO/r7s0Fhg0djOHDBmP0qCGYMmUsZkwf j1kfTMQ3c2Zg29bvsWX7Mrz/4TgMGzMQG/Ysx5W7HXj4/C6K63JQUJ4hD+kldHW1o7OzFXVykzEJ paBMACfOKZUcVZ0JUbJ+zoQqU7PiFXJ0hi2ZbEKIMUTJfi4VatoLigU2go8gjLPDmMy2ZNZlhCg8 Jqlo2zaBHBNPNIQo6orJIhxuh/VyVQIndvPF0OaFS434+ZcXePjojtaz1Yoapf0ib6Dv9rN6MJn8 3ngu0eUPHt7GzZudCjkqQ2ZYauPwqPMCuVCFKMFH2MXGsRPpSAXdGf/jSM9I1hRto6Cppv8Oy83N xezZsz3+/t4+fPhw1Ipa6LM3NT5vxrtb5+XLiImOwUQBnLnGH3wwEwcO7kdEdAQqayvQ1tGCzKx0 nDt3BgFnTyNfFH9Zfh7iQkNxcPt2pEZGormkDFcbmvDiwUP8+uIlHt29i3s3b+Lm9Wvas0nHpXZc uHLBBt01bT5wUxQeVd5Vgd2l65242HXRATorXNkiUGhqqbeckGsWwJlkFAFcXUO1uo5SQMgJ4OgG dHTCic0F2ECcbeRCIpgoFqrNBNih88XOdp2yWzAqtlp7/9jESASGntV17BOTbe80wUW2027DBKJV BFo3F8DxGAQve0OR7en1bbUKvHr5XZai+0nKoRKto1u7eYP9F3k76wPdX2C+wOV8rJxrPNSbw/Kz c7F942aPwow+9f3JmDVrGqZNn6gJGNu2r8bsj6ZgssBu3LiRGD16GAYM7Kf9Pu45tE1AE4Jrtzrl jewhum5eRm5xmna2XFFbqIkmJVUcLDFLllt1cSZcySmbEJieTRietPqsjNBwZWpWgjYNCIk6pyAj ELNLMnSo/KSceMSmCTAEbpECNKo3qr1Y2S5eQJcoYElMikC0QI3hSIJOmxGIwiPYOOVnNjewxo2z mh6wHo9ZkmkZcj7JkRriZHdh165fUvBNmGiFaefO/0yzM6/L8vrGcnn7rRFF2IDS8lwBW4wmumgX YAxdyrF1dHGBMjuITkqOEeBFIDT0PCqrSrXbJdMF2N/VqbPz79+bh4SE2Hv8fzLvJ8vpposu3+vM y5DTfn71E5qr69Dvf9bffOjgwVg47zukp6Ti2rUurRdLSU3SkGW0AO/MmVPYs3cn/E6f0PELs7PT UZCfLfdNGW4LtJ4+eaSNvG/fumFBzHb2ikJF6HJRcdqEQOBGZ4YlMy+7rl3R6SVRdWznRsVEBWbg wx5Ouik2gY+qNgJN5g3kvJ2AY+Nv09UXk1MIPyo0hjZ5fNPRs36X7YQbe1PhdzkVohnKh1NfzvPh 9nq+vry9ASXyAvFU1HJuST4GDB4ooFtn/2WM+fpb0j2tD3R/k3X70/QAuIf3H+Cc32kM9hqEcer7 7+PLrz7H3HlfYcnSeTh4eAe+XzEf48aPxOAh/dF/wDtaX/X9igXYtGUNzgf5aUPthpYqXBNFc/P2 Vblpa7SerVgKfIYhWe/GoXQKSjORJ5AyoUq6MwHF6u2EDcE5CkGUKDlL0cWlhGtCCZVbSmY8ErPi EJMehehUgViKQE4UkxN0MS6ohLtGDbDClRwI1cqq7O4W9AwECTyCUbMyRdERVO0d9VJQXMb0GZP1 Wm3askqbG2SI8uR3ZWYnCuRykFeQhuTUaN2PxyToeFx+ZoN0JqPExIniCw9EYKA/auvkwayv0fHo eNz0vyF0ef/+fY/7wOkjRoxQpUf39/f3eT/9963bk/UG7st+xf07txEfGYVvP/sSk8aOx8czZ2Hb hk1IjI1DY30DGhrqkZ2TgYSEWB3VIjIqDIFB5+ReOYcEgVyeAK60rAjVNZU6TA77o7xz97a2s6Na Y90bAed0C3w26Gy4aRMCu62caUbQIeqKmZJUUWwAbgDk8t8AOlV23NZ214gFNpDYaJzNEHy587sU cgI4Qu73gq64pgxPXjxDVlGOgm7DVm9F5+vvSfe0PtD9TSYaz4IbezSRAolTp3FMqVMnj2GM18gC LMw+++wLrFy5CgsXzsfXX3+mMEtOicKy5XN1m3ffZR96Q7By1RJRLHG4easLDx/LW+S969pvJQFX LwqnorZIFRwBx0bghF1RRY4AMQv5DtDlFKUhqyDFNcwO6+FMjyect0KXotqYgCIgI+gSBCBRouDC EoIQkSRwSxLIsT5OllHZcVQDNiOwGmaHIk6m2pxAgGWg9TauSk+OQSVW11CGltZqTJo8Rq/H7r2b 0XX9gtb7nfQ7oPV9DE3S2XSBn60wKXtdsb7f6pnFcv+zJ3H8xCHU1FRoqGiw3bzg72gwfubMGde9 wDqie/fuuZoT9BnNV6HXm3vazdtX5O8aii0b12Dh3G/x3vgJ6P/Ou4gKCkVHYwuuXGDjbVFybW0o KioU0KWrmmPPJoRbWlqywk/bwrU2oa29RSHHMCPB5QpF2nVvrIPz5U7QWf1XWoknDFO2irddbEG7 E3ICIQ9I/AbQcR8qwp6cHT97A47LuI5QpPM7FHCi8Iz7ghz9daBr7GgSRVeOJ8+fIi03Q0A3AJt3 brH/UsZ8/U3pntYHur/YDNxe/fxK+6zzZXzzW7J0oatAMz5r+jSsXrUa3323SGD3GT76eBbmfPM5 VvywSLu2WvHjdxqy/Gbux9i7f6tALhZd1y7hydOHuH33OmqaylBazTh8pio0NhUg0JhY0jPo0jTr ku3kMnITFWrsJYUJJ3QDPWZZmqQT1ruxeUG4KLfQeIGFQC4qWRSbKLs4qsAM9okZhihblTHxQ52f YywntH6Lc19mTBKeQ4ZaQFqw6CvtIoz9XB45tlsHZGVzBSpH9mnJcCe/W8FHhSiqkuvZ12V4RCCO HjuAAwd3K+j4Rm2aF8TH//Wgmzhxout+2Lx5s720d+M9R///Yd4FXk/uac+lMC2TF75Nm3/AmDHD MUQK1dkzp2P1shVY8/0PuHvjJp4/foo7N2+hWdRcQny8qDh52UuMQ2KS5VRwFZWlWifGDpXv3b+j Ko1NUqjKGIJ0ZlL25m7gXdP2cgZ0pk6O3W8RcgxZ/hWg43oei+7cR5fZx6cTYIQbQ5ns75LuDTjj bwQ6UXQPnz6SMiMJ/Qf1x/a92+2/mDFff1u6p/WB7i82vnmzmcDLn9zZTMb4UISEBYhqG+YqzOiD Bg7AxnWr0NJYi5KSEqxatRYzZ87ErFkzsWbtjwK59aLeFmPHrnWyvx8SRDG1tFXj9h2+PV4VhVOB ssoCFAjAWCfHEKTWoRWkKvQIuJ5ARyBavZ4wCYXNB6x2ckw4IcwIN2ZLml5OCDCOP0fwUcUp5FJE 6QnkEgRwSZnWAKyEIced08bg6lbXXgQfgaUq7y2cvZswDMp5KjKGQt+bMk6vH4fp2Xdgm2ZcMqmF MGOSC8HGKZWkJp8ImJmUYvWtyY6lOap5hCaiHDy0B9UCOnaYa0CXlpZi/+X+OnPeF7t2de/J3fSO wvvs/xfgjHkXeL7cbRw2p7AoX19klv/wHd6fNkH+vgMw5b0JOH38KC62tOHhnXvoaGhCTkoazp86 g1XLf8CihQvx/ffLsGXLRlGA0QK4Mu2JhA23CTU+y2wXd9vucNmqX7Pr2lSpsa7tik/IGaf6I+i4 L0OXVIUEqHbS7AAdlRVhp26A9xtA15tzXxe4GI60nZ9NeJLbcJ7LtK6PdX7iuq0DcMZfB7pmUa0M XT548hDxaQnoN7Afdu73vud9/X3pntYHuj/JfBUy/OwdYnrx6jnyi/PwowCLDTOdBRl99OhR+OST WVixYgk2b1yn3U4dPHgYa9aswbp1a7BH3nCOHT+gI2ezjqm1XW7q+hIBXKe8Ud5EuzwIxSW5yCvM EKhlqYojuLJFpVGtEWgMXVbWFWsYsyfQEYwMW7J+znTvRZhxWJ3jpw/qCOMBoX4KMCapcF0UXSBn QBfL5BXZl4qQgAwT6KhyCrdGEWDY0AU5Wa/gekMn6JiQwhAuE0yYdHLw0A58+fVsuT57VdFl5yZr Z8/MquQ29CTZh/uxRxSCjgkuhFxY+DmBbghy89JF1QWJGjyK8ooS7UZp4CCrC7CSkiL7r/jXGBso O+8N1sP5MjYa7wOdL3fb48ePFCa5eVmi4jZg/vw52LFzHTZsWoElS7/F8SP7UVaYj+tXruBGZxfO n/TD0nnfYebUafhk1mxsFTV9/vxZnDx5DAWFeQojazSB+zpsDuvh6Aor+R5NKnGAznw2ySbdXGFo 9X7C0CVV4SXWzxF2ouwM6JzOpBTW2VGB/RbQqTrrwQkmAy5nWFKVm7iBF5eZZBaOgkD3VU9nlvHY viBHJ+gYuiToopNi0U/Kx72H9tp/QWO+/s50T+sD3e+w3goSA7XeCpp6eQMbP3m8R+E1eOggHVaf PmXqJGzZuh7rNqzC+PFWBuGXX36NnTt3C+wO4sSJYxpWCwj006zFyup8NLVU6JSwa2bbFDYVKMtH QTEh5wkvS6klI68oA+W1hVbGZTmbFFhA5HZZBSmOJBSrs2ZmV5pmASfOHMTGbauwZuMKnAk4btfP scF4hIIuMjnMqp+jsrPr57iNNhC3QUelpfVkouyosNg+jtmUVps2yzmvSSvqnpCju7Ilxdnn5YVL TXochinz5XcYsBFohCi3s/YzapDJJ6yTE2Wqqi8QcYkRqJIHlb2jnD5zXDPn2G+gaV7Q3tFm/yX/ HPO+v4qK3EMP0Z2hSw4H8/Tp024vUv//jNeL14Du+9kj5IpLCuQ+itFBUNPTU+T5iUE6w/B8OZO/ fWZ6IkoL8pAcE4t9W3dg+/qNCrrF4mHBIbh04QIePXqovZMwnE24PX36GC9ePFcld0sgx9CjK6Py Rne1xuWW2rPUndOpCgk1KkSdKuBsRXeh1QW3NhtudCansGcTgk7rzGxIeYCOKoruAJ5uI8s4T0D6 cm7vDStvr6J7gY6dPPvc9g1BR0V36/5thMdF4t0B72LXAe++Lvk39uWe1ge615gpbHwBi4WKr95K aNy+t0Ln8JnDHoUW/4iffDUb67asxqyPp+ODD6dh1aplWLN2OT77YjamTJmIfv3ewfTpM7B2zXqc O3cOGZlpqKwqQVl5gTZ8bmgq0668CDr2zl9ekYeSMlFpxTnIF5iZHk4IMONG4SVlxOjUqpcj5CwV xzo5hixN3ZxpI0dQRcYFIij8DM4GndShezhCuLaRE8CwnVy0AJFqzoCOTtAxaYWgJGC0jZzAheqO dWZsXkAYZWUnKuwMiAgmS3mJKuTxGXLURBROQ3RfM8IBmwVk5yTpcagWtSmCrGfDc065jdYDEo6E HM9DIMewpXY9Jq71fAnhOsI4mxccObpf3qwv6lu6aV5w/fo1+6/55xjvLef9NXVq9w4CRo8erb1z mM87d+7EkydP7D3+/5n1rHaHnLXMClUSGuymq6S0UF9c2C9kXV0l2tpr5Pkp1xHq42PDERZ0HmdP nMS6Fas0GSUrKRV15VW4f+8enjx+gkcCzDt3LPVG0DGj8s6dWxquZONvAq0n2DkTTQg1b9fuvWzQ WZAj4Bi2bNP2ek3tdRq2NKCjmiP42A6NQCNEFHAOryGsZB2zIl2gE4ixPRzB0xt0FIjmODyGfRwF F6ElzmN4Kz262ce5rUJXlut3Eqb295gmDPS2y20Kurr2RoTK32PgkIFYuW6l/h3d5oSb0z2tD3Rv YL4gR3MC0Mz3tC3tgrwFbt2yFXO+meNRWM34ZDqWrFqErxd8ia/mf47TgSdwUpTIh7OnaYfE9K++ /hgbNq7EkSNHEBgQjIyMDHAk4Rvs5LWzA63tcqMI6KprCyzQVeQK5HJQyF4KirKRW5CuyozO9nAG eAxRMoyZzLozAZsZcsfU41HJse2cybakWiPMrHHjBDRUVwIUtqezklDczlBlTFqkFb4UZacJKTIf L8s1Y5N1fQIwQoU9kxBCVHcEENvGUbm5QCfzJixJ0LFejbDilG6FHM8oxLieCpfKTQFI1SgeFMLB VU8r/DjWHb9X6+fiRG3KWzzb0lmgYzMD1tvxOOzgOQpn/E/gytVLUkhddf3d2tpa7L/sn2PeoHPe Mz35V199JariRa/34X/bPH/3q1evdBRuwogQYgiwsChPG3azxxB2AMDPKanxqK0rRlFJunY19+OK xVi1fBkO7tqDM0ePo7KwBBeaWnH/zl08Fcjdv3tPjnlLj2maDNy6JYC7YQHONB/wgJsCTrzLDTkC jVNvN0rRreY8QUcoeINOE1MEFAYgxgkzDWOKE3aq3my4aDs4mX+dutJj2Mdzwc4LdC43y21XQHqB zpyjnofjXAg4/g5mc7Z3tqOsXl5ApHyLS0vAmIljsXHbBvkLOwUE/96+3NP+E6B7HWD+TOP3Urm9 rsf46upqbRrgLJQGDB2ATXs34NCZA9iwcx0++GwGJk4dj6TMOJyTQpmDo5pt16z7XgrwCFRVVaGq shbt7e0aHrl0uR1NzXITNsrbVE2hKLkclFXkoFQgV1ySjaKiLAVddl6q1QyAPZoIuAgxJ/ToJkRp ej0xw++wQ2cOosrlzmQUOj9bdXfWctbPaUNyOsOcGdEKO9bRWVmXAjl7ENYMcdaRUZ1ZI4aLogu3 kkVUsQlsTJ0d1Vmq7EcnCLm9SWDhdqraZH8CiqqPIxBwX4KOx6RSJOgIQ6tOkFAT2MlxLNBa+3uD LilFzjU9EUHB59DcUo+amkrX3yT/T24w7owIUKWZ7zU+a9YsLFq0CMuWLcOSJUuwZcsWge+fG079 d5j1DLKJDrvECg1lFm60Jotw5O2y8hLU1FYpmNh4m/V0e/ftxK7dG7ByzSJ5wXwfH8yYgg2rV6Iw MxtdFy7h/q07eHD7Ll49f4GX8iLx6OFDBehddsBsQ+6mNgK3GoJTwamq81ZxdoNvqjZfgDPeG+g4 argFg0aFHJsZcMrPTEwxDbl9uQGLq02cDUcuM/Dz5T2CrhfAGf+toGu52Iqa1nrcfXQf1c21mP35 bOw7vE//tm4zYPN2T/vXg85A7u8GXU9hSr6RU32NH+9ZFzdk5GAcOnsQSXmJOB99DulFqcgXFXbI bz++WvAZBg+zUuPpn345C3GiaNg+7FpXlzwAfFiu6QPQ0FCNisoi7eWjlP1PlmWiuDRTh60pLM5E QWGWeDayBFRUZKlZBJMNPIGZqjh7ZAKCLlXWJWZG6zpdburqBIjajs4OYxJsPB6BxREMdD8FnTU8 D8OTzLKMzxQwpQt0BHD0eJlPkv0UsrIfVRpBprARwOj4cwIbV3hRYEXVxwQSJpKkpEYLhNjhsqUA CSpCiXVqBJTW8YmaY9iTbeMINZPsQrhZgGMDczfkeDx+docuPUGXnCIvHuf9UF5ejOKiAtffpa29 1f4r/znmvKcbGxtd30sPCwuz1/SZ0169eql1ZQ8fPVBgsH3byVPHRMGl4cKldntoGysE/csvP+MF e90Q0H234FsMHtwfY8YNx8JFXyMo4DSa66rx4ulTre578eQZnj58jJ9fvsLzZ880fHnr1k2FGcHm 8luen7WJwB8OOquOjiqOPaO0X2716CGlN1eYiBMkTGixQp4W7H4X6GRel/nw3wq6Bjm/yqYaTUbh iA1fzfsa+4/st//Sxpxwc7qn/atB54Scs1D4J9jVq1exbds2fP311+jXz51NyXZwpeWlyCzLQHpp Go4HH8OOo9sQK3BJyU/EnEVfuLYdN3EUTp49jJt3u/D85RPcuMVRhvkA3ZYH6pbc9O2oq62UN9R8 UXC5CriCojRRcOkyFS/MQL56JjIVdKKIfIHOVnWED8FFaCnoZLnW5ckxdb22pbP7uuR2Ajwe0+ol xd3kQOvnmPDB7EyfoON5xCOVXXcJlNinJMGi4FFgsT6NXXJZoGNSCZUfoUiIEYJUaHQCzoCOyzUU qeC0IBcU7IfgEFFxAjrTsJzbG+f2XM5BVy3IeYKODe6ZjLJn7w6UlhaKEnArujt37th/7T/fnA3F 6Rye5/+r9fS8MxmHiorJHAQQgVZQkIvKqjIFzUuBGgFD0LCN2yOBIXsZiRW1N3/BN5g4eQzWrFuq 9d2//Mze+tkF2CtRc7dV0T28ew+P7j9QyPE55PBYBBGP54Qbz4EKT1WefPYMX7phd+Wqb8jRXwe6 1g4rZGkSUJy9pPTmChJxQo5hTwWkzHOZN9yc/jrQ8TOX+3Ld5zeArr6tUevobopqrmmuw8dffYLt +3YIxpx/ewM2b/e0fy3onIDrTVH9keb8LuPOB46f6+rqcOjQIQ0rDR4yxKNw4rLExER5yO4htzoH q3asxLhpYzF45CC8O8hKcKAPGNIPG3asQlVjsbxM2g/cry/RdeOi3PQXcbnzingnmpobUFVdivKK ApkWqprLyUtAnigxDkjKXvw5QnZ+gQGd6cXEQC5R4GaFML3dhDbphJzW2+ngqp51d6a/SxPKtObt zwI6Qs7qAixcPZbt6UzzBNbBCcgIFVVW4oQOoUXQKWwEWgQdVR235XYMRTIMGRrur0pM97dBp8AT J+TOB5zQrMtzMg2RbbXdHMEmzn0s6PF7uY+BnCfo0tLjFXQ7d21Fqzx4LHzM34kF2l9lH330ket7 mYBijNmWrIeied+T5vn4r5l5Do0xakLwl5dXyL2er/VjDCvSqbAIF4YoqeDYRESHsmlpUJV3+MgB HD9xFKFhgUhOjUJzW6Uc37qetIcCtYaKaty80oV78oJ5V/zWjZu4euWKgIcQarfAKt9pEk8UcqIY qRqdCk8TUug29LifL8jRXwe6NgEdQ5aE3AUbdPysqs6GmVPJqcsybQAuQLFgIoqOkJN5DV86wObt vYJOpgZcPflvAV2jnFtFQxW6bl9HQUURpn04Hdv2bBeMOe9pzvtyT/vXg8483M4b/482lhXO7+PU l1V51cPNnv0RZsyYgWnTpuvYVWvXrtVGvsdPHsO3K77B/wZY2zn9/dlTRK6X4OXPz+WI8n34SRTd VbRerEPLhRpU18pNU1uvPdOzHVd2DhVcJio4pE5pBrJz45GbnySeLMBLFaeyy0JWbooqNTfk3HV0 nDIUaaCWL8qQYUtuRzBmOqDH/eist2NTBNbFWckoVoIJ29kli1LjflRv2rzAbmIQJR6TLNASELKr MCtUaWVDmvo2bc8mCo+wssKWsr2dZRkp2zKxhGPTsTcTwo77WwC0lKDWyYlz3ZFje7Brzyac8Dsg n/10Gyo3/V51G2wazhR16AU61olmZiUJaKNxyu+YKLibqgTM36qwsMD6w/8F5gx9M1JgjAU829cZ +zOfg3+q3b17V9R2Kfbs2YOoqAgNXRr75defFTiE3pMnjzTbkgkoZWXFWLtuFSZNmoD1G9airLxQ FFabwOiyKL27ePniKZ4+fqQq7u6NW7jddR13rstxRN3dvnkTXVevCpA6NRRKaFn1cW7Q8Tu93Sg8 s57zBNpvAt2FZlVjhNwF9nspU36mqiMwGloteDi9sa1W4FKl806gcJ4QU+h47WO8J9C5mgnIMj2G D3eBTrY1DczfBHTtnR1aR9fRdQmZhdmYOHUStu5x3/uWOeHmdE/7S0BnIPE2xkavzB7r6cF1gof+ 88+ifV4xS40g4gbWdj2b2UjcMdvNbeN3vXz5QgoV79TtXxEZHoxhdm8ZxmdMm4LlSxdi/rdfYcmi eciRt0f2XJ4r0w+me6aJz/x4GvYe2YXiqgJcv92lY0A9ef4Il7s60H65RW7gZoGc3JAddXKzVMjN UoFyUXLFZYUoLMlFUVkeqmpKUFCShfTsRGTlpdguSiyPYcd0pEmBnZRGRSdKLFtglUNoCfwyE8RF 2eWmigv0OJX91OWzJqGIcksWSKbmJrjmmT0ZEOGPwMizCBY1xO6+YgVgCQxjstPnrDgkZERboxYI 3DyaGAj4uH1YrDXQqjqH52HdW7woNvFQpvsLDNn2jpmdHMZHRyUXAEbQBUZa30ZQytQapNXUxQns RBEy05JZllR+TEIh7NjlF2FpbXNWP9MJO6eqi4xm2DQMyckxsn0AduzcjPT0ZO0GzPzdkpMT7Xvg jzNzX9ON8Tl49913Xd9rFFxP5n5mPG9mfU5E1fzC43db++d4T8bfRyXm/J2exmvwi9ahsd0b1ZjT mPjBDraZHEQgcIgbwoFp/q9+eomff3ql+7969UKhQhixa671G9Zg9+4d8Pf3k79vlHbbRWXFsObz 589U+fFl5v79u+qacHL7Nq53CcyuixqzmwXwuwyEGMK8evWKZlRev2GFLm9y6B3x27LvnbvM+ryF W/KZWZncrqvrqoZReZzenL+N38FmBmxHx+9kSJZt6TouteEiRzEQ55SfdXlHizinXi7rWtsb0dJW L1OGL1lPJy7zXOZ2UXytAh3Cp8VywsgJLoLNw+113q6QY3te8Rp7YFWOP8fBVktrilEt8w0C4CZR b2wa0dghqlOmnG+Tc25pa9X79uGjh1i2/HscO37MvgOMed9xxj3tHwk6/jCGZPim6n5ouxuPyfX6 AMtDo6D7SUDHXXr9OnMxuKE4z82eda/isl9x784d8duyoLvdunkNJ48dxFC7k1/j0+XN46vPZmPu 159h1/aNCAvyh/+pIzh2aC+++/ZL9O/3jjYInzh5HLbs2KCguXnnuo7s235R3souNMnNU61tUHiD aaWzvKk1yM3Htyc2yOTovUXleeAwGvTSykLkFGSKqmL9WoooN9a3uT05g2PFiaLLEsDJegItQzxF vjs1UxRafrouS88WJSfObQjJLIFkuqjD1DzZTpRiWoEcKydBgXUm+KSCLoSgEjix3VwcQZclqi4n HknZcTrP/i0JrPCEYJdze8LO6WHqAjnxEK5PFLixWYLsyw6hOV6dtt8T5WdClargws/aMLOc7eks 6FkZnFrvZ8PPWmYyLa2x77g94caeZTT8Kc5BV2NiQ3WYHvZ3yS6iYmMjtbNe83dOTIy374Q/znw9 K6wPct5fn376CbZu3YS8vGwUFxciPj4GuTJ/VQpsJmO4TW9kdRb6hNzPfF74HfbaP8Ll6N2WGe/N eioTrGvAo/K5ZjazG3KsV+OwOF/P+RKzP5qFjZvWISs7XaFApXT//j2XE3qsD2MzguCQAOzes1MU urzAZaWjqLhAC3+C7Gf2Oyt+795dUe23dZkFOoGezLP5gJVFeU2bCCjoBKxs3qPt3C5eEBXGejeG JAk6C3KcJ+ioODk1y7hdZyePQReg9eCu9nSXLaBaUBWoyzIqPP0s50DwsS9Mftbl6hYcPZ2KUJSg QMW3Szkj07Z2gR+BJ2qqRcqc5pY6C3YOhefhDgh6O0FnBlVtkBf1OoEaP3PAVY4iTujVt9ehRV7m my82KeQUdBd4HgK6lhYt2zlqx+LFi3H48GH7Tng7+0eCjqn6BB39zUHHFH9O5bsMsHo08xjadOO5 mUVcwmO9fIWfXrzEsydP8ELe9JzGcMievdvQX2DlLICGDx2Mqe9NwMcfThefgfVrVqBDbpbSohwM HeKG4fhxoxAUfl7h03ntEn765RUfadx/dE/fjqrlbcfEv3kTMZbOG4rhAkp/jg1VXJ6P/OJs5BZm qucUZSFLYEWoGdARYvyOpHQ29hZFJp+5LpMAk22zCzJ0qvMGdLKebkBHNZhVmIaMQlkmnlkkgCxI 0YzKCAERoRVB5SVAikuPUjVHyBGM6QLFFIEimxlwPWFGpUZX0DnA5/Qw201n0IQqv4OKLzxG4OQV flQVZys4Ds5qtZc7o/Aj4AzsGI7UcGhiuCuxRRutu+rrWFfHej7ZPobbhiExSVRpXIQO01MqCrql tQH/e8f6O0ZFRdp3xB9nvp6VpqYm173zOs/Nzbb3olmAIyjoLDD+aNDxWDoCRw/HfFvjb+fz76u8 IIg43tvSpYuwcuUKAdcOHR+QgCOg2CMJG4SbOjGGFRmmDAo6jw8//ADvvTdJIHPFSgIRv33nloKT So7hTu5D5ce2cQo7UXdUeA/kuNpW7o5V52b1P2nVr1nKi1mU7LaL9XRuNUdXRScvy07QcTtuz9Cn d8jS6ZqwIlOnqqNT1f0e0HUI0HrynmCn6q4Hf1PQ1bfXukBHwJnRxQk6Qs4bdO0X2tHa2iqK/jHq 6+sxffp0j7D929g/DnTcjmHLtwUd4UTI/SIqTL+qx6/jChtwxs25yYTtZB7evY+njx4L7Dw7XmbF MxuWLl4yr1sBM27MSHz95cf4bu5XmCPTH5cvRkpSDIryM7FskXv7zz7+AAmx4bh6/bLeBFRyz18+ w+OnDzW+zi5zGMM2oCP4CDkqOXarQ+VGyBWU5IiCc4BK5jmyb64Az63OBDQO0HGey7g991VA0u3j +ARdYQayi+U7igWO4rmlmfqZao3JJTrGnDjn4zOidXlKboKCjlAk7Ag/hi8JupDYAJcCJCh9OZWc S80Z0FHtMZMyWpQZw4sCMFOfZsKNVGZMPGH9nSforGxOwoygY9dfzOLUuj8bdNrLiqzXejxx9nMZ F8/BV6NU1UVGhaKurkoKg1bX3zIyMty+M/448/WsPHr0yCNztzdvbGyw9+KxCCAC7ieBxyu8EoD8 kaDjcXi8nwSgfwTozPPsDM0+fvJIlRX7kGRBHiOqmkqWUHriqIvjc8zfyHo4AoLbcqTtiopSHTrn wIG92Llru/YXyfVMFrFAdl+PT+hdEQXFJgAMdVINcjm7+Xry5LHMW2FMQlBhZys7qi4rk9NScwTd rVu3XE7A0TlP0HG9UXWEndnflxsoK8QEVISYBbLfAboLLeICu55cFZ8n7OjNbd3b5Bln+eQLcnTW Cda0VNmgq1Mn7PiZYUx6T6C7dPki2tva5W/0QDuz58gdGzdutP/eb2f/ONDxRmfIkt5bHR3NPBgu t0HX8xNmHj/foPtVjsGeD65f6VLgGeOb4pKl33UrVAYO7If3Jo/HhPFjMGP6FGxY9yN279yMjetX 4tSJQ4gXJbBz+0ZMlPXc5tzZk7hz+zpu37qGWwI4hibLq63evVk5S7VGiGkFrzjXm8peQo4hSg5x TyVHQCnkBEYEFOc5DD7VHqeEGJezbk5VXVocksX5mYrOCUZzLN+KTrYrFtiVCEzFc8sEdDJlPR3h RaXloejssCVBRwXIEcap/oyiI+hMnZ6ps/N2Kjkz6oEBXXhcEEJlv5DIcwhlCFLDkG7YUYUxLMkx 56zwJYfZsXpA0fXinrBjjyvujE+rOzF3JiYHXmXWJUHHl5sYeTlpaKzRguQdW9FFRkbYd8gfZz09 Kywgw8PDpdBORU2NFA4NdVIosUC7oIkQVCUEmtP0+RAIEQDsg/Hlq5d/GOgYWDSQeyFg4ryv7X6P cQDS7Tu2YPXqH3H+vL8UdoUKONaVE4DOMC3r1W7Ks0UAtbY1a3ZlTGwUUlOTUCsvKIQBQ4/cnyCj Unv0+KEqQAKM4DOJJZZCvKVwI+iePXuqZYCGQ+0G4sywtEDEZgJu0BkV5wScgZw36Cy3mjt0d2tk A9Puj6DSZBTb2eflbwHdhYut4i09ui/Y0VvaHSMkeDlVnS/I0RV04gZ0DR316pynsiPoCD5foLt4 6YKCjmHL4uJiBd26det8Ph+vs38k6NgehqDjm11v++mDzAfX5fI9PXLRPHpekKOb75DJ44eP8Pyp O1Tpf+akB9yGjRiMTz7/AIeO7kZQyBl8M+cz+QOMVZh9/NFM/LBiEQ4e2I1jR/fj0MHd2CGgO3pk HwoLsuRorGv4GQ0NVbh0tUNDkaxrY+enph2KZjOJE3A61IU4IVdcUaDQYb0aQWWc6o2wIgQJOcKR 23L4e65PZRKKqLn4FPZTGYNkmVeIyX4Gdr0qugLZzlZzdEKOUyabUMkRWAZaTDzRoXhsVUfnvLOO LkyARVc4yrIeXSCnfWUykSVR9pV9QgR0wQKvEHGtgxPYEXRar0bVJsBSULEOT1SZCW9qaNOEMBVq IarkOOVnbkPIEXwGeMz8ZNZlYnK0Nhgn6JjMcPlyhwt08fFxeo/8kfY2z8rrzKq3folXAgaC8KUN pD8EdPKgsc7vFVWUgIDA87Xd2xqfY54368BY/zZmzCgsXrJAlHmoAou9nfDIHCmA4cRnz59qSLG5 uQHNrQ2quOvqa3TwU474zU6bqeKY0MJ6OMKN8GKokv5YPhNoJguSMDRZkQQgQfj02RNtgE71x2Vc x7ZxBBLPkyHI3kBnIOcEHcOXFuhYt+fDRVm6vkNAZg3P0+b2C22/AXRc3yZO2HX3i5c49QE7cWZB MhvSl1PV+YIcXatimqRME6gRbgZkhB0Bx9ClE3QGhAQdm2+wByjygOH7999/XxUd75G3tb8UdG/y APNHsLsjhi0Zq+/NeDw35GzQ+fwKLvSCmw0dktHnecny8PAgF+AGiHpLTInWUbrLqgs0fb6xtVoe pmB8/MksVXdMMBk9egS+W/gNVq1Zjp27NiMlLV7bulXXlMrN2K7e2FStUCPM2AEqU28b7bcjUxdn QEfIlVQWqkojgFjvZiWQsA0cO2bORJGoQEJOQ5sCToKOyo/rqOYIuKh4AUZcGOKl4Cb8CDWCzuU+ QMfjZxWIFwlcbSfkMgtTNRxJIFGdsc6NEGP4kqouIdOCHdUdwcc+L7mtCU0SigozOzTpy622d+IC Om6roBOoBUf4q4c6QWfXwRFcDEkmJTEsKccQYBFi2iRBlB63Yxs6Qk5HPSDsbDByiB6OYOACHcOW iexKjD2jyG+NDtWeUdra3PVlf8Z4dG/6nLyJUcWxkOb0+QvrxbEn0Jmnwnt5T07Q/SSgeyEgvS8w +D2gM7+Xz/ylS5e015ft27dixsxpmDf/Gw0V0vhbCCWquStdlxVqHCMwODgAa9eu1uYCKWlJWodl QeCCwkLr2zQM+UBDm4QbnRDjctMxM+FJyKnL/F3Zj3DjPtyWqs4JOqotvviwjs6Azhmu7Al0btg5 QMdG5A6nmtPwqACPICPcWuXe46Cr7e2EkRt0/J2asKIg6x10FwV0BFpvrrATyDnr7JidSdj58teB rqqxwgN0hFjThQb5XKv1dE7QcRu6qaNjl3a8b3l9P/zwQ1V0fBF6W/tLQUcYve4h5ja84fWhfM0P MsfsHXTmkbMe5V9/lQdS3AIdl3naDbn5zvn7Yf68bzBsmNVkYOKksUiQwvP+w9t4+OQe2i834urN i3j24jGyslNkvbuN05gxI3Ho8B4pWM/KW2WqPKRd8oDcU9CxwCyvLNKYN8ORhFy1DTrNXhLXyluu M6Bj4omt0AggKjIFncCKiotA4zZWEou1H5so3Lh9TevzqPYIurBoAZHAjvsSaoSgAZyBHVVdhhzT gE6hxyYGdhKKJqLIPMOSGo4UAJ0PP6PNDAg8Asw1wKooPoKO9XZcpupPYBieKOqP9XqyLSEWIzAj CKn6qAj5mcDUfjE1uUWUKNvjCYQIuiAv0FG1EUxsUM7kEnYVZhqXRxpVxxCnOJexJxb2g6mJKFR0 Cr8g2ccaA09BJzBk/VxicpSOXpCZlYygoLMoKMgWNV7j+luXl5fad4113/5WM8+EeU7MvNPMOjpV GtPh6QxLGvPMuGT/mJZq4ejZrM96LsB7xSxGHkfWO+HGZeryySzjVs7l1jKzvSgvcdb7PXz06HfV 0zErsaqqSt/a2R7um2++wccfz8aOnVuRn59jb8UktVcCC4b9OlVdh4UFY83alfj8808wd94cVYAc L5C/l/BiPRvBRKf6IyR5HQg5K2wp4Lp/xwU37qPQuyOwErdAZwGS9Xl6HFlOCFL58TwImM5OJo64 FZ2BHafGfYGO+xCWJlSp49Spmx5U2JTBqqczqo1NCfidhDmTVFyQUzVnuW/AWW6ptx7ClkxUUTVn wc3pvsa/M276yqR7JKqwDo9lWmuNwoxKzSg6o+oINU5bLjW5Mi/prWxWpSHaC8oDXrvvv/8eGzZs UDa8rf1loHMCyfshdhrX84f0lHnlbdyeQDTH9jTzqFmPNAH3888clLK7Unzy+DF279yGd+xCbOjQ wdi2fQNCQvwFIuXy5vpU1JzAoyZP/jCVePT8viiwagwZMshV8NFP+R2RB+o2Hjy8IwXAffktUrj8 9EJu1A5UCeyqazmUTo3CzDgBxTo5dcc8QegEHcHG0KVxhhy1Xk5UHFUgb7TOrot49PShQnLF6mXY J9CNiA1FmCjPuKQoPUaJHI+hTk1csSFnElOyZJ5KjscnTNnujlmWBnKsc6Nai0+PVlCdDj6Bs6F+ CIoSdSVq7bWgYzalQEuhqM0RBDqyPRUit2Wnz9w+ht2FCeQY/kyW74tOCkdoTAACBayhkVYzAYYj GaIk2FLTYtS13i1GYGqHLLV+jnVzotq4HUdFyMwWVSzbsscVzcSUfZKSGaYUwBrQybbchqM/EHTn zvlJAdSpCqB/fysxpLy83L57rPvQaW9yz3OZ2Y73MO95urmfnduY7eiso6JKY90Rp7zHCQEWkqbN GQtnqhEiyhhDjRaKLCOYjMKznPNyLnSek8N1nezjeqJc+wh45XzNccx6p/dmzKr77rvvMHfuXK2H 6ejowOnTp3H8xDFUVpSqqiFgqHLYmTEBxw6Zi4sL4Hf6hCi5Vdh/YC/KRG0TVrw2L1+9cCkvOuHE 8CaXsR0sYUeVZl0j1rtZIOR6Ouvh6JznelOPZ1Sfdt5s97hCwFy6dAHeWZcGbk7oOWHnAp3W71mg 4/GMklPQuSBor7dBqPDTbM9LvkGn5+TbewMdgcb6OG/I0XsDHVWdqzcWuizj9tY+brD5ckKNgGu9 3Iy2TjmHzlbxNnRc7ZBzkXMV0DEZhddw+/bt2ukGczfe1v4y0JkHuaeH3hjX84eYB/51xu25Hd19 XOdj5obcL78QoJ4X6cmThzhy9IAAy1Jv7/Z7B8HB5+QhYGX1fbSIvG67WC9K7i4ePr2H2/evIbsk FSs3LfUA3HtTJ+HkmWO4IQru1c982J7j6fPHOn3CjEr5oxMwFQKuWoEZVZzWx8k8VZgOP19jDVZI SLGujcsM6DQBxYaScYKJy5nAwtAl36DuCmQb5S1pyrTJel79BrwL/0A/BVxCKjtTTtPjmcSWPIEd gWeSUnhcra+T7TJzCTxRdAI6Qo4ZlFRzBBjVF+HlH3pKFZ028Lbr6bSJQbbVjo5hTN1W1rlCl7If IakjjgswPUAn4FPQUdHJZ+6vUBX1qMkoAlTNulRnDyYWwNjZMz1GRzYIUsiZzpwt2LF/zLMKt8ys BB1tnAO06hh3ou4S5fgMXWrdnmxLWCYkRiArJ1mWhUqhekxeWqx7Z9SokXptTc8ovAfNi5lxc78b 52du53Qat+W8yTTmvc8XPbPeaebYrBezQPfEdU5UK6dOHceCBfOwZMki/PjjChw+fEBDrb0ZlRgh RUQp5GSeQGRY0rS7M06Q0bi1AaKBG8351Bn3Zfx9dIb8vvzyS20MzxHzGaa6ePEimpubpUDvUshQ wTFsxxBlXFw0AuXZjIqJ0LHkqqsr0NhUr6rIAIpTXgvOG4XmXn7PDl0K5OzQpQt0up0NOYGeur2P gk6UH7dR0Nl1eQQQz41KyVvROd0bdPTr12/ob3SCzEDO9I3JZb7d3SzBpfRs2CnkqPh68AuX2sQF ID7chCl9OcsvA68e/YIoMbpj2e8BXX1jvb4IMRmF14wDDa9YsUL+fs5s2zezvxx0nkDqbnzAzcPu va33fvzM7Y0C5PZ8OPlGy9RqF+TEnY1OaQTc/gPb0H+A1cfkwIH9RY0dFSV2V9c/f/EEpZX5uHH7 Cp48f4DkrBj4BRzB+fBTOHBqJwYPtwa77D+wH075HxMQ3sfLnwRqzx8p6Ni7yZ17ckML+NhFD8OI rC8jWAg0dn3DMKWGKOUzVRlByF5OuK3WudleasAkUDNZl1R4eQImHo9NDbieavChwJl1ejw34wTW 1eudmpRC4PHYVoPzfBSKIuQxFXZyPOOEHhugMxlFQSdONUeFRSgZ0AVGWQ3GqdSo0Agrk3VpqbF4 BRnBRbipsy4vza3knOovLtUCHevorM6g7c8Cosh4NhgXEGmyiVW3Zg3hE4lUjqSQGYck2Z8wYz0c gaWZlrp9IE6fOaz7pYuqy80TlSrAIxytUccJuQDN1gwOs0c8F2DGJ0Rozyinz5zQkBff6k0yCnvB oPH+I6TMPWg+sxLdOD873WQUm+25DZsR8CHmPJOxzHZc73Te2+z9g6FLY1QYhJzz705nMsf+/bs1 xb69ox33ROXxO30ZocfQJkHKkCTnCTgudwNRnig+zzx3cc4b5zpv9zb+tvz8fBw9elS7w1u1ahVO nDihcCMQWEfHQo3JM3TChYkmJaVFSEpiv6NRyMnN0qYDLOAZfuT5UsUxyYSfCS/CjnAz4OMytoej ijOumZSynNsYIN65a48xx892uJP73pOpgo5qTkBHELFRN/vNvHChQz5zWffQJafGPWFHVWdlbtJV zRFw4mbEA+96O5fbsKNTEVrAo8IT6DGcqc55b2fCSs91dB0CqZ68XdwFMi9nsyh2P9YhbrohY6cX XEfF5wtwxnsE3ZV2NNig47PA5+LgwYOq6H7LwML/SNCZB9p7W1+gMwWFutzwDOEwzdoCnW8rKcvF oMHudkkHDu2SG/qOfDfP76X+YQuLs0RRFePOgxuobCjCF/Nmo9+gdzBt9mScCjoMv1B5UA9tQXhM CJ6/fKrHfSAqsOVCo7aNY7s4NgbnH722uUpVFGFCcFXWlaKmyZ1wQvAo5AgeARanhBVhxHWEYLF8 5jqCieFKo8bonCfsuA97V2GfdlSm/G0cDbvjchvuiNKjomPdm4KUx7S/k8dTcBqXYylQxXPlOmiD cQGdUXQEE5UXk0aCY0Q5xQepYiO8CCxuw20JxtRc9/ZUcOoCSRPeJAjZqDwx2wId12sSisBNlZ3M s7sxdhsWTSXI0GScNao469gItWSBFYfwyWafnNmJGp7ksoSkcFV7plNohjCTZHl+AUeXzlbYZWTF C/gEtvxOUYfh7OnFAToOvJqZlYLwiCDUN1Tj5Mmjel0HDx7U6z1G473Me55T3qvm/vW+j2ncjmCj sqPzfna+8BkoctqTRUaGue5pXz523DisWPUjzgYGSEHUodmSvowAI+iYaMJ6vWc8LzkPqjyn6rNA J/PiTtD5Mv4WdnhOqPGtnGPoRUVFabiP61h4md/G319dXalNBDhaBNVcZVW5hiwtwF20gCNwJ6QI LELOclFpDtipE3ICeF0uzu0ViOJUbAo6gZo6w5wMd9ohTwNKBZ2s5/daPaRcVdAyw5PhVsKLIUkD N9NInFMz7w08vijxODogq7jVMTRh6Tm8jy/X/ewwpio8L+BZU28X2HUygcVKivP2Cz7CmcY7xAmx nlxHUaDLPCFHwDEj0+rWq2fvDXTtopYvX7qszwCfjWPHjmmDcd4fb2v/uNAl1xkgej/U3vuZbd2F g+V8CHuyjMwEKfytB3+wwC5fCvBffv0JT54+QlV1ifb2X1Keh/rmSk08OX56P0aNG4ZBw/rrPhOn jUFyXgyevXqE+49vo0pU1J37t1S5EVqZ+Wm43HVBl3FK0OlbDStd26zRfBmyNGFKVXICHifoCB4q Oy4zys5sVyDLXQrMBh3hRNARXAxd8kYbMMhSnIMGD9T9qCCjRZ0wW5OwZLhTwWl/nwEbj6PfL+sV gvJSkFOSYWVbFlkNwAkmhhQJotC4QK1zMw3GqebYZRgzM02dHpcRbIQdPT7d0bBcQKgwZL2f7K/q jWAzbqtAdgbNMe5iRNnFCLRYh0Z4qZpLjxHAcdSGVBQUZSBHAEbwsTd6HYTVdgIwTyBXVi4vC0Xp up4QTE2LFuBZI5qb/i/PB54U2J3VdnS1dRUKOjYaX7pkoV7XkSOHSwHtVlT/BGPU4qOPPtTz682H DB2CL+Z8je27dyElIw1dUrhSvfmyZ/Ibn7JNK58tVXhW1MQKbf5iuQ06p7kDmpZxTEaOwMC2UEwo yMnJEYDcV8ixfotdPbFAo7E7rQ0b12HHzm3yohEnz2W59nDC9mMsrAkgqmsqLqosuoYYbaVmQc4C mAGV6eWEyzlV8Im7QGcfx9Trqd+5qSqPYUuCjt+noLPb0LEDiYqKMg25GqXmhJsvN7BTMKqqs+El Su6mDTkC3KjG17nW5anKcys8767E3E4AMnnGt1PVOZsbOL2DbmDmywkncau8E8C1W+3rmGBn+q/0 5b2B7qIoUIa3qeju3bunkNu6dauy4W3tL09G6Q1ytLfdlqDjw0Lis40N4+/e2WfPnj2WwjAOU6ZO cD3sS7//Vt7obsran+WGu4LSsnx5oIrRdf2yPDD3BC6F2LV/s2v7HzYuxpGzexEYexr5NRm4+eAq Om9eQLVAi4pNmwQ0VqC+Vd7w5A/FUOElAZ25AS6xg2Z52yEYCRQDG3UBFKHGKT8rcLjegM6GIp1Q M/VzDDEyjMl9WadHoD559kggWop3bJj3G9APG7etw9mg04ilOjGhS4GfN+g0BCrzXMbv5jbFlQXI K89CTpl8Z6kFvHSFl6XSDOgIKMKP8CLgCEe2uVMw2uFOgoxO6JnwZhoHcxWnsiMAtXlBCp0dQYsK E2d2J2EXJ6pLYcfmAeIEHTMo00SRZeUkIr8wHcWi1PKo1Ai6FFGOAjJVdPaU2ZZMMskS5cduwJh4 kijKr7CYY/ilyTFZH3cIhw7vFN8tCu4ggoLPYv+BXQgMOqttunhdBwzoL4V3uhSU96XA4dhkl7Xi nAOkMkmF4bnIyEgEBQkgZRobG6vOYZq4Ljk5WcN27LuPb6oMy9CpeIKD5Zxku5SUFCQlJSEpMUnV T0REBEJCQrBu/Wps2rweGwUGhw/tR25uJpqa6rVB9ddff4GhArLBgwermjdh1p582IgR+G7RQixb sRxLvv8eUbExeCTPUE9GsBFyJpRJNyFOYwxwPhB1dV0UTmcn+5psgN8pP/zww4/YtGkTsrKytLBn vVZbW7sCgIqO3Txtk4LsnXfewbhxY7Fn7075O6Zq4W0SQggaBZCtvjjlcqozPvsEoIYjCSZZTrdg Z8OP0HPBzg3Euwo6S82x8bhpamCSVHhMAzp2AUY1xfq5tPQUeRGqcak0X6BjVqmZN6Cztr9hNVK3 w5UGcvwOD9DZIU1vN6pPYWeHQFXd2fV33Z2dRLfj0uU2D8B5gq7FFcp0OuvwfALO4SzfGK7kyAm1 zdVWQp24d7al03sCHf2SKtNOvW41NTX46quvsHz58n+mojPgIoWN+4KYE3BWw+/ukNNtXKMTyPxP crxXlvrj2yCz0Lxpz3TjAwf3uh5svomHhQfKGmu7e/duyjaVuC03mGW/SCEaKW+9djalFBTrN61C Rk4Sbt+7oU0Mrt+UN6frF+WP2+webqLZGp6eFbAcK4oSno3C+YdrlT8kZXxdSzXK6kqQK3CiWnKC zjhBY0BWJPAtqypW9cfEFN44hBCbGLA9HJNGmGVJFcfQ5NMXVuya4ct+/ax+OIcMG6z7MJzKG5Hh 1NuiNjuvX0KefFd8WixCo4ORT+jJuZQwXFojIKwWBcnwZpUAsVLgWy4qsiwLWaKE0vKSkcRheAQw URzJW+ARJ6ooUZaliDpL59A/qugIxRRdxu3VRXmlcPifXAIuWZ3zybI8UeAUL+osRo4VKccNF+hE shkAw5CixhLVY5GUHivXQFw+p2RaQw9Zww6xITzbArKfT1GRsl+cKLlY8RieY1KkXOM87D24A2PG jZJCfggmT5uIxcvnY8O2VVj643xMn/UeZn82HT+sXiIvOlvlOkdhyYqFGDRkIEaNHoGJ703EO3ZY eOSokbJstEBvAPr376/OQtrca3+VDxg8AFOmT8VHn3+MqTIdM26M/N2H6D2gLzyE3WuAZ7y/vBgt WPQdIqIj0dTSjPpGKZCam0QpueHnrLPTZ09eNp3GkbyPHj+E1etWygtGNCqqSlBcVoCi0jxxeSmr KZdjN6CmvgoNAuin8tx2SYE9avQo13nExkVLgfZcC3LTwJsKjCAiBBRCdmiRkKOSc7aNI9C4zrgF OmvZ/Xt2nZ2CzgpJ6nFFUXEInju3BaACPu3Q/S63J+QEVFRizJi81oWrV5iI0o7CgjxcvnhRjiPn dkuew9uEJl1Aq1M5hj2vsJP1PA63vX1LwEhwS9lzW37TbQEfl/H7GTq9SfjJ7+eUIyfckHnjFgDd 4U2PjEy7L09vdzdlIAwJESomjvxwQddzSuAxJMsQpyawaIJLu/5NLwgkWQ2ioyRcNC6Q44gJ9mgK 9NZ2gV2zqLnmOsvZPljKPzrHmGuU8tHyRtQxytXGBuIEnex/Rb5PyrSrN68K6C6hsrJSztV6WeIg 1uvXr+9Wxr+J/WWgo/Iy9Q48Ud+gMyBkfYa9wmHcxgCQwHv57AVePH2On150b1fB2P+pU6cwZcoU DB02FO9NmYyDh/Zpg0s2nuVDwQanTfKHuCoX9PKFDpQWF+DksSMYN2a064E7ceQQLskNXVlWgrty A7KD56fs+04emKtys9Q3yMPaWK1NBprEm1tqdYgLyne+5bTwDUfeaNgFTmVTJUrry1BSazXspmJy KTnxIvF8gQ9VFzMsDehMV2BUjaZBOMOTV0R9EmBsTsBEGLlC+tufv3iKwXYW6eQpEzWM+vzlM7Qw rCDQ7bp1FTfvXUfnjU79XCiqraAiH0UCtXI5v8qGcgVyscCOy4rlO7k+ryxbAJYhYBKlkZWg8HE7 QSYqRF4I0gQ49PT8NJmm6rJkKqjsJJnnOms5t+GxUgRMXM/96fGiviNEfYWLYotJidbvShOApdjb phNmtqfqMEKW67GyCWFRQZlyfnKc2FQBpxwjWoAVJaArk2u/cIWlytQFBOOnjMOEKWMxcKgVnh4w uB9mfT4T369ejGP+h/HlvC90O64bOnIYBg/3HFD37/b+AuFpH3+ADz6fjfdnTcO4ieMxRM7x3QHy suMAHCHMPjMHDBiIfnYTiZ585KgRmDlzBqZOfR/Tpk1DaGiogOGBPsvWM9q9rpB1lkzmSEiM0k7P d+zcIPdxKqobilHfUoEL8sZ+6SrDW43yuVpf6vKKclDbWIPImAiBsvWSMHfhAvuI1mgFDCkahcOC nAU6PxNOBJqBloYibXj5citz0oajK3RpgU7VlCjz2zfkmAKkBwIu+kP1BwIhUXsMT14X0IkS7eLg xxcuolkKYA7Eyh6VCDR2IdjdBbwyVXAShFR9Arp7MmU5ck/OSesEFXI3cZ9wJXzlnG4xnEkX0BF6 HqDz4Rbs3EDzdv5OdhlH6Fl1eRcFcpdgtdmz6/kY5tT6PCuxhcC7aFybKLB9m+mppVVUeTPa26gE qQwv6TouY1dsLeIN7Y1SBtIJt2aFWvOFFp2vba1HTQsbiLcI6OS4V+Wcrl/Bjbs3cVGOxagGQ9uM mnD0gt27d3djx5vY7wKdW4H1HGa0AGaBzsCuZ9C5H6Lefgz7pKSSY3+U3pCj1J05c6brgZ0xQ97O f1iufxT2qMBKaIY+CDy2yaHs5x9r3aqVrn0GDxyA1T+uQHJCnNzs8gDJGx1vOA7E+PzpEwVel3xP e2sTamrLRRFWoK6hUqHX2CjeJODTBpP1qJcpx2Jin26VTRUoF4gQJibJhOBiHZpT0THbMa8wSz8z bEnIMaOSTRK4jCHKew/v4EzASVEXduEkBdq78gY/cNBADauZ30IfMWqYhjCdy/oP6o/NuzdpDwRd t7sUdgRbqYCgrK5UpwZ0dK7PK8txgC5RFBhVWIKCiJ8tkFGleYOOICPsmJziXk53g85ab45LQNEJ PYIyg2Pq2dub43s7oWdgSfDGiVol5Ai4yMQIhMRw9IQQfPmdgMu+DmMnjRHIjRcoyPUTHzxiEEaM GSZAG4whIwZj1LiR+GLu55jywVT0G9gPg+1OBN7Uh40eioHDBsqxpRDvT4j2x+iJozF6gq1ejOIy +7yF+jI+cfp7+GbpfMxZPBezv/hIfs9EOfeh1t/ccSxCbvDgIRg2bLj4MAyU+5zhzeGibNmrj/OY dKNOud+RI0c0NMsQo/ezyXBbbW0lTp85juDgs1oNUFNbhorKIuQWpaGoPFvu3xJcvNqKrpuXcf3W FU2YOul/DOs3r0VkbDhSM1Phd9ZPFHSCfVQovHhsFuAEHAtfZmDyWeYyhR3Dl456NJ0SHj24hjpl G2/QaZ2cgIYQun/3nsKN/kjg/ujBQxfobgnoCMQbXdfQdeUqOi9dxp2bt3WbB/fkmD04VSGP6wKe 7QSaC3Tid8U5LBj9DtWegZ0NOgM7J9y83R3G7O5MpLG2EdAJ4Ag1qjl+pkp1Ja0YwNlNFlzNFjjP 9nou0FmwY08tTBIiKLkt2zzS28TdCo6QaxHIiQAQNdgi6o/z9DZRihxotUNUJWF3qYudWV/WkCXr 5xgWZkcCf0sXYIQW46W+wGXMCTDjvkBmtjPe7XjykR3U8qbhDfizV7jkSsclj4eUbXM44nBtbY38 4S4L2Fr0D20SCOTbNBzCG9zv1HGMGD5M9xs+dAjOnj4l33MXr14+V6i1NNbjQrs8pHIjUP11yFtK bVUFqiqtBuB8qAm82rpy1Av0GgRIbB+nbeFkGRUSu7qhVzSW66CD2uuJIyHFCTxNBinL0+U8BiFn GpezHo3LuG74yKEev/ltvb8UulQ6PB+ODUUn4EprOW8Bzril6HKRVZQpUHHDixAiYAgg4wZivxV0 BpqJmZZKJMSyijLs/boDzrgv0FlKLkKd5x4eH4YlKxcJyIbgvemT8eX8LzDjk2mi5gZgzKSR+OSb WfhkzocYM3GUQG6EzH8k2y/GB5/OQj95OXgthARchNo7BJutAj1c9ud3DxG4dFv3Ns4XHPEBQwdh 3vKF2LJvO9bv2IRvFs7FUIGcr30GDRqEkSNHYezYcRgzZoyCjqHKye9N0JC+2Y7LJ0yYiPnzv8PS pcuxb99BfYFkeM7Uj/D5ZB1bQOB5rPhhGTZtXgeCrryiUNtd0RubqrRThfpWue/r5D6qYLd08jcU 9Z7IF5mkKIRGBiMrL1Ne3qRgFKVwU543GhNeqCisAtrKKmQhq0kpUrhyGQtsNt4m7Agrrbejsy1c D07YEW4KOjvrktuzHNCQpSguAkkBZas6zlugk+8RqFGNqdvLqNgMGL3deQy+MPPYlsKT7yHs3gB0 vmCnUGPo0tsJMe/mCA7X/biNfV21eYId1nQrORt0NuC0VxWZesDPwE4Ax78HVZ4BJrczEGTmZJP8 bd2AY1VOG1ovi+oj2Gy4qTvnxbuudckxOjQZhaD74IMPVNWRD29rvxt0PSk0YwZgTsj5ApnZztd6 1zoeQ5Sch8ny1ctWeDzQrJPjBWeDWt7cnG9qqpM3zFLU1VXrw1JeUYqIyDDs3bsL096fgk9mz8Lp k8c1hPnTK1GKr17ietdVlBYVICcrXUOX9TVVaKitRk1lOYryc1FcmOfqx9ICnqg7wk6AxPo0VW0C jwpRcAo3gRxVnY7DpBCU5QI8VwamuAEep1ynkCM4bXhyGRUd69rYrdd3i+fhizmf6fT7lUuxa+92 HD5+COMmjPG4Jl/P+xJJGYk4de4kDp88hDPBpxVc9x/LQ/foroYqCTnCrki+2wk5J+iyi7M81BXh w8+c+vK3BR3VHKdcZ4DHEGV2cab9vb4hR+8NdJwyfBydHInt+7fhh/UrsH77OmzatRFLVi3GN4u/ xOKV87Fmyw9YuWk5lq9dgm37N8v1KIJ/yBl8v+Z7fCHXcMoH77uu6RB5OZq7ZD7mLZ2LRT8sVIW8 79heHDp1ECfOH8fqLasUppOnTcLE9ydi4tSJAtXp+HHDCiyX4w0XpT16/GiMF0U5SdbP+Gg6Pvx8 Fj7/9jPMWzJXjv0t5iz4WhXlF/M+F+h+jNlffYg1O9Zj3a7N+HHzGuw6shdJOakaAqpqrMbR08cw ZsJYj789nUAbN24cJk+eivenTtdw5OjRowV6YzDrw5lYumwR1m9YiwMH9mniC8HWmzGUtG3bVm08 P2XqZM1IvXnrmsDjnhR+TWgQyF283IIHj+7gwpVmpOcm4uDx3Vi3eaX67gPbNAGKgwlfkALu6fMn ePj4ITpZ4ApAm9usXlBYmFJlEHRWQWwVxlQOLKxNCFNh9wZugY6NwK0mBpq4Iss4AjgVG8FlKS1P BUYAMuxoKbG7rvVUaia82Zt3g91dHuN1oLPr8LrBjs0QxEWdeTuTVEx9nU/X5gzWvAt24p4hy+6g 47y1rjvs6PzM4/C43M4sZ6Ys4Ub1RsC12YBzq7dLuNAlLlMn5LgdQcckLzKG9xszdufNm6cseFv7 XaDrTaEZ8waYce/tvbcz6zll7L+nNksbVq12PcxtbY2yxNqP43A1NtVqR7y8wWl8k9m5cxuGSwHF bpwYtuEb9qwPpiM+Jsq6seSGaqyvQXWFgEjglpedieyMNJkvRl11JRrrahR4VHTVlWW9g06gUV4n IPMBOkKLEGNY0ht4dH7mOoYr2Y+lGdlA+8eU/Zj08kwKh57sS4GfXhf5fazr82VypQVy97QSmOFK wo6gY5iSXlRFt8KWBnQ5JdmqrggdOlWScbPs94KOn7kNP1vzqXp8cyxfkKNbypLNHyzgEXZWHV2U hjCpEAMjA3DY77DC6LDfIQXTzoPbsfPQVuw5ug37T+zCIb998As8LtvH6YsAU50jEphwEy8vCGex cMVifLtoPrIK8vDip5d4/PyxXsfnr57JFZWXPvmf9urnV3j45CHuSeF/884N3LgjhdW9m3j0lJ0K cLBd9z+zjzEehwPy/vTLTzplBwQvf3qhda33Hj/Azft30CmF2uPnnm3h2i6144tv3KFZ47zf58z5 FuvWbMaunXs1FHny5EnN4kxNS9aeRurlvmdvHT0ZE1LY4Jvhy9raWmzfvk3esBfIMQLlzbtF1t9H U3MtCouy5JkowePH99HYVoXMvCScOnsYW3etw77DO5CYFoOCUkYmytHU1oCuG1fxWK7JfQEPQVdd V4usnCwNhzIsxoLT6irLUiVWBqEFOhbuzJC0YCfOaS9uqTmCTgBkN0WwQCfrBXRUalqvZoOMgFPV JvNG5fkE2wPf7gacO3zJ47+RouMyH7BT4Mm8L1fY2arNlyvg5Boa8PEaGjWn11WTUtzt8Uw9Hd25 zAN2rLPrpuhaLRfF1yr3pDfgOq4IDK9exMWuyy7vkM9cbmDXefUKOi93Kg/YRpEvagSdNzvexH4X 6CwIWd6bcb2BV0/78DNHCed2fMytB5/bdD92szyQ+wRY4xxZWh/OeN9eC9y83SUPXDUaGqvkj9sp D9wDtLTVY+OmNa7tCblv536t3STl5+XojUU1FxcdiaDzZ1WxlRWLsioskGmBgK9U4dYoirC+RtQV G7BWeYUtGyr1O+kKJtu1fs6ELgk8ca438CK4TCouQWZgxvWmg1SzPbM0GfLkfszEZPYm9+uS33lb ClJeNyaomBDb+Ilj5YpY15DnQaA1X2zUtF4qHCsJpUjX8bxYL0eg5Zfn6ToDPX6m50oBRdhR2dH5 2XICMFPr8JzAI8gIHVOfZ4HKglxvoOM6o864Dd2sJ8x8gY6eUWAB1r09my3EqbpjXV1wdBCCotgk Ilzr7M6Hn5PPATpOXkCkv07ZDrC9s1kevDatT+26KYXC7Wsy7ZLPFdh/7CD8Avzx9B/Wjo7WLoXK yNEj9G/PNpQTJo7T7u1GjByOgwcPIy0lG7k5RWhuasUtKcC9ewzqyRhCYlMHDoBZVVWlTQTS09NQ VJyP4pICAaV4CedzZVk2igR2ZXJvJqREICohGClZsVpfV1lXjMtdHbh+66q8rDWhnVl7LABZWEoB 2ikFb2fXVXRoAcp6H2YF2pmDjgKY8yyoWbgTcKrYBBoElrZDc7hJ1ycECDoqOXYBZmVpWh07a1s8 VWdWnZxxBdSde3jy6LHLmXjy6KGsp8s23McVovTybnVzmowi3ydAteoDHaATqDlBd1eWs+rEBTxm ZfL3it+iy+/ydv5O72YILhfQEWqEG1WdgR9fIggtQor7eyg9O7Rp3EDQwI5Kj0DjiAo8BiFHJce6 VEbOWGWkIUnZXgEmMKOCc8GtS8DmtYz1c5euCTCvdOowPRRTjDCwXvmLL76w78i3s98Fujc1b7g5 52mcN+qQLp/UvY0P5cL5c12wMh4fHqLr2T9laXmOQK1GPnH/X1Aqhfa69aswadJ4DLATMoYPH4rd u3eorNabXd68GA8vzMtGcMA5xEZFKOTKS4o0dFlRWoyq8lINWdKp9qoEfJUVAhwBXXWNBTwmpRB2 zMBsaKl1gY5jLhEirjo6cVc40oDOCTtxAzoz3IXZlnBjI0x2K8b17HiZIxJwvkIA+fDJA+2pxdTf rdmwUlXA42eP0GK3WbkgBQ37kmMiCnsVNwMgslAn6Cyo5QroLNjxM+FHN2Aj7OgWEK31BJ8v2DlB RgD1DDoLiJznOgPH7qDrDjg6lZ/5XgKPx+A+TJYh8EyCC+HJ38Vz4/GsfUUFZscisyhFrk8b7j+5 h4tynahqa+T6l8u1bepoRpm81CxbvRzzly3Enfv39L77J9m6jetczwVf5mbNmiE+HZ9+MhuZGVlS sBEK9+S+755U4m1PnjyVAu8mamsaEBgQgKNHjyBApjExMTh37hwyMzO0C6z8ArkfctKRnZ2mCShU c6mpcThydC8iYgJF+SbLy1mBQLhRXhakoBVn0xumqndKAdchb/u1TbXyzDTIfX1JXlRvS4Fq1clZ BSwVhxR+UrBaSoHtwC5pgaygIwgIC3GCTcN64lznBB2doUoNW9qNy7U5wj2BkKg6Qqsb0AgyKR+e yvV6JtfjMbtpM6BTGMoxCDVbtXm7peBs0CnkrPo9ZnfeuUWlyFCoBTtCjVPLLdgp8LTu0IKgUX7e gDPO32h+v3EDNLpmV9p1dVynoUa5thfkWhNs3N8Kb7rVnwf0CDpRf5cEXEbROUHHv5kTdMy8tEAn boOOMOuUF/PL4t6guyTfQ78soOM9wHaprBdm13AMtc+fP9++O9/O/hLQeZsTdJwyG9MMtMpOatnj v9PYGfPu3ZvxriMRYOTwwTi4ZyvqK4pwR95WOpqqce78EeRLQWXs8NGd7u3ljXbvvh04438KhUX5 qKurlbfOIiTLW2p8bIyGLlOT4pGZloKczHQNWebnZKFEtiXkGMasKCvWqXp5CcrLBIRl+fI2m6fT yqoS7UWjtb1Be/FWMAm0NHQpTtDVcbylDmuYnt/i2mavpUadSs/qLbxBP7PXlZ813PUKwwTm/N1H ThzSa3FfXgL4/c6Rfjkl6IzipNoj6AzcjIIjuAgwgoxw4zKus8KbVh2e2ZbbcHs65812zmP1BjqG GzklhH6LE3DmfHmuhB5BZiDJ7+I6ngunPAeCj729EHJ5ZZnqbPBeUJGL1stNem32HtmDhPRErWcw SSbVjfV6bf9qs+IdfBW0gp7GKmrKXfc728998eWnCA4JUCg8kgK9J7OqBTyhx8Klva0D0VHxOHTw KLZs2QJ/f39tZhAYGKiwy83NEdVWgsJCeQHKy0RSchyiY0IREnYOJ08dwp69W5GUHo2iimy5b8vl Ba1KnENSVaNJ7jvety2i6lrkBaL1ghSWbJclBWXHpYtobpXlAj4qBAM6Ao6DrzY21tmhNEvZUZFc swtvFs5WmNNqiE3QEYAmEYWQM4koLuCpurMA5um2anNBzZe/AeiMonOAjk0SGCqlomMTg4fM7mbW qICN6o3Oeaupge2y3QNxTn1Bjq4jK9hQN9Bzgs44YcZrZKlkAY1cd5M1qdeO2zn27bpuhY15bQ3o NNmEik1AZ+rxvJ3wY7iSYUuTfHJRoNZ1S45954YFPKo3cao4C3SWsjOgszoDeYoffvhBEwx/i/1t oGOIkuqNDxR/CNvXEXjsp9Jply63YtJkd2LFvG8/RYcoEEux/YoHcrGaReV0XWqRt7XruNLVgqjY sxg9xp1FRg8IPK0wio4JR2JiLBIS4xAXZ3lCnLzlx8cgJTEe6alJyEpPRW6WBbuC3Cz1wrwcKwGl IA8lhQI3AWBJcb4e03JRfpXFquxU0QmEOIQ8e05hjynq8pmQaxZV5Qtib+pG3TldVaA4G4uzdwLz uxcsmYcnzx/j6o1OBRrBZoHOglyNwJEFOdUcsy0NtIwbIHSHnQU8Njng1NOt9Wx3Z8KgdM7nlBCE 6bZbyo+AckKP7g2wN3XnOfL7+JnLzbH5PfxO891O0GUUJiOnNB25Cjv5uwvoODgkwb9xxwZEJ8fI Nax1XdssuQf+DjOgo/Mfjc/Rjt1W/fPixQtQICqLauWnHrr2chufRXf0hPMs2JitnJubh/i4RIFb uPbKkpaWpkPpVFTIC1NtrRSIliqIj49GSGgADh3eh02b1+DosX2IiAxEXEKE1s8VC+jYvID1dQZ0 bF7ADhZYR9fczl7uBXZMR78ghecFpqdbA4gS0looSyHLAtlk+bEQNfVGGo6TQtIkWdD5G0z9HUOa hBxDlFR0rnZ3BnZynfgiQKD5gp0Czyfk6ARdz+4CnlcIU5NbHKpN29PJeVK9mRClFcZ0qjzLGdI0 Y+Z1c9nHCTsFnR22pJuQpambM6DjKOx0znO59r0p10/dcQxXezuGMbmfA2oayvRytr1rE2eWpXHW w1HNsb2cws2Xy3cwjM1OnQk5tuH89ttv/57mBb/HeLIEHH8AIecdRsmRAoijeptCZcmyOQKlQFzv 6sDLF4/xy0/Pcfv6ZRTKm3qlFGyvnj/Ck2d3sXmrZwbm8h++k4vdIDf1HbS01iEjQ97uUxLlWLH6 VhoTHY3Y6Eitm0uIjRbYxSEtOVGVHZNQcjLTZJpqwy9DVV5BbrYFPnmTNYqOXlZeoP1l1tZLQdBo jazLpgVG0VXI51opONlDgC+AvakbuJl6Ozo/E6rsX5MZm0NF8fL3r1r/gzYYZ8N1hijr2qjoCLta VXfVzZU25Kx2c041Z4Uku4PO6YQI13GekLP2s+r2GP4kbMxnTg3sLLfq+szxrZBjzxmcvbkBmFGc PG9+F49vjskpAcvvM87vZcjT6rqMoMtQ0NHzK3Lk+vAloBz+wf5yzeq1IWt/ux/RJnmT/TvMCTkD Oj5PjU11CoHfarduX0V+YaZ2d8ahq2LkeQgPj9ARv9klWUFBgRyf4aqLCruysjLk5GTi+Ikjot52 YOWq78WX4fSZo9pHaGZ2MvKK01FWnYf6FiaeMBpRKU7gWVEJ9ihU31wn8/VobG2QbZo141I79GXB K+pBC2i7gGXhSpWgI2nL1OrZw9Hrh63sVM1JQc+Cn5Bj3ZynG+AJiGzgmTZzdG/gecLNhxvl5+Wa kHLPDTwX9OwmBqZOzoQwnaBTZSfrfTl7bmFzCm83/XVq/aQP2JmXAU/QXUKnDTpeU1XIsh0hx/2p FNl2T/ezQ5mu/eTvwb8B/1a+3AKdAO6S1W6OToXHLEvCzNTLmbClUXf0K11WH6iM9pETc+bM0eGc /jWgo3IzKs7XSbNjXSessnMT8cuv7M+SN84NdHU2oa4qDzXlOWitL8Z9eUAJwDFjrEp441u2r8Cj x7fx6tVTUVmViI0LR1RUGNjLe0SE9ZYaKR4VEYZocdbNJcRGITk+DqnJCUhPSUJGWjIyUpM9QpoG dMUCOgKOFfD0EoEe2xFxgNVKUXbshaO0phglopKKqwu1RxQr89JRL/eWzsLBjEbu7QxdMhzE0cWD ws/hs68/0vo7hi2bREmy4TrhRiVnQY4hy3IX5JxwMoAiuAglpvcbuBknKKz6MisrkoDhPlSFDINy XwM/HtsJO7r5Lm5joEfPKLDazL2Ndweddf78bMFMXlgc522cn3V9QQqyilMEcG7Q5ZVny7Up0heT jPwM3H/8QNTxUwweZrWBuy4Fyt9hvkD3euN2vrf9FT+h6/oFHDyyHavXLsOixd/g7LlTyMwSlZ2a JJCLl2kqCgvlPhZFx6QUPz8/bdM0/7t52pzn+InDOB/gp6FLjsqeJ3/DfLmuhaKMK2oLVc3R6+TF oUbrqM09zWdBXtQaarSerq65AXVNDTro5mUpJFlYmlCkKWCpHrSuTtSdBTt3CJPbGNViQEcAqKLz cgM8S+UJ7BR0FuwsJSeQeyQv0OLdwOZ0bsu6Oy9nPZ8FOgtwnkrvgcDtrkJLw5deoGNmpU/QcZm4 r99jnKFaa4BYT9gp8DyAZde/yXWj81r6Ah39uuzDa2yc19yZkalNEnw4Q5ztXqCzVJ3dtID1c1pv Z4FPIWervavXutDS3OISRGwwvnr16n826Ey4km56SXEaxxuKj4/HjBnTXKD6cPYU3L13Rdffvdcl b4+x6LrahJvX29WvX21BUmwAFnz7CczI4PQ16xchKzcSNfW5SE4NE5X3I44c260Pov/Zkzh71k/m z2nnuWGhoQgLCUZ4SBAiw0IQExmu9XWJ8TFISohFSlK8BbxUS+Ep6PKyUVwgYCuyIFdUnIvCIlF4 xTkCuzyFHbvuYofI2k+kXbAXyDxhVyYKyhtgb+JshsBewdlDOMOThJpxNjfQoevF2SUYk1KYndl1 8wruiqJrINxcoKtRdVfFnlrkXNyQsxQcQWEAZWBn4OSEEkFBwFigE0DIOm7PY/GY/EyImOXuY/HY bpCa4zLcmV1sNV/wBtnrnOfAKc/LwI7H5mcCkEC2vsM6J+MG4JmFsm9JqpyLBbmcUk6z9HfwRSA6 KVrV3J0Hd10ZrRX1DKH/9eZGnPWvZ4i517E3IW978OA2ikvTsHf/BqzbsAQrVs6TZ2cpTp7aj/T0 OFRUFiJLYJfCcL5mWaaLwgvHvn37NIw0efJkfPDBDAQEcEijMGRkJmtiFjOeyysKUCR/B9bPldcW yAsaX9LYnKZUwMfmM3Zn5fJSWC77VHAonjqG4GvkJbFajsGG4a2i7FpcQDOFKtVca2uTDbt2BZ+l LNy9fLAQd8GOWZlUO7ar+rHr7NSNwrtvwUhhJ/B6IqDTxBQpm1Sh+YKc7d4KkE5A8nhUcC5FZ3+H 5azDs8KWrJ/T8KXAzgk2k4TSzZ3n73AuJ+gI+NuE3W0BlQN4zjCmt2tdqFxDpyrmlGA0LxiEVzfI 2aDTdnheftk0F2AdnR26dIPO3ZTA1RuKQk6+74a8rAjsTYNxdlbAvi7ZETqrvN7W/hLQOSHnHaIk 8BLlDZE9NRhQ0X9cNV/etK5xC617y8yOQWZmpICuEdUVmTi0byOmTRnnsc+QYf0Qm+Qnb7tP8fT5 HRQUJcD/3EF8O+9jHDqyU+vpOFI0R2L29z8tD2ggQoJDEBRwHoHn/BEWHIio8FDERFmwYygzKV5g J2+0JpzJurv83Cyrvs4FOinIC7Pl++TBls9aZ1dp9XZSZKsY9aqC3w06KjczDIa3MzmFWZnMyHz2 4imu3byKy1flLa2zTTuUNmqOoLOaE5TZ7ebcADIwMKAgtJxt6bzB5FRH/Mz13I7bG8BY6yy4mX05 dR6LcLKUo1WH5w2yN3UnvIyaIwRZP5dbakKZ7jpBsz1HZWD9XF65SUahZ+n14T5H/I5oxfl1Nt2w 77eI+GjrJv6LzY04N8h69u52/8EdJKVEYsWP8/DVnJn45LMp2LTle6RnRiBNnrGsnHgdlJZj8UXH yMtfTLhCjiHMHTt2YO63c1XNHThwAKGhwTp6QnpGMvLyMzV8T8gVl8iLH0Enqri8Jl8hV9tULvPs EIEdmctLn7wQ6nNSKc9EFUfTJ/A4hFUVagV47OSB3twiL3I22LQRskw1dZ0ZfTJ/UZZdvnQBnZet Qtil7lhgS2Gt9XRS+LvdBp4DFtrRs1FdBnQCuacCOc22fB3ofLnAjiFKqz6OILOB54Id4SffK5B9 SFVJdcnzobKT8+S0J1doE2q287co5LicoKMr7KwMTSfsPNxezu0INdbBOSHHlwbCj2FNAznzUuHt TsVnXLNlBWAXmF0psGPY0gpdWkpOE1UIPht0fMY6BXJXbzKR6KbA9ZJG/jgCxOzZs3X0gn+UoiPQ DNQUdKSw13N3rasLM6fP8IDVt99+jdq6IpHNF/Ho8R2tX0tICkFYuJ88VKewfftqzJ71Hgb0d+8z eFB/rPj+WxSVJqLjcoU8KBkIi+B4YicRFXMWZ84eRkDwKYSGnRPYiZo7f1r8jIDuHIKDAhAaEiCq 7rx4AMJDAxEZESywC0VcbATi4yKREB+F5MQYpKbEIyM9EdnylpubLcCTB5tQI+xcoBN1R9ixvZv2 ciKQKGLBz8bX8pATcmxqUCXOjExPL3O4tYzbWc63YSksmFAi0OJwQOxH03Ir45IZmRypgEBkXZ01 Dl69h5qznGrOqpszDcQtcFlZk3TOczl7BjE9pngqPwtQFii4vWfiCdcRPMx45Hqus/axmiVwvXtZ d9AZEBml5nQC1Jc711MVWsdyd0JtPmudnIDPE3TpWj/HJBQn6ApF1WQXZSEgPFDU8TV5ON1dzUUn xtp38l9r+mw5/lkPli/3NBb45QKZQ0d34cs5H+KDDydj9bpFCI86jcycGHRcqsWVay1ov1CL9Kw4 HWn96PG9OO1/XJ6dYPifPY2Nm9bjx5UrcEZeFNm7UNf1K3LMYoFjmngqsuWa0vPkb1AgLzgFci1L KnPkXi4SBczRMDhKhrwYyksVxzosKJXP8gwVVfDFUIAnsCutkntfFF5tvQCvQe73hmrtBb+5rRGt mrTCzoKb0CZTS9W1ae/6rA9iqMxSFwI8Kjs5v+taaNqFuu3ayFyVnoBP4OCGna3sBHYafhTQPX/6 zFXfZoU239zZONwCnRyfGZg27KxG5/weQo71g5wnBG3Y8ZxsqFmhTSu8aVxhrW7gbSlAAsuoQQM6 Krtb/M0u98zU1Abpsh2Bp6MkmAQUB+jYjSIVnwlzuupExfnZBT+nojMQlG0usx6OcGNDcfFLorwv sjcUAV2H/N24jtt0XqOiu4IuAe01OReCjskoBB0bi3PAXoLvbe0PBp31gLEGQRXcTz/rKAPexj/6 2ZN+GDfKPUrAyGHDsXvrdjTX1csN9lAbY2elpyAhLkoU1xn4nTyMBd/NcW3/5eezsPLHxdi2dS2C zh9HdmacPHi5CI04g5N++3Hk2C55QFlvcBznxAOCTiEoWGAZ5o/wiPMyPSufTyNQPCoqCDGxIQJS fwSHnEFI6BnZ5hwio5hGLdCLE+glhOlYZknJUUhNjUFaehwyMhORkysqID8D+QVZCjoCL79ACskC KUA53I487HlSiLPwL6ou1E6dyxi+kSlBQ+dndbsbLjrr91jPxfWmDV4Vsys5Mrm4JpYI5AguKwxp La/mlIkqsozzXGecgOOUao7b8rh0fh9VG6HDgp+g4PmWyznVtFjb8jyc2xFMJnTJKbfnemfI0qwj HJ37eYOOzs/GCSSCyMqGtDIwjcrjMS04+a5r43oDR/Nd/Mz2cwQbIWeOx/3MueSWEtaEnJUtai2T c5OCOK+sACnZGWhob0GyKHpzD5ZUltt39F9rbA1gAiMGaXzKuqPNMr7dVwk0Dp/Yj1Xrl2Hn3k0I jjiLhNQI5BamIl8gn5WfJNDJRENLpYCkDuk5CQiO9Mf+ozuxY88mnD53HEHyzETI88BhkgrlhaWm gQqsCFnyMqPDJOUmy3Hk5SEvWUctYL+WOaXyUiieXy7PSYU8JxUCvwp5TsT5MpHJ5iDivN7WfSIv U6L0OGKGufeZ1MW2jLzf69s47EsdOJZZK8c/u8w+FJvU2zhmWqcA74oA72oHLl8VlSdK4sq1y9qh go4RKeu4jJ8VgLel4BeVfpthaYGJqc8z3YQ9efJIR1lnZqZJXPFwG1A9Oo8jrqpNncusdYQbyzrN +LS3pcLzBp0Ldgpjy81yF9QEUtpjigCKbYLNcm+3elmxkl1c+xBuAjXtdUWWqdKT47g6kL4m0Omy 6/Vcbn1mdiahxwzL7krPUn+q7gSGmqlpu2veVn0KUUKT8LSPT7iyI3FCjnV0R48e1To6fn5b+4NA J3Czu+miM0WZU/ZL+fKZu03cz69eIeCMZ6LJlrUbUFFQgorCEkQEBqMgK1cu7nXERUXivLw1Hjt8 EFs2rsNXn3+M0aOGq3qb+82nAr6DCBVwnT1zGMGBJ0WFncNZeRhPnT4MP1nmf/aYfD6GcwLBc+dP 6PR8wAkBG2F3BkEhfgK/kwpBrjur28k2ciyqv+CQ0wq8CDluVEwgouOCEZsQqgN4JhJ4KZFITolG Smo80jMS9W02Ny9dnCNci7LIFsWQlYQ0KaizpADOKTawK1Jlx4fY7RbQOCXcXLBzgc4NOwWeDTCT VMJ5Azqj2txwsz/r1BN05nj8Dn4fCxoDB85zuZWwYrWxo6rzBh2hQcgwQ9OsZ6FloMTtuIzhTC43 x+e8E3RO53ruS8i5QWfV21mw8lR4Tud+RgmaECaXW6MgWN2JORWf+zxMcwi6LDOQEy+sLEFGfo6o 6SZEJ8W77t2av6kdnYtujlm69yjfP8nz1tzUIKptFSZOnoi1m1YiPCYAcckRyBfIdFxukrfodjR3 1KDJ9lx5AYhJDEN4bCBCIs/ihP8hHPM7gIjYIMSnRAjQEkWBZaNYVFphuVwrhWQKsgpEyQnccosE aCUCNHFOs0tleSmzWVOQU5aGPAFefoXcL7J/tuzL8Qo5HmGm/D3y5PnIl/uEfw/eL8VyPzHUz+dC gSf3LO/Hann54j3NtqBMFGLbVH4m/NoEfAzdK+zEGbon2Ng3LKdcx55ZOMTVtZui9m4L7Ng1G2HH LsRsJ/CYrMJG5U+ePFboWVmavr0b4N7ALdAJ5N4SdGYbZwKLguyWBTLO+6zXEzfJLE7YKegEZrcF dAo/F+gs2Gkn0gQbIdSDe4csne5Sgb7ccQy2hWR9oEkmYm8o7OuSoxcQdOysgOPR8fPb2u8GnYYl tf7Nghvd9RTaRsAF+Z/DoAEDPSA3Y8r7qK+o1uF2ui51Iik6Dlmp6chITdUOlndu24Jlixdi1sxp OnTOyBFDcf7sceTIm35SQgTO+R/FqRP7cO7sEYQJlE4L4E75HVQl53/2qEDsBAIEXIQbP5/xP+IC nsJNQMh9Dhzcjn0HtgkkD+oyAjBQYEcIBgnwmAUaEXVegccRqWPt0a3j4sPkM0euFpWXnoDMLHmo sxm+kcI0JwUpcp7pUuhmSEHLgpoFOB/m3PJcF9S8YcapUUY9wa4n0JllvtwCnm/Q8bj8DgMqOue5 nNtyynNhGJM9hZjQJH+PUUVcxsLJgMqAiaFKE+60wpZOuPh27k8YEVZ0zpvjGfj15mwczim3d+5n FN3bgq70/6g7E5C6ru3/v9ckbeahSdM0bTokHZI2HehEm9CGhoSEhISEkCARMUiISFBERBERRUQU EVFEFBFFFFFEURRFUVSM4oTzlGjMPHfM0DZN3/p/v2uffe/VmLTJ+7289z/p6jn3nHPPHbxnf/Z3 7bXW7u+U+lPNUBKnAboS1++3d2jA+YU/48WDbtPvNPdy95fbMnl6XOJio2TNK6tlHu4fr2MHocY4 a0C2lNcUaEmutu4GYdWSls46ScTvft/hHbJ9zxaJTQqXitpChRgntq1uQGcO2wQZIdkM9UfI8bGn tUAVE4TtPY06PlfXVi61bXhuW5nUtwN2VHidhBoVOCvXsHA3ro+/UUO7UdFm3eD6TZnf4/T7gb9b /pb5u7a/Z/7Ox8+OAOBUdmcAtTMyBbCpurt8Vtf62EPVcRxbYTcjaENdgAQMYKdKDjBzpyZMNzPG 9jDI/sr+HdDZxHFP4FkzlVQeb55gtMCzNivoqOg8oPSwuetnepqN7HysOYAj3OgytX8DzinKXE3W WGWwYnJysvj6+urjJ13+LdDZcTgdHJzRm/Rc/H2OTQPc4X0HpLEGaqC0XEb7BmWop0+KcvJkuKdf hnr75dOPPpTPPv5Q3n/vHfni049k+7dbZPOmd+Tgvl0yiEant7tVcrKSJAHqLS4mSBLiQyQl2UBr JuiSU6JVnXF/VEygwi4BN3E84Mjzo/H84ycOy4kAL4lGz5Wgo4vTgi45lSoQCi8zTjKz6fZMAvRS JC8/FZYmBQVZgB7UXSVdmei5OmMVNTQCD+quptlpWNGAE3KEHdMNCDMCZeYNbIEz85g5bnq2s4GO N7wn3Dzt8aBzKzu+ljU+JuS4zffB90vQWaDRLCjYKDHYhDCzbkSabbC45n6Czj73UWbPZeNHs6Aj 9EwFlUcbgWZLh/Exn8vgE6vyngZ0p6DoCLqxyQkpqa50/Y67+/87UZcu0M2yMEJt8syE9HZ0aN5n bk6G+Af6ia+/DxRasqq5vOIMyS1KwzpdlVsOzO/kEVmxaoksWb5Q3t70hqRmxwMWnNz3rHQPcF45 KLU2KrVa3W4ApJgMTpelKjpYPawB8LTnEoQ1rYBYa7HUnCqFasO5AF99O+6RNqjvZpZnMzPP27Fc dnIYecu/t3VJ298Qg6b4+yP0LOjsb7+X+aT4natLc3JEJyamTUyNucCnaxgBSOhR1V2+5sDuhkmQ 1iAMmDa4hMAtgOEHAARAeZQxYnI2kP2V/Xug8zT3Pn2ux/MeZy7gWeg5Ku/JQWejNPn9zTDsn/05 1h6GnA0Y4tQ8nLXAFhNnlDwnXiX0nnT5PwHdbAsHdbd//Y3M+ad7QsdPP/hQzgyNyC8//iQ3OYHh JXw5Fy5JVXGp+B72kmOHj8oxL29Zs/olefWVNfLBxnfE69B+iYkMk4LcLKksK5SaqhLJTE+QxHjA ilADqGKjT+paIQbAJQBWhBmhpe5LAMuCLs45h+fSxUnQhYQdl9Dw4wo6ApAqkKqPkEsEQM01oA45 zue4NAm9rJxkyQfoiopzpay8QKpqoOBotaVSU8/xCjTQtBb3TdtAVePcuASGHb/yVHAGKA+DkPZX oLM3/2z2V6Czys6YeT2+No3vw74vvm8DNvMZjLlhxs9qYMIIRgMvq9J4nM+z+x9lvJaBpYGcJ+is cpvNeFyLOFcWKuwsKK06fBrQNbQ1SXVTvZzDTdk50Ov6PZ/q7HB+7c94meWW+/7HH6VvYEBLJG1+ /33Zue0biQwNlrzcDMkvygaY6qQTgKisL5aC0kyALl0BR6AloyO3c99WWbVmhbzz/ptyDNDjOd2D p1TpccyNINMxNwCO25x2h+W9SipzVfFVQfFR9dU281xzPtdVzYBYc5FUtxQDeEzKp5uyAsa/Bzsn nLT3YdBVoZPIzon9HXE//y7sTPGeoYfD/Kb7HdDhnsA2x/AYgWxL4zEgS6EH4BF6E+fGHdhNqKq7 5MDuKmHnNMwuY8NL2DnqTtMSPMwGgzCIZTaQ/ZX9O6BzBaZYyDnKktuez5tpeh3nuXafhd1jQeeh 0mYzflecuXymcb97XG8Wc2CnoMP5DI5hYA2/Xws6zpZB0HGmjYCAAH38pMu/BTrP0kFcWKeyrr5S goKOy5w502csPrBrt/x063v5DW/49OCgNFZVQ831SVtDkxzeu1demDtPc+HWvbJWfLy8oN72ie9R L4kIDZLMtBRArkiyM1MAt3CJigiUmCgoOSi6JIILii4OkEoFiOimJNgIKCq72LgQdUkSdEbtzQCd AjBIoqIDJRLGbZcqBOAsDHkdPua1jTs0BsBLkNy8DCkoJOxypLQsX0OyC4uzpRhrVXRUJdrAYg1l UYOGu2Zab5VuP3PzGrAZmFjQzYQdYfQo0FlwzWb2ObODzj3+Z2HHwBgLNgs5+5jv1QKOx6xrko0R P5cNHKF64zkECT8rYcW1Pd8TbJ7GY1S8vBaBZK5poicJMwuvmcb9DGDRWcVLc3XGAu63r/20oKtq rAY4y+QybsLJi+flH85vu6yu2vnl/3eX6oZ6qLCNsnzFCtm0caNs27pFDu7dJUV52RotXFiSK6VV RVJRS8hl6XhbdoFRchm5SZKUHq1jcdEM3sqIlfySTAAsT8prCqW4Ile3CTuOwdW3MNikDHArxjXz FHSVBBVh57g4eZyQ47q8IV8qmgqkErAj9KpbHNi14u+Ia5ZbRYe/CwFHtyWtutG4m23tUs+/lf3d 8XdqPQ56b+D3OzBmZ/c3OaWEHtNxCDyr9BR2UHV0Z3LsjkEqVHWq6CzkHKPCuKGgMypjunEfQXdr VpD9lT0WdLg+Fdc0QDmgoxFMLAdm9/N5rhQFC8HZTM81az6216c9FnQ0R+3OZlRjMyFHI+i0Gsss RsDZgBVuGxV91YyR4v0xvYCgo4Kzrktvb2/5+eefnV/+31/+j4JRzMJE6QULX5gGuMMA1k282Xt4 o+cnJqQkL0/yMzIkKSZGAbd6pXuSyPc3bJC8jEypq66R2MgoAA1Qio2S+JhIiYsOl4jwQAkPDZCI sACouCBJg8rKy0mSdKxTAbYc3LQZWfE6xkYVFgcAEl6RUHyEF2E103VJCBJ2hFlEVICcDPKWwGAf 3Y7F8wm6yKiT+lyeH0+liNei2qO6y85Bg5GbLnn5BnisDJGSBsWXl4aGBTc6Gl5PFVLOyUEbynDD G6XCRpw3MG9eAoAgsRBxw8+AjvYo0BFSBlBuN6enPSno+FoWaBZyFnQWdjSex8cWdPxMbJzq6N7C Yz6f4ODnJIjYYPE6fC4/txs0xvjYfm6ea2BnQGcVm/3eZhoBRtBxCp7MwgxVdnxNXpfXIuSeHHTN AGaJ5BYXyhU0LoTdvPlmrLmgvNT55f/3Fk5lsvnTj+WfgO/cuXMlMSFBzp2dkBEoTwYfnDt3RsoB ubziLEnLTpSE1EiJT4mQlCz8dgE7BqfE4fecivuGLsdTXfhbQY1xLK+0Kl/hZRRduao567Ik6Mpq ClTVuUDHwtiO+lMg4jnlDQVS0QjQNRUaU9iVAnbssHDclPcGH1c7fwt6Cpr1b2TGVA3o6k4ZtWf/ XvY34tkx5H3Cknu26PkwjLBTdeeYws5xZ9J96VJ1V81MCLSHQWdVnQGbNd0HGBEaCiqAZjagPcr+ Dugs7GYDnfuYgZamR3DckOfYfTMNx1T9Oa/DfRZ0xn05O+gYfWm/n5k2rYOA56nZx48xKjqthzll qrFwH6/H79UoumvYZ1yXtMTERPGCCPqvgI7RSJFRofLhR++6gDXv+efQs9wg586Mm3PwpeZnpkth dqZcuXBOrl++JHu2b3Odv2LpEkBvt9RVlElfZ4ekJaUAcLGAGQEHVQXIRUcCNDFhAFosVF2YRIYH SFiIH2AYgJs7VFIBO4UXtqna1AAmgopm9pk1H8dQ6RFwHqaqD+CzUOO5HJvLyErQbVWGMF7HwA4K ElBLz0xS4FnYFZfmSUFJjuQWZUFZ5EgJGlzmcZUDcBWcGBRmG2s2tuzB2puXYKDy4E3OfbyZrZqj EW525gFrJvrM7DNjcQ+bp1uT2zONaQRcWwASeJ7Qs6rONiocK+H7tWbhTONx7rPg8wQWt2lsyAxw 3Pt4Po3RkvaYNV6HZp9H43Nsw8cGkcZzLRAJOk7Pw/fO5/I4VSbNvi4Bzc9okuZxLY6hukBH8LK6 SqPUNDVoya9LuBHnL16kv9um9lb9fT/rhTmptVXVsmrVKtc99MkXn8rI+LD2oocGumVsqFdOjw1K G1RSZU0RlFe+BpiEogPH1IKCsiyFEyHF4BSr2qwqU2ipKrNKrlL38fxK/JZ5DgNaiipyFHg8Rtdm Ry+TwZs0KIXBLrWtpQo4KruS2lwpqwcYm6DqWqjW6Jpk+oF1Z9P9ze8fKrrJHUBklLhbxfNvbn9j 5rfneAj0GlB8uAZn6+ekxVbdEXqcwJiFpKnuFHROVCaVHVMRdO47tE90p1FxUGEQchZ01nQfOjy2 oSd0CAw7Vqfggs0GNjUcY1rBba6dc2eCjspMUw+w3wDJE2hGwVlI2UhKm2Su5z/C+DxP8zzmhp2j 7Jhu4KQfKPicz2uN348qOkLLGXNzqzX3OJxnKbFpBvVmn2/H52j2eyboGIxy6xY6EgBdSUmJxEAg PfM8uoKCHHnuOXOjWVv10jK1jz54V3rbWmVqfFQqiwokPDBAokICodjSZM9338qC501h3I3r35SY sGBJT4yTREAtJS5W4qKiJT46CmCjoQcKS4iNkMQ4HE+MloS4MADupEIuOvKkJABKdGEaN6XbjCIz RggaEM4COqg5tVjjtjTPNaBj2gFTDrjfuDYDhRBU0KVwLC9WUlIBu4wkyQLscgG7fCq74myoAIAO 6iK/LFcK0NAUo8Ep583bZBKVrVn3nG3Q7Y3Nm5Y3tAUd14QRwWWBR+O8cpxIldvcP5tZyD3KZhu/ s7Czr21h5wk829jMNB5jg2QhNtPs57XAoXmCzvP7mWmeoGMDR+N3RuP1+P5u/nQDx+slMTPe9V4s CM1rmNfkd8zPpmOMVHMKOmPNnQB3F5VnMxr9BrmMm/ACbsoXFppal00dp5w74dkur61dK3Oecwqe /xMdyxeelw0b35ZY3Bs5Oenq4i/Oz5Ki/EzJzk6SRHQCYwA5go6RlVn5OA5AVdTSnUkI5ql6s48t 7GygiYUa3ZhF6srMV8VHtyUhyW0FnUZxMgEcHYW2GgVfDdQbQUfAldbhdbCuaKQbk1MxEXYmDUS/ b/wdbeRlRUOFM2WT8Ya4gWfyKN2/Ffdvivvr8fdtxXVYXozVhFhIQWvBUuWNcXoggm5YQWfz7dQY ienkfLnC3qE42GizIdaka2uAnCfobgIOChjCzgMg3Ec3IQHmAp0DNwWdVXMQCzNBx22ex+fpPgs5 Czocd8EJULCuTAs6+z6exFzX8oCdC3hc8zN7RKZ6gk7NcWPOND2fz5tpvAYg6AlCvsZM0DFvjq5L FhYn6Fj78kmXpwIdkyf37t3ugttMW7psgax6cam8//ZbsmnDm7Ltq8/kyL5dANxWWb3SY8qdDzfJ +GAvFN4FKcrNlOiwQEAPEIqMktgouiyjALcYSYqPlbTkeFVzCXEMQglT2BFwCYASLU5dkAZWnqbj bzBCa3bQBalrk65KrjlWx/NV4fEcGB9HRAZo0AorRfD5BnIxkpCI95iE7dQ4SctIlMzsFOPOLADw oOqymYhekK6uNM5wXcKJPnXcwSoTKhHmjJk502i2Qbago3uGkKERPMYNafKIOF/aBKPIrkwp7Air 2UA3U+E9bI8GnadL0ypLwoE2G+RoVHaEi22QZppRYmzUuD39mG20ZjMLRrvN69C4ze+NDeL5q+fk 9we/ydEAL5m3YJ4ERZ3UxpJmAWmNz+X75euyw9GEx2xwWRGlDaqgc6gHwGvVYBRCburyRRfo6lqa nDvi2SwcnGcekb1/aCtfWimvvvmavPzqy/LG+nVy9OhBSUyIkuR4dA5jQiXA30v27P9Wvtr2iYRG B2huHKMti3VszYCNY3E0CzoGrFhXZE1TKfYVqpszIw+duYIUwC1L4cgITo75KehwPlUflRwhV++4 OCsajZorrQfkCDpYeQNeq7EYhtfAOawzav+udFGyg0LIMcmfawYV0SVtoGcm7+Xf2hoBaMu61eHv ewp/vw78/boHOnRGD8LOujPVlQnQMTDlrAalnHGlIhhFZ8aMjJmkZ7rXTINsxp1so2zNKjoLIQKD bkVGKhI+xqVpzQ08BZyFnBqOE3YE40zQ4boGYOYYz+U2X8vTXCCcAbG/Y/Z9T4edAzwPAHHM0oDe DXuCy9UR8LCH4OZpeN7fAR0VHUHHKdUiIyM1MOVJl78BOhvL7A71YpK05802d94cWb/hVdfjTe+/ Ka+vWyNz0Nt8Do/XrFohO7/5St55012weemiBZKVkig30WPqbGmQiOAACQvwk6hQgCk8ArCL0Fy6 hFhAJCFGMlITXW7L+Fgoqnj0Tqm4AJ14uhsVaEZxeZqFWFyCSTl4CHQOxMIj/Q3s0ChSuXG/VXGh 4SckKOQYzFeCQ/0UjozCZCJ6DN5PbHwEIMoITai7lDhVeenZyWgcMiQV64T0OImHpeWlSj57w/Vm hms2rmyweYPy5uXNzJvaKhOCgG4ZCw82wIQLgdM7it7qmX7ADb3TSxNy4doFBR1B9Z8A3aNgZ9/b TOPnI6gtiGYaj1FF8TMZ4LmhaEE2m/F7MVAyapDbvJZ9DqP3CH0qOvtbe3fzOzKA74odCn7P9jrm mmxgjYqsRwNN6PJ9nerluChdxUNQdafQ6Ncp6M6h8Xp+gZkCqb712c5HxzEKvu6c556TTe+8K4cP H5LI2AgJjwmXwLCTsmP3NgkJ8ZccdLZyM5MkMy0OPeBAORnsLYd9dktccrhGWxYCTlRjBJQn4KYb 9xsrqcozoMsB6KAGC8uzVQESdlR53KZLk25OVkRhmgGjMivroRZr2bnLUSut43aeY3RlcrZ3gBXK 0ag1wooRstWAXKHklwOmVYXqgvYEHjssPJ9/a/M8d2RuA34HLIN3CtYO2Fllx6msqOio7kyAihmr swXSz0yOytkpAG9qwtTTdOa9Y43NoeEBVXgaYegoPE93G6fMsRGPdoyMwODYlguCLlDxHAdWnkbI zTCXytOISud5hKRjPMZru0H39JCj2etMgx3BA+Do4++h+HBcxyeZWI99FmjcnjmGqedh/6yQoz0B 6DguZ0HHFJonXZ4KdEySto0IbdnyRZpfFgeY5OQlSnFJpkZFHtq7Q7Z8/pH4Ht4n3gf3QM2Zkl+L Fy2Uwpx0qLkeaaopl5PHvGT/rm0SfNxbIkMAKIAuOiIMsAOYALvE+GhJSYyFsoPKi31Y0SnoPNTb dDPA43ubVdHhnAjAjbDj2qo6wozjcS7QhbpBx+sx2IXVV2KhMFkoOo6wS8B7dRReEhqZ5MxEiU+L lRgAMRqWzIaiJEsKcfNSnbFxp8IwN61phCsbTaSZVRt23ItAYCNMdUfIEDocV+O4HF2XVHXMISK0 ZgPd4+yvQGfNQs6qOX6G2SBHs6B7lPG4Pc98NoLOrbQs9GaahSTPIay4to/5fqh0b/50U67euuL6 fW7dvkV+g8Ljd2wiMQ3orAuUSo7lqPj98lp8X3R/tqOR7B8fcIHuIhq2/ybo6uvrZc6cOXLyxHFp bUInoqleCovzpLO/UyMHJ8+NS0sLPkd9BY5D7VTkS35esqRnoQOWFaOBJ1RgHJ+jGmPUpIWdGXsz kONj7megSSlTCHAeXZT5JRmadkBIljvjfjYqk88j3KjiWD2F1+JzCyoypLA6U4prsgG2XKxzpag6 B/cADaDk69SZmd/5+zeejXL8nYpU0T0OdNaNaTs8/G00d+C3BWulObBjoXPO18hasASdVXUMTHEV SEeH5syEqZ05QXNmzuZ6dGxYlR3dmmbcyXFpXmNI/BUdG1NF5oCIQSEGGG53opodZyOMFGBGlbnA p4DzAJlzTXuuwg8qz4zrOaAjQPW6012nT2O8xmywU+PnwGsxGtIztcJCScHG/TMN580KOdr/Jujc S1f3KXlh/jxZ9ZK7ViXz0K5eM4WYh0Y7pBY/1J62JhnAuROj/ZKWGA1F9xp6o/+QHd9+LYM97dII yEUE+8uxI/uh5AIkhlGVQf4GdOFhLtjFRtGg5GKo4AAYQC4mGiCKClQlR9hR2cUCTDZgZLqFKOAe 5bq0MKSZsTrzHJ5H4+MIKD5+Rk73o1GY2B+XQMhNB511ZcYmRakRcrEpeJwWI4nZUKXoEafkpWgD a8FmzNlGL9W61/TGdVQPt6k62AATNoQOYUQoPQ5uTKK1xz0DV6wNwXiOQg7Wi56vS705cPMEnHWh 2rE6T7h5mgE08+xmN8/nGyia8Tx+djZa/Myzmblus+tcCzo2dlbN3vwRDc/dn1y/Te8TR/V3ywYy Bx0Ngs4+3zSanMLHKDlem+/JvL82QKTLuC4b6+U8evRnL12QefNNZPGzBh0j0NatW4dOX6KMDA5I VVW5ZOSmS8OpBvnxlx/RCF2Xcfyth/D3GsbfqBm/pxJ0OnMKkiULRjVXgM9PWLlg54y3VQJUhB2B xccuxQaocU3oFUHJ0W3J8T0+5rqwnI8JvkLj6gTkuNYxPTw3vzxd8ivSATcLOjynMlvyyjIlD9cr 4GsQrI5r0ng1SgG3YgXcdMi5Qcf7hX83/g1NRCbuFf5GALcWbrfR8DfFdmfvKTNeR9DRfemoOsKO a3Vr4tjYOJTe6RE5fWbUBTqqOqo7ui85HQ2LFdvxO1V1aKQ5fucCDeHjobIIDJoBnht6boXH5wA0 FmSEnLo0nWAW7neM+zm2d+f2L67jhOpD15oBsL9rBpoe7x3v17x/ABufjzO0uxLlcZ4beDRPJefs w3GNnpwNcrS/CTpO0fMMXZfupa+vQ9a8skqef8EMiK9evVzaO+pkdLxLqmsL0OgHS6D/UcnNSJKJ EfSwr1+SvMxk2b39a6i7vZKdliBJUGaRwSeg5o5IQnSoDPSckhzsP+nnDchFAHZhsBCJDIOqCguS sOAAiYoIdsbpwiQi7AT2+UkE1JbWu0yLdiBmgk/ioOA8Ld7JnWMgCSFmg1Co+izcoh0oKsTiAUac n+QoN0IwDK9Fc6cb8HqRxgA5gi4+0VgMIBgeg/dOGAJ0dF0mZiVIQma8hGOfGX/gTWwiA3lzaypC A8csTANuG3w25AQdXTta7HawHUbYQWmhUVMoDXZqEWejzgA2T/h5gg439kzY8RiLQCvsALpuzpyA a/K6rslj2fAzAMUBmQai0AgGBw4u67agezTsCBKC0wS0GPXHz8sGjGvClMdmmk5gC1XLc/h98Huy YOL1WFLqgjNG9w90qvj7PHbSl2XGtYFkzhavwzxBPteMi5br7BJdQ8wddL9WK36TrT1Q3u3NAF2d 5tCNT03KHCeQquHUswUd5+Yi6HIy0+XCuUmpQkcxJDJYcoqyVMmw9FwLFM4Ifw/4furw2yoqTpfM vETJzE9S0DFHLp+g4xpGGJlAFKPqpoPOBp+Yc4o5JgfQ0XVJSHKsj2N2NvKSY3tUdRVYl1QBcoBZ bmkqgJY2DXQFFVnYny45pRk4loN9gKJzHxBqFnKMVi7F4zJAzqTpGBjyHuF2Bbap7GxeaiODYHCf tOCzN+JvS2sG6KjqenGf0H05jN84ZzdXFQcbAeQYjTk4gmMjAOCYgZ2ZAuiMhr5zHjZrquwuGWXn cmFevaIBG9bF5wKFVUUwrTU5C+gMoAAaCzrCTBXbTNAZ+N0B6O7d4fx4s4zfOcD0hJeneULRbXa/ c4xAoxFyNOf9c5+WQYO5YWdANh1ydGuaz23dm7NCjvYXoLt2zYCOtS2ZJM75Sv+DoHt4yUiJ0xtd IbdyKaBzXE6hcU4EEBisEQGlFRcbKskJEVKQlyrDaJSzMuJlx7YvZOe2L+Xo4d1yzHu/hKABio44 CVCFSXZ6vESGnpCA40eg1gC48JMSHuqvxu3oyCCoNyo3ui0BrtgQYwAOH1PVebosCSzCzSg5N+QI KBOAEqjuSoIrGttxBBev65heE+cbA0ABQubuqQFgfN14wjAJKi6ZFiXxyRESC9UYjedEUAXydXBe LGGZGi1JGXGSwjy/zDi9eUsq6f5hz7fQWAXDtfOlHNCrbOA4B8O6a6QRPVbesE0wDrJz3KEb36md 2oeD7uy1En500fCG1mizM4M6szjHI2zvVQ3bfDxG183ZUQ/3DUCI3q7t4bIHzGmB+gHQPo7TEawA aidevxMg6iAMADNOQ8TGpAOw0dnUOemmC3Q0gs8NSBpBRpVo1aGFJIFHuJsSaQ8bK7bQVcvnEf58 Dh9fvH5Bpq6clcs3L+hv9NcH91y/0XD8DbhcuDYlZy+fkdu//iI//HJL+k/3AJasyFGL6xmAEsIM bzf5XHy/7fhbVUhxVZncwk3+PRqYhUvNTPblNVV63We1jIyMaErBvgM7pROfewwdl9KqAii0bKli ww9YMJWgnrlsjYAB1Fp2frIGoLDkVy7AQqOaKqA6A6CKAKQigoygaizRAJEKKjLAqrgmHx0yKDCc V1AJBVgFWNUAfLBCPM4rS5fs4lTdLq7GNXTcLRcgy5SMgkSJTQ2XtPx4nJemgCtvQOfOOZ5ZlCzx GVG6zi3LkMziFIAvHdeGwqwrlNK6fL1eWV2BlNUXuAJYGK1Z3oD7hsd1f5HuZ8oCjzFtoeEUS5FB pbdVoQNQI209jdLV16ylzIbp7lfrM79x3Cu8Z/qHe8x0QMOA3SjumXEz8Ssndj0L2KmyI/h08lGT hsDoTALvyuWLcg0N8vUrMIDPQM+Az5qBnQEdgUJ4KXwACutyVJiponPck9z2NGe/OWbMzIbgrPkY pu7QWYzTBN26CTDdwPtwpg7SefKc6YPcoOP7JJhpfO+mWomFtNt4ngEiAadghBFSjNJk7t21q5em w42zRTjjetODVfDYA3IWdBcvMpGcQS/XddJfjlP//vvvzh3x95enAl08epG80V+Y95zs2PqxnDx+ SEKDfCUiIgAwiTCh9pmJkowGPhOAa2osl8gIf3l7w2vy+rrVsn/vtxLgfwQA84dCYwpBsIQGH5Pg QB/dFwUARQJA4aHH1aIioaAsXGCEUAoAw+cmAa58TBcmx9fCowAvvFYoFB8fE3gahAL42DE5UwUF 5+J1OP5G0BlYPpnF45pMtmUCbnxKpMQmh0t0YijgRsgFQtHhdQC7GCpKnJfEYtFZcZKRkyhVdWVS SriV50tRWZ5aIYz5d6xiobDDOayuUt/MuoHGDaPRZAAN55zrH+6WPsJuoBM3spmxmY+ZP0QXDeHF gXaGUrMihE2aJdhc9QCdAXlu2zELnkPoWdM8JABQwYdr8zV68fp8H6e6DOT4+hwL4T6dh49gc0Bn AUeg2QhSqq+Z4308bkE4G+RofD5dlKo28XxCkddnAAqnbOkZ7ZT7//pditBIWtC9/f56qNIWbbRL 0HA2d9VjO1diUiO0oR+ahJo93auqjvDUPDoFLpViBxr+KpxXJrfv3VVbsnyZXreoosy5I57NMjkx KWvXviJvb3xTVdTkhTGdIYDuQluNhIqM6qwGj6nMMvNTJD0nSYNJsovTHBWVBXBxjIzjZfjNEXhY l9VDzdE4voZr8Hg+3YzldDNCDVZmSFENAFnF50OtAWA5ZalSrIEmfL6JriyoypTs0hRJzcdvvShR 8sszpKwhH8qLkEJnDuouozBRwuL9JTGLsEuS1II4ya1Ic8HQjOmZAJbSeubfMVqTyecmVaFE9/M1 uZ8pC4QeYV0o9a1MdSgF6MoBuip0uurwG22QTsBucKxbJ4DtH4Hx/gHgdGLjQXQQB9FBHHLDjoEo ZybGdczOujFV4TlT0thUhCtUd5cvGbuChh0NPHPPbB6aBZ8qI4LOujipihxocNuoOgLNQO0h0E0z Hp8++asxgo5K7xGgu0HQGTOg436cD1Caiil8LwDY9wZy39+6CkDzvV8DHAlIxwC06WY+149Y83Pe wufld6CJ5h6A8wTZXxldl5cu4fsE5Ai7zMxMtLnxcv/+feeO+PvLU4EuLSFKb/TX1qyUHVs+km0w b6/dEgUllwHAZWQmSVISA0eCJScrUeqhXny896E3ukw++egdCeZMAVRRgBcVGiHGMTfCIxngIuw8 TUGH43G4HlUcFRYBlwzYcQYDXoPXokuRkGOEZECgt84qzkhKdVWq0gt0QU4VHYNQYDE4NhNif2VU fVSBLJsUm4TXB+SYp8THUfFu0FHVRcWHSAzOIQyZx0QrgXoj1NRK0cv1sBIAsKwGPWvArhrKrq6p Shpba6UJyo6JsFRw00DnQEfDqf8d0MFU/RF0HrCzapBjG1R7VIzsBffitQhXGt8DGwzuU4VJCAJA LQ7k3KAzkHta0BGcdFvSVZWSkyyfbvlElq9aLq+sWyNr31gry1Ytkbc2rpPn5v3TBbrH2QdfvCf5 aOh70Pi1o8dvx0RpLd18L23Y5uSrTfLz3dvyPRoZG4xSWPFsK6NcvnRZNm7aKBvee0PdkIN4zwQd q5UwOZugI9wIPob58zHdkymZsZLEwuR5SW7Q4TMT9gQeH+dXcLyMbkXzOK8sCyAjzOh+zMDzUiWr OFmyS1IUegQd13xM2OWWp+k+QpBA5D4eyyxOUiAShuWAEUHJa6Xm0ZUfpev0ggS1Mqg0Fn3Or4Dy xHN4LRrBSEVIANIsVAlPC7/KJlNirKalBKArBejKFHRN7ZXS2lUL2JkZFXoG+Vu1Zu6j3kF23ABA gm4QSm+oX4ZH8Nsfw/0yPqyuzIlJjtk5io5jdR6KTt2YUHU0Tndjq4mYyiLGXCoPqsUCj2bdmW5V Z2D3V/Y0oKNxIlhVcK5JYGkO6HR8z8IO7w+w+wGwMzabojOmLtobgBvMczYEhTy3ZwDs79sNhRxd lxynI+hCQkKeneuSgSW80Z+f+09Zt+ZFeWf9Wjl8cIekJEdLQWGmCcaICYHiipTKijxpbamSQzi+ Yvli+XbrJwonwoLJ3jSCjMb9BB3H3xRyUIiaFM6gE3UZAnYAGiGTiHMJO0KO1yIoOd1OqJPrRpgR clRsjJS0+010pWfOHK4NgHpC7O8Y30MMoEv1Fp1A9ySAPQ10QR6gwzlQeoQhYUcVyJJMufiu1FhB hVbMyLYcVXlUe2XVxar8alXVVatRKanr0oGaKitsW0XHxwQg3TJUYgQXa/sRbI8CnRa7dYBH2NGl aWGn0WkeAOQ1CTuqO8KODYWFnN2nsMO+Nii96WrOQI6As/akoKPS4jgex3C8ThyZBi1r8xY4ydR/ w94EFBkUQSXYMdCmILVmc+na+zsA7Q75BWruOhqCOfPMGF1JVYVzRzybhfNzbd68Wd7bvF4VGhWK TosDhdraSbBVoJPEGqulOIbvncq1LFs7VvwdpuUmukCnYHOgllNGkMFKMqD6mPOZCsWVIllFaYAV 3ZNpkpYXLwlZkQomAo1QIWAIO8KM8OK2wqnamI7H4VyuCbCWnlqtdUkAJmZHKfj4mJBLzo5RFyhn OCDYeA6BR7MA5X6C0uTiGQXnCbmqlmKpxfWmga6tAt9Rjc50zu+oA99LJ35HnfitdeE3142/LT0i D4EOqm4EsBsZNcCzEZlMP3CN1TmK7jJVnWNUddNh54aeq+GnK5NgQGNuXJoeSs8Fu8fb04LOGI8b uNHlaSDHfc44HUFH96UH6NSNCfDMZoSbUbUXXWv7mVXJAuZm7G46yKz70nOfpzGg5eZNjg3is/7y i2RlZcnJkyc1MOVJl6cCXWZy7LTGguN0Xod2SX4eenE5KVBPIQAX1F1ajDQ1lEtvT7N4Hd4lK19c Il998YGW7goHeLgm1MJhoU45L4KP7kqj5KDGHMhxbU3dmFR2BI4zVkcoevvs0zQAhv5z/jjWtKS6 8/Le6yg8M0tBOFSfgg7gpDuTymwmyP7K+JoxeB/hMVCHCjuALzEMZkAXGcfxORi2VdHNAF061EhG bqrWxMzKR2NSgIYG0CPwCqHqCDsquwooO07iqtP9wBgyTdegVXaEG7fp0uT+LuwjeAgcwo6KjJCy LslZQQcQqnnATs+H8blW7fGxujGdMTwqR4KVYOPrcbxDXZuAHt9DO96PgdZ0yHnOxfckoLNBKAw5 Z1BCcnaSvL15g8xfNF8WLVskGz5Yr+7IMxdGJBWNuv19rnx5hWzbu1X2HNkp3gGHJQx/l3D8zWNT I6WmtULH9UbPDun1CWZrnO2aKQY9w73SOdAjP9+5rbUun5s3V69b29To3BHPZmEwyjvvviPb92yF 8s9CQ26mw+EYFEtvmRqV+erGbO9p0mM8LyE1Sn9/VHS5pfiNQa3lA+40Ai4LICPUCLj0gmRJzolX S8+HgmPASVGqgig6JURScmMVKoMTXTq/HBVWz+gpGT8/IKNTffjuh+Ts5TE5f+0MvtcpGZrslrFz /XLx+iQen5PJy6PS2FklCZmR0tBZKV0jLQrJJFyfa4LLApT2KNDZ8yzktFh0S6mw5JhCzgFdI0DX 1FYFZccJYaulrbsR302zji+zc2hB10fQDQFyABwhx8AUF+g4Zkc35hncKzpuZ1yYRtlNySUAzw06 KjsDOzfw3KrOpexcRui5VZ6FnboxH2NPDzrCzYzpuYDnnG8hZ8foDOCYJ0jXJYzvcxbj57CK1g06 znTOHEJcD9edmZKgkMNzZ47LeZo535T/YkpBfn6+BAYG6uMnXZ4KdOlJMa5GZP7zz8mnH24Qf79D qnKSoOoSk6LUdcn6k0WFGdLWWiO+3vsUdC+vXi67dnwlAeiNhwT5KtAIuxCoMT6mWdARalRwBF10 FIDCcwlAQM0TgHxMaPocOyD+gUfVfckpdRh9yXnmDh7aIX4nDkkgrk3w8ThBx6AUBqe4gk+ewAg6 ju0FRwCchKYH7Ag2GlUcXZZUemYsL1IbHVpyBoNSEiU1K0mTywk8wo4Kj6rOwo6qjmN1dGHSOFbH ZNi2LtysgBsVHh8zWIX5Q4QLwaews8qO4dR0QToKbSbomH9F9ybX02FHQI64tqnwNFiFkKP7Ete3 Y3PWZcp9hF8PANGBYw9Dzp2u8KSgo3H8jNGWdC3adAlWQvn1j1/l/p/03bsjhJesMDUpOSWMWXiM EwOLPJA/5NoPl+XCtbNy9dYl6R/vUdCxhqcxvh7eNxrCboCuo79HbqABGp2c0LJbvG5rR7te61kt ExMT8u5770piarQJ43dKdXGOOILNFmPmPhZo5nHOVMBx4TTOpagBKW7QcU3FRvVmLTUvUeLSoyQ+ I1rS8pP0eH45g0eSJCknWt2XVGbdI63qevQNOiQnwo+iYxEHWDGNJkziMsIViAxIORnhK4FRfgq2 mNQw8Qk8KJ9sfV+WrVws695+RY6HeEkW3Z+lxlVZDpVG9UcVSPelhRwVonVhEnQEnKeS4/ifzncH a2gj5Ag7BqawGDWnGKJVTgMd3f38rfYNAXIjuE9UvQ2rjel6SCFnjfsUeFbdnZ1Q4BF2ly9C2cFm wu5hsE0393FAA427hZ0ds3uU/TugM+qNqQnGhcmAFDNeZwHnNjtOd/M6QM336/HeCTmbK0io8b3z M1glx89AKPP9KuwAUVVpuK4NRHkc6Izr8obm0DEAhSXAgoODnx3o7Bjd3Of+IR9vekuOee2WoJNH ocz8JT4hQqeryUfDzcARjqNVlOXJMd8DsmzpQn3epvfekMCAowo4QoOwItwYjEJjYAqhRpDxOGFH 9yUhx2MuxQfAcc3HBF1gkI/4n/SSo1B2/gBcCK7P2QgIu+P+ZnLVQLo3wxmoAnVINRdv3JCeEPs7 ZkEXGOYnYdF4HzNAx20LNzWoBwLOjtElpqFhYFJ5RoLCjuqOoMuGuqMLk6ArclRdOVRdFVRdrTNW x/wgJsRqdCMgx+2GFhOw4goOoRJxYKfFbGcqOWsEnVP3j6WQPEHHc2mEnFVz6rZ0Rap1myhQAEFV HR7bMUO+PqFLOLkhZ0BnA0keBzrCZibkzLXaNH2C16Ax4vLyzcvy4+0f5eaP1+WnO+5p9p+bZ4DE KD4uP96+pXD79f5dXXcMtkpzd710DnHKF74Pvgf7+uhE9OF9o7ffPWRAdwENV2t3p16T1obtZ7mc P39ePv3sU61swvGm6oYSVXAEnFF05ZoiQMCxTiVTAljJhFPxcEzPjrtZ0HGbao5Ao5Ij6FJyEwAr /F4BOkKPiq+4hhVKzNgaFRaVHN2VW/Z8+kRu4tns+YVzAcBQ/B1qFVxUaVRnBJp1hVolx31UkKYw tAM5R83VAmx17YAaTZWcgVx9a5nUt7AwNc18T+0wui9NB60bv2VWTRkw+XMAGEHGQBRCjeNzBBzV naYfEHjjuI9wbMLJtbtw7qwCbiboaBZgOn6FbWMGcJ5Kz543c8xuJuCsPR50nuNvM80DcrcIuVt4 bwDQDbohDbR+vUfX4PSUsr+7/PngD831s4qWn5sztP+I90zYMbfu74LuBp7L3FELusrKSh2je2az F+SkGbfQa2tWyJcfvyPbv/kEgPKWnJxkSUtP0KlqsrOSFQgcdyuDQuEY3pw55sf99vp1GqRCSHma VWeEHV2bdGNa1UZFR9ARaDxu1R+N8KPrk+qsqaVKtu/80nUj7d67FT2zHh2j8zq6B+DzUUVnUxDi CCSuCb0nNAa40HXJwBOCji5LQo4uS4KOU6IQbuquTInQcTyO5/EY1VxyeryCjpaE7YTUWImHIs5C J4FqjukGHL8jAKnsCCoCTd2ZUHcNhB6UnFV4LsDhBrYgIoBoVFsEFN2K3G/dmhp04mHGtWlUHIGn 0HNAx+NUdOq6dNyXvDbhpted8Zr9Y6YANSeLtUpuJuj4mKAj5Kz6I2Q4Fkf3IcFDpWWP8zm8JhPl PWFpglTq0OiVK8i42N8AowZ543YNt6m645qQa+nBd9fXpI97x/CeXHl0Ji+vC43g6OSY9Az3Sddg n/xy947OXmDTCy6gIXuWC8crtu/YLmlZCRp8QlXHpG0CjbCjkrOgY2USjtcxGMXMJp4hWVB3Ovbm RF/SqNgyi8yYHI3Ao8uSbkwe4xheUbXJfyNwCBlCh2rOO/CAvPiyiUB9Glvx0jI5cmKfKreGjkoX 6AhSKjsLNjVGWULJ2UAUHvc068qsgtUCfnWAH62aBaQbihR0nPHcKjqm46jL0gHdyOkhhRbH59o7 AMGeThkaNkEpXA/g78+ITKo+Czq6Ms8AjlNQ+ZcvGPcl4UZ3pQWfpxuPANMxLfyGpibPyPmzk3qu UUDTQaewo6oj7GYzZ1zNuCE9ofcot6TbXKBjQIpLzZnXYp7eLz//IHdu/yS//cr7yHhAZlse/HFf wcYo0OKCPDl+zFu+/OwTOXHMR3q7OvTz83PdZoL7LwDwT9Nhp0DD2o7hzTSCjsEoHKMj3FgZKCcn 59kVdc7LSNYf6vIl8+Wdt9bI54BdGGBDFcdCx0nJsZKMBpuqh8El1ZUF4u21RxYvMhUlvv3mU82v o6KzgSeEGoEWiccWdHaMjmqOwSpMUaB6I9yoCK0RckF4DhVby6ka+WbbJ66b6Y0310pnV6MGnlDl ad4cAMWkcE6kqvPWPSXoqAgN3Kabgi4R108zbko7LkfQGRAGq4pL8YAcFR4rqcThe8vISdHxOjtu x0jMsipWrihTI+isO5MBKgo7gI4Kj0Z3plVavKHpyuQ29zNyk+N8dNkweMSqNHU9AoSe0Zp27M66 Li3sCEg+jy5RPuchA/C41nw9p9A0q614gs4qOQs6My7mnvuOrkkCj9tUWgQggcdtPp/XsxVcCDtz bqtUovH/6a5RdfY3EJ0Uro97RjvQiFYr3NoH8B0Bdl1Qcz0j6NkTdINMYDfjc3Rbcub18XOnse7T mcV/vf87VOMPaKBXqfvyMnriz3LheMXWrVslFPcFQUaoMYGbVuE8NqAr1kolLPHFaiYs3UVFl56H jijUG8FGiBF0dGUyCEXH6WAck1PAeag/dhSo5CzouM0AEiqxuPRwqYVSau6qk0oozILyHMnhuB6V JIDJsT/murUPNKIzwSLZ6JAAasyR49gex/D6xzuktZedFObCFeu5XBN0Gl35BFYBq3FgR6uoYyJ7 gYKupaPWBTqOZ3OMWztkzKEb7VeA9fZ2SVNTvXR0npIB/M0Jud4+dNS62qW7B52swV49j2rOgm4C 6ylAkvMAXpg6qwrPZVOTcunCOXX5Uen89us9zYOjivME441rBnZW8RF61oU5u3koNALPpfBMLp0F oIXdTNC54GcjML//Xt8br33C76jr3nka4wTaTfW18juARBDeufMLQIXXBOh+/BFgxWvY8TqtnvLD 7MaJV29AaRJ0nMGgsbFRqqurn116QZZHwvjal5fL7u1fSAqAlhAfLpFRQcIKIcksfwU4EXZlJdkK qK+/2iyfffIevshDqtQIOYIsDudQyVmAqXsSx+xYHCFoVR9VHa+lKs5RctwXjO0jUGyn0Kvn2Jx9 f6teWiElpeiBAmg6NgdlSHclIWeTyGeD2N+xR4MuUF2YyRkx6qY0wHNcmJpzFwG4xU1TdNwm+AhA jtdxH8FH2NElyShM7+NHNNeObkzCjhGZTD3g2BxBZt2GBBmVHyHIZHNbBonGxzSCkerPBrTweXz+ ICBF1Ub1SDXnCToNUCHoYAo6GGH5kI2a9djZEXUtsvg0FRihZCFlwGVmiSboCDbOtE7QcD/32XOs WejZa3DN5xN0PNY90qkwu/vbbbn7+23Xb8AHHRwugxO96qq0kOscgmqDmlODmjPBKKZKCyMuO+n6 HRvA/i45hR4+c+hYAmyBMx/dyGkz3+KzWlgl4r1335WT+M2bSU+h+AEVqjaCzuTQGeCxBBcVHaMu qeao6jKh2CzkFGJMI4CZFAIY1lbp2QhMA740HDOBIdaVyDXH6zgudvvXH+XXP+7Ivfu/6PZPd6AQ frku1364KBeuTcj1Hy+bfbfReGH70s2zGrRy4fqkTF0d1yCWtv4GF+hO9dU/A9C53fvGK9Ejff34 TXV3KOS6utulv79Hjdsst1bfUItOc5v0A4CmigrH7EZkEqC7AHV2dgKwg7q7eH7KUWlXFXL6GCCz gSTcPj85qefSvec5pmceX1IQ2vy02c2d6O2CnQO3vwad2zz3/4GOHFMMDh/Y47p3nsao6k6Pjuj1 qPqo5lhRxUKOELOgY5AK981mPMdO0UPYNTQ04O9Q9exAl55g0gtob6xdJccAmBqotqSkSCimAGFh 43QoFI6txUE9pafFQHF5y+5dX8vB/d+5IEVwaZoAjFDz8d4rR4/sdkVjch9NAYfHNI12hDpj6S8a j1nVF43XGxnr0SAT+/6WLV8iTc2VGpxCt2WoBqLwXKfsF12YsNlA9lf2ONBRvTEIgPlLiel2XM4Y q6RQwek4HWHnQC7NGauj65Ljd5FxdHVGKPTo6gyJOKl5dwQdXZkKO2zXAWh0X16/dVXu/XZHrt68 rCqtowe90pFeVW83f7guP/3yg6oxm+DNwXjCz1QyMWkLqvSoxnCews5xYXqqOgs7VXaA4kM2bmyU 50PRDU0MQDGZGpo0Cz1u2+RvgoqqjEZ4cT/H9NxqzsCPULPXsW5LYxy768NrDsql6+fl3NVJ128g rSBJ/pQHUA7dcqqfM0C0ukBH6xiky9S4LE1lFAM6zl7QhQawrRcg7e2UH2//IiOTZ1y1LnuH+p07 4tks4+Pjsnr1ajnm7yWFUE4sw8U0g5yCNIUeVRzNlvFiDUpGXVLN5RTidwXIWbelZ4qBBqbwsROg Yl2aVGN0ZWYBdHmAHEFHNyMtj/UrnXEzGt2GDCKhWiP8+Jj7CUQFEB7TBcngEgKS429N3dXS3FOj gOMxnk8XJSHH862b8klsJuiqGgrVfVnfakDHoB0LOvV0EHYch+1Hh6sLv4MO/N3bYR34bXTiN8c1 4NbQWCvNLQ3q0tSITHVhovMH2A3jdzDQC2XaA2B2dcjwQB8gdkbdmRxPY23Ke3fv6JquS+4/1dwo nW2tCkR1c2Kfmqo8E56vY3uPMFvZRPPiaAouAzUX8B4BOnOu+3zzHK4BIkZHMsEbr88UA47XPXjA iU5nH7P7888HzpaZEPj336jiHsi/sJ+fne9VFSgh59TK9IzAfBzofuD7wXtjxCUDUKjoGJDyzCqj pDmg4xQ8n25eL6GAWDcaB07yyGlrOE5XkJ+ubkvCjmW0fH32yQeb3pItX34ox3z2K+io1Ag6Vjkh 0I757hefo3slDIrNgo4goxuT5xOAvCaDXOjWpPEaHL9j0Et7R72MQz1wXM42ci+uXKb7SspyJDCY oMN1oSY5nkcjrP4ToDNjdDb4JEaBZ42PE1Nj1RIANI7NcZvQoxFqXIfHhMgh7/3y1TefSWCYv47J EWYsWkyYXbhyTl2ELBNG5RebGCkhkYESyFJqwX4SGRMqJRWFUtNQIZevXpBf7vwkl69d0BmVf/jp lkLxwZ/3FYAsN0aVx5ufyo6gdLkw7VjdbLB7nEHNDePcAcCvB0qRQLNG2DFq0ro2CSvCjsYpiEzA iVF7noAjAPvQmeG4H12NFoA0AnX07CCUYb2OxX3wxUb5eufn8vO9H+X6D1cVbtY6ATe73Q7wtTHv TN2WnCHdjA0SdJ2D3S7Q/YSGagw997kvPK+/ra7+PueOeDaLKQG2Uo6f9FKAEXR0ERJ2nqCjcdyO x6n2GHnJc7I47gaFRuXmShCHEXCe0KO68wSdluYCiAg6BqQwApOVTZjrpgnjTpAK8+JqWksVVOXO GBvX1a1GqRFECjNciyAj4LhmxCVLgVEp8hp2rG4mxP6OPRJ0jqIj5Fygc9z6nX34/fS0ScupJmlt Ndbc3CAtLY3S0tqo7sucHHxn+QB6ZanU1Faq1dVWQeXVSEjwSdn53Teyf89O2fHtVtkO2/ndt7qO jYqQ0qICdeVNnB4FUH7QsS8qHcKPkKPiY+1SGmF39fIFx53pjnCcaRpAchOKxxN4jhvysaCzrkoP 0PG82z//jP235CYg9+u9O84v7t9bmO9HkE8DnWdh6L80vE8AmKDjGF1tba3k5uY+uzE6m16wavli 2fLZRvE5vEtqq4ukqChTkpJjDOgK0hVgdEtSsfl47ZU1L6+Qda+uliOHdiq4CDMqMcKQUOM+ui/D Q5lnZ9Qaz7EBKEEnvV1jdNwOhOkaPVy+1s8/35IrV89Bubl9zG+8+arc+v6K1DWU6Rgep9oh4Dhz OOeUo/uSCeOzgeyv7HFjdByLY0kwBqHQZUnXJaFHd2ZSugM5WHxKjLooqdyi48MlIjZUgqHcTgJW hNzbm9bL6ldWyWGfAwof3wBv+fiLzbLv8G45eHSffIKOw9IVJjhipj035x+ycPF8Wf7iUtm2a6v4 83vE98z6mucvTcq9X/mD/lN+ufuzwpLuTsKO7kwClLUyCbaHc+wcN6Zj3J5p3D+iBaP7HXXmTimg WdAxPYDgoiKzio6PCTqChgAjzHg+pyFyj/l16X6eTzjymizjxaCSBlYL6YRSaC7T1IEHch/ns65m i4eKa8W1CTm6Sgk2Azob/GLgyvcM5TgAqA70ys9omCYunJN5TmWU7oFnq+jGxsbk5ZdXix9Ax1kE LOjomqysNeNzhByhp25LKjS6IKnmOGZW8LDr0qo4dV06ZhWdNdaiJIRmgo4pBOmFuNc9UgAIMU/w EFpUegQg4UXwUfF1DDbpfqo2ukX5fEJOUwSw/z8FOkZbduDvbAx/a8BOratVWgE6wq2xsU5dlRUV pQo8phBs2PCWvPLKy/LZZx/Lvn27JTwiRDKz0qS8okRioiPE6+A+8T16WPbv3ikfvb9RVqNDsmjh Annh+XmyYP4LsmrlCnXpZWekqdqDFJL7v/+m7suJMdxjMHWB4rWo6OjCNIEqs9vN69dhNxzgAQoO 8OjS1LqXfxN0PIdje3egmBiIQhATdlcvnwd4T8uF82ewfU5VHoFFhWbTDG45CeMEGtXqXccI8Lt3 bmM/X5uQw+vhHB2jm2kA4KONx3/USihcl5WVSVJS0rOLusxMidcbff1rq2Xr55t0jC4esKpAA5oC hZJKQwNONyND9zlGd+L4IXl17Sp5Zc2LLtB5uih1rA7XoEILc0Cn43FY81wNNsE1fLz3aaoCIZeS HCW5Ocl6/ba2WvS8OiQZKur1N19xNfZLly2WiCh/qUEjUITebVZOomRmJ2rUJZPIff0OSBgU42wg +yt7FOis2QhLWyIsngqPbkxVdUbJxSVH49xwCYUSo0XEhclRv8Oy9bsvZd36V2X5yqXy5tvrZMe+ 7+QAwGY/F+2td9bJR198IKvXrJR5L8yRJcsWyTp89hWrlrlyvWazufOeky+2fIIG01t27f8Oax+5 /+B3NAKnpLaJyq5JCzkPnzFjdUw7YAqCgZ27VJg1m4bgaTyPrsS+0z2AT4/CiGZckQSTW6nRRck6 k5xNoLqlSuFF1dfUZWZt4PM4wwJV2ffozHCbao9BI3Qz8jhncuD8fN3D7dI90q7jcYTZ+auTcvOn 6xphyce9owCtgg6AG2iWtv4mdWee6uM24ccxu05cowtrBtBY0PW5QGdLgD1r0LEyytq1a8Xb76Bw BgLWu6RS4zgcZ/TmDN9WzXFWAgapcAwvk3PS4XfPJHoqtEwGnXD2AADMgi2LCs4Bm47R0QhDXqPc AM7ktZlxOhofE371bRVajougI/RcSq6FKs7UoySECEvWrmzoqJCJi0M6Fkcw5pSm6HV5Do+zBiaV Iq9hn/t4M6/B55YDnG7QFUlZDfZX50hNU4k0O6Czqq4dvx8bqUxr62iRHij3zq52KSzOF/+TLDAR JCVlhXLw0D7x9j4ilZVlcg2N/O+A1KMWNvL93Z0SHx0JAO6Xb7d8KWtWr5J5c+fIfIBv07tvS8Bx X+lqb1UXH4tBjw0NyujQgMKO43q2ZibX0wz7WD+SkFPQXfcAncLuewUXFdqsoGNtSxpB54LcbfkV MCGsCDpNGncqorA6yk8/3sT1ABweB7w4RqjFqAExU44MrwEwcc2Am9u/8Lp8TbwfnEfA/cRgFMcY mPLzz3hvWBvYPdrouqTbktGXrHPp7e0tV65ccb7pv788Feg4nQ5v9HfQqBJ03379oSqtioo8SaXr LTVOkhMjtWQXLR0NO4NPdu38Sg7s36bFmKnWqNKsEWY28jI6zF+iCLqQ4xIedExCec6JoxKKBjkK Ssf3yB7ZClXzJkC7/vU18vXn78uWrz7SaB/PBt3TFi1aIMuWLZHnX5grCxY+L2+//Zoc9d6jwOTr KpRnMcKX793CjZ+H55sxQn/R+e6g3mazWEIuEZCDxScBdMkRUJIwqDxGp3IsMyoqWMLDWaUF50PN hWF7/4Gdsn7DOgXSc8+ZgJrVq19UeK1ctUIOHtkvI+PDzl9j+vIAN86vv/+qP6D+wV6JiA6Xje+/ O+t3Ym35imXyM36ct/ADv/frXf0BDo9BjQ0DdAyfPj8pUxcm5RzswsUpmTo3IacnRnHOgEycHZfJ cwAh7CyL3V6awnoC728Q7+Oe3MRN0jfSJ5evX5bWrhY0vgXS0gmo9JySKzcu63vmeSw7xnnVSqqK dcqZodOD0gPI0PqY54THZ9DDnLwwAQhD0Q1BBfZBpfUCmFh3AUYsO9Y1cEp60OHpG2UdzjbACODD fvbaeR4nKeW6o5fPhfV0SFs318z9w+sBaL2D/bh+v47B9eE76B9h0M0I3ufv+BzXZMEikw/aNzio 7/9ZLVR0X339lZxAA5xTmCWllUVSVEYXZYFU1HK8lrlzZmyOaq9AJ0uFStMxujQt8MxIyEwou5yi NMllNKaj+FKy4yUpM1ZScxL0PA1yAQQ56WoeoMf8Ok0gL04F/DKgBHFdAJDGqExVfziWUZQsWVgX VBrXKNUgLZ9T80C5cZszE1Q0FGFdoOfk4Rq8Ht2nvFZg9HEdT6ysL4FCKwK8AO8aQLAGahFgJMyM 5Ut5PT57fSGsGGbOr4KCI9hqm0thZdLQUiEtrCDTjot/yAAA//RJREFU2SDtnU3S09+BTnGvdHW1 SXNTvVRWQbk11svls1My1NElGfEJsv+77eJ94KBUFBXJZXQwHjz4w/krPN3CManKinLx8fGWLz// TJYvX6rrifExaaqvk5aGBunp7JTxkRFNO3Dn5F3QGQBoqrJ4j+H+s9MD0a5rdX/YtatqnCtu+vQ7 HOsyppGc35t9NiCFCpDRmjbQhbAz0wVxP47/ZCBG1UeAmhw+Y3zs2sdC1NzG2gTEEICAmh7j/odN z3uM2aooTK1hHl1hYaEGpjzp8lSgy041iu7dt16Rrz55Tz7/+F05cewgFFYkGvIoLeqcxjGnhHAX KFiTcts3n8rO7V8q6Ag2Vkc56e+lSs0Pz+e+KMAjLjxAokMBO4AuAqALA+BCT3hLCGAXeOywbP/6 E1k839QbfFp7Z8Nr+vrZmQn6fmYmhFvje4+B0uLnsOBT0AG4VKOc2kcjN2cax+gANwXbTMP+pHis 4xiEw9zBQElH5yArPUG8Du2W9zeul2VLFsp8QPmVl1fKwX075LjvIXl7/WtyenzU+Ss82VJRUSEx MTH4G6XIBx9snvZdvPjiSvni8y+ktKRUI5r+9a9/aQ9qeHgExooQUGgTY04ViHNaEYID8awLyLp/ rPfH6hCclJLhwrwJWUbp/h/3FRRlaEh+ufOLdAAqGdkZMoB93/94S/6Ffzynqq5K4pLipKahRrr7 WFmFwTAsQk0bk5HTIzI0BvABRJ3ocfcN9arxvJ6BHunG/q5egA3g6oZadBsgB6h19wGCuG47GpKO ri7HAMpuqL6uPmPdfdLVh9cYGIYN4fwBvN4A3iuAj8ZneGwU7/UPuXbzBkBnoi57+5+dovvzzz+l H6/HHq33MV9Jx/dYXFYM0BVD0RUCbJzmyUz1VIwOZ1F5rio9phZw3jiuCTu6MLMAuxwowfxiAIb5 dXhsCz+nZsUDdOZ4HgBZhGsQelSDqbm4r6kOGaBCVWjVH69Nw3YegMaxPmulgJRrVgTAiI9Lajl+ lw+44f3BdGxQIUczkaCFnK6qmtVfygBxzm+XB+O8dzlSAcgZywcMAbZ6Fj8vhzG3sBKQK5UaAK6+ tUqrxnRBufUy+Ipjcp0tCrjBAfyGutDJaW6SqvIyqS0pl1PFlZJ8IlQ+fm29vLtmnWRExMmd7390 /gIPLwzPeNK0arrgONb04UcfyooV6MCuXCWbN70vx7x9pDA3TzrbOuTM2DhgNgVld1YuXzqvkLt+ jaA7p+7EyTPDuOc8Zjt3lB6NM5/fuHHVyVFj+L4N4Ye6UjfiLVVfnjl5No3BKDVWMwHgACudDoim qo2PCbonMwWapj082mZ7Ho3P5Tx0bJM4Xjc8PKydvadZngp0Nr1gA9TUh++9LmteWiZ7dn4tISF+ aNwjJb8AP9SCDMlMj9OxMwKDeXQLFxg4sd6ln+8BOQ64+R8/rKAjdCzoYqjoAJJIR9Ep6AK85eSx Q3KELrxdW2X7lk/k60/fl482vqWzKGyCAsrLSQaIggAINwRXrlyG1w9GQ75J3t7wKpTfZq27yXE+ QotTCc2Em6fZiiw2DcKCmwEwOo/dbJCjPQZ03J8AyCXGRQBw8VJanIv3niqBAT7yASBn3/v6N9ZK NXrtDx6YKKMH9x/tLnmShVFL/v7+Mm/ePLX58+erLV26VN59910JCgrSm/Hs2bO4oS7KEJNlYYw0 GxkdctaDGlpt4Wfm6JrSSgd0Tdy7d0fCI0P1cyyAmi4oKZBBPIeguoobkcu1m1BHCxe4Pm9CSoIq UkJxgOHbZ0YUeAZ0Q9I/zHy/Pqz7HgYdYQa1xqr0vUO0Do0gNZXpe9Q6uruknZDD2lg3rFfau3vU unpxPcCkG9bV1wfY4bWGBvF6fO0huYue5RR698+/YKIuef6zXBiMcuTIEflu5w5JTieo8qWwtECN oNMqOtXFUsZJS53UglzmxwFcGc7kq3Rj0ujytADMyEtS16aBoNuo9JiWwCAWJpDTGKDCgBYLNppN Q+A+DXQhwAAuGqf/IdRmGvcTaDouiOdMM+wrLIN6q+ZM5fw8AHhlLixbSquzHwM6Qq4SgKsQMx9d tborO7qg4gC5nt426exqlYbGGqlH52qwt1uuXb6kCd8lufmy5/Ot8tX6TeLz3V6pyiqQ7y8/Pk/S gu5JYMcOy9TUlDQ1Ncmhgwdl0YKF8uora+Wd9Rvk0P4DUl1RCUVn0hPO896ampArUHJXr1DhTUFd TuA+m9DJX3Wmcwd2FnQ0TmDqqjBiE7IZ3QiIEXJUbLMZoyTVFQm4cbyOrkyu1R3pocIeZY+C1WxK zdqjnkfjWJwt6MyON2cYZzDKM5u9wIKOxZzffPUlWfXiEk0biITSSUqJkZzcNLyhFK1+kp4WqxGR hw/tlOeccaP1b76igCPoqOgCTx5V8BAo0REBLshFBDugC/RVtyW3k2NDJRfKpxivUV6YJdWleZIP BVmG7Z9/vCHnzg5rwIttPD/5aBPe8Z/4MUzqWF5JEW6k7CRVmFr6C1CiUpsNcjSqN+bqadCMBR2M syVotOZMwFn7C9DFxwJ2sPKSPKmrKcX34aVgs++bFh0Z7ILcoxaqL2tPsjAn65tvvpEFCxZoz3L/ /v2yyFEqtBfQmLOI6r17d/VG0RJIUGKsDtHX36Mh1iyZRHVnZ19mkVveaL9qRQWRhY6Lj/bN9m/k Am7YH376Xl2rXPwCjrmO0wLDAnX/vV/vqYIbnxxTRUfYuUHHGpuPAN1Al/SPduM4S5+ZkmRMBqax lmFHdydAB1WHtRt2gFwX1B4A2NnTDbj1qnX2Anx9PXidAbwO4dcLAN+WM2cnPUDXo+/3WS0EnY+P r3j7HZOsPECESs6xkooiQI4Vc8q14TcTsmYBVimSlhMvCWmRkpodr1BjSTCCzFRMSdc6mAQdg1qy C4zqywAMeR738zmcwcAGp0wzPJ/wswC04HIpM2fOu5nG/YSkrdTCayk8nXHDAoCutNJAm5+F45FF UIslDFph1OYjQVchdQBdvU6+WqWwazlVK62n6qSltV6ampkmUC8tzfXSzuCTxnrJy8qUY4e85OSB o1IUnyZXxicfptcsRLO7Zp76d5Y//vhDzoyflpBAtCExsXLk4CE57ntMyoqKodyuQF3dknHcc6fR OTw3OQ7ATULdoePpgI7eE0/YUdVRzdHsTN2eMwMo7KjYqOIcqM00KjmqODuLOYNKuL6LjidhN5sa c9njQOcExsxm+jy6RGcxgo5KjrCj6zItLU2LOnPfky5PGYxiQDdvjoHdh5veUijwx8TZC1LT4iU1 NUbSUqLULcjZxanWliw2g/iffvKeBpdwfIxje0wfoBtQgQNTyCno/AA3moEd96ckREhcZKCEYR/3 x2I7KzVWatGbPTPWK2cnhxWitvFkubGrl89KD3p1aSnR6k7le6Uqs0Z4ecLN06jkGDRjQEfIAXB4 jubtPaWiS8b3kobvMCwkQCJCT0pw4HF5/70Nrve8fOliiYsOw4/g8b5owu3BgwdqnsBjr5H2OPjR HTAwMKBT07OsDisQcAZfKjv7Pl5//XXpR6PP98EbhYqNyo7VIwg6Vocw9f7OaEV3ztnFqUuYIMpl 8eLFrmt99c2Xcv+BO9GzoMQ9Maq1zNwMdWlOoBd7evK02jiuSdj9LdD1sxQZrdOYJgJ3q/WzMHNP B8Bmza3s2gC/Nro1sU140Qg9wk7H6/r7dN/Ptw3oXnC+IwLxWS6nT5+WY8eOSWZONqBWoS7f0kpA rRLKB5Dj7BbMqTRjdfk6PqduyQxG9oZJCif9ZUAKA7IcVUfjjPfcp2DEYxu8QgAmZ3DcDmqPMKM6 nGnYr2qPOXrYVlVnYVdmojo9XZlqTGmA2ptNJVpIFpTnKrxLq6hUOQ4JsJdnYjvTw305O+hqmsvV aptoZVKL76O2rkyq8B0VoEN8ZmIUv2cohMI8+fqLz9CGrZQvP/pEzg+P48Zw54W5lkcQbZZdT7z8 du9XuXLxslSVlUt0eITER8dIETqYtVUV0tbSKL1dbTKK3/sUOn2MgHSZM1Tght1FuQzY0a5duyLX rl9R4OnYnQLPQI/uS0+3pae5XJaAGgNqDORgUHYa3OKhxGba40HH6M7pZhPceQ6DYWYzT9DRhcnZ xb/99ludhPVJl6cCXYYzTQ/z6NasWirfbf1YqvFjPHduTAqKsoTz0bFKSiIbfECE7ksC5q031sjK FUt0hnGqJObLESQ0jbwkeLAdTsDhuK49LBJKLy4qSCF43OeAWgiUXgJeIzudY1xx0ogfPOfAs43n a1B3aYCtBrlAnfF1bJTn3wGddVVyraDDNp/PaFBavK2uMtMeA7r0jDipRC/8yMG98tnHH8g769+Q hfNfkDnP/UM2AMzn0NA/vLDmHM19a3nCzS6e+zz3P2ohJAk9ujOZn1JcXCzLlrnrF7766lopryhV iPHmYlkkVo9gcVs+VtABcmYG5tM6Xkcocjl4+IDrOt/t2qb7uPx2/1d5ac1LrmO0w96H5ScA8uyF s+rinIRCJPDO4NpUdgZ0DBShQpsddF19dFWy0gVLO3m6LmksQM18KVg3zSo7QK6rXU51tks7Plcn IE7r6OHaBKdQzVHdUdFNTJ2V+Y67dWDo2QajEHQnTpyQqtoavN82aW5rlsraCgChWNUPiwewwa+s K1HXpda3BOhYuCAhFYoO6/ScBCi8BBfoqN4IOkJN3ZT5RvG5QRenoLMwyygyaQocp2NwCk3TFhxo KbCg1DxhZ9Wdp/G4QtImsQNyPJcgpNorBOiKywtcoCvEcwrLM6T4b4GuDGvsa2SATrFUQBGWVQCW xdlSXJILGFxQz8PRwwdl6ZLF8tora6Q43xT+nrZYknmaxzLLrqdaHkDd9Xf3SqB/gHzxyadoD9bL 9m+/kbLiQijOOunubAXsemXyzBCANyrnzpp7kUMG7FhexD1nXZiXr1xUVaduzGuXFXoGeEbl2XG4 WY0QpLJj9CSBB7NjdNw3U4257C9AR6g9ZE5qA5XbHXQgZzXA7Qe8H7oq2ZYlJyfLZ599hs9y3fnm /v7yVKBLB8h4oy+YP1fWr1uNXtH7qt7a2+slMytZc+kSobwICsKFqo0qiwEgdFtyvE7rWWI/AaJJ 4dimclKD+jPmAA9gU+UHi444qcaamOrmxHNpVIJ0S3I288aGMlcDuvXrj4TTBBG0dFVaYCXEhqr7 kjYTbjONSer2PIKO75FjjAH+Xn8JuiTm0GHtCb3Sshxpqq+Wzz/9UOFm3+urr7yMXlyD8y17LhZy FnR/D2T2nL86jwv94BcvXlR15+PjIxs3bnS9r5dWr5KoqHCdtoRgY8UIVnTnjUN35Xm96cyNx9Br q+jKoDTsNV57/VXdx6Wuqc61n7Zw0QKFHJfbdwkTpjNMOrAj6MYVdATbX4GOYeIaacm1GgNUOnAM Kq7nlLQ7xgRha23MoepsBuhOAW6sFuMAEQqwZ6Abz+fYXZ/c/fWeXLh0URY5SnVk7OkCg5524TQ9 AQEB0tzaouOWbejtl1eXS05htuTCDBiMq68QvzFGW1rQJaZF6ZrwohFmNjiFAShG7RFyRvFZ0/Ox zgDYWOw5LS9JIzA5X11SNqfm4QzhZuYDmlVmnrCb1XBM3Z6EHM4l/Kj0imtZsLlIiioLpKiMZc44 3gjQAYKFZQRdxmNBV9ds3JUNpypVzRF0ldWFUo7rVVYVy2nA4uzUaUlJSdDctheXL5OGmmrnG/ZY LMU87T+4MC2gvqpWvA97yacffSR7dm6X3OwMqUIn81RLvQwPdMmZcXQA+f4Bu4tQc7zfHlJ1MM/g FJon7L53IitnM+bEcW2BpwZFRQja6MyHIOfseyTofgLoqMqcNAdXusP3Zh9BdxdQm83o3v0FapLe KS6ceHXz5s3PDnSJ0SbIYM1Ly2Xze+u0qHMIwJWXn65uy+RU3ABJjGQMMWNgAATno6OiW//WWtm7 e6uOzzHZm5CjsqMrU8frAo66Ug44bkeXp6o/GLfNPnf+HeFH6PD57W11mrh+YP92VyMageNXr0xJ RlqsqjjCKhFwIvhohBj3EYA2pWDmmJ0nEAk6vrb/iSMSGOgt8UwfANQ8jfDTtAMYH3PN+puEHMFX ixuzqqJENr33tut90pLiY7V8zvTFE3IGdASXdU8+bnkS0P32228afBIaivcfHy9hYWGyYYPbnbpo 0ULxguqqrq3UskgEHvNceBPx5tKZlnGzaa8RNwqXfsDIPn/Nq2t03+9//C6bNm9y7af5HPfRY1xu /XhLpqDqzl4A6AA748Ycl+HxYQDOui7N2oLOmgadDNGFSVidAtzMXHmmxBNhxyoYjjEwQQ3gYwm0 riasmwE3QJCpCLpmmbQuaYMCpOL7Hcr36vVrrhnGL+AzP8uFoON8XC1tp/SzN6BTVFZVBuWWC6jl SEFpnivq0pb+Iug4RpecGSOphJICzIDOBqYQdMmZsarsrKVlx+u5Cj+eB4gRaIy+JOQSs2IlOiVc J7rlY1V2M0DH9UNjep42010JNUfQMTKzCAqsoASfp9xGkDJAJQP7M3ScjkEpzI9jTU9GZVbW4Z6q 4wTFldLUAdC1VWF/oU5ppJBDu9CP3wFdeLGxEfLKmtWyFpYYGyN/4O/qWmbCzdP+wwuBMdQ/IEV5 +ao2d23/VtKS46Wuplx60Qmjkjt3dkzGR/vNmDgDwAg6qjoFnrkHPSFnoafjd3RrYtvW4eSMCrak GKfosTMoKOwchaem23RvOqByVBnfr10r2JyxNZcRdI9yXeI6+jycN03FeRjbJLov6XXiwtQCui5Z 3PxJl6cCXbC/j97oDET57MP18s1Xm1WBFRZlSVo6fvTpCS7QMRKyvCxXE703vvu6bFj/qqYYsAwY oablvQAxjtcx8jLAn+YlJzkzwcmjEhQE4CnsjBF0IUFYOwDkmucGY39JMX7UpTmycsVSVyOaBEB1 QGkSnKyjyUASgi7BQ8kRcjNdmYRdYlyYBqBQlfJ5ajiublAYg1FYLDohEYpthrHeZmg4YIxzwiJO SHikP5RupCasV+GmO+7rjfe53PU+Vyxfjh7MzGKlj77bngRiT7Kwt9TZ2alRYc3NzZKRkS5LlrjH 2r755mt1URJwVHMs0MreJHuXXNueJZfLuKns894G1LkMjPS79tFeWPCC/PizCeH+488/NPCEgDvH fD3cyFR1HKuzASlDY4Pq2uR1CDsDPs52PiDDp02xaYLNzuDAcToTlMK1Gb+jW7OHqm+AeXZQcX1M HGYNRBb85QzuLZo8r3l4/Z3SeKpBUx8eoGNxC71T+95voQGwy//132G2hR0Rjqk2NLNod5NUotNR Xl2m7ssKNIZlUCyselMEOHiCLh0gSgGY6LK0wSjpqtyo7uIN6DJYqcfMtkH1R/ARdHRv5jAPzwNe dDlS2XHOusgkdIywpsqjOrOuSZ5LmLnG8mYxq+Ss2WhNAi+vhCoV+7DmZyHoisoN6GiF5elSUJaO z5sD1WfyCJmOQGXX0lmroMvD6yelRyvoevH3HB3r10C5BfjNzZs3R0oL85xv1mPxvNWsPcPlwR8P ALt+LR9GtXnCz1vyc6Fii/NkoK9DQTc81KP34DncJwQbQUfo0bhtFRzBxuMm/eecCRqbMrMpaOFo hZ0zPZALeB6FpJkU7gIec++MwrPAI6hoVG06rgY43b3NqigwrLmPIJsWtOKYujuxnhWQjjEVg/PR 2chLRlxyjJqFnp90eSrQBR43JbbWrFomG9evlY8/WK9luPKh6FgZJYUJ4wAdVRDHxzhGx6hMqrn3 3lknu3d+raCzJb0IMILIlPU6KgEBXrCjchLbnEw1ONhXggk5NcDtIcPzATwqxzr84Fl5ZdnSBTpT ApUc62ny+lRiBBwfc02gEVx27I5rmkKPEZU47joH+3gOjcf1GEBORTebadUUBq7gnKgYPBfbGWhQ KirzpbqmWNa/+YarwVy+dCl6bN3Ot2uX2e44mlk8Qfd/3chyLIhjdYODg3L37h2pq6uR5583KmYN esG8iZhY3tfXrekFZozODJBb2HG5e++Oq0LLC/NfkLrGWtn8yfQcvsbWRj2Xy7WbV+XS1YsKyClc aybohscJuqFHgo7HhscBusEuTRAnqMw8eYDcCCMxGaTC8TtWrec0La0wQo2Qa4DV43mNeNwM9ceK GQRhBx63S2tHiyaM30Rvct4Lz8NekJ/Q27TLswDd5OSkKu36pgapa+KMFqVQPMWap8hGvhSgc41p lWU7Y3Qm6pJ5cgo6D/ck3ZLqtqSKy7JqjsouViM0MwEzTUEAaGxgiY6fVbLuZbaCzNNlqekEVSai kuCie1IBOZsBcjyf59JlqXAj8PA66toswesVMw/w0aDjmJ0n6CpqyrSyT99Iu7Th71nBHD4c6x/s kNZTtRIZFazpRoTchx9u0gZ/2uJ5m3naM14uX7go6SlJEhRwXIrysyU1KVb27PoW7VCIdHc24Xcw KlOOomOnknAj9Ow+6660nhaqPu4n6C6gc2rqaXJS2Ktycwbo3LDzmBdvFkXnhhzVnAEd4XYPkLt3 564LdEwynwm5afYIlyeNgSjXoDIJPMIuPT1dDh48qPB70uXpQOfnpY3U0kUvyCsvLZc3161W92E6 1FxiMnp3AB1LgNkIRyqw7ds+l7VrVso7b6+TvXu26lQ9dkoeqrRgKjeuAbWAQMAOdhJw4owDLMbM mcFZpzIkDGCDCnzIQo+pC7QwP02N6pBQYtQntwlUBW9KNN5btL4vCy8CkMe5ptGdqgWjo0zFFD6P +6geadxW1UdYcoxuFuN8d1zHQ90Z12WolKDx4ZRBMbimbejnzZkrF6Zm3HCzLR43HhtV67q09lfQ +6vjngtLTUVEREhqaqqMDA+rizI+3tQ3ZaWWvLxszZPjjWUmpezV1AMCjzeVUXTmdd57/z3XZ126 zK20adt3bddzuDC3jq7Hi1fQQ71y8alAN0i1h147A0+6oep6hzplgOkGAB2VXD/nnRtul97hNukZ AuQGWdezSTr7G6Di6oz1NeBxk3QBgFR7mpcHcLZ0NMtN3PAXLl+WxUuXyJJly+RH3Kh2+Tvf67+7 nDlzBvfESamorgLYKqB48iQbDWFeEeBTSrjlA3os6lyk7j7PYJQkzhhOd+QskKOa49oFPQd8PI/j eFSGuSWZCiOmBpTVFbmM0LNqjMdNNRR3vUx1SzIgZYbxfCaOl9cX6zX5XJ5rVWB2UeaTg66WczQy UbxCqhqKhRViymsKpa2jQUJxXy9caNJCFkDRVVSU4I/2eNf/f2u5d/eujI8MSys6M6ea6yU2KlTW vfqybH5/g1RVFEKJGbekvdfYwfQMCKOKo5ojAHmMEDw7NaGpQMzNM6AzE8IaF6aBnZ0Pz7o0CT/X uB1++wZwDuQcRUYjlJ4adI8xvt73jAYlDKEWMzIyNA3qmYHu+FETTbdk4fOyagWjllbqGFwqq6EA cMkp6D1i2yaLE2bfbv1E1qxeIW+vfxW9ky0KRgaoqIpz3JR2PI5wOxnk7aztNs4D8IIBNAO7Gcb9 UHYEFxWYBq5AnRFcnBGBLlLm82Wk44YG/OiSjMS5jJy0QTB8jgUej/FafP8ENvdxHJDGbYIuwQHa rJZgglEIO076yrE6DoqnpEbL5o/e0e/vueeek4baOudbnWVh28kG9E8AijDzAJtNK7D2V9Dz3Oe5 f7aF0U5Uc4cPH4aCWwPohWo6wbZtZlaIuXPnaOFbulr7B3qkrb1F5+zihJTsNbIXyYonXDj+xufM NCaRT+DG48KpPk51tupY3AXcpOdwA8/muvxL0GE/J9DUucWYUjDSA/BxMthuVXL96On3DZ8C6FoB OkBusBEwA9gGALj+WrXO/npADvsHW1T10c1J92dzWxPe20WtkDJ/4ULYIihP96D4X32n/xcLp+nx 8fGRwpISTRZnNZmouChJzUyRnHwABGBg0jgbfQajEFIEGyHHWqt0R9pgFE/IsdC4WZvqKHY6qSTs 53kKRwCTACKMFHic1BVGsFHNaWBJkZnBnFGYNhKT56tLchYr4Zx6FpaAHyGnkZ14bnYhq7bgvCcA nU5KXFciZTX5UoDzqUaZZlFVUyLfbvvC9ds7eGjvw7Uq//N/vidaWNSZtTCbG2slOyNZtnz5sXz5 +WYpLsyUc1O4T3CP0JvCQDBCjJPAjo+PaG6rCQ47r0ML1uPCqOmJM+Nylp6Xc1B1Fy/gNeykr2ZG BK7dMya4gUcj7Nxq7nGwM8Djtlud8fjDRjXnCbaHDJAk5BgNzsAUTtFD1+UzG6M7sneH/mBWrVgi G15/Wd7b8Kr4Hzuo0/QkA3AWdAQKCy9TGdFdyYLODEjhGB3Hyzhux6AUGlUXx9kIJKo3VXEO5FTh 0aWJNfdT2c00ujY1qAXgVIACSDqmh2sxcIQAozrj+2EAClMZPCH3KNDpmF1ssO7j+6Nxm5+JY3Z0 Tc5uJhglIioAEPZT9yWnCvL2cRdmrq2ucb5Rj4U3HBtNAskBHANU/vwDQHOMf3SmBHga9z0KeHpZ Z9vT/mphgrLNqyuEeqitq3K997ffXq9Kj4nkDQ21ZjqToX7tURJ2rJ3JJSTCrV49LRsNs12u37qu KQQ3v7+h7ksDOtzITwE67mfO3ABsaKxPhk/3A3bd6q7sg5LrG/EA3RCB1iBdg3WAHSAH6xqoVwD2 DLXgOTyXKrBLQfzDTz/ivUzKP+fMkX/88zkZPe1OA/k73+e/u/DvcfDQISkoKpScglyJiInA9xss iakJkp1HBZQjJRqMwhy6LHVbEmacRSMiNlDH3jguNxNyCjUAjsYxOp5vZ97gvmSe6wSc6OwHAIh1 QRJ+HK+j2SCVZChHPlZglTpJ5LOYVYJW/VnIpeYlSlZhun6eJwOdSa2obChSY6AKoy7bOxvRPhzX Orffbf9aa7lOX3i/OZv/IwvD+fu6O6WlqU4qy4skJzNZEuMjpCAvHfCrkjHcB0zxIcAIN0ZBs6N5 +vSowu0cYEYAckiBgWPcz7nzOFXQlAfszEwJzqSvgJ6ZHeHKNODRqOzcsx4443QWeBZ6BBjgpAbA WWC5gfewKeweYXehDKnk2LZxYa1LVm2iG/NJl6cC3XdbPtPG6o3XVsuWzzfK1i8/0GAUTtND0KUQ clB2dBPmAH5MGOcY3VooP7ovt275WB8fObxLvAA8ro95MzjFW12DQQBUkAM7zjBwApDjFDs0f2xb U/jB/E4cBhR91cV4EucwfYEzIBBmhJ9eEwBkIWathkK3JdQeFSRdpjyX8FLAhXMm8wBNXeAM6Uxd 0GMs4uycYx8ThjqfHUwncfUwqriIyAD9HMfx/hiQUlaeK1u//cTV2M96c/GeI6QeeAIOECPMPMBm 895o7J1y30zQecLuUfs9F3ue50JVx/fq7e0lU7g5vvzqc3087/l5+DwlcgU3BtVdfX2NjtmxLBjr YnJMgEsteqT281o7eOSgHuPCcl+Xr11W1yWDUrjNXDq6Lhl5aZPH3aAzwSh9w/1QY91QXVBvAN3g 6IAeZwUUTjbLWc5HJ4cAUIARoOvsbwa0Tjmgg1obagLoCLU6BV3XICAH6x6sx7FGPYfqj65Ogq5n oEvwzcn1mzddn2N8YtL5FOa7+08vvb29smv3bimtKBfWuIyOj5GwqFBVdIxQZNQhZ6IvKM0WVjih ciOswmJPyrGAwwovjs+Z8Ti3eotjNDC2uZ9rzoDP5xnQQd3xPACMALJKjcqNUZgp2MdglAQAkxGY cYQm3Z5UgMzLcwJPCDJrWQAloaZ5eAAiz+W1rHH/04OuVBraKtX1XN/MlIMSnY+yAt8LIXdmYmYx dN5wNP3vIftvLSwifeXyBa3e0tRQLe2t9VJfUybFBZkAX4EMDvZq4QYOHdDbwk4mwUegsaNJyBkI GqXHDinPGR7sk7HhQZ0NXWF34RyAx0lfnQlfGchC0E2DnYnQ1LnvdIYE2vdmFgSFn8fYHSCkBvjp bAk4ri5MAMsz0OSR5gFBFnO+feeOtnVs33Lz8uTAgQPPLr3g0F4Tvr/mpRXy/tvrZOsX72sYfzF+ lIy6TM9M1PE6FirOz02V0qIs8fPZL29B/b3+6irZtuUj2b9nixw5uA3KbqcaXZ+BgBQVWKi6ITle B1XHsbqTDE4xxu2Z5o+bmMBiLh2DTpimEB19ElALcak2Ox6o428AWWQYgeZv3JtY02XKcyM4Azlz 9bCfak7H5nCM5xBsfEzIheHccKyjokwEZnQUA1Zg0SYIJQo96LDoE+Lrf1C8ju2VXDQMefmprnGC 1atecr5NjwV3FlWcVW4P7kO93Yd6+x1g+/V3tT8BwN9++13u3r0HyP2m2xZ4Fna8SegO/Ne/CDRj s0HONs6ej3kNT9jV1xlQffrJRjl/blz6ek/JpvdMPc7dO7/Dj+6yztnVdqpZQTc6ysKrI+o+4UIl xHOtLV2+VH79zZQAI9TOXTwrl67iJrt+Ra5CzXGWBEZd0oXJ8P2zuM5p9EBHCDpAlLM2DGk5MgBv EKquHzc8Xrert1N6sT1IZcebGkAcPYP3goZteLxPg1EG6L6EqusdgqIbBOig5tSg4rr6ATsYt3tx rB+QGxztwHW6VRly6iEud+7ecX2W4dFx3cfFfpf/yYVFnZkwW1lTLTXoWGTlZkpqRpLk5KcDcPlo 2Culopoh9dmSW5AuGTlJkpASJaGR/hIQ4iMxiaFGoTmuSm7TqOIIPrfagyqD2aAUjtWlU6EBSJz5 ILMg1eTUAZqpuQkmrw5wSyAUce00wC+3OEOKq/MlD4DS8mGAnrUcRxHyeimM/MR10nId6Cn4LOig Ujk2CPX3eNDlAXSFgFyxlGNdwdkLWsqkprFUv5MygCE+IQpqwH/GpKIOzvi34+/fvcdl/82FtSZZ BqyttUEG0dEqyM+Qvbu/lZ07tmhnsrevC79BdPBoCjzADkrvDAA3eXZcQXdmEqDDfcP9I7gnRnB/ jGE9gedPAYYXeK+hY0m7pGN+JkXhCqB39aqTjoD7lBGa36OT5wbdLWeyVxONac26NrlWCMI8VZpC zIGamQ1hhvKzwNPjHOO7rW3Sb2jfsjMzwYojeC/PCHTxUcYdxcooyxa/IJveXSchAE1RcZZkZSdD 2eVIbm6GZGYkq3+5MDtVYgGITetfkU1vrZEDOz6Rw7s/E5+DW+WE7y7xP7ZHAk5A0QUeAeh8JAKQ C8c6LNhbQoO8JBQwCwnAMRi31QK9JAwQ5Hk8n0agafoBgGbTEXTczz7GmsqOMKSLksqOdS8JMCpE jv9ReUVQyUGRcYJWrsOhzKjOuN+sA3RfOKEIYEaHQQGG4fzwIImNpJoD6BICJTTBTw4H7BLf0APS 0F4pX3z9kauR/Bl/2GmLc2cRdITZXy0P/nDfhgQe5TwrCBild09hZy7Ka1lzP8eCjYsFIBfP/Vxu AT7LFs+T19culdaGXLn901WpqcjUz7B40Qsy0Nsmrc21uBG7nZ7lIHqQp+XmDVMdpamtwfWZaZwi hQuro5w5O6aTul6+dlFu3romN76/JleuX5QruLFu4QainccNNzI5IcOA3TmA7+Kli7j5x2QSkDk3 PiFnRsZluH9Auru6pL+vX917I6O8scdkbHxUpxk6PTGCG5v7AUKmGQwCdv0tMKi8QQB6oFm6+xql sxsKr7dJjw1AyY2N98okFOGZyWE0BEa98bt9wSka3tVlPsuzWkZHR+W1117TiNgGqOhyqJQiQKCo NEVKytChLE+DcsnWggSFxdlqzGvlVFCcZYNTRrEUGMFG0NF9SbAxxYBmozFtjh1dn5peAAVH00oq MJ3uB8c5dpeZm6xQ43P0WrAswJAqq7mjTtecISG7EJDDc2lUaK4SZbgOX5cRoVSg5vXRbhRBpZam qRWWchYFAK4cn7USht8frRhWUmXy6ZhEXl6bJ6W1uZKPfSn5iVJeXyJnz5+R48d9dWb2sOAQ55v0 XPhbt/a/t4yODkLJoNMAxc6pvFavXiGLlyyQptY64Vx6nBuS80UOjfWjM9et48mcoFnnkTx/WibP sYwe7ocJejeGhXNKch/vO655zlk8f+rCBLbPmP1Yn7vEzuaUXLx6Xjui19ChVdA5kZgKOlfqARPK ncjMH02BaMLOs6KKVXwKNQs8B3Lcz+PcNhPAmvG9X7DvLtaMUbiPNq6qpEyS4xJw7BlNvBqHxpw3 +vNz/ylrVy+XLz59D0rnhJRA0bHWZWFRNtQLoJeJGyMtUbLT4iT4xGF5ZdUSWQvbvfUD8drzufge 2ioBx3ZJwPG9UGEH0OMCyNDzjCS4ALBwgC7MAV3oSULOMQBRIRfkjfNohJ2J2rRGqOmYW5gZd/Mc i6M707opqcZCQ/3w2lCQWCvoogIUcNExwTBAC9uzWhRdmwESEw71B8jFRYRIHDoBdGVGxAdIYIy3 +IYdkMyyROGElLax3/TOu8436Sx/8z57cN8NwD/+cG9zYa+HkPsNaomN8R8PqMyYaPkw5DwXQs0T dDOXP/+8L75HvpWtn78lmSmBcnGqV8qKkvVzLFo4T+prSqSyvFDa21ugrrplYKBfTp+ecLkXHvzr PlRFrKxYtVxnTb/32125/+A3uXiF43C8mc7KtZuX5Zc7P8mde/iR/3ob6u4qAANlN3VWRibGpWuo X7oJUfRMT58e1zm7JjmVycSkTJ0+I2fPnEHvk/X9rioMCDtO5zE+PqbjF2cAudNQd6NQZkPDeI+D 7XivrTC854EWgK9VegG7nj5jPDYI9Td+ug+9YoAOjQSraXD55fbPMn+BU9S5q133PauFio7BQcVF RdLYVK/BTaXlWVICwBFypRXpUsFk6vIcKSqBFecAdAn4rTJCOFTiksIBunADOqo1hZzJpaOaswnk BJkBHCMujSmoFHZmZgMCzqQqEIqmZJgFJ/cx4rO8plBhxmvxujyH59pZEew+hW5GnCSnM1jGKMjs wmTJK0mTfAs7qLdCB26EHB8bhYd9lSz2bIBXXAvIw/KrcqS6qVwuXj4n4eEhsv7NN6W6vML5Jmcu /7ugKy4pkC+/+ljjHtraG7V9Pe5/VKITIvAdZsmprmYZPs2I4z5hKg1BNzDSIyPYd0YnSMbvHtvD gB9zTAm9M4AdgWeg5gk6D/Ap6KD0rp4D7OhxAehu3XCiMWemHhjQac1MQu4nqDgAjnPaMf3ABK04 gSsekHMrOnMOtxnMcuf2HSg6wA6AJOj+vP+H/HrnrtSUVkhqfKJe50mXpwRdkN7oSxfP1zy6b778 QDg9TllZrmRC0eUXZEpObjqkJkCXniipidFyzGuPLIf6W7ZonuzcslG89n4pxw5/I/6+Ow3oAg5K cDBU2mNAF0IXJUzVnQLPUXUEHhRlMNSaVWwcMyTMoqDCYgAlDUwBzDTYhO5HHCMMmWzOpHQTzQkg AthUalGRhBkgpzlwsxuLOrMcWWxEICCHxiQyVOKj0XOGEoxMOCkBUV7iE7JfGnsqJbs4xQW6ztZT zjfpLLPcY3/cfyDF+aWyfetOWbrEXXtyzeq1smTxMlkwf5Ec9wuUS5emz7arQSl/3FfQ/fHH7x6w e/hFPCFHs2rOU9Fx6W4vl93fvS++h7dKd1u5lBQkyhL8HVmkOwzfaxpUQ2VlqZxqgzLq6ZKJMxO4 IW7K9RtXFWpc/hS+D/TMHvyu0ZCsWMIbirAj9K4CdrTrt65KR3eb5OXlyNDokHyPm+Y6bqKekX5J Sk+WpKQEGRrokzPDuGnR8I/09croYL9MnZ2QixcvAHCPAR1u9mH0egcYSTlwCtaqkBsYOqXWP2hs AIpveLRLx3YIugn2jic5D9afwin+Fy40ATpdXZ362Z7VwkT+VatWoUNZIq2nmrWGY2kFwAbAlVVm SEV1JixHg54IOnY4qegi8FtmJHB8UoSOx3FcjlAyCsqtpAgxYwRRukYtEljc5j4FnCowm3BOM9cg 4Kw7lNfjufo8QM08z0lUx3OMUjT7eK4GxQByFnTcR9Dl4p7JK0l1w67MuCuZKK5qj4+dfaruALzi 6mwpqsuVIqi7utYq/A2HJTjIX3Z+t10unH1UGs//Jug0GrmtSQJO+mqnZQy/37LyfNmz7zvZsv0r CUMHhvPv8V4i5LQiEKsBDXYq+Ag2QnBgtNdEIGNtlB3uBxpASOhNOsDTNQ335VmA7zxBR1XH+/Ma 8+6mpx+4oecBOZgLclon0x2Z6em6tG5Jblu3Jh8z2ZzpFRzTu/MTzoP9fg+dd4Cupa5B8jOzNarz SZenAl102Em90VcsWyQfvrdOtn/zscRDxVRUFKjrMjcv3YAuCz059ChTE6PE59AuWbJgniye/5zs +Gqj+Oz/WvygFAJ8d8nJ4/vk5MlDAN1RqK2/AJ0/zvN3gOcBu7BAb01a51gcYRdKqAFmdqzNAlDh F2Fy57jvmO9+DWgh5EI9QEf3ZCQUG9dheDyb8bwYQC42IkjiCbooVlkJ0/y6mKRgBd2B49ulur1Y cnBjWlidamp2vsmHF7ot7/xyR+JjEmTeHPe8eo+yhQsWSUP9w/UxeZPcB+geAHj/+tcD3MbuG9kT cJ7pCZ77PZeJsQ5549Xl8tKLCyU7I0oK8xJl+7ZP5Y11q8Xbez9UbygUfLbU1VfLqVOtgMkIboyr 6FUO6Q1FtfbT7R/l6o3LenOxxNYY4MGbiTcVjb1L3pCd/W1SU1+peU6nAZc7zpQ/eHe4xk9y4+ZV raj+I3qT506PyTALL3e2Q+10ay4fxwgN6EYAulEAjsExBnRj4wMyMoobnjl1gBltYKhN1dvQCBoH Go4NwUbHevCcAQBuGKDj80c0ZYKTWS5ebKYz6uru0vf2rJb29nZ56aWXpKCgQJqaG6Qc91tZeaaU VUA9VWVKdW02VN7jQRefEqkwIpgIKE93JVVWDsBEJUfAca46KjKbeD4dcgaQ1u1pQUfjY44PMoeP gJzdPK6nwDTvwQCScGVFlodhZyHn+VjVnaPsiqHsiuvzpaS+QOpaqqSjq0V279khfj6+Os4z+/K/ CTou9+//it9jj/4tw9Cp/mDz27J8xRLxOnYIKjhROFsFVRzL27VB3TW01kobKwIRbADjgKP0tBQe AEhlNwbY8f6j2vME3kyVZ9yXgB1Ax0LYs0Zk3rimSs/UxWRSuTPfHWHnMgO624CWKjkaoTYjDYHb hNy9u/f0GNXcHTzvV2zfw7Getg6pKi2TXwG+J13+LdC9tGKpfLzpDdnx7acKlNy8VElJww89HTdA RpJkZqRIWnKcpCZEyrEju2TZwnmydMFc2b31ffE7BDXnvV0C/fZIEN2WgYclFJCLCDv2SNARcIEn DqoFnTDAM+N2BniajzfDCLMgTtp6wkuDVIIARAa8EHrcz8R1JqkTWmqRjjmPCb9AKD+6NT0tCPsY pGLH6GLCAiUmPFhiOEYHtUfXpX+klxw8sUNiskIkIjHQBaeejtmVwM8//ix+3n4yd85c17l/1zin HEvkeC4cp3vwpwlM8QSZhZt1d3LtucxUdQTdQnRQOCYbgE5JXHQAvj8v+WbLx7J/33b83QIkIzNF SkqLpLa2Wtra2nBzQgmdO62BHKwnWYueZ9OpOn3848/fy+17v8i1m1dcsOPNRpcLa0w2NNdIenqK vPfBu/L8gufljXfflIZ2dwUVXfA57qPh+hE9yskzYzqWMTY+BMiiFwsbG8ONzHBrAI6RdlyPnx50 qToCzdoI1BvH48ZO98oI1rTx0/36vLNTHNQfBfgG5c6dX1Q1Ll9uFHZb27N1Xfb19cmrr76q0ylV VJTh+86V4tJ0KSlPhaJLB+iypoGOM4l4gk6Liqe5A08IFsJG1RaMkFEDiGyiOFUdt40iM0Ai4Ag2 jd6Ecdvus9sWgLw+wWahaWc6t+pRAcogFweKrE1ZVV+C8/Ca+fE4N+lh4BF2HmrO031Z5ICuoqlE qhrLAIhcWb/+TTl+7JjzLTrLNK7974KOy9Bwr6zf8LosWjRf1r66Wr797kuo33gt4t3SzmIHp6S1 s0ma2uqlvqVG2rpbFH5UcDRuE3KsA0vwcQyPSm8Yim8UZsFH6NHdqeN4gB3dmYQdlR1dwIwCZWQm q6owHcGA77ICb5o7U8frHJWn4HOnIczmwnSBEOpOAQdVp4ruZ7ovofQASEJvcvyMtDW1yO+/PfkE 1P8W6F5euUxBt/2bTwA6NHYZCcIZxhOTmTSOH3pqopavSY4LF3+ffbJ6xSJ5afkC2bttsxxjIMrR 7yTo+B6oswMSHHQEYDkmUZHHHw+64wAdjKALorrzUHbBVHVMOfA/IidOHBa/Ywc0mpMJ4wQa8+vU cEyhBwgycIXRk1RuNA0ycUDH8TrWq2Qe3PQqLExQh3G8jwWmg/Geg/3xvqEC0ejzuUERvnI8HK8V fVSOYb3xMxOpuHzpEudbfHhJT3arPtqc5+bIR+9/IM87RYRp69at02l0ODEqE86nnT9njkLGLgZu UGgeUZczIccQXkZsWlVnF8/tWzcvyqIFcxzQHYDqPgYQxcq2bZ/Lnj3bFHSp6UlaoaMIsKuoqpRm KLvJ8xPSDYVWUcuCu2XSiN4mB9CtW4Vr3og6SI6eJG9A3ngTUHLRMeHTPhvt7U3rxccXf29811kp CTLU1SFXL57Tm+38+UmtAMGpSQgmKjBjBnQGdrihVdWhARgC7NgYDHepyqN6OzMxoIAzRpclSy0x THsMKnFQ8wY5wwM7FXw/ra2tzjf0bBYq1ffee09LIRUXFaARz4Kl4jtPltKKNKi6DKmsyXGN0VnQ RUYHC2fUSEzGvem4LQksQsjCjSqNICP8GGjCfQQPFR6B5FZeBmKq4JzoTAaSqMrj86HkDAx5Dl/H mRII16EyJOT09RwFp6rOA7QEIVMC8oo5rheP500HHY2Qs8EonuNzZTUAv7ou8xR0xVX5EpcQJQsX LpA9u3Y536Kz/H8Eur7+TsB6nXzy6fsSD9FQUpYnmbnsFORKndOBJOQIu1OAHN2XVHHsVCrosE3I 6fgdf/uEnQfweC/aYBVPdyY7oRxaUNBxdnOmIaCjd+USozLd0DMVVjwqqkDhWeiZcTwnItNJQ3g4 4dyBoOO+tKkIVH4cp6NR2V29eFnOjI5OL8L9N5enAl1suFEnVHQfbXxTFR3TCzjZahyn50mOlqRk Joyj15cYI2lJ0VBv++SVVUtl3eplsn/7x+Jz4Gs54fWdBJ/Y51J04RF+CjqFXBAhd1QDT0zE5WGF 20Og84Adx+iYR0eQMQnd++ge8Tq8Sw4f2qHA4z5fAJd1Ngk+jtkxIIUuShtFadySJ9SFGRp+XI3g 42Pr1tTHhGAY1B1eM/Skr4SdxHlBAGaIcXseDzokx0IPSllzniTmRcn8RQZWESFBzrf48HJgjzuZ fOH8+dJYV6f5dIH+/q79bGRXr14tL774oto8DwjSWDlg5qIKjcnnHiqNYON4HiuEE3SshkLwWTVn E9C53P/9rnyw8XV5cfkiyUhlAYBAqazIF2/fA3LU5wC+v1DJzkUjlp8luQWcGbpcquvr5FRnCxqt cvS889TF0ozeZ3l1sUTFhQkreLR0NOrNyd7mFG4o3ljf/3RTX/OX2z/K6jUrp302T1vK2RT27ZK2 xlrcbBfk+++v47Pc0+fi08nv93+V23d+Rk90SlgbkNCiC5KgY0BKb1+HDAwSdN1QeX1yZnIQoBsC 8AYdM6AjPDnOZ0F3/vx513x9zxp0HHfcvHmzcKbloqJ8yc1Lk5y8BMkriIOyS9GAlHKPYBQ36II0 qCqeU0U50/UQahZ0XFuIWdgZ0DmKizCaBXRJGTEuaFpAUvnxMY9TOdKo8Ow1eS0+ZooD34c5zzOI BRCvYFUXnmtANxN2VHIcj1PAOZArB+QqavMAuhwprMuV8qZiKazIlUNe5p7a8uVXzrfoLP/zoHO/ H6YKFBXnagft6tUL0tRao4ouW9NKCnGPVaiSYyeSBcwVag7oaLrPUXQcq1PYOcBzgQ5GZafjd46q 8wTdBYKOOXcXzhvQwQzomHBuqqtY05JirjJiZgzPM+/OJpxb2LnVnhN1SdDRbUm194MDOmxfu3RZ zp6e0HSrJ12eCnQxjqJ7fu5z8v7br8n2rR/LcTR6DGHOyErSGywNPfzEhBgpQAPY1lyjiu611ctl 89uvyL7vPpKj+75S0NF1GcjUggAADKouhON0AFwYFBqVHCFGoCnYHLjNZoE4xvdw3O+gnDhu1BvL jFHNMSmdJci2ffOpHD64QyGn43hQZByrC/NUazPMJK0f1eorVHGEHV2TLOkVy8Tw8ACJAtyiQ09K QnQYwB4NNRuFRiBSTkRAOcZ4S3SGiVKl1VSVO9+ie+GY3JYvv3ad89a61yU8JFiTO/mDvwBV8cLz xp3JhMmjR4/K2rVrZeXKlars7PNoL7/88jRXpIWV50Ko0R61WOXnuVRVFMjWrz+WHdu/wuvvk8TE KJ3IkvMPdvV2aNHjxLREacc28+HqWhu0yDAhRtckIysZaMJt7iPQmGJw8cp5aUSPlIPeD/607/tf UllVKGvXvTzts800KswlixbIu2+/Kd7eByUtA0oCDQCV2q+/3tbr3fv1jvz8yw9y+/ZPcu36JR3v YPRaC97fyCiDTUZlcmockKP6I+isUQGOyBlArre3W/r7+1yl0RYtWqRq+uqVJ6+59+8snKaHRW05 RldcXKjzPvoe2yt+/nuh1oIkvzBeygGAKs6/hr8Xx3XSMxIUdLv3bJUAdB4TUiLV3WjAQ3ehUWs0 QigbMMoFbGwQiQGfiZbUMTyPaEkqPu6zeXgEoAVhSkasqker6jyNxy0sNeIyky5OQEzHBRmlmaKg I9gIuMx8KsY43SbgFGgEnYeas6ArrcuXsqYiaeisgerLkw3vvKnBQ/WepfbQ6ZvOtf9F0Lk9Khcv ndM8wLj4cPE7fkTe2fiW+PofldjESGGZtPKaEqlrqlKXpSfkCC6CzDVG54zTKfCwj8Czqo6KjsCj 0Y1JFybvVYXcFc57hzXL+12gsnOrOq4vTE3K6NCATJ4ek4vnp1zgMwErN+TW9ZsAH+wm57wD9Jxc PJOHZ9SeBR0Bd5djdXfuagCKHaejC5MpRb0dXXL/t9+db+bvL0+n6CKMops35x8adfndlo/UTRgT EyIZmYkaIZSekSzxcVGSn52uoDvhvVfWrFwiG996WfZu+1CO7v1SXZeBxzlG54Du5GEd+3GrOebP MQDFmIEd1dzDxnE7AkwhB0XHkmJ+quoAOqg61tfkPHgEH49Rzdk0A47DudyRM4xlyJhjp6XHOLbH /Thf1R3UYFQYzIIOyiYFP0hOx5OQFi5HAnbLQf+dEpYS4GqcC/OznW/RvUyMTUIxfaDH56ABTU6I 11I97EHxB89p9O0ErYcOHxJvH2/ZtGmjfPzxx7LMGS/ytLKyMnPhRywEGdXbkyyHD+7Sa8+fP092 7toqH320EcpypXy7bQtushrpHuiSsuoyGTo9LDd/vCWd/d1osNAQVRjlxlkAOClqW3ez3pQFpTk4 niERsaHiH+Qntdh384frCifOC/cWflcLF8+Xf/Bz43ema9g/ndkQHmULOY6xdjUa9m/ROIRDubXL vXu/6Ge4eu2iqruffv5Bo1Lv3/9NLl06DzD2yugYXZeOm5PuTgdytIEB9HpHRlT9Do+MouFcpG7i q1effEr/f2fhND1eXl46FsvC2olJURIafkziEk9C2cUCculSw8lIGY0JFc2gMI6Xx6KBZLWhiOhA B0rWdWlgx7w1q+TsWJmBXJImjFtYaXoBjPupyqzqM+7QGaDD40eBzponYAk55tbZmdEJOiq5rAK6 RKn4onWbLkuCzeW2hFHV0W1ZXpMnlY2FUtNeIa19jVLbUonPfUI+++xjGR32qIjy/wXo3O+HHbST gcdw3x+Uffu3y/oN6yQg5Dg6LTEu0NVA1dF9yXQDKjveb4QZIcdoTAar0LhN4FHh2UhMHTIA6Kz6 Y8AKH1PZmcCUCZk6D2UHoF08b2Y/IOwuA3J0ZxJ0Z8ZGtLTYRYBQK6xcveJSdjev0wA8wE5B5wE4 XavKg8KDurNBKRyr02hLiAAGo3CcbqinT5rrGp7dGJ0F3Rw0Om+/sUa+/frDaaBjekFmVqokJcZK fk66tNRXiO+RXbJq+UJ5fc1y2f3NB1B0BN12CTq+V8foAk8e1MjLoMAjM0BnxuYs6KzrcjY76X9E XZcMQnGBzmuPqjhO3UPIUfFxHI/5dIQcq5wwj461MmczW4rMmK8+PhnI+pvewqmBIkNPSGQwVF5I gMRFhkhibLgkJUVqwvgury0adRmR6gZdTla68y06C37P5cUVsnnTZlm+bJm89/Y70tpYr9UIvr/F hvRPGRnqdoEuJCRIsrLTJDDwhAScPCFrX1370FjdOijC2/hxeC4dHZ3i4+2jDeUHH3wgb775pqxf v17eeustnU2cSpHHjh8/rrNYcwJWBj2MjAxLAv6Ontf/8qtPoCbNOBXtxZdWyNo3CKaFWtl/OY4t WLRQy4Q9DzByBvHFSxapLVy8QBY44fme9sL85/G8ZbICz1XAOfvnvvCczJ2Pz+cBuOewPZfQcx4/ zpjc/dnnm+WEvzdg1i+XL58H4NyQv3PntrBEEqtFUNUZY0rCGCAHpXfmtObmceoiKuWJyUlN95gz Z65cecaKjrmFhw4d0iruOayKksYi6mGSkRWhrsum1mKprS+QkrJsvQcZAU2Fq/VnU6MlEZAjfGxx Z6vUDOyMW5KVSbiPjwm5xPRoFxz1HGe/G2zMgzMuTF6Tj7nmY+OeNPCbzQg4qyo5rRCDUFibsqic nSC6QenO5HVj1EPCNV2XhJ01F+ycMbry+nwpqMmRvAoov4YSqNws8fPzkYFeekec5SGuPbTjf2Bx v59b319H55pR4MESGxcme/Zuk0is07KS8F2hY1NbqqBraKlR2Fngmdn2OzQYjAErromHnW2qO47b EXiEnULRAaQdR7d5d5NnT8u5yQmFGqc3UtjBuM19WlKMIAToqPRMkIqJzLxxDaCDUdlRzdGFad2V hB6N7kxPVUfY2bSC+1hT2bU3tUhJfqGqvSddns51GW5cl3PR037PUXRu12Wi5OSkSWZmqqQmJ0hh Xqa0NFTK0YPbNY9uzcrF8t2X74rX3i8kwGeHhAJwIYF0JR5S0FHVMV1AIecEoFi3pcLM78DsRtgB chplybE6fzTaAB3hdujAdgdyeA3sZ9SlLd7MhHLOekCAzWaEHcfjqO6Ya+eGnzkWgZ5VRJAJRmEu XUJMmM5qEBl/UnYf3Sq+oQclvSTe1fCWlRQ636JZ7t35FYo2WJYsAiCWLpUNb74ln3z0gWz75kvx 8zkkDXVl+nns8/ft2w1VtxeQekPWvPIyGvLnXcesLV68RG7hx2SXu3d/lQXzFz503tMagWWrg/yn bd78OfICxzep6vB47tznoKiel0UL5sn8ec9pZ2vmcx5l77zzlrz++muyYcNbcvyEr1TXVGmtzps3 bzhBJyPqymTwycTEOOw07IyOjREydOdOnT3nAt3ly8/edblv3z51XZaVFQN2KZKaHoV7LlJy8uOk uCxFytj4l2Tp+B3dlqlpABQ6n7l5KZIG+HBcje5Cq7Q8QaeggsKyY2xMQ2CCOc3kx0HdwQjKhNRI F8jsGBufR4Vmn2/g92jQ8Tyu+doMeiHgaHlF6XhfOE7I5cRKCtRcfGoYrheF85JcKQUzIy5V6WEd lRoqx8N8JR/wLC7Ll317d0lpUbE2nrr8fwa66zeuaIAfXdGVVUVaSzgBRo8I8+jo+ucYHUHHgC+O hXPiYao3M5+igRsfMwXhVGeTri38eA4VHsGn8CPooPQ8QcdyYoTZ+bOTWiOTLkpCjdvcd/6sgSD3 m2LRJkjl+tWrMMDuqqPqtLoKIzFNtRQqPFZcIfysqrMRmb/duaeQY8L4PXTc6yurJT0pGceeUcJ4 VKgJjli88AX59IP1smc7oHX8sAEdbqqs7BSALkXS05J1jK4ZoPPa/50snj9XXlzygmz9dL0c2fM5 QLcTUDskoUGAWeBhKAmAiInjhJuOuxmwBfjtl4Bj+8Xfd5+uZzWex2hKR9HR7DgdVR0VJ2cx0LE5 KDFbJUXLggV5qrbpRsBpmgGVH4NTAEY1bHNsLzwYxwOhDoNOSGx4sMRHh+mErOGx/nLoxE5JyouU qrYiV2NbUpTvfItmmZo4L5veed91fOli92zetBXLF2titn38PMD2T0fdPcqWLVsuP+OHYpeM9JxZ z3sSo6vOUzk+N+c5mQ9lNvf5uTLHGT+kzYWKW7RkscyZ92QpEqw2snL1ClV1dt9zgNuSFQtl1doV suTFRbIMnaS1r62S1S9B+S1bqNNEzX9+jqpdT5cm58yz24+zOXPnKDQ4sSPr+xFwk6wTOMl5vTi/ F6u/T0LVcZug+1MmJ6ZkETolz/1zjpw7ZyaYfVYL3ae7du1S13QjVH9hUSYgB2WVGSGpGejhZ4ZL QVEy1F225Oan6X2YkQmQQdnlFQB8AJnNdTOwMwEgdFXacTdPUFH9RSeEqrG486NARzMK0YmixJqP 7f6HAWfcm3x+Yhrz+qJ1H2FHS8smAAFiCzoAjkMBnqB7VHpBCdRcXGakBMX4S11rtdQ3VsnH6DhG hIaqWph9+d8GHcvPMaiouqZE+gAr/j1jk/hdZKp6o6uScCPkmEfHAC/Ci8DieByBZmfc53mM0mx2 ojQ5rteO4x0AnlWANmjF5txp2sHEqI7B0T2psAPULOSo9M7j/tB9jmvTBqmYGRGuKuhU2RF2VHa3 CLhbrvE7VXp0YTIi04Edx+p+o3rDfUdlV5JXIPFRMc8QdCEGdC+vWi7boeaOHPhOK5FwTESLOqMn SdCxBFhpUY604sd2ZO+3AN0cqLp58vVHb2mtywDfnVCH3hIVznneDou//0HAyYJtn4LtuPde8fPe Lb5eO+UY7ITvXt3vMp7n2HHA7ATgZlMHjAvTy6QUeOzXwtF4vywETTcmXZHuue+mG8fozKSvxxR6 BJ4mi0eyuLO/hAUdk9AAE3UZExYkcVFoGGKCJDTmuHid3CP5NenS3O+e3iYrPdX5Fs0y2DMib7z2 luv409o///lP1/bql9YI61/aJTIibtq5nkZ4eT7Xcz+n6GHgxfLly+WLL76QJUumT5y6YtVKhYWO nzn7Nnz4rny3fyeU2F8rPoLMbq96+UXZuXebBAQflzVrV5l9q5fJZ998KFt2fS4rAbuVLy/HsZVQ rC+gk/W8LEVHa8XShegMAILLHJVJt+a8f/5lZ4DGCMbm5mb0TC+YebtmgRyN88BNTEzKffQsh4fG 8b0YdTw8bMqCPauFqSNbtmyRvLw8wK5E8gCzDEAnJR1qJy0U61AALVEVXQEaQbovOU7HslGZgAfr UNLlaEBn3I2Ekk6sCuOYm42MVLelA7oYGJ/Dc2l8nq2XSWAZmNENOj2K81GQoxGChCXnyUtIBaih MKksaUlaIQWgywPoch3QUdFB2TEghXBzgc6BnY7ZwSoaCiSvMlPSC5Nl4sKYgo55j7u275Bf7z7K 5fW/CDr3wuCo2LhwjX1gSol/ANrL8AB8jyk6tq05dFR1zdX6mGqNkGOQCaF1qrMZx+vNOVB99c1Q f1R+2Mfxc7o5FXg9p1T9EXg9A5yRv0dYQ1OV3fiQTIwBdmfGFXbnOIkrIMdthZ8Fnc6IcF6uqKq7 KFevXALkjKKjslO7ApXnmEvpEXbTXJg/yW10TO79YoZg6MYszs2XhOhY/B1tdPXfX54KdMH+ZjLN DW+8Iof2bBWvgztUHaWkxkh6Jn7IAB0TiAm64oJsaW+plSP7vpVFL8zRhHGC7sjuz+UkFF0MIBcV cUzH6Ai6E1BmJwAwAu2Ez16Abo9CzufIDvE9QtAZqHF93MP8cK7PUSg334MSYIEGpaazGUDlMbfO gk6TxbEOIuR4jKbAswbwKfy85QTUJafZ8adbFM9TVyZgx1kOaAR8yEmAE6qOhZ1Z6zI6JlDCovzE y3+XZJXES0VzrqtxTYiLdr5Fs5ybPO8KRKE9DyU05zkDHiqVV9askGVLF7iOr1mzSl6GrVixDBBa YEDjHLO28b1NOvuBXWqqpxdW/jvGtIU3Xn9dvvrySx3LozHK03UO4Dibanv343dlDX4X0/YDPnMA NU+wzYMKXAq1aiG5dMVi+XLrJ7ILyn/Th+uh3FbKBx+vl+37tsiGD95UFybPmzP3nwDNXFmAx0sW vSAvAnCrVi6R5SsWyYIFBq58nZlBK8/hOw0K9pfMrDTp6e2Su3fNDcSZFC5duihncdNyBmYC7yxN H3PiyilnjG5COw8D/cMAqvl7DPSbGQ2e1UIof/7555KcnCw5uVmAVxKUXBQAFikZ2ZGSmRMtuQBd YTEafiaTl+VJHoDHSGiO5xFMNkiEaQa2XNdM0NG4n8cJIhaCNqrLKD5CyrorNYdOzQFdAUBHV2ie UYYGhA+7L7mP12RJMgKP11LQ4fnmddCGqPuSz6f6jMbjeE0YLyxj5RRGaTKB3EPVVWRJeX2Blv/K r8yWyQun9fOz07P+rbceowT+V0DH+kXmn/v9/AsqrgMd7ADJykEnICVKPv50kxz02oe/YRyUbIGm 7rAgQ3V9uXC6IromWeC5d6gTAGtSADKPtaquVGqaKqSuqRLPqQLsaqSxja5OAq9BmmFcM2Css4+z 60MVsmTeGNQdgHd6DLA7DdihM8gJXAm4yQl0DmFTZwG/KcDvHMfpzppxPObdXb4AkAFy165C3V0F /C7L5UuXcPyCXDwP5cdKKwxWYTqC5t0x2dxRdj/8qGkFXFjUuSAr59mCbsdWMycZc+gIsP27tyg0 0tPjJL8wQ28sphekpSRKDoDX09EkPod2yPx5/5BF85+Tbz9/W/wOszLKDqihA3gu4bQfMKH78ZCc POa2ACZ6Y33iGCFIxXdYTuAcPwDxGMzXd7/4AHQ+UH7qovQ1LkoLMwalaACKUyWFsGN9S6499/kD hDoNkNpRgBcgJOzwuQJ4HrYJTiaJ63Q+zL+jsos4LjqtULCflhaLiwqS+GisoehOnNiJxnU/GhlT G5Tm43PY+RbNwmoXb294CyD4p7y2bjUUJN5XsBd+zBsU/BWVubLh7Vddz9+7fxt+aIPS1FIhH3y0 QV5Ao2+PWfPxOSJm9gJGWD7QmXq/3b4NYJqnKmz1mjVQS6uxflnWvvqqpiQsXbpUvv76ayjxTHRQ snRMYwq9NPrUAwKMgl+//i0TDJOVLgGBJ+SVtat1PyMxWbFh80fvypZtn8nGzYDiS8vQKG/SuQaP quuY0aL7ZRc6Rl8DaN/t/Fr2HvhOduPz7D6wTfYd3iH7j+ySg/g7Bkcek6gYP4BunSxe+oL8k4BE Y0WAzXv+OVmwcJ4shHH2hKVL58t8dJ5mKriFC+Zr2oG/v6/mzHHKkZkLG5QffvpB576bwg16AWtG YXJ97tyU5sxdu3ZNVd3Zs1PyBzoPE2cm8bpL8BrP4WY/71zp2Sx8HwxGyczOkpz8bEkn6DIBgFxC ANDKjZJsgK6gBIqnOFtyCjIkBZ3OuORIiYcRXFRyVklx3jnCj+N0RoUBLAAcocP9VG1xKZESFR8i YTEnXWN1CjhHxXkax9oIKgaXaIRmAd2QvB7H6gC3abBjEWhTG5PQ5OtmFQDgrMjC9AZcgzDkOXx+ pk79k6YJ5dmFKbovw9nHaXyKKrKlpCpXypxZy2mnz42qUlm1+kV5++235IfvHzEz9X+Jc26s2X9/ uv7Z5c7dXwCvIvE5flC/i/SceNn88dvie/wo/qYx+D5yXMEoNY0Vmrfa3A54ddQBZmVSXpsvpfq9 5EklOgE1zTiXUxjBalvLpe5UhdS3VUpDWxX24Rie09LDiYhbpHe0XfrHoexgQ+M9MnZ6UE4zKpmz jkwBcFOnZYLbMKbo8DFnROCMEVPnJzRak9sXLwN4VzkrySWsL8gFPOZ8lUxZ4P5rNwC7m1B3t67J zVsA3g835Icfb7ly7BiBSdcm3Za+Xt6670mXpwLd158aBbJpw6uyf+dXchCw4zQ9KcnoUXIQPBO9 OYAuOQF/mJQE6WlvlMN7v9VIuefRWG1lI+61XUHHPLqTJ6DSaADdSaYTHId6cizwhDGW8CLAqK78 ALpj+MP70gA7HxqA54uGlKBj0AmBSMgx1eCE32EFmoUaFR+NoCO8FHQ4l/s8AUhYKjAt5KDe7Pie KQ59QiKjT0hohJ+O17EMWnx0EHodAZKRFCyxEV6SHH9cairTZO5c0wC/9956nWHALhfQs/lu+1ZZ 9dJy+WrLB5KSHi5Rscflm+8+lNiEQKnBDfuyR+L0pg/ekp6+JklGY7Vw0cOBKDQm689cHgB4dh64 2RYmjT9qOX/+nKYx7N+/R2pqKnUa/6qqMvniy49l46b1su27LyQhMULqG8oA5nxJgVqIisF3kB4r ZWhwm+rLpK+nRUaGu2QIvczO7kbpQk9zaKQLN8aIXLp6Fr3vMekebJNL18+jN9oqR7y/lbc3rnEB bN4LUHIL56hb0n5OQm/xkvlQc4vlRai69etflSMH0WHyOyYpifHS2XYKN4t7NmkGk3B26Ws3ruI1 LwJwZ+XMuQk5fZY36IQCjj3QiwyZvkC7oLMwEHg0JtJPTk7JksVLoRDnyIXzF50rP5uF74Ggyyvi nHOFAAsrmsQBELBCWiwa/iQoniw0gNlQSGmaWBzr1LgkvGhUc4SdBV2GAyrCIxXQSdJzTLQljYCz oCMoCS1PN6V1aWp1E+a/ObBiThz3K+Qc0BFeFpQEnEsZ6j6j/DS6M9vMhsD3QRjydag6TTmyZFwr XpUjX4fT/hRXoDGvLgDs0LBXF6JhL1JlQjfc+5vflXdx3/FvO22xgPsfBh2nreL37HVsn0QnhMgh 713osP5T/IOPS2JqHP7WnIvPgK5WlVolVFq11LdWAGyF+C4YpJOtUxhV1udLVWOhVDUXS1WLseqW EqlpLZXaU2VS3Vqi1txdI51DzdI73iZ94+1qg6d7ZHTC5NjZpHIGqWigyjlr48bOA3oexlJizMW7 ch1KTkGHTiTz87Am+FgDlzm21jhd160fbyjoGKBiIjF/lszUNDl62EsV35MuTwW6bV+ZWbJXo3HZ sfVjOQHIJMSFSHwcenyAHXN3OEaXnIQfcXKcNNdXyp5tRgXOgX310Ruq6EwJsL0A2X4AZr8TjAI1 9ijQAWAEmjcV3DEoOoCORvARgByfY6QlYcdKKMyro8tSIUd1RsDhPAbOqOEYoca0BELxkaBzIKmu S5iBnpkgNjyKgSmmjFhMVKAkxoZIIhqF5LgAqNW9EnJyr5SXJsnGjWv183/y2fsq/e3CnLb8gmz5 7PMPZNP7b8iHH78ln0DxfvjJetmx+ws5dGQHGnS3e3L58sVQU17yxltrXPs8je5MFmD9v1x+xo8s NDRYQsOCJQGdl/6BHomIDIHSfAPf+1FJTokG5MrlDG6ECajN7t5mPC6VjDQ0ivg9lJfmSGd7vYyN 9uCzs+IIzxuScxfG8UOfwo/6mvzw8025iTVv/6s3zkK5fi7r3nx0ZZTnX3hO3nl3nXz73Wf4DaDx h3q4fOms/PnHfZ294T6gfucXU2mBHQumFNA1yVmWT3MsjjMww8YBuTEGoTB82lF1brsgV65cwf5z Chn+rSYnz2owyj+h6E6fds8w/iwWRn9u/eYbBV0ZOhpZecxpY/UQuvSSJK8Uaq4sTUoqc6W4PB/A yQQwOObFUH+6LQkVAxeqAxrhYqIujUuSoEvOMNGZBAzNQs8oCjP7gCovBY/JuVODCsspcs98oO5Q 7LMwJMT4+vaaFnj6utivLlWqyGQDYL5Pq/hscrp9PSo+budB4TE1gfl3nHS1pIrJ5PlYF+Ix88sq 5dPPNsu7767H396kGPDvqAsrBf1XQUfz/MfS5W7IsdgBZ4v39T8skXHB2oGJiAuUZSsWSXhMCL6z ZAAe4HLUHCHX0FolDaeqFHQ1rPcJFVfBkmh1+Wpl2C4D8MobCqS8EceaCqWyucgA7xSA11YmjR1V 0tpbJx2cnBidzp7RVlV1nknl3LbQM3Pc4Z6inTdz3WmBaMe4j2Aj1Fip6MKlSaeGppnvjjC3s5fY GUyYU/vDD6aairoq//wXBEOVBAWcVPg96fJUoNv6hZlAdOH8ufLd1x9KFNRMRlqsxMWGSXxChKSk oreVmaqgS4qPkuryAtn5zaf6nHnooX/14Rvivf8rnaYn0AFdoD/UXCCVl5cE+z0MOhrB5XV0jxz1 cYNOIYcfwgnAiqqM57DEl6YTAHoEF6FE0JkamIf0HE0sx/MM/B4NOq75+CE7iXOCjkpwGM4J9VFF x1kSEmBxkVB5gQdl+9b35LMPX5P9ez+Rr756V11uTPq8cmW6G627p0M+/+JDV67Y11s/krj4YIlP DJEDh7erW9M28BxrYuQhx6TsPmvPA4gVFcXOVacvf7KsF1TdA1Y98TSoHNeN/4ilsrJS/Px8JTom Ep2YFKmtq9IeMl2WPr6HJDjkuCQBdoz2K0GjU4AGLpuuqaRISWK+T3KU/j6yMhMkl5NqwtIz0XuH FRRnqGumurEMN2YZeoOjMjjWjr/vDlmy7GHFSvflvgPfSi4a57aOOryXEmlqqZLbd+jOYHTWbfQA fxTm8TBKrL+3W3p7O2UQgBt3xhcmATTOYk6joht3ZmI+e/YMgHZW3SqcId2CjmvWuORCRUfX5X8D dHRzf/zJJ5KTn6eKLjWLUZT4bvNioGwSJL8Maq48XUrR2JdUFACIWVBr6HBmuMfUPI2QseAyis6A Tos1c+0yAx17LhO66S7MhxE+hJAawEMATjdTK5OwI+h4HeM6jdBrcaYCq/oS0TFi5RajHAlVowR5 Hhv5ovJsBSivSeNr8z1wP2cap4uuGMArYcI85+qrLpLWjgY5GXQc999nOmfitOV/CHRUcTNBRwDs 2r9NPv5ik0TEBsrkhRG59dNVfDfoKEDNZeVnQMUCUI2VUgvQ1eM+aDxVbUDXUg6FV4r7qkhdloRd WW2uRqUWw0qwTeBVQOFVNhWpyqOqo9W3V0hTV7XCrn2gEequSXpG2jXXjtVU1Gz5MJtYfuGMQs3M gTcCIwSNcR/dmDoTAoxlxbS0mM6O4Kg6qD1rrKJ04/urOmbHyExbCaW5oVFCg4KfIeg+R6OMRmfp ohcUdEFQSUkJ4QBdqIIuOSVOQZeSFK+gqyrJlT3ffaFqbtnCufLtZxvk8K7PxPeQAV2QUwIsKBhq jvB4DOhYv9LbA3Tszfvh9Y8rxNygo1nQWVgRZjzOMTuajcT8K9DZMT2CkufZKE6twMK0COb8BR9z 5qYLkEimJpzYJwf3fCqffQTVseVd+fLLdxR0r61bIy0t0yvxX7x0Qb7eYhQvjeWaytErj0sMle07 v5R58x4OOJnNNm5cD3DNXgeOoJtptq4lzbXMuOkZ5vvy6tU6PpealixdXW1QdTH6evPnPy+JSdFQ dyclITlScgCw/II0yUPDlMPxGoAsI5Xu6xhJxu8iMcGkXjAqlfVFYxNCtWFlz19LP6HxKq8rlsra fPHx2yELFrk/98JF8+Sb7z4GUMPlp59vyP0/fpXf79/FdzcB4NUDTGfkxnUDN+b7cKCc1Rp6uzt0 glQGoExwEJ2BJgDcuYvnZOrilMKOrsvTDJ8G8KjqWCD6/HkDusscPHeMy9TZ8+q6/Mc//ilnzjxb 0HV1dckHmzdLVk62jtHFJEagh39SkjPDoKSg6gi6inRADo0ZFV0RFF1OMhpGo+jYQHLtCTl1OTpq zsxE4LgSofR4Dk0BCLOgM4otww04D+OkrYSaNe7jcxRmLtBFqSuV16AS4/Us7HicSepcm8T1JHVN VnLcrZqzkjMQxQ1SXoO/HQvCovJcKLliKa8xxhkxikvz5dDhfTpnoh27nrbw9/5QtZT//GJvNeuu JORodmH1Hn900t95/y35ZsfnEhYdAIhVQOVGQ82nSwHa1aq6cgO6pkrArVqa2mpxTqXUEXTN7DwW Q/EVKujowiyqypJCGGFnQUfIUdERcjWOG5PKrqGjUt2Yp/rqpHOw1VVlxSacM/eO0KPCI+QIOFt2 jKkJBCMTz7VQO1Qe69kScFppBeaaGQGq7jKgbo2wU1XnlA8ziu5Pqa+p1VninxnovvrE5H29ufYl VWqH9n0L0vpKfFyoui4VdFmpkpqCH25ijDTWlMqhPd/IkgVztQTYvm0fysEdn4jPwa1ykrUu/fcD KAehDI5KaIjvrKBT1yWgdgyA8nXMui7VHJelui5hBJqO0wFOhJR5vnFtWuM5Lsg9DnTYx+fSNaqg 5Gvgtfx8AVS/fQAtK7t4m0oroX4SDNUYcGy3hAcfxGfbLYcPfim7dhlFS/vww/d11gC7UFUVFefr VBycJn/9htdk0wfrdWxukUcO3UxbsPB5WbLUhLoz+rIKvbvZFgsz3kKPvZftneexdJ5q0+u/9NIq qaqqkEuA8ldfGyhv3Pg2AHJKMjTSNl7K0MhUVhdIGRraUii7ilLcTMW4sfLQA89KkmwWEyAMC9FQ 5qeq8itDQ1cJuJVzNmr0zivqS9AwJojf8d2yafM6efmVZbIX6r+jq0bu/fqT/PrbL/LjTzdg1+Xm rSsyMNghra110txSK91dp2QCcGOIM5NVmcNzDmBjYeYLF84BZEwbOCNnATMGoExemMQNaBTdyBgL OaPnOYWbEMfPKeguqqIj5BgdxuXc1AVZrKD7h5we/++ALjsnR3ILciQancvw2ABJAuhySxKgZFjV n648fOdleRqMwuoZDNc37kJTGcW4LA3orJJLBljcoOMxGDorHAfjudOn9zGAtCDkOYQZXaBGhRGM Bq5mVgQnAhPHFKh4LR6z0FQQAmr2uEl9cKtIgoyqn1BUmDoApRF2BB/H6nSiWJxbBtCV1ZRoRCIb 28bmWrQtAZKC9oi/X9d4NOHGRWmD/3l2+J7RYtBmQcfXd7+Hu7/ekYCQY7Jh4+uy6uXlsuzFxbLx o7fk211fSGllkZTjfme0JVMKWFavAaBrQaePbktCrr6lTOqajaoj6Eqq8buoRKfAA3RUc4Rc3SmA keN02NYxPBih19BRIc09NdLW1yQdva0a0amzJcCYm8cxUCaXU7kReAQcOxd2aiCmK7C02Lij+jjP nVmbgtFmzrspHbuzprCDqiPoWFGFqQZMDSkuKER7GiA/PzIf8tHLU4DuX/LRxg16o29+9w1Vap9/ /I4cObhDp+tnakEKZHV6Jm6QNNxIKfGaR+d7eKesxh9q55YPtJgzCzt7H9giAb67HdAdkrAwzkcH UPgdmRV0hBFVGxUclRxhR2XHMTsvLyg9G3UJIJkgk6OqulS9YW1Bx+Rx2pOCjkEuvD7VImdB8Pbe IwcOfSdHfXarG5SzbYcEeov3oe2yCzAP8t8DRXscavcEVOEB/c5oDN1nErLnQgVRXlEsJ/x91CVo z1WbESrPwJUXVy6VdVCHnIiRKrGwOM+50sMLXZO0v7yNp99nuoz2D2qo/ooXl0sFesQM1Fi82MB1 1+7vpKW1Xmspch5CqrliNDRFjPpD41MAwOVDUeRmJxnDdnl5nnT1NGuuF12YuXgO5yDLRoPFBjk8 DmovhpPd+khouLdkZsfIlasECpXqv+SX299LR2eDtLXX4zotAC16ln3t0t3TJp0dLdIL9XZ6ZMgk sp6dkAmW8dIqJ+MKstNnxlTZcXzu9NkzMgbIDY0PycBQr85nR9fmFI4x6tKCjnbjxg39Pui6tHl0 fX1Duu9ZLT09PfLRRx9JSXm5jtElpMZA1QVJel60lNZkSEdfjQYcUPUUlOQACCy4bKqb0F3INQNQ CD0CxMDKjIMpXAAnhR2DQggoBpcUMMIxXoLCj0tUfLBeR8fsAL7oxFCJx2Neh+qL12SBZkKMqsOM 67ldn7y2haN5fQNamk1EN8ozVqNCw2MCVfkRhByHI8gIUR5XxegCrBkf5ONMrFnMmaWxctHJ6h3s wm+lSWLjIiUpKV7a29vkhx9+kH/xnmDhcsLN/u5n/PafxeIJuplvIA33zIpVS+X19Wuh6t6QVWuW y469W/A3D5Hq+grAnyCrVsgxXaC5vQ7gaQXoAD+ArhHKjgqQqq68Nlc7QQXsCAF0dF1ynI5go6uy sRPXaCvXx9xPCBJ23Ec3Zkc/K6m0aoI6Z0tg8AuTzgk7qjq6Lwk0Qo5Kj6qPx5mvx+RzjudR1RFy roldATqqPLozL18zkFN1h22C7vtbNwE6qjoDvJSEJLTHgTq7wZMuT6XoDu3doTf6yuWLZctnG8Ub ECsvydZpehKh6JhDl5ef5ZqPrrI0FwrngLzzxmr5/IM3tKgzp+oh6PwBumCWAQs+IqGhR7F9VAI1 teCwWoCfMX8YwUS15ueMzWn0pcJuv/gAPIQPQaRqTpWcjbo0Y3IElQt0qsiMAiTkCDNP6FngaUK5 AzpPNceZyX189irkmN7AsT+eH4LzQwC9kJMHJCbCSxLj/CQlKUBKSpLl8JGd8vqbr6KhfAHfVapW 5Ji5/PLLz/jucrSO5fETPnLg4G7Z9t1X8v7mDbJs+SIAZ6lsen+D7Nz1jYSFn5T6hkq59f0N3K8P z1JgFztFzyPvYxzgzOYPZszzxKnrLVwLi/I1qCMZvWK7b9v2rySVUX3xYVjHqVrLQaOXrQb1BmWQ DbU3zXIAvLwULXwdlxCmVe5tD5+WxTGd/CRcLwIQTJKGphKouTrp7K6XU3TLNFXomFzrKfQoO5ql u7tN+vs7pX+gW/p7se7ulMG+Hhke6NOK6mOAHmcbHxsbNjYOO0MXC10t42rqutSyX6yMYkDHjsel S5cUcFR0DO3nd/jjjz9p5Zn5LyyQy5eebQmw3t5eLQGWlJYKpZYGCERLYjpAkx8LJQPlU5osSRmM sIyA0mFh5EwdoyN8qLTM2FiYk1oQqSDSABBAycDO/A2oxkwEpIEhoULlZNMGGADCxwQWAakqUFWc AzmOITmg4/PNc/G8YrodmTpgVBlBZ8Dnfi6v56k+uc+qRMIzEh0hju/Z90bImcAUGxzjWBHHEHOk oqZUKqtK0QFPlkOHD6Bz+Bo65PFoRG/hd+9xR2Bzmgv/GS0cQmBENOeM9FyomBYtWSCvrFst721e L4uWzpeX166UkKgTgBnLe3Uo7Oi2ZCAKrZY5cs1MMYAqayiGkqMVuVyXhJ0doyvlYwBNFV2zibwk 1Kz70qo6go+RmLUtvLZJSLcKkqXHWGmFlVcIO7o2rZLTQtIwVlrhMVskWmEH0CnwsM2qK3xMZUej 0uPY3SXA7goneL18VUu3cQglPCRUjh46LHcfmfj/6OWpQOd31KiTZYvnA3TvybGje6S6Il+j7+IS w9FQZ6DHnofGHD28xFgpykuXAB+ADn+09a+tlD3fbhYfQM7vyLfq4mMgCsfoTmDNhPGTvlBajjGH zuTRGcgcI2QAN0ZZMgjFT5WdyadjeoEdn+N5CjwHUAopB1QWVjNB53kut7lP8+ocCE6DHWCpsDu2 F6+/X0HH84IBuzDALiL4sISe3KdRlyFB+9GbDILiSZGomBD5/PNP5KWXXtIKFzOXPwGlqalzUAvo GfV1OjdpggQF++msAZ9+/oHs2fudlgRqbqmD6pjEc2YZd/BceP8+7h7mTU4YzghKWfOiqVCyc8cO +fXXe3hfk7JggXGlrlr1ohz1PihR0SE6LptJtyQAlkVXFhqlTEIuI14tyxrH7OiOYu8+FY0rQ97R qNkxG4a1F1flSUEpczFjJK8gWUrKMqWiKheWpzNnc/qe5pYagA7gO9WI3jp6mp2t0tl1Srqh5vq7 u2SwB9bbLUP9uMEAu9HRITXOKTcyCgPsRgk7wI2Qmzg/CZUH1UfYYU335rnz6GUCcEwv4JpFnamK WSybtS4XLliEY4/Iy/oPLGyEGYzC4tsJKcku0KVmxUp2UbyCLqcoQaISTirIOFcZayGmeURd8ju2 oCMs4gBEC7vZQGeVl1VUCikHdFSNBI1LrTnG51vQ8bp8Lp9HU9BpNKaZfNUTdFYJWtBxbWBr3KjW pcnk9Zmgy9HAFHN9ujlzizPxHhmgggYeoKuClZQWSFhYkLz44nJ0gv01cdm14LvlvI/q9XjGsDPj 5dPvu9/v/6ZFm1euXi5bvvtMPvnyfVm6fKF88Mnbkoz7omfwlIKQEaXGCDqosYYyqarH563nuJwB nDEAjeNxMEZdEnI28tIGohBoOjbngI6PGY3J4xzHK6/HurZUrbKuTFUdwcdKKy0djQZugJo1qjqu uV8neh13lxPToBUYwafwA+io7NQc0FHZXWUJMYCOY3Qs5BwXFS379+zVZPInXZ4KdN5QGWzs1r68 Ur79crMc3r9Nk6VjYtHoJUbgR4XeQkWxpCTjB5oYI4XZKXL86F5Zt2aFrHt5mRza+ZmEc2qeY7s0 GOXk8X2A0F454rVdvKB6/AFF2gkaYeSYn+MypIKzQSgcn6P7koru6JE9mpzs420mV1WoEYoKObNt QeZpFmCq1BxQcluP4TU8g1C4zwVLvK6vH17rOM71AF1EkI8Endgnh/d9DrX7NZ63U4IBvshIf3QG YiU8PFS/v7lz50KRdDvfqnuxE6FSQd2+/bN8/8MNuQh5P3kWvZ+zY3Ll6kX5+ZefdHLRf2txAPjn Hw9ckU12SQiL0vdImzp7Fqrxlqx6yYDv+efnQaEWSF19pXCOLHZwsrLR8wfc0tLRUKKBS0VDl54W o9GW1tJhPE7TqEs0XokAXlRcsARHHJcIrBPZwKGhzULjlo8GrBRwq64pgpIrl3r0WhvQg21gb7Kp GlYLq5MmWEMjepdNDdLV1io97aekp7Nd+rrRm+zrlgEAb3Cwz9gQbGRAhsYAvNMA3sSoAm8M23Rd UvGd1uhMRmCe02hLgo4pBlzu4qZbtmwFgL9oWuHs//RiQed19KhGXeYV5qGRp4pJloKyFHQQ0qWw gu47dCbyqKIydBZqTuUSGRei4elM/CYkqPg8FZ0n5GgzQWehYsfmCBca99vnWzPgc5t57qPNXN+4 Mwk7PofXIdio+sxrMbDFpCcQpjxmr2tA5w5KyS/NgmXjO+G0PcVQHtXaGeL8gwUFOego7JWioiJ0 ED1ScNDJe3D/D3nwxx/PFHbO7TdteYBOa2ZuuryxYZ289c46+fCzjbLpow3yzY4vJDTKHyqqCr/X fh2bmwk6F+yg5maCzhpLpBFcmlbgATkat11gw3mEYWm9AWNxNd3BWFcUSGlVkU4NVFVfrhMpU+Gx jibdmLMZlR1LkdmJXj3TFDi2R0XnAh3MBqgw6pIlwhh88vuvv0llaZn4efto7cwnXf4t0K1ft0a2 fbVZ9u74SsezYmLQUCVxQs4cKSsr1MoonIi0ICtZ/Lx2u0BH16W/93fYt038fXdKAEB3Aubru1t8 ju6WE95QSLDjNELHsWMAmFZA8cW5gJYZp+MY3X6NxLSzh1NpEVQEk8IJRsgRTAo3PI/7rZuS2wqu maCjmnwK0HH2hRCA3PfIFvGBBZwA0AM5BuknOTmpuOHcJcH8/Pzk5o2bzjf7DBd7l8E4Nf0vP7oH eC+fu+B6f4d37ZPO9nb58CN3mbKPPn5f1SbHx5LRkLK8VFYWGiJG93EMB40pLTUlStIBwTRrgFoq LAWNYyYatqycJEnEOWHRJ+VYwBEJBOyi0GNPBiQJujwoYAa1VNcWAXJlCrl63NR019Y3VMHQo2yo kYaGWqmtN+u25kbpaGmWzlO4wQg8jbjslN7eLunr74b1SN9grwwM98sg1B3H54YBt5HRARke6Ydx 7jkGpjDdYFIBNw10dwC6pctl/nyC7sl7lk+7sAHmpK++vr5SXFoipZWlmmPF8lcl1ZlSVsN52lgK i1X9TfRhFlQdQRceHaTfMetWUsVxXG065P4adDbZm7CxY2Pcz/N5HWtW2RFGFkgGYm7VZ65DUDmJ 5go8CzujCrlNgBlj4AmjOW0AzKNBx2AUVXTFjMLMR+NfqZCrr6+Sqmo0zBVQLDU10t3ZpbUVPZf7 uA8YGPbfBF1TW6MscALQVr28Akpukaxd95IcR5tCpTZ0Gh230U4PyD0Z6FwJ445RtdntaYAD3DiO V1xrXJ3FVblSVAYlCLCpogPk+LosLUbocjyupb1hmnGfDVphUIotFk3gMYCF43lUeY8E3c2bUHRX dHzuN3T+B/v6JTsj89kljB89YCbhfAug2/r5Jtm29WM08kd09gLmU2XnpklhYa6O0RF0+VB0LAG2 dvUyeWXVYtn2xdtycOcncnT/V+J3dDueC3XnTNPDMl8njgJwMD8aYEc7BmMSOCdStXl0NhjFC/A7 6iSIW7gRTnbanuAgXz3mUmkO5Agmjqtx+/8UdCe9ALtDEhKwT4L86ZqFnWSeIN5P8HEJCjLz0y1b tgygOy6NDS1y57Y7CpP3GV2Y/9H7zd5l1jyW7z77St/fonkvSGZ8sqx/8019TNu8eZPEJ0SrZWQk CWe5ZiAKIy/pjoxPDJMEwIqgS0mOlFR0fFKTo7BtLBnGen1UdBlotBKwHY5G+HjQUfEP8ZFQbMfj uZloJDneV4hGq7wyH7ArkVrcVDW1uMFgtXWVUldXBVVZg0YMiq6hQZoaG3Uuv1MwAq+9FcAD7JgS 0dXNgBXCGQbg9Q4CeMN9aDQGcOMNyiDAN4THtBHAzuTc4cabmlJVxzWXO3fuylIF3ULciM9O0RF0 /f394u3tLeVVlVJVWwXYFQByOVJRl4NGLE/K67KxnS91LRVojErR2GcDGvEAXJjE4O9CNUfAzYQc VdRfgg7bBBeBR9DRhUlI8XyO/dlr8lp6ngLJPJ9rz9fwBJ2O1QFgrG1pXZSEHY/xNWwqgR3Xs0B8 HOiyCtMlPZf7MzWfsKqmTCoqSgC5EvxWanXGitDgEMnLytGai3Yh6P6AqnvW7ku7/PrbPQmOCNI5 HJkvyvqvc59/Tt58+1X9bH0jHdLUXq2VT54WdJyYlqrNGpWdKjwHco8CXQkUHSFHFUeXJYNMOFsC 62jSfcltjtl5Gs/hsdYO3IuAHcft6NLkWJ51dVLdPQp0V9jBxD1INzPdlyMDQ9JU3zCtju/fXf4t RffGay/LV5+8K99A1bG4cWYmenipsWj44iU7J10y0pMlGaDLy0zSqMu1q5bK6uULdZqe/ds/Eq+9 XxrQndinUYkBrHl5HBDx2gfQ7cMxt6maI+S89gBqe2cB3V6NmlRwYU0j5Bh9yZJdFmQElYWcOX5M 8+Q0WMU5h8ZtC0ye+6SgiwrxkuiwI4DdXlx/N2w/QM4SZkdhxyQlJVl8fHxk586dUKl+0trchd6k ucE4Hcz93//Q2oomoRs3nxhDkwfzJNQT3JSepz/i6SPd/S6orV72onz7yReuxytXvig9gEXrqSaJ jAqV+Hiot6Ro/M2NqtOZ1Rnhx4TfNEAOj5k/l5xoLAmWmITGliWpEsPNNhpIRgMywi448oQERflL BLYTsY8uUKo+1k8tLmXKAm7AMk4sipuxHDcpVE11NWBXhxsKN0BjA0DX4AE6Krt2jt8BdFB2nZ1t 2Ma6p0O6+7qkZ6AHvcxe6QfcBh3IzQQdlRzdXNwmbH755baO0TEY5dq1Z6fE+TvgND3BwcFSi89Y 11Qn5TVFoqWdGnLVKuqzpQaNVxMaQva0WRmFoIvBd20hZ5WXJ+SsirL2KNDpY8CFANKxMECIYFKl yL89rs/ISavkCCICy+bPWeN1jJIzblBP2JnXMc/XSiuq5jxy8XDMgpSly2aCjpbDJPQ8gjFNZ+Au Kc2X4uJ8TeEpLy+VrKws2bVjp7yzfr26wi5OmZql/Pv+N0GXmZspL69dLcteZKTlOnlpzUp5AdDb B5FwZmpYhs/04O9bCngAbE8JOpfr0lO91RuozQSdhR2ttCZfxzvppuRsCZwayKYaWOjNNM6PRxAS dKw5qrMiOKCjuuP2o0B3+foF7YRMjp+Ri+c47c9lSU9O1Ty6e8yre8Ll6YJRvPZrw7fulVXyxUcb ZMc3n0hSfJhUVRUCcnESh8aNUU6ZAB3z6FTRAXSvAHQvLpkv2z5/R3wOfC2+h7YCaNuhnHYDGnvE 6+gOHaPz89qrdgzm6xghx/QBphF4cZvBJwAd10eOcv/uaQEoNEJPCzTDNFrTgg7wYjkvJnlHhB6X kEBfBaMFmV4DSo7pCWbmAxwD6Dzz6GaC7jhAxymBgvGcUAajhBzRPDqmGNB1GQDQBUK1BACsEZGh 0tffC8jtEs7zxkk8T/gFy+3b7jE33HMKPAu6P/91H0xiVORM0D3BgtNN0Ak3Hn7uvwDWFU6O2HOw tStfkgVQdfr4uX9KcEig5ph1dJyS5JR4SUiEOkgg3OiuRCOKBjWBAEOjStcjQcffBYsJJDqWAIuD uogCzGJigwFEjsmxHmO4RMQGSTBAFxx+QucAjIkLkbT0OJ1mJq8gXQoKsyQvP1Mys9HTz8uSoiLc mOVlgB16lXXoRULVeSq6DlV0rVBzABwg197RivfeJm2dUHlQdl2AXfcAI8V6XaAbJuhGB51xOubf mTqXrmCUX+6o65IzGFy6aHLrnsXC1+Z7SEtLQwPTjgamCaqtRCos6OoBOio6NFpMrqabiWN0ccmc aicM368DunRnTM1xVxI8VkXNDjpHPTlGKOVDZZexpmRlngIqPBZ/Syp5KDsFnVVsOMZkbwKLQI3H 6/O1CUuNkCyAUiPooBAzqNaw/yEXKZ5rYchr8r3yPdr3xGNG+TGHLkMKyujOzQP8WPyZUZ74nfw/ 9t4FtKoz6/+f6dXai1qttbbWem3rHW94QUVRFEVRRBFFIiKREBJCCAkhhIQQQkIIISGEhBASQkJI CAkJEUVRVLygtvR+n3Y6znTmnXcu7fQyl85l/b+ftfeTHOOJrc5M3/n93/e0y33O3vvss3PO3s/n +a5nrfV0tVhHZ7OX2qNzhOuyvKzMZs2YaTOen261lVVeYf+eH/dwK458EAX8yKPxLCX3/chmzHne JkwaZ4898YgV6j744qvf2bs/eU2w6nTQEQwybALcOd0HssGzPboepNYEuAFBa6QBut6zt4IMxdbW X++AIxAFCLJPIvAAHYoO0F28fs5dkZdunHegkahODh/A8xkR4mWwaEaEUUD3sUAXJ48DuU9uCnR6 TnoBoPv040/slz//zN545TWb/9I8mzrlGfvZJ9Ewwt087lHRbfcf5Fn1OObPnWYLX37BigvS7aL+ KIo6ex5dfbmP27Q06yJsqrLtW1fb+HFjbdKTj9mOLSssI1WQOLhFcBKgiFxMIRhli+0XEA8LZkAN 9XZg/zbbv39rbHouoO3XeuC2/+A226f1u/dush0719tevZcozLS0KN+OFAMAdVRAPCIoHWNsTgBL lR0DWsDMQSZFJ0gdO8ZMB7Hp+XGtS5UCi4ztscX7HD26z2HrgTEcT9uAHcqO4tTH9TdiqSz1OkPq Misn1QqLcr1u5Ny5s4053x4Z84jNmjnXTp08H3/Dww9gN6zs7l3NeS9VRu4Q/m7PIUp4/OmP39jK xYujG0329MTxNv6xqMzYww89aJs3rbH+/g4Bpc9aW1Dr5VYpwJWXRfCqQK3FMKsU7GoFsEoaVzWy GDmWpbGVEBxRpMZRywpUnxq/csGxRI0lc58RnJJHEWG9rta2Bqm6ptZqXVvq2TerwePaEvza2uqt u6vVBtV4nTk1IFV82q5fu2AXL5yyy+ppvvH6NQHuol26IgDKyKdC3b32xiv2xtuv2+tvvmZvvv2G vffBO4KcYPf2K75kvO6DD9/xfLuffspUPR/b+++9598/46kUdOZ7uXnz9hkR/l0PPvvSpUu2c9dO 6+7rUu99QJDDldSp52rYTgv6gh5V6ikB1ioYMYFpqX6jIn3ngMgjW4GcLBFyAC3ALloXQBcZQIlS R6qi30GAam6TYpLC4jjk1HmhaOCp91Y361hSZ1idYIdVN5VaWV2hFTHlj0eK1lpLj2CkZV2bjqPt pbXqMDUUW43eX6f3ouBCdRTMQUcQk5aovESlh6HqOvubrX2gyZq7BVK3egFQHaSuxgh6fW124syg YN1qeYW5tvegOq7Hj+rvafbaiqM9uH+SKT3WkZqD3XZrJtodHhQ1XrZq+N5DxRGEsnr9Mtu0Y43/ XZ/+4iMB47RA1mWnL/TZ4LmeW01KDxs4p87PGSk2yn4JVCPNFVsMOgDXMdio76vBmrqrrfNEk8Mt WKK66z2l1+pAnTjfa6fJz7sqsF2hpuaAnboo0OqzSUGg/Ni5qwLc5RO+30mtO3/1tF1+9bzdeFP3 3jvX7Y33BLp3b/jzdz7Wvfbpu/bRz963n9z8wOcQ/FjLn/3yY/vsl5/ZJz/52BPEcWMunL/A5s6Z q+d338G8J9Dt3rYhagzV45g5bbJNfXqCq6YL53XzDXRYS1tdFFVXX2r9g+1SecW2aPEcNeoP2NNT nrQduzY6GHA3HmQeOdSZQIQbkucHDkUg2yeo7ZXC2yOA7dm32ZeALqwHcDt3bfCpXzZtpgDyFsuk skrOkRg+gl7GwbiaikDHWJvUFuv5jH0Htuozd2n7PtmBUe3oMdyNh24z1kfGPsOWcmS/21HclMeZ 0+6wQCfVmHHEQZeXn2Gz58ywp5+eZIsWzbeXXprrk5+i7vLy8nzes8THt9/iyhTsvv2Hg49GL9HC DRhuxmCJj8T9GYtIfPz9b9/a9GnDc8hRW/PRsfHcbupd7tbvdfF8vxdmbtRvWiGVVlaSbcWCFc9R bLeY4FcBAAU8xuzIlyuhsRXYUHFFspIyInR1HFSg1BxuTFyfRGRWqEEuIahFDSfqgEbMc/MEPIJY 6hnfU8NMAnqnlF5/b4udPtFpN9Rz/IiItDPqtZ/pEtxO2gX1NE+f6dW6Pjt/4aRdE/jeeus1Ae1N e1Oge/stqbcP3vdcPKq8vPHmNW171d57n9qYb9tHH73nyeYBdLgyw/cU6l/+EA8+u76+3p6Z+oyg lS/lQvBJWxRKfqZbvW2i4VBZbWrMm92dB7xQWcUVOa6WcV+OhJwrJ6mlALtkxlhqa4s6FjJyIHEn 1+iepoRbcXm2KzFgViU4YZWtkVW0lFmZwMW66lZBt77IsqXki2ryra69ylr7mqxRMGJbsSCXUahO YHWeVTnoIrdnMgNuXmezi6oqVUOJ6AChvU+Ndp9Unqy5t0YmKPcKeLKmHnXQpP4aeJ86Au1qm7Bc XbNb925T29WnjkxUGOD7PrjP/L66B9D99du/eOAQ5b3CvIxjHn3Qlq6a78FZ/I4nBLFT53FJdsfW 4zZIaa+EoJJgjLslwmqkAS9XbHoeQIeaa9H3hPGc9WFflg46LTn20GddpHJKt5cKO6HnKEMiN6ME cwHwar+nKrDvWYHv4qtn7RplxN67Ya+/L8i9L2X3wQ178yev2tsfvy7gvWHvfvKmvffTt+y9T9+y 9z99237+2U175513vKg8OcdMI3bw4MHb2rbv87gn0G3buNp/lPGPj7Wpk8fbzOefFugO2Gn1MJnV uEkqDtDRaFEtgyi7VasX2qOPPWyTnhpnGzYudyWGAqNIs9euFOCimQmi2QkIOGHszVWbw22rW3i9 l7nL9P7dezfbrt0b3YBbTl6qpx3s3LXeP+O4QHc8XcDyJHOpLsEO8PGZDlnB9ciR7wbdaBaNuSU3 ZgJOS48Aly7LyDxqWdmpll+YpfPdZouXLLB161bZ8hVLHXKhAZ0/f6G9ciOqtB4ejN8Bu7/85duh 6LCg8jAeLBljCOsSoccA7m0XiF6fOz1gL784c+izAVt4jm1Yt1iNXJXUki7eU92eJsB4GwWbXcEl Ax3rZXcCHc9Zj0WwiyI1fZwvEXRqaOnBN0qdMEs21xWNbI2urcYGNW6CXXdngw0IdpcuDkqVXbG+ gVbtV+oTkAI57IQnDnfb2XMnpPbO29Wrl9yuXaMW5nW7cuWcXb5yWiC84BNdvvNuVCkF0H300Qd6 /Y5/pySQh+/mV/cQ5nyvD347xiGXLl0iWDEdD7NrMz1Nsxt5boxPdfW1+HPUDjAjlYDUAqIuHXSo Lh+XG6noIiWXzEgDaUbV6bummk2jnvM70CEp1/HrBbna2GqkzqpjqxLAgFyNlqyvQLXhOsU1iUtS fwPAYx8gmFee5aCr1H61+oxkkONawICzuzQFOoeiPpsKOx39jdbUK9DJHHQ9mGAnyDWhIEl2B5I9 Tdaqa6atr9VaiFDtYFb2Vjt37ow6Pfz273kZuN///re6727tePL4xz+GO44893sr8fbi+ch1ehDh /POf3rSLZ8/bsaOH7eFHHrCJk8d5ntyTTz1hi1e+bAfVKcfNfFUq6Lw6a2cuShnhmgygE/wSA0oS LUBsNAszFvSf7bDu05HbEtgF4LG8E+iwADrAxowHvOZzWeL6BHLDyee9rv4uvHLGrrxxwW7o/nz1 3Wv26nvXHHZvfPiKvfWT19wcdlJ4AXgf/OR9n2yYIYTLly/b+PHj1TbOtz//+fbf47se9wC6fwxN 0/Pg/SSNP2yzXpjioOvubvJJVxsbq31Jz5uahjRSOwWip5950p7XvuvWL3VXI3ACRh5MIvAAn2js LVJ3PAdGbE9UeW6AUgoOWGIAj/3TKMGl5eatq3ySUp575RQdz4s/C4aox3BcJgNNOUKFFQCY3EYq tkRLBjgsVUouXWADbhlEWsqAHJYrRccY17FUpvrJsIbGOn0f223ChAkCzX3uGps2bbq1tLQ72BIf AXDBAFsA3sjXiZb4wHXZ19ttK5YOu0uwxx4dY48n1NZ8ae4LdvXySQcJVU2aG9VgVRVaXU2xdXXW W1trjQeY3BPoUHWlOb7+Ftjh7lSDTAg86oPGmIYYBYeHAMgRtVklq9V5kIhOqbEeneNgf6uUW6cx RRCqjpkNbrzClEH91tGpG7i71U6c0I139qTU3Rk7f/6s30iXL19UA3fSzgnmV66e85JiqLpQEuyj j94XQN/27xW4he8nlAX7IR78hhcvXvJpenBJhuALoIYxFkaJLFQArxnbQrmRHE41keyC4w461iUa 329kic9vNQpvN+he5j5GzaGqa7WuqqbIKvQ78Vn1sdV1VFstE6NighiAqxOMamUAD3dmDWNx/lpg BIZScGUCXX5FthUJdACx5g6gC3DmdSgi3SilSQ6dK7oeAdlNwOvGamS1sjqpFn1PUlFtglt7v9Tv oBr8k93W2d+p9qrWsnMy1Z7sso2b1qmjelQdnyv22S9uek7rn//yJ4ea/x5aUtGEItHhfvuuBxOI nugfsI1r19rYMfF4nGzajCkON34ffsf+0wQUnTQmO710/YyDDtVOTViAh3vQYZXEAFmAWjJz0CUG osQuzETgJQMdxvuwkbALoGM9r0PieTBAd+76KVd1V9+4aNffumyvvHt1CHYoO1d3H77qwEPhoegY Vujv67c333zTcx8pnfjMM88M1yq9i8c9gS7MXoA99siDPkbHxKv0+CjqXFePT189KV181DTs7W/x KiZLlr1kCxfPsTXrltimLats2451tnvPJoeWB5TEwBsddEHZRbDjtb9PxhKg5emGzso+KvBtchCm HCMqM5raByWHsjt0ZKfvjxs0UnVanwRwWIrUHiBMZmxHtd1mQE5KLiuHc4ngBugAHuDjeVFxrkB3 WMc46BGMjNnt3LVdaneDrVmz1n9Uvt/HH3/cenv74u/+9gc3WbDvc7P94ubP7KlJo8/zNmH8YwLc dNu0cYW7Jy/pJmtTL75BkCEXjqmIqqTmUFNAr+IeFV2k6oCdlB3mwGN/WaWMcR/cbGpQaVRraJTV sFJNBRhiVVJ/QBcAd7Sq166GmNJjN3/xoRd9fu/9V+21Ny5LyXV6vl9HV5MNDHRL4Q16zl1kEewu XjzjZcWuXT9vrwt077z7un30k/fs5s9/ah98+K6X36ITgbsyfFe/+c0PF3XJb0uvdvPmTdYqqFPJ n/EowBYZuXNUA2nxJQEaQMoVXZkUXXG6Px+GXDRWR1mtUMUkjN8lMxQ0HY3IbSzQ4cJWZ4NtgI4a k4mwcxPoagU6wIYBvAadF0uAVyVlF7YxbldSW2Cl+t19/XeAjr+N1yFQpQGlybhdpzrWnQJyF6bt XVrfKfXoViMl1yAlp46BQBdBrst6T/UKIv3WN9CjjlSVQ27O3Jm2ctUyKdca9wD84rObru70S0Q/ yF08SERnrKkgN8+ef26a3R+P8WKzX57usxJ89NO37Vf/fdOTwS9cO+Wqre+kwHKKiiSd7pZmvr2z lwbsxpsXh2A10gLQRrMALSxEVIYUgu8CnR/jbLR+gNJiwC62oCYdeOTmCYKnpOZQdmcEOuyc/q6L r5y1K69fiGD3zlW78c4VXw6Bz2c0f0Xq7nV79fVX7MTgCR8uGBgY8DZx6tSp6vzfWtzi+zzuCXTr 4vnosAlPPGIrlrzos2vX1KgHWcZ8dFGkXLMuQFyXuJIYN1u3YamDDjfm+o3LpbpWu+pCkQEdn2sO lTWa61JAdIshx/4RHFFmzCKw1xvCrOwjtmHTcgcpgA3HA6AEj/A8GuuL1GQEOtyXtxtAY3syA3S4 JN09mWhpKb7ec+ZiuPl+Cfvm5GZo3THB7pCOgwo8rL9hv+XmZvuPSk2+8B1jRIp9H5Dd6UGI7sQn J9xyXOzBB6Ib78ey1SsX2IVz/fbzm+/b6ZMChKAzONBup050OlT4nUuKs6wg77jt3L7OSvX8XkE3 DLxsbY9gV4a6C6ALbjYtcX/z2+LaDKDzMT3BF1XXRk1HANxcbn/48jf28Sdv24KFc2z6C1N1PRyT Gqmyzu4W6+vrjHPwTsR2WmrunBenvnzljF27ccHH6ghMQdFRFuzd9962V1654aAj1SB8b/8ToNu+ fbuPw51UQ9g92BrBzt2XarQEOQBIo4hrk/E3AEZEa6G+X4JGcEUCOgDFNlxkIQ8O6CU17Yd6C7Bz 97GWrOc4wXUYAk8ILsFqcVkCNIGJIBW2efCJluU6boV+2wDAWi0JSAFyPGefkZDDAB1qjr/NIy4F t8QxxrpWrQd0QybYdQh2Aq/XUdX30kwaQo++M13XPScoeExx5JN29folT1upqCzxezI9I1XXU531 9HTYyVP9Pm/k51/8Xr/FnfO48JhQ1YPE5rKSYps0caI9EN9jt9iPf2TpuUek2k7bF1/+1piEGNck szSgyokkpRPjM6drXe/Jdld0F7V/75nvhtpIA1YEnAAzlsE6mNVA6whKuRPoSEPwY8WwS1R3AXQe rSnjOTUyAd3pKxSMjsxhF4/XATiAx/Prb1+OoAfw3r0mdfeKXXvlqp09c9a++OIL++CDD2zs2LE2 ffp0vw/v9nFPY3TrVgy7vCaOe9TWqXGso+KFGh1qH5JbVd+gC1I3FD0//PoZWSm2eu1id10uWDTb 1q5fIhitcBgx1hbBKwKXW6y4KIQ8HIyy2V+HsboIcrg7ozE+FCD7zF84yx57bIxNmz7FNks5so7t UV3MCHQOz9ht6tDSttttj0AnqKUQJHO7HT2230GWlg7AbgVeGJNLZ7ueH9c63JlHjh3Q37XTtm7b oH1Qd8elAtkX12aaFRbmSg03aN1RmzV7xtANQnj/448/ZtOee9b2791jn3x85ylimFH7xGC/bZUC WLJokc2aOVM9yfuGfrcAt2CbN652aFw4N2Dnz/ZZT1ej1QAWwapbzwn4AHQVUnDsh9rbs2ujL+8J dMWZkQE6mSu7GHQEp5TREAI4NZAUfqahJYozghywi6DHuTRLXXYz9U9zpQ2qMUDNrY9ntMeenz7V Pvr4Ha+m0t3dZoODvV4lY/BEf5SacIZpfk476K5cO2fXX2FWhKv2xhs37M23XpW9ZjeuX/cbjJkM wnF/S2HgH+jBuOz58xdsWwy6U+d7HWjtvWqgfC42Gu4WH8c5ebbXXwMAlA8QiwJRolm9h0EX1Rhl G8uQY3ebAUFtJ6isjnsahS3jGBgBQ54WgAlsgKpe8AJWbON3xBXN9mZy77TueHaKlUhhsg9KzN2f eu6vCRgRxJKBDgN2QA7liquPvxNVyjhkeW2+VKNg16F93ALoUHyCHaqPa6VbjXy/GnGBzmcBuHjS brx62c6dP+lVnTxfs0fbtezoaLaJk8bbU5Mn2qLFL6ujvlTtijrR6qTW1JZ7fl57R4uuz1LbvWe7 VMcUu//+4XstGKXzZuue3r17m+3ZvcNWrVlqRzMO2NVXz9nvdc2+9vYVAa7RXdL8fsAOyOG27NN1 TUoHKg8XZi+zhccA+74GrIBZCDoZsoFo2dpXNwQ69h0VdLJE0AXYsY79OLcAOua0A3CniM6U8Zzx OsCG2xLI4c68KpU6BDx9DwSsnFRHtKe7x8fk6FQytDNT7djIYLrv87h70P3j70MzjHuu1eTxtmnt ksi9pQansIiGLKqQQuPkfnw1SMAIwM2eO81WrFrgkNsuyO3asykaZ8N9KfgEwLntj0AXxuGC7dm7 2fcHbKlpBzwAJZ2xOQGM/Ktxgm+4uF6Y8YwahzXuxuQcUH1AD9CFSM4IdtHYoM9tJ8ihBJlQFTAC 4GGgBouCZ1B8jNUBKiBPoAmAC/ALgAsWqbujXpiZSMyg+HBz5uSlOSSZtbuoOEc3UJMnZa/WjTV+ whP2yCPDM24DqpfnzracjDTLzcqwA/v26ObZZWtWr9LNNMt7P2HfkXafepKTpOymPfeMLpwXbPOm dfauFMyH779ur71ywRrUcy8pyrBywQfQBXiVlwpEAhsuS15T39STwYGPABi2Y6XFUmmxUsMccqUR 1JKBzrfF+5RU5FipGsaoVFUU8ODwK89x0DFW5LOU6zw9MEbWUCvlp20nT3fab3/3mY1J+K6OpR6w d957TeBVw15eZB2duhn71Fj0qQHp6/Okc0pEnb9wQsrutI/TXbt+UT34q17qjNJhr732qruHGRgP x/0hQcdnv/76G7pWMgU4NTKnOjyyEsWLmqHBp1Gkx993osPH8FgPwELprwAm4AX0AuhIKI+m8OF1 ciPwxN8n2JEOMnycKGDIZybXuUTrpRK1P67SoArprOBORX1y3sAX9ynwoWFvl4WZyIMFqPF3BBU3 rOiAneAFULWe74G/obK+yBraBbp2bR8yYMq+Ap2rwFpPpm+XquvsU+PM3G4kQ5/pl9rX9XCSACY9 l50+O+BjttOef8aemfqUzZ7zvEA22eeBJA2A+SOfeOJRn90/XBfBgB1zTO7ctUXt1GFraq71yF+C nS5dOmPNbVHuH+r88o0zHkHLzO2u3uIoWp99XyovuC/5nVF6PTHoAoRCPtx3mYOur9ah5tY/DLdE 43jhuK76BiLFx7YAugC5YKxjO9DkvYwZEoxyivnxEkB39loUhXn59fO+xJ156bVz/pqAlatvqaP5 3jU7c+6Muy4BHWPjjz76qD333HM/kKIT6DasjoJRxuqHnvX8ZAcdYeetrTVqtHK9kY6SiNXr1k1C Q0YU5IyZU22B1Nb6DctsO3lvMdxYArCg6oZAN8JQYB5pKTgCOwDFLAakEODyPC7ovfHmFe/Bh4tt oeBaVJzhUEMJAi6UHcfjGASxRC7M7QIZMxEQtLJXUNon+KQ4+A5IPUaBMgLckdgEOT5zz95tdvgw s6MfUyOqm1sGuIZTEIYDVxi/I7WguCTPCgTEbMEtcm8SsHJUn7tfx9tqm7as1t+6TeuOWLVUVAs3 vQf2VNv6NcvticeHQf597H6pwQfvv98eG/uoTZn8lNvTT0209atX2KkTvfbxT96zpgaq2BRaPQna jMHod6vEjQiUCtKHrLgww8fpgkUVT9RIElgicLF9aH9eO8CS2C2ASzDWATo1lCVVNMBSg2qogyLk mIWEyuvcKDlXKqhyHtUVBZ6/iBfh668/V+8vSnwfM+Yhe+f9V62uoULHzvXGBkV36vSgg667u8uN IJUzZ/rUox902DEF0I1Xrwhw1wQY6mS+7pF1jNWF7zURdLdFtP6LH4Duvffes/LyMjXKNMwd7rYD IjT6uC4vXD3lOVaoAvLPgA75iBm5R3wuuUT1BmgAFQAkxy4CHXBKbu7iBGC3mSDmkIsUHkobZV6k jlIB44L6DVGEqEBg1q/z7ta5NnJNo/B0TXu0pIzkcYoHAE7O3yMqRwFdVJ8zClYK6zGqqzQKdE1D pk5RW6VMoNNnYk1qp5rb1cgTadkl5dTTal0CXh+zHQh6QzYoyAiARODW1pX5NdTV3ax7sdJyco/7 vbpt+3opvCU+N+RTk1Ecz9ryFfPVXuy29s4Gu3r9nF28fMouXMJO2uDJbqm/Bnel9/S12TsfveYu ZzomkauySUCTmtL3xBJXNJ2aADo6BXwv5LUBE8AS3JGAKLgf3R2ZxNju6k2AC4qO97vLUQBjvK7z ZHS8cEz2QQUS2MNr4BdAR/AJY3K89vfrfHhf2Kf/XKedZLZzQMfM5wJdGLMDeGeuRGN3FwT6AD8U HqruyrXLduHCRfvqq6/s7bffHgpG+YFcl/+wnVvW+o0+Xr2alwSvDasXeU4VZaBKSnVhV+qCr6Lu oW4eWX5Bmm3ZutqmTJ1oM2c/Z2vWLrYt29Z41OWQSnO35LCqS2Zs83SCGHQBkLgn582f6VGVH3z4 2i2gy8k7pobrhMNs+8517vJ0yOkYfD7Q3OsQ3KJtW6XcCGqh2skuqTqptVTG4nbrNbbrViO4JQ5Y IdIyjMu5i/KWYBYsKv+F8kO5Mc0O0MvMRuEd1rb9fl6r1iy0lavn2579mx20reqN9g006eaSOq7N s47Wess8fsRmTp9mjz4yxsYJehPGPa7f4jF1PB6yMQ8/KLU23mZMm2qL579kG1Yts2OH99m2TRtt 7cpVtn2zvrud223vru12/Ohh6+5ssdMn+ywvJ03AyBa4CnzWAaqaVKjBKo3hlcwADGN0AI7nwK0Q k9Ir1N9IY3cbyL7LvgN0ufmp/lvyu1Elh/xNPq9In7dn50Y1RqX21de/t8lTooAbQPfKaxcFxny/ NmvrmA9PDUJHi1ezb2mJrL+fsbsej9Ck1335ilTdjUv2yitX7VVKhr3yio+TsQzXFhN4hse/G3QM wF+/dt0ypeioKMI0OZTgQgXRSNIIEqiAoqPXT5I3cGLC1P3qoKVlH/boyzDNTYCXg47vWKBj/ajG vgJbolHphGOg1ggWosoNoCuLXdWYd0gEUjq8nvvYFgWp1UuVE70J6NqJ4O2o8zzJWsb/9Bs6kKQA PdBFDXvktowCVAL4IvixjnSDKAKzEai1qrPWWiYT6NwEO1yiei9Ro1H8gFRNG9eBGvUuqaHuNuvu kYrpHWmtgl2XNbUIyF0NgtZJdYLO2Znz/Xbu4qC9ro51nxR2ka7dDkHow4/ftE9uvmfXXjlnr791 Wfv1Wos6JGzr6m2yTqCu521EyOo5IAsqDQuRtFGAkZRVrO4AXxir6+xPGF9LgFFQae2DOkYSyLkl 7I/x3EEnSAG4xGMBtyg9Q79Dl36Djgpf3zkoGFOcIFZ2LIEuy2C8DutOXETV3Q46hx3J5QLe+Run h5Qdqg4XJqBD0RHdfOXKFQfdlClTfiDXpR6H90aVUSap17xg7jTbsGaR17r08k5qUJpbaj3nKSQC 03htFdhIFkfVrdb+gM+VmbsPI2UFvGjsPZE8iaH2du2JcubYFwUI7DZuXmlzX3zej9epCyX05jHU HBfnrt0bbO26JZ7mgJokyTzAds++yPbu36TP2CLYSaX5PHM7Bbs9djx9n6Wm4c7c43Y0FdW325Uk LscUAW3f/p06xwh82CGpvIOHdvu6Q4eJ0mTuPHLrGMM7ogZbPe1M3JuH3HCV8j1s2CQwCbClFVlq HJjQNE83Uao+Syr04MZoyqKDe+3I/t3WVFtpb1y/bG+rIb545oQV52XZjs3rLePYYasozrf25no7 d7Lf3n3jFetub7XUlKPW2tRoF8+p9yRrb2mwmspSqbZ8QSpTyxypuPxIpTFWJrAAuqDekplDLbaC /OMepJKfmypw4sqVAhwJsu8yqbXbQKfXUcMpRaftuKozs1IsV5/TIAV68dyA9XQ2evQlgSh/+fZr m/DkOP/9Hxb4b/78I/v8898aVU9One63zi7dhL2d1tuL65K5yrqsT6AbPKHe5ykpu7NUvMeFyVx3 lz3EnHw7VFVQdCT4M0geHv9u0OG+OX36jB06dNC27ljv0GKsjYaf2dmBHW4wGkMaSECH6zA185Bt 2LrKdu7bZNkFqa7eQoHnSK2pA+Dfs4xlEivGagrcyG8Mxm/EMXBlUsGGMTy8OD42C+AAnq6hQnV4 +N3Ik2TMHu9ElQBJPh6A6wigI3LSQVQpmDNRa9T44+oMsxcE5RYAx9+PmzMEpqDcItARGyDYuUXR uHweU0k1NEWwa2kVWNpj2HUKLMx4MIoBas6vs7vR66529TT53Ige1SvF1dBSbucu9dtvfv+Z28Vr J+zUuW51QJoFMjoizYIV6gy3s+BwQnDtF3QEOdyVAC4Y61DlAI8cyUTYOfBOkugeqbdEKKG4ABJj bkkhF0ywC+NyGK+BEscLcAvHaujS99up713quIbvFFXXH8ER9UcuXlCAQI2xuTBeh6rjeMlAFwAX gBdU3aVXh12YlOob6B/wCZCvXr2qe/lhd13+QFGXfx8q6jx54jhb+OI02ySABNDhuiNhnAuJnCcu DsLCAcpMQW7eghkOOlTYjl3rBbhNbqg0QBUCRJIZYANUOwUtlFxU+eSQbwNcVElhsPzRx4ZzVAoK 09SLrPb3eYQnwS2CJJ8JOEkmR8nt2rNOKmqD7TsopXCI8TxSD7Y64DKzSTqPYJeaBuyosrLL0tWI 5OSmuVrDhYkBN8bYDhzcJWjv9CXQi0B3wNUeyi4EueAq5RwYDwRwHL+pRY1BY5FlZAucqVKZKRvt 0BFBLm2rpelvzjh60DIFs8riPKspLbDc9GN2XKrtyP5dvszPTLWinHTf3lhdZid72q20IM/Sjx23 ytISO3/mlF2+cM6a6mssPyfDjh05IKAxvgbccuPxtgC5W12ViYaqo2A2UANu+QLQvwZ0aiRHAR1G gAsdqL7+Vvvw/dfsV7/8qf3sk3ftg/dftS/+8Bu7+dmH9vjj0RjlAw/c59VRvv76C8Hij/arX/3c FRqzGJAf9+GHH9jZc2etV6Dr7W8T7Lp8nIaghEuXzkrZkWdH+sEF70neuHHDj0u+45dffhnfEz8c 6PYf2G+LV8yzdKl9XIU0+AR4UPyYBp+GkXEwAIDaAnRrNy336htpeg+pBkXl+h5jBQeoWKLqRjPK dhUKiIU1kVHZpAgliNKTeVQmFo/He0SsYFcRgy6/MN29Org0iZ4lcpM2oVXKtFe/Ib8jsEPduSuT HMEY3N7wCy7AjmAVAllwbUaAuxVy7NPMWFxLSWTNzGsYzW2IoSDr6vXeBj1vBHa1gp0+R8qujTE7 QXU0wyUOgNvoVOizUKdU6wF87T11Oo9yQblaEGqxPjX+7X21+h3iaZN666xLEOlBOTHGJQB0o8YE DECeCLroefR3B9BFEbUR7BjHGzjTGam3/kjBBTgFMN0JdEEJjlR1QIljNXbr++M4ghsKDgNytW2U ddN3qm3sB9jCWF5QloAOyOHOBHjhmA46Qe420Ml4jY1UdcCOWUYuXrzo43Pk0jHby8svv/zDuC7/ /re/2qY1y/xmnzjhcZs3+zm9XqyG7ahVVhbqYs7TBa+LQlKfC6NdPTV6aSi2OVJ/uBgB3SapMJQV gHMTiHZLrYUIzGQG3IIiA5JA8ViqGnbdSKlp+13tMRP15KeH88Ry1YuNSoAxG3aG1BMVTaLoy0I1 5G26aNMyeG9y0B1P3yvVJtWVsc+fA7mjqbsEIMYE91tuXrorur37cK2S9A7AItCxjiWvgVxIJuc5 /n2AS5ALyhCXXG7+McFNEMs5YEeP75BSXWjLV820nXuWa/0u6+wp98To8oIcge6QbVm30ha9NMu2 b1xjWamHLV3AOryHgti7LfWQoCnj+XEpytTDgmzKEctKT7Oi/Fyrrii18pICO7B3p21cv1IKTr1z gQ5VVyoFXiIlHEHuzqDLUQcnV799Xq5gF4MOt6W7E/XepDC7kwl01LgkvSAZ6ErLGf+VwtA5Uqt0 yaKotFz4vR96+H4b80iUgxjsxz/+kT344O1RcLNmz7TsnCyrqiYNRr3aXjVSTOtyottV3fnzp6Ts ztr5i2cdhu4+vH7d3wvoGDsIjx8CdLhvmL2gUPCgoUfF0Qj2nGj1JRYpOiqjqKOpxjhL19VW3Svb 1DkEdMwSQaWUSNUxLhfBChU9mhVV5lhBdZ4blUuwIr0X4zciUCUk8XsKSKVUHlGxFQIpQUu6z/LV 4YxAJziTiyfDFUiJQPJsgRsuTUqMdTPPnlQNii5SN03+twJ1HyuU8fdHqi4Cngea6F5uBH7N1EfF SmSlAlyZWz2pFTXF0XhbPeqONkqwawF2MlzCAlkyA3acV7fOheekTgG8bimv7oFGawEOgkFrj2Dd rfPpKI8gx1iYQMTzbpSToNAjQHShyPqicTn+xuCqjP5WAUx/L3ALvyvGa5LJBwQ7AJKo5hx0gtR3 gS7kzKEIA+gw1rUIzoAsEXRALoAORZcMdGEJ6FBywZ0Zto2q6ADdZYFO5qruulTdK7Gqe+28ffjR B+psXvb5IBmjmzRpki1dutQ9K3f7uGvQ/fmPXwtu0/1mf/CBH9vTE5+w9asXWq16cswyXayGsqg4 2y/oMLkmbgrGx6Y+O8lemPmMrVg53zbGUZeAC8gRrLITt2Ss8IYsgFDmbk7Bgaon5MmxnShL5i2j h4XCuqgv7el4fAZbu2GJTZ8xxcGYk3vU4Yjy47ODS3Q3rsv9AueBjYKc4JOy1Q4f3S6A7dAxBbP8 FMvI2i+YAjny8RjH2+rjdozLpRzdp9dSVCi2NMbbCI7Z7aADfNS8DOkHUZAK0GPMTvBMO6DG9ogV FKVZjj4nLXOvHTmu9x3R37xvpe3ct9wOHdtgWbm7rL452woBSsYxK8hItWzBLfPYQYEv216/esHa 6qtsz9YNlp6y37IEwty0I1aYedyKpe4KsjIt/WiqHZYiSDuaYsUFuVZVUWIFuZmWrePVVBULcIKJ A4xgEoFKjVMxBrBY76bnCeN0KLeg6BxuBenRMdS44a4K5kqN8bcYaEWlWu8G3CLA+b5qiGlcA+hc VSSM0QE78rkGT3bYQSny8Dvfq+3Zs8dqa2sEOvV0fUoXFAYuzD47c0Y33/nTWuqGPH3SUzZee33Y dUkNvvD4IYJR3n//fevq7op6+gOhAYxcW7i0Bs/0ePV68utoPFFERfouD5Emc3yfZej6p0IKsw0U oY713QI7H6fTd0zxZ9aPtMIKqbKq3CEriI1JclF7zB8YyrdhzDlIZG5NdZG+22J3ZfLbofQY0qDz G8bleM64HWXGeC+RtD6OJ+j4dEBq8AF3q4CAqxaXLedEEEpUoiyqkjIEPVduRWoPimUlsVHGrNRV mZ+fzqtGsCOohCpOkbLDjQnQRjOpMqksrEPPOfc+ff+Xr1K9v1tAq7GOAa07jWJrEtyqra1P1qu/ oa/GOrWNCXJ7Tgp22t6l5yg6/j5+Q1IGCDjht8RtSYAK0y2RLsJvzW/O99At9ct4LKDBEmEXLIDO 3ZsJxroQdMJ7E12fwW0ZXJaNnYJdx62w4znVZtg3wM3H4QQ2AlOG4BavB3gklgM5ijuzdNCh4PS3 YQ5AGUEpgC9UUEHVffLpJ3ZZoCNhnCEDksVXrlzpnb67fdw16P70zVc26/ko2IMSYE89+bi7LitK c9RDiiLbCLPnYqLWJe5LKtdv2bzKJkx4zKY8M1Ggm2cbNw6nFwC6HXq+QzAEQrtkYZkIur17t3i0 49bta+xlKcMXX5pp6zesEFR22YaNq/w1LsLHE6ISH3t8jHrfP1JvYLw9++zTNmXKJHtaim/SUxNs 3PjHbNrzk23bjjWu3lByBw9KzR3aps/ZoWOhtvZZFq7LNAFI4DvEfgc3237ZwUPbpc72C3JRpZTU 40GxaV3KHik8joEKJFAlyq87nn7YLT39kE8hhDHelJWtdVKWfA6fydx8qWk7LTV9p6Vn7ZKq3GPZ efts17Y1Umd7rCAz1coLswUwKcEMKarMo5ar42cKpDmCalFumlXqt2iqKbdT/R1WX11uuVlSnwf3 W3oqoMu22uoyqyZwqIz0gAKpODVsBRnxmJuUWQw7lJmbwFbkEBy2PKm4YAXan2AUAOhRd3ov5i5M AIZSFNiinDlMANNzh6K2u2lfIgQdcqiJ8qixjVIPovEeXGRXrp2xNjWIM2YMBx7dd/+PPe/w4YeH UwswilQ/8sgYDwsnWIew74kTx9vRowfdLcmM4v391GlVA9GpHndva+zC7Lez55nY9ZSdOnXS/vjH P9nVq9f8mMw6kViK6N8NOo5PgduqqipraaeBlIpQY9vUoYZa1tqlBq6HMTo1MANtPoaEYmJi23R1 pCLIHVNnKtXyS/Sb6ncoFcBKpdbK6Ex4R0Lft77jYLwuLhXMygU27Zcvc7jptwFw3gnRb1Qaj8W7 ohNIPIdS72WJm5KOLiBkSYfUgdIRgY5hBVyAuD4L9NvzfoY7AB1VVHDLtggGBJpU1hf7tVGo6wG3 rY8NCl5EdAJKik/TuW4Abg0ktwt2sgaCW3w9MC206mqpSoGOdKhGwa65Sd9fi85JCq2jM7nh+emQ susU5LAudSIG1aG48cpZO3m2w1oEgC7B4/Slbhs8167fQucuddUu0KHqugbrpeYEuZNNAqEgoSX7 O7wGmj2yss9B1+LuS9adFxB8yiWBEPixb9SxafGAkEQXJLCKiljXuEvTFVs8DhciLFkX5p7z7SMg OeT+FOAC5IZAR26itrVp/y5UKTCTkTPXJ8ANnOtwuHVxXvq72KdXr6mpOXi+22c9YHYDZjQ4DdhQ cTLWYTx3+AG7a6fsvICHoiPP9fXXX9f9d8qeeOIJmzt3ru7DH2A+ur/99VubHUc1ThO0Nq1ZZPsE JFxYVV7+q9wjCutqdIHrQveoPPXwt25eaeOeGGszpk+xNasW2maBbteO9XZw/zbbK4ht37rGNqxb als3rfT1O7attZ3b1vk2n3CVKXoAnZ6zX2JD9s/YE+PG+lx2mQIOM5gf3LfN7dD+7UMzjbMkOZpz 3LRhuW3ROXL+27evdUUYanQO5eJ5NOaw4SpFveFezcg8LJAJckzlM8LChLBMFks0Ia+zMg77d1hV WeA9ZL5nnzcPYw489hcocR0yXpapYwdjX1yJfP8eEYniEoR4jZE6QNAJOXGE6QMoDyrRe9wcdlKD Wl/AOIugRYm1XK3PFdgICuF5ngA30nK1H+fF+aP4ODb5dYz/EexCcWiM10Pnh8tTls/x4+PymWHu OkBHegEdA/Im2U5Ny89++Yl9+dXv7S/ffhNfpWbNjeVDv/EH770Srw2Pv9vX2p+cQc6hRtdtbW25 TD18NXqojG71oAEGbkwmdu3o6LKbNz+z2ppGPyaJqz/kg4hPn73gmWek6vOspUGNfyMFjUutullK qlHKqjpDqrTaBvrUmLULhI01+pvKrFx/H3AoKtW1UJpqpVjJcVmaLF2m30bfLa7r0iLBrTCykqI8 Kysu9FzOQnU48qSmcHm6+5BxOBRYQ1QDE7djk5YoOc+n1DXr+Y36HVDgdE4Yn0NVsUTVs45tgA4o AziHoY7Z0ttgdd21VtlWYSUNRVZClGddUVRRRc9JWWBfPEd0qOsFVCrkeE3WhgprFMhqaY9kFBTo aKmxbsG1vUUqq1kg9f0ia20SkLS+SzDrEdSSWbeA26PORJ8A169zOyEQnRB0TkjVtauj0aLvvYsg DVRajzod3TWCnK6jAcGNKMUTzUPGOJ6P5Z2SOtNr3tfRp3NDjem9rXovx+P9GNs4bpeOxfG6HSYR 6BJhBagwngcA8hpQsWRdUIJhe6KKC8uqZqnwBrU3raVDoGvQkvMYOEOuZjThL+fOEuO82c45Ypwv 5856AI1iPX1BoJORF8iMDNTw5DXz650T6FCwTPvDOCRzHZ49d9oqKyvVCe238vLofp48efIPU+uS MboXZ07zD50yaZytWDTbdmxZ5UWdS9X7o9ZlZZV6WloCOi56crP27tls05+fYgulxDauX2bbtqx2 iKUIEkAMkAA3bKu2bZUCxPbsjkDnk67u2+qwAzRAMzRk9NKnTHnSJj89wRM4w3qMXv5D2j71ucn2 0rzpNmvOczZ+wqM29tGHbMnyl4xIrBrdcMeP7h2CWgBcmMSVCVYPkd6gz94j9Yntle3Ta08kHwV0 rLtl/bE9DjzclgBqJOiCATnm0Tumzwd2AVhACAhmyZg4NiNdalDKkO2or5zsI7ccB8gAv/BeB52A ggXXI5ABcsCU1+zrgSUyf5+DLkBOABuCHGkSgmsS0IV1uDqBG9dAYuI5z2kQAV4U9JI1BF9/Lqgx Xx1jO1GJMK1jv1gBAju2h89jH1IQaPDefuuqffH5r33C13ANUMzgg/de9Sl9WtQYM+MBFVXKtQ+g rfUevnqxAgMRwyiNrp5GHzuiNiYJ5Z1dPfbFF1/a4MApP+ZTTz11T2MF/8yDUmULFyyw+qoa62xt tta2uqjyR6dg06GGvq1Y513rVWy6pfpaGqsF5lIptwIr4HsLoCtJAjr9ToCuBNBJ7WMlhYJnkZR+ Sb7l6zfILtJvW6xrRyqOwtuAiihKV2WtUgICFFM08d036Z6nwg6gK9VrfjtcmA4mwY6AonR1+rLV QeMePH9BjZ46LUCOKkqUB6sTWCqaS62kvnA40lMGaCPQAc+EOpwJsGvU51NEAHOY6TdvF+xYthB1 qXXBeA3ouqXYegDababrQeoS69Y59Uph9kt1DaoBH+yXyupRgy44daqhJ/CkVZDC2vVbAIETAgOA 4DmAC7ADBr5vDLeR5sCU3QK7GHiJSi4RcslAx3hbIujCtsT3AznckoAujMcBOd7nEJRxHpz7AMnq On+AG6AdAJfMqOpCUvy5yxHITl3oc9CdRsm5Dfg2ClmfQ9VpH/JBL12+qPtt0D766COvSYuie/HF F3+Y9AJAt+DFGX6zPyk1tGTeDNsutZamBryoKMvKytV4VRTqoteX1Bg1KufO9Do0Xpr7vM17abrt lBJCPXkOlBoqGmTAQqMO9NasXmTrpdo2bVxuu3ducMhhHIOLkouZBpxe6NXLp+y/fvWpffaLj+3T m+/bhz95w6Y8M2mokdu6fbV6Bn3Wr975iZOddlFfKD3H44IEQQ3ndIO16CIHDLfMMK7nQIRz9JnE UXuoyn1bHLjYQSnBO4EuVE9JXE8yOnYn0PlksURl6jNZsi5SaYf9u8I4t7A/63OlmoBgOhDVuQd1 GGA3BK4YeHzvQCxAj1w4nhNQgjrECnJRdVJVDpQEJadt2bjCZHcCHRBxoBGcIKgRhce6YAAwEXL8 nq4I1CAGFQfYGJ8jVJ3G0Wc5kNFwsn2oyoqW1Xov0wn9+r9u3gK6jrZaNbr9/nfy97niiO1W0KnB AHTt6oV2N1h3X7P19Xd4CkJba4d9+eXXgt4ZPyY3HRXtf8gHEZ/Lly8XROqtp4OyU1JtahBbeiq1 1L3WWW49ahD7eqUS2hrUwFdbTbVAoXsSUBWWpun7BHCJkItAF3V2UHICYgFFAuj46HsvyhfomAEh KgydVZDq7mTchbgJgYyPVw2224CMmSSadH/2dzfZNd2bJ091RWNuUnxEVzKmde060ayn7MrV057j ioL2lALdl4CO3xOgVbaUu5qLojzzPM2BsmGAjgotDrkYdMCzTnCjU92gzwd0wWiHmPyZtmg00DEV VWd7tXVKnY001Fxba4VbR3uVAbyeLv3Ngt1An9RLr6ABSFAw+j2aO/UZMkAH4ABdfwwHV2+x0mlS J6WmscjqW3W+bVJdeu3vFfyCJUIvAA9zQPUNj8sFyGG8DiDjNRAL8BsJuQC6cAygCORGgo6aofxt KEqADeT4W1j68xFwSzTcspSsC1MO8Zx8T4AXKboIdBQ8oKB1BLtBu3btqp05c8bLf5Fi8MILL/ic dD9IMMo//v43Wzp/tt/s4x8fMww6Na7FxeoVBtAxC7QuWqreM80LLr+HH77f7r/vR/byi9MdGscE EBpsoMJrYLJPym/5spdtrWC3Qcpv5451dmC/oKLtwI4GHBChumqqC+2Tj9+2m5++771Ybprf/f5X NicGMUbFk6vXzkhNkYe2zRtQepGAiel6cINlx0oIdyAqCuOcUE6sPwKsYvepmwB3CJVJMMsooAvu SoxEdp8iKMHuCDp9NuBnhnU+95hgd/z4Pp8x3fdJHd7Hlaee+/EE5QA6tmPsD+xQfR4dGQeOhAhJ QOawQ0HpeZ62AU32zWdf7UPAzy2Q0zaKdGdpORrocrWk+DMgiaI4M28JZGGbq8iEdbymMDMzkjNe Q4MXXJYR7AQnQS4a81HvXq99HQDVaxq9E4Md9vqrF23VinlD1wCqkesjQN0hG5uDroaxHHWgHHRq WNoZl4lUXU9vm3V1deg6brI/SNE1Nrb6MR988AH75puv47vih3kQ8bly1SpraVDj0d0pldlsbTSa HvRAw1pp3Xrd29MkxVcv4FQJ/iVWLJWVV0JFGf0mDrhgw6BjfLaE8n0FUsv55EfS8YlgR6I96QiM yZGeQFk2ANbb1+K/y6A6kOQq/l5KmlSPV6+f8/kBUVBvv33d3nnvFXv9zcteaPvXv7lpv/ntZ/bT T9+zCxcpuzbggOM3pvNCsEq9IMrMFcxRV1wryDEmyJhtAB2pDIIbgHPI+TIGnqxeRn4l7Q8gA3TN gpkDTaDjOesbE0DXItC2NDOZb3JrbCh2a2kqtba2SuvCpdldb729DdbZA+gi9QXgKDsGxABTUGAO pxiCDYJabZNALchV1RdoKZVLhCjA03sdeMFiaAbo+efouA6nBNBhAVzYaKAbCbjE9wTQVTSqsxm7 LnFbsqxtKfHzQLW66xRg6zmv+RtZJrcGD5QCbMAsuC59wmDqskrpATzABgiBHUvcmJevXPKUGioQ UWN2zpw5tn79+h8mvQDQLX45mqhzohTd0vkzHXQ0sCW4qWioKoqsQj14AhdoVIHZrJnDQQOPjn1I DdF827Jphe0kxWDHegchrkrckmwDdKi67dvW2L69m23/ni3u1ly29CVbIRAu1xK15+NSOv58AZcI RlTd7LkvDH1WZtZhHwBftGSOLV4610hB8DJjslAc+ohgAUyAJ7DFeD6srCLIBSV3AOgKQCiu0UAH zBhHwkgfYMJXZji/W9BxLg46rTum4zrAjkbbg9IFhuxHJwB3JstE0PH9hHG7AD2Alwg6fiteA7kc facORi0dfAAuEXLqGDCTe6aWSUEXG5As0PscqtrPP0/GNeGwk/HZYT2gBXwEsqAicZl6snGs2HBh AjaghroLeXU0tj5mRDCErjtmwp42dVjVE1jDWBzngHIEbg47KbpqHctVgNRPY5N62c3qEUuBePBB p27i7hbr7GzXPo1Sir/RtZI6dNwvvxxOGP8hHiStL1u6zJrrG61X50TgjLu9BLlWQa69R2pDr+lY drTUSc1USk1LEenvzOH3LQJ0AW5ByWEoaqAG4Pg9cGHT8VFHAzdmib6ruiLPYaP+KHUlr7963noE 1KW6Dx8e84DNVed13dqlui9ftqcmjbeHHrzfmA2DxH0CwZ4Y96g9OXGcDyE8N+1peyzOdSXliN/T fzstGe8jxw7VxiStxQJbIuhc6QE1daBxm1KRBcCh7ghoqZFR2YffFJAFyFHWrgllJ6g26XUjiePA Tku2M7FsnT6vtpbroVAdHymtBKuuyrVqqcoGPW8W+NpRdl36rgW5zth1CYwoOVYnaAEsAjMAE2Dj NcuaGHCVAhzGawzQoeyCuotqdEYGNAPw3NXJZwG3uGZlgFpwSwZwJQMdS9ZhiaBj3/BewAboKpv0 dwtw5fX5VqHXnAt/DwALqhTVGp67AeMYyK5Gu2o85QXQRZCjQDVVXlC4JM93Cnrd7soEdsAwMoHv 4jmfj44ZQ9599117+umnbeHChT9Qwvg//maLXopAxxjd6qUv2u7tay1bDSj5M9VqUKpryjx5nMYU 9xhV7wHX/fdHDcTTkyfYSvW4CegAdAALyDFux5KpYghYWbd2sW3dsspBuFNGMAjb2X/v7k0OH9Qd jfyiBbMEmN32889+YjPjMUSi7d5574adON01lGQe1atknjvmpKOyyhYPRgmKjeOiKnnuY4My4LZn 1yb/XIyxugh2cbHnZKDzotBEa0opCnAoOlQl+XvYHcfoBKtU9gW4h3ZZ6pFIYQK8NB0LkPm4YQw5 likHdzrQgIoHsqD+pPzS9fkhuMXfr/cGd6aDBeCo8ceVCYBYD+TcABnqTusZj8NViYoDcBnqQGDk /w3BLQF6PMelmqm/JTsGK+cWXKdByQE4zm/oM2XANDHQhfFBFF6osAHcgB7qvLBY67UEdsCQ9+Pa XrdmeIYNGjvGoBx0en+FIIlyjCBX4vMoNjbWDIOuVY1JexSUAuj6+/vUKDbZf/3qv9Xx2jV03M8/ /118U/wwD+bNm//yPAGswXqlMkmHcNdltxpzWZusU6+7uxqkptTA1lXonoxBp+9vGHTDgItMilvX QIi4zc+lM0LnQ52gfK0TAEksb+muG5q7rl+NF9HS4bu4VwOAuDBxe6LoKCHmlVX0eQSfoOBKBBiW QJbPp3h0rQDldTGBHdGXgqPDUsZzxuwY+2Pi52aptQbAJuM1oAuvMX5vBx1Aq8mXKiwURIetTlZW nqXOFWlTBVKdJeoIVUk9S9H1N1qXGn4HnUAEqKoaCh1quPj4faoENmBG4BBKDgtwYz8sQI59goV1 AZQOPBlADUWWgRtBKYT7E96PBdU2EnTsw5LXiaAL+5+/ccIuvnrKnwM4glKAXVG17rfqHKk6qVn9 PYCNc+AcATDnBryDKuV7YD3Qr9c+RIoylx4qjvE6IkijHEmUYLOnSxCsEgWoRK5MlqdOn1Dno84u XbpkHR0d9sgjj9i0adPsm2+Gg86+7+OuQUfU5YszIpA889R4W75wpgejcIMQsltdQ9WDUu9JEoxC I8P8Zoz5PKde9pSnJ9jyZS/Zju3rHCo0vjTogAOgABnU3Yb1S91ISwBwLB2Meh9Kh8b9oN4TVJgH ruzdZFeunb5ljA73E64RYMMgN7MdACEmdqV8GAqPupfAC+VI8Avn5a9j4GGsI2AG4zxdTY3iugRk Q65LAcrH67SN/ShxRvJ7UFwY8ElUYUApuGcJ1gFqrjj1GWwDaICQ12EfngPJoKBxYwJTgAfYeD9/ B0uOARCIwPRxMiAg4ITIzSHoxKBDyUWAI59QlinIYQmg8+oXsTnoAK7Og88CZO4KjUEXFCRLXvNZ AeCcaxafgUuZ83HgRQZoGSskSIVgFAAYzJOS9blZOq8WNVr8PXgOZs6Yar3dTQ46/l7GASsr8xxy uL4BXUszEYMCg8NOjYCuFwIscGEyDjY42C8QNtv77/3E5s8bnovxyy+H8+j+3Q/SCxiQX7RokdUS jNLW4sEotc1qENuKrbmr3EHXQSPYrgasUQ2RdzgLrKA4yxPH8wuPewfDiwDo+xoyQQ6LFJ06Kjn6 TWU8dwDq/cyAUC1FR3I5z4vV2WA6LL4H0ndw5TINzZiHH/JUjrFjx0i1jbUxYx52Y90YWViy7333 36f7Zrd9+rP3/T7l3iHCF9Ax+wEFq4GbQ49xOb1GTUa5c1RIUVsjoFF+jMAUnwgW0EnREQ2KG5Tf klxeJovFGAtENTIWGCyaDaNS7yFQ5lbIOegaqNtLRZ4sqU+S3tVBaiy2FhSOGnRUDQoGJUaDjzVo Gy4+4BQggKH2AsgAGMAAFDxnOwAElNUy9nXQjYSdPjPACdiFJHAgR0WSRFUH0BhjYwkUgRzuyQA7 P0Y/k9HW2bnrg3bptdNR/tv5Tjtztd+XAY6D55j5vN8uv3LKzl8dsJPnu+yClqcvdEupddiNN8/7 NkDo5yurby33dIheqTjUG1MNUfWFKjYkxZPvSe6gg85VX4BdvzGNVllZmfX09Fh+fr5faxMnTrwl f/X7Pn50t/k/f/z6SwFugn/o5ImP25wZz9hGKS8i7Gqk3EgYL9XNVS3QMSjd0qiLTCoPWD304H26 Ee63xQtn28YN0fgbbkFUCfAALgAkUlAbHYaoPNyZa9cs8l4663YDnBhIAUa7pAw3bFzuF+1z0yYP NUbjxj/qSi6oKoBEybAIcptsB1VWdB4ch8/lXPx8SCzXZ6HaUEXA1MflZDzHpXnUAbZ7yBjzSzQA R6kvPtNnStexOBfgCnAwXJA08EDK1anAlehCDcY6ziUEygA6XJl+HvosjsPxHJyoOR3PXa+xi5O/ D+M4bAM+uCWD2xDFBYxGWo4MyAEeFCqVZTBcsqwDbEAnGkeLlFauGkgPVtH2YWBGx+NzgvG5qDqe 83dxroA2V4ADoqjIMD7IOVAQgM/MEyAjqA6Dzl8DXB2TXDyAhoIjuhJXJgouGpvLcSMwxqM/HXZq SASG+gY1Al4aqtIVHY0fScXV1VU6Zomu8TI16A/7dUWu3j/03w/1INKMyXe3bt1qlWWExDdIyZTa scx9VlKTIeVQad39tdbeKUBLoTZJzdVWksOaJ7XNDAZRp8FVml7zvYciALwGaHQGfL2+S4wScFWo K4EtV6qZgJZ8KUCMGSRwHfb2t9vVa2ft3fdes48/fsdu3vzIfvXLT+3Xv/qZ/fevbtpHH71p732g bZ+8Yz/99H3fznjex5+8a++9zyzSl31iZlIO3EUtqHIdEXxEZGd5cGui2oYghwtQnWoqnTSUWmV9 iSs9ZlOgsDRqLkpjiAJWOE+KfQO/sO120751ardkVTWMA+fpczHGf3N1PngSuM7xIKT5sqhE36Ws Xp0NlBaAKq9VJyoGXVB4AXIjDbUTIAf4eB/uzFKpp7KaXN/HITcCdFgI+3eIkTsXQw+YBQgGQIUq J+E94X1sYx9XflJqKLqbv/7Yfvnbn9nXf/7CvvnLl/abL35lH958yz795Qf2+z/82n6n17//w6/s i69+Y3/4+rf29Z8+ty+/+Z1986cv7M/ffm2f/OJdP//iyiwHckdfgwej9J+KEuI9X1CqLhjrQrrB WYJSLg0OKbqTpwatpaXFmBw5PT3d7zuCwBJrzH7fxz2A7it7ZvKT/qHPPDXOXpw51davWug9ccbo aIRKyvKl6ArdhYSio5EBWPT8mAtt7pxpDq2h8bdYPQEuDOCwxF3J+1By7M+YHaDbtXOD2+5dG4YU Fvu+PO8FDz559rmnhkA39dmnpKxI4Kb2JK7KqPTWUHFnnQPv5fMBggMIgAmGHBswoBJohHmOBThR gioRdCPNQRfDMBF2nEcEokjNhZy34F4EbMB2JOxYh3ILCi/RAvB4DgSDQnRAxqDje+Y4rEf1JboM eQ6YhuDEOj13daW/nyhVlDBGp4HXrMfF6IrK3YpZPq6WLYBmSP0ByRDB6ZYAOZRnACyf7eOIMsYH AR3QCsekAfR0ghh6QTnyWcHCaxpqD6DRcXkehc1Hk8PiQgduITCG4BfyCJkwuBYw1FZqCfTKrbkV FYCHosyKi4v0twgYuYX24ANRMjoFZqWzopviB3hQDYKk2d27d1t9NYqtQY14ieWVHLfq5nzrGKi1 E2darJvxotYaa2mosrrqUld0+fp7qYiSo+88Nwe3JLmSuJBR1JEBOqCGG7NUUCtlih0HnYBTmePV VIAdJcQAXQHbpLJ6+lrc9XjjlfP25ptX7J23rtq7b1+3D969Ye++dc1eeZXC2Gd9Bok33rxsb797 3d7Rtje1H9uoFenja4JZ4swHIQgJ4HkyOuNvQEqQSwRdJYErAmBZvVSXYFehZTSTgsAnJejKUOfp RadRflqf3NQREtywckBTpc+uxAReKbn8Il3nstwCdf7yj1he4TFdm4KdgFdLFRaBKoy7AaUQPBIg 5iZgDT2XBdckz4EaoKuoy3dQsHQYjgI6UgAw4BUUG3BzyPULcn21DkAvCybQAbfE97AuwI73Vuuz PvvNT+3Pf/vGXnvvimUVH7PtEgJrJB4WrZhnKyRmNm5ZY+slOtZvXmWbtq61jRIvmyUStsg2b1tr a9VOT5o8we5/8Mc2c+6z/h28+tYlDzjx4JMEY6zOJwmWigtRl8y0fun6GQ9GIfLy6rXLNjh4wisC lZaW+n1HGbB7Shi/W9D96Y/f2LNxia3pUyfZwheft9XL53kDmk0jpd48io7kcSbwZLzg7OkehwVq DtDNnvmsj8GRLxeUGVAJY2AYaiqMyQE6IjA3bljuASmM2bnFsOP9vF6zbpFXUsGl8qC+7KefedIb R24mQBcVhJZSFOC27VgbzWCwXaDTa3LiAAmgAEDADKWIWzCMlwW1x/NjKXvsSAywZOag0/twYQK8 CHoAUGpNRscA2GFAhUafZRhzvJMlAncIdnofgMY4xpDiiwEdOhMoUrbzuYDFXYWyAJqRli6gMc7o kaPx3wPsAuhwL0bjaVHACkouU39HutQfoMNdmcyAEK4x4I6LFagCw/TjBz0KlgYPI8jE0wn0PABv NAOMpUVZPi4MSIEd32sEtLwhZYeCAahs920V6slXl6mxLZept63rlrJR9PQrq0osPz9PnZFsKyws tbFjH4tB95Ancf9QDwbgCbXev3+/1FxzDLpSd3U1d5db98kGNRjMwNBsBKNEUZdSGVXFRmkvAMUc atlZ+p2opiPLE/QC8OgMMDVTOWpK+5ZItWBlAlxxqQBXmumRm0HRATq+czoYfO+YFxbQ9x2+e67n kBTOuBlRsa6uXFXp3PXax9cC6KTgoqm9cr3TgpuaMVkCkFB1HlWZqOiaBBf9Tg66BoFOkCuXMYYI 4KjYgvHcZ0lnfY3+xqRG2gJJ91iOlQp0JYJccYU6RbKcQirLYEcst0jXlb4T9qsCSPGYG4oOOKFk CNjo1W9BY18vSGHAKtF8PdDTezwKU+8HlBVShSxHc12SO8n4WUgBSFRnwC6oueC2ZJ8AOYAH5MKs BMGofAIcj2Tt9ev7n7WHH7nfbrwZzZyOOoug1nObhcRx4Mbks1iIvLx582d27tx5D0YhhzRM03NP wSh3Dbo/fWNT46LJM6dNtsUvz7BVy152KGSowQR05VJzAXQnBts9143GBdD5+154Jo66XBmBTZDz gBPBDdshAKH2gtuSfDqSzBm7Y51XTUHZBdjFxyCKkvEkCkNTOJpC0pFvvszHxbbpuJQPo1ZmMF47 6AQBIIbaAQLAAEAAFlyGqMZ9uze74dZMHKNLZgS9ALYwY7kDb8giGAUw8XnABhXGZwaYJjOP9owt EXbR8WQBfAnG38T5hiozAXRhvI8l7tlkRkrDMUFu+NwTQJc1DDoCSKIglRRLx1B7gE6NXjIDMKQv cC6kR+Cy5BpJObTLwQfcPElcgPOcOT0PDWoUhHKrFchQf7gncceFBtfHmdQo46oEdLgyGR90BStj vIr3VFYCNTWcum5pgJkFgyVzK+bm5Vpamj6joMQefzxM6DrG/vGPHxZ0BKMcOXLEejq7rKGmWn9v jjeAnYPUUax30J0+2+mVUXo6mgTEGk8YLxHkgVOOwJadkaprLdUy01DtqOpI0Xm5LgI6BBUCVUqK Gc9Th0SGqw5FNxJ00Vipvkv9zriWswS23Cwpnswjfl1xPfM7RsWeY8MVGVuU8C01pSXqkHXesZFR Oo4asN55cdBF6SMOSJS2QFcl0FUIdOUx6EoEOSI1ST9gXM+nHgJ2eu7VXFgvqCU3gl0EOYfd7aDL L00bssJyIJfrYAI+wM0BJeihzhivY3zOQSfo4cbE2DeYg04A470YoOR4pBtwLKA5OugqhiIiA7hQ big4ABcgF9yW7AMU2T+AEQuQcxC26zMEv6ziozb2icg9H+y+B34klXaf/fi+H7n9SGIlcfvQPg/8 2O67/0c29rEx/nd89c3v7bef/8pB53lzglqisS5yW/YmpBdIzUndAb/PfvkLO3vmrM/qTxkwvChP PvnkvVVGuVvQ/Vmge25KFOwx6/mnbbnU04Y1i71BzcmhZ6+GpVQXd5UugoYy6+lushMD7d4gPxBH XVIGDNBRyisAC7iFyijbpOQAWlBzAC4RdEAwGeyiqMooojKaiifMWbfFI8SorUkxaWY4ZzwP0AE/ Eth5PwExpBp44xtDA7gAcVQjMMXcvap1BMWEwtDJjOCTKGGcAJXIlUmyOLAIKQtYgBWfFcYpE+GW aOE9GK9xZfLeRNAFFYcFqLGO97AuwPxeQMf5o/BQczRujPsAOlIOQiQmoMvQa3dDjmIAiECX4GLl PIjO5DmfyRgQDSljfgDMg00EKCxKN7jV2A4YSU7H/cbxgV0IqGBcDsih7DwwRVDF2DcCXbEa2ttB V15ZZHkCXUZGlpWXV9v4cZHbnqCKv//9h6uMEmZOyMnOthP9/T4DxU5dhzR8fWeY8qXGBs+02LkL 6imf6LC+rhZra661utoygSLKo2NKqeyM4w66jOOAju8HN6XUnL4byqbVCAxllPoCcFIvWEHhMb1f CkvHSAY6lBcGnHysT8cr13fMxL3lcZK/d1jiTksYy6VgAxAMRh1Kn+ZHxm/p7mU/BmNlRHSrcUcd Cmy3gK4xBp3MQScjeKVEChEDekDOlR7AG80EKjcpKoCHC7GkWsAT9IqrsnyJATlgBHjapZ7qBBHW uwoT6HBZEqAC5AjIAFIjLbgsAVwwXJdughzL4N4cDXRVLQL/CPdlIuQS1RyQSwTjSEXHttfev2L/ 9fuf2yvvXLTTV/rs7LUBe+snN+yz3/7M/ut3N+2nP3/XPrn5jn1882374OPX7H3ZOx9etzfeu+LP f/Grj+1nn31ov/z1J/b1Hz+3m7/80CNPg3typAE7xuhCebCQXhCqp7zz3tvW2NTkU/UwewGgI/Iy cdaQ7/u4B9D90aY9E42BATpKgG0VjMiJIncun8itIv3oFQU+PkfFAapdACneg03X+5Yunmvr1y4Z ckXipty2dbUbgMNQcwF0GM8ddNr3FtgJUozdrQOcuzYMuQqZ827lqgXRFEBqFAAd0wMBOZ89QUoO IFKzkmMyXkhuHLDAgIID5mAEmP1SdRjP2Q9YMSaY1FCBGEA7LOh5WkOk8IAFChGohXEzPiuMpd0J dOE9IXCG9wXQYYzThfNmyTqUi6tFQTGAD7AElyWgG81QV6l6b0h6Z3yOQBQSxqlnSWMH7BJBR3Rm lpQe60i6T2a4tQAecCOdwtWt/o6M2HWZDHTDKQbqaY8w4Ierk84V4AJiXqszBp2P1anxJMqUKi00 7FyXgK+CslWu6MrUoOJOK7GG5jJ3qwHAoqJCWan1dg/Y1KlRxPHYsY/88KC7cUMdyCrr7+6xA3t3 27z5s7wh7Bys9RJgPQN1du58t5062SXQtVp7c12k6PR9UNWEKaVyszL0u6dZVvoxPT+u+5bvo8Ba m6kCwv6CQlkEuoL8FEH+kOUxJqX3Jwddhv/+XAsU5Q5jodSaJBANlRZA52Nv+j15D5G5rANgkcWK L5g6LHRagF9Yh/KrRP2pExJAVy7QlQl0pYJcMaCTqqtskBJ32EVqDcgRsELgiqdHjGKVen9kgm09 0BPwgF6tYO3LCIC8Rr1VC064H4ESUAzuRsLqGwUU1gd3JtBKtCEVp32ojuIWoBe/TgY6XKG4Rknq xn2Z6I4M420BcqxjWwBd2B/4Je4fXJ4euXk2mmbn5KUeu/rWOXvv0zfss998ap/9+mP7iZ5/9Omb 9vHP3nLg/eyz9x1mwO71dy/br3/3c7v52Qd2+cZJO3+138uFFZRlONCA2Ehzl2bswqTsV5QofjLe PmAXLp63lJQUGxwctJ/97Gf22GOPOex+kKhLFN20qVFUI6BbuWSu7RFAGmtLPT+lsJiAhCw1JFQR UE9BFysuJHLjhkE3xZYtfdEDTAK4HHJ6Him5lbZFtlkwSgRdgB3bt2v/HcDOFdk6V4FLl7/kMOPG w8cPyLZsW+3jRsAGNyWgW79Rim7Tcp86iPWAjvQFlBpuSgABFACZg0SNMGBjG0ZkJMBA/Q0BbYSR o+cJ6VKUvA4Kz5WRjkd1FVygGFBCcQXQOUgTXJSJxjliABc35m2g03E4Hvv6eUohARWgxX4AD7AA P9bfaXyObel6H3DzZHfZ8XSpOSk2XMSAh543RZhxXwXQAUEaMoDG+0kzGHlszodzAEQE43DO/P2s J4k9BCSEsbrS4LpUh4oGcghy9PxlRbruKtSgcs0BsmgMMAF0Uhm46EiloIhze6tu7qYqXZ9qRIkS lpqrHhqj07Xs4eZqTKtKpOTU4NQ32MULV2zmzLkx6Mba3xJAd7f30d0+AN0bb7xhra2t1tXervtp mU2bNkUNYblP/VLbUmRtarzOnOuyM6d6HHRtAl2N/p4i/c0EowC6vOz02H1JKslxfS+5AlOJ9XQ1 WV9fszXUS8UKdEUOOtzP+/VbC3a4LwW7/GD67elcMAbO9ZGWqX10TaAOAWcD7UFDhSu1RNC5UtPv BiRZ58niWAy7oO7q9X5gWVcrIAic7t5EkWsbaQYecSnAuZoDdAJDsaBS1ih4MHYn1YeyIxKzQn8T kAOOQDCp6X01Aku1YEDeW6WORZJ0heBFwrSb4FYqyLnKE9hY5/uxjyCIu662KXI31mlZpEaecT8H XXMEN7ZjgMzVW4IF0IVcu9okoHNFpyWgQ9WF6iXJQJeo5oCcj+sBWh2L/dkXwJGHR2oCoBuK2NQ2 d4XGSemtPXUCbLW7Zb3iywBz60U1O6mMgnK7/sZ5gatLwC/0RPGzl0lFOO1jbsOJ4JEBNJahBNh5 7XPx2hkPRrl4LQpKefW1G+6qJ+ry17/+tT377LM2YcKEf/00Pdy73MCJ9zC1LpfOn+M3O2N0m9cu tiNqyPPUOy9gULs836gXeP7cgJddondHMV0asQA6oi5piFF0wAvlFoAHvLZvWyVwrbStWwS6zcts 08al2m+pbVi3yFYuf9E2rF+k7VJ3ss2blun9ywS8NQIJbsqNtmffRtt7gKl0tgg2m/35th1SiNsE zS3Lbe2GRbZ42Wybv2iGLVvxotavctWH65OKKT6buWCD29MhJUCxDG5QAl4w9g9gG2mJoEtmjO+x H/vs0zHd4m17BD+iQ5PZPs5RkMN1yncI6ILrM0BuCHQxPHjONkDorkHBDuDd4r6M4cO64E7EPKBF KtHfy3vYPygywY0UBQ88kHmUprYReESyOJDlfSE5PnwWFsDMZyWa76P3Ak+HlBpESnUVF2T4duBO g4paA2ZADHMF54EVGVqvhqgoJ6rEXyAI5kt55GpfajcWR0YB44pSNa7lhVYj1dbA7AWCWkVpnj4v Bh9WU6Zrulh/c5adOnPGZs2Oyt9hf/42HhTX/fHvDkyhvt9PfvITn7akrrHaZs553p4V6K6+elG9 7Zs+aWxHV6MxcWxfX7t1djZZk/arLCvUvSkYMSmvruOUYzvtWOpuY7JhJhTOzdNvKSspY4oc3IpE rx4VyI5ZPstCXJfqkBQd0vKQ5RdQlOCgfvsDlpvLUh2iTD1n9nJ1MAPomL2kSYqOSMoAOAxXJHBz oAleQ6CTuduyMt9KBMD6ihJrqaqwZnU+mqrV0Ot3qNcxAZ8rO3dHSrEJLmWNBVbaVGilzYVW3ixo qPGvFCgqBA+2l0iZFdfoWpCVNghWSawMqAkclYIB7wUiwVh/iwkyHDs890CWymhKIup/kpsX0hmY OojEdZ/dvJH1dKT4G/j7C6xGUEg08vZYuvsyhh3RmihHgOYuyBhuQa2NBB2w4jnr/fxj9cd7a2Qe /CJDbZYCYq3zSWCJEo1VIxV3eN2s5w7Ydiqz1HmydyeFrAco5BxNH9TeU289g8yJ2O4VT0ghYOyN os2U8rp07ZydvXjSBs/02okzfXb6/KAAd0JKjpkK+txOnGXcDpcmEDxjb73/mv38s5vW3Nysjk6N FH6lkUMH7O4pGCVefu8HCeNzZz7nN/pTEx639SvnW4oaYECXL9CV6yJvaq629jb1AprVq9CPSsIu rjbe8+ADP3IlB9wC6HBTArld26mAQjCKXm8T/ASyLQLd5k1LpeSW2vp1C922ClbRPoBuqd4P6FYJ Putt287Vtlnrt+3U630bbOeedbZVkNu6XSpRx9y8dbmtE+iWr3pJ9qKtXb9A21b7eB6QCWNqKL0A HjcHVwQ6gl32xMtkMEo0JnpNZig8oOr7cRyZfx6QTPzcEUYVF1RlANlooAvGfgGIo4HOAYcNQS4e o4zdiQF0AUQoveB6ZJwN0AU3JCotqMToWMPlzhJBFz4r5PwFwPFejuPlw2I1hjsMkHEs/iY+i/G3 kaArJLAiL9PhVlokJVic53ArypeC0HqeDxkglJopL81Xw1wk9QDo1MD53HxqGHzMjgZJjUtNpWVk ZNhpgW7mrChJ+v4HH4jviKgz+O8GHcenDFK71FxVfYXNnjfTnn3+GevsbbPX37zuie2UBKMIde8I 0OVnp1na0YMOuiOpAl2aQJe5T6A7KMiRInJYqu+4lVepU1BKFZoAOX3Pel5YdEQK75DU9EGZgJcP 7KTgMNRebopeaz/9XriI3RUslYxyLinNcVcl6t9dz8X6zcqoiavvXkoPQIQAFH8tYzugawV0VYBO sBDogF2dlB4RnMxqXpYIumZZi+An2FUIeli5DIANAa1eyjIBbol2C+juwngPoAPQIfl8KBldz0lW D0nqJLBHRoCcQFUv4MRwS7TbQCdgoc7qUGgd5VbTrmPrua+LgRdAhxuSfDqAx/YQhOKQ03OgBugw VCRKFBWJUgNqKEdAF0p48RwV2dyhdd3MiRdN9Es1E6BGMjgWvSY3LoIc7kpAh2q7cuOCQHfKgXby bP8Q6IBetzpmXbqG+06QcsA0PhR3Pms//9Wn1trWajt27BBX8i0tLc2jLrn3CEy528ddg+7bb/88 FIzy0AP32bIFM+2QGuliNTQUdQZ0zEdHEi4FU9vaahx0wI33TJ0y0V1zq1ct8CRwQOeQ27HemPqG xO9tAtV2KbpbQBcb6/fsZp46Ugxwea5w8PEeYLZx81IHGcsIbits3UaBVc+3C4Iou01blrmqwzbq +Ft1HGYrx7VIWHwGrrQjuxw+jOFhDihBZkilASk9j2Y+j+GXxALERtq+gxEIo/2kOlkXH3ekOky0 ADgsEXKjgQ77PqADRgFMDrn4eOH4UeHoYdAF12cIOGE5BDl9f7hHA8yGPgfIMb4Xg9Atfp14vJAW gHk1EzWegIx9OVYy0Pms6OpoAbVkoPP1Unqu9rSO7YCurESNq5QdM6xXq3GuEPiYhLaqgpmxi6U8 yl3RHT58SNCr9vBmruOHHxkT3xHB6/HvdV3irunt6bVdu3dZqSC8bstqe3nxXKuoKbG2zkbdZ/U+ O3r/QOcw6BoEOv1teVnH7fiR/V7g4OhxXQfpeyw9Bh2z5+cVHLFiAY6kaIA3rOYAHVGXx6y4RPsU p1hxUYp+Eym8Aik4vbcgn4CVVK3j9yDJnDw8chf5frM9HzJKO6GEXJy0HgcUMV4H1FzxyVB7AJD1 dfru26rVeAt0jSg6GYquFkUnNeipCERK1gEpwaophp2g5/ATuMpRW7j4pPIcTIIS+ya3ewddWbWu GalR4BVAh6Ij2rtB64KxDfA1t1ZFk85qWYu7MwnoagQ6AISaYy44XJGNAllDt8SDoHYn0AX3Y3Bf sh3l5wY4BTnSGlB1wI6lw4zgmVjR3Qa6zhrr8EliWwW0qMoJQSSADQuvB09HuXGJsxJcuXHRQQfk AujOSOEBuq6+NsEzAp2DUCqPba+9c0PfY72lpDDPaZV3NLnvMFyZd/u46zG6v/z5Tzb5yXH+gcww zuwFhwWuWi4+75kVqMelL7OuVKqu1k6d7PSpO+a9FE/tIxW4b8+WhFqWqz2HjrEpbNdOKTCBCHiN NKAG5A4eIBVAoNhNtCZuTim4GHSb9d4Nm5b4MoBuQww91N2O3Wt9HSAEeP4ewZOxPKCTclQNe+o+ BxvJ5OTbBTelQ06w8ahKDzDZFcMvmQExQXIUA6xUSAnGZ6MaCWRxAEoxoh4Tzc8P8AhEAUKME0Z2 ezWVRAvRpMlAR3SlQy4RdBz/sD4rJUpPSNw/QCoAKig51vnxtF8wB1z8nsT9c1g63FI8JB24hdQD lBy1NwPsQs4dgMMtisv0XkCHigNsqBxclgCtvESNZJFgp31xdZbEbk/2K9B7ysuL9Hvvs6VLl9rK Navt/geiFJkHHnowviOixw8Bus7OTtu4aaOVCHS5Akpa9jGrrC+3ZkGOmpynTqsXfabfeqXqUHeN Un6MwZFKcHi/rgGUebqUeQbl8A5adh6QY6w1SiEoKCJ6UjASvHLz9Zv4Nn3PTOvj89gdsxJZMeAT DItImi5kvX4HlBqBQgWy/MhwJYcgJQKYQjUdYAcAPfdRwHPolej3iV2bjN3V6HtvrBTcKtWWVEr5 SF17Z4RxOkGFWdFLqVhCdKRUSaTWYsXGeJqWFYIecKtplYIBCFIrkdtxFLsH0Ll7s05Qqi12pYab EsiFmRRQnz5BbI3UmV5HAKQgAZV3pNBGAd2QonPQVUbRlLKm3uG0gTuBDlXn75GyA3gOOx2rxiGn YzJOp9c+bhiDL4wBJgNdSxfz7TW7igNoJ89HQSQnzkYpAm6eFxcgJ7s04IEl56+c1b6Del+vG8ot GG7KC7JzAuEpAbDvZLd19LZaizpvf/jDF/bZLz6zgYEB27Jli993999/v4/X3e3jrhWdg25iBLpH H3nIVi2Za0fV8BNKHLkjAJ0uUN2AjM319TR7dNusmc/6e7DFC+d4kedNTMOzfZ0nazvkdmzwMbot Um4ouS2bSSeIABfZSoFwje3ft1GqUMAQ6HbuIN1gpYC32nZoW4DbLWDTc17z3F2bOhagw8XJOkC3 ftNyvU/KUqoSNyZJ5Rv4fIEOMA2BThBzdeXRlURdjmYR7JIZ0PLk9V0bhiwCnSCassO3EUjDuQRj HeBljIoqKCg0ABaiP4OLciTggt0JdKgvBxTA0zq2s2+wsK8Hlvj+Al3aMOx8XE5LP4b2c3XI/rIQ iHKraiO0Paq8El4DsQA7Er6BWEguJ4gEsOWqYc/OjMYG7xV0uCprq9V46hqtFjDKBLoi7Y/bMz8n LbJcIjYzpSB1PvnZtnbtSi89NPW5yGWPPfjwQ/EdET3+3aDj8eGHH1pdfZ0VlkmBSMnVNhG+Xmet nQ0+ndCly2ci0PUJdB1NVl9Xob852zKPp9j+3dvUSdplx9P3Sc0dsMzsQ1JaR6TaIshhEeSkzrUe 4zXri0vSBLjjUW5dsdSbwAjgCtkuKy6iSHdUNiwqDI1FY6bZ+k19tgv91sGSgi6GXOTOzLeayiKr r9DvVKG/U6BjHLVaoCM/lw51WYWAWKmOCSkAgl1Jnaxev3mjIAfgBK4qQSgKwNAxWgUfNeYOpjtY CNr4XiYQEbhSVV+kjj3FwSsddOT6hfJjBM/wN3l1Fx+XE3hrZdqfqN6RkAug83w6VB0QEqSAGNBy 2Gl5J9AFI5iEyVTZFgWl6Lx0zgS4RJGher+OH4JggB+qLinoOqt9PI6xuP7TnUNQ8xy5kBMnG5kv R+1KFByA65Fqw4AZCo51b7z7qr370Vt2/bUrvh8Kr6652g4c2Wt/+fYvDrXU1FTPW3XmPProvaUX xMvv/fj2L3+yZ+OE8WnPTLI9UkJZaiDJRypWL5NglDr1JJl4lTqCUfh2rs8xFxoJZhoIASgkMZOP tmfnBr1eY5vJb9soRRbDbttWXJsr4zG7yJ0J7PbtJUl8nYNupyC3c8cawWCdQw2AuatylxSZwAb4 Avy26jgoufUbF9smjq1jbdN7t2xlP0Fwyyp/TkSmQw63ZaJSw4Xpbkxsm8NpNLsl3SDBUG7bdqxz mGFAlc/hPQdTdro7NBnoyPkLU/cANc/jk5oOqQo8Hwm4YHcCXQARrsGgytgejP0yY8jdAjxZ4nvD 9vA+3671QyoOwAloEbAERyqr+LYIeAF2uCk9oZxAl1zgFyk7Esxz2e8eQMcYHfOr4a6sklqoJWdO yo5tRB9mp6sxTtM5aZmTRWHso/rO9ruaW7hwnm6wsTZ95gwvSMw1PGHSxPiO+OEeBKOUV5Tbet0n 1Y0V3gNu72lx12V3T6sruhMne9192dnZbPW15fousuz4kQO2ffM6O6jr63i6fs/Mg4KP1Fw+42/U awQ46YLbUcvOVQckNt/uoBPE2K8QV3IEuAJty9f+WGE+64678du5qtMSFZ6n38mnd4oNN6ZXUxHc goVSX+UV+a7WAAIKrrZcJtDVVAgaAh2F4kk38ChcXJ4VMnLbgF1tjhXX5UiZFTjYEo1IyhoZjXy1 YDaaORiB191Yo6w+KiLtKk2wQ7n536H2z6u+uKobNs8HdODdDrkAukrP6ctzYANpYIXrEsgFeI0G OpYBjOzLfozREUUKPAEdtTmbBDWUHO7LkAM4GuiaO6q8GHNXf0s0E0GYSy6eRBVFNxhbUHiDZ2LT ddkz2OnXKmqtq789GpsbYDwvcmeePNdv/ad6rK2rycrVidu0fb21tLZYdna2zZw50wNRSBZnvO4H mXgV0M14LhqneHnWc5YrNVCjC88nbSzM9IuVqU7q68u8AeJiR9ERKcj8VLxvwfyZUaK3zBtiNdq7 9Xzj+uW2bs2iCHQbI9AFl2UUiUkpsMVDsGOMDtDxfLcgR9AJUZWoNcDGmBzreO0KTmADgrg2V69d 4EtAt3vvRtshVQXoSD3YJNjxGpgRnJJyZLcHgQA21BggCi7HMOaWaCFRnTG/xEopoTwY7tGNpFDo 81BpOwRVZl5ALfJZuC5DZCcuzjBOiB3kuADRASfQCnC4fkO9zqDsEu1OoHOICUZABYDgRnQIxQot wMwBKAvvCQnlw9uGIeefIQOIHGdIzTnkogAWj8zkvfrsW/YRyEp0HVWpBxxV0Y9UXoHMwafX2Gig c6Ch3uJxOJaAj6jLrAwaZuo6Rq5J9svJTLX01MOWfozzP6S/P1XvydZ5pul73mN79uywZcsW23NS c8tWrrAnxkWVUaZOey6+I36YB0WdSS2YPXu2TdH9V91Y6b3hbjUWrR0N7qoEdidOqpER7DoSQHf0 0B5bvXyhOpWbLc3TQ/SdO+hQc9SmlaIVcKLUEP32OQF0bBe0ZIXUM80nQIjfgN+RTgu/qRSanrMu dFIAHW5MEr4L9bvkS72RbhJmucBN6ekGpeqU8DxWcsABlUOkYm21IFUuQAG5CgECyFUWShkVRON4 Jfrdy/U7J4CuqDrLwUASt6sVNdwOOFQXCk9WE0MNBeMh/bLE13c2QHmrOejqpD4FuibmuhPookID UXANZeR8bE7mLs1Y6QG6agGdmRFq6vi7IwugI0ikWH8buXtAihJd9eTGCWBUQRk59sZrXJSMzQUI BtjxHNdsRoF+89I0Bx0AA2qADsjxPaLuwvoAOZ4DuoY2YFfr43S9J9sEsK4oB85BB+C6ta5bKg2l xnhdZH2nmLGg0zoEObwPLVyreh7Ah3prINVHnTXUXLO2F0ksrVq3zJ6eMtnGPjLWp+ZpamryYCzu g3t53JPrctb0aBLV5Qtn216pjL1qZEn0ra0ttZa2Wquo0gUqKpPTRNI4QSm4J6c9N9menTrJA1PI BQtBKCFhnOonGzcQdEIASuS6DONzpBqwZP2mDUv8uUda7tLnE20ptffiy9NsDVGZghtpBvsObJJy WjUUjLJDCg+whaAUbOfutVJMkXpyhUXyuNQWrwFNAAwqDpelR1/qeRg3C9GQiQYgWQ67OAUmwQ5o Rgnj+xykzJGHUuOz/HMApY7t7kxfPww74OkAjd28B7QvNTlxYYYSaMCF1yjlkSoPd6crLWAUYBUb UZYEnHjkpeAVan2621LbPRoyqK/YgvoLQOTYHsAiUBOtGdyeDjwdg/080ARo0csX0Px9/vkJATB6 P9uAWCLobjG9H/cms5T7TOElUgR6TgObl6MGOVZvBJ7wnMRo1leUFzj0eO4qLuOYQy6VQI3De2zH 1vU2a8ZztmrFInUQ9liRQFlVVWb79+/xHiXXfLDSyor4jvhh3JaEVHd399jKlats5twX1ACW2PXX r3gjUt9UJfWg+62FiUBbraevXVCsd9AB9Qz9jbu2b7S0tEOCVpTDhnlVGRSVYIPaopABY2gOOmaO wL0oyBXouy7IBXTMfED6Bt9v5J4MFlScdzx0TH4Pfh+AxGckfibBJlH+Y7SMojCB3bCi82m+CAYS 5CqZyNkhF4EuitLU745RmzJO4i4V7Ej0rhXcvP6kwyka7yKUHgN0QJAGHHhR7gv15LUm2V/7jGYc z/PbBIS65tIo+VvLhuZy86mdmNeutSpKJ9A6rKm1cihAJdT8jMbs9DdV5cWu4+PGFEDMnODgA3Q1 EejI3XPQCWoAq75TgNMyRFN6JKVAF7YnKr2QY8dr9qmRDZzr8Cl2+k63+SzhuDD5e4Ady5Cvx/fj M5zH1trFhKvN1j3YIuWFEmOy1GhaHQJOzl4edBUXzVQgwJ3ssJ4TbVJw6oBJvfWg4GSdUnRArTVW btt2b7Yy/a6kH2TrOpoy9Smb9eILtvfQLuvt67ML5y/47OL/7OOuQUfC+MxpsaKb+axXRnmZvLgD Ozxvpr2zwQp1c9H76myv9fqCuC8B2fyXZ9jiRXPcbemlvuLcOYznmzeulAG0YImgGzZAt2njEgcd wSm4MbdtW2nzFky3dRsWO9CA3O69622r9iG6Ejcmr3ftEcRGWgy6kRbGz3AtotQcWPEY3He5JzEH XhxgEqm6SB0Cur0CUaIKBHLADphFijGyZKDzpHHUm87jqI4J0Bi7YwZlwMB3CeAiIEYJ6UAkUcUl GpBhrM9BKAM2KEFgB4iGIBVDx+eoE4wYmwOCwJEi0lFwzK0J7BjH5BioOd5PgwnsOB7rAWxQgb6v oHoL2BIsnAPHoFH1CL9S9eg9EELqgRSDfBriCHTMlA3UgB1jb6i641JvacekQo/r/AnUOLDbXnj+ GZs6ZZK9OOcFWyn1s37tclu1coktXrLACzgHwD0y9hE7npluf/jqy/iO+GEeuGsoAXb8eKo9N2Oq 5Qga9IrpHTeoV1xbR4RzFJTS0dWsRrfOQVcu5Zor1ZqivzFLar1UHYPSUhnLsjzdqxR4yJTC0/ei 3yETyHkpP31fUl8F+o4BHTMeMPbGmB8BLuWlef48WJSfqCUKTTDzWcuHoJbcHLQsZai7Uv2OqDUS zBnrrxToHHIjQIdVVWMCI7MNuOmcMAEPcDHGhVULGolWK1g1t6vhVkNeI6gwM0FljUCn9UQ6jtw/ 0di/TgquvonKOQKcQNfIeFerwCDABYsm7q1xQ+ERfIKyi+p6CriATqqO6X+IfCWfsbgsQ4CL5rlz 0AngpZQaA7AJwAJ0pBiEAJqRoEs0tmE8R90RpHL51VN26cZJ6z/TLnVW7xADbihaD0rR3+Owk0Uu SwJRqqy9t17wGp5aJ5oVfBh056+e8HUBdIzjkW4AHMmNI5qSsTmgV99SY4W69rbu2mQvzJ5mmbnH HX7LVy+2H9//I3taYqhOnbd/5eOeQBfSC56e+ITNeWFKDLrtUWHYev0IFfqh4rE5QsNp4IAbim6e YEf+XFThBHckwSQR7NjHIUhgSRIL7svg0sRtSUAKio7xul1SZyg0QIcBuW3aBzcmr5NCDhsFdMGA DUorCjKJVB2vsQC8ZBaAF6qieBkwgQAL709mYfwvslu3MUmsz/QQR6q661fHxjXJ9w1k+E6BRohm DeAZDXQOOC2BFkrNg1LifVFtKDjgBmAcUFrym7IeVcZ+HJ/PcZOiC+DC2M6+QIr3R+4tmRpSjgVE AScWxukS4ZZo/rnsx7FcYUTH4riFebxWo1moBrM4z92TKLq8bCk4ge6YlNvhg7vtwN4dliLFln78 sNVUlriL8zn1JOfOnKa/+6Dt2rHJpky+VcGNGzfOBgYH7O8/gHpL9vjrX/9qN25ct0OHDtrTz062 I/pdmtrro95xe4O1yboFOSIuu6TqeN3YUGmVZQWeMH7k0F51INTRQIkVouqyBRpy3LJ8XZ560276 LvMENNYNmUdQCkr5uIP1vRbn+3cL3P4Z0A2pPFkUdaljSNlFsANogoGUXWTJQefzxrkJCrIqXH24 AQFTEsM1yAzhjbg16wGP9q/NH1JSdzLey36JsGvEWgQF3JZJjLw5xu+G1Vxk0awNhVIz6jjIOGeO 1dQqYOnYVfosVBbjhu6alFJrIF1Ay1pBDTWXTNEFqGGekiDjOS5NIjG7T0hhDTY55FoZf5N6A26o WRSqR16i6ICcOgO4L3FjdvQ2eMRlL7ATzHBRhml2CDpxNSe4Abmg9tyNKfi98+Gbdu7SKesX6HpP dOnYDZauztRzL0y1J8Y/Zhu2rrXSqiJbt3m1vTBrmjofBfbZf/08vvL/NY97AN0fbWo8H93jYx+y Gc89ZcsXz/Fw9Koq/VgiMXl0gI76l/S6acAA2/PTJruqI+KSiVdDQIqDThZqXDq0dq69zQg4ITAF yPk4nV4DObe9Gy0j+6ClHN1hu/et92jKHbv0Pm3bs2+DoebcTXkPoCPqch+BH4BOAANArsBkw0C6 1SLQkYYgwI0wjpPsPcFIXcCGwYpF69evW+LfFQBDdQEQGvn9OheCfMaNe9Reemm6u4P5boEd8Alq KcBtpDH+BnAIDAF2YWyO47POAURgSF6kqggscTWm93LcRNCF+fCCcSzgBNRQYrglMZ4H0HmKgozj 3gl07Mu5huPxtzt8eU8OEFUjK3CFYJT8nHRjHA4DeEcO79U1tF7Xnq6d3Vutoa7Czp7qE/h22arl C2z50nk2Y/pUe/qpJ+3JCePs/vvvk9Iosi+++Dy+A259/FDYI2H8xo0btmvXLtu4bZ1V1JX5wH6H V0Rp9jE61JwnjKvXzOvmpmoHOe7azHS+X+bzA17Um2RcLkeqjYlyWYdbMUfQkQrWOlQe64ZBx1hn vmCmTmwJVhDDTt+1Qw4bhtzdgo4yZcWeWnD3oItMkJNVkwAdj3Uls8Rt1Z4WkDA29h3vC9tvgZ0b aQWVSS1Sc/HYnAAXjHVMBQXcGpooOVeu37FGnZQ6a+0YDhKpucVtyXQ6UmoC22igw3XpJbyIuiRK U8ZzIEepr04mZ+2t82ATDzSJQedRl1o63BIAx37tOqfOvkYHXaTqQt5cpOww1oWEcVQetSoZxxs4 3W033rjqASdEWqLsCDpJzz7mc9c9+dR4O5J2yC5eO+f7vfbWdfviq+T32j/zuKcxuimTJjjomGGc 2Qt2q+ElWKC5WRJXtCYYhdkLyrjwZQF00wDdvJmeQ8fMBawLoItmLcCVuVqgW5vUCDrZEas6ojB3 C34H9m9y1+X+/Zt1s6RZeuZ+wWKT7XI3pQC4f6MdTUVBEbl496ALai6AiyWvI1ditC2ZAaxIxRGA Mgy4W+F1u7GdyizMW8f7eI+PC8bjfnNmP+cdBEp7ARXGP5l/jHX3x7NDPDLmQa8typgnwANCPv42 Am6JBtxcUeUcdYABJ3dZap2PzwE7Ag4Eu0hVCYgCzm2QS6Ic2Q+AeaqAFAPXBEvgBLBQksDLUxHi 80gGOWwIdChEvU4EHWN6BaQG5KphluGqpIEPrkrU3p6dW+yluTPsqUnj7eUXZ9qBfTs83WD92qU+ Az7f35iHH7CG2gr7/PPf2u8//1185d/6AHDBfogHrssrV67Ylm2Cc1udDcZ5SLiDfPyjWyquo9F6 etutf7DTodfWUmf1NeVWUZIfjVUK+l7vkpJoqDrBDpiFddFrFF6iCXYetaqOawH3dLEgJwAJ/g47 8g+HYHd3oPNJdWWoOR+rA3JM9OopBv960NUIbNUCG/ujAlFRtVJ10bZhkCUzVB92G+wceGWu3JJZ pOYiyA1HXcZRmi2V6pQ06ndTuynI9Q002YlTbdbTJzXeVu6pC0SMBpCxpPxXlQBHesNooANswG4k 6KhlSaAOABsZbOLjclqGbQ44ARHlx9x63Tq3ALkhSxiPI5E8SiZvdzWHsT9RmiSCo+QYoyMApaax 0t2UEyaN87G4Dz5+V/fRv7ey0F2DLjG9gFqXOzatsPSje6yxrtRaW2v041bpR5S8phCrLliKOtNz pyGeOnWSvfzSC7ZKjTDKhHnmAF2YhYAl5hGVo5i7MKXqAB7Kj5w6NwHvUArjYUQ9bnCAoeIA3KEj 2/35PYGOcTEBJgJUAF0ceantieNsQ+Nt8XuGgSUT6PwYwMyBltwAG+N4mL9H+wI51CPQXbNmsY+7 ARVUHdX4T53o9O83RLU+/NAD/n0SicnEtuw7MtJypAV4YICJdSwZh0tUd0BoaJ94bC6AjrE9V3Nx BZVgYXwOIOGuROXjdgRaQJR9Es/lTqDjOA7OeB8HHeNJDrtUH4PLSgfW7HfEazyi4nBVblq/ypYv mW8zX3jWnnl6ks2aMc2WLn7Znn9uincOQiehqrwwvtpvfyQC7ocEHYru4sVLtmXzFjUaPXb+6ln1 lqME3H41Ip47JxUH6AYGBb/eNutoa7Sm+iqPWkTh5gn8OTKg5qquMNufA7rsnDTLluLNdhjiygz7 yApI0Siw0kIgVyrIkZpBXdAiqTpU3kjQZbiVyIqZ8icJ5CLLtpAgXlYe5c957UtBrEId5XKBjmmS vhfoqgU6WbWejw66AodVaUWWoJrpz1FkQCuALNn7sCptw9wtehvspMqk3JJZNDYXUgwYn4vclvXq oFIZpau3fgh0AA7r6K51RUexaIddDDSm5aGsGdVeRgMdY3hhXrrgwgR2jM+h6DxtIFZryewWwPWT TiCjgPNg862Qk/XG1jMYAQ0DdMGd2T3YKmBXO9iaKVHX2+pjb7gtd+9Xe3dkr/3k0w/jK3zkA/D9 6+6uuwbdX7/9i01/Npq9YJ7UxWE16oXq6Xe26cepp/q7fozyAq+M0lhf5vUuGbvDJTnl6QnG7OIr V8yP6lwOgW6NGmZBDthp6blxd7AoQTwKRKFKyqGDgovUG9GVm7eQ+E2COBGVgiMgGwpCicbwIvtu 0Hkit/4+AAWscEMOgy7KbQtBIlHFk8idCQRRX2F2cYDFuBwgC3l4iSpvpPGewylRvU2OAzw5F1IR qIxSrUYARYe6Y4yuv6/VYfNgXLVj4pPjvJg2MCBIhW1hvCwZ7BifC0EnQc3xHrYBFX+f4OXgi7fz mvWJ9TAx1oX3eSK6DJihuEIACcFJuC5dGcbQDFAEuJw3ai3YSNAlgjO4QTku+XbHjx5wyzguNZoZ RVWmpx5y4E1RB23OzOdt2eL5tnHdSlu/ZrlNGB+lCzw2doxUS7r95r9/FV/p0YPJVUNUZSLcEu2H eHAOBKPs2LFdjVGrJ97SQybq8gTVJk72+PgcOXQ8Z9nV0WwtjTWeM0hps3ypOmCWg9oVxFBwjMcB v3TyBvnu0kju1vfsKi+CYWEhRbUFuiIpLIGuskz3eXm5wy4CXTReNzxG9/1AR51LoiyjnDOBgKmT 6kocDhVqR8qqZP9q0Gk79TzzC4/5+3Ad1jF7Ae8VyPy9Un5uCe+trOZzgOEI0DnsStxFmcy8gHN1 FICCkUDOOtRec6vUV5vUFGNzLWUOvNZ2vdbzCp1LmPrHk9Kb9B00FlhxbY4V1mSPDjrZ0Bid1Bo2 PEYnqMaga4uhhgE1jMLOuDWHICfAMZ7Xg52gaPMw5Pp9SRHndo/E7Ohv8mLPbCM45eqr513xFUuh L1w2T1DbZ/XNNVZUlm+NrbX20Sfv2x//9E18dYfHP/Sf7rfY/pV3112D7k9//MYmjnvMGwfcloXZ R6xBjWpXR73nztXKmL2A5FWSVit1kRYWZtrOnRul5mbYCzOm2rJlL9tGQW4rrsoda2yboLRVKg1I 7ZRKO3p0lwAjxbRrvW5swv3XyARC2c6dgmFsbN8j2OzZIwWn9zELwbbt7EuiuN4XGwnhR45RrmuL 70NlFKbs2aH37BTkdgtaHt04ioXQ/xAVyTpASIpASPgmVWA4SnKzqzmqQAAqksPZBgwBJFMFedmv GJCuBAVPVCBuygBA3hsFpmz1fTjnOvUOmWoGxfacFDIdhq7OBjU42fbggxHoZs963l65ftYbf9Qf YABkHkUp0A1BRQZkosjJhHw5PQdWYR8HotQbx0lUc6QhEAhD9GeUwqDjH4uACNgcijHoHF6MowlW Pjan56zDOCb7uvFc67K0H5YN3BIM96eruFyBM/eolUjNlWhdkTpbRfq+izIOWo5UdIp+k/XLXrK5 05+xFQvm2rYNK222lNzECeOk2h62sQLbrJkz7VjqMTU0TfbLz34RX+G3PlBSI2cS/5dBbuhAiUfE kj3+Ya+/fc326bsmSq29q9n6B7vs1Jl+O3mmLwKbAMgY3YDWk2LgZcCaqgWSEl0zeZaRkWKpx/U7 08HQMXL0PeboO83gN8Dtq/t0KCjFLc2YSJkxOiJYcVMy4wNFr3lORGteLjNMREMUkaILqi5yXUYm BZXEuI6ZfslNyq6yQiBRJ45C8FVqU8pd1UVgo7JIVGIwskqBDgM+zAJAThrBHbW1RdZQH1k9MBKw 6gSnWkz71aHKBLUagauursgapcaagZ32q1SjjJH3y2zrDTqPxnpBqKHM6nXfBWN9MM613sfbboec G++VRbMZYGWu9Eg5aJHa6eohkEhqSs+J0mSdlwZjGiL9PQTM1AjEWDVA1nkyawNTEdW26PgCJcsa Wa3ex+u6tgq91udq2dgu0Ekttko5tksttvfq83geTOuYhWDgTKeAhWsTyDVa50CTdek163pOoNQE t8EeGzjZa32DHdbZI2h2VcoqBMdKmVRpt0AtsNbo78zIOibhscamPveMF1k4cGi/fXrzp4LbH+1P f/5jfE0nPkbeA6PdB/f2uGvQ/fGbr+yJRx8ZAl2OGrwaksQlxalDV1tXZt2SqNxstXWVnmqQqT96 +45NtmTpSzZnrnrUywW6zSR0o6yYcQD4LDcqluB2DIBAMXlum1cRAW7DyottQ+H/AFEWtu0SdHbo uLyPaiKbBdQ0NYCoKmYVJymcZG2OyfsdZq7IbrcAtWR2C+j0nHUBjICO2n68Xrt+qcPOj6dtVF+h 6kr0nuHPd9j5+F5cJ1P7Mt7ngSkoScGuuanSFRSgW6EOw8H92+zN1y/bQF+bjRkThcEDutdeOe/w A3TABPeeJ4SjiAQTh5cMuAR3YDIDdK4C9TszfhbG5ngv6g1lSQK7pyMAOu3LMYmAZF8HnV6721Of 47MdUCEjBlyAXaIRBp+hhhjLokGOG2VKRwHvBjU2xfw9+k1z0/dbXvoBK8w6ZLlHd1qmrp+sfRvt wIYlNnvqk/boQ/fZ1EnjbP7s523yxPH24P3ROByV0Ldt36GbLzngwiMC3b/2pht6DN3T/ANMR+/F /sP+Zq+8fcH2pmy2fH0H3T1tdubMgJ2/cNIGpeAAXCfwE/AGT3S7K7NdoGsQ6MhrLS7J9fQBvAxM jMscjTl5UZFlcueYV46wfsbLKLpMagHrPM1AsCvWZ+ImJ7KX3EUKRIRrid8kAtzdGe/DODZLrlfm EmQqHsa0UHo+dU8VLs1koItUEvviDqyREqwnQVtAaKxn8lfBSrCoA3BSfxivGwQLtjVpn+aGEmtp VuccsJRLYepvqwW2Am2T2rJmtWttzVXWXF/ur0cac+Y1qHNPQEoyA2ikGIy0ALq+gTbr6m609o46 AU9qqw3Y1Qh20XyIAY6JViur0bHrW6usoa3K6gS4mmaBrpnAEr2WUmQdbsOmDsbidGym0+ljJvrY +njdqOdSbVJrJ873ujIDhCizTsGvS6/Zhpqjusm5c2etr69bQqZGKpVxziypszzBrkjgK7W2Tn3/ TYWeh7l23Up77rlnvWTXvHnz7PLly/GV/D/zuCdFN+GJR72xwHW5Tw14jhq+CnJgdJHgXmhorNTF V2pFxblWKMvIPGobNq6yac8/Y3NfnO6zfm/cJEW3fbWUTTR2FoX/r/W54w6o0aTxByAAITKBTjAL OWVAJcCO/Rw2qCpfLwBpX96HCgJqzEYARIAMkN2C8uN9CYBKZmwbzSLIRrDlNfsH9RfG9TivrYIt is5doLg/tS3xfMP7grLj7wsQ5fn+QwIJrlO9n3E5UjFQYfVqEC6cH7Df/uYzd1X++MfRGN3c2dPt w/dfE/xapZ6Oq5dcYG2t1W70vlFvYa44IIS6CuptpAGu4PoMKi/RbenpDbG5YtR6zo1jAjJckUOg A2TZUQrBSLgNmxrhbKlBqYVsqYUcDOWhBpmGmXw5Gqg8ge3ooa12eN96S5Ed2rPG9mxcZJuXzLbC IzutofC4rXzpeXv4vh/52OV9sonjn7Bnnn7Ktmza6PO6ffk9auYBuf8E0P3t79/aqYtdtmbzQs9V PS3InZGaGzwRQQ6jc4kn5czZAX9OdZRI0UWgy9T3np6pzoo6GkAs3yuVoNoAWqrlFRyPq5dEFUw8 j07GhLckgZOv6An6pAHoOiKtI7ijk4Hsu2wYdFKMMtbh1q7FjSnYlMVQC2ou0UYDHVPfMHmsqzoB rR4lJ8AFc+hpXb0DT4pO+zY5GPVeOupVep/uJWIOgFtLY4W1twgYeg7Uktk9g073Y2eXVNYIyAFA EtBHBrYE88oxsnoBbQh0rAN0et3cSURlnbV21Vtrd2RtKEcZlU0AmYNO8GPJ3HK4GVneBrpBQNdm Z8+ftAsXzuu8Gq24mKChbJ1HgfX0V1p7l9RmXYYsS79Hjs9EUSTFn5p6zPbs2Wvvv//+PVc0+Vc9 7gF0X9uExyPQTZ083jauXuhFnYu818fswTl+Y5WW5jvocJvQWC1c9KI98shDNmXKRFu67CVbt4EZ BZgHTo29j6OtEwg2e0AJFUGAGm5ICi1jKDPgAAhQOYADwKDaAAnm0EHNxZCI3h/VrwQkrEfR8Zr9 XS1iKELel8QCjJJZBLoIsm4893XR+8K5sB/wA3KpUkZpUjmhhJi7OwVvzs+XUnJD43JDx5B61Oex fcGCmTbvpResojzXzp/ttddevWDvvXPDC2Xzm2ATJjzhIFu6+CUPlZ89a5p6VTN9aiQiXIES24EW AAI8QeGNtJAI7gEteo+Dj3VSbykpO70SSzD2Yx9UHGqOY6MCAR3uS1/GNpqaY1aDnJxUy6Y8Vx7B EwRISNkJnJStYoLPvGzSGnbZ4QMb7MAeqeON823Bi1Ps+SlP2CaBrlkNZocawtlTo3zPYFWlhfbG qzfsj9+MHBv4H3rcBei+/dtfrKG9zGbPf1aNzqC98uoVOy2gATiqofRJyQE5FN55NUonT/V65CWg K68o9KAS3MA+VY7AFgBGiS+WOfnq7GQxM4SAJ+gBOy+6LCP8/xb3ZGxD46PaPhJi38t0DAddwjgr qg7YeXpSCFTxKMyoMHJQd6ODrtjqKckVXJZMbir1UV2F5brxGqutRT0Keig/AkTcHVkqeJUKbKg5 wahJDXmrFJaUHTEHyaxBCgbvflAAAMAgSURBVCsZ5LDRQIeFairJjG3J0hWwBgpHu3obBh3gY12D IBmgRm1KYMeEqcAPdReBjglTm6y9R7CTefWSgVatB3RMrCrICXQoPIo4Azpc4W2trVZXV231EjKd gufpc23W2qH2PW+vrVo72zZtW2QZ2Qd8EuAPPnzHCzJ//vm/PlXgXh53Dbpvvv7KnhgbFbadOP5R WyNoATp3P9DT0wVaVVOiHhmFTUs8cbWkNM9efGmm3f/Aj+3Rx8bYgkVz3H04BDqCRWQHU9RDP7Ld 1RtKDCC5CU68BkqueKRqdlIEWrCiADNjXtSnZDuwcXhtZ8xOoNN2L9KsY27bttY2b+Z4lACLwOnr Ze4eTWLsExRbMtDh/mS/6JwFXH0m58w5sY399qLWBGeqoYTqKJEyDRZBzvcV4HB5Uo4JEPI3btqy 2tbp+1qzLprT758xxvV267yBCqoLdyauSACWzIJqA2JB2bHOpwUSuFmPeUWUeEofH89LvxVsAC+4 QjHW3QY5DNBl467MEtwyLDMrzTIIKhEo0zME3zQCY3bpWLt0/nulKPbawb3LbcHLk23alMdty/IX bfvKBTZ5XNQZw6ZOGm9dzXXxFXz7IxEt/1YFN/LhkMP457tBV1qbbVNfmGgXL52yV1+/Jpj1+dxz AK1/oEtKbtAuXz6rnvcph15Pb6vVN1T6/ZdFRKp+b5Qxqi0AzEtyCToBdMwUn+vlvyLF55OmCoqu 3hKM1wFO/yzomHMwGMcqV2eZSimcm0/dE8NuGHTR+Fwy0NVqOTQuB+QIIBHcqmSVlVRsiozXwM+B p314T0N9FECHATbKF7oJdo1SdK7cktk9go5tQyZIkWAO4KiuEiWca78kBuxGA12j3tsqsLUJcBjP AV1Te7U1al+g1gXoegQ6XKaxdWp9Z28EQKqZEEEZTbDa6kniLe2NUvT6bhrqbXCwW52sHisuS7PZ 6mBOmPiIzX35GVu/aaFUXrF99stP46v2P+dx16D76g+f20P3/9gbkPGPP2Jrl79saUd3u+usprZE F5wuEgp1Nla5+5IafCSkrt2wXF/IEzbpqfG2ZOmLargjRYeai5K717iqY1bwADgKH2ObtkQFkAEK UAAwYextw6YVtnrtYlu1ZlEEpwAvoKbtruDcBEQAtEnHouSY9gFiQ4BKZoIWx7oT6IKi89kO9B6g yrmzZDvuUqbeQaltE3z9mNof8LmbM0AOhapjAvEjAgpjcnw2575h03Jbo79x+cp5UsRRsv692H0/ /pG98PwUY3JbV2yxa5LUg9HMoRartZGgYz3rPOrSgUey+HDU5RDkAJxUXsjl4zNZlxR0UoI5WWqU s7PU8KYLbsfseFqKHeNcUqm6QtDLVh1rh3r+x9QDp4HcY9u2zLUVS6bZmoWzbKqus/A3T3h8rH3x 2zvPXxWxJgLcfyro/irQldXm2JRpEzxX9cy5QYcboEPRDZzotrPnTtjlK+fswsXTdlKgIxilurZM wMq0lKP77Lh+A9y/AMyLNQsk5LGRtI3rMjNb3z+KLx67SzSiXxljDb+TBxXpOLgc7xl0siHQOUCZ ISHKswTCQNaLN0vZlQl27sYEct8BOgJPagS5agJVGEsS2Cpk5RVMDJ3ly4pKKUcHXk4UnCJ1x/ie Q0sWgkiGTEAbze4FdKwnKKVOcGXcjc9Aqfl2IKdlMrdlsDqWAh3wqo9Bx7oAunapuQ43QUxQi0BG 3UkBrL81Al2XVF9nZB163tnT7LDr6ov26emXkhskSbxD21v1d2q/jjadd7WupUMSLDNtytRxtnTF LB2jwq7eOGG///y/4iv2P+tx16D7+IN3bmk8cV+SR9dBBWoZA5Wnz/RZa1uD98bT0o+oNy7VkE1A ygZbtXqRoLRQ9I8UHQEpzCiwbiOzfS+xLdtX2EbBizG8deuXypb5axp8oAQMUGO8Xr9xuQNu3oKZ 9uLL0329Q46xOQHFweYGMJm1YHkUiCIIARvcggAN5cf+wU0aKUG9X5AFXqOBDkgRdAKUcDcy1sYx HbYxzOg906AAspfnz7Cpzz1l01+Y4uN1vGck6IAmUOY8sQD79RuW6btbqJuzwKFBEAopG8Do5IkO Wy8Qht/kvvt+ZAv0WYylMVUSbicmuPVKKfqMA8DXZz+QwowTzwFYMguTvCa6Ln29XmPu3gywk/Gc fVzVxe7KADoiP3kvbk9UXSLgcJ+GSMxsgS49PUPXznEPd09NPaTz2CeI7rHDh7aoE7PU1q6dY2vW zFTHZbZsls2bP8lBzt8/5sH7bNem1Xb59ID95U/JIrxuf/zgkONxN6D7+7dWVpdrE6VaiYhs74iS wwFdX3+nB6Tgtrx2/YJdvnpOiq7f2tQLZxghLT1F184So7oPc8MBtcg1SS3LDB+L83G6GGo+rY6U vs8jJ2Ppif36HUNnB9czEbD/EtABufxQNDrKs0Rx5rNeQB6axoexuSHIRUaawa2gK/IUAKIxSQqv EMTKBTWMwsnkzzGTOrl0jDOVC3TsQ44caQ0Ef3glkzo67SVWreNSo5LndYJaMnNIjQAcs4sDYVIJ ksEOyPksB1KqnDufzdgbag3QsRwZhDJspf6ZjSg8AlKaOZbOVwYEOzrrrVvA6hGw+gfapPy71Anq swuXTkiNdXiwYEd3k+AlNSfIYR2yXq3v7m2xzi7yMQko7LTzF0/a2+++am+8+aqdPHlSbXyTrqWl hndu2vTJ9sGHr9jf/vZndcS4z+5++pwf6nFH0HH/+Y2fcO/9+lef2ROPjfUB/kNqKEkvKNIF39pU ZadP9+qm4+Zr049bY6VlBVZSmq8b5bjAsc7mL5htK1ctdHgAOIwyXdF0Orj6Vtn2XasdSm4OvBUO HMDm422CQHAPAjrU3PJV822lIJAIKvbB3Qnoho4XG6BzKEqFAVvGC1evXeRgQSH65wmOABJwAiPA tpOxMlScYIQxlkiQCLl1iekHDjApOMBF7l2KFC/78xmLlsyxhYtnx9GVYT8pVJ0P34tDXH8nE8Gu XbfEz4m/gb+H7eQaUtbrlevn7L9/fdN+fvMj++Vnn3gjESqjPPboGDVEh+3s6R6PyIyiMltddQMT 0gEAXTS7wdYIZMBqNIsBRgPnSk9LXidaAB/bIrUY1bcEdLz298bH4HWIxsSAXuoRHUfGdmYVyM7M 1POjgtthncMBAXmn7VNnIDc3xbq7qm379iU2dmwUQYk9MvZHNm3aOMtOPWjXLpzWNQs0/sMf3Fdu /HNn0P352z9ZXtlxm73gOesdaLd+wY2kcECHsmNqnrNSeUy8yvgc60nzKSsvkCo+omtyp2XomgBo IeAkEXQsIxVFtGWqgw7I4TLmfaHD4p0Y/X4+tqtrievOx+wSAcZr3JI63ndaEtBhqM5wrpwTsAtT +QyDrtBhAUyARZSYHUEuEXSoOVd0spGgo84kEKTAsqtD5ooDbDqWwxMTQBg3Q1lyDlFB5gIHIuAh +dsBF89YgBuyo6vewXLmLFMm1fu6oOIA3cnTXdY30OqQ9m0yj6YEqFq6anOo3W5Ake3u6tR5RW7O SAVynr0C3KA6vwOD7eoAddqpMz1DoDvlbXQUoUvh78bmGl0nde7+5nqhc/TOu6/b629c9/0Yeqpv rNJ5VepaKrMNG9fZE088Zk+Me9Tb+uSPcD0nv5b/Jx53DTpKgO3ZtsHWLH3JPv/NZ/bTD9+wCl3U hOOeONGlm67DIVdVrR+ttkJfdrcHFEx5ZpI98OCPbeas5yJ33uHtauBRaITdb5D6ERRSiFbcHIFK kBppwY3noEKJaQmM2IbqcgBqHTak/rTfBgGR9448HgY8GfvCLQiIUJEO1wA6AQqIDSm1oBiBEuAB evpstqHoGGND5fE3AlVXpK4Mo/MBbuznkZbAUcZ7ASz78ze4GxQI63n4W3kvQKWY86YNy10BtbfV egMEwHAZPvTgA97oj3viUdsn4NIg0TCxD+kFNFTAiDG3MFddNAPCd4BuFEPBoQg5Hm7MADqUpCs/ qbDEz8PdCSh91gNUngDH2B3BLYf1t7Ef64vyMy1PoDt66IAd2L3D9u6Sitss+KtTQ53TjPTdNndO NINGsHmLptivf/OT+Cr9f+TBfeXGP3cG3Vdf/8HScg7Yxp3L7dObH7pyoyHCSBAHbp4oPhi5MzvV cDF8wPgc919WdqpUEhMj50QBKCOMqXKY9gY3ZhSJmeph4j42Cuz0O3EdeSm4WH1jAXQEkWABcg46 Qex7W7x/CEwhKjQKnJHK1HNcrIzTRZOZRqW0AE1o6IFNte6Dyup8wY3Q9yQm6JUKaslNEKsCjAS6 FErhRSrRlZbg1Kp7jU4ttThRU3QKqgQ8oEfyO98bIATKuIcBcf+g1JSARgUUIBpKnnHugGgIdDEA +bui8ceQVB5BM5m1MjNMR53UWL27HVFw3T0osWY/9gmpOJbBTviy068T2uTWtkZ9dpmuh0LBm7Sw CispYS7ROvuvX39m77z3hsdY5Bdm28FDe239+tX24ktzbMqUybZg4Ut+/d36SLyGE+0/43HXrssv //CFTZ44zhuXnZtXWaYaqRL1ukiypDIKJcBwq5BDV1JaqC+yyNMLZs1+3qMuX5g51eESgYNGPVJ1 pBjs3ktiddTAjwYlh5gafoATgS1SOwAnej0MOiIVvwt0WOSqjIJWgnEMV1J6P25FIjMTA084bvT+ CEIoM0/u3g+8Nvu+HINjRX9PBEagxrmOBF2iWo32IyE+qswCPNmf8wAuVI+hVJpPuCqAHhI8mcw2 NPpTnn7SS68xRRKNE5ABOADFg0gAjwA3nOjN2FdymN3JeB/KEHOQEX3pY3WRq5Olr5MFGKL+gvsT A3YsU2JQEvlWW1VsKfv22O5tm23rBqnytStt3aoltmTB7KFSXdj9D/zInpr8uBqXI4Lcx/EV+v/Q 4y5A980fv3LQrVj/snrpXWpAabBQcj0eeEIDhrKjETsRKzoiLouKc1zRpRyRUs4R7NQge4DJCAvA 8/y5gijdgFw7VB2KLlTGcdAJcIzR0XkaCkhJAJaDTg16UGyjWSIgHZKoQYCm5wS85Ap0HhBDMEwJ Sowo7gIHAoABdCESEaWD8qqsVcNdk5vUmHuuRFBLbjnaLkgKSFglBlBxhdYLoHrOHH2MoxHkUQp0 BUL2Y5qhKL+vwAN7smK3LwAEzsCN75KI69S0/R4Q5OOO2kZtT7YTdOOA09/E34aidJfnyECUFtZJ MQpynYJclyBHHl5PT7P1YgLdQH+bDQwEa/flYPy6v6/DujpbrbGh1pgGqbAgV23Ecdu5Y4vuv0PW 0KCOQ2O1bRDYnp821Xbu3KLXNVaqtnzP3p2CfLV9+unIe200yGHJr+cf+nH3wShffmFPPBpFXVLU eZ8a6Sr9aFQSKCulZl2Bu1RaWusddKVlhZ4wvmTZPBs3/jGbMfNZVzhUJWEKHQzgEYxCyS6gNxJE wSIYRMnWwAZA4cJ0OKCyeB1Diu3bBYrvAzoUWQhyAToOsfhYAGoIbomWsE9QW0RUAiWOEcYHPbBG +3DufJaflyyAjnG8RNAF0PL34C4NtS55zvvK9V0ztnZAcDkm5Qg4yJV7YfqwwgF0rbr5ubgBHbl3 KC/GxgJ0gvGa4JJkIPs+NnQsHcehFoPOIZcAOgDLOs43PfWA7+9/h4yJYynwvWk9k+mutX1ScLs3 b7TVSxbavDkzbM6MaTb16Uk25qFIsWIz1WGiksRvf/dZfGX+P/hwyGGJDUXyhuGbP0WgW7lhnnX1 4JrqlvV4zhxBKICO+w7YnTt/woNTAujSBLrDAh1RlyE/bjTDVRiBLs5dFGwo4EDnBNAxhhqUXMh9 CyosQC8CncAVq7Q7me8bA4/8PPL0SBoHkkCOc0IleYoDrkMBJZTUAngoLuDAEqVUXpPvQEtmpcxG nhRyGPsIVjpuojn4UFoCKOWsmtqqra653Iql7AjN75EqK5Ya5tyICsW1ybkyxsi5RkAuGYoU9VQJ TNvaOmrtwsUBB12u/lbWBZekm5QgivVWY12VV0Pq7tLndzc54Pp6W3x4IhhlAfv7Wnx9n+DnEGS/ HmqgNqm9rtD3XqDfMlOd1H02aeIEmzPzBXVa99gLzz87dJ8teHmuXTp/xn72s4/t8y9+H1+NiY/E a3c0+59/3DXovvnqyyHQPXT/j2zL+qXWpF54i36gYl2wTPPBDUflhsqqUpe/1NNjjA7IvSzlwbgT jT7w2byViEpce4yHAbHRgcT+wVUJgAAD42mumlh3j6AjGCQEk0RjcRt8LIzPGBrvk4IKqmw00DEe t0vAZD8fX9S5cX4OPO0HzKL3S73eAXScL25M1qMO2RcVyD47WcazF5AITnoAqmjcE2OHLk5cl4yR 0VgAGSZqZf/b1FycHuBjbP+E4TblGLccR+oMmGF8Bi5LH7uLLYAOVbpJkFu4YKbNEKxnCWDLFs21 ZfPm2OQJ4+zB+6TcfhwlfPs19+D99tabr9q33/45viL/H37cJejScw+OAF33baAjMIWxOvLqqIri oEtPsaPHDjjofHwuiQ2BTYaai4Cnbbgx9b4AOtyWkZqLplviGvOSbLEF2LlC+w7QhX0x9gV0lWXk uxUYJcGiMcRo/NBdg1I9DopKKSGpO9yIuFyBTGk8SzkuSICWzEpGtSyZQCdIAreyGn0+UHIDnAJW Q6mvrxS0iisEtbpCe+/jN+ztD161msZSdS767eOP37abNz+0mz//yH7165v29Tef208/fc+u3zhn b71zzd774DV79/1X7e13rrtr8for5+yzzz52NcrfCAwBXG+/IDXYZiGJnBJht1qtQFdvzFrSI9j1 Cnb9uib6gZ2MJVDrkdIDhuxHicaujgbr7263lsZ6qygttqIC5mvMsVQpuXFPPGbTnp1qx1IO2Ytz Ztljj461pyY+ab1dHfa3v91Nsncy8P3PP+4adFRGeTKudUkjRMJ4g3pSffpiKQFGUee29nof7Kyp LVcvR1+obrZdu7fYwsUv2vwFs3wcDMBt2kLZLyAk20a1EmpQBpDdbkCOMboIkASt6LWgMBSsonWs x4DR93VdouiAjkMumAeeABfB7BZVFoHOx9EAnoz9g2uR97BPdK6C3VBwS3QMh6Y+k89KBJ2ft/bh M8J7twiu/ln8LdqH5zNeeMamPjPRVRqNDq5L6l2OT8wb03aUESAh4CQoulCXMozNAUEHlECVCK67 MSBL9RMawqHjCHIcl4LS0Rje8KzjuCkBnYNQ0OUcN25YbosXzrY5s55zmzfneXv2qQn2QBxF+eiY B+35qVPsmcmTdHPmxFfirY8hZvir/0ceQyfNP6FRSP4XALrUrH22bO2LUmvRWEsUhDLsugRylP7C bUlwAWHgJWX5lpmd6l4V6loy9hVVQLnVQvBJdu4RH2MKQSDu6kTpAUkUIZCLoRYCSLy0nIxtIWoy uCMDyEYakAuBJ2FGC/anxBhu9zLBC1U07FrVe0ql/hxwue4i9PPi75EBazragK+4UipT8Epu2n6b 6X0OugIHXamWJVX5Ok6eTJ8lI1etVMAr1foigY4E7J999hPL1nc3T21aiq5nIs77Bjrs5Okeu3Tl jH38ybtG+gBtA+cIyMqlCnFfrlhF9PkSO3Jsj6tmxgNxwTL2NsAMAKe7fOwtjMONtE6tB14Ou85G 6+tq8ja4v1uqTc97ta5bYOtsr7OOVsGxpdradX5dbS1WU1FuORkZbtXlZVZWVGgTx4+z1SuW2Vuv vWrvvvmmvfv2m/bZzZvx1Zf4GLpo/VXyRyLksP/5x12D7q/ffmvTpjzlDdATjz5sm9Ys1peVa5cv nrA2pulpJHS22poISJGiozoKtQp37d5siwS6uS+94EEfW9Wgb9xMoAZRhcvU0AM7Zh6ICi4nMwBA lCWwQ/GgDHm9dv0Sfx0A6KBTQz8Eug06viDixxFogEkErXDsaOwMAyiACxDhMuT9gBlVFpRjAJ2P teHy1L4AjvVbtH8EulUeORmps1tVHefpxxfkEkHHPpxfgKhDlXPTcz6DEmBMcwQMUEiAg3nnSDPA 9Tdp0jh7evIEn4fOASdDzQET4OZqDsjFoHOlJfAAqZEA+75GEecw5oYrNeTXYbgkydlL/PwAV+bJ c3elvp+Vy+fp75pus6XmcMHOmzPN5k6bYg/f/2MvN5efmWq/pCDsN1977cmRDzjxt7//w/T/Lbfh LeYw+Q97DJ+c/gmNQvLzJBjlaMZuW7Rqll24dNKVXIi6DMEoKDxy6sifY5ycYBSCDZipgFw6V2kx GEYaVWeOpqoTknnYg0Ai0ElxCRwUXQZGQAmwATmgBvjobHmKiCBJDdPvCzr2C7VXUYchWbxMn4Xr MtEF6AboBLcwMStRmJxfSIkAemwvKde5CnSj2aigw71ZKxDVCnTVhQKdPl+AK9Dfn1+WJSVX7MAr Z3ywscyuv3nJTpzrsR+psx86mPdqzz432U7rWFevnbFOct+6pL6oWCLQeX7bSBPcmC0G6xLIuiUs evR796LuBLkAu554P0DHfufP6Brp6baC7Fxbt1Jt5KbNlpeZZTnpmR5Fv3bFSvv2L3+Jr7hkjztf o8OPxOsZ+59/3L2i++Yrmzjucf+Bpqhh3abeOKC7dGFQUrnZQVdXX2n1dRVSeCVWUVGgmyzDmL1g 7tznbdbs52zZ8pdsLYBat8jWb1himzYJRJsFui2E/kvRAZQkBqwcHLIN+lwARCJ1BLIoVy4AJQAC RcY+AASXIccIaQtB5VEqzPeXOtoBVNQ4EwgCiLYJTOvWCXSCyZYtOg+OEx87gmI8rudgiqEZf+4G nY8rOtTmLWCNFZ2Ulrsl1ehv3SoAk+um9zObAsWeSXrn72bJ+ezfvy1WSDu9Eg3wYBJb5pwjCGAb f7vgwdgYrkHcguTNMfs4+/LeITu43aHjoDseqTEAlAixaN0+O07Yf4pep+zxmeR97A2gHWF8b7fP NpFyRMc/uMXnBdy3XxDfq/PX78m8gQf3b7aM4/tk+/XZ23xKJkqZvfTydFu6VCp/3gxXoWPHRkWp x0rBrVm20NavXGKdrQ32u9/cOQnVWXEnE0iYuPQ/DnbDJ5j4Qnb748uv/mA5gs+WnWvs+vULXuaL As64KAcFOYJTyKUDfp0CXUe7QNdQaeUCHeW/KNqAoqPyiU99BLCAWWw5gg6l6TzPLt5eCNyAXcmw K7JYgAJ0QI4qNl7KzZdRpRu2ATKqm/AertOiJMax83CVohL5LB3Xx+EEqzIqo2hZWMQ5yLQsKs6I ksfLgZ0AKvgUlaD20iyf/diudcUVAp3UWZEAVlgpGApuBRWycilTWbGANtKKqnU8AlbqCq1Cyqqs psjVWzGwkwIrdFdlkcOvTCDsGmi1d37yuqVlH74FWPdqkyZNcFfmO+++IlXe5vUu26TWOrubIhPA hkyvu9TOdrdpe6sg1lxjHVJqna1SeIJZZxtLAVJLorIZy0PVdQqGJ3StZGek2VpBbvKkp2zK5Mm2 ad16y0xL9+f11bXx1Tbi8T2v0eEH2/8fB90v1LMOPxCVUbYKNpXqXeEnbvAQ3xKrb6gS6Mq9OCtf eKtkMz34Z6dO8h77gnkzbZHk/vKlAt7qRR4uz7gTyoSkZpbJjG246rbo+QapFmYpR72wDVcdSs9V kZ4DHqDB63UblvpYFyW1gCFFpb2wtJQW+zAex3GT2VbgwblpyedTUNkniNW27XyOf1bsYgwqT/By lab3eGAJ66X4IihG+/n0QgKRqx59N3zW0MSzvOb89VkkevP3huchDBvXH0rJz1HbN+Pq1HnymnNk iZric3Bdsm+IkMSAXVBXYdwsKLNgAJDAkcyU/ZZ5SK8PC3R6Dy7QQ4cJvtlmKUe32+GjW+zA4Q22 Z7++m936PXbSsVhku7Yvs707VtrBPessO03wPLzN1q9ZIEU6VTf34zZt+tM2QyqOai8PPXS//Si4 Kh8da21t7fb111/HV93/Pb766itrbW1VpzFPPfMTdvZ0v0ddMnvzSXUyB9Rb7xvsjCIxB7rUy2fS 1UqrEOioGXo8C5BRii0quB2UVwgECWptpKHccDOGyv6lgErr86TEsnUsSr2xzMSFrWsoX8cuLZIC IjCN46LKRrEht6TbiO2FuEeP6LxIShc8i3W+pYIuOXBlAl4ZYMuwonK9N1iFDIVWm2+F1XlWUJVr +ZU5lis45uo9OXp/kdaPtMLqXIEu36oaS6XWSq2KKEuBjXG6UsGthDqbUnIFpVmWJ7h29Dba9dcv WkbuUZv41DgbN/5xmz1npjrxM2Qv2Isvz7L5C+faoiUv2qw502zmrGf1epYtWjzXyx9SNIMOMOoZ t3N1Takg1uSKnN+vu7fVx2FZdgpqKPRgpI30EnTU2WxdLWpb9Ru31FdYW2O1tahj01CrdlfHK5fA qKwqUltcoe8yy9avXyHl+LTuu4k2depUmzNH57FypTo9ufbxxx8n9ZT8/+lx16D75Wc3hwIDxj02 xjatWWRlulCJ9GlsrJCaK9eP1iLQlfngMhX2MRreyVKAkyY+YS+/ON2W6AdnmpmRoMN4nswcaAIB z4Ecs5RvEGh5TbFioAPkIotcf5GtcTckQSe4P8mbIxkbCDqABBXOL5kBDT4XyAEbPodzYBtwDaBD xbnrU8oLdyYw47MC7KKxuWEo3hF08Tqeb48tbPfZAHSDoOpwTTKLOOcH+FFznK/DWJ8F6HBdfm/Q xflvbjyXZRDEcEQm2KW7qovU3OEUKbgjOlaKjpuizzhIvdLVAt1y27Zrsb6XxbZ7x3Lbvmmx1Nls Wzz/eZv/0jR7cfZUm/nCFJs5Y4puuIl2X5zkPnbsw4LnbquqKrb3339HN97tvcb/SPfjD/T405/+ pO+m2nbu3GndHS3W38P0Li3WM9Bhfae63ZiE1esQnuwV6JoEuiorLytw0B0VjI6nDc/Mngg6V2qC 2WjGfoydlceuyAh0KLojglyKYHfIIcc1BOhK9B6AyL63Aez7mpRccSHTMgG5NCstSbdSgWo42Vvn jUm1+ZhcbIWyfK3Lk7IDcvla+vN4WaB1I41thVpGY3RRAEoAHJGWWKHUYmYe00cdcRBSGouoy1Lt c+X6WfvNbz+zX//mF248/81vf2mff/FrD1B5/c0r9sFHr9uHP3nTn7/59jUPUvngwzfs4oVT1tfb bv197TZIegjjrPpte7pb3boEtHYptPa2yFDqrOsW5DqbaqxdgOtoqrV2PW+qq7AaZmUvo6C+vhd1 NgDewUO7bOyjD/t99uxzU6Wg862/v99++tOf2jf/KQXO/82Puwbdb379K3swrnVJ+a8d6pnguuzv bbZaAa26tlSyu9FqqonqSfdq4MwyToP+lEA37olH7EX1coAc40thpvEAMgzwJbPQkLPkfRjAC+sJ BgE87p6UBXWHyvLQ//1b3F1JOS3G9wCQB6DEoElmDjodZ5v2dYDE0OE9uDldyQ1BTseRagtRkgSU hETwEH0ZwW500LGMXI6bYmUXGfsBLeBEmsDBA9v8NduAcOgMcI4Yx/H36FxIHg9lv5KBzpVcaqzg 4gYLY136sf0C3UHLPiLoHYncmHx+ypGdUnKoOkDHVEL6u/fpc/cwqewK27N3lW3frA7Fsjk254Wn 7WkpuGenMMP8FJsjFTdVKi5Uchkz5kH1Povtz39JXq4LtyPTfPz1r38dmh/ufxv0+PtzcnJt5swZ up8Ym2mMKllICXSf6LT+Uz3Wf1KQk9I7d2bA+rparVmgKyvNt4zsVDug3xnQEUGZGDHp+W5AKVZ2 oxmgY+mg031dIFi6+1LgRPWn6xoi0heIArrg4mTsLCnIvsOKi6h5GVmZVFQZkJMqA3SouaSKTpan ddml6bIMy9H+eeXATaCSumMJ1EZanhQfy8LyHB0vR1DD9NotywpkhToO0ZYEo5BqgMKjvqRX/u8T jDqlrtprh8L/oxSBSnX6G+zEyU67dIV5Azt9PUEn5L5RYONkf5d+Sx0D62jy35Xn/H79Pe3W29li XUCuuc7aBLQhq6+WVUnV1dtAd5v1dbZaU22FfqcCy1fHJjOT+QbTPRgwNy/D5syd7gX1d+zYZpcu XbI//vH7lcb7/8vjrkFHCbAAuhfVYB1Rg9sqJcfAJ1NrFOqGKa8sskr1JLg5CFAh3BVVQeV8YDf/ 5Rm2asV8V3MBVFsEAoBCY50Mchj7BRCuW7PYzUGp1w4jAQQVxdjdaik2glQADHAh9J8cNyDImNs6 xvUEve+j6BJdlqwDQKglxvIiV+Qw5HzsTWBhah2PCgV2AjnlynjNubD/nUDHd4Va822xsW9QZuTQ EWzCLAS8N5xj4nmyPrwnKvU1DLlE0FG9BDelAw8FhwtKFkCXpvWoOSxDiu54SpQIfhjQHdlhR1J3 ynYIejqnQ/qb9pOuscYOHNwgNbfEllOHdOYz9pwgN/VpmZaP64a7/74f+fx506ZNcfdNskcYW0PN /PnPf/bniaD73wQ7QHfs2DEbN26cdbQ2uqKjPFM74zUC3eDZPjt5pt9LgKHoejqarblBik6gy8w5 bgf1G6dLfQEfD/wQsILbMjz3PLbRLAF0QBK3ZjRWNzzFE8nkrA8w9HqYBYyfJYfZnay4WHADcDLU HK7LYi2LZIXFAmhRquXL8opTLTfBsmVZRWlapluO3psn2DHGhmIrJLhEz5OZA68k0/ITrTTTCtyy LLvwuKu8pvYaBxxqj+hL1B/5cRV6TR5clASe55GhXi6spsioTdnglU+oohK5c0kUb2qstP52gay5 XuqszqHVq9/thAB3ur/bTvVJ4XW1S701WFtDjbXUVckqraW20pqqK6y5psI6BcCTvfr9ezq8Y1Ne kq82cYXuq2ds2fKFUtQ5rvy5Lq5ePW/vvPOW/e53v4uvqv89j39K0c2b9ZwdV2PZFM/fRBFWcnWK SnKsqrLQx+hQc0x5QeM7/fmn9QNMtsWL5ngQxbq1i32MjTEwxqGAGKADaKMZ2zcKUkCSY6xdg+tT 6oz1DpaoRiQBKO6iFPSADNGNRC7iG1+t97ANpYVbEzdfANtI47xHQg4AOYQEGgCHuzJADjUHUFGX BKQAXj6f8+D8ACPn8V2KjlJfvi62ADtUHOaKD9jG7+McE8+T47IfkBvptrwFdPF4HGN+KDtypUgy B3YejCKwZRza65Z2aLcdO7TLDh/a6SXcDqUwK4POVbZrL3mN+l3Wz7flq+fasmWzbMuGJbZu+Tyb Oe1pqf8IdLivH390jD2vdcekBN7/4O34yhp+CGE+ng3UUHFByfk2we1/I+z4Dih0DegG1QiePtEj BdFgrZ2N1tnfbv2ne4wZC04Kcv29HVIBjbovGaOLXZeMpeXc6rIMai24JylGkMwI9ceIvkT5Fauh BpYEkFDY2adgEkQJcinR8crVyBOliYv9nwFdqYBVImOMrqiQyEqBrZCyYKiVI5adf8SysIIjlinL yD9sWdoeQS4CXa5ARdRkPqpNqqzQg0tuN6Irc6UisTwqxOi9wA7QoezW6z5OzTpkldS+bCxzF2eJ wImVC3Qkq3vdzfoIatSdJAeOdV71hNxAfS9UTaHSDCkddbWl1tuGG7LBeui8dLTYGf22Ny6etWvn z9iJ7g5tbxLkqq2xqszqynX8MinJ0kKrKS2y6mK1sVoHAFsFwrrKUsvJOG6TJo73wu4TJ41X5+ao vfnWK+oo/u9ScCMfdw26Lz7/nT32SOTvxXW5VZAp0I/HjQPo8gqoCFBozQIc8zoRKkyjuWzJi/bE 4494dN1SPXc1xjiZ1BiQCm7LxOcjjW0ONMERyBGWjvuT1yQdo+A8IEVA8aLMWgKYJctedOiECMzF S+b6Op6zD+NuwCGZAY7bICewRTCKJlX1dASBDch5ya64DBgQJAIU9ch5AL1de6WyBN07jdEFdyXP hwCm7QFefg7xe/x9uGdHnqeOjZo7uC+CGpYMdEAN9xOg43cKuVIAz0uGHdxpx/dHdmz/Djt6kJqV uy0V9Zd5SH/bElu1doG+zzk256XnbNrzT9mkyU/YE0+Msdkzptq0KcOTn45/fKzlZR2zUwPd9vnv fxtfUbc+gJyDjucJIAvPgVyiJe7z//fH2bPnbPXqVfbma9fs3Ol+oyBvbZM6kp1SdlSe72u3Him9 7s5m62ips0aBrrKiyAooA+YTqkYuS6qWBKUWxucAHaH9yQzAkcDNfJOepyaFQwQkywK916f2Ydyv KMPrQFK5H9VCfUzSFJKB7LsM12WJwFZUgKv1qOUJbBT0zs4l/SElKejS83Qto/bKpdAEqLxSgU7A ynGFl6ZtaVqvdiqJATdy4nIK00aALsvdmQeP6prX9Q4IGbPznDoZyq5E20N5MupiktDd299il6+c 8ucUasZdCQSjOfUKvI5lG1GTUnKdUnTdrU3W39lqg1Jwp/u7XNWxvlm/YW15kVUUCqp5+t5z9Vtp WV6QZ8U5+i1y1fnIy7HMYym2etlim/TkeJsw7nGb8OQ4W79htb355ivqJP3Pzu79n/C4a9D96rOf 28MPRlXjJwhcKxbPsZQD27yBLBDoUHO1deVe95KZgukxohgWzp+p3uhYd1+uEKCAk6s5VBog2zIc bRnccCPNISdoAEgAhwHMAEsgh6vQ0wsI+hAAQgI242gEhKzRe5kPb+nyl/w5rsw7gi5eAg8UVAS6 GFIx4Bx2MlQjs4hjBL/gokQxMjZHSgSgJSDmwMFtrsiGQIcyS3Sf6rOAG98F3w9/e1BrAJ317Af0 gBnHCOcIfB3EgBRFt2dY0bnbU0a6AUtghxsSYxyPlAQAx2+J28mVHqrvwC7LOLjbso9J8Un1HZGq IwydG3jBotmC22R7ZupEAW68PfZ4VDVnpN0vSz96yOczvJdHMsj9bwPduXPnbenSpXbj6kU7c7LP QVfTUGENHXXW0tXoY+M9Pa3W291qnS311lhb4aArLsuXKlHDGIPNlZyeJ7oiWZYUZY1q5Kg5hGj8 BQKiJaM8NwElzsXjNa46SnSxf07uUa+sEuAVoiy92okUn4/f6XUyK0LJ5atNEdDyABuQy5Fik+UI bvmu7lIFnshycFsWCbgl+jzB2EGn88zVcXIKjzvEsgCZPjuZsS9jcURVBtBxHIdaVQQ0Py4uTSDv ai7PIUj5LpQa5w3IfGqe5goft8NtCdhwW3oxan03LJnloLm52loaa6ytuU4dk3ofh2tBmVVLvVXj JYuiKCtK8tRBPG7pxw7ZYXU4D+/fbSW5OZayd4+tXrLYZk9/3mZMe9aenTLZJk0Yb4X5OeoUnbRP PvkovnL+73HXoLtw5kTUcP34RzZr2tO2Qg3d/t0bPNyYygTUumR28RIBjxuIYs8kkzIGR5mnRQtn +bgajXcYdwsqbghoep7MaOTX6b1hfI7xPR+f0zaCRTzpWp8TgkAADaW9KKZ6+MguhxHQCcEom/VZ OwSJALPRbEjJOZQiBebrBBLUW0gCpwxYRpYAoc/bI6BxPlHeXATdaCwvcnMG0DnstA7YBZiyBGz8 bVgAHX/nvJdm2OpVC/y8ABRKDNjt2CbwaQmsGN8DdEF5BiCGKikEqITPAZ58/0Fd7xcAcWEG9+Vx HT913w5L0w1WmHXUDuoYy5e8pAb3JTt4aKdNnvKkT6j73LTJNl0K7tG4PFyirVgwz37zq3urSRlA lgxuwf43PHBdpqam2oMPPmhVFcUewFDfUGlN5Ev1trii66Q02GCXnZHa69b2BoGurFSKQ6CraaxU A1vicBsKQBlh5LwlM897o/En3y6PCisklDNOxnhZtB4L8HLDrcm6eB8A5/U0tc6rsQiMt70nwYoE yCKBLi+HufAORgbopOhwX4ZgFAJQ8ktRajouhnLTe4FbrpYYz3P0ma7YklgWlWB0nmU1hQ67rHyB k89HqQlyVEtx5SYLUZgBdNS8pKizJ6vj6o3H5egE1gpyDje99nX1kWsT1ecBKwJdkzorra310ZQ5 TIdTy4wCVFAp9NetbdQMzrOjxw6qTdlmGzauUhuozvyatTb9mWfsgfsi0fHs009bV2uL/fa/7zTJ 8P+OeyXZ465Bd+3yOf9iAd3Ls561dSvm2WEpBHqKVYJaTQ2TAlZ5MAqKjmRFqpwH0JFDRyAKgAuq LgCPXDAsNPAjjRD6ADpgGRShTyoqtQRIPMVAzzFUHLlzTI3DFBtAaWscsIJrE9WHq9FdhSPgNmQc Q8fdvWMYcMFQdCg0QId5tRN9lufR6dgouJBgHuXZRUErHriS+BmCFOauR+23X+cEoELuHJAjxYCA G88dFKh5DbRQZu7O1P4H9zOJ6l5XbwFqYR9XcgmgS1SUnEP4m0gsR8mh7Ki+kiLVt2vDStu0YoGt orLNTMFs7EM2fgIFuqfahCefsJmzptnefdts1aolHmASAFdWkGtf/v5333vy02SPALNkoPvf9AB0 eXl59thjj+q3OWqlRVQHybNaGsPuJusZ7LTe/g4bIIG8v8uDURrrKgS1XCkOVIrUiUMuSvxOBJy/ voPRgUXJ5aN8HFQygQBl5+sFpqGi0FqPhddA7l5AV1BAqTEm5BXcMpnE94BlCnaZOYf096hTXap9 inWMktgSQJer40fG80QL62+1HMDGc/19wX2JeouUXK5lCoRB3QXgDRnrBDufjUDtHYrOx+viKX4i JRfNRsBr6loCumgyViIza73DQloW+XQYQUat7fWWevyg2q8tDrdNm5lhZZ1t3LTa5s+fa4+NGWNj Hx5jk8aPt+ULFtn5k6fsb7pGRn9wv/wf6L7347Xrl4caspfU0G2Qujh6cGc0TU9DuWQ7P6R6JtXF Pkddb0+Tl/kBTjM8f2qqJ4qH9ACMxhuI0YBj/jqJ+f4jIOdqEBgIKNHEp1G9SQ/5lwWw+LiYgEzy NupriwzQMb52R9CNsCHQofBi0KEU+SxfCmaoRhTlJp0Xqi5URQmqzs9NoArjapFFEZ6cC5OhAqQA OhSnK7oYeuzv+XXsr20Ai/0JEqEM1y2g03dCKgJuyiHYaR3qD0DyXixUTiE/z2cHl6Ijki5F6zcs m28LBbMXpj5lj8XVSxjsnvLMJHtWqv756VMFvWk2Zkw0dvvY44+qk1MSXzEjHrrX/k6VEgcWIIvW jfb4P9BFDyJO6+vrbYp67ocPUmP0iNewrJQCAHS9J7qGEsZPUfC5t8PD0EtL8ixdSvxw6gEpomPD bkrBK5oWJwIfS3dpJjECTFAtgA3lgwG9QsavGN+K1yWzfwp0uSmWm3Uoglyw7INSlSk63u1Rl7gv c3Bncnz/nJE22voIgjlSfkRSNrZV2clzvTZ4ptuqG0rseNbhO4BOVh7V3yTaMoDO4UbgipSdqztM oPNlvK6xqdKTwCuro3nfsnME27x0o04w9YGf4X57/BEPKlm85GVbt36lTZv+jN1//48dcs9NnmKl eQX2q5u/iK+S/3uM9rhr0L3xytUh0OG6XLv8ZQ9QqKks9GnlqYxSpR8ORUdxVoxKGtQyfFIqYMqU Ce6+ZHyNyEksKLT1wGzdsGtypIX92deVHC5LNf7u2lPDH9WOJOJxo+exATIAA2gCYMidA0TBfDxP 7x0JtGDAZGSiuKu5GHR7gcfB7T4+x3gdn+N5fFKwfvz4M4ZgB+Q4ro4VIOfH1PEAToAPfxPFjgF6 cO2iandpX7bzftQv6zkXAAasyJdzhad14TzZP0DPFV2CmmMfXlPZwnP0UnarYUlxt2W67Njh3bbs pZk2fcpEmzju0aFiAQ88cJ9Nf2GqV1sI18N99/3Y5syZbR9/nHwCVOD21798a3/86hv727fALgKd M2ukxY//A130QNE1NTXbtGnTrDAvyyrKCj2Np64JRdds3YMd1tPf5tU1Ll88bZfOnrTezlYfoyO9 4NAxIHHECtWou4oDYiEgJeF5MiuVhfGpXEELYxwL1x6uuxCtmMzuHXTH7wi6PKk6lF1OYWTZWJGs 4NgdQDesNJNZgf4+3JQnzvbYT3/xoX3407etuaPGsnWu/rcmA52MuemiqXfyrFIqkCmEIthFkZgY 4PP1VQU+ZgcUEQZ9fR36W7PscMo+tTPrbcuWdXbgwE47dGi3rV273KZOnWyPPz7WpqszuXnTGtso dTdj+rPWVFVjV89esL/++U61Kf/vER53Dbo3E0A3fepEWxkHo1SV5zvkKqXkKnQDlpdFgSjcVDTC Lzw/xcaPG+ugo1L9PwM61B1jdpTgAhQOO9SNIIPb0JPApa5QUMCG8H6AQy1JxvBIMSBwZd2GpZ5z t0XbEuGWaByb9AdmuHY1pWMOgQ4wCXRHju6xo8f2eloB6QMoRj5nyBJg525Mzjs+PscCOnxHHg0p WKHcVhNVGucaBqgDPj4XMPF3BwByHADGMdi2a7sgr3N1NRiDNAAvwA0XaVCKrMNVeRDVF0dkso7P Xb74RZtKov/Yh21MHISEPa6e5osC4BNPRLMmMPPwqdMn46skyUNcAnR//2tsfxOsAF2wRMglMOz/ QBc9AF1jY5O9MH26tUqp9Xa1+vhOc0e9dfS3Wkdfq7V3NdnJkz1249oFu3T+pHV1NOk+LLCs3DQ7 mpFimXFVFBK6ARh5rhj3aYBdMvMCyqVALt3dem5FAgeRifH60eyfAV1h3lHLy2ZW84OWFSznkIOO gJQQdZkZW4a/BoCjg47zSGYoVP4uoixRcZT5autu8FJgd1R0MqqjAC+MyEufLy+YgMcygpver++S +ef4G4sI9CnOtaNH9uteXWcvvzjT5sx63latWKS2ZYtlZhy1554d7kg+9tgjVlyUY6+/ejW+KkY8 Rtw7//cYftw16G5cvjD0xT8/dZIruuNSAS2S4S0tVeq5MAedYCfwcRNxQ9F4znt5hk2XAqSAL6kB Q+NtAE4GvMKYXaK7MtGAXUgnoJEO40ze6KN4BBVXaAIJwAmgWyughW0OoS3k3K1w0JFPx3sD2EYa MOFzA2xQUgF0PAdeBw/vsOPpB6LAlBBlqc8LQTFD6k6fz5idA08QCm5IV1W7NrnrMSVll/+tdAZI yVirz2ZszscJ9ZnA1WGl17ecK8fQ9wHw2M46jh2OH167QtVne3K+/h7+Pge51qMY+S34e5cummNz Z0+zZ6c8aY+PedDG3B/NPxgU3YQJj6uTsMJyczOst7dzdPCQ/uYwE5z+JkgJcNyMwO3vfyNXLrIA vP8DXfIHf3dPT4/Nnz/PutqabIAE4ZZaa2Eqlv52ga7NQcdsBicHu70Ydk1FseVkH7djaYfsmFR6 mjozRNPivqyqLLAaNcCVFfkRzHBnjmJEEwKBzPxjXt/RTRDKKkj1RGqglwxy2L2AjjSlUkG0XEZA Sj6Rl4JbLmN2UnGkGKRnHbAMQS89trTcQ3Y896DOTWqPEmUJcEs0IkNHmp+flqhUxuPSifLU3xuB Ldf/vmSKjml8WJYDN9Qa3+eQCXqeSK7vt1zvEyj5HP5upkTyGceP7bMdm9TZ3LjG1ixfZKuXLrB1 q5baVr3esHqZhMQUm/DEY563jK1bscRufvxhfEWMeIT7ZsT983+P6HH3wSgXo2AUbOa0yT4fXXb6 QTt7uscGdMM1NhE5VO6BKdWVhVZTVeTh6ASgkGKwasUCVxM0stSpXL82Mhp3GlwPOkmAW6LdAjo1 2j7WFKsb3rtWjTSRlMd0AdFzytdFhRvTq6CoYWeWgqgQcxQkAnxQdswQEKAw0gAcYPawfuCkdUAD wPKZy1bMc8Ch6PisCG5RmkNYDoOOscEItvwNHBvQABlgRNg/xufNf2mGLV081/fj81BbRFjyuewb YOuQk23futa/C1ThPjoAOwXEHVJ/2h+FxnIrnwWsY9A5vOPnjJti5DjOU2eEGbypSzp2zAP2cFyq K9FwXb4wc5r99rf/HV8Zw49QwcRvOACn53/987f2zZdf25++/qP97VuA98+DLtj/hgff6YkTJ2z5 8mXWUFtpbS31HsjgoBtot+6BTusil64nqo9YX1NumWkpurbX247dmy0l7aCDDrc0SePkt9bVFEdz v0nNkQA+muVp/0zB6XjuEUuVwsKO56RIQR2zrFFAxzqMYJUimTfywEb3JJO8sgywG2mAqqw0U51l qSgdv7DgmOfRFZBTV5Tqqu7o8V2Wlrnf0rIPCHT62wS6Y9n7bwdd/HnBojSJCL6JhmrFbVkkIGXp 78rR5wI2EsNRdQ42vU40ZjbwfaryfTwuKLhKHQfYEWlZru/Z58+jPdL5MAVSVvZRq60vsyOH99i0 KZNt6fwXbcnLc23lovkCnNqj9Wts8pPj7cH7fmyb1660j99/275NlvAd7pURNtp98b/lXkn2uGvQ ffKT94cau7kznrEt65ZYuhp5ksNbWmocdLhUamsqrby4xIrzCyzl4EFbv2aVPf/cVHts7BibPGmC LVn0kq2WRF+3GgURGQ0vDTtKJpQIo/JJUH3B2Id0Ao8epAFX4w1AF8ybrcZ/i1dsX79uuc18Yaq9 OGe6GvCXXcXs3AG8mAFhtUCxRu9dK1WodYydaTufHyI8HUBal2hhnC7YVgFr/UaS1GWbpURZbhKU Y4smlRVMthP4omPsAHa4UaPP4O/g7wFsPOfv4HPC3/n/tXcuIFVl3x//N71My0eame/3+4Uvskgx iqIokijEiCLCCFFERBERRUQUEVFEFBFFFFGkKIqiYYaKmmFezPv97jfP38w072lqZn7rv77rnH3v vtd7TctpajrfWN3rPvs87zn7c9bea++NPPgb7XeolkRbJ0ZjgWcoHiOqXYvypN2udN92OlzMoNzF cNu+hY7s2UaHd22l/fx2eHAre3Wbeb98zbdlJlNRZgrlJsdQRMg6Ps9cftBPkq+fF3muNoJJlq1g iMUG09YdebQu0Nf2e69YsZzCQkP4JaaTC17XEV76Q6a+i+mgUhPH3YOwLVfQexS1kGO/ffs2dXR0 8AtINB0o3Udt/CI5PN5P5y6dkjEu4dENA3pmN4O+gU4utOuoqq6cyqvZS2FDAYs+khimC56MhMSb VWnwZmDoYF3NVgVrNQx/1zC8ADXx6kyzQ47XZTDJUFtsqNKsZG+vnL2+ExWlVF55SLrdwJMxZjA3 qxbx6caQt6rmKMOBQcfeIKr9AJPhkU7pfN3BcMHcdNhONXthymp5v7Z2N3MfxszpvJy9KBj6vAE4 mEkdniaGLZShuXh7TRg9Bd4Xm+7FoUoThrEv1XIxzt/ajdkNGqS9EsOI1cF75Wva1FZLZRVHqbKG oV9fRcUl+2h38W46UsbeXPkJysnLoaREfia3bqWCggLy9/enFcuX09KlSymGf+drV6/wi+Q35h1g 6X60YNB9+N7btoIPY11imh6Mh9jLD96AOXsBOox3dbQL6Jrq6qns6FEukAspi99Y4mKiGD5RlJ7K bzA5qbR5I9reDDMgky2eha0NTwcde3UweHcAEWADbwbr5eelUV52OiXERtGa1Z62YwxY6214kfB6 GHK7dmJKH0APAMlnMCLSkb089qoAGmwXJtWUnAYPTj6dDKDdvh2eGob2cm1bGWqYSBaA28X70kEn 3Sgw/iUDDucDyApMedsKuDgGHDdgDtCh/Q4BMOiXhznuEKFqgK6AShlyh4t3UsnuIiplO7pvB5Xy 2/yefAZodhrtykmnHenJVJAcR5vYsuIjKZJBl5gQzlDOpqiYYArc4EdPLOfrtuT/yC9gDa0N8LZd R3RUfubZZ/nB+1a8i/lIFeSu7F61mNv6p3Qvx4+xLicmJsSjy+ZnpRpeGT9rGOtyYnqERqeGaGC0 lyYZeKcZfEMMwa6+NmpsraOahkr2UtjLqmUPqrbMNvebA+hQQLNhyKxqtqo2u2FwZNUWV81gQ3Ul DH8DauhwDUBiqK0GLvgBPwW6k4Bc5WGqxLQ+gAtDR2DGEBIPrtG1CeiqATr2ChkcqPpDVSAiFuEp wUuS4+blBsgMQ7Woe9AZJvlM2OP8EUiC4BAEo0i7I38ao6IYI6MYZn7HOdrSjL+b2g1raON1W3FN +Bx4/eb2Ojp0/IB401X1FXTwyH7atmsb23ZK5rJwpYcHrVmzhjbm80v7gQO0dds22rN3L7W1t9O7 775r/vKWFkMLBt0H775pK/wAuu1cSJ88Vkx9fPOha0FXT7O00XW2t1JnW7tY5YkyLpALKDsjlbIy UtjziqO0lDgGGobwShOPBlYgY19m2dIAORggp1dhwhQIYBgzE3/X11ZQgL+f7fhgG4L86dgRo8pv J3soMAN2DBEGD2C3d/cW6ccmAFPeG38HZABTBTa1DCZVf5hYdbsxQ7qjMbAZaG5Bxybb0MCKv7E/ VEmq48C+UT2JKkkJVkGQiER2YmJXBi3On48DHl0JglH2FNH+nQXi1R1gr27vFgZmdiplxkXS9qxU 2pubSfkJMZTP1z4zIYpBF0iB63yks/fGLekUHB5omxNOt5KSgzKo8kLlXKDrdj+63/X/KeG44YXi RQG2kGuBYJTLly/T/v37KT4llg6XHWRPo5H6MbrG5KDYICbdPDNOF54+K8DrH+mRPOhDV9tUxQV/ ucxcAHAoyMEaFei4MIfJ3G1s1bB2/psN3osabUSMgSDeD3sxGHGkmuFkq7bk72i/Q3tXFcBiwgUe lA1ynAftcTgWV4Z8gCKAJUOCMVQAN4GSVAUyWABY9IHj/Sgztj036GRGct4H+r4Zw3a1yQgm9Xxe 6Cxu827NyFGMrmKMeWnATYHQMMCN4dp2XKyhnY+7haHeeIRO1pTSkRP7+Jqc4BePbqkS3c4v1Rm5 yeTrb0xeDQsKCqK2tja6cuUK3bx50/zFLS2m7ht0Wzdl0Imj+6gP4bPdTdTeiV79DezRtdHo0CCN DQ0xCI/SxpwMio4IpdjoCEqKj6LUpFgGX5JUUcJ7Ew9ukzHQ86Z8hpzpzRVssgeqbGXbbno70r7E BT2AgEjNHdvyabC/i0KDg2zHB9u/bzvVVh83PDb2wGAG7NgjtMHOAIyCGgzfVXsYqiydwSTtiVsx IwEfmwk4A2K5ArdtsDlAh3ZKG0DZEM0JqDm3weFvBN2oqErp4L7PiChF+xqOC6A7yMuL2bPbw9fh IH/uKuDrk8/XJT+LtmQmUyFf600MubSIEEqNDuPfLoTWB/jSKo9l5LV6JfkH+pKH13LbdfNjby47 L0UGXr5zxzGEWRXYcxXSqhB3Z4+jcN4AHKAFW8i1QP6rV6/S8eNllJKRSEdPHqIWfs7QvQCQG58Z EZs+O0GXLp+jiww7pLd1NXEBzpBiAzAwHqXM1M2Aw/iVAgxOl0KbC/I6NpmolK3GNExjA6jp3gyq 7GTeNjZ0sgboALhaBgw+ZdQR/pQO5ICPMv5bgQhtY2i/c2VYjvUUDJUHKuNsAs78t+HN6Z7a3UBn VFsCvFiO7cCTk9FL2HCO9a3w6NyDDtfJAKF9WX1rGTV3AnRH2JMtoWOVu2nvoS1UuCuT9pQU8LXC qCs1tK90KyWkRvKz5kOrfYwRhFBNWVJSQp9//rk8U5b+Hi0cdO/YQYdgFIyMgu4FHfzQ2EGHIJQO Ond6hs6fOUVHSg/ShvUBtHLFMhlwNDoyRIayMiZfTaS8HMM25nFhnA/gGV0OYApyCK0HXOD1ADRI E+gwfODxoXrzyKFiiuFCXB0f2pTQJlFYkCPLt7MHBtuxneHDQDJgl8dQMapAlScFw3fABtGMgB7S BHAmaKXKkb3PQlVNCdAx1Lbz9gC1HbsR5ekedAAbAKrAiv0r703gZpo9ytIYguwggk0O7pDjArzl OHndA3t5PVRh7ttGtVwIFubxNcxO4e+HqaX2JCXzNff1WEmB3qsp2N+X/H1Xy1Q5mBNu+Qp7t4El /Hd0Qhi98fZL/GvPfvDwMKIaTXkk7qQKcXf2OArnfa8eHa75xYuXZOLVXXh5Yw+tHYMysNcGwGFk FBja6E6fn6Irzz4lXl1zez1V1LA31cgFtQkKBTnlGaHgRgEOeKHqEaP8i5nztSHN8GYqpXoPHcUx IkgnwwGBF2qoLcOMjuIqHzqUA1wy3iUDS4Xzy3iX/OkcFGIzPS9v0x6RqUDG+2LvS9rdzDY3qZK8 G+iqj0p+LEOgDGAnnb0RQcnQa+bzbTLPVYEMwFZtdwboTK+Vtw0vrbH9OLX2HqOK+r104Nhm2ron jTI3RVFk/DpKyQ6n1JxIik4KonUbvGkpmgb4uVvj60H5BZn08suvPDaTn/6TWngwyvv2YJT1/t6U kRRFB7kwbmuuou6eZuroapSqy+6uNpocG6EnL5ylwyXF5OuzmpYtXUKB6/wYRiGUGB8hHcezs+Ip x7TcnATK35hsBKegupJNPDkGi/LiABvADx4gqjdVJCZmMthawB7eti28H6PgXrZsKVVwob8p3+ge ULwP1YKoJkR7mB10uxFkwsBARKLAkw1gA+DQjUEHHY4D+zfaDBF8wsdotsftMCFXfADjWW7mdIax G9CJl6hVh2IfACvgpmAHsKnqU3iTRVuy6ZB0QdjHACy0QRKgO1Kym44c3EW1lUepkr2w0KAACvDz pryMBNq9fROtMWec8PVaRevX+pDHiqXy9/LlT9D6Df7kw7/lbvYWx2eG6dub7sfLUwW1KqTv1e5V i7Wdf0rOxz/fc0DV8cDAICUnJ9Hx8iMSaNLZ2yqgk8hLhhpANzjaK+12z7x4Vf6ubqigfRgarvww A6SKFOBkzjSGFaIMUXAboKsxzAwqsc3XhoKf4VPP0IEBEBj2Cl5QT3+LbdQU9EWTEVMYqOhEjchD 6TsmnqPRFmgDnoKWMgaHmPm38xiZqioTwMKnVFky3BCwAlNVkrLuLNAZkMMnPEPlHcoYlXxcOD6c j0RSMtAAOQNmAFkZlfP2JVAFgTZ8TAp+WIbgnOrGUjpWxS+fJTm0aVs8wy2U4lKDKCohkAI2rKEV q5aQh9dSCgr1I791q8l//Ro6VrGPPv/yE/PXtfR3676qLlevWk6RoYFUvHuLTK/f1YUbv02CUbo7 W6i3q51Oz4xT6cF9tE6qyVZQcJA/gy6UEuLCpbtBdlYsZWUalpMdy16dfXiwInhzGuSUN6XghjyA 1OZ8I2pxanyY6msq2JNbJse3hK2O32a7+bjaUU3RUkE1VYfoUMl29ojQzgYvMYshYoBNeWwKqEgT b8sE3TbAhveD/aJ/2+bNGVRQxF4nYMfbAsj27N00J+jg+QGM2J6E9vM2bfsxvToxBh28OAU6HBNg fvyYMW8clqsoUAzi3MwF2kkGHEZHyc1Otv1GTywxhuvCd6+Vy2mdrzcFskenlnv7eNHxiiP01PVL 9NutX8xf2S72QdwWxoAezLngdpfubPcirKe2r+9jLqk8d8v3oDXXMTmn//zzzzLWZVRUFJ2sYg+C 7+nOvjapukTbHOalG2PAdfe3SzTm9ReuCPDw224uyqPSYwcYRkY7F7wXTBKKaEJ4aii0UV2HwlzB DoW6MnhmgIcK2weAEByCyEcjMIQhAXBwOiCG6XwAuYHBdmkDwz4lj8DO7t0h+hLwAYyM4bmMiEuk AXTIq0AneRlm4sHBe8N3BKw4gc7w6HCcxracQYfwf9W3DSbHZoJYeWviyfE2KmqPSmfxY+Ulcm0w w7hRdWt4e/hE94PK+lLafTCH8grjGG7rKDDEm4Ij/Sg4wo981q4SyAWH+3P+kzQ82UWnL4zSjz+7 maZqHvfp3ZZbmq0Fg+7M9LitkIwKXUcbM+OppHgrVZUfkqGCxiYHaGJyhHp72qi9mW/y5loqObCL UhKjZWZprOfPnkZifDilJEcw7CLZs4uijPRotijKzowRkCG6ElADDJSXBQME0A8M3wE59MHD+JnJ vP2+ng4KDwu2HR8sOzNR+gnBW0IH6PjYUMrMiGaAZrClC2i3bE6XakDnfWH/8LoQqCKg4zR4c2g/ xKglG/PZq9zCVpBGm3lbBaZ3h64FaKsD2HYz+PYWM6z4Ex7fFs6Xl59kVqEasNNBhypN7BvRnhiP UsafPLxXvDzkUV0qdrKXhkAUDNlVXXVUgBkbEyqBJcEhATJGHrw1dR18vL1onZ+PwF+lBQb606tv vUS3/3AdaALI/YUOb3MUxvDudPDAkKbSkcd5ubL5PNTOcrc9d9tBujoe/Zic5bxdd9t7EFLHoh/D 119/TY2NjVRaWkIDw70CNkAOhoAUzGKANHzCq4O1dTfTyerjVMZePqo6G7lAb2RAycj7XUZnZ3hr 0vGbwaDa32BS5QgDwJQxKPEp1Z+8HWMeNvYQ2RMSaGDb6JPHeextgEjT1hEz1sEyQA9QUx4dwGa0 02FfgKLp/QFeDC0VfAKwob1NGf5WaZXVmLfuqMAQ4FPeIfYFTxb7x7EBeKh6lYhLXl7JMDzJ6yKI BpA7dLyYikt3CujgveFloG+4QyZeRaf5Q8f38YtECZ2oPkg7i/MoKSNMoKaeL9i6Db5UtDNP+uJ9 /S1m8EBzwNxtcXe79/7Je/NR1YJBNzHcZ/sRN2YlUOm+Iqo8cZCqKw7L4K+j4300PNrHXlQLg45v oLoK9jL2sDeSQkGBfoSC1n/tGkpJiqDkZIZdCnt2aRGUkRHFAIpizy5GYAITz4oLcHzCk9rG4IEH k5YaQ6u9VjqMlA9bucIeTKEM7VB6dwNlKbzv7QylXfC4drDHxdsFSMTT4n1itgWE7wN0gCRA6Ai6 ZMrLSxbICejYADF4eFsAUfbcdognx17XXt62BjrAEd0LBKi8L92rw/7UuWO/8NYQbWnAzaxOxbHw WzrWwyzOhw/tpsjIIJvn5uPrRf4B3ob5swcX5Ece7E3r5x8cEkSff3HD/FV1MXxsD6My9w+WDgdX pgpt3XTgLPShdbU9tS1XQjr2hzYuBHS4y+u8XXfbexDCvp33/80339DY2JgM7Dw+PSpVzABcH5sO OhV9ia4FTe31VMOefn1LjURfYiQPVEk2A3KYNJQ/0S4nnbsBGYYRvDdUPTrDTar3bKaAZRigZYTo A168fVnP8NpshjTedjODFZCZ7eUBRICcAiJ7k5JubMeAoQE8o23OAJuzGaCDh3fMFl0JyGKfxjZx PkYwTkdHvXTyxrEgH2AG0GGC1SMnDtD+Q7tkwtVy3ibAhpcEDA0Gz69oZz6FRQXRhtAASsmKofTc OIqM3UCrVi+nZSuWSJ/UlauWS1Xnp59/SN9+b/WH+ye1YNBh+g9VWBZsTKXKsgPUhLpxvsng0fX2 t8ucSp0djdTRxjcSf5afKBXPKyEujD2udRQTvYFBB48unFJTIyg9PZIyMwG5KMrNiTMDPdg74k9V VbgxL1UAcOjgTmnj0wvthRrgl5EWzQDZSrU1hxgm7C25AB36ucHjkvY0TsPfAjr2ONE+mM8eHcCm qi8lMEUiMPXuBQykXQwzhh5MVV2qKlmMuKKqShXw8F2BTx0T0rBvjHqCqtQt+QjWQVtmBnu0GyRy Up3fSo+lYggyWbFyqdEAbi7z9FxF3ez5OkdScvFu+zcbdO6lCmVXpi/XIaLDROWbr+balishHaAD 5O7m0Tlv2902/wl9+eWXNDAwQOUV5dQ90Em9Q2yD+GSPbqRHQKe6GcAAwPaeFoYXF+JsAF1LdwO1 9BjW2ssFPH/Cu0NVpeHFsfclHhjDR303rY0h4c7aGRTt7XXyiXkoWwArBiSGFcMM5IAIYGWPnFSQ nBt0AkwTdtiG3bMD7ODduTYVkGJUf6K6lo8TIObjk/PBMbDhb1S/AnrYPqBUzp7c4bL9dPDIHjp6 8iBD7ogAEF4dPD2042FZUnoMea3xoOV4ztg8vFZIpHJ0fBjtObCDf6N2OvfkabrlakQT1sNzZz0e WjDoTk2N2QrNnLQYKtlbKB5dTdURam6upv6BDupjA+i6OxpomB9GhPejUE9nuKSmRElVJby5VHhz qeGUkR4hkMvOimJPKV6giGAUVGHCe0J7HMZ+3MTfUU0H0KC6EgNFI3oT6Qf27yCMihKgtT/BvDz5 Zlz2BGF0lBMM5QPFmHUbc7dto4MHiqjkIINDIiBng055XapKE+eASEscG45r06Z0s6rSqLIUyEmw CboW5ArUxMwAFInKZMMyAFxAx6ZAh33Co0M3ApgKQkEelR8D8u7ZwV5tcjTFx4TShqC17K0tk+hJ T/Zy13ivso1wotvmwlx679036ccfZs/w/edfDADtnw4647v7x1IBYi4oqOU6RBRI5lrPlVxtR23L lZA+H9BBztvG3+7yPkjhuG/cuEHV1dW0ceNGauIXSASioMM4QIeO4uggriCHzuP4G+11ABw8O3y2 9jZT6wBbfxO1sQF2LT28jL07tD81M1wMj83R4A0BYh1zWp2MbdvKoJNpf9gwTub9gA4AgjeGNLtn Z7TZqapOZwMMkRfrqOpS8Tg768XrxN820OHcGILID0Ci+hYeHUB3rPwgtfP16exrFuBt4Wdz78Ht Up25bTc/f9nxFB4dLF4dRhLCMxbC5VEtH98Lrz47R3OA3Sw9OC0YdKdN0KmJV7exR4HuBZUnD8lo 3Jg1F8OAdWMKke5mOjU9JN4e+sYl8NtOagp7b+kAngG59LRwysyIEMjl5EQz6BCQkiqj98PwPTcn SboiYOxHVB/CG4KXh/nSjNHXq2hqop/efvNlys/NsBXuQesD6OrTZ2W8zZHBDjp7epgmxrqova2K IbeVAcYe17ZshpvRJuYKdAI7fGcYKeBg3wJiMxgFbXO26EsGm4IaPm0enGmAHLogoFrUFegAN8wH h2ly8L2Qoa8iTJGvsfYEbWRob1i/loIZcp6rjOpaT36jxOzeenWul88q2ravgKqaTtAPP88GHATE 3f7rDxNphuGfQO5/hrl7LBUI5gMEPZ8OEdhCpNZ3NnfbQfp8QQc5b3+uvA9SqLocGhwS0FXUYBzG Bupg2GHmcAU6BKHAsxPj7z38womgFYzQgW4GbX0t1D7cyrBrohYuxJvh0THo4Nm1ojqTgWVUKZqG ZwsDs7NhEuW7mjyLjqBrhAE8JuQAL4EnA2Yu0GG5Ud1oh51Uh8JMcLoy2Y8JOLUdeG7Sjsgm++Rt qWPBJ6IzUd2JKsujJ40qS8Dt8jMX6MLlU+yhbaPkjFjavJWf112bKDUrnoLDAgVyccmR/LmBEvlF vJHP/6MbbqaocmGWHpzuGXTLnvg/SosPp51c8B87tFumeQHo+hkovX0dEumI8S8vnp+gqopDFBMT TD5c8IaHBVBKUhgDLtJomxNvLpJysqMpNzeaYRfDyzByfyLlZidJpCE+AbkME3aZGRhVJVE8O0An JwvdEtKoubGawoLt01rs2LaJbn73FV1+6oxAaWNeMmGMS/Sj27wJME1kcKXfHXQMIR10qEKEyZRC hem2tjkBngDN6FOHSEvATpabhuVbebmqsgS4xWs0qy0RkII2t+J9RXLuKUkYMi2MEhMiDOCnxVGA 3xryWbOKzzWAfH2NaXL0qktYYIg/NXbV0hff/oeRNXvILuWz/cmPHIyLdJvhHx5F+ccF/Vy2ECA4 r6tsIUJ+HUR32z/S7xd0c+V/UMKxY2SUoqJC2leyhzDaCSDWzTAT0E0MCOgGRnqkzQ7VmfDoWtmT Q2dx5G/rB+jaqLmvkRoZcI3dddTEBtBJ528TBmKAA5vy5DAItFvTQddsgo7LghYYoKPBrZ23Dc8K gSD42z3ojP3Pgh3nBcyM77NNACaQM0Aq1grjNDZjn0ZelYYgl/LKw3SEPTlALSaRn7e0aDp7aYqe f/Uq7SwupJCI9ZSUEUPR8aHk5e1BKzyWUiiDDvl7hzro1bdepJ9//dH8tZT43rE9UfiHFLtZenBa eNXl5KitMM1nAB0v3UU1DLKaqqMCui7MR9fRxA9HPY2PdNPTT87QSb6BAvzXGIEha1ZSbGyQgC6d QQdvLiuLQcfe3ObNcZSdzTdTVLAU8BhJP4f3AahhoGd8ovDHd+Xh4bsRwRlNh0v2UVpynO34UG3Z xW++x4/tF9BhtoOmxhPizW3KT5buDIUFaXcFnZgCnYIdqjC3MDw3JdPGzSmUzyaRlwy8zQxPgO5g KabtMSMtkW+TPQ8Ah/1gvxJgwoaIUkRZ4js8WZxXOKIoN/hTMEMNM7SvWmlEdfl6e9LJ4wfk/NX5 wnz8VtOmbTn0yrvP8SPmekxKBTkDdAbs9DTnh1AV9q4MBfB8AKLkvP581tGF/ApCar9z7RvpyHe3 YBQltf2FnteD0FNPPcXPTgxl5aXTMQR/McQU6IYZdOLFsYcHA+hQtQnPD33pKutOUms/P5sjbdTY x2kY3gujgLRzYc+Qa+tiYwABQmIMLhiqJAExNEO4NgN0Ajt4fww69Klt47IAsBOP0Nwm5mRDdwTM tN030CbVia5A18ygauPtSV8/BTvOB0ApbwzruTKBly0/TEHQ2Ae2p9LQBQLHgWhRRHKiDW4zPzsy DB6XVd0DrfThjXckMAUDKejPGSw4IlCCUz75/D368393zF/JkAE43fAP6fyM8f30++3bdIfvR0sP RncFnfpxlM6emZYfGdO5l+zbQSeOHpCBYtXNKA8MG+r8e4da6NyFUSrZXyR97rBegK8nJceHSPVl Gry6dLaMKMrIRJ86fogz4dHFGN4bF+K6ZTPo4N0J+Njwqbw+BGa0t9YJ/PSbETBR3peMRLKTQbbd GCMS/eeMPnQMOoYcvCnkN/rJGRO8GiOyGF4dIi8BQkAK0Css5O3Ck2Mr3Kosk4rYNheiy0GaBKCg awGqLdGtAGmF2zIFaDvZ4xSvlI8dkEOU5Rbeb34uQ5i91KD19nE7vfktMiw0gIHny99X0tJl9nNU Vl5x1PyVZguFtc3wt4M5pjnLVUGvtjUf2DhLravMleZKd2XuhGX68c2VV0nl0+1By3mfP/30A42N jVBiYiydqDxqC0IBzGQYsKkhaZtDGkAHAKKfHboYIBgFQ4bVceHezrBr7W2QobtazWe1HfOmMYQw Q7YYw8Dw5AyAAWYYtL1HGeayY8MUP1iG6X66GEoAYk93E/WjihTRlw3lMtddJwMNXmEn8sB4HzBM AVRdfVSmDoLVcTmCABZsp5m9NrTFoUxB2QJPDACzAQ3ljZMhvb2tno+xla2Fjw/zYvJ5cbmA48Ac fOfOjVFZWTEdPbqLGhuP08nyYtqzJ48OHd5OR8v2UcG2bFobsEbavaOig/m5zeMX1HTbMxa0IYCO HS+lF166Trfv3DJ/HWfht3NlhvDbqnvS0oPRgkF34cIZ+cFXLF9GB4t30pFS9OM6Jm9sqPJAXX+b NHDXUM9QM51l0B06uI28PZfTUl4vOMCbUuPDJOoxNS2KUtOjGHTRlM6gy2TIoeM4vLVMBhag5WwC OMCOTUEO42UCSuhIHRdjj8hEuP1h9jgR1IKAFXwiPzwyBbadAjyj2hCeFICGbSHYREZmEdDZvS+s Z+vyUIT2N7TN6YaqSQCQvbod2VR6ZAeV8cOEIcEAuYKt6bQTI6jw/nA8OAeATmYXL9lJG3OSKImv T2R4IK3ysHeX8Fy1jKIjA8lr9XJawuel0mGIsIyOCaZ33nnN/JVma7ELbf1hVRCZr+ZzLAvZ3lya z74eRjkf782b39Lo6CC/EKZQedVxaYdDB3FADdGX+A6DdwcIdjDkEHXZwYZglPIa9ANj0PU1Ulsv Ww8DoKeROmSCUGP+NEQgCujYC+tgMzw5A3KAVy9DDCAD4FBl2cZgAcAEeAwzpAFkAjmGmMx9x59G m10ltejGQMO8eBiiD7VBCnRI7+LjNUB30nh5Nqs77VWZ7q2d1+1sb2FjyLU1UUcrH2dLrfSl7eDj GmRvsrH+OLW2nKCWljIqLSmgAwc2sed5grq6a2kfv5QnJIXLtFWruMxCVx1vb08KDVvPz20hPfvs Zf41LEA9alow6K48fUkK11UeK2lHUT4V79lKJ8pKJLoKVQ7om9PGb4yd/Y00frqfnn3hApXzG1QA 3zCYoTos0JeykqMoOyOGvTn26hhyaQy5DECOPTp04EZ1nDtTcJMO23nGgNDGTAcZAqH01BgbADBx KNq70H6HPAiIwSc8NgBNoGV6Z8oAQQy1BdiJR8d/A3QKhFjHFoXJnp4tslIzI+gkR0ZIKTm0nfYU bxZPD9WbqMZEf7rsnFiGfASfdxRDMY2OHN9FpYe3UWZ2DAWsX0OrvVfQipVLbOeCqMoVK+0dwOX8 AtdQZU0pvf3ui/TrrPYBU+oHdCw371s65BYCOuSbzzqLBSZsR9mjrB9//J76B3r4hSaCcjZmSHAJ qisBNkRaTp8ZpzH26NCHTkAHwLWx1wTjvBJ1ycCSwBOGW5tpmB0b3pzMiK28Og10PQwveHG97LUp 0OFvwA35YPh7bKSbJsf7JB0Aw5x3YpgSiD0zB0MamwG9KodlSANA2xlMgJPAlrfZg2raDgasgMy9 AWytTXy+TXXU0givspr3VcHHUk6YXb1gSwYDGW2O1bRpUxK/UAbwi2sG1Tccppq6I7RpSzoFchm1 fPkSCfAK2uBPa7kc+fY7DIv3aN9Dj7MWDLqnn74ohexqL08GQg7t3rGFjh4tliF3UPfd2sVvT/zW 2D3M3tzTE/TqG9eorvowBa5dQx7LGHTr/SgzOZKhFWuDXDpDLgPVltkYBgzz1DHI3BgCMmD4rmY+ UKCDpwWohYUGkq+Pl3iGGBJLdVGAqQldATVUSaJvHEZhUV0Z8Am4YTmACNgtFHQwBKQUbWfPbit7 kfxA5eQxqHMTpGM5qjLTMsMpPmkDpWaE0+YihvaWBEpICaGo2PUUFOJL3r4etMprmXhraC/QAbfS 4wk6Ub6XPv4UHpyrh89IQ+H+559obwJYFu8hxXYBqoVWW853PaTNZ3vzkdrWYm3vn9LPv/xEvX2d FB7J90hcuFRHAnQIQJkwB3IW0DH40IcOoGtoqZH2uUbOiw7kHeyVGR3FjWpLqbpE2D2qFgE7N6AT b41NgMNQQ1Vlf1+rBJsN9LeKJzc82CGg6+TvAAoMHho8ttrqY+K1KcMypBlQY09MPD7T2OtUoOvg 4+9mePUy5Hq7GLAm7OayzrYGhpxr0GHfpQd30MR4D5Ud30frA30oNMSPCgtSKTc3ngKDfKXK8gl+ qVzGoItPDJeZwK8/+6T5Kzjq33BfPS5aMOievHReClvvNV6Un5tG2wryZKBhjBCOBl+ADtUjvSNt dPHqDIPuOtVUltI69uhW8g0Uym9LAF1OVpwATkEukyGXnRPHEDMiKF0Z4JaTjapLe9ucDXYMKYAO YFJtd2j3Qn80QBD58jgN6diWeGsMs0KGGpZjpBN4jAgCAegAMukvB4DOCTr2BF0YQIcRUnI38nHm J9u8Ocw0Xnp4ByVlBVNkoj9FpwRSal4YhUT7kceapbQhwo+OlO+hDeH+DnBT1thaTl9+/SH/Eu4m P7WHk+AhNIIqDNAt1kOJ7cwHWM7S11PruloPafPZ3nyktrVY2/undOvWr9Tb20lhEcEUmxglo51I AAp7cDJ7wdkJ2+SrKuKykb25ytoThJkL0O+uo7dZRkWRkVFgDDUVgIJqS5egY7gBZPgbbXaAHeA2 MdZLT12aoaeenDHg19vC6W3Uzd8BLkAOc98BkPAEkQ7Dd4ASn60MM1RxwuC9ocrTZs3V1NVUTT2t ddTPAOvv4H20N1BvG29vDuuGR9dcx15drQG6RvYYG6oYfNW83xaB8/RkPz/7WRQbHczPdwrt27uZ 1q/3sT1j6IuazeXFzOlR+v22qw7f86uVsPTw6B6CUWbkZvD1WUNZ6YkyQ/jBAztlXDlENeEB6ujn m3m0jS5cmaaXX79KlScOkN8aD2mjC/JfQ9lp0QypBAGcglwWQy4nJ148OlubXKb2nU1FWiJdqjKz jEhMwAsgk7Y4hhg8MQyZBTDhu/TF4zzIC0OVJ9KV1wZQosoTY2Gi6wJC/9EeB8ghKGVO0G1jsDmb BrvNBXxMWzJkdJTSw7vk74SkUIpNDaR1IV4UGLqGwuP8ydt/pXhuweFr+a27igL47dL24LF3uv/w Xrpw+az5KzgLv5CKmbSDTgnPIkCnYHe/hT/WA6jmG7KvpNabz3Bc89nefKS2tVjb+6d0+/bvNDzU R7ExkbSpMFfmmQPkADVEW8KrU6BTUZhoo8PM4uh3J6OjdBsjoShrYVNdCgR0qMoU0BmwQRQlPDod dCoKE6AaY8/xmWsX6Dn2eC6cn+SyYYzeeuM5+vw/H9CrL1+j6alBeuO1Z+nGJ+/Qxx++Kfbpx2/T hx+8Ts/zOj0MVnh2qOKEN4d9Yj8ALaI2OxhS3S211MtenYIcwOfOejlPN+dpUZBjb66xAW2BvB32 BqcnB2lzfgZFR24gzMOI6smg9b4UGOBNnp7LKTg0QOZ6PH12lG7c+ICvuTPkcA8ZJvfTo31LPVZa MOhOn5qSwtffz4cy0xIZEulUcnCX9EVpaq0U0HUy6HoZdBcZdC+9dpmOH95NXios3msl5aRGs9eU Lh4cIGd4c/EMIERTxglwkhIiKDkpkpITI+U7+pLhMzU5WkZJEeilGwAE9BTEkI4qSIAK4MPfyI9l yIf88ASlWpI9N3zi7xh+u8MYnBheDKDD9DxSncmgQ+CJBKMw5PTBnw3QKTMgV4ROpZj3bsdGhls+ e3GZArp9+wvZs0shv7Wr5ToEBq8mD6//I0/24vyDvMjDcyk9sez/aH2wH60NsL9dVtVW0w8//GBe fWcZYPvf/+Ah3WFwIFx59tOHh1K9gTrbvQAA6wBYt2/fnjfo1DEgP6acAezUevq66m897X602Nv7 p3T7zm0aHOyl6Ohw2ntgl22KHsAMEZYIRMFYl0gD5DD8FL4DdCVH9lN59XGqR1h9h31WAkRGq4GZ ATi7R1djtI+ZoEMwihFZyd4SpzfWnTSqJnmbI0NdAijUkOD5AgTfeP1ZOsPeEGbfwHOH2TTwjOFl MysjgaLYK8UIRphQuLrKqMaEVwfIYX0YIjabGYAdDMAuhnQ3e6f47GRrZ++sgwHYyV6t/dOo5mzn z4a6SqqvreDjZMjVI/ClhiE3TOfPTpLnqhUSpIY2b/WMwTCjynPPP023fp89gwdkHzzBLr6rzG+W HnYtGHTjY8ZYlxgkOJs9uuSEKEqIj6Ajx4rloenAsDkDTdQ91ELjp/ro+nPn+aEooVB+cwLsgvy9 KSUulHIQXWl6dIi4hGVlcVoGe1YMNcAuLiZUTEEOXpd4dux1AWCZDDp0Q0C6TPljAk+1xyE9KdGA I9ZDtwVsB+vm8oOHgBapFuW8gCGgCo9QPDc2VGEasygYVZmAHSAH7w7ft2/fyFDLY7jl0jYGG0KR N29hsAGiaPsrymZPNYFyN6byZyJ5mbM3wPwDV/PfRnuAcxucsl07d5pXXZf6RfDQofpSB93s6kwU 8AAKPCjlgSk4zQdQroR19O3cDSRqOfJiHWdPcK51H6T041TfH5Zj+/33WzQ01E9JyXFUx54O5qBT EZZokwPcEIgCuKGt7vSFaUmvYigdLiuRyVfRvaCeX0Zthr5lZgdsdLJGJ25YVyd7RhIAwl4U2sfY e+tn0AFA8LwAONz/CPZyNWC6J4bdW+44ir8rS0mJMaIuq4/KdqUdkGHb090o3QwQsKI8PcPLZMix AbiohoR3iWWtrdWE6M7KisNUVXmUPcRKGUy+tpqBXHGMKk8eZZDWMPgqyMtzJXmsXE5+vmsoLGQ9 P/NG/9vnn73KV9kRZIaMZ80AneO9wHeH+c3Sw64Fg25oyJi9AJObbspNZ7ffl1bxW9K+/duos4dv 0sFW6uhrpI5+fgtkr+7shXF+O6ygTVnxFBXsT+FBa2Vm8vjYYErGMGAZ0dLFICU1kgEWLW10GBkF 0FGgQ+dxdCsAhAAlvBkCauiCAEBhOQyQU212+A6PMJUBqDxAbBNmtPUl8XJehz/hueHBxVQ4Rw7v kc8dO/KNLgQMO3QOl+AV/hsdyQE6mb5n9xbayZ5fQQGgliuGuv3cvDTay9vYwoAMCw+SqXOCggNs DzgKAV9fT/L1WWWbcUDZ0ieWcLoPdbV1mldck9RKGg/ebHP+pQypwhpggRflDKgHIXUM2KeyB7Xv hUgd48MI4Vu3fqOZmQnatr1ApumZmBmRtjlVZYnqS+XNIQITy9DHrq6pSrw6jIwC0MlMBZrVNRpz t2EAZLTXoQqzp6eJBvpajbY0jL7CwIO3paAD4KH9GwNA6PfuQm371o0COlRdYpt9vc1iAKsMEG2O cKL60Unn8Q724BiE6Hje0m50CMewYJi5YNeeLVRWdpAG+zp4mxVUsn83e5q5lJoUSxuCAmitrzet C/Cj6MgwXraXzsxM0Y8/3DSvsLPwu+vPl6VHWQsG3eSEMTLKaq9VlJuZQqHB6yg8bD2VnSyhkbFu 6UOH+v+23noamuyUfnRVFSWUGB1Ma1Yto7XeHhQS5Ms323qKT2CIYYQU9KHLjmXvKY2BksmeWKx4 YfC+MDoIvDV0GBcvzKwC0UGHaXsAOuSH54aqS1Q5ImgF7Xl2DzBOYHnk0B6phsS62A+2hypMRFci HR4dPDcFOonCZA9NdRw3PLuNtG/vVgbaNvZMk9hjS6HNDLz8zVm0Y+cW2le8ndYHGQElmEHAP8BH wpUR1YVwZaRjUlRP9ox91nhRQkw0VZ4oo7Mzp+g3V1Pr23imfhFXNluqsFYFuCrEHyRs1DGo43iQ +16I9ON72I4R3QsuXDxLR46W0MCIMR8dqisV8AC7YXNAZ8w2PskAxFiXaJtDMAqCV4xJVasdTI0e gk+ABB5dd49RVdnHwEG1JUAHwKE6E/3qpif6JcIS/VYR0IXnMj8PfVkz5SURkY2oBcFzhTkjMSYt Bn0/eXw/VfB3VEvWMZikbxsD1PDQeH9sCqoA3azhyMy/MbAzxqYUQJsjqtTUl9GJ8hJqZM9uoK+d DpfupcS4SC6nPMhjBdrjltLyZUv5mI/S+TMz9MtPbrrjyHOkA04eOjZLj7IWDLppc6zLtb4+lJES T+Hs/m9ijwhvXmfOsffWXU8NbZXU0l1LQ1NddPr8MJUd20th7Mkt5zdAWFCAN8VGB1FiUpjRYRz9 6LIwO0EybdmcRhkMOsANEJI2ufRY8egAOXegA+QwVBaqK9FeABABaiqvaqODt4dITMxth32gWhSj kEi3Ak4D4CTghGFm61cH0PF3tN3ptp3z5m/KpLj4SMrOSaW9DLeibZuooDCXQkKD5DrB0Nk0PSOB 1nizF+e3hqKiwwzQsaUkxFNTXT29++Zb9BdDyFlG4cuQMGopF/zMYX1XBfg/UYjrx/JP7H8+Usf3 sB0jOoxfvfY0NTTyczXWL0CDNzcFqLEBeACfRGKyoW8dRkbBhKuovoRH18Qem0RbaqaiLsVbQtOD C9CpUVEAIXhbk2O9dO3KObp29Tw9eWmGpiYHaGZqgM6fHadXXrxK77/7Cr3+6jN0nZe/8/ZLdOPT d+mTj96S9FdfuSYBKm+8/pwEsIwOd9HoSJd0T0BEJPYhniPAxt6lmnVAwa6NjxFDgKG6FeldXQ3i +dU1lMnfVVVH+QU1j1+QI2XABXid/mt9uByJo5zMNHr22lW6fcvdiCbOgLuHB87SQ6kFg25kpF8K 6QB/P75xUqSNDp7NBN/oZxl0GBmlsYPfDntqaXCiU0B3/MgeCmcIAXLLeN2QQF9KT4mkjAwALoZS pfqSv/OnbWQUzQCoXLNa0hXopC2OQYcpawBGgA6wArzUOmiLAyyRH9DDJ7xFVG1ie/ACMaOAeGts 8OawHWXw+NBeJ5/m91zedjRDK56vQdHWfKquPcleXS5FRoWQt89qeYuMjgmjiopjFBsXJddtBb9d 7tq9lYLWM/xSU7mQmKRvv5k9KaMUuH/+RXfuoMqRvbA/AQlz4V3kqoBGmrJ/Ug/DMcylh+U6Oev7 H76jy1cuUUVlmXh0ABk8OYBu6sy4fE7w36i+7DHb7TDoM2YYP1Z+WPrTtTAUOvqaqN00fO/qaZJq QAAF41J2MeR6+1qk6nKgt0Xa5vAJEPXjbzYACd0Lnrw4TVeePiN96tB1AF0MZqYG6eqVswK5cww+ GPIAjOe5fBgf6xGwYX3MbAKbwGTNQ8b27aDDMGF8vCbkjCEGq2SuOxxnb28zjQx38vcaOnp0H+3f v00mfkY3I8zggdoSgC46MoQ625vojVdfpA/fe4f+uOM4JqUIP7X83jrclFn6N2jBoOvsbJUC28/X m72ijVS4OZuOH91P5y9O0eT0gBmM0kxdg03UP9YuVZcVJw9QfGQQea58QoYCiwoJYIAx1MyIS4Au OTWCUlMjufA3gkrEC9P6y8lIKG5Ap6ouY2MwhqYRdYl2NYyEAg/OCDhJs7X9AYwAIrw5icLk7cL7 A9BQNYn+ePDYADOpBmWT7bDhGMTyUtgjjKWgDesoJTWO9hXvoP0HdlMEP1heq1dR4Hp/PrcU9uaC yM/PHkUJ+D19+SK98dab9Mmnn0pghiuhoIVXYVQ3wsMwC+A5Hj69kIZZ+vfol19/pqnpMSoozKeu vnZC4Il4dQw3VFOq6koB3WCngA7jXGLor7KKI9JWh350PcPt1D3InhNbD1vvQJsMbNzNy7rgwfUz 5AbbBWzDA+00xFDDJ0Y+GeJPABCjo8Djgzc2PtpjtKmhDQ9VmwwnQAv5sRzbAdTg9SGvrA8o8rGN MpCRNjTAkJPtoq9dg7TXGYNE18mwXRgkurWpkpplVJWTRpAK/11fc1yqShExHbIhQNr8MEclnjNf b08q3rONXnzuKv1+y0VTAKQKNzH85ww6S/8WzQt0uioqymygO3n8kNxM1VXH6eKTMzQ60SvBKCMz fTQ01U0D4x10+dopaqg9RjnsOaEPXUigD8WGBzJwGDIMuZw89q74E+10OdlxDDETcux1oRM3AARD Xzh3oFNVnGkMyVyGo4Ib8uM7gIXoTERyAmyohsSbn1SJAqq8L+QH6ODNIdhE9bGTffN2cDyq+lP6 8WUhaIa3mRhD2TmYkSCfwsKDZRxKBJikpiXQxvwsG+CU9Q90mVdyttTjBfuL/2e80V//M81MuRvo /smqSUt/n36/fYuaWxooNDRIPDXVV06104kx6BCUIv3q+G+MgYlRUVBtacx0wGAb6RTrY+tnG2Cv aJANsOvtZy+OITcCj4sBNIZqxaFOmcsRwBLQMfhUVKZAbLxX2uuQDgCiMzngNc1gQ8fsERN6p2eG Jd8gwMqQ7GUvUnmIvQw9rIttqpFXetrrqQv949B3joHXhv5wDO2GqmNUV3mUak4epuOleyk3I0Fm 9Fi+9P8o0N+bohl0eNkFSN0HmrD0h03Z7ARL/xItGHRlx0qlwPZatZKOlOyi0uJt/GZ1jGZmBiUY ZYDfGCdPDVLvcBt19jXRpadnqL7uOKUDdOt8KAoTFgb7SyfNCAZefFyoTMaalRFHBeyBwQRy6HvD Bqjhb3w6gw7wgjcHwOHmzs1KltFa4L2hf99G8/uWTVm8PIG9PnRUT6FdO7YwyHLle15OKhVuyqHC /GzasjFD8hYiirIgm/I3Z0i3gEzANzeRwRxPmZkMZfZAExNDKTh4LYWFrqO0ZCPqM3Cdr0AObW8Y CxTVJ7hW/r5+tHNrEb3x+qvmVZwtx0eMgaUAh7BmG+TuDjrdLP17dOfOberq6qCoqHBqYm+nj+HU j7atCXh2DLwpBKIMMuT6aIQBMzY9KHna2EtqlSrLFvYC2XuaZNjgOWXD59Bol9jAMHtVbIDeCKoX 2UYYWCOjnIdhN6S8PHwXT4+ByCCdZM/y9MwojY/wfge6GWzdnDZAUxPDNM3W18sAZZgNcd5BeG69 rQIhRHPiE5MitwFkfE6tbBiSDMcrY2921ErZUX7iIFVVHpahwTBE2Ch7q+gTt3/fDlv3BtSUhIdt 4P330c3vvqHbv89uh3N4JuwPm91mJ1haBDlf1YXYYumuoHNW5YlDcmN58FtUUX4yFe/Kp9qKEhpk qA0NtfODwg8DPxxo5Ebd+llMvFpzlKJjQ2SS0OioDRQU6EfLly0h79UeMkt2fHQIZQBCqEaUCVc1 mKFqkiEpVYyowmQD8GQSUk7DMoEcr7Mpjz2wvAyb5avPXHQKR2BKqnxiFvL8XEyHky7r7CrcQjs3 b6KCXMzmnUF5DLy8TRmUsymVMjeyt7c1g8qqD9LOA5soOz+eCrelU9G2NIqNDaTg9d6UGB3Itp6C AtbImyWuj7L6inL649Zt8+rdXfIDOwFLN0uPp9A1ZHJykrKyMqm6oZw6euChNYtXNjzRy5AD4DDT OCZdRdVlu7xoyniWPQ3UNdBCI1MA4IDkHxrHiCo9ArvBMQYdYOfGBnl7eLbh3WGOScBtfJhhONTF sAPcGIiDbAOAnTLeT/8AdXe1UifDDPNUdnciuIUhx599nc002NvOnlwLlxP11MKeZxMiKjvrqIbL jfq2CqrH7ALHd1HB9iwqLuUX6uYKqq4vE88UbZJ5m7NpKQNuyRNLKD0zg8YmJ+iW20AT47my9OCl oHUvtlhaMOiqyw9LAe7psZxy06NpR2E6nTy2hzrbqqiPH6z+wTYa4gdDRUudY9BVVB0hzO3k7eNJ 4RFBMujyOn9v2sDAiwpbz5AIo/TEaMpOiaHs1FiBGgwAA8hS2GNCFwHAD4bqSLSbIaxZqhI5b04W p5vgcjaAbSMvg+XlGLbRZuzxMQi3bcyjnYUYMiyHshmI6QzczLwkyivMoGOVB6m2+ThlMuR8A7zI x8+Dwb2eUtPDKDo6gL3SIAb4OvJcxQ+dCTh4c6dPTfAVc/Fz3eUXdIabbpYeT2EUmuHhYcrI4Pt+ cwZV1B1jiNVRLwNohL00QG54AvAyQNfZ18yeXw1VN2L4ryqBHgAH0CG/gp0CHdZxa+LpGVWao+zl jY4xWFF1yp7VwEAndXez19bTwd4bg7Gft8mgGxocYBukQfbwBtib6+9nb66H83W1UE9HE/W0Nwro 4PG1d7DX2dFALV2N1MgeaFNvMx2vKqWDR7dT0a5cCosOouSMaJnpe/PWXIqMDZOBrcOjwiglI5ka Whrp8y+/XNSC0dLiCb/LvdpiacGgq6822ui8Vq2grJRIKtqUQieO7qbO9mq+mfkNk0GHKkxEcyFU GaBDH7vg0HXk5bWSwsLXy2zgGakxhjHcsthy0uIon+ECjw7BIvDk8IngEVQLAnqqCjN/Y6q0pwF2 qt1s/qBLo7xsw7uD5WQmU1ZyPBVkZ9LJI6W0Z9dWSk2No5g4hi+qLdlrDY8LpsBQP1rlZZ8fboXH EvJdu4o8VrFn6rOS/Netpg0hfpS/OZX27C2ky5fPm1fMkqX712+//cYvkn2Unp5G64LW0tbdm2Rk k+7BVgGWAToDXoATpuApqzxEB4/skZmzMffcXKDrY5i5t3Zpkhhm706qNcd7+ZPXZ++ujwHW3IKX WvbYujlvP8DGoBsaZBAO0fjEEE1MDtIQoNjHYOtuFdB1taG7QjN1sXfX1t4goGtm0NWzB9rIZcfu g1spb0sKBYWulZGDlq1YQgmp0bRlWx6FRQVTaGQwlZUfozfffdO8Qq5lvRz+83KG10JssbRg0DXV ldtAtzErhnYWMSCO76X+Xn6QRjr45u+gial+CVHG2Hkzp4fpyLF9FLRhrUxkGBYWSFv4jRQTjxby 56acFMoHpNg2ZSVTDntnajQTZ9DpHh0CRfBpBIfME3Tw5gC5LAAuhddN5u0mUlJsFOWmJlHJ3l2c P4siIhhs6/0oKT2WNoQH2uCG6fTX+HiQn/9qPh8/Ws2AQ/rSFf9HKTkxNDjZRT/9+r15pezCD/bH X3/Sn/zQqbguS5YWol9//ZW9p0HKycmRUXaKduaLp2YHHbw6timGDHt2ANuxihIqLt35N4KuxwQd +uI5gY4hNzIyzJAbpskp/s4e4CC8OgEdA45B19GKmQ4wm3gttTDsGtmzq26toRMN5bSXj3vztmzy 9vOyPX/b9xTQ5OkReurqBXr59Rdl6iJ3AuBUf0hL/6yc4bUQWywtGHTN9RVy06HqsjAvkfbuyKXq 8gM0MtTKDwAatzsYeF3SNwd9cmb4xiw5tJvWBfqy97OMQkMDBWDZ6fGUyZ8Z7N2lJ7ElRlFyTBil xBl92xToUHWJbgHw3AA21U6Hv1Uew9ubA3TSTsewM0GXk5VCWRlJArmM1ARKjoumlJgo3nc0RYRt IH9/H/LxW02BG/wpmEG3HHPC8Tmv8FjGD56nnAf+XrnqCQqLW0/7j++kl95+hgE2u8O3Atuf/LPB LNBZuhfBo5sYn6CiokLac3A71TWXU0dvk1RdDjPYRs32t4lTGDFlgNPbqKm9mqrqj1NtU/ldQQcv 0FX7nBi/vKLq0p1H19GFl9pWfuY10Jke3fBIP0OPITfA6b28HNWcHS0MOvbkmjGTeK1Ya3sjNbGn B9AdKDtIZdVH5Lh37C3kZ241RceH05MMuD/+ctEPztT/5J+lh03O8FqILZYWDLrWpiop5D1WLqOt mMtpZx7VVpZQV2ct3+wYFBbRU8bYdF09zTQ41EG7+WaFN4cBjIP5bRTgykyLo3QTcqkJkZQaHyFt dTBEUSL0HyCDoQ0OYf7o44ZuBoAcuhNEhK2nqIgggR0gCJi5BJ3p0amAFAFdehJvO0FmYMhOTWTQ RVJY0DoZ7HX1ag/CKCbevqspLDqY/DDjMMNOBmDmc1e2u7iI7vz1u3llHPUnBlqWbgF2uOlmydJC hGCU69evU1NzE51/coYuP3NegDUwimCUHhqfGaDTFyZo5vwYzZwblb/hiWGkIhkBpbvBAB2nO4MO MMMnAlqwLcOMqlB8H+R99Ay3UT9/DvI6Q5w+yKDrB+iGu6hXrJvhyh7eUC9bH/Uz6GB9Az0yj15v TydDroN6uxh0nezVtTMcW5uoo73ZgGRfJ3UxDOsZeKn56VTL8Lv+wlWaPjNBw+MDdPHyOfrlN9ce nAE4+z9LD5ec4TVfW0wtGHSYDgOF/GrPFbQpJ572bM+hqpP7qaMNoxkYoxdgAlZM99E30CrhycX7 tzE4VsmsvSGh6wRiOZkJ0j4HA+wQdQnLxCcvVwEpMFRPqoGX8Yk0dPYODPChEAYnvD4BXR4iKe3V lGL8HWlFBXm0tXCjwC49NV4MoMvJSKbiHUW0MT2Z/BlyHuypenqulJkGVq5aQUuXP+EAN2XF+3eS y9kCGGN3+K3z9p+3zf5vFugs3b8QjPLss89Sa0szPf/qNXr1redp6syIgAjtcwDb2UuTdIpBN312 lGE3JgCD1wfIwaMD2Ean+2UdfFcwU1GX8AoVBHVDVWj/GHt8413yfYj3N8he3QB7d/2jPbwuQ2+0 j6HXx7AzrG94kD8HqY2B1tXdLqDr7mijbv67u62FQddGE+zxDfYzHBlyA1hnpI+au1sonl9kS4+X 0jMvXKMPP/2QPvzkQ/ri68/pzp92b04Hm/M/XaqNzjmYS/2tpz1ILWT/88nnanuu0pTUYBSu8t9N Kp/Ke7f1sMSV4Rj+MMfexd9//o1VzfcAulop6EOD/Ck3I5q2F6RL1WVfTwN1I4yZH6gxPDzDnTQ0 0kVPXT5DPX3NtKUom+ITIyg2NpSi2UuCNxYTFUyJqK5kbw5Vl1kMuSxEXWLCVScTD88EIKoqUb2Z woZ+dOiDB3BK3znVDmcGmyjYHSrZK/NT4Xt0ZChheg6004WHBpHPak/yWL5M+r9hbDwPBtwqhp0O Ni/28Goaq+iLrz4zr4Sz5KfTDH9bsrQ4gkfX399PCQnxFBkbQsfKS8RjA7QAI7TNoVoSNjqFyVe7 BG6N/AKKCVYRhQm4wfpHOqSqUoEPnz1DrVLdqfLAw0MebHtMqkX7Oa/RBjjMMByaYEMH8DF4lfDu MGUQBozAyCz4jmmEhqm5uZE9um4aGx2iTgZcB3uknQzrrtZWmh4f4xfkFqooP8Evxu18DH3UzbBs 6mmjE1UV9MY7b5ln7yijoHT1z+hnqj95zgWwKpRhUsDOUUAvhtS+dOn7dy7Y1TJ9nfkcp9qe+tTN 3bq//PKLLFdCvvnuR19PDRTvTtiiKwPkfvz5J9v6t36/JelKv/zqem7Ae9GCQdfSUCkF/1rf1bQ5 J4E9umwBXU9XHXXwA9WOh0pmKq6njq4G6h9sp+MnDlJWThKFRwYJ6DC5aVR4kIAuIZqhExtOaQmR lMHwyUQUpgvQwdQsBIAdqi8xxQ4+ATrMTZeblSJgk2AT/p6TbfwNuAFqypuLiw6npAQMNZZMwRvW 2WCGGdCdp83x8PKgHcU76cLli+YVcCX8PApuulmytDgC6E6dOkV5G/OocHueBKIAdINoF2cwDbOX BY9sfAZjYA4KADFKUUunUW2J76jmRHBJVz8ma8XErUa7HNIQ1CLwg8fGZrTddRveIkNOYMeQG2XI jTDkhjE+JUMOs5zDBkf7qZ8h1dPfTd19XWy8/37OMzJMA4P91MHeXGtTE78ow6Nrp46mZqo6cYK2 FxXStq1FVF5RTu0MxOHpcWphD+/spYv07U3XI5twcSxI4+JWvqt/DoMsuCiwkaZmtteFv529m8US tum8Xec0d3kUAJyXQe7AotZzdT4ffPABRUVFUWeniynA7iJsS21P3y6OA/emu+OBkNud4bf6/c5t +v22Y1/juMQEKX/LysrMlPvTgkFXV3VMDgCdvXcVZtCh/QUMv2PUhznoTNBhTiuMhi6jjLMdOLiT ktj7QrVlTIwCHXt0kRuks3hSbBilxgN0UXcFnV6dCcjhEwbQwUtLTUYH8zgJMgHU8B2GZTAALi4m XLw6TLyImY7XswUH+Ml0Hjrknli6hEqOltCV567RT7/8bF4BS5YevFB1efr0acrLy6PtuwsEdPDA ACMBnenVTZwekqpLQM+AGntPDDZ8V9GVzqDrZWACdANjhgcn1ZWmZ4eqzHH2EhFJPcHbH+e/xzAa C4NulAFnGHuRowg+4X0y6Lq62qm9vZXa2lppZmaGampqaOeOnXSk5BA11TVQW0MTVZWdpN4OjHU5 Sj09PdTQABgP0CvsxX3236+48DOqKVEY4s0fhqotZSoNgLNh738Ag3vvQkHAGQBIQ7APPv8JOR+P EmbidzcW7lxgcaUvv/zSoWyDN7cQuTtGSIHOXR6kOttcWuFhr03D/b4YWjDoKsrUEGDL6fD+Qn4r K6ah3gaamuiWDuOouuxGu0B7nUylUY9Q4X1FFB0TQkEb/KXa0ubRRQYvCHQAG4JSADa0y6kBmvPY W8RQX5hgMS3ZgBwsJSmGEuOiKD42wmYCPYYdILfWz5u813hSVFgQrfVZbbu4sE1b8viBH2LAuQ9h tmTpQQmgGxsbkw7jO/YUUmNb9SzQAW7T50YlKGXi1JCADQM3wwA0I3jF3pUAncuH2XuTtJEOBh3y 9LPXhrY6eIlGNOcEe4gT7NW5At3IKIzzjw7QEIOut6+bPYY2amys52e/nmprayktLY28vb0pKS6B yo+foJNHj9OOwiKqrayiV156mW5+9928Ct47DKJbfB1uc8EK++NPAwIKdPcjQG6h8FiIAAFnELgC w3d8LS5cuEDvv/++jPKyWMcUFmZMDQaLjo42Ux3l7hogTU/HMVZXV0ubsToHVy8QSkjVzVnw6JQK iopsx/nEkicEoouhBYOu0ga6FXTyyC6qKT9AU+OddOHcCA3xg2eMft5G3T3N0mG8pbVaQBfJgAvA WJdRGyiW4YZqyzj+dGijS0YbnXvQYSBlgA7Vl5hiB9sB7DCfHPrVocpy88YsKtyMCVPzKDsjmeJj Iig6KpRCgwMphC0mKowS4iLJnyG3YvlSaZdTFxa21s+HPvroPfNsZ8v1T2nJ0t8rvN339fVTfEI8 lR7dJ1WSaGsTT47hAyAhonLq7IhEXqL6EgCD96aqLdUwYUgHBGUd9tYASiOtW4Ja0B43MsWeHefF mJmTDE3x6ODdMeTGlDfHkBse6aXBwW42/kQgCoMO1ZT19bXsyVXTkaNHKDAwkF8ovWl74VZqYW+u pb6BOppa6dUXX3ZbkN/8/gf65tubXIC6KHj/95dAD5/ytwY5PJ/ffz+7L6uzUEg/+eST9N///tdM efBy9iA/+ugjezm0du09Qw7eW3t7Ox07doxOnjxJvr6+tu0ePHjQzOUoQAr7cwUrPe3nn38mDw8P 2/Y+//xzSZ/Lq0OKMl2orgyPjJTthISFUkx8nG27q9esMXMZ0reL767+1tOctXDQmWNd+vl4Uem+ An4720WD7NHN8EOEkVF62TASOvrSIeIS7XR7i7cK6NAJOyIiSAAVHxNKiezJ2SDHnlxuWjzlpruG HDqFp6exhxbP62gjpeATI60kJkRItWVOdiptL9pEmEIfbXFBgf7SZcDL04N/oBX8wHmRL3tvaqgu Zfh7745C+u0311WU6oeSS8n/4ZrKhZUES5b+XgF0zc0tFB4RTsfLD0mVJEBktMkN0PipQZo6M0zT DDqpumRYwUtDQAqG/xIocn7x8vBCCm8Q7Xvs0cG7Q1UmgIf1jIAWTO7KcMN2GXRT/H2KIYcZCCYY cuMMuckxzE7QQ13tzdTf20lD/ewhDvRRd2c7NdXXicdWUV5BmzZt4hfPAi4n+ujS2XP00jPP0bdf f22emSEUmCmZ6eThZQzSrFt2ziYaHh2nz7/40sxt6C9+/uDV/fmXvXovO9eYMaSFr5U7AQJq256e nuI93U16QXq3QnUuAQY//fSTgOF/TiCrrDTiH2BrnAr6hUgHkW4bN240cxjSweQM1W+++UbuOUg/ 13PnzjlsU71UoMbBGdxKWFuZrvwtWxy2pSwmLtbMYZc6PhyL83Gjehc2l1e5YNBVVxyVgwlYize0 TDq4bzM1N5TxG10rv801UbdYiwzs/OTTp/lNcICKD2xnyPkypVdScKi/zB+VEBtKSQlhlAZosReX w4DLy0yijVlJlJGOIcCMYcDQLpeBYBOGXVJSJAWyV5iYEC6zgR8q2Umb8lKlLx0Gik6MDafo8GAK DgqgdQF+5Ou9WiZfVLMIuLMt+Tn0zZc3zDO060+MZsIXEpfY4cfi//AyKRff9XW1ZGlRhUIH1YDB wRvo6IlS6mRPbYSfrYlTmJ5nmCZOA3JjNHkGfeiGxMuT2QswqWoPv3zy90F+JgdGOqkbXh6DDX8P jfVQB+fpHWyjcfbeAE4BHWZAYLjBm5vi7U/x35hZHFPwwMZGMI1PD8Otk9pbG2iwv4vT+qm/h+GK EU8a66mno5327tlDiUmJUo351htv0o1PPqVv//uNeVZ2rVq1yuWz6WyDI6PmGoZ+v/O7GPT626/a 8j3xxBM2j0/XK6+84rA9GADjTqpgVQWp+kQaYIUqVJQRktc0d/ry669oD1+PzMxMumkG2mB9pWr2 gNUx5TlBSUkdDyDvLGzr0GFjLGJnO378uJnLELaBe0rKMCcNDg5SVHQ09Q/0y4g88OIU9KZnTtm2 6eGxStIgLEdV6x1cHxwfG45VXRPno62pM6L3nS0tM8PM4Si1PXyiXNb/xu8AU78L0p11V9A5r3Lc nKbHlz267IxYhkQqu8cHqau7gb25NupiyGFKkN6Bdrp2/QK99Mo1OnxsL3linEgGzvoN3hQbH0Rx 8Rv4AQil1LRImf4mG5OsMrQwxFcqgywpLoyS4L0lR1FyShTnjZB2PgwKHc+ATE1F4AmnMzDjGZz5 7PFVHztAYevX2qojUb3q5blCIikxjYd+Qf0C11LncC9dfum6Q9WHXXhrs/9Ys8SJri6oJUt/h1CI wBOJiYmh4tJiau9tYw9tiME0xqAbZ9CN09TZKfbsxhlyQ+ydDbIXhz5tPdQ73Ef9o/0MiV5+AWWv jb2y8ckBmpweomkG5fhEP50+M87P6yU6hZnKATxePjE1SDOnR8WQZ3ikmwaHumhoGNZN/f3G7AOo xrxy5QKdPTfJQKug/Qd2UWNjFV28eJpWYrqqpUt5m1PmmczWq6+95vBsrmIvq/jgARqfmqSnr1ym TQWOb/4pqanmmobUjAUvvWaH2JETs6P18Lzq1XjKCgsLzRyzhXWUx4BC9Pfb9gEifv71F/ryv1/T 7T/uCFS5tHB4KXbWE0vtfXJ/YnhAerRhanqabfnQyIiZ6igU8gjD14NzlK4/+4xtfa/V9qHTgjZs mHU8AKUrKBwsKbGtt59/AwgAAeygo8dP2JZX1dRLmtLPv/zGvwXgCU/bXnbKdcH+zH39wvBEW9zS ZUtp0+bNFB8fz9+XUWhYmAP4cY4Llb4fXQsGXVmZ8cbgvWYV5WTFU1FBJp08cVA6hw/wA9DNgOtk 4LV3NfLD0EnPPHeJqmuPMuB8aZXXUgqP9Kek1BCKSwiihKRgSkmPoMxs9tgw5xtmI8hKpJTYMGm7 S2TYJbMXl5QcyXAMo1jMXZeG2cij+Y1jA4WFBlB4SABtykmiyuMHKCMxhry9PGg5g83bcyVFBAcw 7Bz7w8HCYsLpw88/Ns/IkqWHX3hjvXr1qoRbn6g6SV3sQY1Oj9HUmSmaPD0pNnV2moE3SaNTozQ8 McKwQ0DKIBvAN0wj4wMMrAGamh6mmVOjArUzZyfk+9lzU3Tx0mkBHuCHPBijcgIwnRyUoJMBhhxm IoABdD29rfzW3yGAnOT8NbUnaMeuAtq8JZt27SmkPXu3UUZ2BlVUV9Gvt34zz2S2DmiF60Yu+Fzp 9LmzDs8wPAIU+JBesDW2NFNLR5v5l6N++Okn2lxQQEsZvOiTiHFD/f396emnn5blf6FgdVFI6kJV qZ5DQuP5t8GneDKchuXOWxkcHnY4/jtmII3SL7/9alu2fMUKAZo7ATwCOf5U0akQrsPIxBjd/OEH +RsvCYeOHKZvvvtW/lYClF29pH/5lWNkZsnhQ+YSu3x8/WzL5yMck7oes/do17ff35RrsBBhez/8 +KN4yro7siigq6w0Zy9gkOTnJtGu7XmcdkjGwcPbIoYD6uKbv6G5itraaunMuTFqbq3kGz6GgoJ9 KCzCXzy6mLj1FM+gS05l7yw9mtLYO0zPiJdZu9PiI6TtLiUxQoYDS06Jlvns4hPDad/+rVS0LZfC wgPJ32+1dHPAzMIh6/1tPwDmhPP2Winjcao0tM9FRodRdWMl/fjrj+bZWLL0aAgexcsvvyxT9bR0 oLtAH80w2E6fPyWwg03z3/icmJkwYTcssMPnyCR7blPDDLARBtuYAA2Qg51ibxCwU+n4exqTqU4M GsEmQ/DkuvlltoN6+9qpm704mVqnrV7mmWtsqqbMrGTyD/CRuRwNCLYx7LbShx9/aJ6BXc5lCgp2 9Zx++OknZupsffDRh7Z8sPauufuD/QGPxWlv77z/Hu3atYu9zYs0wl7Tm2/OPfuBLlTjFW4tosqa avrqG8OTg1CwAuSAE/bmfH6fffG5VKXqx56RlUmff2kEckDvfWg/t4DAQDPVqO6cnJmmJxlarl4W XBXq19izgzdc39RIbZ0dthcCJUDSFeg2BAc7HOOy5cvYgztuO59ffv3Ntiw8wh65WVvfyOty+ZyU Qt19A+LVKd35w6judRZ+y4GhIRoZG+N7pYd27d1D2bk5/LmXbnz2HzOXoedefIGmT5+it/m3e5m9 9rKTJ7gsj2Lo+kptAWoK9+4vdnlOSgsGXZUJulUMjo05iQ6gG2LQ9Qx2MOjaqbUD4142COgam0/y DxtDq71XkOfqpRQc5ksx8espLjGYEpPZa0uNohR4amkxMtoJuhmksWFWcgShpKXFUnR0CAUF+ZOv 3xryW7tGJnHFMGQey58gz5XLaDWqKVd5kJ/PGgrkPM4ToL7w4nV2qWe/JeH83F8eS5YeDqF6DoXz oUOHqLm9mQZG+unUuRmB3RS8ObbpM/jOHt6pSRqbGuO3+xEahifHn6OTozQ1M8YQA9wmxYM7d35a vp8+MyFgg82cGue/J+VzdKyfPbZOgVtvHwZs5mebIVdbV0H7D+6mo8dK6HhZKT+XAfKMLeVnroXh 98cft+VZu3nT0ZOAnJ83VInZnlMusJR++uWXWZ2IoW07d9jyF27daqYaeury03Sispw++c8NWzWi rt/4Gvr6OVZdBnPh/u6775o5DCFI5NjhwxQTFU3l5eX8wt4mUZD6eqh2S0xNsVW1SfsQPCWsLymG 3vvgAzkvfV1lSxh+Sj/z+erLktNS+cXBuK7KVnl50fsMRAjVjs7q7u+l0HB7NwJlANhrb75h5jLW dYZCYnLSrPWUASLQr7/dckiPiUugFStn15h5eHrZqh2xG/1YUW2pOoO7s41b7F79Jzc+dZnHlV18 6klzLeyXX3G0c7x30DFYcjLjaMfWHL4ZSpjOmMoD4cxt1NHXSp29xoDOp86MUFXNEQZZJHms4rca /tH9/FdRNHt0cYkbKCEplC9yuFRPJiRHURKCU5LYw0uMZo8uSgZvRidzRGxisGV1Uh4ey2SWc8xU jjY5RE1iGC8vzYuDhYUE0UcfOd7ISrj8qqrBkqWHWQBCVVUVbdiwgapqK2UEknGGGQA3MTPOb/0M K4bcFEMOf48x2EYYcsNj7NGxVzfCXt20QGyKITfNkJsRO3N2SqA2zRBUNjUNb26IPbNeARzgBuvr N6BXXXOStu8ooCNHD9LBkr0MD2/y9vaSqspffp1H1LKmd9571/6sciHtSno7VBe//av82bm5ZirR 01ev2NKXrlhOP/zkWGtToQV6uDJVfQlNjU24zOPKDhwqMdcy5HyOT1+xH5crU7rD3iFmSneVR7eA 9YECbGclp6a6zK8M4frf3vzOzD37d0Bbqqv1YHWNDZLnN4Buyd2PETYyjkmnHTU8OjIrX2JyMnX1 9NAab29b2lP8WyrBo9Xz24yPIxbdEbSXiMCgIA2w9wu6KqMx0pNBl4GJEDel0bFj+2TYrx60zfU0 y0zB+D41PcRvkCNUU3eM8vITperSd60He3R+Arp406NLSGJLDKPYhHCKiwuX6Xrio0MpJjKEIsOD KCDAlzy9VsobI05s6dIltJw9uWX8aTtxJ0OkZXJSLN12ctshnJOCnAU6S4+CMHJHaWmphMPv2r2D WtuaaIQhNgpjoE1MAlLs2U1P8PdRGoMnh9FKRgbYjM8pBiNAd4a9wLPsDZ45O0OnAMZJhiDDEekA 3RiqOxlyff1d1NNrTKxaV1/JL6494hFi6p1eTh/nfVy4cJouPXmOPvl0dhWlEp4vZbq+u3mTywR7 ddnq1aulKg6dx1/TqhT16rnm1hZbfh2MZSdP2tJDoyPNVEMbQkNsy2CbN2+WakuMuqHSjh49auYm 2rFtm0N+GKJC9+3bR/2DA1K1aEv38jTXcn+eh3nb+rbgib76+mt0+dpVMwfRG2+95ZAHNjUzLdcC s6d7aFGpCIDRtbmwwLZsOUP+xVdelmCXnr4+W7qs99VX5hqzj/ODj+19+GAbN+ULZH740Wjvg3Ac eh5YWkY6ffyJUd18SmtHzXWKGh2bGHdYL5CB/ekNe6T7ex+y58vpCErRJR6xth6qKkfGx2xeIqCv 30Nvv/uOpEP3BboTZjAKqi5TkyIpPy+Zjh3dK9PydHQ3UWtnAzW21bF3102Xr5yjcxcmqLa+jLYU prPHFkJRMYFikdHrKDoGsAsxQceQY4uPDafYcIyBGUbJcZEUFrqeH4BVtEQj9xKn8SiVYUBmdC14 +uJp82hnS/3AzqBTbwDKLFl6mITwbXQA9uKCNTMzjU6cPEaNTfycDfYycEZoYoJBN82gmxqXv0cY bkND/TQ42MeA6ud8fbLs7NlT7MmdpnPnTtGZM9M0w54goAgAXr9+hT+nZd3+/h6GHHtwvV1UX19D e/fuFOjNMBjPnT9Fly9fojfefJW++cax0DVkf8LU86ZMCWHofmvtgQ2u7NkXX5C8+nptHe225Yig VGpoapK0J5YtNVMM+XOBqvKjncxZ6K+GZQhOUWprbrato8y5qlClI0JUScLeUX6YfyuhulHfliuh 3UktB6xGxhy7UdQ3NtqWo81PaWR81JbuHI0KhUdG2JbjxULJ+feAVmr9777+ZnZHeoxdqpbDaurr zCV2qbbIHG3orv98/rmDJxgSFjYrGKfX3LZzR/HyKnvfQthV7eVA6UCpPZjp3MULZqqjFgy6goKN skHAZ/PGVCreW0BNTeV8oC3U2lFHDS01VN9aQ2cvTLHbfpa9uTLauj1PPLeIqAA+ST8Ki/RnN9Ob fP1WUWiYPwNvAy8Lku4DyUnRFBq4jsJDgiguOoJ8vO1DcwFwT7hw71ev8qCGqnK6fWt+UTvqR9ZB Z8nSwyx0yK2traOQkBBqbW2iDcHruZD1oMHhfnr3vbcZchM0PjFCk+y14RPeXB/DCuNOAnZjDL9z 587QlStPM9Cu0pNPXqTTp6fZo5tij+wCPffcdbp27Qqdv3CWeno6eV/VVFdXQ93dnbJ+Y1M97T+w l4G3WyZY/fTTj8wjcyX1hBmFvjKlr77+mnz9Hdu8XFk3eyTOqtAKvgAuJ5Qio6IkLYwLdqVzly7a 8mbkZJupdqFfolquD3R8XPPAnnrS3u6jSy0PZm9RyYi6nA26weEhW/6B4UEz1VHrNC/x8y+/MFPt qmtosC1/9vnnJO3aM9dtaah61IVoRN0LjHQa9sv5N4FUXpgrZfM1VMvhgTkLLwNqOQJMlJJSU2zp mKPQWfDK1HLAVpd+Dk9duWymOgptiCpPR3eXmWocj9KCQZeblyEbxGgjRVsy6EBxITU1nqT+gTZ+ 26qnxvY68eh6BtrZdW7hG/Mw7d67mbJz4yg6NohCw9dKtCUiLwG9iKhA/h7MNwwgGCgend8ax3En 5zK0y3U01tF3Lt8sIVc/qT3V9VJLlh4uoXvBzMwp2rZ1K73+2it08MA+fm6i2QOboXfefoNGzepJ VFtOTjLsGGzDwwPU39dNQwwq/D01NUFTk2z8eeoUqi1neJtTso1hLoDrG+r4pbWBtm0rog0bgmRK oM7Odrpw4TxdunSB+vp6aHR0hG7c+IQ9zNlNArOfKteggxBF5+p5RkEXx/u9cv26mdNReluOPoIG PAGkRcfGmClEz7z0gi3vsuXL6SqD4UP2rhDQo9JhK1eulKphpSANOmoMTr2W5+tvvrEtz9QAKtGM /Ol8rgdLjb7HsGeef9ZMtQte4BLT44E3p7wdvR9ZzkZ7NSumtoHGpiZtabBovh6lR1x3GH/mhedl HUgdo36c//3Wfk6BQevNVMNLVfLysvfN09v7lF57603b8pdffcVMdQSo6j+oS/d4EUmpS18XgSwQ rosa5xSCh6jyNDQ3man3CbrMzGTZ4LoAX9qcn0r79myhxoYTNDrWTV09TdTEsGvuaKAWBl5TcxVV Vh+hvQxDgC4qOpCCQ3xoc2EyFW5LE88ugtPCo9bz25kP+ft70/rAteSlRfLAg1u2bPbkpyUH99KH H7xLv7mds0j5as5nYMnSoydEXWKw3yOHD9OnH39IAwyd1pZGevLiObpw7jQN8t/Dg/00MT5Kp6Yn 6fzZUzTNwBsa6JVhuSbGRmiaATcxMS7tU9PT07I9DOk0OjoqkYXwcBDwEhJitHmgPbCPvSqMnfjT jz/RDz/8YBshY75ST6CrJ/HwsSO25xltLzfMcRPdaYwhrfLDegcGzCX2AjFf64eXkmW8lM9lPj4+ tlFKoNdfto+uErjO7jFiIGOl1rZWW56y8pNmqnvQ6d0n9OpDpT7N49MjSTGAtdIaHzvglbbv2mlL c2fr+YXFuYuHq9+jtbPDts4J7ZxumR3k337nHdtybz4WBUB9Mty9+/fa8vzwk71tT6XpVc06hPR2 1+gYR89Tpfv5rzVT+Ji0l6wPtfFBYee1qkv95WTBoEtPS5QNBq33p425ybR7x0ZqbiqnyekB6u5t Fsgp0Blz0tVT6eGd7L6Gk3+AF3l6LWWoraYNwai69CC/tZ6cvoa8fT35bW0VX4zVtIbdVQ9+A/Nk d9yPL+py9tr0k6lvqDGPxlk4WlxAZc4/pyVLj6Yw+DD60B09coTOnp6W8STbmhtplL22EQbcUH8v jbFXNjk2TKdnJunq00/SDIOtt6uDerraZdkz169JGwem+zl79iw9//zz7Kldoo6ODmppaZEpdQC9 /Px86VQdFBREb73levLT+Uo9gcaT6fgsbuT9qGf60NEjZqpdemdoCCH9Kv9q9uxUkMq3DCGVXltn tBt99vXswAnd/Pz85PydtX/fPlueBnNbEKqOlRBIofKMMnyVXIHuglZ9CnMlXz4WtbxPayvUJf3F eLleNauPfqLbGu811MTw0EcZUVLHpx8jFGFW/cIumdW1WB/dJqC+gX7b8oOl9oGhb2szD3hq45Qq 3fj8P7a0w8fsAT8qcvQPBqbef6+swg7Zb7791pbeyPcnhL6EereTPO0eguke432BLs0EXYC/D6Um R0j1ZX3dcZqaHpSqysa2WqpvraU2ht258xPSj+5g6U7aEGL/MZcuR3SN8X3FyidkeDCPVWyey43B l5ctpxX8wy43f1zd3nrrNfNIdP1PRjVA3x2j94yCnCVL/w59yw89vK/m5mY6wZ7Q4ZIDVFK8l6pO llFXeyuNDg3Q5OiwfE6MDNG5UwxDTq84cZyqufDo7+mkl154nl544QWBHDy6oaEhampqoqKiIhkl BPPCTUxMCFAxNiJGYrlfqUIVhrd4/U0eU/eo5/rd9+0zhvz080/062+OBdrFp55yKAf0gIxxzdP7 9Manknb+ytMO+fv5mlx//jn6z2efyXJ3Soiz9/F68TkDhGqIMSV9u4hEhFCoqnPTS579Bw445Hcl BTGY3t9N6UOto3y6NhakDv7mdtejwegCht29/uvVkl9/O3ssUrxAqOXnLpw1UwF3owoRfQjVcr8A u/fV2mH31gZGhs1Uu2rr623LYW+9Z4+ajEmIt6W//d7sLmJnL5x3WDchJdlcMlsLBl1WptGwiH4z 0VFBlJudQDU1RwV0GMy5rrmKqhsq+AQZdBcmaWyil4q2ZdNKD/uP8oTWmRsBJssBPk5DuvMM3zCM xo0x/tCe4CwA7s/bd+gvfvuQsSnl53T1UzpJZblLNkuWHgah2vDJJ58S72v3zu2Um5lOQesCKCst hSHWRZfOn6UxhlxvZwcN8N+wY4dKKDoiXPK2s/c3OT5OZ86cFsh1d3fLGI+JiYkUFxdHqampMkHq M888IyPSL1bksf6YSUSitl193EnlGXzH+75mBlsovf2uva8d7DB7tbq28HmoZUp45VVpwWGu++c5 Cx3FV2sF/vdmNaMOZ0gtB6CUlypjXXI+da5K+ZvsHscyp9B5CFWDajnse3P4Lr0NSu87WKtFOurt lar9ypWkM7t2bM7HCGEUFLUtV8OPqWAf2Dff2iMyDXRixBl71WZji9HvDqpttAf8pKWnm6mG0Na2 YqW9WheG/oRKerqzRsfHHJajq4mr41ZaMOi2bzcGWMUQYJFhgQK6zs5afvs7R0Mj3VTfXEkV9Sep rpFh117HbwJllJEVS8tXGO1s8OaWLV9i6+gnkZQa+JytfI6p1P/840/6+Ycf6Y/f+eL8Bbxp/+72 oLr7xS1ZegiFdrJxBhVG2i/dX0xFmzeSv68PpSbG03n23t545SXq4bf66vIT1NnaLLZjawGt9lxF IUHrqam2hkbZUzt//gK99NJLAkyM9rFixQpav3497d27l65cuTKvudwWIhVu7+pRU1V2KOzcSe8I buRdaWs3UvI2gYn2Nl2eKqiNy5r56Ifvf3DY128u4IHCWS3HsSihCs7VyCh6Xz2MdOKsjz79xLYc prxHvZP8SS3S9BJ7tkoYBkul1/OLzHzk7rfQO6s76ybfE2oZ7PsfjHvkD216pJo6e4f8F16yVwmf rLR3m4AhqArCCw2qWPVlMD0Ax5bOx6br1TfecFgHLxx6MJGrsv/ud4DTOgmxMbJxjxXLZZbwrPQ4 Kj2wjQb6mqmrs5rqG47QyYpi2ltcRL19bXT12gVKSTHWkYOSLgL2g3Q2LNu8eYtMEPgGn9BcwlvK n3/8MWteJ0OzT9aSpUdVCJgoLi5mOPlRcHAgxcdHkZeXBwUG+stMAS+8cJXGxhBl2UHtbQ20v3gn hYQEyvBcx4+X0Beff0oXL5wjdFFA4AmqQI+wZ9TY2CgAvaF13l1ModARw3cjSYT5ztQzj4hJNTq+ EjrHo51QLxsQ1HHLKRgGXRXUcninup68bK++xCgq2KdSXV2dtEH29vaaKUTvvm33SlJTZvdJgzDa vsqDwB0ldwMlp7MXo/LDQkJDHa41vFO1DPP2OQttg/o4mT//Yr9OuCcwUo5ahuHM0Na6Y8cO6R+I 9ZD2X+28XemXXx2HH0MQ0s6dO82lRE1av0IMoeZ8noCzvj6q2ZXgmWJb+nK9LU83tNXp3rO+DC8x 4eHh5LXaMSIfM6f/+KN9FBy8WOG3cNaCQRe2wWg4RIfxMDxwsaFUsCmVTpbtoZamo1RXc4DKjm+l 8vL99NLLz9Db77xCUVGhDgfnznz9VlNVdRl99dXXDgdvydLjLkzWiZc/tGv5+ftQGL9krvRYRqs8 V/BL5TbqG2inkbFefuau88vlRTpQsouCGXSY8PhY2UF6/c0XGHhHpGAsKCiQtrhPP/3UIcji75Ir AFy8cMFlGeDOIiMjHQpQpWvXrtnyuJo9G0DTt+MMT5iKunztdft0QWfOnJE0Z+nrffHF7P5uzsIx 6evAABIl9N9T6a4mgEU5qJa7moz1448/ti13Z3d7iUHVpqv1cH9AJ07YvbL6esepeSAZGsxc7qpT PrwtTMWj8ihDQFB1dbWMVIN70nnMUef8ztba2mrmvLvm4dM73qQRYQp0y8l/7WraEORDaalh/AaZ R5UVu6n8xA46cngzdXfX0vsfvEmYygMzB6iDc+fR7d6zlT7/4lPemyvvzJKlx1uoUkShjTf0oq2b aM++bZSUEs1vwYF0jD224ZEewgwEb739Cr3+xot0vKxEPD8Pfk791npTVnYyrVvnL9WUKCDQ5vdP SgfUXAYPxbmNTNdr2lx27mYiQGCNvk3d4NkqwasETOA96FVhutBhH+tt2bLFTJlb6IcHT1zfJzxp JXhDePkATNzp1KlT0p6JYCRXwksQZg9X2wdsEFySkJAw79kZAG201SIeAkOxJSUl2e4RgLCkpERg hBkclPQXGEARs0J87TRzvBKAjfOAffTRRw7bcSXk0a8ZPDdEA2MYNgRROdcA3E13AR1OBDeZ/YRQ VYIdr1yxlLw8l5H3muUUEbGWL3QUH0Qmv8Hk0MGSHH4jGqDPPv+EmltqaJWLOeGUrVnjyTBs55vZ Xt9ryZIlR+FtHw86CqKirZvp+IlS2r5jC+VtzKR6VF2+eI3efe81Ghvvp5rak7QxP0MGXsczhrFh V6xcxoVXvAx15cozetBCmyOOBRGeCIxB9Cf67CHkX69ivJvgkV6/fp0+McdbdCfsb/fu3bJ9FLLu Ztf+6quvbJ3EXQnL3377bfMv93JVvYeXFVcvGM5QdeUB62DAcTtHgj5scnUOC9H27dttjECk8Fya z77mATo0Dto35L/WR3bu4bGUVq9h0Hkv47fKNZSaFkRbCqJp5+4k2rUnmQYGm+i5569R2YnDDh6d MgCzvOIY3bw5/5vakqXHUXijxhQ969atk2dnNb8cJiRGU3RMOAWHrKc9e7fLBKmYbqd4/y6KT4im iMhgWuvvQwEBfpI3PSOJC/lnzC0+ekLhDrufAvTyZddDSEGqv9hiCcc5lycKuVqO9e52jjjWxT7e e5G740Q6gk7udh5zSWfFYmieoFM/yP8cvDN0C0A1pIcHhm5ZQUHBqyky2o/iEgMYfn7k7+/nEnLb d6Ca0l298b1fHEuW/o1CgfHee+9JdRmGqwpYt5Z27iykw0cwTc4+amyqoXPnMCPBtMw4gFkGMAPB 5NQoXb32JH399Rd08/t/3otbiBTYIJy/sntVRoYxSgqCQ5wnAl3o9u/nOAAoBey7gdCV1HrOx3A/ x+ROal+u9gchTaXr33GOCnQqTRfS1HVwJXjUihVox1sMLQh0v91yjM65F+vsRMfG2Sdv7EOZJUuW dKFQAOxQxffCi8/S7du3uMC+wwXKbdPu0M+//ES3ZGBzPF/KHj6pwhOGAg/g0Qs9fMf56GmQu4Lz bkIbll4GoR/hvUoV0rrmOi51jirPfM4L3xfr3O9Fc0FIl6tjwt/Ov6ez1DVxlwftfOq3ctcuuVDN s43OfkAvvfwCDQ33ywjmx8uOUBlbXX01tbY3UVsHrJE6uhqojf/u6emSkdTHJ0bpzJlTbhsqjf3o 9nhK3TjON48lS0oPe9vMfIQCTt3j+HRV6N3PM+D8DGH7y5cbEzIPDAzM2QY3Hzkf21zHimXO53s3 Ic988v1dwvG6g9B8dLdjv9v5Yd+I7sTgBYuleVSA4oD+rouutu1sj6fUDXC3G8WSpYXp8XquXD1H CD75u/oKWlo8/V3l311Bpx6Rx+cxsWTJ0r9B8ykw/66C1dK96+/4TRYEOt2cheMSM/+2NLce5MNl PciPj/6OQuJR11zXxLpej4cWBDrVWgdzSOf//vjzLzFU7arllgypB0n/1Ovt/06p+na1P33fD2L/ lh68rN/37lLXx7pOD4/+zt/jvkGnBNhZmi0UOmgMRySSanTHp/q+0B8V6+jbUNtxJWzbOS+OQ5la 9++4sSw9OGHUCYyAgYg+SN0jj/vvivNX97l+LfBdN0sPh/7O3+Seqi512LkCHEagdlf4Pm6SsO+f fxZDxBwaxfGJ9HsBDUaC+PWXX2SkBIyocIvNXciyKvB0wz6RH8dx+/fbUhBYerSFoZ4wYoo+goT1 EmMAH/c67vG5rgXSnWFo6d+l+wKdmuH3Jy54YxMSaVNBIX32hTERoT7b7kLtUZGCCWSMms1vI/LX /ISHC7P44sXA+RpgbiVMPKlP1+Es7A/58HnnT3vflYUUcpjk8r0PP7Adt+0YcD5O27AtM02XqzR3 wjZxXur+cdZc21LL3NnjIPwu6reGVJ8jfbYPC3Tzl6t73dK/S/cJOuNh++W3X20P23Mv2OcicrXu fOxRER4OFCjqu174zFeAnKuXAqThbXQuGXg0hC2o/K4e2lu/35Kp6V1NYfH1N/+lO/zWizWwVD55 fQUj/O1sxu9v5FGm8kLO+R2M88n14k9XwjX5nc9FbRPnNmsbbuxxELx6dd9Bqo+Y83iIVsFtyZKh ewKdMn1GVwU6FKhKrtaZjz1KQmEi/7RC5fYfd6i6pZFCoqPId50/eazykKoljIqOIW0wVcjU6VNm bkP6+bvC5atvvkHbd+0k3wB/WmrOyrvG14dGZ6YECNDvd267hO2zzz5Lqzztc0BhCv4tRYX0zc3v zBzGutj3nwxCd3BTpoRzhidpeKSGR4vvAm82tR2ASoz/NtKcAWl82tZFmmn2PHMfk7LHQc4Qw9Q9 uKdQHQ2pa2fJkiVDiw46FFRKrtaZjz1qEthpBU9zZ4fteri1JUvo+x/tI5mrc1eekq7+4UHX2zAt LTtL4Ir1ftNGzkCQQmBgoMt1lH3xtVHVrH43oyoUWLIfk3FcClYmfDg/vEDsT1W/4hN/Y3JM5DGQ pv4ZBbCC2S0GK2aKxncswyem0QdwsS6E/Aqk6pqo43Fnj6Pw8oSpWdSoKara0pIlS4buE3T2h0kV nHqaq3XmY4+anEEXFhXpABNXtsbHW9rglNS5O4Pu9bfedLm+s3X29si6unJyclzm1W2Fx0qp0lQy oOICdHxM+G0BVAAKnjugBsN5AG7yN6fr1WpYR70Q4TvyAohY/+dff7Gt8wsCa/hTnTny/HrrN1mO Y4LUceA89WPT7d8gdT8531fuBNDht1RzdFmgs2TJUfcFOpiSKjiNd3ejQHLOO1971ORcGPmsNQoe Zf6BAVR8YD+Vl5dTe3s7tXd00Icff2Tmnvv8A4PWO2xreHyUfmEAwCOqrK1xWPbl11+ZaxG9/PLL Dst279kjkAE4+occPcTc/I3mWoCR4T2pYxGwwGYd2YMXvD14LXPdW/8G4X4CqJTdDXioFsfvqOY6 cxWFa8nS46z7Ap0uVWgqPU6gc5YOusqG2VPPO8vd+X/gNMvuuvWB5hK7Vq4yCjlYcxtmhjCUnZ1t S4+IiDBT7dpTvM+2HKbLGXS6l6701X+/puvPPUNXrl2lkfExmpyeop/uMusvCuuPb3xKn9y4IR6g K333/U0aHR+nQ0ePipf6EedXgsf3408/GQU//+3K/g0CpFz1dXQHO/UboqoaQrCKBTpLluxaXNAt 0UBnPmiu1hMPQcwIMtALVtg/obkKEndCfudqInhMK8037P97Ygnd0arxlFCAoe1Jyd25t+ltfUuW 0Lc3b5pL7Dp64rgtz8GDByUNMzQjOEGlv/vuu5Ku670P3rcth6nqQcjd8UAvv/oKbdq82WFdZTjv t99/z8xJVHr4MK1es5qCQ0MpJCx0Vv413t40fWpGrgeOx89/7aw8CKLRA3fUb4Qrrh+nssUU9qUg 83cI23W3bdxX8MwALXzqwIP09dS1UqBT+S1ZsmRoUUHnwYWS0qx2FX5IUS1me2A5HZ4CAhpgSMff OjR0zVUo3K+wXexXL0jmI+RVb91Kp8+dsRU8K7jg/+Hnn8wljkIblBL2qEzXhuBg27bW+vubqY66 8cXntjxbt22TtI80T3DZsmUyHxeEfRqvFIZUHtjZixfMVEOujqf4wAGHdVzZ6MS4mdtx+/drL7z8 krlV+4uSOkbdXEn9vvhcyO+LdfDbLmQdV1L71fevvs9n+4Cd6lKgzkN1JYFU9wIFOnmWFuG4LVn6 t2hRQYc3ciUAgB9l+Y5CSQUlwItzJQN6RvSesxSE7vbwYplu85W7/AvdDjQ4OuxQQMPLCQgMpLCI cOrq7pbRTJyFPSjTpYPO28fHTOVrpeX8/qcfbXmio6Ml7eLFi7Y0BCqoaDxpu9HOR+WB9Qz2m6mG nI/l2rPPOOSHBa5fT5PskaHqsvToERqbmjRzG0K3Cj0/IgP37N8n+dMzMx2WKcvbuJGq6mpp284d DumpGelyj0BGwAz/Nvzd2ZylfkMdEq5M3WPqbyU9jyup9e5mCj76cahlSliGORtVUMlcQl4ldY3U emp/7o7ZkqXHTYsKOm9fX/MvI3DgD616zlkofL/ih1qP+FNA1AsXVSCoQsLdw6vywdR6d5PKp9Zx 1ny3o2vi1LSt4HFlq1atot7e3lltVNiLvics9+HrqdZDUIqS/qqAdVSeFStW0OUrl6l4n739TVVn Qvrvoa8n+Q6XGgtMOR7LLfJc7eWQX28PdKdlpqcBw7m8875jFaozzJ7iY9dVfNDuQT6xdKm030F4 YZLfhr/D+NcTU3/r0u8J9V2ZuqdgeDGDucrjnKYblqvqRbUNfbsqj3Oakrq/8Llr1y45V1Q74wUl JCREfr9r1645rOMsdY0++OADM8U4b0uWLBla3DY6NiX19q0LBeZ/v/mGDh85QstXGIXgkieW0JXr 18wcxnp6gbAQk8JPM116ur6Ou8LHVfp89N/vvqXYlETyZe82KT2VAoODbNdGN3hCupyvKQp1D4ai yh8dE2MucX/tYS2trZSpeUudnZ1mLkcvAF6Rvl5EdJS5xJC+j+dfeN4h7/bdu8wl7oXfUV/n7IXz 5hK7xtkDVMsDAteZqXZ9+p8b9m0s+T8JRNGlrpny7lxpob/fP6mgINf3Ciw9PZ0mJyfp6tWrZm67 VJ7//Oc/ZgpfF74mlixZMnRfoFPVYGhjw4O2ystL/nbWz7/8QnUN9Q6jc+jW3ddr5vx3CNcFHobS zR++p/auTodz9vP3d2hnUddUCZ3JPb3s1ys2Ic5cwhDRCrGftOHXkP/lV16hQ4cO2dLgPSrp1cK/ /GpfDxablGguma2WtlaHvBMz0+YSx7ZGXX+w16Wvo3vuSrv27LYtL9y21Uy1C8E3avkTS5+QY9bl fM0eNX3//ffmN0M7djh6uO5s+/btNDExIUN+PfOMvUpZtdFBFugsWbLrvkCndwTGg4YoOqXPv/yC yk6elDB2D0+7Z+LKEG7+oDWfggBBHKiKmo/uvjWioqIih/P++r9fm0vs11QJ44euXrPGljc61mh/ g+6Y1x367OuvbHkio6IYsn/RzMyMLW1sbMzMabyQKKFPncoDyy/YYi6ZrfrGBoe85y9dlHS8wCDK FMKx6+2vgD3a5NQ6n33xuaTfvmPvJL+J96mWHzl+1Exlz5+PTT5522r50mXLZkFVv17wVr/46kv6 5JNP6NNPP6XXXnuN3nrrLfr4448lDd+npqZoeHhYrsnIyAgNDQ3JiwCsp6eH2traqKGhgU6cOEGl paVSlbhx40bKz8+nzZs3i6esDOmFhYUCJ/yuajlmEoClpKRQFP8e69atI39+qcHwb8rU3wgiwXfs C9tT5wpbuXKlQ+TsfOyzzz4zr4YlS5Z0LUrVJbwX9bDt3L2LcnJzHR5A3VasXMGen6fDQ1y0bRu9 8fbbNH16hvK5wEhKSqLg4GBau3YtrV69Wtq10CkWtoYLf4zth3Rl6m8sRzuVyuvJHqRaFwUHIhBR uCAPPmH6cSxZssT2PSAgQAowhOrPR7geAD5G+QBQUNADAhhFRGlqesq2fRhC6iGjm4VjFRsK7gAu JFXejKxMc4nhLSmdunDOliczK0vSrmtv+ceOHZM0CO2mSp/o1YJsQ6Mj5pLZqq2rc8irhi4D6BQ8 cbw6xHAtdNC98MrLkq57sRhvUy0/WlZmpto9z181bxX2u3YtIf0exO/kqgvDw2zq+uD+BfD0Zbgv 9fvRleFZUN9xf1tenCVLrnVX0M1HKND1B9Cd4cH29fOTaLwlWiH4IA2Q8/X1lcZ+FBSAoKt8GCPy +eefv2vhgaUqBwpoQABtSfCYMMTVjc/tb9lnL5532Mf7HxrBA+7akbK1Ibzi3VQtrl0XYMuD0Vcg dMpWaQgIUVV+ehudf6AdojBdzmdcuNXuicLLdD5fNezXjz//bPPy4X3p27/w5CVJ1xUdG2NbfuiY 3aNT+vCjDx22oVfNOQved3tHO3u1keKBHT58mCorK6mjo4MGBwfFyz19+jSdPXuWzp8/L3bhwgW6 dOmSfOJvtH+hzyGgiVFGsD9UL2Lb8C5xjsowgDLSv/zyS+nOgXzIg8AURD9+8cUX9Au/COC3VYZ7 aa776dVXX3U4X3eGQbqV8OKAF7pcfrm0ZMmSay0K6PCwq4cQDep79+51qHa7m5UeOSxjHQKYAAQe XhQaKEhu3rwphQgKHfyNTxQkauJRFCZIQ8GkJjVFOvKo9G+//VbS5xOYgH1jXd3zmEsotvT2OCUU +Cjs4dkoOUcZ3jSjCHXd+MweUFBV4zjEF6ozdWEkEn15a7sRCYnj8fGzR2ze0IIUILQZ6uvBdOFs 9DOanHH0RFsZKEqAuSt99c1/HdZ5573Zndbzt9g7nlfX15mp8HCNvev9AeHdzPc3eVR16tQp2/nq hpcuABrPAkDqLIxpitoHS5YsudaigO79941RNlDdogtVTc++8DzFJybOenh1cxWo8CgIsX7u+gW6 kn7Oa3x8HMD73IsvShsnlj11+WlJu8mA19fZEBIs6Up6GxfsP5r3iAAflY4+aLoKt291WC8zN8dc YsgZdPDc9K4OsOvP2b0KJQz4rPSa02DU+kwNSvBA1fK+wQEz1S6Ey6vlqGbWvSF8V17Sw6K7eWz6 Mhy7mlZHKTU11Xa+gBvaC/VISneKi4ujrKysWduzZMmSoUUBnapyQYO8O6H95vL1a1RVV2Mr0JXp QRLKA1IF2Xy8sHvV3QqmuwmBKnob3MT0lBTIiKhsYe/qlddfk8ANtFvq5wu78bkRnAHB88MsAmrZ Zi0wxDlas2+gny499ZR01tbTsT9dOC+E7KvlCfyy0Yaqvehoh/XWBgQ4AApXQ5mui7xPfT0Yuj+c qKyg9Ows6eeGkWBU/0BEZup5f2Dv2lmYwUEtHxgeNlPtQuCIvg146Erq/rif328xpO4hdTzqmJTp 0tORDzUPeh68MCIQ5qWX7KPAuJJaXwnV8KGhobOiOC1ZsmRoUUCHDq0oiPAWqqS3B7nSS6++QruL 9zoMGcVFgHgPqsBQphcQesGgC/lQtaXyz0fIp+efa/uuhHNUgROQP0NDL5jd2b6DB8w1DP2ojW4C q66tMZcYso2d6cbQ5ulK8KZd5ddND1CBcPa66aqoqnK5Dd3eeucdyTsw4ggpVB/rQjWcvry6rtZc Yldzc7NDHkRTOmshv9dChO3iRQYwwj3iLP1eUd+dbS7dbbk7udo2mgtiYmJcHqclS5YWueoSUY1K roa6upvQNnOvxRYe/oVAzp1UQaLbfHXqrH2cS1cGYL3y5htmbrsQlKLn+85p8OYff/6JgrThwHSr bbC3bUHORzt9+pTMKO68Hjy7z780Jl1VwrrK+Eq6bHtEUImrwZdhYRERtsL2y6/t7bZHj9sjP3Xt MPvRAdQffPShmWoX7iEEWiBPS0uLmfrghHPBy8xC7gF3cr6f8IltYx/qBU2XGmVF3dNqPVdCxKX+ kmnJkiVHLQro0DYgBRYX5ErKo8PjqRsi85zDxCE87BjR3/3jbBQOrh56FAbOBYU74bjUALlzFR7z lastoCry3Q/ep7auDtqxaycVFBXS19/811xqSF9PH+oqMTnJTHUtVPN+/c039NkXX5gphhD88hOi /FxcH2iutkRUF2MN3ZAf+8J23V1b55FKXOlXpxcePTgH0qNSlZz3h8AjXer88Klg8SgKx+9s6l6G 4W8ltdyV1L2DgCtLlizN1qKA7sYNo0+WPu+ZKnxUwakMBZ3y3HRD2v14dPOVKjDcFRoLlTr+hQjn qQp8fLdVTS75P/rtlh0MCwl0UdtUx7OQY9LXUYY9y29ifkfa/Uptd65tqf3PV4v1Oz7Kwr3j5WZU IkuWLC0S6N544w152PTqE3kj5c97sUdJ6phxtrC5jl/yMbz+dAJYdFysXL99B4rNFCMfTG3fndTy uQzCpzq+ezV1jo5Hb5d9uWG6nLfluHTuZZbmFu4d9AlVcvYGLVl63LUooFNRlxidROlxAx1MCnh4 QTA+f3hYhgdreLGGhwRzFKrvXn3jdfMvY1tuPV/+X5nzsrlMAGs7noWvr0z2rc5FOx9X5mr9+Zql +QvPHtrplFTbniVLlgwtCuheeeUVedgw3JYuVwXYfOxRkvOxKwg5gsA1VJT075AACXDk787r3Ks5 w8lVnvmawznyp6s892uW5pbuseHZw6hDSmiDtkBnyZJdiwI6DJjr7NE5F1wLsUdJro7fBgI2V8t1 g1BoARr4G8Ef4nXxX85578cWw8vSbb7nd69maf7Cs4eRY5RcRXFasvQ4a1FAp0awQMdVJVVw34s9 SnJ1/AoqBgxc59FNVXOiehH98vDdZT4XaUa6Aqvr5X+3uZKrfAsxS/MXnj2YEu4nq43OkiW7FgV0 mAYFDxo6rirJw8af92KPklwdP2y+oJM8JujwaqCqF13ndZ2m1rmfl4v7MVdylW8hZml+QvcKZ9BZ smTJUYsKOozOoPS4gM6d5nNOxjL+B0A5QcqVnJfZ8tvWd9yGs7mTq7y6udN8l9+LWZpbymND3zk8 e3obnSVLlhy1KKDDJJd42DAorSVLlv5eAXJqQAa0xwFyu3fvlr8tWbI0W4sCOhWMUqZNnmnJkqW/ T6gxUULU83wnCLZk6XHUooAODxnmoPtcG5HfkiVLf59U1aUlS5burkUBHapRMAGqkmozsmTJkiVL lv5pLQronGWBzpIlS5YsPSy6L9A599exAGfJkiVLlh423RfonMFmgc6SJUuWLD1s+luqLi1ZsmTJ kqWHRRboLFmyZMnSv1hE/w+lXPpTbhUeMgAAAABJRU5ErkJgglBLAQItABQABgAIAAAAIQCxgme2 CgEAABMCAAATAAAAAAAAAAAAAAAAAAAAAABbQ29udGVudF9UeXBlc10ueG1sUEsBAi0AFAAGAAgA AAAhADj9If/WAAAAlAEAAAsAAAAAAAAAAAAAAAAAOwEAAF9yZWxzLy5yZWxzUEsBAi0AFAAGAAgA AAAhAHQKEZhIBAAAswkAAA4AAAAAAAAAAAAAAAAAOgIAAGRycy9lMm9Eb2MueG1sUEsBAi0AFAAG AAgAAAAhAKomDr68AAAAIQEAABkAAAAAAAAAAAAAAAAArgYAAGRycy9fcmVscy9lMm9Eb2MueG1s LnJlbHNQSwECLQAUAAYACAAAACEA/Y2uG9sAAAAFAQAADwAAAAAAAAAAAAAAAAChBwAAZHJzL2Rv d25yZXYueG1sUEsBAi0ACgAAAAAAAAAhACjGsEQ8wAIAPMACABQAAAAAAAAAAAAAAAAAqQgAAGRy cy9tZWRpYS9pbWFnZTEucG5nUEsFBgAAAAAGAAYAfAEAABfJAgAAAA== ">
                      <v:shape id="Picture 7" o:spid="_x0000_s1027" type="#_x0000_t75" style="position:absolute;width:18288;height:14712;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bBxTyAAAAOMAAAAPAAAAZHJzL2Rvd25yZXYueG1sRE/NasJA EL4LvsMygjfdVGGNqatoodRLD41S29uQnSbB7GzIbjW+vVsoeJzvf1ab3jbiQp2vHWt4miYgiAtn ai41HA+vkxSED8gGG8ek4UYeNuvhYIWZcVf+oEseShFD2GeooQqhzaT0RUUW/dS1xJH7cZ3FEM+u lKbDawy3jZwliZIWa44NFbb0UlFxzn+thv79VOZft7b4dLvZ6RsXSb58O2s9HvXbZxCB+vAQ/7v3 Js5fpipVajFX8PdTBECu7wAAAP//AwBQSwECLQAUAAYACAAAACEA2+H2y+4AAACFAQAAEwAAAAAA AAAAAAAAAAAAAAAAW0NvbnRlbnRfVHlwZXNdLnhtbFBLAQItABQABgAIAAAAIQBa9CxbvwAAABUB AAALAAAAAAAAAAAAAAAAAB8BAABfcmVscy8ucmVsc1BLAQItABQABgAIAAAAIQAXbBxTyAAAAOMA AAAPAAAAAAAAAAAAAAAAAAcCAABkcnMvZG93bnJldi54bWxQSwUGAAAAAAMAAwC3AAAA/AIAAAAA ">
                        <v:imagedata r:id="rId220" o:title=""/>
                        <v:path arrowok="t"/>
                      </v:shape>
                      <v:oval id="Oval 1" o:spid="_x0000_s1028" style="position:absolute;left:9037;top:1701;width:1489;height:1701;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XyCGzAAAAOMAAAAPAAAAZHJzL2Rvd25yZXYueG1sRI9BS8NA FITvQv/D8gre7CZBYxq7LaUg9SJojPb6yD6T0OzbuLu20V/vCoLHYWa+YVabyQziRM73lhWkiwQE cWN1z62C+uX+qgDhA7LGwTIp+CIPm/XsYoWltmd+plMVWhEh7EtU0IUwllL6piODfmFH4ui9W2cw ROlaqR2eI9wMMkuSXBrsOS50ONKuo+ZYfRoF3/vHYVe85Yc29+nt/uO1dk9VrdTlfNregQg0hf/w X/tBK8iSNC9uiutsCb+f4h+Q6x8AAAD//wMAUEsBAi0AFAAGAAgAAAAhANvh9svuAAAAhQEAABMA AAAAAAAAAAAAAAAAAAAAAFtDb250ZW50X1R5cGVzXS54bWxQSwECLQAUAAYACAAAACEAWvQsW78A AAAVAQAACwAAAAAAAAAAAAAAAAAfAQAAX3JlbHMvLnJlbHNQSwECLQAUAAYACAAAACEA0V8ghswA AADjAAAADwAAAAAAAAAAAAAAAAAHAgAAZHJzL2Rvd25yZXYueG1sUEsFBgAAAAADAAMAtwAAAAAD AAAAAA== " fillcolor="window" strokecolor="window" strokeweight="1pt">
                        <v:stroke joinstyle="miter"/>
                      </v:oval>
                      <w10:anchorlock/>
                    </v:group>
                  </w:pict>
                </mc:Fallback>
              </mc:AlternateContent>
            </w:r>
          </w:p>
        </w:tc>
      </w:tr>
    </w:tbl>
    <w:p w14:paraId="7B13B5E2" w14:textId="77777777" w:rsidR="00CE4CCE" w:rsidRPr="00FC0663" w:rsidRDefault="00CE4CCE">
      <w:pPr>
        <w:numPr>
          <w:ilvl w:val="0"/>
          <w:numId w:val="63"/>
        </w:numPr>
        <w:tabs>
          <w:tab w:val="left" w:pos="838"/>
          <w:tab w:val="left" w:pos="900"/>
        </w:tabs>
        <w:spacing w:line="276" w:lineRule="auto"/>
        <w:ind w:left="0" w:firstLine="0"/>
        <w:contextualSpacing/>
        <w:jc w:val="both"/>
        <w:rPr>
          <w:rFonts w:eastAsia="Calibri"/>
          <w:color w:val="000000"/>
          <w:sz w:val="24"/>
          <w:szCs w:val="24"/>
        </w:rPr>
      </w:pPr>
      <w:r w:rsidRPr="00FC0663">
        <w:rPr>
          <w:rFonts w:eastAsia="Calibri"/>
          <w:color w:val="000000"/>
          <w:sz w:val="24"/>
          <w:szCs w:val="24"/>
        </w:rPr>
        <w:lastRenderedPageBreak/>
        <w:t>Có thể xem mô hình hạt nhân uranium là một quả cầu có bán kính 7,40.10</w:t>
      </w:r>
      <w:r w:rsidRPr="00FC0663">
        <w:rPr>
          <w:rFonts w:eastAsia="Calibri"/>
          <w:color w:val="000000"/>
          <w:sz w:val="24"/>
          <w:szCs w:val="24"/>
          <w:vertAlign w:val="superscript"/>
        </w:rPr>
        <w:t>-15</w:t>
      </w:r>
      <w:r w:rsidRPr="00FC0663">
        <w:rPr>
          <w:rFonts w:eastAsia="Calibri"/>
          <w:color w:val="000000"/>
          <w:sz w:val="24"/>
          <w:szCs w:val="24"/>
        </w:rPr>
        <w:t xml:space="preserve"> m. Biết hạt nhân uranium có 92 proton, điện tích của một hạt proton là 1,60.10</w:t>
      </w:r>
      <w:r w:rsidRPr="00FC0663">
        <w:rPr>
          <w:rFonts w:eastAsia="Calibri"/>
          <w:color w:val="000000"/>
          <w:sz w:val="24"/>
          <w:szCs w:val="24"/>
          <w:vertAlign w:val="superscript"/>
        </w:rPr>
        <w:t>-19</w:t>
      </w:r>
      <w:r w:rsidRPr="00FC0663">
        <w:rPr>
          <w:rFonts w:eastAsia="Calibri"/>
          <w:color w:val="000000"/>
          <w:sz w:val="24"/>
          <w:szCs w:val="24"/>
        </w:rPr>
        <w:t xml:space="preserve"> C. Xem gần đúng toàn bộ điện tích của hạt nhân uranium tập trung tại tâm của quả cầu. Hạt nhân uranium sau đó giải phóng một hạt alpha (</w:t>
      </w:r>
      <w:r w:rsidRPr="00FC0663">
        <w:rPr>
          <w:rFonts w:eastAsia="Calibri"/>
          <w:color w:val="auto"/>
          <w:sz w:val="24"/>
          <w:szCs w:val="24"/>
        </w:rPr>
        <w:sym w:font="Symbol" w:char="F061"/>
      </w:r>
      <w:r w:rsidRPr="00FC0663">
        <w:rPr>
          <w:rFonts w:eastAsia="Calibri"/>
          <w:color w:val="000000"/>
          <w:sz w:val="24"/>
          <w:szCs w:val="24"/>
        </w:rPr>
        <w:t>) chứa hai proton tại bề mặt của hạt nhân (hiện tượng phóng xạ)</w:t>
      </w:r>
    </w:p>
    <w:tbl>
      <w:tblPr>
        <w:tblStyle w:val="trongbang11"/>
        <w:tblW w:w="0" w:type="auto"/>
        <w:tblInd w:w="-95" w:type="dxa"/>
        <w:tblLayout w:type="fixed"/>
        <w:tblLook w:val="04A0" w:firstRow="1" w:lastRow="0" w:firstColumn="1" w:lastColumn="0" w:noHBand="0" w:noVBand="1"/>
      </w:tblPr>
      <w:tblGrid>
        <w:gridCol w:w="92"/>
        <w:gridCol w:w="5744"/>
        <w:gridCol w:w="1063"/>
        <w:gridCol w:w="2693"/>
      </w:tblGrid>
      <w:tr w:rsidR="00CE4CCE" w:rsidRPr="00FC0663" w14:paraId="27D4D26F" w14:textId="77777777" w:rsidTr="00974385">
        <w:trPr>
          <w:gridBefore w:val="1"/>
          <w:wBefore w:w="92" w:type="dxa"/>
        </w:trPr>
        <w:tc>
          <w:tcPr>
            <w:tcW w:w="6807" w:type="dxa"/>
            <w:gridSpan w:val="2"/>
            <w:tcBorders>
              <w:top w:val="nil"/>
              <w:left w:val="nil"/>
              <w:bottom w:val="nil"/>
              <w:right w:val="nil"/>
            </w:tcBorders>
          </w:tcPr>
          <w:p w14:paraId="3E35A3BA" w14:textId="77777777" w:rsidR="00CE4CCE" w:rsidRPr="00FC0663" w:rsidRDefault="00CE4CCE" w:rsidP="00C84F8A">
            <w:pPr>
              <w:spacing w:line="276" w:lineRule="auto"/>
              <w:rPr>
                <w:bCs/>
                <w:noProof/>
                <w:color w:val="000000"/>
                <w:sz w:val="24"/>
                <w:szCs w:val="24"/>
              </w:rPr>
            </w:pPr>
            <w:r w:rsidRPr="00FC0663">
              <w:rPr>
                <w:b/>
                <w:noProof/>
                <w:color w:val="000000"/>
                <w:sz w:val="24"/>
                <w:szCs w:val="24"/>
              </w:rPr>
              <w:t xml:space="preserve">a) </w:t>
            </w:r>
            <w:r w:rsidRPr="00FC0663">
              <w:rPr>
                <w:bCs/>
                <w:color w:val="000000"/>
                <w:sz w:val="24"/>
                <w:szCs w:val="24"/>
              </w:rPr>
              <w:t xml:space="preserve">Cường độ điện trường </w:t>
            </w:r>
            <w:r w:rsidRPr="00FC0663">
              <w:rPr>
                <w:color w:val="000000"/>
                <w:sz w:val="24"/>
                <w:szCs w:val="24"/>
              </w:rPr>
              <w:t>tại bề mặt hạt nhân</w:t>
            </w:r>
            <w:r w:rsidRPr="00FC0663">
              <w:rPr>
                <w:bCs/>
                <w:color w:val="000000"/>
                <w:sz w:val="24"/>
                <w:szCs w:val="24"/>
              </w:rPr>
              <w:t xml:space="preserve"> trước khi phóng xạ là 2,42.10</w:t>
            </w:r>
            <w:r w:rsidRPr="00FC0663">
              <w:rPr>
                <w:bCs/>
                <w:color w:val="000000"/>
                <w:sz w:val="24"/>
                <w:szCs w:val="24"/>
                <w:vertAlign w:val="superscript"/>
              </w:rPr>
              <w:t>21</w:t>
            </w:r>
            <w:r w:rsidRPr="00FC0663">
              <w:rPr>
                <w:bCs/>
                <w:color w:val="000000"/>
                <w:sz w:val="24"/>
                <w:szCs w:val="24"/>
              </w:rPr>
              <w:t xml:space="preserve"> V/m</w:t>
            </w:r>
          </w:p>
          <w:p w14:paraId="2AD6DD87" w14:textId="77777777" w:rsidR="00CE4CCE" w:rsidRPr="00FC0663" w:rsidRDefault="00CE4CCE" w:rsidP="00C84F8A">
            <w:pPr>
              <w:shd w:val="clear" w:color="auto" w:fill="FFFFFF"/>
              <w:spacing w:line="276" w:lineRule="auto"/>
              <w:mirrorIndents/>
              <w:rPr>
                <w:b/>
                <w:noProof/>
                <w:color w:val="000000"/>
                <w:sz w:val="24"/>
                <w:szCs w:val="24"/>
              </w:rPr>
            </w:pPr>
            <w:r w:rsidRPr="00FC0663">
              <w:rPr>
                <w:b/>
                <w:noProof/>
                <w:color w:val="000000"/>
                <w:sz w:val="24"/>
                <w:szCs w:val="24"/>
              </w:rPr>
              <w:t xml:space="preserve">b) </w:t>
            </w:r>
            <w:r w:rsidRPr="00FC0663">
              <w:rPr>
                <w:bCs/>
                <w:color w:val="000000"/>
                <w:sz w:val="24"/>
                <w:szCs w:val="24"/>
              </w:rPr>
              <w:t xml:space="preserve">Cường độ điện trường </w:t>
            </w:r>
            <w:r w:rsidRPr="00FC0663">
              <w:rPr>
                <w:color w:val="000000"/>
                <w:sz w:val="24"/>
                <w:szCs w:val="24"/>
              </w:rPr>
              <w:t xml:space="preserve">tại bề mặt hạt nhân </w:t>
            </w:r>
            <w:r w:rsidRPr="00FC0663">
              <w:rPr>
                <w:bCs/>
                <w:color w:val="000000"/>
                <w:sz w:val="24"/>
                <w:szCs w:val="24"/>
              </w:rPr>
              <w:t>sau khi phóng xạ là 2,47.10</w:t>
            </w:r>
            <w:r w:rsidRPr="00FC0663">
              <w:rPr>
                <w:bCs/>
                <w:color w:val="000000"/>
                <w:sz w:val="24"/>
                <w:szCs w:val="24"/>
                <w:vertAlign w:val="superscript"/>
              </w:rPr>
              <w:t>21</w:t>
            </w:r>
            <w:r w:rsidRPr="00FC0663">
              <w:rPr>
                <w:bCs/>
                <w:color w:val="000000"/>
                <w:sz w:val="24"/>
                <w:szCs w:val="24"/>
              </w:rPr>
              <w:t xml:space="preserve"> V/m</w:t>
            </w:r>
          </w:p>
          <w:p w14:paraId="0FFD5E69" w14:textId="77777777" w:rsidR="00CE4CCE" w:rsidRPr="00FC0663" w:rsidRDefault="00CE4CCE" w:rsidP="00C84F8A">
            <w:pPr>
              <w:spacing w:line="276" w:lineRule="auto"/>
              <w:rPr>
                <w:b/>
                <w:noProof/>
                <w:color w:val="000000"/>
                <w:sz w:val="24"/>
                <w:szCs w:val="24"/>
              </w:rPr>
            </w:pPr>
            <w:r w:rsidRPr="00FC0663">
              <w:rPr>
                <w:b/>
                <w:noProof/>
                <w:color w:val="000000"/>
                <w:sz w:val="24"/>
                <w:szCs w:val="24"/>
              </w:rPr>
              <w:t xml:space="preserve">c) </w:t>
            </w:r>
            <w:r w:rsidRPr="00FC0663">
              <w:rPr>
                <w:color w:val="000000"/>
                <w:sz w:val="24"/>
                <w:szCs w:val="24"/>
                <w:bdr w:val="none" w:sz="0" w:space="0" w:color="auto" w:frame="1"/>
              </w:rPr>
              <w:t>Lực tương tác tĩnh điện giữa hạt nhân và hạt α là lực đẩy.</w:t>
            </w:r>
          </w:p>
          <w:p w14:paraId="061B97DF" w14:textId="77777777" w:rsidR="00CE4CCE" w:rsidRPr="00FC0663" w:rsidRDefault="00CE4CCE" w:rsidP="00C84F8A">
            <w:pPr>
              <w:spacing w:line="276" w:lineRule="auto"/>
              <w:rPr>
                <w:b/>
                <w:noProof/>
                <w:color w:val="000000"/>
                <w:sz w:val="24"/>
                <w:szCs w:val="24"/>
              </w:rPr>
            </w:pPr>
            <w:r w:rsidRPr="00FC0663">
              <w:rPr>
                <w:b/>
                <w:noProof/>
                <w:color w:val="000000"/>
                <w:sz w:val="24"/>
                <w:szCs w:val="24"/>
              </w:rPr>
              <w:t xml:space="preserve">d) </w:t>
            </w:r>
            <w:r w:rsidRPr="00FC0663">
              <w:rPr>
                <w:rFonts w:eastAsia="Calibri"/>
                <w:bCs/>
                <w:color w:val="000000"/>
                <w:sz w:val="24"/>
                <w:szCs w:val="24"/>
              </w:rPr>
              <w:t xml:space="preserve">Lực điện tác dụng lên hạt </w:t>
            </w:r>
            <w:r w:rsidRPr="00FC0663">
              <w:rPr>
                <w:color w:val="000000"/>
                <w:sz w:val="24"/>
                <w:szCs w:val="24"/>
                <w:bdr w:val="none" w:sz="0" w:space="0" w:color="auto" w:frame="1"/>
              </w:rPr>
              <w:t xml:space="preserve">α </w:t>
            </w:r>
            <w:r w:rsidRPr="00FC0663">
              <w:rPr>
                <w:color w:val="000000"/>
                <w:sz w:val="24"/>
                <w:szCs w:val="24"/>
              </w:rPr>
              <w:t>tại bề mặt hạt nhân</w:t>
            </w:r>
            <w:r w:rsidRPr="00FC0663">
              <w:rPr>
                <w:color w:val="000000"/>
                <w:sz w:val="24"/>
                <w:szCs w:val="24"/>
                <w:bdr w:val="none" w:sz="0" w:space="0" w:color="auto" w:frame="1"/>
              </w:rPr>
              <w:t xml:space="preserve"> là 758N.</w:t>
            </w:r>
          </w:p>
        </w:tc>
        <w:tc>
          <w:tcPr>
            <w:tcW w:w="2693" w:type="dxa"/>
            <w:tcBorders>
              <w:top w:val="nil"/>
              <w:left w:val="nil"/>
              <w:bottom w:val="nil"/>
              <w:right w:val="nil"/>
            </w:tcBorders>
            <w:vAlign w:val="center"/>
          </w:tcPr>
          <w:p w14:paraId="6B9E028D" w14:textId="77777777" w:rsidR="00CE4CCE" w:rsidRPr="00FC0663" w:rsidRDefault="00CE4CCE" w:rsidP="00C84F8A">
            <w:pPr>
              <w:tabs>
                <w:tab w:val="left" w:pos="838"/>
                <w:tab w:val="left" w:pos="900"/>
              </w:tabs>
              <w:spacing w:line="276" w:lineRule="auto"/>
              <w:contextualSpacing/>
              <w:jc w:val="center"/>
              <w:rPr>
                <w:rFonts w:eastAsia="Calibri"/>
                <w:color w:val="000000"/>
                <w:sz w:val="24"/>
                <w:szCs w:val="24"/>
              </w:rPr>
            </w:pPr>
            <w:r w:rsidRPr="00FC0663">
              <w:rPr>
                <w:rFonts w:eastAsia="Calibri"/>
                <w:noProof/>
                <w:color w:val="auto"/>
                <w:sz w:val="24"/>
                <w:szCs w:val="24"/>
              </w:rPr>
              <w:drawing>
                <wp:inline distT="0" distB="0" distL="0" distR="0" wp14:anchorId="7061323D" wp14:editId="258BFEC1">
                  <wp:extent cx="1645898" cy="882650"/>
                  <wp:effectExtent l="0" t="0" r="0" b="0"/>
                  <wp:docPr id="817981852" name="Picture 19" descr="Phóng xạ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descr="Phóng xạ – Wikipedia tiếng Việt"/>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673582" cy="897496"/>
                          </a:xfrm>
                          <a:prstGeom prst="rect">
                            <a:avLst/>
                          </a:prstGeom>
                          <a:noFill/>
                          <a:ln>
                            <a:noFill/>
                          </a:ln>
                        </pic:spPr>
                      </pic:pic>
                    </a:graphicData>
                  </a:graphic>
                </wp:inline>
              </w:drawing>
            </w:r>
          </w:p>
        </w:tc>
      </w:tr>
      <w:tr w:rsidR="00CE4CCE" w:rsidRPr="00FC0663" w14:paraId="0D6BA99D" w14:textId="77777777" w:rsidTr="0097438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836" w:type="dxa"/>
            <w:gridSpan w:val="2"/>
          </w:tcPr>
          <w:p w14:paraId="2A99C5DD" w14:textId="77777777" w:rsidR="00CE4CCE" w:rsidRPr="00FC0663" w:rsidRDefault="00CE4CCE">
            <w:pPr>
              <w:numPr>
                <w:ilvl w:val="0"/>
                <w:numId w:val="63"/>
              </w:numPr>
              <w:tabs>
                <w:tab w:val="left" w:pos="838"/>
              </w:tabs>
              <w:spacing w:line="276" w:lineRule="auto"/>
              <w:ind w:left="0" w:firstLine="0"/>
              <w:contextualSpacing/>
              <w:rPr>
                <w:rFonts w:eastAsia="Calibri"/>
                <w:color w:val="000000"/>
                <w:sz w:val="24"/>
                <w:szCs w:val="24"/>
              </w:rPr>
            </w:pPr>
            <w:r w:rsidRPr="00FC0663">
              <w:rPr>
                <w:rFonts w:eastAsia="Calibri"/>
                <w:color w:val="000000"/>
                <w:sz w:val="24"/>
                <w:szCs w:val="24"/>
              </w:rPr>
              <w:t>Cho một hạt mang điện dương chuyển động từ điểm A đến điểm B, C, D theo quỹ đạo khác nhau trong điện trường đều (hình 13.1). Gọi A</w:t>
            </w:r>
            <w:r w:rsidRPr="00FC0663">
              <w:rPr>
                <w:rFonts w:eastAsia="Calibri"/>
                <w:color w:val="000000"/>
                <w:sz w:val="24"/>
                <w:szCs w:val="24"/>
                <w:vertAlign w:val="subscript"/>
              </w:rPr>
              <w:t>1</w:t>
            </w:r>
            <w:r w:rsidRPr="00FC0663">
              <w:rPr>
                <w:rFonts w:eastAsia="Calibri"/>
                <w:color w:val="000000"/>
                <w:sz w:val="24"/>
                <w:szCs w:val="24"/>
              </w:rPr>
              <w:t>, A</w:t>
            </w:r>
            <w:r w:rsidRPr="00FC0663">
              <w:rPr>
                <w:rFonts w:eastAsia="Calibri"/>
                <w:color w:val="000000"/>
                <w:sz w:val="24"/>
                <w:szCs w:val="24"/>
                <w:vertAlign w:val="subscript"/>
              </w:rPr>
              <w:t>2</w:t>
            </w:r>
            <w:r w:rsidRPr="00FC0663">
              <w:rPr>
                <w:rFonts w:eastAsia="Calibri"/>
                <w:color w:val="000000"/>
                <w:sz w:val="24"/>
                <w:szCs w:val="24"/>
              </w:rPr>
              <w:t>, A</w:t>
            </w:r>
            <w:r w:rsidRPr="00FC0663">
              <w:rPr>
                <w:rFonts w:eastAsia="Calibri"/>
                <w:color w:val="000000"/>
                <w:sz w:val="24"/>
                <w:szCs w:val="24"/>
                <w:vertAlign w:val="subscript"/>
              </w:rPr>
              <w:t>3</w:t>
            </w:r>
            <w:r w:rsidRPr="00FC0663">
              <w:rPr>
                <w:rFonts w:eastAsia="Calibri"/>
                <w:color w:val="000000"/>
                <w:sz w:val="24"/>
                <w:szCs w:val="24"/>
              </w:rPr>
              <w:t xml:space="preserve"> lần lượt là công do điện trường sinh ra khi hạt chuyển động trên quỹ đạo (1), (2), (3). Cho E = 1600 V/m; q = 3,2.10</w:t>
            </w:r>
            <w:r w:rsidRPr="00FC0663">
              <w:rPr>
                <w:rFonts w:eastAsia="Calibri"/>
                <w:color w:val="000000"/>
                <w:sz w:val="24"/>
                <w:szCs w:val="24"/>
                <w:vertAlign w:val="superscript"/>
              </w:rPr>
              <w:t>-19</w:t>
            </w:r>
            <w:r w:rsidRPr="00FC0663">
              <w:rPr>
                <w:rFonts w:eastAsia="Calibri"/>
                <w:color w:val="000000"/>
                <w:sz w:val="24"/>
                <w:szCs w:val="24"/>
              </w:rPr>
              <w:t>C; s</w:t>
            </w:r>
            <w:r w:rsidRPr="00FC0663">
              <w:rPr>
                <w:rFonts w:eastAsia="Calibri"/>
                <w:color w:val="000000"/>
                <w:sz w:val="24"/>
                <w:szCs w:val="24"/>
                <w:vertAlign w:val="subscript"/>
              </w:rPr>
              <w:t>1</w:t>
            </w:r>
            <w:r w:rsidRPr="00FC0663">
              <w:rPr>
                <w:rFonts w:eastAsia="Calibri"/>
                <w:color w:val="000000"/>
                <w:sz w:val="24"/>
                <w:szCs w:val="24"/>
              </w:rPr>
              <w:t xml:space="preserve"> = 5 cm; s</w:t>
            </w:r>
            <w:r w:rsidRPr="00FC0663">
              <w:rPr>
                <w:rFonts w:eastAsia="Calibri"/>
                <w:color w:val="000000"/>
                <w:sz w:val="24"/>
                <w:szCs w:val="24"/>
                <w:vertAlign w:val="subscript"/>
              </w:rPr>
              <w:t>2</w:t>
            </w:r>
            <w:r w:rsidRPr="00FC0663">
              <w:rPr>
                <w:rFonts w:eastAsia="Calibri"/>
                <w:color w:val="000000"/>
                <w:sz w:val="24"/>
                <w:szCs w:val="24"/>
              </w:rPr>
              <w:t xml:space="preserve"> = s</w:t>
            </w:r>
            <w:r w:rsidRPr="00FC0663">
              <w:rPr>
                <w:rFonts w:eastAsia="Calibri"/>
                <w:color w:val="000000"/>
                <w:sz w:val="24"/>
                <w:szCs w:val="24"/>
                <w:vertAlign w:val="subscript"/>
              </w:rPr>
              <w:t>3</w:t>
            </w:r>
            <w:r w:rsidRPr="00FC0663">
              <w:rPr>
                <w:rFonts w:eastAsia="Calibri"/>
                <w:color w:val="000000"/>
                <w:sz w:val="24"/>
                <w:szCs w:val="24"/>
              </w:rPr>
              <w:t xml:space="preserve"> = 10 cm.</w:t>
            </w:r>
          </w:p>
          <w:p w14:paraId="68488B72" w14:textId="77777777" w:rsidR="00CE4CCE" w:rsidRPr="00FC0663" w:rsidRDefault="00CE4CCE" w:rsidP="00C84F8A">
            <w:pPr>
              <w:tabs>
                <w:tab w:val="left" w:pos="810"/>
                <w:tab w:val="left" w:pos="990"/>
              </w:tabs>
              <w:spacing w:line="276" w:lineRule="auto"/>
              <w:contextualSpacing/>
              <w:rPr>
                <w:rFonts w:eastAsia="Calibri"/>
                <w:color w:val="000000"/>
                <w:sz w:val="24"/>
                <w:szCs w:val="24"/>
              </w:rPr>
            </w:pPr>
            <w:r w:rsidRPr="00FC0663">
              <w:rPr>
                <w:rFonts w:eastAsia="Calibri"/>
                <w:b/>
                <w:bCs/>
                <w:color w:val="000000"/>
                <w:sz w:val="24"/>
                <w:szCs w:val="24"/>
              </w:rPr>
              <w:t>a)</w:t>
            </w:r>
            <w:r w:rsidRPr="00FC0663">
              <w:rPr>
                <w:rFonts w:eastAsia="Calibri"/>
                <w:color w:val="000000"/>
                <w:sz w:val="24"/>
                <w:szCs w:val="24"/>
              </w:rPr>
              <w:t xml:space="preserve"> A</w:t>
            </w:r>
            <w:r w:rsidRPr="00FC0663">
              <w:rPr>
                <w:rFonts w:eastAsia="Calibri"/>
                <w:color w:val="000000"/>
                <w:sz w:val="24"/>
                <w:szCs w:val="24"/>
                <w:vertAlign w:val="subscript"/>
              </w:rPr>
              <w:t>3</w:t>
            </w:r>
            <w:r w:rsidRPr="00FC0663">
              <w:rPr>
                <w:rFonts w:eastAsia="Calibri"/>
                <w:color w:val="000000"/>
                <w:sz w:val="24"/>
                <w:szCs w:val="24"/>
              </w:rPr>
              <w:t xml:space="preserve"> = A</w:t>
            </w:r>
            <w:r w:rsidRPr="00FC0663">
              <w:rPr>
                <w:rFonts w:eastAsia="Calibri"/>
                <w:color w:val="000000"/>
                <w:sz w:val="24"/>
                <w:szCs w:val="24"/>
                <w:vertAlign w:val="subscript"/>
              </w:rPr>
              <w:t>2</w:t>
            </w:r>
            <w:r w:rsidRPr="00FC0663">
              <w:rPr>
                <w:rFonts w:eastAsia="Calibri"/>
                <w:color w:val="000000"/>
                <w:sz w:val="24"/>
                <w:szCs w:val="24"/>
              </w:rPr>
              <w:t>.</w:t>
            </w:r>
          </w:p>
        </w:tc>
        <w:tc>
          <w:tcPr>
            <w:tcW w:w="3756" w:type="dxa"/>
            <w:gridSpan w:val="2"/>
          </w:tcPr>
          <w:p w14:paraId="421A7E4A" w14:textId="77777777" w:rsidR="00CE4CCE" w:rsidRPr="00FC0663" w:rsidRDefault="00CE4CCE" w:rsidP="00C84F8A">
            <w:pPr>
              <w:spacing w:line="276" w:lineRule="auto"/>
              <w:rPr>
                <w:color w:val="000000"/>
                <w:sz w:val="24"/>
                <w:szCs w:val="24"/>
              </w:rPr>
            </w:pPr>
            <w:r w:rsidRPr="00FC0663">
              <w:rPr>
                <w:noProof/>
                <w:color w:val="000000"/>
                <w:sz w:val="24"/>
                <w:szCs w:val="24"/>
              </w:rPr>
              <w:drawing>
                <wp:inline distT="0" distB="0" distL="0" distR="0" wp14:anchorId="03DB4406" wp14:editId="1C0D0CB4">
                  <wp:extent cx="2242868" cy="1305714"/>
                  <wp:effectExtent l="0" t="0" r="5080" b="8890"/>
                  <wp:docPr id="43260454" name="Picture 3" descr="A diagram of a curv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60454" name="Picture 3" descr="A diagram of a curve  Description automatically generated"/>
                          <pic:cNvPicPr>
                            <a:picLocks noChangeAspect="1" noChangeArrowheads="1"/>
                          </pic:cNvPicPr>
                        </pic:nvPicPr>
                        <pic:blipFill>
                          <a:blip r:embed="rId222" cstate="print">
                            <a:extLst>
                              <a:ext uri="{BEBA8EAE-BF5A-486C-A8C5-ECC9F3942E4B}">
                                <a14:imgProps xmlns:a14="http://schemas.microsoft.com/office/drawing/2010/main">
                                  <a14:imgLayer r:embed="rId22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249480" cy="1309563"/>
                          </a:xfrm>
                          <a:prstGeom prst="rect">
                            <a:avLst/>
                          </a:prstGeom>
                          <a:noFill/>
                        </pic:spPr>
                      </pic:pic>
                    </a:graphicData>
                  </a:graphic>
                </wp:inline>
              </w:drawing>
            </w:r>
          </w:p>
        </w:tc>
      </w:tr>
    </w:tbl>
    <w:p w14:paraId="76569F82" w14:textId="77777777" w:rsidR="00CE4CCE" w:rsidRPr="00FC0663" w:rsidRDefault="00CE4CCE" w:rsidP="00C84F8A">
      <w:pPr>
        <w:shd w:val="clear" w:color="auto" w:fill="FFFFFF"/>
        <w:spacing w:line="276" w:lineRule="auto"/>
        <w:mirrorIndents/>
        <w:jc w:val="both"/>
        <w:rPr>
          <w:b/>
          <w:noProof/>
          <w:color w:val="000000"/>
          <w:sz w:val="24"/>
          <w:szCs w:val="24"/>
        </w:rPr>
      </w:pPr>
      <w:r w:rsidRPr="00FC0663">
        <w:rPr>
          <w:b/>
          <w:noProof/>
          <w:color w:val="000000"/>
          <w:sz w:val="24"/>
          <w:szCs w:val="24"/>
        </w:rPr>
        <w:t xml:space="preserve">b) </w:t>
      </w:r>
      <w:r w:rsidRPr="00FC0663">
        <w:rPr>
          <w:color w:val="000000"/>
          <w:sz w:val="24"/>
          <w:szCs w:val="24"/>
        </w:rPr>
        <w:t>A</w:t>
      </w:r>
      <w:r w:rsidRPr="00FC0663">
        <w:rPr>
          <w:color w:val="000000"/>
          <w:sz w:val="24"/>
          <w:szCs w:val="24"/>
          <w:vertAlign w:val="subscript"/>
        </w:rPr>
        <w:t>1</w:t>
      </w:r>
      <w:r w:rsidRPr="00FC0663">
        <w:rPr>
          <w:color w:val="000000"/>
          <w:sz w:val="24"/>
          <w:szCs w:val="24"/>
        </w:rPr>
        <w:t xml:space="preserve"> &lt; A</w:t>
      </w:r>
      <w:r w:rsidRPr="00FC0663">
        <w:rPr>
          <w:color w:val="000000"/>
          <w:sz w:val="24"/>
          <w:szCs w:val="24"/>
          <w:vertAlign w:val="subscript"/>
        </w:rPr>
        <w:t>2</w:t>
      </w:r>
      <w:r w:rsidRPr="00FC0663">
        <w:rPr>
          <w:color w:val="000000"/>
          <w:sz w:val="24"/>
          <w:szCs w:val="24"/>
        </w:rPr>
        <w:t>.</w:t>
      </w:r>
    </w:p>
    <w:p w14:paraId="74323642" w14:textId="77777777" w:rsidR="00CE4CCE" w:rsidRPr="00FC0663" w:rsidRDefault="00CE4CCE" w:rsidP="00C84F8A">
      <w:pPr>
        <w:spacing w:line="276" w:lineRule="auto"/>
        <w:jc w:val="both"/>
        <w:rPr>
          <w:b/>
          <w:noProof/>
          <w:color w:val="000000"/>
          <w:sz w:val="24"/>
          <w:szCs w:val="24"/>
        </w:rPr>
      </w:pPr>
      <w:r w:rsidRPr="00FC0663">
        <w:rPr>
          <w:b/>
          <w:noProof/>
          <w:color w:val="000000"/>
          <w:sz w:val="24"/>
          <w:szCs w:val="24"/>
        </w:rPr>
        <w:t xml:space="preserve">c) </w:t>
      </w:r>
      <w:r w:rsidRPr="00FC0663">
        <w:rPr>
          <w:color w:val="000000"/>
          <w:sz w:val="24"/>
          <w:szCs w:val="24"/>
        </w:rPr>
        <w:t>Công do điện trường sinh ra nhỏ nhất khi hạt chuyển động trên quỹ đạo (1)</w:t>
      </w:r>
    </w:p>
    <w:p w14:paraId="455881E1" w14:textId="77777777" w:rsidR="00CE4CCE" w:rsidRPr="00FC0663" w:rsidRDefault="00CE4CCE" w:rsidP="00C84F8A">
      <w:pPr>
        <w:spacing w:line="276" w:lineRule="auto"/>
        <w:jc w:val="both"/>
        <w:rPr>
          <w:b/>
          <w:noProof/>
          <w:color w:val="000000"/>
          <w:sz w:val="24"/>
          <w:szCs w:val="24"/>
        </w:rPr>
      </w:pPr>
      <w:r w:rsidRPr="00FC0663">
        <w:rPr>
          <w:b/>
          <w:noProof/>
          <w:color w:val="000000"/>
          <w:sz w:val="24"/>
          <w:szCs w:val="24"/>
        </w:rPr>
        <w:t xml:space="preserve">d) </w:t>
      </w:r>
      <w:r w:rsidRPr="00FC0663">
        <w:rPr>
          <w:color w:val="000000"/>
          <w:sz w:val="24"/>
          <w:szCs w:val="24"/>
        </w:rPr>
        <w:t>Công do điện trường sinh ra khi hạt chuyển động trên quỹ đạo (2) là 5,12.10</w:t>
      </w:r>
      <w:r w:rsidRPr="00FC0663">
        <w:rPr>
          <w:color w:val="000000"/>
          <w:sz w:val="24"/>
          <w:szCs w:val="24"/>
          <w:vertAlign w:val="superscript"/>
        </w:rPr>
        <w:t>-17</w:t>
      </w:r>
      <w:r w:rsidRPr="00FC0663">
        <w:rPr>
          <w:color w:val="000000"/>
          <w:sz w:val="24"/>
          <w:szCs w:val="24"/>
        </w:rPr>
        <w:t>J</w:t>
      </w:r>
    </w:p>
    <w:p w14:paraId="6F7B70F9" w14:textId="77777777" w:rsidR="00CE4CCE" w:rsidRPr="00FC0663" w:rsidRDefault="00CE4CCE" w:rsidP="00CE4CCE">
      <w:pPr>
        <w:spacing w:line="276" w:lineRule="auto"/>
        <w:jc w:val="both"/>
        <w:rPr>
          <w:rFonts w:eastAsia="Calibri"/>
          <w:b/>
          <w:color w:val="000000"/>
          <w:sz w:val="24"/>
          <w:szCs w:val="24"/>
          <w:lang w:val="fr-FR"/>
          <w14:ligatures w14:val="standardContextual"/>
        </w:rPr>
      </w:pPr>
    </w:p>
    <w:p w14:paraId="6DA9F14C" w14:textId="77777777" w:rsidR="00CE4CCE" w:rsidRPr="00FC0663" w:rsidRDefault="00CE4CCE" w:rsidP="00CE4CCE">
      <w:pPr>
        <w:tabs>
          <w:tab w:val="left" w:pos="360"/>
        </w:tabs>
        <w:spacing w:line="276" w:lineRule="auto"/>
        <w:jc w:val="both"/>
        <w:rPr>
          <w:color w:val="000000"/>
          <w:sz w:val="24"/>
          <w:szCs w:val="24"/>
        </w:rPr>
      </w:pPr>
      <w:r w:rsidRPr="00FC0663">
        <w:rPr>
          <w:noProof/>
          <w:color w:val="000000"/>
          <w:sz w:val="24"/>
          <w:szCs w:val="24"/>
        </w:rPr>
        <mc:AlternateContent>
          <mc:Choice Requires="wpg">
            <w:drawing>
              <wp:inline distT="0" distB="0" distL="0" distR="0" wp14:anchorId="18DE0F8F" wp14:editId="1A079CE5">
                <wp:extent cx="4143383" cy="330200"/>
                <wp:effectExtent l="0" t="0" r="9525" b="0"/>
                <wp:docPr id="829295003" name="Group 34" descr="42 nguyen thi xie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43383" cy="330200"/>
                          <a:chOff x="0" y="0"/>
                          <a:chExt cx="41450" cy="3320"/>
                        </a:xfrm>
                      </wpg:grpSpPr>
                      <wpg:grpSp>
                        <wpg:cNvPr id="1217830630" name="Group 35"/>
                        <wpg:cNvGrpSpPr>
                          <a:grpSpLocks/>
                        </wpg:cNvGrpSpPr>
                        <wpg:grpSpPr bwMode="auto">
                          <a:xfrm>
                            <a:off x="0" y="0"/>
                            <a:ext cx="41450" cy="3320"/>
                            <a:chOff x="0" y="0"/>
                            <a:chExt cx="41450" cy="3320"/>
                          </a:xfrm>
                        </wpg:grpSpPr>
                        <wpg:grpSp>
                          <wpg:cNvPr id="680068574" name="Group 36"/>
                          <wpg:cNvGrpSpPr>
                            <a:grpSpLocks/>
                          </wpg:cNvGrpSpPr>
                          <wpg:grpSpPr bwMode="auto">
                            <a:xfrm>
                              <a:off x="0" y="0"/>
                              <a:ext cx="41450" cy="3256"/>
                              <a:chOff x="0" y="0"/>
                              <a:chExt cx="40034" cy="3258"/>
                            </a:xfrm>
                          </wpg:grpSpPr>
                          <wps:wsp>
                            <wps:cNvPr id="1695333670" name="Flowchart: Alternate Process 37"/>
                            <wps:cNvSpPr>
                              <a:spLocks noChangeArrowheads="1"/>
                            </wps:cNvSpPr>
                            <wps:spPr bwMode="auto">
                              <a:xfrm>
                                <a:off x="1026" y="0"/>
                                <a:ext cx="39008"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72199046"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634276673"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560366006" name="WordArt 192"/>
                          <wps:cNvSpPr txBox="1">
                            <a:spLocks noChangeArrowheads="1" noChangeShapeType="1"/>
                          </wps:cNvSpPr>
                          <wps:spPr bwMode="auto">
                            <a:xfrm>
                              <a:off x="4226" y="62"/>
                              <a:ext cx="37129" cy="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E6E7F74" w14:textId="77777777" w:rsidR="00974385" w:rsidRPr="004849A4" w:rsidRDefault="00974385" w:rsidP="00CE4CCE">
                                <w:pPr>
                                  <w:pStyle w:val="NormalWeb"/>
                                  <w:rPr>
                                    <w:b/>
                                    <w:color w:val="FFFFFF"/>
                                    <w:sz w:val="32"/>
                                    <w:szCs w:val="32"/>
                                  </w:rPr>
                                </w:pPr>
                                <w:r w:rsidRPr="004849A4">
                                  <w:rPr>
                                    <w:b/>
                                    <w:bCs/>
                                    <w:color w:val="FFFFFF"/>
                                    <w:sz w:val="32"/>
                                    <w:szCs w:val="32"/>
                                  </w:rPr>
                                  <w:t>Câu trắc nghiệm trả lời ngắn (1,5 điểm)</w:t>
                                </w:r>
                              </w:p>
                            </w:txbxContent>
                          </wps:txbx>
                          <wps:bodyPr rot="0" vert="horz" wrap="square" lIns="91440" tIns="45720" rIns="91440" bIns="45720" anchor="t" anchorCtr="0" upright="1">
                            <a:noAutofit/>
                          </wps:bodyPr>
                        </wps:wsp>
                      </wpg:grpSp>
                      <wps:wsp>
                        <wps:cNvPr id="360433101" name="WordArt 192"/>
                        <wps:cNvSpPr txBox="1">
                          <a:spLocks noChangeArrowheads="1" noChangeShapeType="1"/>
                        </wps:cNvSpPr>
                        <wps:spPr bwMode="auto">
                          <a:xfrm>
                            <a:off x="286" y="123"/>
                            <a:ext cx="4693"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57599EB" w14:textId="77777777" w:rsidR="00974385" w:rsidRPr="004849A4" w:rsidRDefault="00974385" w:rsidP="00CE4CCE">
                              <w:pPr>
                                <w:pStyle w:val="NormalWeb"/>
                                <w:ind w:hanging="142"/>
                                <w:jc w:val="center"/>
                                <w:rPr>
                                  <w:b/>
                                  <w:bCs/>
                                  <w:color w:val="FFFFFF"/>
                                  <w:sz w:val="32"/>
                                  <w:szCs w:val="32"/>
                                </w:rPr>
                              </w:pPr>
                              <w:r w:rsidRPr="004849A4">
                                <w:rPr>
                                  <w:b/>
                                  <w:bCs/>
                                  <w:color w:val="FFFFFF"/>
                                  <w:sz w:val="32"/>
                                  <w:szCs w:val="32"/>
                                </w:rPr>
                                <w:t>III</w:t>
                              </w:r>
                            </w:p>
                          </w:txbxContent>
                        </wps:txbx>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18DE0F8F" id="_x0000_s1243" alt="42 nguyen thi xiem" style="width:326.25pt;height:26pt;mso-position-horizontal-relative:char;mso-position-vertical-relative:line" coordsize="41450,33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K30vEQQAAIURAAAOAAAAZHJzL2Uyb0RvYy54bWzsWNuO2zYQfS/QfyD03rVE6o71Bu5uvS2Q tAskRZ9pibq0kqiStOXN12dISrZrb1o3W2+boH4wRFEcnRmeOTPU9att26ANE7Lm3dzxrlwHsS7j ed2Vc+fnd8tvYgdJRbucNrxjc+eRSefVzddfXQ99yjCveJMzgcBIJ9OhnzuVUn06m8msYi2VV7xn HUwWXLRUwVCUs1zQAay3zQy7bjgbuMh7wTMmJdy9s5POjbFfFCxTPxWFZAo1cwewKfMvzP9K/89u rmlaCtpXdTbCoJ+AoqV1By/dmbqjiqK1qE9MtXUmuOSFusp4O+NFUWfM+ADeeO6RN/eCr3vjS5kO Zb8LE4T2KE6fbDb7cXMv+rf9g7Do4fI1z36TEJfZ0Jfp4bwel/ZhtBre8Bz2k64VN45vC9FqE+AS 2pr4Pu7iy7YKZXDT93xCYuKgDOYIcWED7QZkFezSybKs+m6/MIDds8uwWTSjqX2lgTnC0ts+YrSX AP9BoDoHamIviokbErDT0Ragm+giEmgIx67qjbx0KI49oukLhCGMIWniIPKPohD+61HAgcFwRhRc lwB8QwYcxBr4R8kAoiL3eSOflzdvK9ozk45S58VErDAJCCFhtCPWsuFDVlGhUrRoFBMdVQw9WI1C JLKRNiamvJM26VDHbyvalWwhBB8qRnNA7BkHh/5ggR5ISNm/zELPxaGDThORJK4LwmxDiA2iXQhp 2gup7hlvkb6YOwW4A7CE2jkz+mLynm5eS2W3YFqnZUDyps6XddOYgShXt41AGwoqTO6CRezatU1f UXs3SuA3bqW0j5tt/YOdptPWOq7t2lfqOyAANhw6jWW64vkjhEZwq/VQm+Ci4uK9gwbQ+bkjf19T wRzU/NBBeBPP93VhMAM/iEBdkDicWR3O0C4DU3MnU8JBdnCrbDlZ96IuK3iXZ3zr+AKksahNbPa4 RrjASov24vSMsJckrg80sKr3PdvSkneImMTRwIDKl+YhSbwnaRjjYGLhUSKfsLCyuPec01Qo89Er mv/qoKJtoHYDyRAOQCM0mw4e2RSHT3he4EPGWhYZDhu6nUfh5TIMbemCrPmfoWf3M08LaEh8HIVh BH3BEUWNILwQRSHtn9DJQ4LikS1TpzNxZZTJv03QqfmcOPwPEhQnBPu2cHzZBN03fy8kp0HoEp38 Oz39Bc4fC6GQlxh+HLAVqe23HLpeWw/+vMTvKr9JkXePPfSnzyn8Ph4Lf2hQ0XRqwUnk4eRczRVw fNoL7mmR31Vimp5VmtV2tTXNeGi4v6+KF67W6vm1+sWJRkIXDkueC4XTquJ/k2g4tg2mh8d6OxHN D5PxoIfjxHT2H+8wL8czk0OfHc/grG+6kfG7hP6YcDg2PeT+68nNBwAAAP//AwBQSwMEFAAGAAgA AAAhAK1NX7DcAAAABAEAAA8AAABkcnMvZG93bnJldi54bWxMj0FrwkAQhe+F/odlCt7qJpFISbMR kbYnEaqF0tuYHZNgdjZk1yT+e7e91MvA4z3e+yZfTaYVA/WusawgnkcgiEurG64UfB3en19AOI+s sbVMCq7kYFU8PuSYaTvyJw17X4lQwi5DBbX3XSalK2sy6Oa2Iw7eyfYGfZB9JXWPYyg3rUyiaCkN NhwWauxoU1N53l+Mgo8Rx/Uifhu259Pm+nNId9/bmJSaPU3rVxCeJv8fhl/8gA5FYDraC2snWgXh Ef93g7dMkxTEUUGaRCCLXN7DFzcAAAD//wMAUEsBAi0AFAAGAAgAAAAhALaDOJL+AAAA4QEAABMA AAAAAAAAAAAAAAAAAAAAAFtDb250ZW50X1R5cGVzXS54bWxQSwECLQAUAAYACAAAACEAOP0h/9YA AACUAQAACwAAAAAAAAAAAAAAAAAvAQAAX3JlbHMvLnJlbHNQSwECLQAUAAYACAAAACEAlCt9LxEE AACFEQAADgAAAAAAAAAAAAAAAAAuAgAAZHJzL2Uyb0RvYy54bWxQSwECLQAUAAYACAAAACEArU1f sNwAAAAEAQAADwAAAAAAAAAAAAAAAABrBgAAZHJzL2Rvd25yZXYueG1sUEsFBgAAAAAEAAQA8wAA AHQHAAAAAA== ">
                <v:group id="Group 35" o:spid="_x0000_s1244" style="position:absolute;width:41450;height:3320" coordsize="41450,33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rcT7zAAAAOMAAAAPAAAAZHJzL2Rvd25yZXYueG1sRI/NasNA DITvhbzDokJvzdoxTYKbTQghLT2EQn6g9Ca8im3i1Rrv1nbevjoUepQ0mplvtRldo3rqQu3ZQDpN QBEX3tZcGric356XoEJEtth4JgN3CrBZTx5WmFs/8JH6UyyVmHDI0UAVY5trHYqKHIapb4nldvWd wyhjV2rb4SDmrtGzJJlrhzVLQoUt7SoqbqcfZ+B9wGGbpfv+cLvu7t/nl8+vQ0rGPD2O21dQkcb4 L/77/rBSf5Yullkyz4RCmGQBev0LAAD//wMAUEsBAi0AFAAGAAgAAAAhANvh9svuAAAAhQEAABMA AAAAAAAAAAAAAAAAAAAAAFtDb250ZW50X1R5cGVzXS54bWxQSwECLQAUAAYACAAAACEAWvQsW78A AAAVAQAACwAAAAAAAAAAAAAAAAAfAQAAX3JlbHMvLnJlbHNQSwECLQAUAAYACAAAACEAg63E+8wA AADjAAAADwAAAAAAAAAAAAAAAAAHAgAAZHJzL2Rvd25yZXYueG1sUEsFBgAAAAADAAMAtwAAAAAD AAAAAA== ">
                  <v:group id="Group 36" o:spid="_x0000_s1245" style="position:absolute;width:41450;height:3256" coordsize="40034,325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27cejygAAAOIAAAAPAAAAZHJzL2Rvd25yZXYueG1sRI9Ba8JA FITvgv9heYI33cSqDdFVRNrSgxSqhdLbI/tMgtm3Ibsm8d+7BcHjMDPfMOttbyrRUuNKywriaQSC OLO65FzBz+l9koBwHlljZZkU3MjBdjMcrDHVtuNvao8+FwHCLkUFhfd1KqXLCjLoprYmDt7ZNgZ9 kE0udYNdgJtKzqJoKQ2WHBYKrGlfUHY5Xo2Cjw673Uv81h4u5/3t77T4+j3EpNR41O9WIDz1/hl+ tD+1gmUSkMnidQ7/l8IdkJs7AAAA//8DAFBLAQItABQABgAIAAAAIQDb4fbL7gAAAIUBAAATAAAA AAAAAAAAAAAAAAAAAABbQ29udGVudF9UeXBlc10ueG1sUEsBAi0AFAAGAAgAAAAhAFr0LFu/AAAA FQEAAAsAAAAAAAAAAAAAAAAAHwEAAF9yZWxzLy5yZWxzUEsBAi0AFAAGAAgAAAAhAHbtx6PKAAAA 4gAAAA8AAAAAAAAAAAAAAAAABwIAAGRycy9kb3ducmV2LnhtbFBLBQYAAAAAAwADALcAAAD+AgAA AAA= ">
                    <v:shape id="Flowchart: Alternate Process 37" o:spid="_x0000_s1246" type="#_x0000_t176" style="position:absolute;left:1026;width:39008;height:322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tdPRzAAAAOMAAAAPAAAAZHJzL2Rvd25yZXYueG1sRI9BT8Mw DIXvSPyHyEjcWAqFDsqyaUJCTOyA2EDjaDVeW0icrgld+ff4gMTR9vN775stRu/UQH1sAxu4nGSg iKtgW64NvG0fL25BxYRs0QUmAz8UYTE/PZlhacORX2nYpFqJCccSDTQpdaXWsWrIY5yEjlhu+9B7 TDL2tbY9HsXcO32VZYX22LIkNNjRQ0PV1+bbG9g9fb48x7V31+8f9nDwu71bLQdjzs/G5T2oRGP6 F/99r6zUL+5u8jwvpkIhTLIAPf8FAAD//wMAUEsBAi0AFAAGAAgAAAAhANvh9svuAAAAhQEAABMA AAAAAAAAAAAAAAAAAAAAAFtDb250ZW50X1R5cGVzXS54bWxQSwECLQAUAAYACAAAACEAWvQsW78A AAAVAQAACwAAAAAAAAAAAAAAAAAfAQAAX3JlbHMvLnJlbHNQSwECLQAUAAYACAAAACEAk7XT0cwA AADjAAAADwAAAAAAAAAAAAAAAAAHAgAAZHJzL2Rvd25yZXYueG1sUEsFBgAAAAADAAMAtwAAAAAD AAAAAA== " fillcolor="#3d5a80" stroked="f" strokeweight="1pt">
                      <v:fill opacity="52428f"/>
                    </v:shape>
                    <v:shape id="Hexagon 38" o:spid="_x0000_s1247" type="#_x0000_t9" style="position:absolute;left:391;width:3825;height:32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z7eygAAAOEAAAAPAAAAZHJzL2Rvd25yZXYueG1sRI/RasJA FETfC/2H5RZ8001UYpO6ikoFC4JU/YDb7G0Smr0bs1uNfr1bEPo4zMwZZjrvTC3O1LrKsoJ4EIEg zq2uuFBwPKz7ryCcR9ZYWyYFV3Iwnz0/TTHT9sKfdN77QgQIuwwVlN43mZQuL8mgG9iGOHjftjXo g2wLqVu8BLip5TCKEmmw4rBQYkOrkvKf/a9RsFzsTvHH6vY1su/JtktHpyJOUKneS7d4A+Gp8//h R3ujFUyGcZpG4wT+HoU3IGd3AAAA//8DAFBLAQItABQABgAIAAAAIQDb4fbL7gAAAIUBAAATAAAA AAAAAAAAAAAAAAAAAABbQ29udGVudF9UeXBlc10ueG1sUEsBAi0AFAAGAAgAAAAhAFr0LFu/AAAA FQEAAAsAAAAAAAAAAAAAAAAAHwEAAF9yZWxzLy5yZWxzUEsBAi0AFAAGAAgAAAAhAD+nPt7KAAAA 4QAAAA8AAAAAAAAAAAAAAAAABwIAAGRycy9kb3ducmV2LnhtbFBLBQYAAAAAAwADALcAAAD+AgAA AAA= " adj="4600" fillcolor="#f60" stroked="f" strokeweight="1pt"/>
                    <v:shape id="Hexagon 39" o:spid="_x0000_s1248" type="#_x0000_t9" style="position:absolute;width:3825;height:325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I6JayQAAAOIAAAAPAAAAZHJzL2Rvd25yZXYueG1sRI/dSgMx FITvBd8hHME7m7UtW1mbFlsQFLyx9QEOm+Nm7eYkzc92fXsjCF4OM/MNs95OdhAjhdg7VnA/q0AQ t0733Cn4OD7fPYCICVnj4JgUfFOE7eb6ao2Ndhd+p/GQOlEgHBtUYFLyjZSxNWQxzpwnLt6nCxZT kaGTOuClwO0g51VVS4s9lwWDnvaG2tMhWwU7H159WOb8lcO4O+fT3pzfeqVub6anRxCJpvQf/mu/ aAX1Yjlf1fVqAb+Xyh2Qmx8AAAD//wMAUEsBAi0AFAAGAAgAAAAhANvh9svuAAAAhQEAABMAAAAA AAAAAAAAAAAAAAAAAFtDb250ZW50X1R5cGVzXS54bWxQSwECLQAUAAYACAAAACEAWvQsW78AAAAV AQAACwAAAAAAAAAAAAAAAAAfAQAAX3JlbHMvLnJlbHNQSwECLQAUAAYACAAAACEA6SOiWskAAADi AAAADwAAAAAAAAAAAAAAAAAHAgAAZHJzL2Rvd25yZXYueG1sUEsFBgAAAAADAAMAtwAAAP0CAAAA AA== " adj="4591" fillcolor="#293241" stroked="f" strokeweight="1pt"/>
                  </v:group>
                  <v:shape id="_x0000_s1249" type="#_x0000_t202" style="position:absolute;left:4226;top:62;width:37129;height:325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4k0FyAAAAOIAAAAPAAAAZHJzL2Rvd25yZXYueG1sRI9La8Mw EITvgfwHsYHeEqmPmNSxEkpLoaeE5lHIbbHWD2qtjKXGzr+PAoEeh5n5hsnWg23EmTpfO9bwOFMg iHNnai41HPaf0wUIH5ANNo5Jw4U8rFfjUYapcT1/03kXShEh7FPUUIXQplL6vCKLfuZa4ugVrrMY ouxKaTrsI9w28kmpRFqsOS5U2NJ7Rfnv7s9qOG6K08+L2pYfdt72blCS7avU+mEyvC1BBBrCf/je /jIa5ol6TpKIhduleAfk6goAAP//AwBQSwECLQAUAAYACAAAACEA2+H2y+4AAACFAQAAEwAAAAAA AAAAAAAAAAAAAAAAW0NvbnRlbnRfVHlwZXNdLnhtbFBLAQItABQABgAIAAAAIQBa9CxbvwAAABUB AAALAAAAAAAAAAAAAAAAAB8BAABfcmVscy8ucmVsc1BLAQItABQABgAIAAAAIQCK4k0FyAAAAOIA AAAPAAAAAAAAAAAAAAAAAAcCAABkcnMvZG93bnJldi54bWxQSwUGAAAAAAMAAwC3AAAA/AIAAAAA " filled="f" stroked="f">
                    <v:stroke joinstyle="round"/>
                    <o:lock v:ext="edit" shapetype="t"/>
                    <v:textbox>
                      <w:txbxContent>
                        <w:p w14:paraId="1E6E7F74" w14:textId="77777777" w:rsidR="00974385" w:rsidRPr="004849A4" w:rsidRDefault="00974385" w:rsidP="00CE4CCE">
                          <w:pPr>
                            <w:pStyle w:val="NormalWeb"/>
                            <w:rPr>
                              <w:b/>
                              <w:color w:val="FFFFFF"/>
                              <w:sz w:val="32"/>
                              <w:szCs w:val="32"/>
                            </w:rPr>
                          </w:pPr>
                          <w:proofErr w:type="spellStart"/>
                          <w:r w:rsidRPr="004849A4">
                            <w:rPr>
                              <w:b/>
                              <w:bCs/>
                              <w:color w:val="FFFFFF"/>
                              <w:sz w:val="32"/>
                              <w:szCs w:val="32"/>
                            </w:rPr>
                            <w:t>Câu</w:t>
                          </w:r>
                          <w:proofErr w:type="spellEnd"/>
                          <w:r w:rsidRPr="004849A4">
                            <w:rPr>
                              <w:b/>
                              <w:bCs/>
                              <w:color w:val="FFFFFF"/>
                              <w:sz w:val="32"/>
                              <w:szCs w:val="32"/>
                            </w:rPr>
                            <w:t xml:space="preserve"> </w:t>
                          </w:r>
                          <w:proofErr w:type="spellStart"/>
                          <w:r w:rsidRPr="004849A4">
                            <w:rPr>
                              <w:b/>
                              <w:bCs/>
                              <w:color w:val="FFFFFF"/>
                              <w:sz w:val="32"/>
                              <w:szCs w:val="32"/>
                            </w:rPr>
                            <w:t>trắc</w:t>
                          </w:r>
                          <w:proofErr w:type="spellEnd"/>
                          <w:r w:rsidRPr="004849A4">
                            <w:rPr>
                              <w:b/>
                              <w:bCs/>
                              <w:color w:val="FFFFFF"/>
                              <w:sz w:val="32"/>
                              <w:szCs w:val="32"/>
                            </w:rPr>
                            <w:t xml:space="preserve"> </w:t>
                          </w:r>
                          <w:proofErr w:type="spellStart"/>
                          <w:r w:rsidRPr="004849A4">
                            <w:rPr>
                              <w:b/>
                              <w:bCs/>
                              <w:color w:val="FFFFFF"/>
                              <w:sz w:val="32"/>
                              <w:szCs w:val="32"/>
                            </w:rPr>
                            <w:t>nghiệm</w:t>
                          </w:r>
                          <w:proofErr w:type="spellEnd"/>
                          <w:r w:rsidRPr="004849A4">
                            <w:rPr>
                              <w:b/>
                              <w:bCs/>
                              <w:color w:val="FFFFFF"/>
                              <w:sz w:val="32"/>
                              <w:szCs w:val="32"/>
                            </w:rPr>
                            <w:t xml:space="preserve"> </w:t>
                          </w:r>
                          <w:proofErr w:type="spellStart"/>
                          <w:r w:rsidRPr="004849A4">
                            <w:rPr>
                              <w:b/>
                              <w:bCs/>
                              <w:color w:val="FFFFFF"/>
                              <w:sz w:val="32"/>
                              <w:szCs w:val="32"/>
                            </w:rPr>
                            <w:t>trả</w:t>
                          </w:r>
                          <w:proofErr w:type="spellEnd"/>
                          <w:r w:rsidRPr="004849A4">
                            <w:rPr>
                              <w:b/>
                              <w:bCs/>
                              <w:color w:val="FFFFFF"/>
                              <w:sz w:val="32"/>
                              <w:szCs w:val="32"/>
                            </w:rPr>
                            <w:t xml:space="preserve"> </w:t>
                          </w:r>
                          <w:proofErr w:type="spellStart"/>
                          <w:r w:rsidRPr="004849A4">
                            <w:rPr>
                              <w:b/>
                              <w:bCs/>
                              <w:color w:val="FFFFFF"/>
                              <w:sz w:val="32"/>
                              <w:szCs w:val="32"/>
                            </w:rPr>
                            <w:t>lời</w:t>
                          </w:r>
                          <w:proofErr w:type="spellEnd"/>
                          <w:r w:rsidRPr="004849A4">
                            <w:rPr>
                              <w:b/>
                              <w:bCs/>
                              <w:color w:val="FFFFFF"/>
                              <w:sz w:val="32"/>
                              <w:szCs w:val="32"/>
                            </w:rPr>
                            <w:t xml:space="preserve"> </w:t>
                          </w:r>
                          <w:proofErr w:type="spellStart"/>
                          <w:r w:rsidRPr="004849A4">
                            <w:rPr>
                              <w:b/>
                              <w:bCs/>
                              <w:color w:val="FFFFFF"/>
                              <w:sz w:val="32"/>
                              <w:szCs w:val="32"/>
                            </w:rPr>
                            <w:t>ngắn</w:t>
                          </w:r>
                          <w:proofErr w:type="spellEnd"/>
                          <w:r w:rsidRPr="004849A4">
                            <w:rPr>
                              <w:b/>
                              <w:bCs/>
                              <w:color w:val="FFFFFF"/>
                              <w:sz w:val="32"/>
                              <w:szCs w:val="32"/>
                            </w:rPr>
                            <w:t xml:space="preserve"> (1,5 </w:t>
                          </w:r>
                          <w:proofErr w:type="spellStart"/>
                          <w:r w:rsidRPr="004849A4">
                            <w:rPr>
                              <w:b/>
                              <w:bCs/>
                              <w:color w:val="FFFFFF"/>
                              <w:sz w:val="32"/>
                              <w:szCs w:val="32"/>
                            </w:rPr>
                            <w:t>điểm</w:t>
                          </w:r>
                          <w:proofErr w:type="spellEnd"/>
                          <w:r w:rsidRPr="004849A4">
                            <w:rPr>
                              <w:b/>
                              <w:bCs/>
                              <w:color w:val="FFFFFF"/>
                              <w:sz w:val="32"/>
                              <w:szCs w:val="32"/>
                            </w:rPr>
                            <w:t>)</w:t>
                          </w:r>
                        </w:p>
                      </w:txbxContent>
                    </v:textbox>
                  </v:shape>
                </v:group>
                <v:shape id="_x0000_s1250" type="#_x0000_t202" style="position:absolute;left:286;top:123;width:4693;height:289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aLUByQAAAOIAAAAPAAAAZHJzL2Rvd25yZXYueG1sRI9Ba8JA FITvBf/D8gRvdTfGSo2uIkqhJ4u2Fbw9ss8kmH0bsluT/nu3UPA4zMw3zHLd21rcqPWVYw3JWIEg zp2puNDw9fn2/ArCB2SDtWPS8Ese1qvB0xIz4zo+0O0YChEh7DPUUIbQZFL6vCSLfuwa4uhdXGsx RNkW0rTYRbit5USpmbRYcVwosaFtSfn1+GM1fO8v59NUfRQ7+9J0rleS7VxqPRr2mwWIQH14hP/b 70ZDOlPTNE1UAn+X4h2QqzsAAAD//wMAUEsBAi0AFAAGAAgAAAAhANvh9svuAAAAhQEAABMAAAAA AAAAAAAAAAAAAAAAAFtDb250ZW50X1R5cGVzXS54bWxQSwECLQAUAAYACAAAACEAWvQsW78AAAAV AQAACwAAAAAAAAAAAAAAAAAfAQAAX3JlbHMvLnJlbHNQSwECLQAUAAYACAAAACEAcGi1AckAAADi AAAADwAAAAAAAAAAAAAAAAAHAgAAZHJzL2Rvd25yZXYueG1sUEsFBgAAAAADAAMAtwAAAP0CAAAA AA== " filled="f" stroked="f">
                  <v:stroke joinstyle="round"/>
                  <o:lock v:ext="edit" shapetype="t"/>
                  <v:textbox>
                    <w:txbxContent>
                      <w:p w14:paraId="257599EB" w14:textId="77777777" w:rsidR="00974385" w:rsidRPr="004849A4" w:rsidRDefault="00974385" w:rsidP="00CE4CCE">
                        <w:pPr>
                          <w:pStyle w:val="NormalWeb"/>
                          <w:ind w:hanging="142"/>
                          <w:jc w:val="center"/>
                          <w:rPr>
                            <w:b/>
                            <w:bCs/>
                            <w:color w:val="FFFFFF"/>
                            <w:sz w:val="32"/>
                            <w:szCs w:val="32"/>
                          </w:rPr>
                        </w:pPr>
                        <w:r w:rsidRPr="004849A4">
                          <w:rPr>
                            <w:b/>
                            <w:bCs/>
                            <w:color w:val="FFFFFF"/>
                            <w:sz w:val="32"/>
                            <w:szCs w:val="32"/>
                          </w:rPr>
                          <w:t>III</w:t>
                        </w:r>
                      </w:p>
                    </w:txbxContent>
                  </v:textbox>
                </v:shape>
                <w10:anchorlock/>
              </v:group>
            </w:pict>
          </mc:Fallback>
        </mc:AlternateContent>
      </w:r>
    </w:p>
    <w:p w14:paraId="6F85CACB" w14:textId="3FB816CC" w:rsidR="00CE4CCE" w:rsidRPr="00FC0663" w:rsidRDefault="00CE4CCE" w:rsidP="00CE4CCE">
      <w:pPr>
        <w:spacing w:line="276" w:lineRule="auto"/>
        <w:jc w:val="center"/>
        <w:rPr>
          <w:rFonts w:eastAsia="Calibri"/>
          <w:i/>
          <w:iCs/>
          <w:color w:val="auto"/>
          <w:sz w:val="24"/>
          <w:szCs w:val="24"/>
          <w:lang w:val="pt-BR"/>
          <w14:ligatures w14:val="standardContextual"/>
        </w:rPr>
      </w:pPr>
    </w:p>
    <w:tbl>
      <w:tblPr>
        <w:tblStyle w:val="trongbang11"/>
        <w:tblW w:w="1625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
        <w:gridCol w:w="4758"/>
        <w:gridCol w:w="2732"/>
        <w:gridCol w:w="2177"/>
        <w:gridCol w:w="6493"/>
      </w:tblGrid>
      <w:tr w:rsidR="00CE4CCE" w:rsidRPr="00FC0663" w14:paraId="2EC8D866" w14:textId="77777777" w:rsidTr="00974385">
        <w:trPr>
          <w:gridBefore w:val="1"/>
          <w:gridAfter w:val="1"/>
          <w:wBefore w:w="95" w:type="dxa"/>
          <w:wAfter w:w="6522" w:type="dxa"/>
        </w:trPr>
        <w:tc>
          <w:tcPr>
            <w:tcW w:w="4772" w:type="dxa"/>
          </w:tcPr>
          <w:p w14:paraId="7AC1C0FC" w14:textId="77777777" w:rsidR="00CE4CCE" w:rsidRPr="00FC0663" w:rsidRDefault="00CE4CCE">
            <w:pPr>
              <w:numPr>
                <w:ilvl w:val="0"/>
                <w:numId w:val="68"/>
              </w:numPr>
              <w:tabs>
                <w:tab w:val="left" w:pos="851"/>
                <w:tab w:val="left" w:pos="2835"/>
                <w:tab w:val="left" w:pos="5386"/>
                <w:tab w:val="left" w:pos="7937"/>
              </w:tabs>
              <w:spacing w:line="276" w:lineRule="auto"/>
              <w:ind w:left="0" w:right="43" w:firstLine="0"/>
              <w:contextualSpacing/>
              <w:rPr>
                <w:rFonts w:eastAsia="Calibri"/>
                <w:color w:val="000000"/>
                <w:sz w:val="24"/>
                <w:szCs w:val="24"/>
              </w:rPr>
            </w:pPr>
            <w:r w:rsidRPr="00FC0663">
              <w:rPr>
                <w:rFonts w:eastAsia="Calibri"/>
                <w:color w:val="000000"/>
                <w:sz w:val="24"/>
                <w:szCs w:val="24"/>
              </w:rPr>
              <w:t xml:space="preserve">Trong cơ thể sống, có nhiều loại tế bào, màng tế bào có nhiệm vụ kiểm soát các chất và ion ra vào tế bào đảm bảo cho quá trình trao đổi chất và bảo vệ tế bào trước các tác nhân có hại của môi trường. Một tế bào có màng dày khoảng </w:t>
            </w:r>
            <m:oMath>
              <m:sSup>
                <m:sSupPr>
                  <m:ctrlPr>
                    <w:rPr>
                      <w:rFonts w:ascii="Cambria Math" w:eastAsia="Calibri" w:hAnsi="Cambria Math"/>
                      <w:color w:val="000000"/>
                      <w:sz w:val="24"/>
                      <w:szCs w:val="24"/>
                    </w:rPr>
                  </m:ctrlPr>
                </m:sSupPr>
                <m:e>
                  <m:r>
                    <m:rPr>
                      <m:sty m:val="p"/>
                    </m:rPr>
                    <w:rPr>
                      <w:rFonts w:ascii="Cambria Math" w:eastAsia="Calibri" w:hAnsi="Cambria Math"/>
                      <w:color w:val="000000"/>
                      <w:sz w:val="24"/>
                      <w:szCs w:val="24"/>
                    </w:rPr>
                    <m:t>8.10</m:t>
                  </m:r>
                </m:e>
                <m:sup>
                  <m:r>
                    <m:rPr>
                      <m:sty m:val="p"/>
                    </m:rPr>
                    <w:rPr>
                      <w:rFonts w:ascii="Cambria Math" w:eastAsia="Calibri" w:hAnsi="Cambria Math"/>
                      <w:color w:val="000000"/>
                      <w:sz w:val="24"/>
                      <w:szCs w:val="24"/>
                    </w:rPr>
                    <m:t>-9</m:t>
                  </m:r>
                </m:sup>
              </m:sSup>
              <m:r>
                <m:rPr>
                  <m:nor/>
                </m:rPr>
                <w:rPr>
                  <w:rFonts w:eastAsia="Calibri"/>
                  <w:color w:val="000000"/>
                  <w:sz w:val="24"/>
                  <w:szCs w:val="24"/>
                </w:rPr>
                <m:t xml:space="preserve"> </m:t>
              </m:r>
              <m:r>
                <m:rPr>
                  <m:sty m:val="p"/>
                </m:rPr>
                <w:rPr>
                  <w:rFonts w:ascii="Cambria Math" w:eastAsia="Calibri" w:hAnsi="Cambria Math"/>
                  <w:color w:val="000000"/>
                  <w:sz w:val="24"/>
                  <w:szCs w:val="24"/>
                </w:rPr>
                <m:t>m</m:t>
              </m:r>
            </m:oMath>
            <w:r w:rsidRPr="00FC0663">
              <w:rPr>
                <w:rFonts w:eastAsia="Calibri"/>
                <w:color w:val="000000"/>
                <w:sz w:val="24"/>
                <w:szCs w:val="24"/>
              </w:rPr>
              <w:t xml:space="preserve">, mặt trong của màng tế bào mang điện tích âm, mặt ngoài mang điện tích dương. Hiệu điện thế giữa hai mặt này bằng </w:t>
            </w:r>
            <m:oMath>
              <m:r>
                <m:rPr>
                  <m:sty m:val="p"/>
                </m:rPr>
                <w:rPr>
                  <w:rFonts w:ascii="Cambria Math" w:eastAsia="Calibri" w:hAnsi="Cambria Math"/>
                  <w:color w:val="000000"/>
                  <w:sz w:val="24"/>
                  <w:szCs w:val="24"/>
                </w:rPr>
                <m:t>0,07</m:t>
              </m:r>
              <m:r>
                <m:rPr>
                  <m:nor/>
                </m:rPr>
                <w:rPr>
                  <w:rFonts w:eastAsia="Calibri"/>
                  <w:color w:val="000000"/>
                  <w:sz w:val="24"/>
                  <w:szCs w:val="24"/>
                </w:rPr>
                <m:t xml:space="preserve"> </m:t>
              </m:r>
              <m:r>
                <m:rPr>
                  <m:sty m:val="p"/>
                </m:rPr>
                <w:rPr>
                  <w:rFonts w:ascii="Cambria Math" w:eastAsia="Calibri" w:hAnsi="Cambria Math"/>
                  <w:color w:val="000000"/>
                  <w:sz w:val="24"/>
                  <w:szCs w:val="24"/>
                </w:rPr>
                <m:t>V</m:t>
              </m:r>
            </m:oMath>
            <w:r w:rsidRPr="00FC0663">
              <w:rPr>
                <w:rFonts w:eastAsia="Calibri"/>
                <w:color w:val="000000"/>
                <w:sz w:val="24"/>
                <w:szCs w:val="24"/>
              </w:rPr>
              <w:t>. Cường độ điện trường trong màng tế bào trên có giá trị … x 10</w:t>
            </w:r>
            <w:r w:rsidRPr="00FC0663">
              <w:rPr>
                <w:rFonts w:eastAsia="Calibri"/>
                <w:color w:val="000000"/>
                <w:sz w:val="24"/>
                <w:szCs w:val="24"/>
                <w:vertAlign w:val="superscript"/>
              </w:rPr>
              <w:t>6</w:t>
            </w:r>
            <w:r w:rsidRPr="00FC0663">
              <w:rPr>
                <w:rFonts w:eastAsia="Calibri"/>
                <w:color w:val="000000"/>
                <w:sz w:val="24"/>
                <w:szCs w:val="24"/>
              </w:rPr>
              <w:t xml:space="preserve"> V/m. </w:t>
            </w:r>
            <w:r w:rsidRPr="00FC0663">
              <w:rPr>
                <w:rFonts w:eastAsia="Calibri"/>
                <w:color w:val="auto"/>
                <w:sz w:val="24"/>
                <w:szCs w:val="24"/>
                <w:lang w:val="fr-FR"/>
              </w:rPr>
              <w:t>Giá trị ở dấu « … » là bao nhiêu? (Kết quả lấy đến 3 chữ số có nghĩa)</w:t>
            </w:r>
          </w:p>
        </w:tc>
        <w:tc>
          <w:tcPr>
            <w:tcW w:w="4866" w:type="dxa"/>
            <w:gridSpan w:val="2"/>
            <w:vAlign w:val="center"/>
          </w:tcPr>
          <w:p w14:paraId="76156B78" w14:textId="77777777" w:rsidR="00CE4CCE" w:rsidRPr="00FC0663" w:rsidRDefault="00CE4CCE" w:rsidP="00C84F8A">
            <w:pPr>
              <w:spacing w:line="276" w:lineRule="auto"/>
              <w:ind w:right="43"/>
              <w:jc w:val="center"/>
              <w:rPr>
                <w:rFonts w:eastAsia="Calibri"/>
                <w:i/>
                <w:iCs/>
                <w:color w:val="auto"/>
                <w:sz w:val="24"/>
                <w:szCs w:val="24"/>
                <w:lang w:val="pt-BR"/>
                <w14:ligatures w14:val="standardContextual"/>
              </w:rPr>
            </w:pPr>
            <w:r w:rsidRPr="00FC0663">
              <w:rPr>
                <w:noProof/>
                <w:sz w:val="24"/>
                <w:szCs w:val="24"/>
              </w:rPr>
              <w:drawing>
                <wp:inline distT="0" distB="0" distL="0" distR="0" wp14:anchorId="311ABCA8" wp14:editId="2565FED5">
                  <wp:extent cx="2950073" cy="2127250"/>
                  <wp:effectExtent l="0" t="0" r="3175" b="6350"/>
                  <wp:docPr id="2025203282" name="Picture 20" descr="biochemistry - If concentration of K+ ions inside the cell is almost equal  to concentration of Na+ ions outside of the cell why these ions cross the  membrane? - Chemistry Stack Exch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descr="biochemistry - If concentration of K+ ions inside the cell is almost equal  to concentration of Na+ ions outside of the cell why these ions cross the  membrane? - Chemistry Stack Exchange"/>
                          <pic:cNvPicPr>
                            <a:picLocks noChangeAspect="1" noChangeArrowheads="1"/>
                          </pic:cNvPicPr>
                        </pic:nvPicPr>
                        <pic:blipFill rotWithShape="1">
                          <a:blip r:embed="rId224" cstate="print">
                            <a:extLst>
                              <a:ext uri="{28A0092B-C50C-407E-A947-70E740481C1C}">
                                <a14:useLocalDpi xmlns:a14="http://schemas.microsoft.com/office/drawing/2010/main" val="0"/>
                              </a:ext>
                            </a:extLst>
                          </a:blip>
                          <a:srcRect/>
                          <a:stretch/>
                        </pic:blipFill>
                        <pic:spPr bwMode="auto">
                          <a:xfrm>
                            <a:off x="0" y="0"/>
                            <a:ext cx="2971168" cy="214246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E4CCE" w:rsidRPr="00FC0663" w14:paraId="15E944FD" w14:textId="77777777" w:rsidTr="00974385">
        <w:tc>
          <w:tcPr>
            <w:tcW w:w="7576" w:type="dxa"/>
            <w:gridSpan w:val="3"/>
          </w:tcPr>
          <w:p w14:paraId="6A2299FE" w14:textId="77777777" w:rsidR="00CE4CCE" w:rsidRPr="00FC0663" w:rsidRDefault="00CE4CCE">
            <w:pPr>
              <w:numPr>
                <w:ilvl w:val="0"/>
                <w:numId w:val="68"/>
              </w:numPr>
              <w:tabs>
                <w:tab w:val="left" w:pos="810"/>
                <w:tab w:val="left" w:pos="851"/>
                <w:tab w:val="left" w:pos="990"/>
              </w:tabs>
              <w:spacing w:line="276" w:lineRule="auto"/>
              <w:ind w:left="0" w:right="43" w:firstLine="0"/>
              <w:contextualSpacing/>
              <w:mirrorIndents/>
              <w:rPr>
                <w:rFonts w:eastAsia="Calibri"/>
                <w:color w:val="000000"/>
                <w:sz w:val="24"/>
                <w:szCs w:val="24"/>
              </w:rPr>
            </w:pPr>
            <w:r w:rsidRPr="00FC0663">
              <w:rPr>
                <w:rFonts w:eastAsia="Calibri"/>
                <w:b/>
                <w:bCs/>
                <w:color w:val="000000"/>
                <w:sz w:val="24"/>
                <w:szCs w:val="24"/>
              </w:rPr>
              <w:t>(SBT KN)</w:t>
            </w:r>
            <w:r w:rsidRPr="00FC0663">
              <w:rPr>
                <w:rFonts w:eastAsia="Calibri"/>
                <w:color w:val="000000"/>
                <w:sz w:val="24"/>
                <w:szCs w:val="24"/>
              </w:rPr>
              <w:t xml:space="preserve"> Khi phát hiện một đám mây dông có kích thước nhỏ, một trạm quan sát thời tiết đã đo được khoảng cách từ đám mây đó đến trạm cỡ bằng </w:t>
            </w:r>
            <m:oMath>
              <m:r>
                <m:rPr>
                  <m:sty m:val="p"/>
                </m:rPr>
                <w:rPr>
                  <w:rFonts w:ascii="Cambria Math" w:eastAsia="Calibri" w:hAnsi="Cambria Math"/>
                  <w:color w:val="000000"/>
                  <w:sz w:val="24"/>
                  <w:szCs w:val="24"/>
                </w:rPr>
                <m:t>6350</m:t>
              </m:r>
              <m:r>
                <m:rPr>
                  <m:nor/>
                </m:rPr>
                <w:rPr>
                  <w:rFonts w:eastAsia="Calibri"/>
                  <w:color w:val="000000"/>
                  <w:sz w:val="24"/>
                  <w:szCs w:val="24"/>
                </w:rPr>
                <m:t xml:space="preserve"> </m:t>
              </m:r>
              <m:r>
                <m:rPr>
                  <m:sty m:val="p"/>
                </m:rPr>
                <w:rPr>
                  <w:rFonts w:ascii="Cambria Math" w:eastAsia="Calibri" w:hAnsi="Cambria Math"/>
                  <w:color w:val="000000"/>
                  <w:sz w:val="24"/>
                  <w:szCs w:val="24"/>
                </w:rPr>
                <m:t>m</m:t>
              </m:r>
            </m:oMath>
            <w:r w:rsidRPr="00FC0663">
              <w:rPr>
                <w:rFonts w:eastAsia="Calibri"/>
                <w:color w:val="000000"/>
                <w:sz w:val="24"/>
                <w:szCs w:val="24"/>
              </w:rPr>
              <w:t xml:space="preserve">, người ta cũng xác định được cường độ điện trường do nó gây ra tại trạm cỡ bằng </w:t>
            </w:r>
            <m:oMath>
              <m:r>
                <m:rPr>
                  <m:sty m:val="p"/>
                </m:rPr>
                <w:rPr>
                  <w:rFonts w:ascii="Cambria Math" w:eastAsia="Calibri" w:hAnsi="Cambria Math"/>
                  <w:color w:val="000000"/>
                  <w:sz w:val="24"/>
                  <w:szCs w:val="24"/>
                </w:rPr>
                <m:t>450</m:t>
              </m:r>
              <m:r>
                <m:rPr>
                  <m:nor/>
                </m:rPr>
                <w:rPr>
                  <w:rFonts w:eastAsia="Calibri"/>
                  <w:color w:val="000000"/>
                  <w:sz w:val="24"/>
                  <w:szCs w:val="24"/>
                </w:rPr>
                <m:t xml:space="preserve"> </m:t>
              </m:r>
              <m:r>
                <m:rPr>
                  <m:sty m:val="p"/>
                </m:rPr>
                <w:rPr>
                  <w:rFonts w:ascii="Cambria Math" w:eastAsia="Calibri" w:hAnsi="Cambria Math"/>
                  <w:color w:val="000000"/>
                  <w:sz w:val="24"/>
                  <w:szCs w:val="24"/>
                </w:rPr>
                <m:t>V/m</m:t>
              </m:r>
            </m:oMath>
            <w:r w:rsidRPr="00FC0663">
              <w:rPr>
                <w:rFonts w:eastAsia="Calibri"/>
                <w:color w:val="000000"/>
                <w:sz w:val="24"/>
                <w:szCs w:val="24"/>
              </w:rPr>
              <w:t>. Hãy ước lượng độ lớn điện tích của đám mây dông đó bằng bao nhiêu Coulomb. Coi đám mây như một điện tích điểm.</w:t>
            </w:r>
          </w:p>
        </w:tc>
        <w:tc>
          <w:tcPr>
            <w:tcW w:w="8679" w:type="dxa"/>
            <w:gridSpan w:val="2"/>
          </w:tcPr>
          <w:p w14:paraId="4C7A966A" w14:textId="77777777" w:rsidR="00CE4CCE" w:rsidRPr="00FC0663" w:rsidRDefault="00CE4CCE" w:rsidP="00C84F8A">
            <w:pPr>
              <w:spacing w:line="276" w:lineRule="auto"/>
              <w:ind w:right="43"/>
              <w:mirrorIndents/>
              <w:rPr>
                <w:color w:val="000000"/>
                <w:sz w:val="24"/>
                <w:szCs w:val="24"/>
              </w:rPr>
            </w:pPr>
            <w:r w:rsidRPr="00FC0663">
              <w:rPr>
                <w:noProof/>
                <w:sz w:val="24"/>
                <w:szCs w:val="24"/>
              </w:rPr>
              <w:drawing>
                <wp:inline distT="0" distB="0" distL="0" distR="0" wp14:anchorId="2ACEB0A5" wp14:editId="565B6762">
                  <wp:extent cx="1228299" cy="1339238"/>
                  <wp:effectExtent l="0" t="0" r="0" b="0"/>
                  <wp:docPr id="1197630820" name="Picture 2" descr="Trạm quan trắc thời tiết khí tượng; Vantage Vue (code: 6250) - Techno Co.,  LT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3" descr="Trạm quan trắc thời tiết khí tượng; Vantage Vue (code: 6250) - Techno Co.,  LTD"/>
                          <pic:cNvPicPr>
                            <a:picLocks noChangeAspect="1" noChangeArrowheads="1"/>
                          </pic:cNvPicPr>
                        </pic:nvPicPr>
                        <pic:blipFill rotWithShape="1">
                          <a:blip r:embed="rId225" cstate="print">
                            <a:extLst>
                              <a:ext uri="{BEBA8EAE-BF5A-486C-A8C5-ECC9F3942E4B}">
                                <a14:imgProps xmlns:a14="http://schemas.microsoft.com/office/drawing/2010/main">
                                  <a14:imgLayer r:embed="rId226">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1239556" cy="135151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10867A4" w14:textId="77777777" w:rsidR="00CE4CCE" w:rsidRPr="00FC0663" w:rsidRDefault="00CE4CCE">
      <w:pPr>
        <w:numPr>
          <w:ilvl w:val="0"/>
          <w:numId w:val="68"/>
        </w:numPr>
        <w:tabs>
          <w:tab w:val="left" w:pos="810"/>
          <w:tab w:val="left" w:pos="851"/>
          <w:tab w:val="left" w:pos="990"/>
        </w:tabs>
        <w:spacing w:line="276" w:lineRule="auto"/>
        <w:ind w:left="0" w:right="43" w:firstLine="0"/>
        <w:contextualSpacing/>
        <w:jc w:val="both"/>
        <w:rPr>
          <w:rFonts w:eastAsia="Calibri"/>
          <w:color w:val="000000"/>
          <w:sz w:val="24"/>
          <w:szCs w:val="24"/>
          <w:lang w:val="pt-BR"/>
        </w:rPr>
      </w:pPr>
      <w:r w:rsidRPr="00FC0663">
        <w:rPr>
          <w:rFonts w:eastAsia="Calibri"/>
          <w:color w:val="000000"/>
          <w:sz w:val="24"/>
          <w:szCs w:val="24"/>
          <w:lang w:val="pt-BR"/>
        </w:rPr>
        <w:t>Cho trước tụ điện C</w:t>
      </w:r>
      <w:r w:rsidRPr="00FC0663">
        <w:rPr>
          <w:rFonts w:eastAsia="Calibri"/>
          <w:color w:val="000000"/>
          <w:sz w:val="24"/>
          <w:szCs w:val="24"/>
          <w:vertAlign w:val="subscript"/>
          <w:lang w:val="pt-BR"/>
        </w:rPr>
        <w:t>1</w:t>
      </w:r>
      <w:r w:rsidRPr="00FC0663">
        <w:rPr>
          <w:rFonts w:eastAsia="Calibri"/>
          <w:color w:val="000000"/>
          <w:sz w:val="24"/>
          <w:szCs w:val="24"/>
          <w:lang w:val="pt-BR"/>
        </w:rPr>
        <w:t xml:space="preserve"> = 6</w:t>
      </w:r>
      <w:r w:rsidRPr="00FC0663">
        <w:rPr>
          <w:rFonts w:eastAsia="Calibri"/>
          <w:color w:val="000000"/>
          <w:sz w:val="24"/>
          <w:szCs w:val="24"/>
        </w:rPr>
        <w:t>μ</w:t>
      </w:r>
      <w:r w:rsidRPr="00FC0663">
        <w:rPr>
          <w:rFonts w:eastAsia="Calibri"/>
          <w:color w:val="000000"/>
          <w:sz w:val="24"/>
          <w:szCs w:val="24"/>
          <w:lang w:val="pt-BR"/>
        </w:rPr>
        <w:t>F. Tụ điện thứ hai C</w:t>
      </w:r>
      <w:r w:rsidRPr="00FC0663">
        <w:rPr>
          <w:rFonts w:eastAsia="Calibri"/>
          <w:color w:val="000000"/>
          <w:sz w:val="24"/>
          <w:szCs w:val="24"/>
          <w:vertAlign w:val="subscript"/>
          <w:lang w:val="pt-BR"/>
        </w:rPr>
        <w:t>2</w:t>
      </w:r>
      <w:r w:rsidRPr="00FC0663">
        <w:rPr>
          <w:rFonts w:eastAsia="Calibri"/>
          <w:color w:val="000000"/>
          <w:sz w:val="24"/>
          <w:szCs w:val="24"/>
          <w:lang w:val="pt-BR"/>
        </w:rPr>
        <w:t xml:space="preserve"> có giá trị là bao nhiêu micro Fara để ghép với tụ C</w:t>
      </w:r>
      <w:r w:rsidRPr="00FC0663">
        <w:rPr>
          <w:rFonts w:eastAsia="Calibri"/>
          <w:color w:val="000000"/>
          <w:sz w:val="24"/>
          <w:szCs w:val="24"/>
          <w:vertAlign w:val="subscript"/>
          <w:lang w:val="pt-BR"/>
        </w:rPr>
        <w:t>1</w:t>
      </w:r>
      <w:r w:rsidRPr="00FC0663">
        <w:rPr>
          <w:rFonts w:eastAsia="Calibri"/>
          <w:color w:val="000000"/>
          <w:sz w:val="24"/>
          <w:szCs w:val="24"/>
          <w:lang w:val="pt-BR"/>
        </w:rPr>
        <w:t xml:space="preserve"> sẽ được bộ tụ có điện dung C = 4</w:t>
      </w:r>
      <w:r w:rsidRPr="00FC0663">
        <w:rPr>
          <w:rFonts w:eastAsia="Calibri"/>
          <w:color w:val="000000"/>
          <w:sz w:val="24"/>
          <w:szCs w:val="24"/>
        </w:rPr>
        <w:t>μ</w:t>
      </w:r>
      <w:r w:rsidRPr="00FC0663">
        <w:rPr>
          <w:rFonts w:eastAsia="Calibri"/>
          <w:color w:val="000000"/>
          <w:sz w:val="24"/>
          <w:szCs w:val="24"/>
          <w:lang w:val="pt-BR"/>
        </w:rPr>
        <w:t>F</w:t>
      </w:r>
    </w:p>
    <w:tbl>
      <w:tblPr>
        <w:tblStyle w:val="trongbang11"/>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6"/>
        <w:gridCol w:w="2149"/>
      </w:tblGrid>
      <w:tr w:rsidR="00CE4CCE" w:rsidRPr="00FC0663" w14:paraId="570E36C1" w14:textId="77777777" w:rsidTr="00974385">
        <w:tc>
          <w:tcPr>
            <w:tcW w:w="7626" w:type="dxa"/>
          </w:tcPr>
          <w:p w14:paraId="2A7CCE3B" w14:textId="77777777" w:rsidR="00CE4CCE" w:rsidRPr="00FC0663" w:rsidRDefault="00CE4CCE">
            <w:pPr>
              <w:numPr>
                <w:ilvl w:val="0"/>
                <w:numId w:val="68"/>
              </w:numPr>
              <w:tabs>
                <w:tab w:val="left" w:pos="851"/>
                <w:tab w:val="left" w:pos="2835"/>
                <w:tab w:val="left" w:pos="5670"/>
                <w:tab w:val="left" w:pos="8505"/>
              </w:tabs>
              <w:spacing w:line="276" w:lineRule="auto"/>
              <w:ind w:left="0" w:right="43" w:firstLine="0"/>
              <w:rPr>
                <w:color w:val="auto"/>
                <w:sz w:val="24"/>
                <w:szCs w:val="24"/>
              </w:rPr>
            </w:pPr>
            <w:r w:rsidRPr="00FC0663">
              <w:rPr>
                <w:color w:val="auto"/>
                <w:sz w:val="24"/>
                <w:szCs w:val="24"/>
              </w:rPr>
              <w:lastRenderedPageBreak/>
              <w:t>Hạt bụi tích điện nằm lơ lửng trong điện trường. Cho biết gia tốc rơi tự do là 10 m/s</w:t>
            </w:r>
            <w:r w:rsidRPr="00FC0663">
              <w:rPr>
                <w:color w:val="auto"/>
                <w:sz w:val="24"/>
                <w:szCs w:val="24"/>
                <w:vertAlign w:val="superscript"/>
              </w:rPr>
              <w:t>2</w:t>
            </w:r>
            <w:r w:rsidRPr="00FC0663">
              <w:rPr>
                <w:color w:val="auto"/>
                <w:sz w:val="24"/>
                <w:szCs w:val="24"/>
              </w:rPr>
              <w:t>. Nếu điện tích hạt bụi giảm đi 10% giá trị độ lớn thì gia tốc của hạt bụi thu được bằng bao nhiêu m/s</w:t>
            </w:r>
            <w:r w:rsidRPr="00FC0663">
              <w:rPr>
                <w:color w:val="auto"/>
                <w:sz w:val="24"/>
                <w:szCs w:val="24"/>
                <w:vertAlign w:val="superscript"/>
              </w:rPr>
              <w:t>2</w:t>
            </w:r>
            <w:r w:rsidRPr="00FC0663">
              <w:rPr>
                <w:color w:val="auto"/>
                <w:sz w:val="24"/>
                <w:szCs w:val="24"/>
              </w:rPr>
              <w:t>?</w:t>
            </w:r>
          </w:p>
        </w:tc>
        <w:tc>
          <w:tcPr>
            <w:tcW w:w="2149" w:type="dxa"/>
          </w:tcPr>
          <w:p w14:paraId="11006422" w14:textId="77777777" w:rsidR="00CE4CCE" w:rsidRPr="00FC0663" w:rsidRDefault="00CE4CCE" w:rsidP="00C84F8A">
            <w:pPr>
              <w:tabs>
                <w:tab w:val="left" w:pos="851"/>
                <w:tab w:val="left" w:pos="2835"/>
                <w:tab w:val="left" w:pos="5670"/>
                <w:tab w:val="left" w:pos="8505"/>
              </w:tabs>
              <w:spacing w:line="276" w:lineRule="auto"/>
              <w:ind w:right="43"/>
              <w:rPr>
                <w:color w:val="auto"/>
                <w:sz w:val="24"/>
                <w:szCs w:val="24"/>
              </w:rPr>
            </w:pPr>
            <w:r w:rsidRPr="00FC0663">
              <w:rPr>
                <w:bCs/>
                <w:i/>
                <w:iCs/>
                <w:noProof/>
                <w:color w:val="000000"/>
                <w:sz w:val="24"/>
                <w:szCs w:val="24"/>
              </w:rPr>
              <mc:AlternateContent>
                <mc:Choice Requires="wpg">
                  <w:drawing>
                    <wp:inline distT="0" distB="0" distL="0" distR="0" wp14:anchorId="0B99F259" wp14:editId="2BF2E858">
                      <wp:extent cx="1190625" cy="955675"/>
                      <wp:effectExtent l="0" t="0" r="9525" b="0"/>
                      <wp:docPr id="1335936618" name="Group 9" descr="42 nguyen thi xiem"/>
                      <wp:cNvGraphicFramePr/>
                      <a:graphic xmlns:a="http://schemas.openxmlformats.org/drawingml/2006/main">
                        <a:graphicData uri="http://schemas.microsoft.com/office/word/2010/wordprocessingGroup">
                          <wpg:wgp>
                            <wpg:cNvGrpSpPr/>
                            <wpg:grpSpPr>
                              <a:xfrm>
                                <a:off x="0" y="0"/>
                                <a:ext cx="1190625" cy="955675"/>
                                <a:chOff x="0" y="0"/>
                                <a:chExt cx="1190625" cy="955675"/>
                              </a:xfrm>
                            </wpg:grpSpPr>
                            <wpg:grpSp>
                              <wpg:cNvPr id="143021594" name="Group 7"/>
                              <wpg:cNvGrpSpPr/>
                              <wpg:grpSpPr>
                                <a:xfrm>
                                  <a:off x="0" y="0"/>
                                  <a:ext cx="1190625" cy="955675"/>
                                  <a:chOff x="0" y="0"/>
                                  <a:chExt cx="1190625" cy="955675"/>
                                </a:xfrm>
                              </wpg:grpSpPr>
                              <pic:pic xmlns:pic="http://schemas.openxmlformats.org/drawingml/2006/picture">
                                <pic:nvPicPr>
                                  <pic:cNvPr id="388621587" name="Picture 3" descr="Tụ phẳng có các bản nằm ngang, d= 1 cm và U = 1000 V. Một giọt"/>
                                  <pic:cNvPicPr>
                                    <a:picLocks noChangeAspect="1"/>
                                  </pic:cNvPicPr>
                                </pic:nvPicPr>
                                <pic:blipFill rotWithShape="1">
                                  <a:blip r:embed="rId177" cstate="print">
                                    <a:extLst>
                                      <a:ext uri="{28A0092B-C50C-407E-A947-70E740481C1C}">
                                        <a14:useLocalDpi xmlns:a14="http://schemas.microsoft.com/office/drawing/2010/main" val="0"/>
                                      </a:ext>
                                    </a:extLst>
                                  </a:blip>
                                  <a:srcRect/>
                                  <a:stretch/>
                                </pic:blipFill>
                                <pic:spPr bwMode="auto">
                                  <a:xfrm>
                                    <a:off x="0" y="0"/>
                                    <a:ext cx="1190625" cy="955675"/>
                                  </a:xfrm>
                                  <a:prstGeom prst="rect">
                                    <a:avLst/>
                                  </a:prstGeom>
                                  <a:noFill/>
                                  <a:ln>
                                    <a:noFill/>
                                  </a:ln>
                                  <a:extLst>
                                    <a:ext uri="{53640926-AAD7-44D8-BBD7-CCE9431645EC}">
                                      <a14:shadowObscured xmlns:a14="http://schemas.microsoft.com/office/drawing/2010/main"/>
                                    </a:ext>
                                  </a:extLst>
                                </pic:spPr>
                              </pic:pic>
                              <wps:wsp>
                                <wps:cNvPr id="843708614" name="Rectangle 6"/>
                                <wps:cNvSpPr/>
                                <wps:spPr>
                                  <a:xfrm>
                                    <a:off x="300251" y="327547"/>
                                    <a:ext cx="136090" cy="232011"/>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72782587" name="Text Box 8"/>
                              <wps:cNvSpPr txBox="1"/>
                              <wps:spPr>
                                <a:xfrm>
                                  <a:off x="191069" y="272955"/>
                                  <a:ext cx="382137" cy="354842"/>
                                </a:xfrm>
                                <a:prstGeom prst="rect">
                                  <a:avLst/>
                                </a:prstGeom>
                                <a:noFill/>
                                <a:ln w="6350">
                                  <a:noFill/>
                                </a:ln>
                              </wps:spPr>
                              <wps:txbx>
                                <w:txbxContent>
                                  <w:p w14:paraId="7CA0E239" w14:textId="77777777" w:rsidR="00974385" w:rsidRDefault="00974385" w:rsidP="00CE4CCE">
                                    <w: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0B99F259" id="_x0000_s1251" alt="42 nguyen thi xiem" style="width:93.75pt;height:75.25pt;mso-position-horizontal-relative:char;mso-position-vertical-relative:line" coordsize="11906,9556"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PBwc/axBAAA+wwAAA4AAABkcnMvZTJvRG9jLnhtbNxXy04kNxTdR8o/ WLXO0PXot2hGBAIaiZlBAxPWbpfroamyK7b7wfxDPiC7RFE+YDQ7WM6X9J/k2K7upgElgUhREiQK P6/vPfeca7P/cllXZM6VLqWYBNFeGBAumExLkU+C95cnL4YB0YaKlFZS8ElwzXXw8uDrr/YXzZjH spBVyhWBEaHHi2YSFMY0405Hs4LXVO/JhgtMZlLV1KCr8k6q6ALW66oTh2G/s5AqbZRkXGuMHvvJ 4MDZzzLOzNss09yQahLAN+O+yn2n9ts52KfjXNGmKFnrBn2GFzUtBQ7dmDqmhpKZKh+YqkumpJaZ 2WOy7sgsKxl3MSCaKLwXzamSs8bFko8XebOBCdDew+nZZtmb+alqLppzBSQWTQ4sXM/GssxUbf/C S7J0kF1vIONLQxgGo2gU9uNeQBjmRr1ef9DzmLICwD/Yxorv/nhjZ31sZ8eZTcc7Ca/PFSlTnN9N wjjqjboBEbQGwRxmZGCdsJv+I/E1JRvjt80wWg8y/OdKwC4zUzxojdR/yUZN1YdZ8wJkbKgpp2VV mmsnLNDOOiXm5yU7V76zhT0ZDvuAfThYw45V9nCSBCTlmkFhl6vb30hTrG4+i5ywL5/x+wsj09XN r4KI1c2nmoicivwbkk5IRFhN5l9+Ju8JOmEYku/3yOvV7U+G5OXq9kdj02ndsR54f6jF60yyD5oI eVTAEj/UDfQOTtjVnd3lrrsTzLQqm5OyqoiS5qo0xUVBG/AncjK2ky2OCOWe2B5JhRfysWSzmgvj K5PiFSCVQhdlowOixryeclBWvUqdh3SsFXsHj21tSpKeL0+AFRji0AhSAryoUlHYwyRiwg6juGHF Or51DB4cDRWT6eK1TBEHnRnpQvkbKt6IEWArbU65rIltIAa47azT+Zk21p3tEuunkBZa53Ildgaw 0I64fFiH2yayZQWLS0CvgUfvAfRPqnMuo/DSmt1Sd9hNBuGwH20qhk0B6FNx0vdVw63elEQ99m6u C9OmHiZhGPeigKDwJfGg13U1h443lTHphyPk1BbGOEF197TcmnkipFpWZWpRdTy41keVInMK6uA2 TOUiIBXVBoOT4MT9OBGAMXe3VYIswKd4EFrHKO7bDBxFs25ATC3ygNAqx0XOjHLp3dmtn3eojfOY 6sJ76yx6Mtelwd1flfUkGELz8MkTyTOGu9u7ZZdNoU+DbU1leg2qQ7juVtINOylxyBkAOKcK9zei w5vEvMUnqyRClm0rIIVUHx8bt+tBN8wGZIH3AOD4YUZtOa1eCRBxFHW7VqGu0+0NYnTU3Znp3Rkx q48kcgN6wDvXtOtNtW5mStZXeLoc2lMxRQXD2R74tnNk0McUHj+MHx66tq/TZ+KiQXX3pcrCe7m8 oqpptWnAwDdyTX46vidRv9Zr8hBFIiudfre4QpG2AyG6Vvsk+IfUCW7Gg2F852a5tIL6Vi7J8J46 iVli2MIA2mwJshVY+26JRlHYHzmdwjjeKJ59a50mQ1RcFFqr06TXHXbjlobrwvlEne6UPiu3vi3t j9bArdO2ZZbTpXvT9J0Hduh/THRUHc/5fw3N8cIG4Xee8Hf7Tgzb/1kOfgcAAP//AwBQSwMECgAA AAAAAAAhAN9CKbyPLQAAjy0AABUAAABkcnMvbWVkaWEvaW1hZ2UxLmpwZWf/2P/gABBKRklGAAEB AQB4AHgAAP/hENxFeGlmAABNTQAqAAAACAAEATsAAgAAAAYAAAhKh2kABAAAAAEAAAhQnJ0AAQAA AAwAABDI6hwABwAACAwAAAA+AAAAABzqAAAAC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REVMTEwAAAWQAwACAAAAFAAAEJ6QBAACAAAA FAAAELKSkQACAAAAAzM2AACSkgACAAAAAzM2AADqHAAHAAAIDAAACJIAAAAAHOoAAAAI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yMDIw OjA0OjA1IDIyOjEyOjIwADIwMjA6MDQ6MDUgMjI6MTI6MjAAAABEAEUATABMAEwAAAD/4QsYaHR0 cDovL25zLmFkb2JlLmNvbS94YXAvMS4wLwA8P3hwYWNrZXQgYmVnaW49J++7vycgaWQ9J1c1TTBN cENlaGlIenJlU3pOVGN6a2M5ZCc/Pg0KPHg6eG1wbWV0YSB4bWxuczp4PSJhZG9iZTpuczptZXRh LyI+PHJkZjpSREYgeG1sbnM6cmRmPSJodHRwOi8vd3d3LnczLm9yZy8xOTk5LzAyLzIyLXJkZi1z eW50YXgtbnMjIj48cmRmOkRlc2NyaXB0aW9uIHJkZjphYm91dD0idXVpZDpmYWY1YmRkNS1iYTNk LTExZGEtYWQzMS1kMzNkNzUxODJmMWIiIHhtbG5zOmRjPSJodHRwOi8vcHVybC5vcmcvZGMvZWxl bWVudHMvMS4xLyIvPjxyZGY6RGVzY3JpcHRpb24gcmRmOmFib3V0PSJ1dWlkOmZhZjViZGQ1LWJh M2QtMTFkYS1hZDMxLWQzM2Q3NTE4MmYxYiIgeG1sbnM6eG1wPSJodHRwOi8vbnMuYWRvYmUuY29t L3hhcC8xLjAvIj48eG1wOkNyZWF0ZURhdGU+MjAyMC0wNC0wNVQyMjoxMjoyMC4zNTY8L3htcDpD cmVhdGVEYXRlPjwvcmRmOkRlc2NyaXB0aW9uPjxyZGY6RGVzY3JpcHRpb24gcmRmOmFib3V0PSJ1 dWlkOmZhZjViZGQ1LWJhM2QtMTFkYS1hZDMxLWQzM2Q3NTE4MmYxYiIgeG1sbnM6ZGM9Imh0dHA6 Ly9wdXJsLm9yZy9kYy9lbGVtZW50cy8xLjEvIj48ZGM6Y3JlYXRvcj48cmRmOlNlcSB4bWxuczpy ZGY9Imh0dHA6Ly93d3cudzMub3JnLzE5OTkvMDIvMjItcmRmLXN5bnRheC1ucyMiPjxyZGY6bGk+ REVMTEw8L3JkZjpsaT48L3JkZjpTZXE+DQoJCQk8L2RjOmNyZWF0b3I+PC9yZGY6RGVzY3JpcHRp b24+PC9yZGY6UkRGPjwveDp4bXBtZXRhPg0KICAgICAgICAgICAgICAgICAgICAgICAgICAgICAg ICAgICAgICAgICAgICAgICAgICAgICAgICAgICAgICAgICAgICAgICAgICAgICAgICAgICAgICAg ICAgICAgICAgICAgIAogICAgICAgICAgICAgICAgICAgICAgICAgICAgICAgICAgICAgICAgICAg ICAgICAgICAgICAgICAgICAgICAgICAgICAgICAgICAgICAgICAgICAgICAgICAgICAgICAgICAg CiAgICAgICAgICAgICAgICAgICAgICAgICAgICAgICAgICAgICAgICAgICAgICAgICAgICAgICAg ICAgICAgICAgICAgICAgICAgICAgICAgICAgICAgICAgICAgICAgICAgICAKICAgICAgICAgICAg ICAgICAgICAgICAgICAgICAgICAgICAgICAgICAgICAgICAgICAgICAgICAgICAgICAgICAgICAg ICAgICAgICAgICAgICAgICAgICAgICAgICAgICAgIAogICAgICAgICAgICAgICAgICAgICAgICAg ICAgICAgICAgICAgICAgICAgICAgICAgICAgICAgICAgICAgICAgICAgICAgICAgICAgICAgICAg ICAgICAgICAgICAgICAgICAgCiAgICAgICAgICAgICAgICAgICAgICAgICAgICAgICAgICAgICAg ICAgICAgICAgICAgICAgICAgICAgICAgICAgICAgICAgICAgICAgICAgICAgICAgICAgICAgICAg ICAgICAKICAgICAgICAgICAgICAgICAgICAgICAgICAgICAgICAgICAgICAgICAgICAgICAgICAg ICAgICAgICAgICAgICAgICAgICAgICAgICAgICAgICAgICAgICAgICAgICAgICAgIAogICAgICAg ICAgICAgICAgICAgICAgICAgICAgICAgICAgICAgICAgICAgICAgICAgICAgICAgICAgICAgICAg ICAgICAgICAgICAgICAgICAgICAgICAgICAgICAgICAgICAgCiAgICAgICAgICAgICAgICAgICAg ICAgICAgICAgICAgICAgICAgICAgICAgICAgICAgICAgICAgICAgICAgICAgICAgICAgICAgICAg ICAgICAgICAgICAgICAgICAgICAgICAKICAgICAgICAgICAgICAgICAgICAgICAgICAgICAgICAg ICAgICAgICAgICAgICAgICAgICAgICAgICAgICAgICAgICAgICAgICAgICAgICAgICAgICAgICAg ICAgICAgICAgIAogICAgICAgICAgICAgICAgICAgICAgICAgICAgICAgICAgICAgICAgICAgICAg ICAgICAgICAgICAgICAgICAgICAgICAgICAgICAgICAgICAgICAgICAgICAgICAgICAgICAgCiAg ICAgICAgICAgICAgICAgICAgICAgICAgICAgICAgICAgICAgICAgICAgICAgICAgICAgICAgICAg ICAgICAgICAgICAgICAgICAgICAgICAgICAgICAgICAgICAgICAgICAKICAgICAgICAgICAgICAg ICAgICAgICAgICAgICAgICAgICAgICAgICAgICAgICAgICAgICAgICAgICAgICAgICAgICAgICAg ICAgICAgICAgICAgICAgICAgICAgICAgICAgIAogICAgICAgICAgICAgICAgICAgICAgICAgICAg ICAgICAgICAgICAgICAgICAgICAgICAgICAgICAgICAgICAgICAgICAgICAgICAgICAgICAgICAg ICAgICAgICAgICAgICAgCiAgICAgICAgICAgICAgICAgICAgICAgICAgICAgICAgICAgICAgICAg ICAgICAgICAgICAgICAgICAgICAgICAgICAgICAgICAgICAgICAgICAgICAgICAgICAgICAgICAg ICAKICAgICAgICAgICAgICAgICAgICAgICAgICAgICAgICAgICAgICAgICAgICAgICAgICAgICAg ICAgICAgICAgICAgICAgICAgICAgICAgICAgICAgICAgICAgICAgICAgICAgIAogICAgICAgICAg ICAgICAgICAgICAgICAgICAgICAgICAgICAgICAgICAgICAgICAgICAgICAgICAgICAgICAgICAg ICAgICAgICAgICAgICAgICAgICAgICAgICAgICAgICAgCiAgICAgICAgICAgICAgICAgICAgICAg ICAgICAgICAgICAgICAgICAgICAgICAgICAgICAgICAgICAgICAgICAgICAgICAgICAgICAgICAg ICAgICAgICAgICAgICAgICAgICAKICAgICAgICAgICAgICAgICAgICAgICAgICAgICAgICAgICAg ICAgICAgICAgICAgICAgICAgICAgICAgICAgICAgICAgICAgICAgICAgICAgICAgICAgICAgICAg ICAgICAgIAogICAgICAgICAgICAgICAgICAgICAgICAgICAgICAgICAgICAgICAgICAgICAgICAg ICAgICAgICAgICAgICAgICAgICAgICAgICAgICAgICAgICAgICAgICAgICAgICAgICAgCiAgICAg ICAgICAgICAgICAgICAgICAgICAgICA8P3hwYWNrZXQgZW5kPSd3Jz8+/9sAQwAHBQUGBQQHBgUG CAcHCAoRCwoJCQoVDxAMERgVGhkYFRgXGx4nIRsdJR0XGCIuIiUoKSssKxogLzMvKjInKisq/9sA QwEHCAgKCQoUCwsUKhwYHCoqKioqKioqKioqKioqKioqKioqKioqKioqKioqKioqKioqKioqKioq KioqKioqKioq/8AAEQgAtADpAwEiAAIRAQMRAf/EAB8AAAEFAQEBAQEBAAAAAAAAAAABAgMEBQYH CAkKC//EALUQAAIBAwMCBAMFBQQEAAABfQECAwAEEQUSITFBBhNRYQcicRQygZGhCCNCscEVUtHw JDNicoIJChYXGBkaJSYnKCkqNDU2Nzg5OkNERUZHSElKU1RVVldYWVpjZGVmZ2hpanN0dXZ3eHl6 g4SFhoeIiYqSk5SVlpeYmZqio6Slpqeoqaqys7S1tre4ubrCw8TFxsfIycrS09TV1tfY2drh4uPk 5ebn6Onq8fLz9PX29/j5+v/EAB8BAAMBAQEBAQEBAQEAAAAAAAABAgMEBQYHCAkKC//EALURAAIB AgQEAwQHBQQEAAECdwABAgMRBAUhMQYSQVEHYXETIjKBCBRCkaGxwQkjM1LwFWJy0QoWJDThJfEX GBkaJicoKSo1Njc4OTpDREVGR0hJSlNUVVZXWFlaY2RlZmdoaWpzdHV2d3h5eoKDhIWGh4iJipKT lJWWl5iZmqKjpKWmp6ipqrKztLW2t7i5usLDxMXGx8jJytLT1NXW19jZ2uLj5OXm5+jp6vLz9PX2 9/j5+v/aAAwDAQACEQMRAD8A+kaK5nx/qt7o3hV7vTZjBOJkUOFB4J5615Z/wsLxR/0FW/79J/8A E1tToymro8fG5vQwdX2VRNu19Lf5nvNFeDf8LC8Uf9BVv+/Sf/E0f8LC8Uf9BVv+/Sf/ABNafVZ9 zi/1jwv8svw/zPeaK8G/4WF4o/6Crf8AfpP/AImj/hYXij/oKt/36T/4mj6rPuH+seF/ll+H+Z7z RXg3/CwvFH/QVb/v0n/xNH/CwvFH/QVb/v0n/wATR9Vn3D/WPC/yy/D/ADPeaK8G/wCFheKP+gq3 /fpP/iaP+FheKP8AoKt/36T/AOJo+qz7h/rHhf5Zfh/me80V4N/wsLxR/wBBVv8Av0n/AMTR/wAL C8Uf9BVv+/Sf/E0fVZ9w/wBY8L/LL8P8z3mivBv+FheKP+gq3/fpP/iaP+FheKP+gq3/AH6T/wCJ o+qz7h/rHhf5Zfh/me80V4N/wsLxR/0FW/79J/8AE0f8LC8Uf9BVv+/Sf/E0fVZ9w/1jwv8ALL8P 8z3mivBv+FheKP8AoKt/36T/AOJo/wCFheKP+gq3/fpP/iaPqs+4f6x4X+WX4f5nvNFeDf8ACwvF H/QVb/v0n/xNH/CwvFH/AEFW/wC/Sf8AxNH1WfcP9Y8L/LL8P8z3mivBv+FheKP+gq3/AH6T/wCJ o/4WF4o/6Crf9+k/+Jo+qz7h/rHhf5Zfh/me80V4N/wsLxR/0FW/79J/8TR/wsLxR/0FW/79J/8A E0fVZ9w/1jwv8svw/wAz3mivM/hz4q1rW/EU1tql6Z4VtmcKY1GG3KM8Aepr0ysJwcHZntYPFwxl L2sE0vMKKKKg6wooooA474pf8iPJ/wBd4/514lXtvxS/5EeT/rvH/OvEq9HDfAfAcQ/74vRfqFFF FdJ88FFFFABRRRQAUUUUAFFFFABRRRQAUUUUAFFFFABRRRQAUUUUAFFFFAHd/CT/AJGy4/682/8A Qlr2OvHPhJ/yNlx/15t/6Etex15uI/iH6FkH+5L1YUUUVznvBRRRQBh+L9Bl8SeH20+CZIHaRX3u CRwfauC/4U/qH/QVtv8Av21es0VrGrOCsjzsTlmGxU/aVVd+rPJv+FP6h/0Fbb/v21H/AAp/UP8A oK23/ftq9ZoqvrFTucv9hYH+X8WeTf8ACn9Q/wCgrbf9+2o/4U/qH/QVtv8Av21es0UfWKncP7Cw P8v4s8m/4U/qH/QVtv8Av21H/Cn9Q/6Ctt/37avWaKPrFTuH9hYH+X8WeTf8Kf1D/oK23/ftqP8A hT+of9BW2/79tXrNFH1ip3D+wsD/AC/izyb/AIU/qH/QVtv+/bUf8Kf1D/oK23/ftq9Zoo+sVO4f 2Fgf5fxZ5N/wp/UP+grbf9+2o/4U/qH/AEFbb/v21es0UfWKncP7CwP8v4s8m/4U/qH/AEFbb/v2 1H/Cn9Q/6Ctt/wB+2r1mij6xU7h/YWB/l/Fnk3/Cn9Q/6Ctt/wB+2o/4U/qH/QVtv+/bV6zRR9Yq dw/sLA/y/izyb/hT+of9BW2/79tR/wAKf1D/AKCtt/37avWaKPrFTuH9hYH+X8WeTf8ACn9Q/wCg rbf9+2o/4U/qH/QVtv8Av21es0UfWKncP7CwP8v4s8m/4U/qH/QVtv8Av21H/Cn9Q/6Ctt/37avW aKPrFTuH9hYH+X8WcP4L8BXXhfWpb24vYZ1eAxbUQggkg55+lduzBVLMcADJJ7Utc/4vvLldNGn6 YjSXt6fLUJ/Cvdj6fWpXNVmkz0KNClg6PLTWiLmh67ba7FO9tx5MpjIJ6jsfoa1K8t8H/btD1H7X LETYSTNa3DLyEYHGT7Z716lWmJpKlO0di8PVdSF5bhRRRXMdAUUUUAFFFFABRRRQAUUUUAFFFFAB RRRQAUUUUAFFFFABRRRQAUUUUAFFFFABRRRQAUmxfM37RuxjdjnFLRQBzXgtQ+l6irgMp1GfII68 10oGBgdK5vwT/wAg3UP+wjP/AOhV0lbV/wCKzGh/DQUUUVibBRRRQAUUUUAFFFFABRRQSACScAdS aACivMD8XbjU5NfuvC2hDUdJ8PZ+23ctz5TSlclhEu07sBSeSP1rofhx4+h+Ivh6bWLSyks4FuGh RJHDMwHc46fSgDrqKKKACiiigAooooAKKKKACiiigAooooAKKKKACiiigDm/BP8AyDdQ/wCwjP8A +hV0lc34J/5Buof9hGf/ANCrfuru3sbWS5vZ47eCJd0ksrBVQepJ4FbV/wCKzGh/DRLRWdpfiHRt caQaLq1jqBjALi1uEl259dpOK0axNgooooAKKKKACiiigAqG8hNxYzwqdrSRsgPoSMVNRQB81fD6 GfwR4C+IXhTxBbXUGp/ZriSFTCxE6eSy71boR3PPQ12H7MH/ACSuT/r+k/pXpHjTT9V1fwhqOmaG lobm+t5LYtdyMiIroVLfKpJIz0rl/g14F1z4e+GZ9G1uSwnQzGaKa0kdiSeoIZRjp2oA9BubiO0t Zbi4bZFEhd2PYAZJryOH48RPrwik0sJprPt83f8AvAM/eI6e+K9Y1CzTUdNubKYkR3ETRMR2DDH9 a8Dh+CfiI68LabyRYB+bsSDlM9l65x7Vw4uVeLj7I+r4fo5TVhVeYNJpaXdtOtu7PoKORZYkkjO5 HUMpHcGnVHbwLbWsUEf3YkCLn0AxUldx8q7X0CiiigQUUUUAFFFFABRRRQAUUUUAFFFFAHN+Cf8A kG6h/wBhGf8A9CrK1P4kW58by+EtD0ibW763i82+CSKiQLxwS33m5+6K1fBP/IN1D/sIz/8AoVeS +FIz4M/aY8THxE5totYWSaxmkBCTBm3BVPdsHGOvFbV/4rMaH8NFP9ml1k8ZeM5EiMStNkIy4Kjz G4I7Y9K+iq+dv2d5Wh8feLPOtbuNb2d2gka3cIcSMSC2MA+xr6JrE2CiiigAooooAKKKKACiiigA ooooAKKKKACiiigAooooAKKKKACiiigAooooAKKKKACiiigDm/BP/IN1D/sIz/8AoVdE8UcjKXRW KnIJGcVzvgn/AJBuof8AYRn/APQq6Stq/wDFZjQ/hoRUVM7VC55OBiloorE2CiiigAooooAKKKKA CiiigAooooAKKKKACiiigAooooAKKKKACiiigAooooAKKKKACiik3Lv25G7GcZ5xQBzngn/kG6h/ 2EZ//Qq6Sub8FsF0vUGYgAajOST25rpAcjI5FbV/4rMaH8NBRRRWJsFFeK/Erxh4g0fxxcWemapN bW6xRssaBcAleeorlP8AhYfi3/oOXP5L/hW8aMmrnjVc4o0qjpuLutOh9K0V81f8LD8W/wDQcufy X/Cj/hYfi3/oOXP5L/hT+ryMv7cofyv8P8z6Vor5q/4WH4t/6Dlz+S/4Uf8ACw/Fv/QcufyX/Cj6 vIP7cofyv8P8z6Vor5q/4WH4t/6Dlz+S/wCFH/Cw/Fv/AEHLn8l/wo+ryD+3KH8r/D/M+laK+av+ Fh+Lf+g5c/kv+FH/AAsPxb/0HLn8l/wo+ryD+3KH8r/D/M+laK+av+Fh+Lf+g5c/kv8AhR/wsPxb /wBBy5/Jf8KPq8g/tyh/K/w/zPpWivmr/hYfi3/oOXP5L/hR/wALD8W/9By5/Jf8KPq8g/tyh/K/ w/zPpWivmr/hYfi3/oOXP5L/AIUf8LD8W/8AQcufyX/Cj6vIP7cofyv8P8z6Vor5q/4WH4t/6Dlz +S/4Uf8ACw/Fv/QcufyX/Cj6vIP7cofyv8P8z6Vor5q/4WH4t/6Dlz+S/wCFH/Cw/Fv/AEHLn8l/ wo+ryD+3KH8r/D/M+laK+av+Fh+Lf+g5c/kv+FH/AAsPxb/0HLn8l/wo+ryD+3KH8r/D/M+laK+a v+Fh+Lf+g5c/kv8AhR/wsPxb/wBBy5/Jf8KPq8g/tyh/K/w/zPpWue8X2l1/Zo1HTJGjvLI71K/x L3Ujv9KyvhVrGoa34TmutWunuplu3QO4GQoVeOPqa7VlDKVYZBGCD3rOLdOd+x60JxxFFSWiZ5d4 QN/rmo/Y5JSLBJmu7hV4DsTnB9s9q9S6dKytC0G30GK4S2586UyEkdB2X8K1a1xNVVZ3jsGHpOnC 0twooormOg+fPi5/yUW6/wCuEX/oNcTXbfFz/kot1/1wi/8AQa4mvRp/Aj8/x3+81PVhRRRWhyBR RRQAUUUUAFFFFABRRRQAUUUUAFFFFABRRRQAUUUUAFFFFABRRRQB7t8Ff+RIn/6/n/8AQUr0OvPP gr/yJE//AF/P/wCgpXodedU+Nn32X/7rD0CiiisztCiiigDznxj8LZ/FPiWXVY9VjtlkRE8toCxG 0Y65FYX/AAou6/6D0X/gMf8A4qvY6K1VWaVkzzqmW4WpNzlHV+bPHP8AhRd1/wBB6L/wGP8A8VR/ wou6/wCg9F/4DH/4qvY6KPbT7kf2Tg/5fxf+Z45/wou6/wCg9F/4DH/4qj/hRd1/0Hov/AY//FV7 HRR7afcP7Jwf8v4v/M8c/wCFF3X/AEHov/AY/wDxVH/Ci7r/AKD0X/gMf/iq9joo9tPuH9k4P+X8 X/meOf8ACi7r/oPRf+Ax/wDiqP8AhRd1/wBB6L/wGP8A8VXsdFHtp9w/snB/y/i/8zxz/hRd1/0H ov8AwGP/AMVR/wAKLuv+g9F/4DH/AOKr2Oij20+4f2Tg/wCX8X/meOf8KLuv+g9F/wCAx/8AiqP+ FF3X/Qei/wDAY/8AxVex0Ue2n3D+ycH/AC/i/wDM8c/4UXdf9B6L/wABj/8AFUf8KLuv+g9F/wCA x/8Aiq9joo9tPuH9k4P+X8X/AJnjn/Ci7r/oPRf+Ax/+Ko/4UXdf9B6L/wABj/8AFV7HRR7afcP7 Jwf8v4v/ADPHP+FF3X/Qei/8Bj/8VR/wou6/6D0X/gMf/iq9joo9tPuH9k4P+X8X/meOf8KLuv8A oPRf+Ax/+Ko/4UXdf9B6L/wGP/xVex0Ue2n3D+ycH/L+L/zPHP8AhRd1/wBB6L/wGP8A8VR/wou6 /wCg9F/4DH/4qvY6KPbT7h/ZOD/l/F/5nN+BvCsnhDQZNPlu1ui87Tb1TZjIAxjJ9K6Siis223dn oU6caUFCGyCiiikaBRRRQAUUUUAFFFFABRRRQAUUUUAFFFFABRRRQAUUUUAFFFFABRRRQAUUUUAF FFFABRRRQAUUUUAFFFFABRRRQB//2VBLAwQUAAYACAAAACEAk7oPUtwAAAAFAQAADwAAAGRycy9k b3ducmV2LnhtbEyPQWvCQBCF70L/wzIFb7pJS1qJ2YhI60kK1ULxNmbHJJidDdk1if++ay/tZXjD G977JluNphE9da62rCCeRyCIC6trLhV8Hd5nCxDOI2tsLJOCGzlY5Q+TDFNtB/6kfu9LEULYpaig 8r5NpXRFRQbd3LbEwTvbzqAPa1dK3eEQwk0jn6LoRRqsOTRU2NKmouKyvxoF2wGH9XP81u8u583t eEg+vncxKTV9HNdLEJ5G/3cMd/yADnlgOtkraycaBeER/zvv3uI1AXEKIokSkHkm/9PnPwAAAP// AwBQSwMEFAAGAAgAAAAhAFhgsxu6AAAAIgEAABkAAABkcnMvX3JlbHMvZTJvRG9jLnhtbC5yZWxz hI/LCsIwEEX3gv8QZm/TuhCRpm5EcCv1A4ZkmkabB0kU+/cG3CgILude7jlMu3/aiT0oJuOdgKaq gZGTXhmnBVz642oLLGV0CifvSMBMCfbdctGeacJcRmk0IbFCcUnAmHPYcZ7kSBZT5QO50gw+Wszl jJoHlDfUxNd1veHxkwHdF5OdlIB4Ug2wfg7F/J/th8FIOnh5t+TyDwU3trgLEKOmLMCSMvgOm+oa SAPvWv71WfcCAAD//wMAUEsBAi0AFAAGAAgAAAAhAIoVP5gMAQAAFQIAABMAAAAAAAAAAAAAAAAA AAAAAFtDb250ZW50X1R5cGVzXS54bWxQSwECLQAUAAYACAAAACEAOP0h/9YAAACUAQAACwAAAAAA AAAAAAAAAAA9AQAAX3JlbHMvLnJlbHNQSwECLQAUAAYACAAAACEA8HBz9rEEAAD7DAAADgAAAAAA AAAAAAAAAAA8AgAAZHJzL2Uyb0RvYy54bWxQSwECLQAKAAAAAAAAACEA30IpvI8tAACPLQAAFQAA AAAAAAAAAAAAAAAZBwAAZHJzL21lZGlhL2ltYWdlMS5qcGVnUEsBAi0AFAAGAAgAAAAhAJO6D1Lc AAAABQEAAA8AAAAAAAAAAAAAAAAA2zQAAGRycy9kb3ducmV2LnhtbFBLAQItABQABgAIAAAAIQBY YLMbugAAACIBAAAZAAAAAAAAAAAAAAAAAOQ1AABkcnMvX3JlbHMvZTJvRG9jLnhtbC5yZWxzUEsF BgAAAAAGAAYAfQEAANU2AAAAAA== ">
                      <v:group id="_x0000_s1252" style="position:absolute;width:11906;height:9556" coordsize="11906,955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40WkQxwAAAOIAAAAPAAAAZHJzL2Rvd25yZXYueG1sRE/LasJA FN0X+g/DLbjTSXyUGh1FxEoXIjQWxN0lc02CmTshM03i3zsFocvDeS/XvalES40rLSuIRxEI4szq knMFP6fP4QcI55E1VpZJwZ0crFevL0tMtO34m9rU5yKEsEtQQeF9nUjpsoIMupGtiQN3tY1BH2CT S91gF8JNJcdR9C4NlhwaCqxpW1B2S3+Ngn2H3WYS79rD7bq9X06z4/kQk1KDt36zAOGp9//ip/tL h/nTSTSOZ/Mp/F0KGOTqAQAA//8DAFBLAQItABQABgAIAAAAIQDb4fbL7gAAAIUBAAATAAAAAAAA AAAAAAAAAAAAAABbQ29udGVudF9UeXBlc10ueG1sUEsBAi0AFAAGAAgAAAAhAFr0LFu/AAAAFQEA AAsAAAAAAAAAAAAAAAAAHwEAAF9yZWxzLy5yZWxzUEsBAi0AFAAGAAgAAAAhALjRaRDHAAAA4gAA AA8AAAAAAAAAAAAAAAAABwIAAGRycy9kb3ducmV2LnhtbFBLBQYAAAAAAwADALcAAAD7AgAAAAA= ">
                        <v:shape id="Picture 3" o:spid="_x0000_s1253" type="#_x0000_t75" alt="Tụ phẳng có các bản nằm ngang, d= 1 cm và U = 1000 V. Một giọt" style="position:absolute;width:11906;height:9556;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H3W2ygAAAOIAAAAPAAAAZHJzL2Rvd25yZXYueG1sRI9Ba8JA FITvBf/D8gQvRTdatCG6ihSCVnupiufH7muSNvs2ZFdN/71bEHocZuYbZrHqbC2u1PrKsYLxKAFB rJ2puFBwOubDFIQPyAZrx6Tglzyslr2nBWbG3fiTrodQiAhhn6GCMoQmk9Lrkiz6kWuIo/flWosh yraQpsVbhNtaTpJkJi1WHBdKbOitJP1zuFgFYbrR+Xmn35/X1f4D3d6ev3Or1KDfrecgAnXhP/xo b42ClzSdTcbT9BX+LsU7IJd3AAAA//8DAFBLAQItABQABgAIAAAAIQDb4fbL7gAAAIUBAAATAAAA AAAAAAAAAAAAAAAAAABbQ29udGVudF9UeXBlc10ueG1sUEsBAi0AFAAGAAgAAAAhAFr0LFu/AAAA FQEAAAsAAAAAAAAAAAAAAAAAHwEAAF9yZWxzLy5yZWxzUEsBAi0AFAAGAAgAAAAhAGUfdbbKAAAA 4gAAAA8AAAAAAAAAAAAAAAAABwIAAGRycy9kb3ducmV2LnhtbFBLBQYAAAAAAwADALcAAAD+AgAA AAA= ">
                          <v:imagedata r:id="rId178" o:title="Tụ phẳng có các bản nằm ngang, d= 1 cm và U = 1000 V" croptop="4072f" cropbottom="6914f" cropleft="2195f" cropright="10982f"/>
                        </v:shape>
                        <v:rect id="Rectangle 6" o:spid="_x0000_s1254" style="position:absolute;left:3002;top:3275;width:1361;height:232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ifNgyQAAAOIAAAAPAAAAZHJzL2Rvd25yZXYueG1sRI9Ba8JA FITvQv/D8oRepG6sVkPqKlKQehLUQK+P7DMJZt+mu6vGf+8KgsdhZr5h5svONOJCzteWFYyGCQji wuqaSwX5Yf2RgvABWWNjmRTcyMNy8dabY6btlXd02YdSRAj7DBVUIbSZlL6oyKAf2pY4ekfrDIYo XSm1w2uEm0Z+JslUGqw5LlTY0k9FxWl/NgqORS5//+T/+lC6bT5bdeev23ag1Hu/W32DCNSFV/jZ 3mgF6WQ8S9LpaAKPS/EOyMUdAAD//wMAUEsBAi0AFAAGAAgAAAAhANvh9svuAAAAhQEAABMAAAAA AAAAAAAAAAAAAAAAAFtDb250ZW50X1R5cGVzXS54bWxQSwECLQAUAAYACAAAACEAWvQsW78AAAAV AQAACwAAAAAAAAAAAAAAAAAfAQAAX3JlbHMvLnJlbHNQSwECLQAUAAYACAAAACEATInzYMkAAADi AAAADwAAAAAAAAAAAAAAAAAHAgAAZHJzL2Rvd25yZXYueG1sUEsFBgAAAAADAAMAtwAAAP0CAAAA AA== " fillcolor="window" strokecolor="window" strokeweight="1pt"/>
                      </v:group>
                      <v:shape id="Text Box 8" o:spid="_x0000_s1255" type="#_x0000_t202" style="position:absolute;left:1910;top:2729;width:3822;height:354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BclPyQAAAOMAAAAPAAAAZHJzL2Rvd25yZXYueG1sRE/NasJA EL4LfYdlCr3ppgs2IXUVCUil1IPWS2/T7JiEZmfT7Kppn94VBI/z/c9sMdhWnKj3jWMNz5MEBHHp TMOVhv3napyB8AHZYOuYNPyRh8X8YTTD3Lgzb+m0C5WIIexz1FCH0OVS+rImi37iOuLIHVxvMcSz r6Tp8RzDbStVkrxIiw3Hhho7Kmoqf3ZHq+G9WG1w+61s9t8Wbx+HZfe7/5pq/fQ4LF9BBBrCXXxz r02cr1KVZmqapXD9KQIg5xcAAAD//wMAUEsBAi0AFAAGAAgAAAAhANvh9svuAAAAhQEAABMAAAAA AAAAAAAAAAAAAAAAAFtDb250ZW50X1R5cGVzXS54bWxQSwECLQAUAAYACAAAACEAWvQsW78AAAAV AQAACwAAAAAAAAAAAAAAAAAfAQAAX3JlbHMvLnJlbHNQSwECLQAUAAYACAAAACEA3wXJT8kAAADj AAAADwAAAAAAAAAAAAAAAAAHAgAAZHJzL2Rvd25yZXYueG1sUEsFBgAAAAADAAMAtwAAAP0CAAAA AA== " filled="f" stroked="f" strokeweight=".5pt">
                        <v:textbox>
                          <w:txbxContent>
                            <w:p w14:paraId="7CA0E239" w14:textId="77777777" w:rsidR="00974385" w:rsidRDefault="00974385" w:rsidP="00CE4CCE">
                              <w:r>
                                <w:t>M</w:t>
                              </w:r>
                            </w:p>
                          </w:txbxContent>
                        </v:textbox>
                      </v:shape>
                      <w10:anchorlock/>
                    </v:group>
                  </w:pict>
                </mc:Fallback>
              </mc:AlternateContent>
            </w:r>
          </w:p>
        </w:tc>
      </w:tr>
    </w:tbl>
    <w:p w14:paraId="5757721D" w14:textId="77777777" w:rsidR="00CE4CCE" w:rsidRPr="00FC0663" w:rsidRDefault="00CE4CCE">
      <w:pPr>
        <w:numPr>
          <w:ilvl w:val="0"/>
          <w:numId w:val="68"/>
        </w:numPr>
        <w:tabs>
          <w:tab w:val="left" w:pos="851"/>
          <w:tab w:val="left" w:pos="2835"/>
          <w:tab w:val="left" w:pos="5386"/>
          <w:tab w:val="left" w:pos="7937"/>
        </w:tabs>
        <w:spacing w:line="276" w:lineRule="auto"/>
        <w:ind w:left="0" w:right="43" w:firstLine="0"/>
        <w:contextualSpacing/>
        <w:jc w:val="both"/>
        <w:rPr>
          <w:rFonts w:eastAsia="Calibri"/>
          <w:color w:val="000000"/>
          <w:sz w:val="24"/>
          <w:szCs w:val="24"/>
        </w:rPr>
      </w:pPr>
      <w:r w:rsidRPr="00FC0663">
        <w:rPr>
          <w:rFonts w:eastAsia="Calibri"/>
          <w:color w:val="000000"/>
          <w:sz w:val="24"/>
          <w:szCs w:val="24"/>
        </w:rPr>
        <w:t xml:space="preserve">Chọn mua hai chiếc tụ điện loại </w:t>
      </w:r>
      <m:oMath>
        <m:r>
          <w:rPr>
            <w:rFonts w:ascii="Cambria Math" w:eastAsia="Calibri" w:hAnsi="Cambria Math"/>
            <w:color w:val="000000"/>
            <w:sz w:val="24"/>
            <w:szCs w:val="24"/>
          </w:rPr>
          <m:t>A</m:t>
        </m:r>
      </m:oMath>
      <w:r w:rsidRPr="00FC0663">
        <w:rPr>
          <w:rFonts w:eastAsia="Calibri"/>
          <w:color w:val="000000"/>
          <w:sz w:val="24"/>
          <w:szCs w:val="24"/>
        </w:rPr>
        <w:t xml:space="preserve"> và một chiếc tụ điện loại </w:t>
      </w:r>
      <m:oMath>
        <m:r>
          <w:rPr>
            <w:rFonts w:ascii="Cambria Math" w:eastAsia="Calibri" w:hAnsi="Cambria Math"/>
            <w:color w:val="000000"/>
            <w:sz w:val="24"/>
            <w:szCs w:val="24"/>
          </w:rPr>
          <m:t>B</m:t>
        </m:r>
      </m:oMath>
      <w:r w:rsidRPr="00FC0663">
        <w:rPr>
          <w:rFonts w:eastAsia="Calibri"/>
          <w:color w:val="000000"/>
          <w:sz w:val="24"/>
          <w:szCs w:val="24"/>
        </w:rPr>
        <w:t xml:space="preserve"> về ghép thành bộ như Hình 21.3. Tính điện dung của bộ tụ điện theo đơn vị micro Coulomb</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firstRow="1" w:lastRow="0" w:firstColumn="1" w:lastColumn="0" w:noHBand="0" w:noVBand="1"/>
      </w:tblPr>
      <w:tblGrid>
        <w:gridCol w:w="5954"/>
        <w:gridCol w:w="3679"/>
      </w:tblGrid>
      <w:tr w:rsidR="00CE4CCE" w:rsidRPr="00FC0663" w14:paraId="552315A4" w14:textId="77777777" w:rsidTr="00974385">
        <w:tc>
          <w:tcPr>
            <w:tcW w:w="5954" w:type="dxa"/>
            <w:vAlign w:val="center"/>
          </w:tcPr>
          <w:p w14:paraId="50C1A0DF" w14:textId="77777777" w:rsidR="00CE4CCE" w:rsidRPr="00FC0663" w:rsidRDefault="00CE4CCE" w:rsidP="00C84F8A">
            <w:pPr>
              <w:tabs>
                <w:tab w:val="left" w:pos="283"/>
                <w:tab w:val="left" w:pos="2835"/>
                <w:tab w:val="left" w:pos="5386"/>
                <w:tab w:val="left" w:pos="7937"/>
              </w:tabs>
              <w:spacing w:line="276" w:lineRule="auto"/>
              <w:ind w:right="43"/>
              <w:contextualSpacing/>
              <w:jc w:val="center"/>
              <w:rPr>
                <w:i/>
                <w:iCs/>
                <w:color w:val="000000"/>
                <w:sz w:val="24"/>
                <w:szCs w:val="24"/>
              </w:rPr>
            </w:pPr>
            <w:r w:rsidRPr="00FC0663">
              <w:rPr>
                <w:b/>
                <w:color w:val="000000"/>
                <w:sz w:val="24"/>
                <w:szCs w:val="24"/>
              </w:rPr>
              <w:t>A.</w:t>
            </w:r>
            <w:r w:rsidRPr="00FC0663">
              <w:rPr>
                <w:noProof/>
                <w:color w:val="000000"/>
                <w:sz w:val="24"/>
                <w:szCs w:val="24"/>
              </w:rPr>
              <w:drawing>
                <wp:inline distT="0" distB="0" distL="0" distR="0" wp14:anchorId="20C851A9" wp14:editId="3FF18421">
                  <wp:extent cx="1289793" cy="1101258"/>
                  <wp:effectExtent l="0" t="0" r="5715" b="3810"/>
                  <wp:docPr id="1574972399" name="Picture 1574972399" descr="A black electronic device with white text  Description automatically generated"/>
                  <wp:cNvGraphicFramePr/>
                  <a:graphic xmlns:a="http://schemas.openxmlformats.org/drawingml/2006/main">
                    <a:graphicData uri="http://schemas.openxmlformats.org/drawingml/2006/picture">
                      <pic:pic xmlns:pic="http://schemas.openxmlformats.org/drawingml/2006/picture">
                        <pic:nvPicPr>
                          <pic:cNvPr id="35" name="image-3b502b511fe50c89b0bf418ffe6d295b94544bb9.jpeg" descr="A black electronic device with white text  Description automatically generated"/>
                          <pic:cNvPicPr/>
                        </pic:nvPicPr>
                        <pic:blipFill rotWithShape="1">
                          <a:blip r:embed="rId158" cstate="print">
                            <a:extLst>
                              <a:ext uri="{BEBA8EAE-BF5A-486C-A8C5-ECC9F3942E4B}">
                                <a14:imgProps xmlns:a14="http://schemas.microsoft.com/office/drawing/2010/main">
                                  <a14:imgLayer r:embed="rId159">
                                    <a14:imgEffect>
                                      <a14:brightnessContrast bright="40000" contrast="40000"/>
                                    </a14:imgEffect>
                                  </a14:imgLayer>
                                </a14:imgProps>
                              </a:ext>
                            </a:extLst>
                          </a:blip>
                          <a:srcRect t="3344" r="1648"/>
                          <a:stretch/>
                        </pic:blipFill>
                        <pic:spPr bwMode="auto">
                          <a:xfrm>
                            <a:off x="0" y="0"/>
                            <a:ext cx="1306901" cy="1115865"/>
                          </a:xfrm>
                          <a:prstGeom prst="rect">
                            <a:avLst/>
                          </a:prstGeom>
                          <a:ln>
                            <a:noFill/>
                          </a:ln>
                          <a:extLst>
                            <a:ext uri="{53640926-AAD7-44D8-BBD7-CCE9431645EC}">
                              <a14:shadowObscured xmlns:a14="http://schemas.microsoft.com/office/drawing/2010/main"/>
                            </a:ext>
                          </a:extLst>
                        </pic:spPr>
                      </pic:pic>
                    </a:graphicData>
                  </a:graphic>
                </wp:inline>
              </w:drawing>
            </w:r>
            <w:r w:rsidRPr="00FC0663">
              <w:rPr>
                <w:b/>
                <w:color w:val="000000"/>
                <w:sz w:val="24"/>
                <w:szCs w:val="24"/>
              </w:rPr>
              <w:t>B.</w:t>
            </w:r>
            <w:r w:rsidRPr="00FC0663">
              <w:rPr>
                <w:noProof/>
                <w:color w:val="000000"/>
                <w:sz w:val="24"/>
                <w:szCs w:val="24"/>
              </w:rPr>
              <w:t xml:space="preserve"> </w:t>
            </w:r>
            <w:r w:rsidRPr="00FC0663">
              <w:rPr>
                <w:noProof/>
                <w:sz w:val="24"/>
                <w:szCs w:val="24"/>
              </w:rPr>
              <w:drawing>
                <wp:inline distT="0" distB="0" distL="0" distR="0" wp14:anchorId="2F66C79F" wp14:editId="1504EC3E">
                  <wp:extent cx="1427867" cy="1077171"/>
                  <wp:effectExtent l="0" t="0" r="1270" b="8890"/>
                  <wp:docPr id="351987245" name="Picture 351987245" descr="A person holding a black rectangular object with white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987245" name="Picture 351987245" descr="A person holding a black rectangular object with white text  Description automatically generated"/>
                          <pic:cNvPicPr>
                            <a:picLocks noChangeAspect="1" noChangeArrowheads="1"/>
                          </pic:cNvPicPr>
                        </pic:nvPicPr>
                        <pic:blipFill rotWithShape="1">
                          <a:blip r:embed="rId160" cstate="print">
                            <a:extLst>
                              <a:ext uri="{BEBA8EAE-BF5A-486C-A8C5-ECC9F3942E4B}">
                                <a14:imgProps xmlns:a14="http://schemas.microsoft.com/office/drawing/2010/main">
                                  <a14:imgLayer r:embed="rId161">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1440040" cy="108635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636" w:type="dxa"/>
            <w:vAlign w:val="center"/>
          </w:tcPr>
          <w:p w14:paraId="2F4558CA" w14:textId="77777777" w:rsidR="00CE4CCE" w:rsidRPr="00FC0663" w:rsidRDefault="00CE4CCE" w:rsidP="00C84F8A">
            <w:pPr>
              <w:tabs>
                <w:tab w:val="left" w:pos="283"/>
                <w:tab w:val="left" w:pos="2835"/>
                <w:tab w:val="left" w:pos="5386"/>
                <w:tab w:val="left" w:pos="7937"/>
              </w:tabs>
              <w:spacing w:line="276" w:lineRule="auto"/>
              <w:ind w:right="43"/>
              <w:contextualSpacing/>
              <w:jc w:val="center"/>
              <w:rPr>
                <w:b/>
                <w:color w:val="000000"/>
                <w:sz w:val="24"/>
                <w:szCs w:val="24"/>
              </w:rPr>
            </w:pPr>
            <w:r w:rsidRPr="00FC0663">
              <w:rPr>
                <w:noProof/>
                <w:color w:val="000000"/>
                <w:sz w:val="24"/>
                <w:szCs w:val="24"/>
              </w:rPr>
              <w:drawing>
                <wp:inline distT="0" distB="0" distL="0" distR="0" wp14:anchorId="78E7B2F4" wp14:editId="6BC92FD3">
                  <wp:extent cx="2171700" cy="1323975"/>
                  <wp:effectExtent l="0" t="0" r="0" b="9525"/>
                  <wp:docPr id="39" name="2023_08_06_00e03d8c72e8c0303c8cg-045.jpeg" descr="A diagram of a chemical structure  Description automatically generated"/>
                  <wp:cNvGraphicFramePr/>
                  <a:graphic xmlns:a="http://schemas.openxmlformats.org/drawingml/2006/main">
                    <a:graphicData uri="http://schemas.openxmlformats.org/drawingml/2006/picture">
                      <pic:pic xmlns:pic="http://schemas.openxmlformats.org/drawingml/2006/picture">
                        <pic:nvPicPr>
                          <pic:cNvPr id="39" name="2023_08_06_00e03d8c72e8c0303c8cg-045.jpeg" descr="A diagram of a chemical structure  Description automatically generated"/>
                          <pic:cNvPicPr/>
                        </pic:nvPicPr>
                        <pic:blipFill>
                          <a:blip r:embed="rId227" cstate="print"/>
                          <a:srcRect/>
                          <a:stretch>
                            <a:fillRect/>
                          </a:stretch>
                        </pic:blipFill>
                        <pic:spPr>
                          <a:xfrm>
                            <a:off x="0" y="0"/>
                            <a:ext cx="2190299" cy="1335314"/>
                          </a:xfrm>
                          <a:prstGeom prst="rect">
                            <a:avLst/>
                          </a:prstGeom>
                        </pic:spPr>
                      </pic:pic>
                    </a:graphicData>
                  </a:graphic>
                </wp:inline>
              </w:drawing>
            </w:r>
          </w:p>
          <w:p w14:paraId="126C05B1" w14:textId="77777777" w:rsidR="00CE4CCE" w:rsidRPr="00FC0663" w:rsidRDefault="00CE4CCE" w:rsidP="00C84F8A">
            <w:pPr>
              <w:tabs>
                <w:tab w:val="left" w:pos="283"/>
                <w:tab w:val="left" w:pos="2835"/>
                <w:tab w:val="left" w:pos="5386"/>
                <w:tab w:val="left" w:pos="7937"/>
              </w:tabs>
              <w:spacing w:line="276" w:lineRule="auto"/>
              <w:ind w:right="43"/>
              <w:contextualSpacing/>
              <w:jc w:val="center"/>
              <w:rPr>
                <w:i/>
                <w:iCs/>
                <w:color w:val="000000"/>
                <w:sz w:val="24"/>
                <w:szCs w:val="24"/>
              </w:rPr>
            </w:pPr>
            <w:r w:rsidRPr="00FC0663">
              <w:rPr>
                <w:i/>
                <w:iCs/>
                <w:color w:val="000000"/>
                <w:sz w:val="24"/>
                <w:szCs w:val="24"/>
              </w:rPr>
              <w:t>Hình 21.3. Bộ tụ điện</w:t>
            </w:r>
          </w:p>
        </w:tc>
      </w:tr>
    </w:tbl>
    <w:p w14:paraId="3E021337" w14:textId="77777777" w:rsidR="00CE4CCE" w:rsidRPr="00FC0663" w:rsidRDefault="00CE4CCE">
      <w:pPr>
        <w:numPr>
          <w:ilvl w:val="0"/>
          <w:numId w:val="68"/>
        </w:numPr>
        <w:tabs>
          <w:tab w:val="left" w:pos="851"/>
          <w:tab w:val="left" w:pos="2835"/>
          <w:tab w:val="left" w:pos="5386"/>
          <w:tab w:val="left" w:pos="7937"/>
        </w:tabs>
        <w:spacing w:line="276" w:lineRule="auto"/>
        <w:ind w:left="0" w:right="43" w:firstLine="0"/>
        <w:contextualSpacing/>
        <w:jc w:val="both"/>
        <w:rPr>
          <w:rFonts w:eastAsia="Calibri"/>
          <w:color w:val="000000"/>
          <w:sz w:val="24"/>
          <w:szCs w:val="24"/>
        </w:rPr>
      </w:pPr>
      <w:r w:rsidRPr="00FC0663">
        <w:rPr>
          <w:rFonts w:eastAsia="Calibri"/>
          <w:color w:val="000000"/>
          <w:sz w:val="24"/>
          <w:szCs w:val="24"/>
        </w:rPr>
        <w:t xml:space="preserve">Hình vẽ là đồ thị mô tả sự biến thiên của điện tích khi hiệu điện thế </w:t>
      </w:r>
      <m:oMath>
        <m:r>
          <w:rPr>
            <w:rFonts w:ascii="Cambria Math" w:eastAsia="Calibri" w:hAnsi="Cambria Math"/>
            <w:color w:val="000000"/>
            <w:sz w:val="24"/>
            <w:szCs w:val="24"/>
          </w:rPr>
          <m:t>U</m:t>
        </m:r>
      </m:oMath>
      <w:r w:rsidRPr="00FC0663">
        <w:rPr>
          <w:rFonts w:eastAsia="Calibri"/>
          <w:color w:val="000000"/>
          <w:sz w:val="24"/>
          <w:szCs w:val="24"/>
        </w:rPr>
        <w:t xml:space="preserve"> thay đổi từ 0 đến </w:t>
      </w:r>
      <m:oMath>
        <m:r>
          <m:rPr>
            <m:sty m:val="p"/>
          </m:rPr>
          <w:rPr>
            <w:rFonts w:ascii="Cambria Math" w:eastAsia="Calibri" w:hAnsi="Cambria Math"/>
            <w:color w:val="000000"/>
            <w:sz w:val="24"/>
            <w:szCs w:val="24"/>
          </w:rPr>
          <m:t>40</m:t>
        </m:r>
        <m:r>
          <m:rPr>
            <m:nor/>
          </m:rPr>
          <w:rPr>
            <w:rFonts w:eastAsia="Calibri"/>
            <w:color w:val="000000"/>
            <w:sz w:val="24"/>
            <w:szCs w:val="24"/>
          </w:rPr>
          <m:t xml:space="preserve"> </m:t>
        </m:r>
        <m:r>
          <m:rPr>
            <m:sty m:val="p"/>
          </m:rPr>
          <w:rPr>
            <w:rFonts w:ascii="Cambria Math" w:eastAsia="Calibri" w:hAnsi="Cambria Math"/>
            <w:color w:val="000000"/>
            <w:sz w:val="24"/>
            <w:szCs w:val="24"/>
          </w:rPr>
          <m:t>V</m:t>
        </m:r>
      </m:oMath>
      <w:r w:rsidRPr="00FC0663">
        <w:rPr>
          <w:rFonts w:eastAsia="Calibri"/>
          <w:color w:val="000000"/>
          <w:sz w:val="24"/>
          <w:szCs w:val="24"/>
        </w:rPr>
        <w:t>. Hãy xác định giá trị của điện tích theo đơn vị mili Jun khi hiệu điện thế U = 30V?</w:t>
      </w:r>
    </w:p>
    <w:p w14:paraId="70A7E843" w14:textId="77777777" w:rsidR="00CE4CCE" w:rsidRPr="00FC0663" w:rsidRDefault="00CE4CCE" w:rsidP="00CE4CCE">
      <w:pPr>
        <w:tabs>
          <w:tab w:val="left" w:pos="283"/>
          <w:tab w:val="left" w:pos="2835"/>
          <w:tab w:val="left" w:pos="5386"/>
          <w:tab w:val="left" w:pos="7937"/>
        </w:tabs>
        <w:spacing w:line="276" w:lineRule="auto"/>
        <w:contextualSpacing/>
        <w:jc w:val="center"/>
        <w:rPr>
          <w:color w:val="000000"/>
          <w:sz w:val="24"/>
          <w:szCs w:val="24"/>
        </w:rPr>
      </w:pPr>
      <w:r w:rsidRPr="00FC0663">
        <w:rPr>
          <w:b/>
          <w:noProof/>
          <w:color w:val="000000"/>
          <w:sz w:val="24"/>
          <w:szCs w:val="24"/>
        </w:rPr>
        <mc:AlternateContent>
          <mc:Choice Requires="wpg">
            <w:drawing>
              <wp:inline distT="0" distB="0" distL="0" distR="0" wp14:anchorId="203CB527" wp14:editId="53FE6A9D">
                <wp:extent cx="1817370" cy="1877355"/>
                <wp:effectExtent l="0" t="0" r="0" b="8890"/>
                <wp:docPr id="1456898517" name="Group 8" descr="42 nguyen thi xiem"/>
                <wp:cNvGraphicFramePr/>
                <a:graphic xmlns:a="http://schemas.openxmlformats.org/drawingml/2006/main">
                  <a:graphicData uri="http://schemas.microsoft.com/office/word/2010/wordprocessingGroup">
                    <wpg:wgp>
                      <wpg:cNvGrpSpPr/>
                      <wpg:grpSpPr>
                        <a:xfrm>
                          <a:off x="0" y="0"/>
                          <a:ext cx="1817370" cy="1877355"/>
                          <a:chOff x="0" y="0"/>
                          <a:chExt cx="1817370" cy="1877355"/>
                        </a:xfrm>
                      </wpg:grpSpPr>
                      <wpg:grpSp>
                        <wpg:cNvPr id="1188850982" name="Group 6"/>
                        <wpg:cNvGrpSpPr/>
                        <wpg:grpSpPr>
                          <a:xfrm>
                            <a:off x="0" y="53162"/>
                            <a:ext cx="1817370" cy="1824193"/>
                            <a:chOff x="0" y="0"/>
                            <a:chExt cx="1817370" cy="1824193"/>
                          </a:xfrm>
                        </wpg:grpSpPr>
                        <pic:pic xmlns:pic="http://schemas.openxmlformats.org/drawingml/2006/picture">
                          <pic:nvPicPr>
                            <pic:cNvPr id="2005418803" name="Picture 7" descr="A graph of a function  Description automatically generated"/>
                            <pic:cNvPicPr>
                              <a:picLocks noChangeAspect="1"/>
                            </pic:cNvPicPr>
                          </pic:nvPicPr>
                          <pic:blipFill rotWithShape="1">
                            <a:blip r:embed="rId228" cstate="print">
                              <a:extLst>
                                <a:ext uri="{28A0092B-C50C-407E-A947-70E740481C1C}">
                                  <a14:useLocalDpi xmlns:a14="http://schemas.microsoft.com/office/drawing/2010/main" val="0"/>
                                </a:ext>
                              </a:extLst>
                            </a:blip>
                            <a:srcRect/>
                            <a:stretch/>
                          </pic:blipFill>
                          <pic:spPr bwMode="auto">
                            <a:xfrm>
                              <a:off x="0" y="10633"/>
                              <a:ext cx="1817370" cy="1813560"/>
                            </a:xfrm>
                            <a:prstGeom prst="rect">
                              <a:avLst/>
                            </a:prstGeom>
                            <a:noFill/>
                            <a:ln>
                              <a:noFill/>
                            </a:ln>
                            <a:extLst>
                              <a:ext uri="{53640926-AAD7-44D8-BBD7-CCE9431645EC}">
                                <a14:shadowObscured xmlns:a14="http://schemas.microsoft.com/office/drawing/2010/main"/>
                              </a:ext>
                            </a:extLst>
                          </pic:spPr>
                        </pic:pic>
                        <wps:wsp>
                          <wps:cNvPr id="152360252" name="Rectangle 5"/>
                          <wps:cNvSpPr/>
                          <wps:spPr>
                            <a:xfrm>
                              <a:off x="191386" y="0"/>
                              <a:ext cx="106326" cy="159489"/>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8758873" name="Text Box 7"/>
                        <wps:cNvSpPr txBox="1"/>
                        <wps:spPr>
                          <a:xfrm>
                            <a:off x="116958" y="0"/>
                            <a:ext cx="680484" cy="372139"/>
                          </a:xfrm>
                          <a:prstGeom prst="rect">
                            <a:avLst/>
                          </a:prstGeom>
                          <a:noFill/>
                          <a:ln w="6350">
                            <a:noFill/>
                          </a:ln>
                        </wps:spPr>
                        <wps:txbx>
                          <w:txbxContent>
                            <w:p w14:paraId="61AAA769" w14:textId="77777777" w:rsidR="00974385" w:rsidRPr="00694EC3" w:rsidRDefault="00974385" w:rsidP="00CE4CCE">
                              <w:pPr>
                                <w:rPr>
                                  <w:sz w:val="26"/>
                                  <w:szCs w:val="26"/>
                                </w:rPr>
                              </w:pPr>
                              <w:r w:rsidRPr="00694EC3">
                                <w:rPr>
                                  <w:sz w:val="26"/>
                                  <w:szCs w:val="26"/>
                                </w:rPr>
                                <w:t>Q (</w:t>
                              </w:r>
                              <w:r w:rsidRPr="00694EC3">
                                <w:rPr>
                                  <w:sz w:val="26"/>
                                  <w:szCs w:val="26"/>
                                </w:rPr>
                                <w:sym w:font="Symbol" w:char="F06D"/>
                              </w:r>
                              <w:r w:rsidRPr="00694EC3">
                                <w:rPr>
                                  <w:sz w:val="26"/>
                                  <w:szCs w:val="26"/>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203CB527" id="Group 8" o:spid="_x0000_s1256" alt="42 nguyen thi xiem" style="width:143.1pt;height:147.8pt;mso-position-horizontal-relative:char;mso-position-vertical-relative:line" coordsize="18173,18773"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IJCY+lgQAAOwMAAAOAAAAZHJzL2Uyb0RvYy54bWzcV9tu4zYUfC/QfyBU oG8bS5Zly2qchZs0wQLpbtCkyDNNURaxEsmSdGz36zukZDvOBdukQFE0QBTeec5wZsicfty0DXng xgolZ1FyEkeES6ZKIZez6Pe7yw95RKyjsqSNknwWbbmNPp59/93pWhd8qGrVlNwQLCJtsdazqHZO F4OBZTVvqT1Rmkt0Vsq01KFqloPS0DVWb5vBMI7Hg7UypTaKcWvRetF1Rmdh/arizH2pKssdaWYR YnPha8J34b+Ds1NaLA3VtWB9GPQdUbRUSGy6X+qCOkpWRjxbqhXMKKsqd8JUO1BVJRgPOSCbJH6S zZVRKx1yWRbrpd7DBGif4PTuZdnnhyujb/WNARJrvQQWoeZz2VSm9X8RJdkEyLZ7yPjGEYbGJE8m 6QTIMvQl+WSSZlkHKquB/LN5rP7lGzMHu40HR+HsK12YiPvGEFFi0yTP8yye5sOISNqCYwE2MvZh +FlvTjFLk/GwS+KVNIejZJq+K839zFfS1IIV+O2PGqVnR/1tSWCWWxke9Yu0f2uNlpqvK/0BrNTU iYVohNsGhYF/Pij5cCPYjekqB/ShwWyEE4jTHfoY5ncnk4iU3DJobU6CwIiqCCXVSjIHs/jxh838 p/C58KOE9o2ErpyC0gWjTbMlSy65oY6XHmofhN+3i4J6lK4V+2qJVOc1lUs+txpyByH86MHx8FA9 SmHRCH0pmoYY5e6Fq29rqsGdJKjYd/boIf4nWnvhADodXyi2arl0nTEZ3iARJW0ttI2IKXi74OCr +VSGCGlhDfsNEXtrStMsh1P66JPREFhi23SUZ7uRznDH6l1eu9g7UCzESxbrX1WJ+D2AIYUXxZvE 47Tn7SvMTtJsHFxxz08gbay74qolvoAEEHPYgj5cW+djOgzxdiGVxxXttGjkUQMG+pZwGD7qvoij 8krFBWB3qKP2DPc3eVw4TkTplz2wNcmG6TgeZnur8PiDOw0nwbX60Xs7tEUX5s6S9l6YTJM0H0fk BUMExEP0BD/MpqN8Guh4WOGNaFrViNID6pG0W3veGPJAQRlcgqVaR6Sh1qFxFl2Gn363o2mNJGsw aziJvVFTXLMVuIliq0FIK5cRoc0S9zdzJpzs0ex3burzvKC27qINK/rYaNEKhyu/Ee0symP/04fc kYWHS7snlj+P7gR8aaHKLagOwYbLyGp2KbDJNQC4oQbXNrLDU8R9wadqFFJWfSkitTJ/vtTux4Np 6I3IGs8AwPHHinrzbD5JcHCajEb+3RAqo2wyRMU87lk87pGr9lzhbBI8ejQLRT/eNbtiZVR7jxfL 3O+KLioZ9u6A7yvnDnV04c3D+Hweyp0rX8tbDS/vLMrDe7e5p0b3snRQ9Ge14z0tnqizG9vJcQ6T qESQ7gFXiNFXoMFQ6l8C/5ow8wkccLK/Re68P/2sNrhGQBofGFTsdUncBs0ehb79NYUm42kGS32u 0HEej/JRp9B0MkzSf6jQI7/zQhunWRxktO/ZGZ/P48Bnt1lswhNmHDz5cBT/S4rDbzq2/2cIjic1 qH70Zn9cDzI4/JNy9hcAAAD//wMAUEsDBAoAAAAAAAAAIQDbLMhfsm8BALJvAQAUAAAAZHJzL21l ZGlhL2ltYWdlMS5wbmeJUE5HDQoaCgAAAA1JSERSAAADsQAAAVAIBgAAAGmk+VcAAAABc1JHQgCu zhzpAAAABGdBTUEAALGPC/xhBQAAAAlwSFlzAAAXEQAAFxEByibzPwAA/6VJREFUeF7snQWgbUXV x7/3eI/uRkJCkbIF6Q5pAZEuaRMQJCVEukFaQKQbpBuRlFQB6e7ufDjf+c3Z/3PnzpudZ59zz713 fo/F3XtizZrYs2edXf9nOsT//vc/8+WXX44lhLvSCTqh39XF9hdffGHGjBmThEQikUhEMEe6c36k P2qbSCTSmzBvDZa5q1O2Sm+vzeOySxIZvnTMiWXQ4+RJPvvsM/P555/3O3GXHXyk18lfkkYnB7dr RyQSiUTGppNz8GBG7RLbpzegD3Q+9/vGDY8MH9z+17a730vILknduPXvBm5dkFC5rk3dsivSm4zl xHZiQKCTK5e6epk1OOui0wMb/Z0uIxIZaOI4j5Qhjpd83Pap2l6xnfuIbREZ7nT6GIjHV6RXCTqx dQ5Y6UuTSCTSu3TjB6fI0IAxEsdKd4ht3UecoyKRSGR40nEnFtJ0xpNOJNLbcIzGBWKkCHGsdA/a WDLciW0RGe7E8R8ZrnTNiXVRGXWXE4lE6iceq5EiMEZ0VSwSiUQgnj8ikUin6PgzsZrAWNjwPCzP xfKCJ7bjxBaJRAYSzU8+aeGRbGK7RSIRF3dOiHNDJBKpk7Gc2LrQxOWKHFndcoYMZVTnoV7PSGQo wA9sn376aaXjVVcfh8O8FolEIlWI82MkEqmTLjixzQXe/75sOHRj+t9qNtQnM+pHfd06RyKR3gQH 9uOPPy49L8VvRkcikUgx/Pl1qK8DI5FI50h1Yt2JhW1JGsRZZzVJw58xXzQcuDGNfI313f8afhzb OLI4tCZdVU/h1ysL0hRJFxk6DPY+x/bhemu/33cc5/63rPOg7d57771h2X6RyGCF79Z/9NFH8cen AYA5Ns6XkUikDgpdidViT5KGG8/fMZ+PsY6scdeEg2zuoh7RiY2kMRT6XM5bXNA1F7e0RVnIF4lE BgfMddGZqpesc+EDDzxgNtlkE/Pwww8nIZFuwjleMpB0yga3fkg8rocPtTqxLvb24YYD+78x5QbT YB58ZdonMjQYCn2O/SzqOnFyGWx88sknZocddjAHH3ywvVJThPvvv9+svPLK5pRTTklCIpFIZPjA OSTrsYoTTzzR/N///Z9Zdtll7SMbke7Cub0XzvHYkDZGIpEq9HNiQwtyhblSBJzYomldypbTSwxW uyPViX0+tLj++uvtYgvZY489ktBsfvOb37TyXHfddUloJBKJRIArsZNOOqmdI+OPfd1HVygH2oml /LheitRJy4llcPELif9MmBbpruRhk3jJ3n7rbXPBeReY88+9wLz3zvtJaB+ufuwoUk6vIfsjw4fY 50OLiy++uOWQbrXVVkloNpdccokZMWKEzbP44oubd999N4mJRCKRCKy11lp2jlxzzTWTkEgeWl8M tXVGN+rjtluny4oMHNaJpYPlwHKrR+iZsKzB4IeH0tx4/Y2txeGvf/mbJLQP5eEvt6UgA/2rUSQS GV7cdtttrXnqF7/4RRKaD86r8l166aVJaCQSiQwdQms7kRUHF154oZ0fR44caf72t78loZEsaFNX hgrUpZNXZaXflcjQpOXE0sk4ju6VWMI1yLSt/SxCSZ5+4mkz9RRTtxZ6F5x3YRLTH/RjB5+7iPfO RyKRbvLggw+25qhf//rXSWg+N910kxlvvPFsvp/+9KdJaCQSiQxdXn31VbPTTjuZtdde26ywwgpm 3XXXNb/85S/NcccdZ55++ukkVZO77rrLOrDMkeuvv36htWQnGejyhztF/YlIJIuxnol1f7FwB5m2 tV+F/fc9oLVA3GD9DZLQscF55W2f0YmNRCLdhGe3NEfxNk149NFHzeGHH272228/c8QRR9j9EPPM M4/NN8UUU5hHHnkkCY1EIpGhx0svvWS+/e1vt+ZLX2aaaSb7o6BgbbnEEkvYuFGjRpm///3vSczA 0M5aNlIP3ewDt6zY90OHfk4spHUu4e12/HvvvGtmn3UOO4nNMP0M5vnnXkhi+kM5OLDxFoBIJNJN XCd2ookmMvPOO5+ZcMIJW2HI9NNPb2688cYkRx8HHXRQK81f/vKXJDQSiUSGHvyg586LSy21lH1L +7jjjtsK23bbbZPUTf7whz+04riCO1CwxmR92e6aNjJ4SLtAFxncjOXEVuH55583Dz30kL1dhLdz 8uvb448/nsT2Z6/f79WaxHbdddcktD8aYHGQRSKRbvLQQ/8xI0Y2X9IkmXXWWc1KK/3ITDrJJK0w Fms+r732mk1L/HLLLZeEhonzW2SwwrjlR2akV8Zwmh2EpzkrWXGRfNz3AOy33x+TUGOuvPIK+wMg 4dNMM415//2+F3necccdrTwrrrhyo/0Hru17od81BnmErpP2xDHebANJVerQEamXtpxYbqvjDZ7T Tjtta2KSTDDBBGbLLbc0b7/9dpK6yb///e/Ws2Pf+c537HcZfdoZJORjUnAlEolEisCPcf83ojmH jR492vzudzuZN954w8bdf9+91jkljsVZ6LZi3V43wwwz2Of6I5GhCOfVwe7EAuG9UofBBN/Qnn32 2e1ct+666yShfRxzzFFmuummNcsuu0y/Nd7DDz/cei52pplmNq+99noS02Q49kevHUtDmXbHF3mz 5pNI96nsxD755JNmlllmsZMRMvfcc9uH+pdZZplWGMItdj7rrLOOjeOzFJ14LkIDVRKJRCJF4Ec2 zV0bbbRREtrHc88+2/reId+U9VlsscVsHLfUFflmbJyjIpH2icdQd+GHvZlnntnOddddd00S2h8+ NeZ/6eKpp54yk08+uc033njj232fbvXlcBszuntiONPu+bbd/JH6qezEXnvttXYiQtZbb73WFVd+ peC7iTzUrzgfXpCivOeff34SGolEIgOL68SG3k7MouwrX/mKjb/qqquS0D7++Mc/tvIfffTRSWhk uBAXOQNDbPNsNC7raifWeXPNNZed566/Pv/HOvHcc8+Z6aabzuabbLLJ7aNoA0Hd7dHrUE/OXaHP Zw4nBlOfy9bBZPNAUNmJveGGG+xE9PWvf90+C+az/PLL23iuuvoccsghNg7ZZ599ktBIJBIZWFwn NvSdWG4RnmOO5svpQj/AXXbZZa38vNE4BAtAvX09nqCGBupD9Wfs0+4S2zsb2qfu2yD1Nvabbx77 JXdvv/2WufDCC8wpp/zZfPTRh0lo83EN3kxMvh/8YAHzwQd9cXWSV0/iJcMF+j9eiR08fe6O0cFi 80BQ2Yl9/fXXzVlnnWXefPNNu7DjSuxjjz1mDjzwQLPooou2FnL6TIULizvFc+UiEolEukXWScF1 Yn/1q18loX3gfOpZsKuvvjoJ7ePYY49t5T/yyCOT0D74JZy5Exnuv4oPFRhL9KWchKzxFRle9Mp4 oHzGZ51885vftPPcWWedmYT0sckmG7fmwVNPOykJ7f8d7q222joJrZ+89u6FPullhmLbqE6dqlsn xlT84SGftl7sxBVYnFZuHZ5ssslak5MrG2+8cZK6DxZ3ij/ggAOS0EikHjSZdGqyigxONCZ0W5Wu hLq4TuxWW22ZhPYx5osxrdvhbr755iS0D/2Ax/P+F198cRLahDdQvvfee9aB5XkxHOK6F5aR7sMY 0ttFJZHIUEdXYn/wg++bTz75OAk15oknHrcvddI8etvtfe89ufPOO1vhO+30uyS08/jHZDxOO0+v ta/s6YRd6GQ9UfdbptEV1wjZVHZieZZBn5OQzDnnnGbFFVc0888/f+sNxOuvv36Sow+eFVOetFvu IpF2YQLoxIQVGZzoRMPbMpHQCec///lPa26afvrpzJNPPpHENDn4oIPMqHHGsfE8UuEz33zz2The XsKdKS44zpSrq3aUH3KkI4ML+o/+jP0YyaLXxodrTxXbllxyydZcufTSS9pP61x++eXmO99pvqEd WWmlFc1nn3+W5DDm97//fSvu0ksvS0LrhbpIQlSpa69BHdw5R/tZDg9pJEVBX9Y5yrUhr/yhDG3Q CScW6tY31KjsxHIFlYmI5xtWWWUV+yzYO++8Y+PoyCWWWMLGb7DBBjbMxX2x00UXXZSERiL1wYGv STVOAr0N/eNKJ8GB5LuFXAUN8d9H/2s/raP5af3117WfhUCuaizSxhlHn4eYybz44otJrj6+9a1v 2Xg+sfPBBx8koX249etGfSOdpxN9qLERx0g2dbZPu3pkS8gm1kRpc063Cdno2+sTiueq6hRTTNGa K32ZZ565zVNPPZmk7r8unGKKKc2rr479LpV28J0tv46sBUiDDCaog7uW8esFbt3cNL6UhT7Tj64+ 6KM8xbHv2lkXst2Vovhptc9f6ubaXkZviDp0iDp1DXUqO7GajKaffno7GFzuueefrclts802S0L7 +OlPf9qa6EJv+IxE2oGD353QfdqZILLyunFZ6dKokqcdQuW5+2Vt8fUVza98fv5OwJVQbuX15yzx 8MMPteamLNl3332THH3wIX99fofvydYB7aGFQVE61Y5l9NZVPnrqXhRBnfrQJSmCny5UP/bL9ntZ Qvam1aFqH5AnrZx26ie9RXRwHuB4d9On2SSkX5JGKJ59vwwcAd4d4ob5+bIgbZn0QvncvKE2COn2 48njw5uJuftkookmas2Nk0wyidl4443MW2+9maRqcv/995vxxhvXptlii7Ef1WgXvl0b+qEA2z/8 8EP7GAfxjAeftPrVTaid8yCP1jN+vxVB/V0lL+mz8iheafjrOoc+btqiKA+ievjhIbCDH6w//vjj VjqtCfnLZ6L4odnPr7SDjcFqd7tUdmIXWmghOxlNO+20dpCIf/3rwdYH/5F11vlpEtOEiUbfl+WW 43vvvTeJiUTqgQPZnex8FF8W6dREmEfIhl6aaHxb2NbJsmgdgXTUU/p0EiuT35WilClDuFdiQ3lf fvnlxpw2tZ2fxh9/fDPuuH1XZSWbb755cLG01lprtdKccMIJSWh7UEfak/7IgrqoPUjLgjmtjlmQ Pk00LkIQT/mCfRd/vygqt2r+blHUPtK5xwd/Q1c6VG8/vC7Qq3Z1RXb5KL4s0ulDuMZT2TqSlzZT u+XZxg9XODG0O8cEf0Pp3TDplPgojPJ9+6kT6xzXaZWdVVFbFUV2k0fjTchm1x53Oy3eDxOs/554 4gn7aUVedhe6QwX0Qs+RI0fa246zCJWTR8g+9hknvHiUl5CyHdKt8dRpqtSLPG6flNWhvKH2aRfZ 4+p1y3HjXSmDnxf9Qvv89WHs46RyLLJNGv0lD+M2dI7sRDt1A2wejHa3S2UndtNNN7UT0jjjjGN+ 9KMVzNlnn2l23HEHM/HEE7cWcsjXvjaHef31vttGeMX6uOM2f4370Y9+1G9ARiIh6j4w0VdlotIk 4ebnryZGROmAxQMLmTJjXHnTUHlIlTqAbHXzsi3d2Jx2sndx9cgWhLxl6uyDjjxIQ/tibxlkX5aN F1xwrtlhh+3MPffcY59rveSSi8wBB+zXkD+aiy66MJiPRdKUU05p5zVuJX711VeTmD7UPkUhLWWp bbNQWm1XaRvyk4f8ISFO8T6UlzZmXL1lUblV8hZFbVwF7Cprm5s+q37YVFZ3FuiSqM5uGKJxw7Zw w8tC3rS2VVzZepKesYZNgvxp+rBb9iNp5WXZkBanudKFslg86wpQGllxPqpXUZRedXbLYlsitE0e 7PfLUnrC3Xxl4F0pzI9LL710EtIkpI9yaFtsbwf06B0I2vfLYx9Hx70Y0ymqtl07UKakbvL0umW7 Ugb6LGvcEa7j2scvT9shXQrLKisEacuk7xS9Yke3qezE/vOf/2w5qr4sscTiZqml+h76d1+OctBB B7XCTz311CQ0MlSo8yBClyaw0ARVFXTJuWzXXnRw0kdYzLgLBsI4eRY9EaMrbTIWapOqdpOPMrAt pEPxbj1cCAuFizraVGVk6SEurQ551GGjzymnnNKa17bYYosktDrYV9ZON23VdknrdyAeCaFjIJQ3 T28W5KmatyhZ9cpCtiFV8kNW/QgrW++suhCe15ah/KTXFcyykDfNHlB5Verp5mEboX7YqXgJ+3n9 RLo0pMdHut149mkvyssipG+gwaasMdKOzfokj7/uC7UT5bjvLihSLu3u9i95GAs4p5zvs3QQj3Sa dtqvXQaybIENZe0gfdZxCzq2pdsvJ61MPx24egYToboMByo7scDH/pdddln7Js5vfGNOs/fee5tL L73Exr377jv2LcTnnntOv0mKX+GYyL72ta/Z2zsiQwf6ucpCJwsOyiqTStYBjT5OjnkTY1FkI06s ezWKvxr72kbS7CJcUgS1N3+z6uLqY5s8rp3gb4fanP2sOhCGbiSUV39DeV2IV93S0mJflf4jD3rT 8ubZFoLP5iywwAItJ5YXnrhQFvUpg9ogzR7CJSFUZlp8CNJWaVMgX1abElfGFkGesvUoS5btWahe VesGfv3arWdWXdCdpz8tvh27stpWNhXR76ZVej+MstSeiGCb8Dxb0lC7+jp5zvKtt95KQpqQLs2J JQ/i2jkcOOOMM+zcOO+885pnnnkmCe3rFx+/rYvgp9c+f/N0qT86Tdk61YXaoEhb1EWonCrlF8nj puFv1rHu6lK/u2nLjj2VjZ5ujKE0ZMdwoy0nFuhwbqXjdow8jj/++NZCDwc3i+HYGYMdTQi9QLcP aMrCMWTxklYuzlNe+8gJLALtrVulyrQ79pG+ymRNPiSUjzD/ajSwL4dUkgd6qBc2ViVUDvry6k3c l18Wb09e8qR5bffddx9LN2OC+pQlr51UlxCEFx1Holnv6u2dBbpD9cmrI6TlrZO8MdEpulE3QTka M2ll+uHt2EbevPxpc0kapOdYShunKjNNZyguLSwPbOAZehxZoXzYmWUjcZoT20X6eplf/OIX9mWg jzzySBLSRO0A1EN1KTsu6kDlD1bUdm4dBqJOKjM0JqvY49cphB+fVr4PaSSyLa+sEOTnuXv8oCr5 66Cq7YOdtp3Yorz00kv2WTEWeosuumgS2off+MOxMwYjbj+xXWTi6BbdHkOcjFlgpZWryTILbmnS 8ztpuPrRV+WET/oq7UMdsxZf2CPdSuNuF4Uy2r1aHipTfZBlD/FZ/ehz4IEH2peVLLPMMmN9Voe+ 4eRW9la1Im2GbiQEecu2Hek7NZZkj5+uaN68NC6kVVlF87m2lSkri1B9fYgvkq4u8sqj/4mvA8qQ pFG27tiX9aNdnq6QPX4YNsmuUHqXtPlQOroBZVcty62fWwc33IUwt31EKK0Lt/Sm/ZDnl6V9hfnx nYIyutVnnSBkf53HcxnS+iwtPAt/rIVoJ961yd0uA3lYrzAXDCRVbB/sdM2JveWWW1pXK6688sok NAwdwcAtcgBq0A3HzusGbvuG2jgtfCDBHk6YTCrdhPHajhNLPk72WS+YIA0TZdoirtNQbpGysTOt HYqQ15ZF8POyr3klXS9Xm3khF1eBi7Ux/cH8FvrxgTGIY1t2LGJfXt2pR2gBDYQV6SeX/LYJkzeu gfg0O/PKS8ubRZn0pM2zH8roRB99k6dXZZetX1XyyqtzbqGcvLqVrTf6+EFINpLfFTdM2y5unPD3 0e3a7se7pMVLRxrkyWubokhXFVw7i9hCWvL4admXlAF9zI1um7Od1351Qjmca9Lm0m7Rbtnkd9uM /aJzUCfqHdJZpSzsz8vjx1cpB/Ly5cVVKTPSHpWd2LKdxVuJv/GNb5hddtklCUkH3Uxi7gFImAaz K5rs2I5EgLHA2GnXCSpDXpmEsfjKs8m/EktaX9o9waOjyjHj2pCWV+FZaYqAfdSzHR1V81Ju04l1 f1VFlySdMY0x4IIuLdLKUKT9ssabyi1L2TYjPX2VNx5DaciLnUXylrWrLLSl20d+eapnUTuKpg+V U7QMH+XN05EV79ucpScPdNGm7ejwQZdrI39dIc5fN7goXQg3PCsdKI5yVJZL3rgmf9G2kS0SH8Ky ysrCtR892JRll+YcH9kWyod+8pDXhzj1l3QrrezqJKoz5anevnQLyqLOSJVyld/NK30+pFG9lcfN p31X6qCKriLt4ccXKcftc5GXj7i09qxKkfpF0umaE0t63jZXBNIyuNzBojD+SojXAEAiERd3rHQa xqG+SRYqjzCusOY958kYl2MSkjpAT5VFglt+mi11HZPklZ6qhPIWsYsrsJ9/zrPNbvuQR9KH9H3Z SIvT+FnSd4Ltqm3t6gmhBV8oHWVyGzPjqZNQtj9XhyAem1xbCctz8ElfdhyQVlIUjkv3vQ5+XvbL 2lGEUDlVylA+BDuRNLLq4YdrX7rLQDk6Z3cLyvSv1LqE6sG+32Z5NkuPxCetjRXGX7e8LFSGxCct vCzYwzGaNqcAcZzHZLvSyYZQPo5xji3+puklHN2k8ctP01sHvm7tu5IGbVC0D4vAmNXxkld2CNJj j5svTQ/pdNeX5uVQPleKkpW2rC7w6xQir0xfB3Wm7mXHmnT5KF9W3hDSVzZfpI+2nNgynZaVztfD tjrWDfcHT2gwRQYWt7+GE9T7nXfesY5sWhtwgso6kQt3UuOvKyEI16KtCEqfpi+LLDsA213726Fd HbLVFdq/zA8JRWhoNl+M+cKMaTi/fg50sKjmpFkHrk36UUS4cdTPXcwXpWidBemL9DdpWMi69sjG rLYJ6WbfF8E2+shXBtoSpz8Nv5w6qVtvlq2E0wdl2oc8pC/bplXy5JFVNyCOY9cdU8rjigs2aj4M xWeRlTZLF+GUW6asThOyye9D4mjbkN2EhcKZozg3Zh3n5JMTW3bOqhvVI1QfNww727HV1cVfOfqd RGXSp7Q34vavUDpXikC6svNLHmXKD0Fe7JEO/qaNNZUl8SHMr1tenjxc2yLladuJLQqDRZOY8kmH xO/MUJiLwpWum6TZNBxw292lU/2A3jrbu4qdsiHNFsKYGLNOakXSVAFHwL2KlAd2ZB1XaZAe25G0 vIRLepF3333XvPbaa7YfQtAuzFOc4IqOEa7Cjmmk5a8POnCOXGfTh7Yq2h9uGvSm/WhCWNpiM4uy 6aFIHurHp4jU7uRhHIUcbVefr5t9tZVEsI0u2jprwRyC/saWNNxyi+LbFwJ7sRXdokwZIfLKLVsP II9rYxHy7KhCEX20Z1b/+3apbgqry2a3b32dhBFXV1mdAvu+cM5ZWfYSF4rn2GKe0vhJ0+H3Q6/g 2iPnR9RlK3o4N5U5j1eBcpBOtnPdutvVpTr72yEUn5YuK29kYOjYi538geBOUApz0yBKI0JhLsTr r3R3A5VXBfK60suE7OTEq1tQfEhXVz/45ZZBeTV2fF2ckDkRldGvBYkWJVUgH/nrdmTRl+Uk1Ql2 I1lt57d3L4HjxyfBaDPZKVH/SNw6sMmeX6tGzlb4F412kSMrnZSjX9jdcePqBuKKjCs3H3qpTygf fcSYKDvOfLvqAhv9q66EuceC2ozwLDsUL3Ehjrb2debhpguVz36eXSA9WencOOz0x1oVVCY2opO/ dSG9dersJNRf/R+iSD+2g/pA4pbl91Mn7WgXbGNs8uMTnxHivF92DKi+/vw3mHD7SOeGdlCb+DBf uw5yJ1DZg7UvIhGfrjixiPC33XgOLDceCMs64Fwdkk5DGUUmAaVzbfOll8E+v0/Y59lmTmghlKdd 0JG1EMmCvMrPX7+dQ/XKg7ShRUlRVCZSx4nQBd1VbKpCkbKUpls2lQGb6EPan236g4WDnCkcUdvP 3q3BbLsC/P2SeiYh5JETq/GlMhCNHf4qXiitcLddFM5fnEJsD6UljDpSThnSyq0Cunx9oX03jG21 UxbKJxFsu21btv7g6hO+3jRCfdstKBORDXWhuteps5Pk2drpvlE/dLqcTqN+/6Qxz7z3/nvNuSaJ y4I5EbHbjfzMQ3WPyYGi3T4lP22BaL+bUF63y4xEOkltTiwTFAtBTVQ6WIocMEpDXokgjv00PaE4 P09a3qr4NqZBuUxWtEvWgtK3t1cI2aU6ddpe9FNOO2V00r5IvdDfSFHoW1eqQpksznR8amyPTaMM lZeEwBc4rkl616ENQV6V0e7YBulL02NtLVlGHXa1g2weSBvaoa6+rQrjITx+I5E+OnGMhfQRVsd4 HKjjqW7c+R+GSr0ikYGiNieWg9E9efNXkofy6gSsbV9XiLQ4N5y/rr52cXXnQTq/Pj7SV1Rnt8Ce OtutDJSLRIYHef2tsag0Ol4k7ZCVX1cUQvAcrL2K23CARZ49qoM7V1YlVFZe+XlgW7t2tYPsH0gb 2mGg2y8S6WWKHtt+mqF0TBVtg0gkkk+ttxO7B6YOVFeEG6ZFXSheKI3SSUJ5hRvm5ulVetm2gabX +y7SeTjOcfyQuhioMUW51KfTVKlfrxxn8XiPRCJFYK6I80UkMjzp2DOxoMnFn2DYz3JAfZTevaLp 72dRpIw6oBxfIpFIk3aOC/JwrCN1UdWWOuhGuXWXoT4YqDaLRCKd4dRTTzVXX311v2ObrTPPPssc ffTRVu598P5mRMIpp55iDjzwIHP0MceY5196MQltcs5555rf7LC92XffP5rjjjvOvPnmm0lMeer8 4TISiQwtOuLE9psIG9ta/Eh4/ozb8MouSLWAkrhOLDLQuLb1ik11M9TrF6kfxomOfR2zOm57Fb77 esKfTzKLL72k+c73vmv+/JdTk5gmvBV48y02N/POO69ZdLHFzNXXXpPEFKcT9Vfb1g228my//4bh SG/Rqf6PDF122GEH83//939mnnnmab2wkWN87XXWtuGSCSeeyFxw4YU2/g/77tsv7mtzft08/cwz Nm6zxrzoxiGzzTabuf/+/k5wHnyWZ9tttzVzzTWXtY25Fll77bXNlVdeaefgSCQyvKndiQ0tTrWI 1V8myCq/rim/xF0QIyFki9L4ttUJun2JRCJjH7tljo1uH0dffPG52XyrsRdiBx92cJLCmC222rJf 3EQTTWRefe3VJLYcL7zwgjn//HPN3nv/3px22inmmGOOMs8+21wQlkXtWzf0gZzYeGWkd6Hv6Z94 7onkwSddttiibx5bccWVkxhjzjv/HBu20MILmuuvv94cdfRRdv93v/udjZ9gggnMnN/4hrn3/vvM X04/3cbtvc8+5tHHHzOjRo2y+/sfeKC55da/myWXWsruX3rZZTZvERjH6667rs2XJptvvnlH5rpI JDJ46OjtxGXhe2TPPPNMYwH3bOqv/ZycES3W3P0s3PSRSGRw0o3j98mnn7KLJBZjv/jVL8wuu+5q xhk5jplp5pls/B133G7j199gA7PzLruYkSNH2v3zzj/PxhcFh3CnnXY0M8wwfWthJplxxq+YJ554 IklZnE7OcUXm2cjAQh/Fc1ykCKy13Dln7bV/msQYs/XWW9mw3X+/WxJizNXXXGXuazitH3z4of3R bscdmw4tLLb44maueeY2RxzVdHYXWWyx1ufGjvnTMTbsr2eeYfeLcPvtt7fmVWSttdaytzTPOuus rbBJJpnEfvM7EokMX2pxYplImGBuvvnmJKQc99xzjznggAMai7kZzMQTT2xliSWWMLfddluSYmy0 oIon7Uhk+NANJ+qR/z5iF0lTTjOV+bLxDxZceEEzYsQI+wmdvffe2y7iXnyx+RzYRhttZNNvueWW dr8ohx9+aGtBFpKf/exnScpIJJt4DoyUZcyYLxvrtmPMtttsa0aPHm1+/OMfJzHGrLfeT+0cNP74 45uRI0aa2eeY3Zz+17/YuBtuvNHOhbc1HE2x00472fQ//+Uv7d/zL7ggiTHm+BOOt2E777pLEtLk k08/SbbG5vTk6i6yxhprtMb3pZde2nJuJ598cvPSSy/Z8EhkuDNczwFtO7FcMeW5BSaVFVZYIQkt zsknn2ydVk1YrjCBnn322UnKsQl1GmGuRIpDe+EkuBLbMNIraHx2eky+8eYbZqZZZrRz0B577W6O Pf5YO0d953vfaZQ/xqy+xupmkUUWSVIbc1jijG608cZJSD5cpfjmN+drzXU893XkUYeZP59yopnl qzPbsCmnnNI899xzSY5IL8OY5Fw4UPMlx0UkUpWpppra/OhHP7LbX3zxmVl8iYVbc9PCiyxs5p57 brv9p+OOMTffcpPddp9x/UXivP5o5ZXt3+uuvz6JMebII4+0YQcfcojdP+nPJ5t55p3HfH3OOc13 v/tdc/sdfc6wuOGGG8zXvvY1s9pqq/W72nrrrbdaBxp9XIl96623kphIZPiitdFwpG0n9sILL7QT CrL66qsnocV4/fXX7USl/MiCCy7YmjCRr3/96+b9999PcoyNu2hQR0oGakExmKHNfIlEeoVujcdF nEWcZL2N1rVx66z3035O7N+uuMzGb7JJnxPLrXonnnii2WeffYK3BT/9zBP9dP/jH39PYow588y/ tsLPO6/cLcqRgQEHlsdhBup54ThPd5a8c+Fgbv+PPvq44RBOalZaaSW7zw91yyy7pJ1/DjpkPxv2 ymsvm6/MOL2ZbfavmlNPP8mMO9645oEHHrRxvKTzhwstZKaaZhpz7Akn2HzXXnutjYMjjjjChv35 1FPs/kIL959bl1l2mWD7vfpq/3cMvPvuu2ap5PlahDtVdLzF8R8ZzsjnGY605cR+9NFHZmFnQlpn nXWSmGJccsklrbyIrro+/fTTZprGhEgYV0Bwdl1CJxSFRQe2XmI7RoYbl1/1NzNq9CgzzjjjmA02 Xt8+KjHH1+awv/x//OlHZvsdtjNzz/0NM+bL5nP7V159uZ2rNt54I7t/1113mfHGG681r80xxxz2 5U0un3zysTnppBPML3+1jTnmT0cloU14wRP5xh13XHvlIdL7sJjmza7RiR2a+O2rtcZQ4MMPPzIT TTSxWXHFphMLSy+zhBk97ijDS+7EYosvYiadbBJz3Q1Xmcknn8zceNMNNpx3mDBfrbv++ubd9983 U041lTnjrDNtHOy2+242/rrrrrP7d919l9nsZ5u1rqj+4Ac/sOFZ8P6AZZdd1qZHpptuOvPUU08l sZHI8GYozUdlacuJPeaY5gP7El59LniT5SmnnGJ/Ldt+++3tlQmfRx991EwxxRQ2r956B7xaXVdo uaX4jTfesOE6kYQcVbZ9iUQikbJssWXzzcTrrd+88gqn/fVUG3bDLdebPzXmvUkmndi89HLTMT32 uOY8uOmmm9j9xx9/fKw7TK644gobl8dBB+9vRo8ex+aZa65v2Ct8kd5noM878XzXXXCqhspLhXBi J5xgIvOjH62YhBiz1lo/Nv834v/MVddcbvefePIxM+54o80SSy1mPv7kIzPppJOYzbfYzMYdmlxp 1Rpu9tlnN9/9/vfMp599Zj76+GPzlRm/YuPvvfdeGw+fNdaH003ffKHdoosumoSG4UrvhhtuaNMi XNhwr/RGIpHhS2UnFseSyYqrBTivXLVYb731klhj7r777takgyy//PJJTH9wbh9++OFkr8kJJ5zQ +pWOW5T9X7c5YbO4kyPrSyQSiVRl219uY+eerbbue1HTE08/bsOOPPpIc/7559vtBx5oPhO22c82 sfubbtZ0YoFntbbZpqkHueqqq5KYMO9/8J5ZZpnmLXwIC7Vrrin/7dlIJNJZ+JFq/vnnt489Ff1x qpf54IMPzciR45jlllsuCTHm3PPOSuahicxW225qvve9b9v9ww4/yMZv/9vt7D7fbWXtx/Ydd95p 4w486CC7P1tjfciz/mx/+zvf7vdYGN94nX6GGWzc4osvnoSGYX1IOslf//rXJCYSGfrg0wzXq6xF qOzEHpRMVLxVmO+N8Xa7pZZcKok15sknnzQLLLCAfYsn6XiAvwg8A8bVV/LMOeecqS82wYmVqIOj ExuJRNrl8muaz7hONsWk5pAjDzLnXXiO+dZ3vmnDzjj7r+aNN18zE044oVl8icXMeuuvY0aNai7i /nJ685kvcdppp9lw5O9/73vmNcSdd97WSov8buffJjFxXotEegUcsW9+szkXIDizg3GB6c4pXFWe dprp7GdsxP/+96XZ0vtW9k/X+4l5883mXXFchZ57nua7SyZozIW/+NUvjWYo2mhr5we8b37rW/Zb sy6kmT65EpvnxN5xxx2tNxJ/5zvfsfZGIsMB5hYu4g3UYyqDgcpO7EILLWQnFd5IjLPK9vjjjW+O OrL/811/3PePNu6HP/xhEpIOn+jRs2R8D4xnY9NgAqZjudUkdnAkEqmLDz78wCyy2Ngvdlpi6SXM p581Pwvx6+1+1S9uhR+tYD7+5GMbJy6++OJWfJ4Tu8fvm8+NIfPNN29jsfhmEhOJRLpN2o9Gm266 aes4RXCqhsJVkhtuuHGsO+Lg4ksvsu8EOP+CsV8w9/gTj9m4+5y3FLvcfMst5uRT/tyYF8f+lA4v QZt22mltG+bdTnxLQ4/uzHMd7UhkqCM/Z6B8nHfeece++8jF/QGsF2jbifVlh+22T1I0OeOMM2x4 nhOLM6qXRE066aT217csaEROHr3UmJFIZGjw1ttvNhzLPczPf/5zKxdceH7Dge27AtCYxs1+++9n 40j37nvvJjF98E4AzYs33XRTEhpm4403bqW97bZ/JKGRSKQX4PEpvgOtYxSZZ5557EvcIuXBiZ16 mqltO+Y5se6Pge63bCOR4cBAOY0cd1NPPbW9I9Z9nr3XfK7KTixXSR966CErRx3R/A4Yn8dhcnL5 85//bOPynFhen06DkXaJJZZIQvsIdWSvNWYkEomIiy66qLX48m+n89lss81sOq44xLduRiKdJbSe SOOf//yndVh1LCO8xGiwf6N0INdTZZxYXgyqdo9ObCTSefjRbqqppmodd3l3kg0klZ1Yl9defc1M M/U05pe/+EUS0kdRJ5bL1vqsDrcohyhz4olEIpGBhE9K6CTAoxJZbLTRRjYdTuyDDza/vxiJRDoD 64gitwFzR9gMyQuIJLvssksS28dgXJekrafy6lLHHXBNJ7a53stzYo8//nj7/Cz9wN0tkUiks7hr lyWXXNJ+baZXqcWJZVJ7+KGHzBefj/05iKJOLC8KmHLKKVuNFiJt0o1EIpFew70NLu97rz/96U9b afMepYhEIk20JqiyLpATm5V35ZVXbh2XyFZbbZXERNrBOrHJnXeLLbZYEhqGfuIrFmkv+YxEIvWy xhprtOa8s88+OwntTWpxYrMo6sRyaw6f6yEtb/9L8/yjExuJRAYDeh8A8o9/ZD/netVVV5uZZ56l sbCbxrzwQvP7s5HIcMR1TPPO97zwhC8UVHnxSZ7uM888s/X5GIQfmiL14DqxeW8njkQi3eOee+4x o0aNssfm5JNPbm8t7mV6xon94IMPzFJLLWWmmGIKs+aaa8Y3DkcikUGN+2KnPCcWXnrp5Xi1IVIb eU5ar8KVNzmnebeuKi0SSkdYWngW3E7nOrCsSbJuqcvTF+mP68SG3oESiUQGBu420bzH29h7fW7r uBN78skn28bIc2KBVznzoqhe9/wjkUgkj2OPPbZ1Mrj99tuT0EikOwxWxwq75ZzmObFZkA9HmC8f oEfk6bv88svNxBNP3Dp2uaWYb+FH6sN1YtMeH4tEIt2FH9HddwDgv/U6HXdidTUi5MQO1pNsJBIZ wjAtpU1NivMlwDHHHNM6Gdx5551JaDpMh3FKjNTFcDy/unVmW1d0i8LzX3qsCVluueWsE+wy7NqV 6rpSA++//37LieUOvMjQheNlOM5Fg5Hzzz+/NffxDeyPP+7/7ftepONO7F577WUbpMiV2EgkEhkq HHlk89NjSLwSG+kWXHXUrbhDFRbFWfVTvKQIZ511hhk5cmTrmEUeeeSRJDZSJzix+oRHLzix0dHq HGWOwcFM3pzU6+Cw/uAHP2jNfSeddFIS09t01InlF8xvf/vbtkGiExuJRIYT+gEPyXs7cSRSFyyk 0p4RHSoUcTq0eC6ysLz22mvMRBNN2DpekSOOODyJHZvo8LTH3664vPXMcSedWI0TJGscEMcPP7Ff 60ftP9TJG2NV6VbbXXHFFa25j7skBst3sDvqxJ566qmtRolObCQSGU7sttturfkv7TuxZU9QQ3FB kFYnhQ/W+g6E7W6bdbvsXoP667naLB5//HH7RQQdq8juu++WxJYnr/3deAT7JGl5hhLvf/CBWXCh hVpt3Skn1m3bvNvKQ89ORyJl0Hirm7Q5QeUpXuM8LX0WjH/eEq5jcuONN05iep+OOrF///vfzXjj jWcbJTqxkUik02hiH+jFyCuvvGLmnHPO1kmBudAFO7WwSjvxEOaKwga6bnXjnohdVNdeqa9sCdnq I9uLpK0TyitTZrft6ybUjTcK45yk1ZPPWeluMcn6669fuV3IR7/LeQ7pURrFK33VMgcb9MmKK6/U au9O307stncazMNZTm6kGu6YHurjW+OsbtJ0Up4rzCGffvqp3S7Ltdde2zoe+bzOYPpWfcefid1i iy1sw0QnNhIZODTRDWWonxaEnTiZlOGmm25qnRQQ/0qsTji8kZ03n4bsVZ8R58YPdN3yKDvO0vpL 9e6V+sqWIvVTv5Vti3ahvDJlZqXttu11g/04JmkLuxdffNF873vf63ecrrnmGo3x2J4zQ1nuWAmV 7YYrrQilH0wUsf+yv/2tdYFjqaWXTkLHBl1Zx1HRtpKeEMT1wjljKOL2D9tF+2swkjXG2iHvhzhB fNUfYrbbbrvWHDjY3hbecSdWH/yPTmwk0j5VTwLkq5q3DrpVNuVwIhnoBcnLL79s3+6nE8PVV1+d xDSRnZygWECFcOuCsK8wF4UjAw22ccItczIlj9pAdeAvYVpcDmTd1LbYUcYW5ekmsrWMjS55+0Wp mq8ThGzhLcSzzDJL6/iccMIJzH77/dF8+OGHSYryuOWwLcmC8cHxwjygsZWXp9Oo/Dxb2rGTHxam mXZa2/ah78SqbB3/7nHnllvEBtJkta3CiugabqS1mXDbNbZfsz3qhDZlfuB4cY+BEMSlrSWy4JvY k046qT0W+XvPPfckMYODjjuxJ554om2c6MQODHFiGVqE+jP2cX96pT343qQWyZdeemkS2gd2Zp2Y CHfj2OYkpVvfFKd0btqBgvqUdWJDqK6+E9uJero6te2WQflIWXw93aBsmaG01PWDDz6wC6du4tpS tt3KpP/rX//augqIcPvc6aeflsSGKGcLYE8Rm0iDA8vx4o4xwquOuyJk2UYc9sixLoL08VdzlI7d EPY7sdNMY9t/kUUWSUL7IB93qLzxxhvm1VdftXesuBAfqgNzDz9EYLsgnSTLpjKgS3WsG9kaIi08 i6p5eFvtO++8Y9s0DdoZkc1uWW6YHzeYoR70e6g+dYwtcNtLY90NC5EXH4KXN80000ytuZD3eLhU 0dltOu7EHnfccbZxohM7MGgQhgZi2okgizRddYBebJJ0qpyBRvWsgtsmbnt1A8pzpSzkYfJ3TwBV 9FRFdkvaJU/fZZdd1jo5XHDBBUlof7L6D51+HPtaYKYtoNLsGWxorLhtoPZqp35++7AtvSpP8fyV HWXxyymD8qZJ3bh6qSu32r7++ut23y1XaYpA2lCbtotrh19GHjzrNf7447eOS+TUU09JYttHtsm+ Ivi2k5djvB0niXxImh1ZdhJGXteJVf+l5SFeDg0i+5EQ1olNvhO76KKLJqH9IS8/prz77rtWp8A2 PtGjb1jKHv7icJHHTe+CTtWlHVTfqv2TBbrT2o04pAxV8gBt/Oabb6a2JdDebrzbrlXamDySXkX9 E2rTKu0cAj3daAPdKYvwtvDB+Emxjjuxf/rTn2wDRSd2YOBASDuwqhwommA6cYDJVtnVqXIGGtWx XWgbLVaycNuRv1XLlh5XXxkol8ULv5Rjc1U9VXFtr6Nc6sNJHFF9XLhNZ8SIEXb+O/fcc5PQPkif 1X8aJ67N7Oe1nfINBNgUaos8QulVV7WPdFfRL9BJf7ntgy4WJYT7ixPFyYYykLeqneTDDunwpS7Q Rd3cOhKmtnDLlOSBHo5xrqShh79qVzd/SC953fYXhLntYfeTvyyi045BF67m+c/A7rHHHkmsQD/l UB76sKVYe7fscmwtgl9n8imsqA4f5U3LT3iafoX1/e2vL5SH/sV5pB8E6eibT5JbIV1cJ3axxRZL QotB23CF1r31W3ZRTlq9wI1z0yh/GdLGarvQlml3Qah+ZaiSB7Ajy4GF0Nit0paCfOhEqupwKaKj bDnUV/OZT5V2DoEe2VVHO6Sx+uqrt+bCtddeOwkdXHTciT366KNtA3Xbie1kxw8GqL8ONiaitAOO dGlt5cdJZ1r6TuLbMlB02w71IRIql3gm/KKwoOSXbfSVRXWv0gakZxzy6y6LydB47A3cevnbzX3V 3+2b0ILmoksubjmxfz5l7Ks96AjlEyqDv+Buh1B6Leqz0rqQx9VN/qzFi8pxIUySZ6dPWh4/nL8S 2i00hhWfhqtDsM2iUS/YcuPYpy2yFlWkCR2fhCNlQY+fjzAky44qoI+6U0fKVDlCdfDDfdx49HEb In91fEgP5VGWG+bq5eraU089ZecJQbybT2URNqbhaH7xRWO8NoTtRkySqz/07YYbrt9asCEbbLB+ EtsHeimDstQmRZFdkjopqzMrLXG2L5z2smFWsses1StxIA/97ef9/PMvzLsNh/WTTz9JQpoUuRKb BjbQn5QnbH0YDw1hG0lrA8LdOLY1HotCnjLpiyCbNNYHA347qy11nJYFferHKvl9iugoW45sDOG3 R1XQUYeeLHj2deKJJ27Nh3fffXcSM7jouBN7zDHH2Aaqw4mlUzVI0kSQro4BRf66BmY3wWZNhkja QQd+24lQ+EC0A2VSn14g1CadhLLou7STgsZ5UTjxs0DMGg9pqO6SMmAjZSOUXTZ/nVSxX7h5XR0h nWedc3brBHHCyScmof0J5ROhOPZ1bCNsu2kIK7sA98tBB+MtDdmQhqurCGn6qANODfa4kJ4wjaWi pNlFOE4/5fnItrT2JJ62whb/GGXb3c8C3dSFv6F8CiNNSCdhylsGX6fskBTVqTT8ZX7BSQnlQx/t lKabH7i4pY0rbYI0tD9X3mhn5SE/V0u/GNNYNI+hfxgLY5fJ24Z//vOft45FZOuttwraB2oDyuRv UdCXptOlaJu2g/ovhOx0bWD7088a83Py45cf5/4tCunpk48axzDiknclNtRG7r76yA3jGEaIy0K6 lZe/vq48SJtXTju49vUyoX5S31RB9e5m3cuWlWVfqD3KIv3t6slj4403as2HvITys8bxPxjpuBN7 +OGH20aqy4n1hUGjgeOKJvFQXFFIqwOyTL52UJmudAK/LVhYuGXJjrR6K39afJ1gRzf7IItu1dmF 8tQXftll7CEd7egvtrsB9mctCrEna7zVCWVIylImz1VXX9U6SZxwUroTm0ZanNpSx2yVerQD5VGu D+GKK2NTmj6utrz99tu2rj6kJ16L1iLlkS5UDjAu/bEpnfylLN8ONz7UH/zVdhakoWwdH2l5CNex KxHkw8a0+qXh66mCqwM7eJaWZ+lcvdrmb1Z/EefXg7Q4r1zdxcl189orh/b237A++NWvftk6DpHd d+//8pIQ6KOt/THh4pbJdla9hOpHX+elbQf0++PVx6/bF8kYyrKrqs380OCS58Rimz8G3LKJ89ub PO4xGLKVsJBuX1ceafrbxbWjE/rrJq3dqthOnoGos1umbKhqR9lxlEYVG8rkefLJJ8wUU0zRmhMv ueTiJGbw0XEn9ogjjrCNFHJiy3aU0rvCoPEHjh8PSlcUXwd/u4HKY6JF2i03K78bxwnPbR+1V1p+ wv2TQaegLNkie9Ls6jSuDd1E5bZTdl6fdpI82xlL/hjMQvry9IYgfTfa4bY7bjcjR46081+WE5tm B+GhOQDb84494rSgqxvsydKbVp800vThuGTdeu5eeUHQI/EhjDYLtScozkXp+MsVYcpycfWwLRH+ fhaqg+oRgvC0RTq2Y19a/dJwywzlI4zjknLTcPNSPldREfSCG69t7fu49rhgAz9o8DZNtvviw3rE H/f7Q2uhhqy++mpJTDbopy6qQwjXRrZDdvvQjmXvIAD05ul2Qb9bRiivtTdpP24t/ujj5huA/bTY y0vqHrj/gX5x/FDxwgsvJHv94crr+RdcYC6+5BLz2edjv93WdWIXX3zxJLSPUNu7Zat+of4hLK0v CCOfG8e2pChl0pbBtaNTZdRJVjuXwa13t3HLZVvjJ40sW9Paoyzo0Bgvimwvwi9+0XdnyhJLLN4o p/zjZb1Cx53Y9dZbzzZUHU5siKI6ypal9GXy1EmRgyHPviL288ur3uantPzNK5+4tJPIUIZ6Z7VL FXx9afrbKZt8dU2wnQDbWOAVtU9tUaVOjNtOOXgut995h33jH/PfiSeflIT2R3UI2UIcx6VOZKqz JAv0VVksF4GyfXtdu4jLs88lTZ9bd5B+4fZjXnkqgzxK6+tSWYS7cWz7TqyfJgT6/HrlEdKrff5K p5+ObdUPceOyII9s9HUC7csVUM4TWbj5OJ+Qxw3TNn9lfwjCQ3HUiduU9ayt1dH49+X/qGu4jY8+ 5sjWQg3BaXriiceT2DAq322XEK6dbh6FhSCeceRfaS4C/YAUxbUP/H179TpxYGGTTTc2iy2xmHn/ g7FvA+cFdbTfMsss03q2lfcqLLTQQmaqKacy8y8wvznksEPNiy+/ZOPeb/T/yqus0mr3xRuL5Fv/ cauNE3lObFZbEs7cQHsoDX/T0vuE2r5oXiC/e4yVyZsFerLq3Yuk2Vu2DqQfqHq75bKtOTYN4t2x 51JXPdChY76oPtJhm0so74svvdg69pCLL7koiRmcdNSJffDBB80kk0xiGyrtduIyHU5aN32ZvEMR TaYh1Fau+HAy5VMKzz//vF0YhAjlk75uTbgqb6hB+4XaMK2uVdtB+dz8/t9O4pZbJ+jMO+GE4MTQ /2pOE92WSNzfLr/EnHjSsY2F8OFm5113NFtt/TNzwYXnNBbS7yWpjdl3333NSiutZN9w6r4pU9xx 150tJ/aUwGc8KEvHMMK+BIiTI6dwpde4UVqfrLh2kR0h/bKvKLJTIthWPdMgLs2OEGnp2Sdc7exD GM5H2hwp3Lxso89fhLAdEsXl1cnN46dhnzLT6hEipMcF++U4FoUxS3uFkI1ppNlDm2ADgk2q4+df fGY++3xsB/v4E48zo0Y1jz1kxhlnNDfddEMSmw16s8YDuHZqO6vfgHjuLKAObJeBc7V/J0AW6Ked 0rC2Jk7sIYccbNtoqmmmbCxw+19Z5Yo6zirxyy23nA2jjltvvbUNm3iSic3IZI478uijbPyOO+1k 98cdbzwzzXTT2u0JJ5zQPPrYYzYeXCd2iSWWSEL7UJuGIFzjQBCW1/6iaLo0KFd3gFQhrWz0lTl2 Bxrs9EX4+1mE8ncTv+y88UEfMce1O46yQG9Z/aT1x08o/1Zbb26PO2SllVcwY74cvFdhoaNO7EYb 9T04nOXElu0oUSafUHlV8vYamvSqwmTM4hspq4f2o3ykE7j9QxnY2qmyuo3Gn+rDNn3AlQa33u62 8MNCaXxII+HkTzmchIvk9ZGeMlTJUxTGLWOjjP48e+66+/bWvOXL9tv/xqY5/vjj+4XzXBe3O7rc dffdjYX0KBv/l7+enoT2gQ0a2zopIrKPumnfT6/jQWldlM4PL0pevjT97DOuWHBXLdsFHWl6FJeV xoU0aW2iOLdNfbKcCOVHXNhXHwLp0srXX+kJpYMsHa4UgXT+GPMhnHqXOT9k2aAy00jLSx534ag0 vDjIvxXuwovON/83ov9xe+mllySxYxMqk32NhzTcPNLh63EhTj9KuWTlAeLpA/IWhfHqPz/sQ90O OfRgMyJpq6WWWtLW2YXPbqgNd951FxuGHRNNNJGZY445zGNPPG6uuOpKG7/Db39r42eaaSbrtF53 443m2ReeN6skV2Uvurjvio/rxC655JJJaB/YnWY74fxIwjnT7R/aFcmqM3FZx3lWXkHerHGRBzam 5ad8VwYrZe3vdn2zysqzpd3+F3n1LdIevq0hu9z4Dz5430w3ffOHJXtMXuR/vz6/zF6jo07saaed 1roSUZcT2y6UVWSyGyy0Uwe1vaQMpK/rYA7h2kMZnMT9E+xggbpozAm3zakfL0N57rnnrJMp3DYQ bpirowikZfHwyiuvpC7I8yhbJpC+U+MEvaHFZpadefa/9tqrZsWVlmss1MY3U001uRl33HFbk/55 551r7r77n3aRxm1wXJGQo8rnxFweePBBM3r0aBt35tlnJaF9yEbsZ9HJX4UhoTlK4dTXjxNqk7T4 PMiXlVc2+GnYZ/zmLZ6Lgo40PYrLaocQobTS5YsLC/c0JwIbQn3ihgNx7PsoD39J6+txURoXhfE3 LV8I0uaNJcLp05DdVVCZaYTq79qZx7nnnWUmbBy3Ol6RvffeM4n16Wt3tzxgPzSvpBHS4UN8SB/l ZLUJ+YrWXxRxYm+/4x/92mmJpZboV8Zzzz/XeqYf2WHHppPKs7M4sdv8fFu7/97775kppprSLLbE 4ub8hqNK2lVWX93GgX7w22W3XZOQRj836jPNNNPY8KWWWioJbaK2TLOdcJxYfox17aWNkKw6k179 6qbTflZeUTRdGrIzC+xx6zYQqJ5l65qVJ01nWvp2CZUFhOnumrLtHNLJftk+c3WEdBbBLZcxxdjO 4sYbrzfjj9+cH+eZ5xuN9eA7SQxgw8COuSp0/JnY1VZbzTZYmhMrqnRgFdxO18DpVtl1UZe9Gvh5 E3+IrLZz40LxZSC/Dk7srYL6OwT6q+rNwq032yyAXQcVlEbx/m17vg4fwkLhaZCWdsSBLZPPRW1Z ttxOtDGgm/Hh68+yk7A8+7/88gvz5JOPN+RR8/0ffNvOYauvvrKNO+igg+y+vqv2q1/9yu6vv37/ 704+8eQTZvwJJrBxZ597ThI6Ntipq+OCfnrppZf6fWoE1JaqQ6getAe6/DYpiltGCMIZryH97ZYt KIM2QJ+P7OIvC5FQmhCkxy6/bmy7+yGwJeTEko9wxNfBvjs2lTYL0khCoAudfjz7oXAX4vx+8dvC hzj9wFKUtLYC2ZmGbOSv7HLD0vjyf1+Y/Q/8gxlnnD6na5JJJjZ777PnWHVugv6xdaosJK89yyLd LuwzhmnjsJ1NytqBrrw+e/W1lxuO6FZm4003bDilE5pvfWc+8/EnHySxxmy40QZmnFGjzNfnnNO2 5x5772XDmcu4OMEVWPHT9daxaZZcfln790xnvrvgwgts2J5Jfrjx5ptaj5otvczSSWgT6ioJQTjn ScRNk5VH0Kf++JO+vGMzDZVbpHygb/LSFdXVSSi/iK0+aXmkT/Ml250ky37CeXafY6+sHaRXHulW WVV0cUdBaCwXQeWSn/UjFymybNjz97+3xxzCo1L9oa0aMsiuxnbcid1hhx1sg/lOLI2vjlJHMLnw t0wH5uGn8cssU16vgL1FbC6STmmK6CuKq7OoXtKl9UcZPT7k04krTUdV3WXgV3He5pi1sPBtZKLP eoaKsKx6hSCtm177iNo/Czc9UpQyabNQudjpngx9/Urnh4Pyh+J8jjzq0MZCbqSZcqopzGuvvWLD 1lprLXsl4plnnrH7//73v+0cxy3Fbv/efPPNrefFLrzwwiR0bFQX+lKwz5X5l19+udUnsjnPbvS0 68S65YTK8+0VlCk7q6K8lOGPfdlF2YovUhZp6BvSh45BFhLcDh6KU3mIXxb7tLUfxzai9gD+Zh3/ RaAcleei8rKQPW66vDzg58mDhSFvEfZtFFn6yOO3Jfs4ebxBN8Qnn35sfrxW88dyyfd/8F3z4L/u T1L0B90qx7eF/ZANdeHrpDz6M22ObweVxV/Vk7+hcr77vW+Z+ef/fuOYas4bv99rD9uO+x10oLn6 umvt9jzzzWc/lXPkUUfZ/fvuuy/J3XB4N97YjBgxwiy53DI27sabbkxijDnzrDNt2M677Gz3/3zq KXZfkuXEuiKwj/aij8ri6wL20+azPKTPlTyKpEnrp25TxFYfP4/aRXVyj68q+stAeSqDbfqZ401z qBtflCy7y+piHD/xxBN2bQhZugV2kw+HlfWh2lV3X7AdgncUzTHH7PaY++73vmvnaZ9GL0Un1mfL Lbe0jRa6Eut2FtvqjKyO9NP5+Dr8NG54mo5QWK9CHXQwuqh+miy6CeW5UhTs9evRLpQvvWVsqRPK ZcLglz8WsZI8e5hoWQwywYXahbAy/UtaJjpsYTLHBrWNdBXVR5qi5daJysV2tw5lKWL766+/1rrl 7Zg/NW8VJt/3v/99M/HEE5unn37ahuFokka3xdGGhxxyiH1hCeHIZZdeauN8VBe/DoSjhzrm2Uq8 0iPqy04SspcwJM/ePJQfXRqrLsQTnne7pA/trMWvn4/jgkUBaUI6VTdEkA7bfPuAuLQ8RSGtn559 9XFZQvpCKF2RtD7kYd5KW0wRlnXMEkd7Eq/yCbNXK1I+xr/1ts2XDElWWGF58+9/P5jEjg366G/+ AuVQnoTyGSdV6l8FykmTtHYqg+rEMYP4OmmLqaeZ2r5FGJ5+5qlWW6686qpmueWXb+0fePBB5h93 3G5Gjzuuufuef9r03EUy+9fmMHPO9Q1z7oUX2Ku3hx15hI2Dww4/zOY948wz7P6VV15p9tlnHzNB cpdK6MVO4LeFYFvHgBtelVAZWYTSlslfBHTV0fe9Qt3tUxS3TLYZN5p/BsomF+zg+OEYLAp5OJ5Z T5bJt/HGG7eO46OTl7ANBTruxP72t7+1jZZ3O7ELAyvtACaOQYiEBiD53AnOTyPdobyQlqdXoa6c mELtQT2z6hrpDvSRFrr0hfolD/qUiQpBR4giuijTLVf2+MeJu51H0XR1IzuxX/Z2itNOO9XOXfPM M09jr68c3khMuG4n5goe+/poPwvgWWed1YZJ/va3v9k4H+xXX7ioXvwN1VHhiNqD8YKetDydRHbU 0SfKz1/qhE4XhacdEyHIQ3r9Al/WRtKH7NA4TKNsOULlZenuFCq7iu3kycqHXvWBD/noVx0PSkP4 5180wgJXYnfefZd+x9n8C/zAvPLKy0lsGI5PnGzKAvRTltqbbcV1E7WdL+0iPbQ7bevD+YXn5BZe ZGG7//Qzz5jxxh+vX7tKuG3448bCeaKJJzZHHNVcCD/77LPNuHXXMZ829M8404z2pU8auWv9ZC0b 7165BV4ARXjoEztFqOPY8Nu3SHuTJq/sInoiA8tw6iOu9k466aT2eJtnnrnNe++9m8T4DL426bgT u/fee9uGK+vEZolOMqGJhHjC9VfbIhTmQrgfR3r3JJeWtxv4ZbPPyck9IbtpBtLWSBP6QAsyKNon Gm+g8eeDrlC4C2lcqYM6dZVB5XbjODzyyOZ3Jv0rBTvuuKMNlxP78MMP230+RaG+IIxnZAlHspzY snXx8zA2mAPccUBcGZ3tovI6XWYR/SE7aJus84ZLN+pRhIGyQ+VWKTsvH3FpcxkQT5wkS9eTzzzd cLb6XuLE1cT/PPSfJDYdxoDOmbI3q5ysuMEE9Qi1KXcg8AI63dZLmn8/9G9z899vMQ899JA5Nnkx 0+RTTGGeeOpJm2bxxpz4jbnmsldVf5K8wXj33Xe3cb/89a/t/tbbbmv23X+/Vv/ce++9Nh5whMlP eNqV2F4lrR1dNH4jkTQYP2ljKGtsVUHv7eCW/5NTvlnfZPDNdR13Yvfaay/beGlObFYnhkRxTBCc DBUWgjQ6UQny+PnYdsWFfU1IofhuIlt8OxSubcXxVwsGN71QWkmkc1Rp3yJ5SKO+r4si46FImk7g lttpG7bZZhs7d+25Z/+3m1599dX2jcQ777yzfS520003ten8Fzvx/WW9CfDSlNuJ64D+D81pnURt 3+lyoGwZpM+a8yKdgbbtVvuOaZSz8o/7noMdZ9Q45vIrLk9iw8g2/modUOTcOBTIqge3ao8YOaLh TI79qRt47fXXbBvjnIrrb7ih1fbIV2eb1Tz8yCM27s233jLfn3/+fvE4upQjPmhszzzLLDbOfztx r1NkXDCu0sZWJBLCHVdVxk1anhdffLH1WBQ/Vr322mtJzNCg407sHns0XxBQ5XZiJA2lyeps4pRO SK+fT2lDMlihnrrNMFQPv56hNJHeJ/Zh/XB1YvbZmy9BuO6665LQPr71rW/ZuMkmm8z+DaXjWWbd wnPBBf732CKdgmPAnfMHK8P9WE6bzz7+9FOz6c9+1jrukONPOjGJzUdrAEkIwnneDEd3qENdN9ho I7PNts1P5oQ4/Mgjzf0PPJDsNfqmIQcfdqhZcdVVzHa/3cE88uh/mxEJzzcWzgcceKDZY8/fmz8d +yfz0cf9XyLDc4AzzDCD7bvB6MSmjZtIpNc44IADWvPkcsstV+o52sFAx51YrmLQeFVuJ846yUDo BBfCTSe9fl72QzKYwX61Yagubj0lkcFH7MP6wQGdbbbZzeSTT2Gefrr5FmKXG264oeXAcovOTjvt NFbb8z1efUbi/PPPT0IjnSYeB0MXrvKtuMrKrUXZuOOPb4497rgkdmxCw0Djg/OifweDIJxnRbnt eDiMJd46zC2+3YIfCaeeemrbh1WfiR0oNH4ikV6Hcaof3BEcWpcvvxz847jjTuyhhx5qG6+MEyvS nK92KaJ3OExS1NGVSCTSx3/+85C5//6+qw8+jz/+uLnzzjvtq+tD8NZi3mLM/HfeeecloZFIpAq8 jGmFH/2otSCzi7KDDkpiw2Sd1kJOrM6FhCOk6dQ6pFdRTfnbqVq7TuwiiyyShEYikTo56aST7Ded Oc5mnHFG+4jTUKPjTuwKK6xgG7CKE+vjn0yqnliG0wkpEom0T5Up46WXXopObCRSE7vtvps9liRz zjWX+XxM9bcIsw5gTeGiMH+dIYd2SK0dqIpXHao35stGfRtC1JeNgOZWX/LmXjZ57cTtxNNPP73t xwUWWCAJjUQidcGjhLwlXPPlH/7whyQmociBPAjoqBN77rnnmpEjR9oGrMOJZWL0Ty6RSCTSEZzp pcpU88ILL5iJJprIzn+nnXZaEhqJRHz8c7vPnnvt2VpLINNON6355733JLFNpAM1GapyCdlBGE4s Iod2SOBVVbvcZcg2UramNl9OB1gndoamEzv//PMPnfaMRHoErsJqvpx88sntp7CGIh11YjfffPNW I9bhxEYikchggVt35MSecMIJSWh1dItjJDKc2GOP/ldguQ31lltuTmL7wHH64ovsLxa0y5BzYnNQ S/otah3V5qZF+366NHBivzLjV2x/Ric2EqkXXuaqF1Mi22+/fRIz9OioE3vhhRe2PjHRKSeWE1Yn T1qRSCRSBV5tr9uJTzyx+NtT05ATG+e7yHCAhdgf/rBPayGGzDzzTObGG29IUvRHDmY8PnofXpo1 88wz2z6NtxNHIvVyyCGHtOZMXkDJ+zuGKh1/JlbfWuyUE8uJC4knrkgk0ku4z8T++c9/TkIjkUge vBRtrbXWbC3EkPXWW9c899zYt8Rx7tfV0bgOGBzYK7FfaV6JXWihhZLQSCTSLg899JCZcMIJW/Pm 2WefncQMTTruxP7xj3+0DdlJJzaeuCKRSK/hvp04PhMbiRTj7bffNt/73vdaizBk7bV/Yj7//LMk xdiwBojrgMEDbyeeZpppbN/GtxNHIvXx05/+tDVv8mJdfKShTMed2L322ss2pu/ExhNOJBIZyrz+ +uvxO7GRSAppa4Cf/OQnrUUY8pOfrGU+/vjjJLY/cR0xOPnkk09aTuwSSyyRhEYikXb4z3/+Y0aN GtWaO//9738nMUOXjjux++zTfKYlvtgpEokMRdKuAnFFadJJJ7Xz3wUXXJCERiKRNP70pz+1FmDI z3++jX02Nky8jXiw8uC//tW6S2XJJZdMQiORSDtsvfXWrblzueWWs/PjUKcWJzZtEQd8m4gGjU5s JBIZTjz33HNmggkmsPNfdGIjkWz+9re/mSmmmKK1CFtiicXtC4Cy6KYDq3VOt8obymyz7batfl5q qaWS0EgkUpVHH32037OwN9wQfgHeUKPjTuy+++5rGzQ6sZFIZDix3377tU4o0YmNRNJhwTXllFO2 jpfFF1/c3o6fR7ed2HjVtx7WXW/dVl9HJzYSaR/3KuxweBZWdNyJjbcTRyKR4QYvdXIX5dGJjQx3 +q8R+rZfeOEFM9tss7WOldVWW9W89tprSWwYrTm6eTuxyuxGWUOdG266sfX5xXg7cSSSTd6cwxuJ ddfXyJEjzfXXX5/EDH0qObHuZC5JY++997YN26tObJ79kUgkUpZXX33VzDDDDK2F+XnnnZfERCLD D/88+8UXn9u/5513butTK8gkk0xs3nnnbRuXhnQh8cpo70FvuBLis88+M9NON63t8/hip0gkjDvX ZbHFFlu05tDhdjwN+xc7FRkgddGtciKRyMBz6aWXmnHGGcfOf+eee24SGolE4B//uNV+iF+LL2TP PfdIYsN083wdqUajh/r9C2E/sTNt04ldbLHFktDeZiDGXfyRZvhC3+tOkyyefvrp1lcQuArLuwWG Ex13YrfcckvbuMPVie20/kgk0pvwdmKdXM4555wkNBKJPP/8c2aeeea2x4aET+lwhc5H51BXWNjl Le4iA0OR1Q5O7LSJE5v2nVj6uVfQuEtD8XnpyoCezz//POPt3JGhDP1fxIldZ511WnMo39eua/wN FjrqxP7zn/9sPRc2HJ1YDcLhNqgikYgxb7zxRusTO2effXYSGokMb/jm64ILLthaeCGbbLJJ6nmS c6i7mOMv+yzwI4MTnNipp57a9n3Iie3kuqwK2MK4S7NJ9krqAl0a93XqjQwO1OdpfY+PNXr0aHsc jRgxwlx88cVJzPChshNLo+YdVO592r3qxGpi8qUKbn6daKMTW2ysRIY2g7H/i9qcNr7ffPPNlhP7 5z//OQmNRIY36623XmtdgKy00krmo48+TGL7w3Gl8yjiLuiLHp+DDeqV5TBlofYiv7u2KYLSVSkX yFU0b54T24tQN7df+JsmkUhdMJ50PPvsueeerXl0jTXWSEKHF5Vf7FRkkrz55ptb333r5Suxqosr VdCJVu2htklrn+FCbIPIcOx/14k98MADk9BIZHhy66232ucftegaNWqU+fnPt204sB8lKcLo/MFt le75dSjC2oMrzNxWTX3L1pX0tJFuQ/XXJGUhX17eL500obTUyQ93ndiFF144Ce087hovZFcepHfz aN+XSKQuGE+hscrjSrPPPrs9hnhs6ZFHHklihhcdfyb2V7/6lW3kNCe27oN+ICeQvLoMpG0DSV67 RIY+w7H/cWL14ppf//rXSWikLuK8Mni46qqrWs+HIziwZ599VhJbDBZyOGRa0PVy37djH/mqOFii nbJDtKvL2uM9KTtQTmwnqLOtI5Gi/PGPf2zNp8cff3wSOvzouBO711572UbutBOLDiZ+yUBPLHXV aygQ2yIyHPufZ2LlxG644YZJaKQOemWeB2wY6lcI2+Hvf/+7mWqqqVoLLt6gmf227vR2pI3d83wv IhuH+3gYk9FHrhO70EILJaGRSKQIr7zySutHwXnnnde+Z2C40nEnNu/txEz0dUz20qOTRx06y6Jy XTsi9fVxZPDS6f7vxfHFt2J1O/Faa62VhHaO4XSMMb92c46lHIkPDiy3fw6n9i/KM888bWaZZRZ7 DCA4sMcee2wS60P7qY2bbRlq91BYL9Hr9oW466677O3eLi+99JI566yzzAUXXGCuvPJK89prryUx TS6//HJz0MEH20+JverFXXPtNWapZZY2a/5kLXPpZZfaY8RlKF2JjUS6yeeff2b226/vKuwBBxyQ xAxPOu7EbrPNNrahB+qZ2IE4kVBm/GU+EukenXRqcFBwSH0+/fRT869//cs8/PDDSUh/WPTJiV1l lVWS0PqhzsNtrkmbYzvVFpTFM4aMMaFy+Fvl+cXhwKqrrtJabCEsviK9BXPYeOONZ7773e+2nE3m Oz7X4fbdXHPNZd+GCsx5+gY2skBjffdiw+mFf9x2mxl//PH75d18i83tfClwYvWJncHyndhIpBe4 447bW8fVRBNNaF5+uXncDVc67sTusccetrHrcmJZKGixmiYu/n63GKhyI5HhSN1OLIs5njPhRzje njnrrLPaKxLi3XffNSuuuKKd2yaffHJzwgknJDF9uM/Errrqqklo/YTmvaK4+dppu3ZsKAvl0NdF fyiswy6VmaarjjKGGkceeURrsYUceODwvmLQizz44IPWeaV/FlhggZajueuuu9owHFleSsf8x/6a a65pf7Bh7uMHusOPONysv8EGNm7nXXexeef/4QJ2f+VVVjFHHHFE64rr3XffbeMBJ3aaaaax4dGJ jUSKs/nmP7PHDbLeeus0Qob3uactJ/att96yk9S+++5r/vGPfySh/fn9739vG7uKE8vCwBctVpG0 NC7+fp2gW3ZEIpGhw3777dc6UUgmmmgi89///tfG77TTTmPFn3nmmTZO9LoT6+arqkNoTm5HR1Eo g7LSnFi/LnXZlKWnrjLqAFsG+rzEseAeGzvssH0SE+kV+CHuW9/6VquPll9++STGmHXWWcdMP/30 5vnnn7f7N954o00z55xzmnfeecdeaV1mmWVs3BtvvmHGG3+8hjO7vnn4v4+YCSea0Ew+xeStK7P7 77+/zXvGmWfYfXBvJ45ObCRSjMcff8xMPnlzTTF69Chz4YV9P6wPVyo7sTwv4d5uwqQW+tDu7rvv buPrcmKRMoulounKIju6tXCLRCLdgYWbPg228cYb21vntt9+e7vPC2lefPFFeysdd5k89NBD9uoE cXz/0sV1YldeeeUktH6Yf8rOQcqj+cvdLoI79yE4lNx23a1nQymDK0J8SsS1Q3Gh7U6B/l65nRgb aI+iV6k7wemnn25vT2XcI7/85S+SmLHBxl5ot+HI66+/blZYYQW7NqOfXCf22WefbSyYH0/2jLnl lltsms0339yO9SmnnNIcfPDBSawxa661lpnzG3OaAw8+yKZbY601kxhjzjv/PBv251NPSUKa/R6v xEYi5dhppx3tMYPwsrzPPuu7RX+4UtmJ1ZUIGpJnJdjm9hL/W0VMdMSVdWL9kxsTJ1J0odWNE6Nv Y1nazT8ciO3THkWPl0gfV199tZ2zcFR5Xkzcf//99puWJ510ko2/7777bPgTTzxhRo8ebWaccUb7 457gigW3GpOW2+/qJm/+KBufldZHeV3BcdL3KdnvNK6zFiovzYa09EWgTMQFXVWdxqp2pKG61a23 KKecckrrOXBk/vm/bz7+OPs7sHVSd90Hqh27BfXjzaY8n7rEEkskof3he5TE0Z9/+9vf7FVU+vjO O+9MUhiz429/a1/atfJqq9p0fz3jr0mMsS92IuzExrwJOM+/+vWvzbjjjmvDl1xySRseiUSacFz6 5xne8j7hhBPaYwY54ID9k5jhTWUnlknNdVpnm20227DXXnut3Rc8K0Z4FSfW7UQWCb3mxFYBu1yJ ZBPbqD0G8orMYIVHI1iQad7CAV122WXtd9ngxBNPtHFaxLHI08mFZ8zEyy+/bCaeeGIb/qMf/SgJ rYesOYQwOVvd7nvKZMx1g7T6i7Q4tU0VOAf59XPbezjDM+PuFVjuQrjrrj5Hpw/6pTPjMm9MRMaG H56mm2664BXRe++9t3XH3frrr2/D+KGOH+fuuOMOuw+bb7GFTbPQIgvbvzfffHMSY8wll15iw048 uenErv3Tn9p9ydLJbcmRSKQPfx7baqvmMYbgf/nnm+E671V2YrkqwWvZmQCPPvpo69AyET766KNJ iiZ/+MMfbKO368SKoiepXu1QFkDIcF/wFGW4Hph1wTiLbVgOfvEcMWKEnbf4PAiLN33nkisR3C7J tl5UwpUFXX2SE8szZLyRmDCk7tuJNQ+m9W1efKfoZpl5ZaXFcUxUnX9DxxP7dc3peXXqVa644op+ DuzEE09krr32miTWh/p1po6Dtf0GEu4uwSn1r8TyGIU+j/Sd73zHrvWAb1RyO/Ftt91m93k3yjTT TmOmnW5as9fee9v0XH0VvDeFsOuuv97uX33N1Wazn/2sNV6WWmopGx6JRMLcdNNNrTd+c4fY7bc3 jz2X4TrvtfViJ9CzYshqq62WhBrzySef2Lfa6Xa6dm8nFgpPixd5cb5oYSPpFFrsUGZVfNvb0dXr DOW6RXqT22/ve4W9rrbec889ZtSoUWallVZqPeevOJ591RVX3X7MVQ3pQOq4nTh0vPfi8dEtm/y2 8EmLq3uOp5yqTix5yOva6m+X0au6VbGlKiyw3FuIWWxdcMF5SWx3ob3c9iuL2rub7TfQfPjhh3b+ WnzxxZOQ5qMQPCNLf84888z9HhMj/QQTTGAfKYNb/v53m26DDTe034udeJJJzBJLLmHbckyjHb/3 /eaVXPftxDBTQy/h0YmNRLLhxZAcKwjv4PD53/+Yr6rPe4OZtp3Yk08+2cwzzzz2JMaD+prsrrnm mlajIyEnNuuE48aFtt2wEHlxvnSLOsryba9DZ68ylOsW6U1YbDFn8Yvnc889Z8NwNHhbJwu6vZOr DbqdjisRXFXg7cVPPfWUDePKFG/+1LcUy95O7B/fiBbXbLtpeg3Xxk6SV/+0uKpOiqvP365SZ9Iz rvSYjI/0kqYoSl+lflW4/vrrWy8vQ3jj7GmnnZbEhqCNJPVDm5XtBxf1SZk2H+zwlmLmKTmxXHHd aqutWn3KnHf22WfbH/JeeOEFG88V2q9+9avmnHPPMV/7+tdtumOOOcbm563F7K/+49XNRptsbLd5 Z4D7PW0c4ZlnGZpObDvjLxLxYY7lOEH4gZC7YH2aTmxvojm5U8dFZSeWZ191OwlwSzGNzKvZgefE mNT0fbGQE8ubLLli24kTbqcbbiBx6zZU6zjcaLcfq+ats9x2dfUKfCuRBR3z1k9+8hP7iISuvv74 xz+2z4SxgMMxZXHHnEfc2muvnWhowhyoBX6dz8SqnYdCW1eFuhd11jrZTugu6jim9VlauPSG4gYa 7j7YaKMN7diWLLfccuaxx/o/TtQNaCekjnZCB+sS3ToLvdj+dcKLmsYdbzyz4kor2f1XX33VTP+V Gcz/jRhhF828gAknlKu1Rx11lE3DHSe8B4V3BzDH8ZlF2g1wdJk3icM5XmihhezVehf3EztlnFj6 op3+0FjpJL16zJaFOlRpq6F+vHQTHk/ix3PNsXvttVcS01vouELc/meb44G5IXRcVB1jLpWd2G9+ 85t28tKV1y233NI2sr9Y45ZiwkNOLCcKFoydOOjR58pQwq/bUKvfcKTdfqyat51yyedOXgjHMn/b qUsvgHOqE4eEKxK86AT0wjoJCzb/E2PcktcJJ1a003edpFs2cQWTH0H98vx26bQ96M8b88RxbCBF oX76ZFFvHVP/M+uvv16/8T/ffPPaOxIGAtqlrrahnXlbL20/nDjjrLPMrbc1v/VPW95+x+322dUH HnjAXkF95plnrHPK8SZ4FwCL7DfeeCMJ6Q+fIuNzZazxfKo4se5xULW/u3F+6q1jtTrUo2xdSBt6 +V2vMRj6h7bXj+kI79Xo1XbVuRifzm1btrFZY8Jvd9Lrx6+qVHZi9W1EbiGeb7757Da30/m/uB12 2GE2LuTE0kmqmHvAqKLuNrjbefh6qkJe2eaK9LvxkaGD+nawUNXWduqp40CTFPv6247eXgDbuW2Y txIvssgi9uVOfEpHcJWV51x5mR23z91www1JTB8s8jrtxKqtte+2ufb98CKgl37lL2TpIA0nI/4q X1mq2MhY46U0lKfziCvdJK884mVnEWhHfgRhnJGH/awyiMtLUxf6wVryzW/OZ/773/6f1us27dZb 7ceYwokt2k+DlcYRknpDN+3QaepwYrVfxl4dS52sI3YNFWinMscC6TmG/HWAZCDBJjlZvWBPHrwc Uo8jIfyw3qvQ17QtY8VtV7Y1hvw4IIx+gar9UdmJ5eUnfFtMDUxj77nnnklsH7oNL+uZWEQNoIEv 1AD8zUO6SKsDqWjeNMiLSLcrgu12yoj0Hur3TuKPrXaomr+dspWPOuik5dYHUThULadX4ZdHPQMb olNOrNu+EtqYuU7i9wNSFNKiwz8phXRRDr+ksvDnr+ZcN00RfL15kJZyNL7cxUmV8tuBstTeWShd GsRLaEuuYnH1izq6cYjbv8pLWJ4dxDNudYW3LLydW+d8ZO655xqQW4jrhnbR2C0yftTeVdqw17Ft 8GU9Tnxa+9RxO7H6AClK2fTDHdqK8VAEt2/K5OsWzHnIYGH11VdvzbNzzTVXx2xXv7n9V4VQfoVp PIT0Z8UVoa0XO7GA41lYXqHOrwYhfv7zn9tOyHJiqYAuRbuVoXKE6aSbd1CQjzycjMjHbSzkIyzU QIQjeYTyRoY29Hmn+53xXHXRPxCoTUJtE7KfMD0uoP1Qum4jOzptC88N1unEuja7dWAO01jSiTpv rswDnZqPhV+eRPukLzKfhkCvdLGdh8pUWv1VeAjSuFIXWWWWwa0T2x988IF9AY6L4kgn51bhRSCd zotu+xXh2WefNd/+9rdbCyue1Xr88ceT2DDoL1MGKE/ZfGkU1UO7ummzbCBcc7f2i5KldyBpWNX8 i312uznWkLop48TW2V7davfQWApRZ906RRX7yNOJcdMOblvX2ebS6+pPo0ga4POlk0wySWuuxcfq FEVtr4L0+seDi3y8quW35cQWYeONm2+n851YDHadTW4LY9+trCqPcLLwF1U+pJe4+RBXr1D5kchA 4I7XwYBrb1GbdexBr9QTO0LzQd3U4cS6NtKW7r62VR/NdXnzZBHQJ3Fxy+Kvb4Ofvijkl/3SmYXS poEO18kQsrNIGWn4eduptyC/zoX8TdMn+6kXaaljFXBieSst+Yu0Bc+7LrDAAq1FFXdh/eMftyax 9VJHH1XBL4/9NBsID42vImTp7TYNSxKHtQlbtL1t/8Y/6pc2Ftuh7JVY7EB6pd1CqN38behluzuB P8bpO+a1gWwHt+w67VBdJe3CvPL973+/NdfyOBNriU5TZ5sItUnaHEKcfnivSmEnVoYg7rb20/jZ z35mO8J3Yskn4yXoccWF9HjrSF6ZIB2k1eTn59GBRZp2cfX75Qx3hkt71DGOIt3BPV59FJeVpgh1 XonlxMaVORyXPJuILzJHVkFtEtLthofisyA9Nhe1W2nTII5zCnO8j2tnGciDPsQtu6o+F/TJicVu X78L+8TrDqUyKC9jiRfy5JUF/MCsz6YgXCG48cbrk1ifZn70hHQVpZ28WRTVm2c/cbRbp+zMIs+u ojZ92UjHbcMI28D/m+GNdVMj/IvPm49lqb514TqxSy65ZBKaDmVrHdcNqpRDO6mtJHkUTVcn3SjP rRd/mdv0/oKBQja5trVLJ3Refvnlrbl2xIgR5uqrr05iOofOPRq/daF2SZs7iGv3uG7LiQ2d0H22 3XZb2xmhK7GuPh/C3HDK4bkrJC1PGmlpCc+zvwiyVeWU0enmdXVkQRq1XdG2kG7lwcZuIxskQwnq 085YKtqPZQm1tcI6Ud5Qo522qtOJZd7jJT9Fb7shTafGVBE6XS76i5ZRxhbSao7khC5HGOEkz+29 77//vj3p143Klr38zbJdi+aioEuLSYT6sE+ZaTDeeIGZu6i6/PLLktj+NO3F/oEbdy557ZcGeejv vLxldbdjD6JxqfOMwn0R/r4PzuoXYxpjqCE2bSMM+bLRf9a5bZTD+NDC1i23Xco4saF61GFDGtSR OvO3KNjDXOH/KJQF6SSh+hBWxoYiSGeV9iuTh7RuesrUOBooKJsxXOTYLgp6yrZnVlqOt4UXXrg1 33Ina122ZqH+qTresNEXNzxNb1ZcUSrfTkzBmtSyjNhmm21sZ4SeiQXyJvXNhHTuJOE3ktC+0oTi fUJhZXHL0hXjIrj5JJ1EZWT1WVXy6kC4xoyP4gZ6oqsKdcpbEPq49WS7E/VGJzYh2tZErrBOlDuU UJv1b6f+7RpqR+vETj65nf/avZ2Yv2PbkA7pZNtA0Oly0V9nGWovHRvMQ9xC+/LLL9sFN7fe8qIu vhFMGA5gXVSth9sG2J4HaanXp5823z/xZcNRyZqzqPdKK63UWlAhvJk4DO3HnNJ/Xik7J9YB5VIm Qvl66ZjmPB/ZKtxt8ON9suJcKLvKQlF1IS9CnVQXV0J2E54G8daJbej081pHNjkOpEP6/LRVKOvE qr51lJ0Hda5yVQobkTKgP62MrLgqoIs2lJTRrbxF85DOlV6hbnvQVaRdlM49phCfZ599xn6XmeOC vw899FAS0zlkezvtQl5f3PBQXSErrigFnVgM6l/BL7+k8PxK//a3O9oOCTmx5P/iCw58KtoM099+ RTb+/o80DXHDxpIEBgkTvduY7TZUHuoM/jIB6opxEZS3SHrVpwzkCeVTmWV0ytYQKierHmkTPXno N+LK2NMuWhBAO+ViP3qy6u5DWpWptqu77r5ed5/yZbebZqigOmq7Kmoj2070GWENfc1b7hptmLSd bskTOEFTTT2Vnf/qeLFTWdzxVQfoStNXZzlF0bitA9oKR0dOF3q5Wslimx8kuQLLJ2/4YeK1116r 1YltlzL9zFXSMfbq2+dWPv8ifEWZuXjDDTewY1eyysorm/fffy9JMTY4sOiWLbQb7YWuEKST1I30 UracWNophG+H/rr4YW76olC+1iVQJj9pye+eY9ww9zwmFJcGc9mYRvt8yXGU6IT/jWmEJ7cRM7+5 4NxavfxYUcJ+/1jldnY+z8i4ynsmlvKQUHupDZA6QB+26kePopAvZJ9w47PS+ZRJK/LaqorOdvLm UafOTtrZDtiDMKY4rrAR8dl9t+bXXJBf//rXSWjnkX2SKoR08DevP9z0VSjgxKKcxuZvs6BmB2Ac wj4SNmTVVVezHRK6nfjzxkT52aeNifKLvs6UXtcptQ4safqSNSbdRjrCCeszzcJAYVIX2Muio8yk VBa3IyhPA7VOsjpa5bt2iFAY0Eb6xbEo6KEdQ/pCpNkSyk97obvudsuChZbGStE6ZYEO7K+iK61d 2iGks64yqCdth6gcV4iv2hZ14JbP36q4dennuCbxaeD0TDf9dHb+67YTi811HkvoY56gr9Er3fxl Qcqtziz8hNvnyueGtQtl160TXWn6VFdEbTCQyFbsKnOuYdTaZx0bzmvzNtKx8+GIrrPuT1uLKWT1 1Vdr9K/vuPdvK9rEPZcwHvgRIKutsLvdPnTbQroUpn0fN95PE8rjp69iN+nLnGtd0spUOGMS3W68 4tIY80XDWWNdhE2suaCR5wt0fZb8mJP8c2E/7Qqul7QFY8BNyw9Bkxe8S4V8bl63TqqjtdW3pSJ+ eUXIy0NcWRuVpyxZ5bTTTlXzdRPq54+1XkJ9yl/fxldffdVMOsmk9pjgkzqcU7sNbceauMo8pTr5 9fL366aSEytD+5xYFkwMnv4H3OWXX2FGjx5tOyX0YqdPPvnUfPoJCwLppRGbeji3ss9ffhUc85k7 0TYnYF468KVNS8JmWuzi5IlzpsFCh7DQYqJvF9Ud8VEYfxkMZQ+mNL1AOPVJQ3lJ46dL04t9tFXw ZJQB+dS2eRRNJ0jvtxvbElFGZxrooP7uuKhDbwjZn6U/L74KIZ2hMsr2E9BuHFdcpWKb/NKD6Bgg rNP4tsuGupHevn9MS406N6P7wbOTM3xlhkILtbrBxrraHh30r+4wkXCyQ1555RXz2GOP2VtufbCD fKSrqz9UN425TiC9ndJfB9jG3E1bFIUR23zmkats4YXKNts2HwGSLL/8ctYZ9WloatjQHF++LewX 6aMq844P+dGj8V5EX13llkF2ZkEaiQiFuRBO3d22B7VJGjivnzSOY9ZRmsBYS33ecGAJkx7GTPNf E7Y+++Jz89EnHzcd4L6IhminP9jh2n/UUUeZkSNH2vG17LLLJqH9IQ/nZ+VVPRlT6j9E9XT1dxvZ kkWRNC6krVKvvLFdVl8W6GpXX532dHosqL4hSUM28Zc5UuPX51e//JU9HiaccEJzxhlnJKHNMpmz uwG2sZ7juAvZmEeoHdCT1T7tUsmJBRxNrqTyt+nE0pFJZMJKK63SOhGmXoltOKdffEElqWxz4rI6 E70Uze0tXzacVv4yydKfTLJMtjizfU5sc0KTY2I7v7GPThZR/K2K2wnSm9UxlMWA9dOx7Yvw90Uo bRpp6XQQEcdfFqHcLpdXjxDkQYog3Wl2+ZAGW920Kq+srhB+vir1rwJl+PXKg7S+pJEWl5XHxW/j IpCWOqXVi7Ay+upCdlEf7VclLS+hjdq1/oV44cUXzKSTNX9ZHYjbietqf7WnhHkN0Q9gzCXcNsoc 60Ne0pCvLlQvRH1cN0WOhbz4TkP56oMyfPm/xrERWBQ9+OCDZsWV+17ihOyxx+7mgw/eT1K40PaM AxZk9G1fn/iSBnGad7RfJF+IsvmUjrIZm2XLgzry+Pv0pe4a88d2XnkhXYyPtHzo50qsP35snwTa RHuNVjafN/K89/775uOGI+vbGcLVxRWm+eefvzXGQs/Ekp41nNsWur0fe33biE+rZzeg7KzyieNH TX70LQp5QnXNo522KJuP9EX6X/j6q9qZBrZ0ciyg15dQeX442zp3hs6F++y9T+t42GijjZLQPvzb +usCu1zYl41+XFnUBsxBHMd+GwnSpMUVobITiwPa9Ng5iYUNOOuss814441vOyb0TGzTEeaXNTqX Tu47odirvHoGFsFJtrcPN+N0JdZejaV8/iO8kd/tAP6yX2UycCGv8qMzq1OAONnhpmNfYX5+hfnh vo4sQvmBCZSTBzax2OQlJVw5QXencG3hb5F6hNKx74bxN01PWrjIylsHWXaljQfC/XzshySNtLis PKJIml7HrQPbLIBoV+1XraOfj73+0hivDYcgpH+vffZunZgGwomFqvUugqubbe2nbdeFq69u3YBO 5nf3+Ve3HtrWfp2U0ck5TXdBlKFhuf3n8sQTT5i555m7NV6RdddbJ8OexuLkc66wf2ztQKvw57g0 SENe0mvflTpBn+ZfF/q27I+56NGP5GXx87j7bOtHiZBuwkLhaahuWXkoyx8/pKeOLJz9cQKEffTx x+aDildsKG+nnXZqjTPfiQ3ZSxk4gEgonjA/nDxlbQP00G60X1FC5btwnP7nP/8xzz//fCsdf0Pn fkF42ljIgvRl84gqZZVpY+n3/9YJOuvW6+tz90PlaY5w24btkF0vvPBC6yVn3J1w/nnnJzF91Fub pi2s/xnnoDq49vn7ZSEv5TD2OW5D44Q0tBPtVZXKTiyOo67EZvGtb33Hdk7oSiwvdcJ5tY7sZzif fZMObaf2s1dfKScpinDr5DbSNm8nTsJJQlplbEAaJgKdLNvpFCA/Da6FTRrEWfuSMiV0GKJ9HzeP SEubRigtjitXTKRL7dEpVI5s4a9frzTcvGXzhdKW1dMJ0sonLO1ERpgvaaTFZeURjOUXX3wxdYHQ SfLqVRRfD21K20Kd+q0k82Dz5U7JYi9QxmqrN98HgJR1Yn19GjuhcrKokqcIvs68crLi2j0u3bx5 dqRBHuxAWJjzox+LC94OiSNLGD8C8mZinfjLgP6041yo/KIwhzOnt7MAgMcef8zMNfdcrbGKrLHW Gq1xHoI4+2Koz/UCnL60qkORvggt0ovkKws2Mc/57UuYzoshZIsbj83+nV3t2Ku82MbCMuQ8hexw CcXpnJ8FV1Q/8dYyzGvU0a4RnCv2jRLsX+K5Alt03IVs5tiadNLmXSr+i53c9KqXJO34cPMA+xyz ft9KTxro5/GIxx9/vNRxnqUTnnvuOfPPf/7TfptZUFbWjwDopA+6SV49fLA9ZGNWOxNOvrJlDRRu XbSdZ7vaxc8X4ne/+11r3p1pxpmat/c7cIx+3DiW88osgsYaPshTTz1lz3Mg++oowwV9zGeM8xDM IcxT2FOVis/E2j/9CDUABv7gBwvYzgk5scQ3r76yzcBGhxIkwh/iGg6vawZzq51fla4V3jfRUQbb NBANWXTSzUL6VIbw6+63h2xRh/rxgjSInzeUtijt5E0jT2fIZoXl5XUhrdokj1DbuWTF9QJl26YI RerM4vyuu+6yJ+9ut0+ddfZ1ZektWybpNb5YxDUd2OYPEPZKbJLOZf8DDmidnMo4sSpHsM0JkbLK 2C09ZetaFvRL0siLy4ovCjqa55Ry7QSkp62UX+3NXK2rMjgY+rFHeYqCbk7WiIt0UBbl6GRfRDc2 6lxUJH0zzdjpVl191dY4RTbceAPz6VgvcRJNHY3War7h2LmdWMiWIjaF+or9InkFafPGOm1FH5LG hX13sekiOyQuKg9C8SF8XX4+9OHkaGFZFPIxbmhLgV6te0IQ/0UjPQ4sC2T3dkX0kJd2UR2hYW2z 5xthCNvN8P4Swq8rYz3v7cTK4+f1t2WPD3XQWktIl8SFfdI/88wz9oqp2555SF+rbRzdONKPPPKI 1ev3UWj8C+nsZbCfOc21k221fQjVq2jdQmmL5q0Dt099W0J2uOkQ5Q/BOHOvwh5/3PFJTB+fffGZ +fjTRhsn+0UJ2aZ60G/caZTWRz5ufUJ6s1CZIZhjOJ8yXqrSlhNr/ybbujLqwoubvv71OW0HhW4n Jn/z6mlDkmO7X10T/dYxbTixX37eWGTYZ2CTuMbflg2ka4gGDI2mbRqIiSTtZFUGOt+f3EP4nS17 GDTkT0M2l7VT5fn50sJ98uJdquojzK2fm0ZxoUndT5uGdPjp0/L66SAtrY/yhnRUJa3+7SD70B2C cBZNLNCzxmWnqLP9iqC24DhMa5M0yKtHHpqOK/8a4a2t/vB24q/O+lU7/2U5sW79m2U0HSlBGH1T ZN4B1dHa2fjr6u8EKi+rnE7YgE4JYAP9yqKqaFuVRYt7KFMn0uJQpF31o684DolXv2WBDuygvmXs 8Dnu+OPs+LSLqBEjzeZbb2E+/TxrYUNZTeGZWN+BdcGuPNtC46ZIPhfSZrWZ4hFfL3lC4XWDfkka xDF2sUcoT6idBOkZN/5CkHDNc35ewrjC82kjHuFHOYFzy48YfH6peUtxE+lg7mtKwzb7rxHnyFg0 ArHFrZf7ndiiTqzKdyHM1y3S0iPUP61dOK6UrihKT15un6Qf6Q+OaX6Y4Eqs/wOWj3SUKbdTuLZk 2US7M6+58WzTDpon28XXrb7rBtSBfvPL09hxbRN+WCgN0Harrtr3A+J8886bxPRBTju+rdNTHOxj /KXZl2V/N6F9dc6rShu3E39pJz9uCSYYJ1ZvGXZZffU1bAeFnFiLzduQpA66MmvhTyJjeG72s/6d Yp1b0iZB9opu0jmgzqIzm8/vll+4ukgfQqNnDQDi3HjlJV+WDdKfpTsEedwFFsiGsrryyNObFee2 gZ+GyUK/yqTlL4LKl9hJIKW/KAspi19GEfLS0nftjlHwy6Du6PbD2VfbuGTZWDdVxnpR0BuqM/2d dtteHuTXlVj+2TD7/zBLL7OMnf+ynFi/DUJ2kwa7i4wN9bf0+rrqBv15/Vg1LotQudRdV07L6i1i Y1mdLthGH/rHm6DPFJ/Xz8Tb8cBjNhU5/a9/MSNGjGgtolZdbdUkpo9wfQljXDGnppePfe75KERo jPr7eZA2q73SdBFOW6f1R1GK2CobdVxKikDerLbEft/5BfJxPrHjxCuL/c/tZ3Iac0Vj263B5w09 XJ21zm0Sh1jHtbEvafRSM9wTpZcAtrjtVMSJ9XF1cHzLufB1u2SFh/Klpc9D+bCHNQy2YSMOLPvu j01p5bba1YsbCLBDxwbCfgil6xaUpzmyG6g8t/70T1abFOXcc89tzb3In08+OYnpozFSUh9XSoO0 2My4S7OxXdvrgnbMO0fkUcCJDUNDcaDyXCwNgoSaeb311rcdlOrENqB/cIJBJ3K309D9wfsf9B+4 Nk/fAaSBpZOEIJx9whFXbx6kd50K5VVZbrir1993IU8oXmGu3hBZerHXbSPSEq4yQyhNWaTXBV3S l1Ye+HHaJ1+VfsoCPfRh2pV44qoueF2pA/TQf+3qdfMj7nHh6lS4n15SBxonafryxkrdUB7zC33O didhzH3r29+y81+aE0vdi7ZBkeOCePrVnQfKUKUvyCPxoW7YklZHxVcpNwR63PIkvQA2MfboxxDY qfZQHVx4rIa8No42c+MDdcyq+6mnnmJGjtP8xAmy3nrr2scJXGSv2z/8YfvTTz+xPwxn1UUOVBro VxrVNcvmNMjrt1URyIP9obzYQL2LUNRe6vrWW2/Zv+hu9aVXvtpAevlLnrS2TqsH+dBvLzY0HFbQ D3Bc2eGKK8I2ORsl2jQsmrlKi3NLWvhiTCOsIfwdw8WDRjBCLHkbR1tLCOuT5j+fdpxY6kl78GNV qO9c1IZlqZoPXDvplyK62imvU6geRe3vRh1CbUoY4xzphh0qL2/sZcH6Y4455mjNv8sss4x1Osci qU/ZOmEfx0iWjXW2E7ooq4rOqvlEZSeWgukInYDSjFhvvfVsJ4WcWDWw2wD81WAUbNPBhLsoLaJJ XFIFylG5/OV2QN7i656IlYbyEJWvfOBu+yi/j8LT7FecX5ZLKJw8TPa0n78gAekti28neqRL21Up mlflZJVHOP3EWNXk56b361EUV4901UEden0daeKO3ZDUQV771llWUbpVHj/yfe9737PzX9HbibPQ sSXUdq7Qn366TuOW78I+xx3toGPPhX3No35cHsqrMcy2O86Il7PQK2BT1vFAvCv9+rHxh29yfvZp w+lLPi3XiGzGQYnmO+20U82I/+u7Arvkkks0zhEfJrFNKJfzhc7xamvZzw80nFey2ld9C269JOgh P9tCcWWQniqklUcYtpe1JQv0uVcPQ/UPobRZ6dLiCLf91nBUGzW1Tqmc2KYk/ZGkb6bqQ9s4ttaB ddL6JbLvxskBDlHFiRVqjyJtN5DYdk0kUh23/dim713Yl3SDOvr1oosubM2/PAt71113JjHVadem dnD7oKwN7drd9pVY15ENscUWW9iOSnuxkw9hOnmoYvzlhEl5ChPsk554Fi1+PITCXKQDcetB3ThZ u2GkxUbVWfaG6lIF9KfZmxWXBfXQ7dSyNa2/ikJ+v12q2gdV8skG8upvCDeev9QfqVLmYMdti16o f8gG2dhLdlaBOWLRRRe181+ZFzsVwW0jieaidturyvERSksYcw7zj2un0vIXe2mnsmWhl4WwHCn0 IOgXvXiM+/awH7KRMM3VgNP62SeN+Zs7nxrOBI/S9PMiAtUM6T3nnLPMxBNP1FpAjRo1jrnvvvuS 2LHBBvpP53m1sWtbGm5f+2TVOy1PGpSTZ0sVytqRh1+3KnWtCqVwZDR6xErjyLDhPg2Lkq3OwuMc VZ3YyPAi7zjp1jFUF++883brpWbIvvv+IYkZ3AxUP1R2Yjmhvfrqq/bzA3Iw3QWE2HTTTW1HhZxY nXzcfOxzgtTAlRCmX9bZd2GfuLTFkE6mEh/CdFIOxbugSyd12R2qx0CSVk+RF18E6jrQ9VU9ytSH dLK9aJ6hRJm2Gihk42DvI+YIfdS/bidWqK3cNmsHdDAXag5uF9mlbb9P2WfuLAP5sY8fGJn3VQa6 2q1/J5GdRVB9lJ7bh7kC2y8/m8XUWXgD+WSTTdZaPI0aNcreVpwGZem8SnvzF/H7sA6kj79ldZO+ l/tdyE63rj5l614GWqhReks6V1I+3OUWndjIcOSIIw5vzcEzzzyzfUtwJ+jkXNJLVHZicVp54xqv iMaJRXgTGyc9l3333dd21oILLpiE9MGErpMk2774ncA+4doOxYcgvIyTmaYHiGNxqof1BeFZ+bpF t+xQH/UyZdqiF/puIBnu9e8EzInzzDOPnf865cRmUVefdnpsDIexRx2L/EiahZu3rAvy7NPPmHnm mru1eBox4v/M9ttvl8Smg806d/IXZ5btTvUZesvqrpJHpOWtqi8LdGa1nWxRmrR0IbLSNjQlf5uO bHGtncN1YpdeeukkNBLpbfzjrMwxCtw2PMEE47fm4YMPPiiJaZ+yc8ZQobITC+4JDkdUnwhw2WWX XWxnpb3YyZ3U1Ql5nUEc+dzJ3pUQWXFloc7cnutejXWhHP16PdRQO9bZnpHOktdX7rEUqQ+c2Lnn bjoOA+HEDlU0nvPGda+hH2u7zZuvv2FWWG751sIJ4UVORVE7Yzvnvkh18sat2jktvl3StN57/33m /gcfSPaavPTKy2bzLbc0K668srnm+uuS0D4OPORgs8wyy5rtfruDea+x9nO5+LJLzfLLL2+WXXZZ c9hhh9kXWrm4txOTJhIZDiy11JKtOXjWWWe1PlOkPSo5sZpg3ck4NPlec801ZrrpprMdlvV24rKo XLesboODypVYOfE6wRPOX4VHIgONe7z4xw3bGqtueC8Qsreb8EMVL3Z78cUXzcsvv2yfwXTBSX38 8cfNU089ZR0UH+5W+e53v2vnv+jERjhfVP1hkyPAlaLcdMONZt7kbgCEZ2APPPDA4HgtQq/NEYMV zWtaO0gGon3/cvrpZoKJJjQrrrhiEmLM4088Yb75rW82x82I5tjZbPOfmY8/aV6k2P+g/VvhyNLL LtNyVM845xwzcpxxWnHIfPPNZ+dR0c6LnSKRwcjOO/+udTzwWMctt9ycxETaoS0nNg+9mRhp14nV pO9uF7WDk4No50Th52MffXJaWbSysGWBULWMbiC7O4F093L9hxv0hS8Kp696sb9c2ySdxm0bHhfg pUycbCaaaCIzevRoM/HEE5ubb26eeF544QUz77zz2u9sEs/jEv/6179snMBpWWCBBez8F53YgUXj aaDGOeW2c3cOVrviEwo//LDDzfjjjdc6B88zz9zm2muvSWJ7i4Hql4FEY9KVbrYDjuROzsJ6zTXX SmKM2WqrrWzYxpttYt5++21zyl9Osfsnn3KyefW1V+32IostauP+euaZdv+ggw82L77wopl6mmms 3HrrrTZ+8cUXt/E33nhjor3/7cSu8xyJDEXuuON2+xZixjty0kknJjGRdql8O7E/2WoSdrnhhhvM eMlJtF0nVhO8L3WCvlA9RKg81xbysVDBoQ2l7RVkayeQbqSX22A4Q79Iehl3LHVrPKmMRx55xIzj XE2YaaaZ7Euarr32Whu/ySab2HBuCVKaNddcs5+N2Mz334hLc2KVnr++ROqDOVlzc7dRX2ocp5HV 58SQU5I3Ok77y2mtcYlMN/U05orLL09iewvqndUukc7wz3vv6TdG1l577STGmOVWXMGGPfnUk3b/ o08+NNN9ZVqz5tprmL3/uLeNO+SIQ2zcm2++YcYbf3yzyWabmuNOPMHG7e8863fMMcfYsCuvvDIJ Mebpp5+2P/4RzrwZiQxVmNtWXXUVO9aRJZZYvN+dMPF83x5tPRMrdBIKdcQiiyxiO66KE6vOdfW7 251A+kP4ZYZsKGsX6X0JkRVXFvSk1bEO6rIzEoE6x35Rzjr7LHv1dcaZZjS3/P2Wfi9xY5urCLvt tqt9O/sZZ5zRcHhHmgknnNA8+WRz0QccY8stt5yd/7rhxFbJ0yt02nb0646ZXoOaN3rc/hPNsD6R 8+pKX+r+nHXOWa0FEzJqnHHMeWeelcT2HvRNJ89HkTAffPihOePMM8wBBx5gf7BbffXVbfiLL71o JptyMjPJZJOYNxoOKowZ84VZboXlzMjGPPe1ueew4+qB5BlavkG76o9XNaPHG23m+968Nu6Kq66w cXDooYfasMsv/1sSYszvf//71vjcYIONktBIZDCiWbqJfy4799zzWmOdO7sefPDBJKYJ6Tt9/itD L9lShI47sWuttZbtvCpOLDp1cnM72t0uStE8pCl6Qi1rQwjZ5YoPYVqA1XGyR18deiKRocoOO+xg 560JJ5rQbL3N1uZ3O//O3H9/83uaDz30HzPuuKPNLbfcYve//HKM+cpXZrDpH3ig/8tR9CNe3u3E 7vEviQwf6O1Gr7eWQs39PmG27ieMkcZfH27fnHPOr9sxJzn5xN6+dY2xHs9HAws/wK288sp2+7HH H7PjZsHFfmg+H9N3xWjFlVY0o8Ybx3xn/m/beD0+8clnn5gfLjq/GX+icc0Pl/i+jbvq6r6rrocd 1nRib7vtH3b/Zz/7md2X/PjHa9jwSGRwoll6bJjXVltt1dZYX3XVVZOYSF3U5sSmLbyWXLL5Nq4q TqzvtEm/yiIuVGYI0hb5FV66i1A0XRYqL6tcbHclRBE9kUgkH46f1ddYvXXikUwy6STm77f+3b4m n30elxAbbriBDXN/ZX344YfNBBNMYMPjM7HVSJvLhto8R00aNUr+ab9PWs5rQ7LYcqstWuMVOezQ 5i2fIeJ5IgK8wG7cccc1q6yyit1/4aUXzMSTTmzmmncu89HHH9kwRuGCC//QjD/heA2Htfmc/7/+ 3XRin3v+OTNynBFmpdVWMAcfcYCNu/qaq20cHNoYg4Tdeeeddn+77bbr93zgqquuZsMjkcFJ+jz6 7LPPmNGjR9lxPumkk5p77703iRkcDIbzbC1ObBb61a2d24lDEC6nrkgjK32nKGKDC+llk7aLonxl 6h+JRIrB8bTxJhvZq7AHHnSAeeihh8yOO/3WzmNzzTWX+etf/2K3XSd2hx22t2FyYk844QQz7bTT 2jCkE06s5oEqxz95yuRT+rL5spAu6sAt2jwn5M5rqptfHuGkVfqiSGev0qip84/9PpED278l+nPi ySeaUaOaCybk9NP/ksREIunwEjsenZAT+8lnn5rvLfBd+4bh995vvpH99jtvt47uBhuvb0474zR7 +/F9DzTvTHnssUfteNvxd781V159ud0+57y+29dXWXUlGyYnFljMTzHFFDY8/sAXGdykz8rbbLO1 HePIfvvtl4T2FjrH+ufZtPBeo+NO7G677WY7sJ0XO6U1JAsSrq52spGL6i5jg+qjRZX2I5FIb/DI fx82V1zV9yKcMV+OMUsm33jbcsvN7V/dTswctNxyzRc4yYm96qqr7L6kU04sb7utModo7imK9Jct pwjowyHFkZVdvrhlsh0Kz4O2Quq2vy4aLWtvE9atwq7kObBHHnN06xd/hFs4e7Wekd7Cd2JhrbWb j4EdfcxR5plnnjE/WvFHdv+YPx1j4/mBb+dddjYff/KR2WSzjWzcXnvvad597x37491ss89qbrz5 enPW2WfYOF7w+eijj9q8wHE4zTTT2Lj1198gCY1Ehg68jZvjijHOZ6Sqvpm+03Ce0DlVd78qbDDQ cSf2N7/5je3EdpxYF7/BXSeWv24n1EGWHtmBRCJDDY3v4Qb1PuCg/c3aP13bfpRfsM9c9re/XWom n3wyc8klF9twPqs12WST2rj77mtenYCrr77azDBD81nZXrvaQL/KaSxLXXOri8Yaf6VfYe4cXxXp daWusY0u/ZjQDtTQOrBI49+Yhj5emqO4tBbQG2ElG2ywfhITieTD910ZN8svv3wSYswhRxzcGk+T Td6c25jj/vvof238b7b7jZlo4onMDxdq3lqMk/rQQ/+2cdtt31zzubLZZpvYOOF+J3bDDeOLnSK9 j85PReD78rPO+lU7vnFkL7nkkiSmd+Ec9umnn7bOZUXrOtB03IndaaedbEd2won1bydjsUMH5DW+ dLhSlXbzRyK9CuO63YX5YIR5ZYEfzm/nrZ9tvpl55NGHzVFHH2Vv1Zx99tntRL/KKivbD/ifddaZ Zuedm3PcTDPNaF599dVES5Of//znNq7XnFj6tqrj1Yn5TvOoq5tt7KvLiRV16gV08Y1wxk27NFqg 9c91YtO4+rprzCSTTGLHGDLllFOYZ55+KomNRPLhZWATTDhBY677WRLScGzfecv8eK0ft8YVz/af euqpSWxzjpxv3vls3DTTTG3OP/+8JAZ9b5n11lvX3hkwcuQIs+aaq5tXXnk5iW3y9tt934mNtxNH BgPM80XPF8cdd2zr2Nloo8HxI43Oi/yt47zYLXr6SmxWYxLOIsRdiPCXTshDed1ByV9XilI2fSQy WBjOY3vnXX7XOglN2Fjgafvsc8628Wef3f8zJsiee+5p41z22WcfGzeUFmqdGhOh8cYcXZez6eKf O9oBG/lhow4nFrDIva04jdvuuN1MMeWUrfE3zsiRDWfi3CQ2EikGx8BFl1xonnjy8SSkCW9dv/vu u+2z/3oTsQu3Gd966632m68hHnvsMfPf/zav3Pq8+eZbZqqpprLjdplllk1CI5Hepei54sUXX2h9 P55nx88+u7lmCIHOus9tw42OO7G777677cyQE5vXeUU6uMogID0LD9eJjUQiYzNcj49XXn3FbLDh +vbq6jTTTmO+9vWvmSOPPjKJNeaNN94wyy67jJl66qnMtI34zTbbzN5W7KP5bzA4se68mDU3dnNM YEcnnFj01amzEzZmcfc9d5vJp2y+GEdy9FF949On0Zv2XySMxkPd4yISxnVil1uu7zbmSGSws8ce zXM+MvPMM9tzQy8x1Oa6jjuxv/1t862eCy64YBLSR1oj+mFFGltpstK5abRQq5O8sn1ky3BiKNd5 uPVlFfw2CrWZO0bc7YHglVdftvLpZ58mIX18+ukn5sknHzdPP/1kYy4Jn6h23HFHO//1uhNLG2tO 5KTL31C7K123+gRbOuXE1gF66rStiL6rr77STDNt81ZMhOcRjz76qCQ2THd6a3CiNndlODCQ9eRH QDmxK664YhIaqZvhMpa7A23pytjceustZtJJJ7PjesSIEebiiy9KYvoI9Ykf1m6/kT9Nh+LS0qTl 61U65sTSECeeeKKZeOKJbYemObEualQtovIgrRZUrhSlbPrBjttGw6nekcGFOz4H+1jdYYcd7Pw3 lK7EZsXVTZ4tValLH3oknebDDz8wv9h2m37f2PzWN79p7h9k3x7sRbrVh73EQNb3tddea31iJzqx 2WhsMg8WoZvz8/CCNnWlPw8++ID5yleaL3LkZU5ckQ3h9436Fr+nyDt9ipClgzhXfLLy9iIdc2J5 PmjuuedunWzLPBOb1cCgODqdF2rwt9uk2ZaF8sj+KpCv6GTmo3LbKX+gGQy2D7b2xVbGVK+c/Fwb Qm1ZxMZeqAcMliuxZemV9g2Nj7JU0eHm0XZZHS7kzZrXP/roQ7Ot881BZN555jEvv9z/hTmiHVt6 Bc1JkaEHL8Br5zuxQ2F8F4VjgDVukXWu5hG1D397sa1kZx69ZTu2pNuz9NJLtebmJZZYPAkdG7dO bKtv+VoA71Yo6s+Q1xUcYOVlvyrt5B0IOno78V/+8hf7Vjs6tawTq7+IDkqJ4gin44t2Orj6hLtd BNKnCbbo4GTfLYs4iW+Di/KFIJz8aXl7Fez1bQ6FZaG693L9mUg+/vhj+yNOr9roQ7tyHGFz2rir E9qFcsq2D+mL5CmaLg90tNseu+yyS+WFWi+iNqmjfdvFtaWsPVnpQ/oU5kpVfD3UQZKmd7vtft1a ICFf/eos5rHH+r67ORRhLq3rykRR1CeRzsKPL3Ji3U/7pOH3y3Dro6rjsur82GlYw3Fsp4G9/pyo ehDWbZplYwu+xthteeyxf2rNzbzM6brrrk1i8qE+rk8gycNNR/533nnHvmm8XfLKLmJbN+n4M7Fb b9389Th0O3EabufQsXrzY2hAu5IHaThw5Pj6eYrqQLDFHXRso5Mrwzo4CWdb6ahH2rcZCSMtaT78 8EP7V/lAZSAa8EJpehnVz7Wb7TK2qw16ub7025tvvmkdWZeQzYT50m0oU23qS6egPH8M54E9oWM2 RF32y8522HXXXe38NxScWPVB2hzWCbL6UvZkpRHY60ra+JNOxbGv9ArPKyuEm4dtCfokaXoPPfTQ 1gIJ4VnC++4b+rcQq42KUDRdFm5/RDpLO06sux3JJ29+GQiwh/k0C7+fVQ+k22BHWhu+8MLz9rvx mp9//vNtk5jiqK6SspCHF0vyXfsq+V3y8rerv2467sTuvPPOtmOLOLE0jkT7DHQcA5xDFk+hBnTz +BDuDnq20RlKn3Vw+OnR4V65UjlZTixxSKhs6obz88orr9gPJeMEuXZKv3RJFFcF6SuKyq4K7YUA etz6FIF0rvQijNUPPvjA9rtrY8hewqh/2ngcKLAly952bSV/2TqXKZs0Weny4kUdfZP3TCy662jT boCNtEevjFdsKGKHa7famr+Ij9IqTvsc18zJ+gFU+RHZ4P71dStOsK8fLdGXBp8x4Zd9LZCmmnoq c8MN1yexQuV1dl5Ed0h/qG69jt93wLbChzrUVdJpQuXwTOyUyeehivzA1y1bqyL7es1O3646bKtD B5Sxh3TuMVsmbxHy9DXLDc8Lf/jD3q35edxxx23M2eFPTnUabNT5qR3y2rXOdq+DjjuxK620ku3c Kt+JBToGxwfnj0WEHERBg7qDO4QbXqQDQmn8MPaxhUEjm7CBRYlro2sX4WkDDD3cDsAvKVrYpNlK uBZS2q+C2q0opHXLLYtfXlm7Se9KL0L70M+yL89e0rs/hgwkrq0he9X/afGdpmi5ddhHfo3XdnT9 +tfN20BDCzX0MlZ0+3m7ZXUD7Ot1G0P4dmfVI5RWxzWifvLTAfvEK10axPlzhQ/nvJVXXrm1QJp8 8snNddePfZsab8YOvT17sEJ7aJ7pFOqnSDU0ftP6SO2LhNLwTCzjmXG92mqrJaF9kEf5pCukp1eQ vZJOUEWv2q3TtnUD1/5u1sVtw0bJzcCEK6/8m3VcNUcffvhhSUwx6q5DHcdJXv66bW6Xjjuxiy++ uO3cIk4sjeOKwpgsWeTh3OlKnoubvizkczve3c/TqbQI8Bf7sDdESJ/KIW/REzdpssopimt7EUjr LuKKUFS/2mGokVcvxfdK3UN2EKax0u6Y8ylSb7998vL46QVjlx+LujkmdSdK2tUGbMEuCftZZdZh Uzv45XfDFsrw26VouaTLS1skDZAmr3+gaLosGAvrrbdea3E03fTTmTvvujOJ7c+X/+O45AfS9n90 GUhc2wdrHXqRUFsSVnS9EYK1GD+yqM9cIQzdjOG0Mm644QYzatQoO7ZXXXXVJDSMdIb0ZFE2fTu4 7VAH6OFcRTujuwzkDV30acc28mJHqB/Yl+RRpR9DpOkoaodQ+qx8aeHvvPu2mWeeb7TmaL4bPzZj 50Uf/UL/+j9guzJQDGTZVei4E7vUUs03dlW9EivoZCZE/oLb0O10OvmkW6IyQqSVJT1p8Xkobx7S rwVvt6BMyitqJ5Au7STmU0Zv3VDuQJU9UKjObt356/cD20yyTLY8qx36Eakqbtl5FB1HkKaXumF/ UT15uHrSdOo72Vm3EyM6ttT+afqUNi2+E7j2DETZbrsorOh4UP66QF+RcrPw8/v777//vlljjTVa i6NpppnG3HjTjUns2Iz5EoeBHzX7XyWuE/SpHxAW16FFsl+uworE+fEDQcgmJBRXFvK4/VNVR9l8 KtOFsKpzIcced43R/0LjgjgE3Vqj+GUQvtVWW7XGd94ndsgf0pMFaavUDZS3jA7Zl5a+jC5AH+db pEw+IC8OElI2bxroVN+y7UIZofAQpCmSLou0OhGOoL9ovfNsl07GrK9z191+1xrDE088kbn66quS mHw4Ppjndddlu20ynOm4E7v00kvbTm7XiXXRwBI6MPxB5uLn8WEgMbAQtpXW1+3q0XZe2VAkvmga pEiZdVKlTNK6bSnYd8P8Nk7DzyfSwotAuZpEpKcdfaKojjrKKovK9IWx7//yyzbhnEzfe+89G0/a svh50OuWkweLJp4XdxfNaag+PoTR1y5paYtAPtUjpIO2WnTRRe38l+XEYpPGoHSl2aS4tPhOQFmy i7+yNQs3HX+r2qu6Suj/N954w743QAsLX1zYz7O1LOhzy2G/TBl+fpfXXnvV3l6pxRGy//77JbFj 8yX1+1+jfPvmzPR28AnFZ+UjXOOUdn/rrbesaKFMnQj328HNpzQcF/48k1ZuN1E9ELYl7Mt+N8xN UwTlc0XhRfXkpQvFFw0rCm1B33O1TzAONTaQz79oOLFOm7k8+eSTrZc6IawR0yCv2qqMve3UT2WW 0aG0aenL6ALScmxx7i0KeWh7jdU6UR/4eimTsKJllm0H8NOn5ZduSVGwOy294ugHN81/Hvp3Yww3 b4dH9tprryRmbHzd0ocTS7tF2mPAn4llkNhJLzlY3Q5n25XQQUK4m78Mrj70aBLmrw5K/qJbaWWH a5P2hbvdCVR2neTpq1Im6f228VGaUDv6qF+AdBI3PA/lUXkaO+Rnn78ssNTnpB2KqB1coc6hX2/Z V1vV1SYqj5dg0d554ETz+nj6J6982eunI8w9loE0efqyoE2QEMcdd1zrJJd1OzGiMSy702xSXCie MOlLS1MEN5/0KIy/OmZUjo/S0K+MJ36A4M2JaemLgi6u/vBjBi+GwYY8fcRTrtpX/VXVDulz6+Lu u3r9/Tyoz8qrNM+Xkvnnn9+8U/CzCSqvSLl+PPsafyEIJx4bEY5bjQHC6V+OUbZB+qWXvmM80H+M BwQnCB3E59nrQ/pO5CHebQP2sd2fF5UOydMplIe/WZKHn8bdZ9u1H0J6/f0ykJe+pu8E2qwj+2Xj OGtI84eVhi2IZw/59t13XzN69Gg7xos6sWUI1bko7eQVofx5Ot14tjkuQnNVmm7aiPTkK9teeaA/ VC4oLhSflU+48f52KL+/Lwin3mnxIZQnPd/YYaT99re/1ZqjJ5lkEvPwww8nsfnQR8yXzCmR9qnF iaXz0wZOmhPLgcaJkBcZcYWHv3SuizvAdEDzVyieSbHsgCCvP0Gw7e6Dyhdsk082Icqj/L6OLMqk FVXy5JGns2y9gPS0U1Y+6XUlDb8vBH0QCg+hMtz+c23kr8ZZli1pSP9gJM/2Ourl6uC4xTFlQeT2 QR556YgP6SOMMvkLxEtA4UUhPfMOYyXERhtt1DrRhZxY8mucaZu/iGuXSyhcYeSjfog/rqsgnSEd mnMR0rgoH4IdOC44LFWPK5yff//73+bxxx/v116Urf5ECHcF+EseCTb4835RXN2uALqpJzYprCzb bb9da7wgc8w+u3n66aeS2D7ccsvg5/N1pOklTH0pYV+wTR/JsXWhrWkXjUmEMNqJMcHVCOJD5WaR Zmsabh2y8vlx7GvchiA+S1/dhMpz99nWGFcf1W0f+nTcufQ5sY3jkTsDGmENa8dKB9jHbfKM8+WW Wy4JTYcy/XpmQXyoXJ8sPX6ZZVA+bEDK6iG98qZBGnc8F8lTlbL2A3l07KTlJ5x4VwhzxSevTdLy hSAdZbrHi0vz27D9dd19911m5MiRrXn6qKOOSmKKwbGDE1vGxqJphyO1OLFZB862225rO9p3YknP CQwHVic0f0HiQpgOCKHOJR86ykA+9KUNDsIpUydflUUY++7fNB1FkN6BJs+Gqna2Uz/lzctfVr90 ql/TULqioI8FGX97gZDtZevULpTFMYS4yA6E9mJSL9JuIdv9MI7J0HGJfs0xIZgPsuJ90J+V/vzz zzfjjTeenf9CTiz5lZdtVwhPO7GGUD7qSB6220V2hCAO++SgFAFdrn1FbeT24SuuuML897//TUKa KL+rN0TRcoC0ss8nSw9twQ+xuuJcBtIffsThrUUR8vWvf808+OADSYr+YAf1rdKWpM+yL01PkTJ0 /AjSc17mPB8qk3jSk68sRewJkZUHG2nTonplQ16blkE606CcULwbxg8KtHnR41J1yCrXh7Ru+sae LY+3ZH/BS8YSZxYJgX1TTz21Heu8N8VHumWb7HMlC+Xz02pfIt0uhDMOhJuO7SykVzC26Q9XX12g l/Wzjh/Z7dswkGBP2jFFGG3KuGGeQKgLkpYH/P7yKVN/0lEWZYb0+mqwEV9G8/Syyy6ba48P5SlP lp3EkQ4hTyRMbVdi0zqS78PS2aHbid18/NUA1q/2LkrLX18YWORhuyikpYy0PJSlkwH6Bel1gEl8 suJ8KEdtMJDk2Vq0Pj5V8wHt4h7wabRjWxZl9ZI2NHYHAmwJtVvZOol28um4ToM0OqbKQh7qqbza 9+tOOA4Xx3OaLZxMkbzx5oLdWSeYrE/sZIG9koGAcvOOPdJo4VEE1Uf9U7Sd0c9crPw+hJHGjWO7 yNzhQ3rqhPhlse+HCcKxoYzzAPfff79ZdrllW4siZO21f5L5rUHVTfVLsykENrrnM5+s+uWVgz3M f/wV5MmzsWwfQRF7yoId9F0ZvbKjLluydBFO24bi3TB+SClzdZt6l/3xFd1+v5L/s88b80EBJxbn K8uJFSoH3SpPkoXy+Ta6+RHpFWzzo9mzzz5rx7LCSFfk3CC9wtdfJ1qfSr9bL8I6Va6PynPrLWSP j5/H3VYe7fvk1Ssrrw/p0JenUxx77J9a8/R3v/sd8+KLLyYxxWFMFLUPZGMkTFtObFbnc7Lcc889 zYgRI2yHpz0TK9RRTBT8oh1ySt2yiFM8ebTIKQpp/cHk50cvJwTqIkijekt8CHN189cVof1OTnRF wAbKD9mmbfdvGVw9ZSmalzRF24++DNWVPmBx5y7C/HRFKGML6YqmLQM2UM+0BVnZOoF0+sdMGfx8 7CNV20B5/WMt1K6Ec7sjiyfFKQ+wjZ60NksjL89hhx1m57/QLXPYUaQs0pSxyYe82Om3SRakzctT Ra8oWic/XSgP5dO3jE/F8zfLNuKJQ3Q7u6A/Q44eeULlKxzxf/TM4j//+Y+ZdtppW4siZM+99kxi 08HWIsdiKA5nhWOAvCHI47cZYZo30yAN9R7rWckM+wRpiqTrNNSv7PFfJ5SLDWntTDjrEbd9fVSH vLEBiueve+zkQTpXBLcTf0bZDRsaMa1bikPwYqippprKjvk0J9bV7ZblhqehdvR1+H/9cU278YgL z9wznpWWNHnHAJBeZWfNP0VR+SFURiiN4sqMg7KQD1F9O1WOT0iPG8Z20bJIV8R2uOSSi8244zaf 4x5nnHHMQw89lMT0kadH5RUtsx06rb9XqOzE0kCcENN+8WNRMcsss7ROznlOLKiDcSSYQNTRCg9N tOynLTqykE5Xn6+bCQC9/BWkwQ7EnSQkgF43XPvKx74gnrCBPHlCqGzszOrjIpCv0/UqU4bfB+Sj b1gc8MbT5557zv6lP0hTxfaiecrYXRaNTZ+qZZKHH4rKjlPaWseCj2yRVCGUN00fx7K7MPGhbq4z lJbOJa2dxYEHHmjnv2WW6f8NOfJojNVBmr2EUQZ9hxQtj3SSLKS/SFuJNFuLEMpHO/KiIPoNlMb9 S79zXkFIr3HJX/eWPFC4TxGbi7YFc+ryyy/fOj8iW229ZRLr018fZch+v64ubryg/jjaxIVAr8aJ q1v7oXIEOjVHiCLtkac3RNF2FqRVu6XlU5qBgvKz6kScvx7xwf5Qv+dRJr3sUFsqL//XPv+yePPN Nws7sfylTkX7RumVR3pc0nQSzvj1zxNsh/RkkVZ2EYqUh/3+eGZbYwBJ05Gnuyzoq1tnGnnllLGl aFrmzfnmm7c1V++2265JTDkoi/5pZ2xE+tPWlVhOxO4bCX3OPffc1getizix6lydCHWQ8pdJhfLG mjgbfzXplEGDyR1I7jYQ707Wws3LX+IR2YwQLkhHGPEcDGy7kNefNHsB7H311VftCce3uQx+O9dN Fd3kQbCNuqkPWODhxDIG/X4sSlF7aF+kE22D3b7tqm+V8sij47JoftLpykHZMkmflycrTSg81CYu jAHmGI31vPLRxZjJ0ikn1l+oUQbtkpU3ZG+ozgrLsldjPCuNS55ONzxkZwjykA5bkDTdZaEPcGLd fvPtY95lLCIhR9ZFNvr2FbXXLz/Eqquu2loQIauuvqr55NO+T5a48HIRF+yT7SrHL480tIvaRJCP NvDrDOigXdJ+tCQsFC6Ik10CO5As8vSGyNIrfdLJX9JiG3NYVlkhvVnp68S1OY28NKqnWwfSsx/K J31ZOkOonRBuHQb7VmKn3Cw4x0455ZTBudEH20JjOQRpsYFxrPnVrZu2s8Y5ccwRWXUhXyivi192 UchD3rzyGcu0i8rgL22k87TyE+7qRNy5owhl0naaPFtU3yKQjrbIams47LBDW3P1KqusnJs+izL2 lQGd2NUp/b1KW04sna8JM63R9BB00SuxHHxcDdHBKaEswihPYYIw92AugnS4eUL58w54wolHsF3b fh62dRIlzoW4rDbsFn752MREn3fiz6OTdUN3nagvJFXsLpqHH4BYUNZdB8AG3w72dfxUQW1SFMrR MVG2TNJn5VF8Gb15/Ymdbvvk6SY+dDy7yIldbLHFkpA+svQTx5xG+7kQHsqXFi6IKzOelS4tvRvO dhG9pKGtqFM749AHXUWOI99OttUmbjhhIV1umhDSk5fuD3/4Q2tBhKz249XMG2+9kcT6NPR5tmAb 7egeV36ZpNGx58I+Y5Y28yEP4WnzfV7dZJfbdrIzizy9ISgjLQ/hfjzb2JE27hSmOmifv6H0nYBy /PYLkWUPeamj6i+dobEASpOlsyi2nMC4CsHtukWdWPRyrmQ+zII6qP6sWxAXt57oTNOHjqz1pMpx 9bkoHDsoJ5QmD1c3f/3y2Pf7lDjK5Id4jmHSKFxx/tiQ5FEkTR516MhDdSsKaWmTTz9N/5GEFwrO MMP0rfn6+OOPS2L60436uVCeK9SdcVt1zA1WKjmxaiA1nA7WEBtuuKHt+CJOLHBgcnsXf10oK61z 1HllBrBsd9OH8lImtpAWSCMRfj7Sks+3l3B3EgmhcP6mpekUoTLrsEM66tDlgi71SxXybKlmK3VU /7r5td8X/gUfhG9I80pLX3i7qF38ccZ22jHUKaqWRT5JGjrGso4nl6y6E86v71m3WvqQh3mHYzoN ObELLbRgo3fLtQV6fd2UKSlLlTxVyLKPcPVZEbJ0CfQxR/vp8vIRr7EjccN93DTCzZM1vsTdd9/d Wgwh88//g8YC/YMkdmzQ9+WYsY9jnXMVzl83jcaOXw/2WeCGzq/Sm3Yu9ctwUV7/2EEXkkWW3ipI n6+zaDlu3Wknv04hiuiF0LhyoayscZRVB8LR7+cnLNQ3oDxpOoui3EW18Nxp3u3EArtZE/JDlciy lzjyUGfh1lPit4fCyacfevw8iJvWR+HodteNVZEu2cLftLKBtFwEcp1YwX5Ve9LKE1k2UabqwF/Z oe00sspUeX65ZetHXvrp448/arTZ2HfCEP+d73y7NV9PP/305q233kxi6ydUpzTctJK8Nh2KtHUl Fmg4Bmca22+/ve38NCeW/C7scwDSGdqnU/Q3BOH86pZ3gAuloQwkLT3hnIBZ3CoPZVAWi12V56O0 fhz7qksaxKGXAytNfyfJsq8dW8gr3WX0uPl8FNc7YCO2MpEwrhjDhEmwNbTPX23XQ6jNstqyU1CW ynO388DOIscm4qZRGaF8WeOIsrgllcWV5h4IpXchPmsMyoldcOEfNnq3/6KpSl+QPkt8FJaVJo28 tK5OpaVO9Elam5COeQ3Jajfh6w8hfX6avLyE09euHYSx744BQbhvs3QTznkilE88/fTT5hvfmLO1 IJpwwgntNwezyLJRZQvXFi3C/TToCjmxgng/n8qjX4lzUZzEL48raCyqsyCPny8Pt6wyedPsZF9x gjDdfp5HURv8sovmE1npifPrx9/mIr15RxX968aR1h9fReHNrNdff32y1x/6/J///Kf90eb++x9s lNFfPy/vLPJ2YsBOnFheBlXFTkFe1m2UTXu47STUXrSV2ot0rvh5QpBG0i7YoH7LKl/lkcbv07y8 eWTly9OteAn7aXnYp/0R6pAG6ULzvq8vG9JiBz84MF+OPSceccQRrfkaOfbYY5OY+sF2t6+LQLqs th8O1OLE0ohpbLHFFrbzi16JBQ12beuATCuHgczJJmvQh8jSKXTLp6C+7KctdtHnH1gir62E7Arp GKxQn7IHqFB7DBaaV2KxN6+eRdJUI9TGtD0nh262pWtHmX7HRmxNc4jQRbivk32NM5+89Frcu2kI 9/OUQU7swgsv2NjrX4+QPSIrvIo95GFeCrVlGn45KhtBjytKy1/akLJ8CNd8mjZH+qCbPnDL8FGa UDxhCGlc2McWFsb0u/IqrZ+ecI0TH7deoXh4/PHHzIIL9n1fcPLJJzNXX31VEpuO7JF94G67EI4t LNBli5+PMNqev6qnK4T7+QjnOMQBQD8Qjx7azu9Ld5v0pMmC9G6ePEiLTiRkbxqkwR7V3S2XsJCT rrQ+yqv8RUEXNlBWUbvzQAd6Ja5tCHWi73AE1WakIxxhP8QZZ5xh129rrbWW+cUvftEYw48nMcbc c8895nvf+54ZPXq0WXPNNc0ll1ySxBj71tb555+/NdaR3/xme2uLwBY5sUsuuWQSGkZ1oN1cHWUh rztu0nQRrrbUvi9lqJInjaK6/HTaL5I3RF6+dnT7aEx2vkzlRc/Y55cXXnjBTDLJJK0xzDdhOwnl 69gsitqgvXYY3LTtxOaxwQYb2AHgO7F+w7sTqRtHhxIn8SEdkxsn7TKdXxRONuh3oUzfFtdmd9sn LTwS6TSMvU4cI50AOznuWHBwUnMhLq0ehPtzhY5H4kLHn8JDceKVV14Zax7gasONN95ohRNeCDmx iyyyUGMvXb/Klw1ZtmTFpUEe2jGt3UL45bCPoMMXpVU8baW7Y7iSpStyLKbpU193GuiiL90yfAjP 0kecdEgP+5wzuCrj2xPSxz510QLYDUMP9aPOfj7gF35uG9ZiaL755jM33BC+ghUipDME6bADB4Hz lt9mblvmiQv71I1+VBx66Ms0Z1mw7evzIY2bJw/Z40qR/KRx6++Wy74cyxBKKyE9fe/XPQ/yMYZo y7LHYxqUjx2yxRVBHO3k1pvy02y44IILWuNVwueg+CwULLroov3iuKvglltusXErrrhiK1zPvY4Y OdI88sgjNh5cJ3bFFct9Q3uw4ffFYCTP/sFZx2x7N910k9Y4Hnfccc3f//73JKaPOuuMLh2fIdTG kkiTtp3YJ554wv6ancZWW21lB0HIiXUn1KxOyUtDeNrJpxuo/DT7IpFIeZgf3MWZ8Cd6f9sVNyx0 jPrpQlx44YVmpplmsoszFoLArce8rGlkY3HGt7C/8pWv9LsaIeTELrrowklIGOrEglLOR124dfPb LY9QWsKK6KAsFuosVrntEGeR9q9iQ9k8Ieg3nIdQ+/p18veBfXTgtNFPgJ4sRwBeeeVls+SSS7QW Q8hf/3p6ElsP2CZbcGJpd9VB9VAaRGGgMF9cpAf9OoYQ2oMw7btoPxTnUySNj/JQPnak5fd1+9tZ +y6Kc4V20nYZXB1V8oeooier/HXWWceO1e985zvm9NNPN3PNNZfdP/PMM216vpP57W9/2zz66KNm 7733tnH77LOPeeqpp+yCf+KJJ7bzJp+sW2LxJW38rbfemmhv3uE2zTTT2PANNlg3CU0nzc5IPoOt 3brX1+llXHPNNfa8zvhE/vSnPyUxfYTmyroI1V/t0r32GRxUdmL5VX3TTTc1M8wwg5l77rnN+uuv 3++XNvHLX/7SDoIytxNHIpFI3fgTf+iE4Kdhkfz973/fzmGTTjpp6/m+Sy+9tHWCk0w22WTmmWee sfFCTiyOTBaUy2Ic0eK4VylqG+lwGnW1rip1tAXl48S6V1KLQvnkcZ02yFvEcCV62WWX6TdGVl99 1cYYej9J0T7YIjsQOZohSOu3pcJ88UFvlbYrAuVltWMWafYOFjphex06N9poIzted9ppJ7vPd65Z 1N90003m4osvtnGnnHKKjWNO5LZL3n/CZxWJO/LII20cHHboYTbshhtuTEKMefXVV+x8Svg6666d hEYi3SPtOHnppRdbdwkg3HXA3OdTx9xDfuY+9DPHRspT2Yndd999W50smXHGGe0vcS477rijjYtO bD0w6FkYskDiF3fEP8BYNPLMritcOeJqCCcc5XFv8SOONFw50fMzhPFXL7wJCXG+kE/6QnlC0szr 77tCWP9wN39IlM61R/kU/n5jQdmq/7tuWlfP2zbso4+4ZfAzM+ZLrr5wVeZDm5827MTibjDT7uTe DXQSyrKV58I0v/FmQo47+NGPfmSmm246c91119k0XHkgzYMPPmjjxcEHH2zDl1lm6SQkHTkikc6Q 175pY4Ewjm9EaYr01dZbb90aO8iiiy6SeddSFWQP4u7XCfo453De6DUndrBTR191ov20buMOlEUW WcRuzzrrrLYcrriyz6dHxPLLL28d3V133dXG8YiFOOSQ5jc2b7rpZrvPHHrggQfYMGSllVa04ZFI L7DTTs2xj3BXwZ133pnEdAaOKX4gjWvIalR2Ynmuh07mwf/tttuu9SD/UUcdlaRocswxx9jwhRfO vp2uDpjMGQj8ooEj99JLL9nbXZhsWVzefvvt5uabbzbnnXeeOfHEE+2bxrhNADnuuOPsPvYeffTR pYRfHflL3dnmL281O/zww1t/Dz300JYccsghLeFKDbfj7LLLLi3Zeeedze9+9zvz61//2vzqV7+y v3ByW/Yaa6xhF88LLLCA+eY3v2lv9eGWnh/84Adm7bXXtr+a/uxnPzPf+MY3zBRTTNFPeDaFRfhs s81m83B1aY455jCzzz67mXnmme2CnF+fSMM+V9gJY59wX19IKIPX5nObEMJ2KF1Ippyy8RdRWGOb sJBMNRXlTNkvf5pgO8/yIG49sI26ffWrs5iZZ5mpET+NmXqaqcy0001jt10dyHTTTWu+MdfXzIIL zW+WWnpxs+hiC5m55p6zkX/mxsn9q/blFJtvvkWjz37T6LNfN/pra7Phhhs1+uWnZs011zI//ek6 ZqONNjRrrbWmWX311az8+MerN+LWsGFrr/0Ts+6669m7G1j8brnlllbY3myzzexfxgE/HjFmDjjg ACv777+/2W+//cwf//hHu00YjhOidPxln/GmOLYPO+yw1nj1x3RZ0Zhn+8knn0yOyN4mbwHJnMEx ohMaP9LpByOODfpDcLyShrnFRYu1ZZZdJglJB3vqWNR2Ak60vWpbEbCdOqTVIysOiOPc4l4tT4Pn o3UlS7LKKivZW4sHI2o7zquhenfSwR3q1HFMqW/q0CV22GGH1tjlXDlq1KjWj3icUwjXD3b8wMvd eFyN5REL4m644QYbB6x/CONNxcB5TbqRtddey4ZHIt2n/zFz5JH930Z80kknJTH1UuexOtyp7MSy MGbxLHCg6HScQRc9L/H1r3/dPPDAA+Zf//qXufLKK+3g4KPve+21l3Xcfvvb35rVVlvNvgFsiSWW sG++m3feeUvJPPPMY5/dQL72ta/ZRSeOC5Mwt/pNMMEE9m167iCNEiVKvcIPNXWiRbQrnebss8+2 cwa30OHo88MQP9JgC8IVCm6rEwcddJCt+7bbbmv3uYPhqKOONrPPPqsNX2755Wx4Ft2qWxnU9vql eDCffNV3aWTFKw6hPdLS8fKPOefs+4zOqFHjNM6Jxw6JW8XcNnDBscl6sVWkszAe9QNDqH/Kwt10 OKTMdzijr776qr2NmKtSu+++e2utp8fHeO6VfdZge+yxh912f8zbY489bZic2IcffthssMH6NgzZ Ysuf2fBIZCA5//zzG+f7vnXMsceO/RxspPdo+8VOwNXOySef3C74brvtNhvGIo5nJnAiNSgmmmii fq+sHsrC1btZZpnFvvCFBS/bkq9+9av21hwJDjcLH4Qrowpj4YxDPvfcyNzWSW867PPYbVcIcx36 okJedFMG5alMZJ555g7m8UU2oEd5XSmixy2fbel0xc+TF+8LaVQObc03G4vWMV0ou9k3qj9652yI bUtblyS+8Zd4yv76179mZc45v94I+4aZJ+mDueaa08qcc36tMRa+2hg70zdl5hmszPCVacz0009l pp8BmdpM19iedropzLTTTmGmSWTKKSe346955XpKM+mkk5jRo0cFx2kn5NRTm89KDVa45ZM7FqgL twnzwxzHI2/gfPnl5tU04i+77DK7Dbo6wZV0uOCCC/u1yfIFnFgWn73qxKZdhRuslF3oN52D7Po/ ++yzdm53+z30QpA6aNdRKUqz3s2ytO2WHQqLDG640MDYZS0i7r//fjP++OPbCw2XXtZ8H8Bljb9w +eWX2/3f/OY3di04cuRIs/rqq9s4Xuo2x+xfs/FyYoF5VGvBn/+8+cNfJDJQcJcM6y/GI7Lqqisn MX3Eea43KeTEZnXevffeaxfmdPyee+6ZhBp7lVYDolPCZMnV1Ukmmdi+JIBv73H1BMGp7rsd1N1u LPSnmdo6CSussJy9HZpvoHEF5Ze//LXZ8bc7md/vsZfZZ58/mH33/YO9TRPhyjNXmLhlMu/2y1NP PdV+K+3111+3t5YxYb/xxhvmtddes/Lmm2+2nrdE+BWb2xQRns9kEc3t0Lr6wceYsxdQ7R1YLE6b H3zmVrnmt/LGjCl3exJp0UO+pjSfISt6m1OzfD5nxNtDuS2NPK7Ug+r52Wd8E/SzUnVMp2njl40+ ou7olX6en1Xf8Zf4zz77xHz88YdWPv2Uz5BwBYM+4Flb2v8z88mnH5l333vTvPzKs0159TnzSkOe e/5x88yz/zXPPPeoebYhTz/ziHnyqf+YJ5AnkYfMww//uzH+/tP4+x/zyCMPNxYg95mbb77RXHTR hea0004zf/7znxt/TzUnn3yyOeGEEyrcSn9U4xg40t56c9hhh5r99/+j2W233zUWI1ua7bb/lXn6 6YG/nZh+daUMDz/8UHC+QVZYYQV76+Sss85mdtjht0mOPif2D3/Y1+7j0Gy44QZ24Uf40kvnPxMb 6R388SNHPm0sMad/73vf7TdW9t57ryS2OGn6I5Fu8dhjj9nxyxuIWeuwRllqqaVsGI9HAI/zzDTT jGaP3+9hHz8i7rS/nGbj+MGW/Y033cTegcc2j2W4z4OzzR1yxPEcbSQykKy00kp2LCL88P/ii+FP 5kV6j7acWN7EydUmOp5nIVjcCZ4//e53+5/Umey4gsGv1VyV5SotYTzfSX6uYuBUIjwDiHPJM6G+ 8GKBc845x9x44/V2sf7cc880HMWXGo7i69Zx5M13OI2uo+jKu+++Yx3HvF/WI5HI4MN1Opo/ApV7 npPb5/TM/2STNd+gKeGqOnMHzzBzV4X08kw68e4bOOH3v/+9DecRiUhvo77U+NEPcew3f2QKny94 wdsCCzTfCSH57W/7npcuCvr5gY1xG4kMFIw/3sOgscyFAv5yZ88TTzxm05x73tmteIT3crz3/ns2 7vobrm+9eVjCj58urhO71lrxmdjIwMF7ctzP6ey33x+TmP6UWUNEukfl24nvuece+6A/nc5Lndxf 2QRXFXnelTS8SIgXLbFAfOWVV+z3ZXmWgquUvCnWf8NuJBIZ3GRN+nIU5GC6UgXpEuiRA5JGVnlc WeNuiqeffsqcffZZdg7jRHdDY4EGPD9DGG8d3m67X5lxRo1jn6f573/7f2aMuzdIt/DCCzXKij+a Cb/t2Xb7D0J9k9ZfIcqk9ZE9sinLifXf1L/xxhvbsVcW9POSJCStLGinXpFIEVi7cXcaj0JxZWqV VVZurPn+mcQ22XyLTc23vv0ts82225hXX3stCW1y7XXXmUUWXdQsvMjC9iWCPlxMkBPL97cjkYGA eXa55ZZrzd2rrLJKEhMZLFR2Yvn1TB3/k5/8xD5HwaKPZ2Fd/vKXv8SJKhIZhmQttuUk9F3pqteJ hTxdxJPHTZeWh2efuRKhMm6//bbW/CfZdLON7C3kLjyGQBxX6rhtPIRvw0DRaRtc/eovwkLlEua2 i/YRobwSH8aWm74M0qn8aU7snXfeYR9R0Rjge8DuHUllUZmqj+wQfryL0koikXZ5/vnnU982z+Mv 73+Y/c3jL1PGIRcu5MRyK2ckMhBcddWVrbmbOw7+85//JDHN+TTS+1R2Yv1bhSW//OUvkxRN9Ikd vjU2VCi6SBjsi4mm/VowxQM6Uob8MVPn8VFFD3nkECh/mh6c1htv7PtsBBx99BFmmWX43NIPza67 7mTeeuvNJKYPObE4wTzG4KOy08p147E1zYGpg07pDUE9QlcrZYNbX0nIKWWftL7t7Ot28iqofFev X/Yll1xopp66uRBvnuMWNi+88HwSWw9+3dQObpiPn2eoM9zq2ym62Ya8G4QrvBw38epXZCDg8UNe rqn5m7urXOKcMjio7MRyZVWdz4ud1l13XbPJJpvYNxK76NMTfNu0LP4iwmfsuL79ZpwrYUincr78 Mj0dqDz+ajuEdOYtNqqDTl98iqTJRvVo3gZZPn+kU/j96kukCH3ju/oimBeFpV1hBTmxs832Vfvc fogi85zmk7y07dApvSGoB5KGW2fVO1R39iUuyp9VhkuajjTuu/+exiJ88tY5EAeWR2XSyNJVBtUr Sx9xdZU3GMhrj0gxutmGvLWYl29y7Ky66qpJaCTSPfSoI7L88ssmoZHBRmUnlrfu8t1XLr/z/Fga u+22mx0kP/zhD5OQYjChhl5yoROWP+E2Tu2NMH51568WPE3nq/lXkE9OWTOOtE1hvxGaiAvlZZ0s Xbu07adPy5sP+coJ9fIllG7gpD+01ReNxWp5QrrLymCCfiwioXqWlaGNjldJiKy4IsiJnXHGGewL 6KrQrg29gl+HrDoRZ+eE5Gpqp+uP/qLl3HffPWaWWZpvZEV42/3rr/d/JrCTYGOWnXnxQw3/PBvp faITGxlIeDEsb99m/I0ePdr8+9//SmIig43KTmxR9PHrMk4sJ6SiC5hmXOOk3Vi4N5YhdrtJM7yJ tjm5k67/Ih8dTWnsIY1ohYUgXCdOV/yTqcLap2nn0JGxeemlV8zjjz/ZaK9wfDq+7rIyGAnVoxMy tHGP3T7615srrc0fgKohJ5bbTh9//NEkdHjSv53zYe6U+JTVVYQiOu+44zbz1a/2ObDIoYeO/eKa gWTsMT206caPHBEX2hqpPi/yrC2fQuT4ibcTR7oJt7Lrs1CIvu0eGZx03Indaaff2YFSxInlRMSC hZOS3tIoR5Zw90TFJovLZrgcU0QL0yQ82W5Ouk3pv99EuvnTvCLblDSIk01uWoVjM7b7dleD/ENJ xub99z40r7/2RoW28nX7/ZsnvUbIRleKEspbVoY27nHbR/82aKZpziXgp8/70UVOLN+w5pu97RC2 d3BSpC5paYrkhSJpynDfffe13sgvWXPNH491t5Bolt+0gW3OBUinKdo+QwHqqfVBpDP0jSdXaG+d Z8vjXokdyi/9HC7H4WCCT3dq/uY77nfddVcSExmM1OLEZh2o2+2wox0sRZxYOXwIb3hE5AgqzqX/ iYu4vng3vXQ29/vrcCHeLat/vrHx0yDk5aQqJ7Y+R7Y38Ovbiwz2tu7ltu1VqrRZ0Txp6QjLO7bl xE4yycRt37KkeaWIzZ2E8ttxHOrIX6QNqqRLS3/DDTfYl3Np8TNy5P+Z3XbbtVGP/G+6Sr9bTp10 Su9gwG3X4doGAwNtXb29eRxNV2I7/Z3YrPFRddyQR3N/Vv483YqXnrz0QxnqTpvmnVMhv52I75+G u6p+/vNtnTl8hDnxxOOT2DCUk1ZWVhzkxYeQ3xApTsevxO673wF2wJS9nVid6U4U/oDIGiCh9FmQ ljK1uCqbXyifezBW0VMHnShbOjuhO9Iktm152mkz5Q3lJyzN4XLzhfJCnU5sVjndBBs0t1VF86OP 6pinu0jZaWX45JV50UUXmVGjms9PIdNPP5259tqrk9h8XP1pZRSBvIzFdnQMZ4qOh7qgn1QmUqTf /DxIt6BsX+ogVPebbrqpcUyNsscTLwTtFJSrdV2oPtimuKL1JZ3yIVX7SPmF9A5XVH9Jkf4gjZsu bRv22Wfv1hw+7rjjmmOPOzqJ6Q/ZuMOqKWFb2NdFqjphPEQnthy1ObF0Kp3ts/Nu1Z6J1V938Ljb ZZAeX58L4QweTSp+enffDe8WZcvUwRfqk0hvMxDja7BTpM2UpkhaoZNKWvo8Xa4T+5///DsJ7W1U J1dcQmFlqUNHHnXMf1dddZWZcMIJW4ufySaf1H4bdiCgLozFOKdno7Hljy/ajeO50+NOqDxJr/ab 214hqYryh+p+yCGHtI6pDTbYIAmtF8qmXK3rQnVRGiQU3ykojzsNP/7441bbqJ2y7OimjQNBmfqp 7+hfHj3kRbBISMeVV15hJp544taYW2219JeJkV2SBWWr73ywQVKWKnmGM7XdThzqsMeeeNLM/NXZ 7KDxndhG6mSrODrANXjq7my/Dn5ZvnSTsnUmnfJEBhcDMb4GM2qvvDZz07mSBfHtHENyYiebbFLz 8MN9H1IfzOS1WVGy9LAYYVGXR5oO9VsRHWlcfPHF/RY+k046ibnmmquS2P7U1SZZqE4uCpNE+trE 7xP2/bDhitqiiFSFvPRDyIHcZpttWsfVxhtvnITWi1t+aDwI4hSflsZHaYumdyEP5eHAvv/++y0d 7kWUNEL1kB2S4QJ1pT1oM9rynXfesecNn6efftrMPPNMrfE233zzNcKeSmI7g2wL9VekXjp6O/EG G2/WGjhjObElO1aDVb+2dOMXafcg0WDU324PTJVZpNxu2xapl6L9HGmi9irbZjq2q+YvwhFHHGHn v4kmmtD8618PJqG9De3gz3cunWgnF/rkvffes1cq8pCNLoRJ/LiiXHfddfbTCzp/jR49ylx00YVJ bBiV2U0oT1ciaLdI//6PhKFt/LkvTaqgvBx//jH4yCOPtJ6HRX7zm98kMfXilp81D5BO68qsdD7t tg3lcdxKT56dQLxfrvRJBhvt2Kw6f/rpp/YHgVD7/eQna7XGGrcRX3bZpUnM2PSzpYamLFM3N22Z fMOdjjqxBxx8aGvwlLmdOIQOcCZeObDd6GjKUNndKrMqrq2RyHBB477ssenmK5u3CJ9++olZc801 k5PnaHPvvfckMb2N2kNzSbfnE8r76KOP7CIvD84HLARlo+x1+7Ns3z788MNmiimmaJ27cGb/+tfT k9jegrqpDaITOzTR8SipgyydWXFlSNPx3//+10w11VSt42uvvfZKYuqFcuWoZ0E8cw2OUF7aNDTn SIrg5gE/b0iPn2aoUKZeoXT+nC9OOOGEfj9G7rzzTklMmJYdg7CJi7bfUKOjTuyYL/9nfrTyqnbw tOvEumigFe00N33RPC5V81TJ1w6Up0VcJDKc6PaxVoSjjjqydfIcTE5sL1CkPzXfsQDVYrWO+e8n P/lJq9+Qk046KYnpXahzLx4DkfahX13pBn5ZdZd7wQUXtF7sdPjhhyeh9YLNzAvusZFWD9IUcXh9 VAa3syJlr+aKouWSrkjaoul6Aeyk3bjzhh/jRJr9ofBQ2E033djvhXwLLbSQeffdd5PYPsjr5q9r LnV11KEvBLZWGW9DiY4+Ewv7/HE/O4DqdGJ7naz2iEQiw4Njjjm6dQIdb7zR5r777k1iInXiz7Pt zL277LJLq8+Q/fffP4kJEef3yNBCx457DPFXzqC/wHfTupIHt37qbgeultVByA4Em7FfklYP4ori 68aB5REI7iCRfr+MNKRL26F8SiPJQ+UPBqgPTuyHH35oPvjgA7uf1X4KU7oQ9Mliiy3amscZa/ff f38S20dTBz9eNPWgesyYLxvO9OfmfznfgBfocAWwyx1raXa2C3el0nYqdzhS25XYtEbcdY897SAa bk6sBu5wHlyRyGCi7mOVk9imm25i5794Jbb3Oeigg1qLHuRXv/pVEhOCsTK8fwGPDB2Y+9x1i7t+ 4S9XyHTHg8LT5su0cJc333ij5cSedtppSWg2KjOtbD9eadx917FQPMgZKIr0ocd3VhB0IWwrrY/C 3Xj+Sp8gTHrdtFko/WBB9eaWbuxWf4TqoPrzl3R+e7C/xRab95vLjzvuT0lsH7bMhgNLuTix7KPK hjccWbaL0MzXvx9VF37U0HPPiqsL9DVtr1fvYKOjtxPD7/dufptpODmxohMDNxKJDB70YqcRI0aY 2267LQmN9BoXXni+fXmTFj0//vHqjQVS3qI2zu0DzXA8x7r1ZZHPQrYd1IauoJe/gH49c+2GQyN1 stUHYXk98vLLL5vJk5c7nXrqn5PQdGSTKyF8232Ut18dGts4Q2XaER1yIPyyFBdqLwjl0T7pcd6w B5RWOvlbFulwpR2q2lEE2aZ2oKwQXD0dM4Y+G/ubqnfddVdrHkd++ctfttrThbLQ007burjt29Sd PQ4i9dBxJ3bPYezERiKR4Y0+sYPceuutSWiklzj11FPNyJEjW/30zW9+s7Hg6MwiLVIvLE5DV2OG CyyO6158SwSLcNo4VM6XXMFyXFa2JFm89NKLrTcUH3P0kUlo+4Tsh1CYSMuTBWnT2l0OS1l9QF5u q9VtyS5ldQrlc6Uq5E0bC3VDGXICEdmO48lLE9N+ZNTdT8hMM81knnzyySRmbNCHbl05V93KtJHs KkKZtFXpRhm9RMed2N33HH63E0cikQi4t6hGJ7b3OO+8c8044/S9/IPta6+9JomN9Dpa6A6nRZtL nQvWNF20cdrC/kvyJNtlcJ3Y/ffbNwltj5D92g/FQVr6PEhHm4RQHA4RY7MIKpe/3IaqW1B93DC2 Q2l8lK5I2jzQkTYW6kK6+Uv7qR01DpttG77V+PzzzzWTTNL8tvcss8xivxGbh+okYV+Sh/IWSStC docoo3M403Endo+9ohMbiUSGJ4ce2veZsb///e9JaKQXuPLKK8yEE07Q6p9JJpnEXHTRBUlsZLBQ dhEZCVOlDau2+ksvvWQmn7zpxB580AFJaHtUGQekd/MUzS/nKg1s8Z3YLN1l7Qbf9jSwZTAeI9gr 22V/Vp2ffvpJ85WvzNCaz//yl78kMeXJKsfHtatInqJpBmOfDQQdd2K33/G3dkBFJzYSiQw3Djnk kNZJ9eabb05CIwPNYYcdasYff/xW38wxx+z2sx+RwUdc7NUDbdhOO5bJ++ILL5jJJpvUHnvHH3ds EtoerqMD/JWzyedbeIOw6xApjfaLjiPSoJPbT9PSU64b7+qXuLhh5HVfpJWVx69PiLT8A0ERe4Vs Jj3tgHw5ppE/8KjH3/52ScuB5f0Thx12WBJTjiptpDpZ+xp/60D1LmMPad2r1lXqMhjpuBO77gbr 24EVndhIJNLraOKv6wTgPhN74403JqGRgWSbbbZp9Qky77zzmGeffSaJjQw2OFbrXLANl8VfiHbq XibvM888be984Pg766wzktDqaAywiMcBlDNBGNuE4ciy7S7w2daiHymCykHS8hDuxssOhG2VL7SP LXx+6K233rJ/sxxloIy8NL0CNqofqCf7WXYrjrRZ7f3aa6+YWWebpTWfr7jSCklMOShPY0H7RZB9 bt6BgLJpW2wpavtQoONO7BZbb2UHVnRiI5HIcIMP+evkGp3YgYWTvO/AzjnnnObhhx9KUkQGIyzY 6ly0DacFYB533XWH2XXXnc3Nt9xoF+kufz7lRPsSndNOPyUJ6eOAA/c362+wrll3vZ+avf+4jxnz v/55n3/+OTPppM0rseecc1YSWh36jOO7jJMExOME8hwqi/+iUJbrtPjlsB9yamSTKy7k4aVOvNyJ uvj46UM6ehXspH5cEecv6K8PaWk7X3x4ydMKKyzXb04/44zTk9hyoJ82lxNYtl3T8qguZfRlpU2L I5z2LFPOUKCjTuy7779v5ppnbjuwuunE0omuRCKRSBHqni9OPvnk1sk1OrEDi/8d2Nlnn83cd9+9 SWxksFL3eX44rRnS2u6VV14xq6++mhlnVPLSsxF8dmpV895779r4G2+8zowet++TVJtsupH95ibs +8c/tMIlB3rPvb744gtmssSJvfCC85PQ6lAHHBDdgitJcx5UbwSnBceKvEUhn/Rr34W4kGPslivb 3LyEqQ514ZcxUMgO6qd2o54h2wgjDeK2s89+++/Vb5z95Cc/Nh999EES2x+VH0LlZZVVBbcO6lPX BpXrk2YnaRlTbh7SIujnGEjLO1TpmBNLM/7yN79pDa7oxEYikV7HnTNee+01c/zxx5sFF1zQbLfd duaOO+6w4eL+++83v/vd78xWW21lzjnnnCS0P+eff35rDrzhhhuS0Ei3oX/cZ2BHjx5t7ryzf3/2 Ec8bgwktFOtiuPQ99XQX1y7bb79961j57ve+3dq+9767bfwss8zccGJHm1VWWdlMMcUUNu6Wv99k nnr6CTNx8nbYH8z/PbPSSiva7RlmmMG89PJLNi+8+cYbZvLJJ7dxl112aRJaHeqCc+Q6sYwJvy/d OiuObfcKXFE07vw8hHE1+J133rF/hZs+TbDFdfLqQOUKysnDt6tInjykw9WFXbQ97SQHDCGc/lB7 8Nfn7LP/asYZp+/TaHPN/fVGm7+ZxI4NOkP1UHmKD6VJg7TuWAJ3WzqpGz9q+FA36k46n5Butz0U rr/of/vtt8f64WSo01En9qfrrdsaYCEnlsaXRCKRSC+g+WjddfvmL4RviZ577rk27rnnnjOzzTZb v/gttthirBPImWee2Yq/6aabktBIN3nggfvN1FNP3eqHiSaayFx99VVJbGSwU9caopvrkJDNCmvH DvKywA0tin3SymNu43jhc1OXXoqD+T9z5BGHm2mmmcq89fYb5qqrr7DH0YknHWfTX33N1Xb/wIMO NH/722V2e8ONNjAffti8IjbvN+e1YXf/s+kAA1dfR49uXsk964y/JqF9aPHvk2YzkEf53Hi2aRPm 5g8++MC8+eab/RwK5Usr04c0pE1rZ8JxTF5//XV7W7CQXcTj1LjOquLYx04kpDsN5fXzqDz+Cnc7 C9JJBPrT6i1IT3yRckhDW+F80VbKQ37a4JNPPrbil/f44481xmPfnD7DV6Yz/7znziR2bNAru7Tv 2qi/ZSBP08amA+7bSDxtRb0Yd6QlTKI6Mhb9PgLiXYfVz+unJ13IjqFOR28nfvGll8xXZ53VDrK0 K7HDrcEjkUjvc91117VOkN/+9rft/MX24osvbuOvuKK5kFtggQXMwgsvbEaNai7IbrnlFhsvcHql Jzqx3YcFxoILNvsO+epXZ6nlyk9k6OEvCvNwF5VV8wq2WQuFFqdlIC+LWXfhW1bnv//9b3us8KPd iSceZ52Da669wlx2+YU2fuedd7Lx//3vf+3+Cy+8YPe33nZrc+RRR9rta6+91sbBLrvtYsPuuvuu JMSY3+20ow1DTj3lxCS0jyyb1U4+fh7VHUeBxT3yxhtv2Dts2FYaX4qAXto4BDook2dbcUJ8yMft yzgvbj1Uvtt/RVE95RhLCCuiy82DhJA+yuCvj+pdtExBejmCyiM7PvuMb+Y22sl5I/FHH39oVlpp hdb4QS68MP2WdHS6ApT38ssvW+eyKuiiLeSk0p/UReXQBoQpzm9XpVNd2fbJCnfzpaUbDnT8xU67 7LqrHWRpTuxwbfhIJNK74HCyiFt11VXtyYhnxMYdd1wbxknp9NNPN9NNN539BZkT2a9//Ws7z228 8caJhiZ8VodX/hMXn4ntLh999KHZZJONWwsd+u6cc85OYiOR/pRZi2jhqMVj2XWMm0e6mGfaXYxK l/SzzcKav0V58F8PtI4ZyYgR/2fWWXdtG79j8tnEf/3rX3b/iSeesPvfmHtOs9CiC9jt651HJw44 8AAbdtfdzStll152sZlppq/YMOTIIw614S6yP0RanB/ONm0qp4ttOY+h/GXxy3JhP60Mt6/dfsnK k4f6GUdQ/e2Wk6dXZWfZ4Ov0IR9xSJqOEG65sjUr/xZbbtYaO8i+f9wniSkOY+Ldd99t/ZgBWWWG kL3okPhtTxhlZdVJcWnxIULpy+QfSnTcid17n73tQOvmM7FDDQ3Y0MCNRCL14B9fPPPKiY7PHey6 667WGeU5LvbXX399s8IKfa/yv+yy5m10iy22WBLS5Mgjm1cmkPhMbPf43/++NBtu2Py8m+Too49K YscmzqsRfwxoMRqCtFqsK5+23bA0/DRsq7y8vGWQ3jI6//nPu1vHzA8X/K4574K/mjXWWN3uX375 ZWbbbZtv+Pad2MWWWNCsve6P7fY/brvVxsFBBzc/M3b//fc19v5n5vvmPHZfcvRR1b7pWQS3XXud dvrdrWdZJ7JXwOY8J/jYY//Ub+xsthk/GrdX17raCj3SpW03LNIZOu7E/n7PPe1gi05sdeIBEYl0 nrTja9lll22dNOeaay67UFh88UXNb37zqySFMa+//poZb7zxzLe+9c3GSbj5nMvVV19tZpxxxlbe 66+/PkkdKUPZOY9fvnfffbdWu3MF9phjjk5iI5Ew/jjLcn5IS5ybR+klWeOWOD9eYVn5usEdd95m j5sJJ5rAPP3MYzbsX/960IYdcsghjXmv+cJObjsG3U782/9v7zzgpCbeBvxJU1BsWLAgYgHs/lXs UhQQ7IK9i2AXxYZdFJRiV1BEsGIBKYI0EVCQpnSxIKhgA+yKDet8eSZ5d2dzyW6yu9nbvctzv/c2 mT6TyWTeZMq1V6mBT/bXx5MmTdR2cOkVl2izd955R58PHfqS2m23XfR9iXn/x/pq86gozzINEnd5 X+9igXJAgaX95v5xwzZPMm0Hady4kfrxx+8d25jKShklVm46U3Lh5ltv0RXOS4nNNmxJV6YHRaEw 0xA2PZIXU/wI8nAsZTLlPyamPGBxJpkTywq3U6ZMUs1bNFMnHH+c48JWYmvVqqUaNNheL0Tx+eef Jx62IuY8sZjghG0TzL15EebExsTEBGPBQns48Sab1lZr1/6mzd5+Z5Y26979Tr0iO8ezZtkLNb06 dqQ+79Wrpxoz9lV93O8xe9QD8xnrN6ivzfjCK3zx+WeqtrOK8YR4kbUYA6/2nik8e+61h64vyEYb bZh4iRJTufFUYkVZyofCdJEz9MStxBJutsMe8CPpzDV9+UDSI8dhkHwEKW9xGzaOUoF8VdS8xRQ/ 3Fu0SQJbJAi8Hb777rt1W3b66aeo884/Ux104IGOrVKjRtsduUMOOSRxL/fs2VNvLSEP3gkTJjiu Y6Ji2LBhevVhKXM6O7Nnp65aGbczMTH+fPvdN1a7tYW+f+6482ZLWVigjj3W3ipnwIDH1aeffqqP W7c+Uj3c9yG18aYb6fPxE8aob779WtWsta6lAG+k7nvgHnXyye213a677aJ+cvaYha+++kJt6OwT OzzNojwxMTyTTzjBHs4uMmDAAMc2prIT+XDiM88+S1c6vy+xYTsTuKdS00k0J7JH3SkhDiQskkeR ykI2+a0IZUT6S/1FQ0W4Dtlg5puHZL169SyF9XQ9Bxaef/553ZadeeZp6r77+qgN9dvgBdquSxd7 iF379ifqc6Ffv36JhZ2KVYmVfCOigEsdlvIoFGZ8kh4hU1r69++vF9+irJE999xTrzIdBonTjLfQ FLrMY2LcdO/RTS/mxH1UtZo97Lfedtuqzz5boe07d740cZ8hzZo3VT87SmrPXnep/3PaPGTd9Wqo hx5+UNsJn634VNWuXVvbjxs7xjGNiSmLrDeB1KhRXV15ZWfHJiamAEpsp4su1JUvX8OJzU6GKJbZ ftENA3PcUJgFd3ykwa1McyzmCGnGLOq0FgPZdAQrQtlIvvOVD3lhU6hyIR4zD6ZUdMx8jh49OvHg bNSokWrVqpU+Xs/qkM2bPzexDcXmW2yuWrdurWrWqqmqVFlHTZ2auo3Oe++9p4cZ47aYlViuN3XN LYWse2BeA35Jg7SdfjDUjIW25HohZ555plqz5mfHRXCkLNLFFyWFLu+YGD+mTpuibrn1JnXqqaeo gQOfUO+9v9ix4bn0tx598txzz6hx48aq3363hx0L7An74osvqWHDhqt35tpzYU2WLv1Qrb++3S6O GP6yYxoTk8qsWTNVnTp1Eu36kCHx6vIxqUSuxF54obcSKx0Uvwd2sT/IzfSRD/YEY78ojk3olEhn EPAnZl7559wtpQh5lDwXM1GUcb7CIxyGsbrrVJRIebjzkK88FSuSPzOfTz/9tKpbt27iAbqFpbCO HDncsVXq9m63qqpVqybs77jjFscmyfLln6pNN91U28fDicPBtUCBXbNmjX6J6MWvv/6iXyLINUBO Oukk657xHzWTqS5jn8lNVJRKuxkTkwuLFy9SNWuup+/XF54f7JjGVEb82rsPPnhfP3OlXT/vvHMd m5iYJJErsS2aN9cV0OtLrIm70yAdCbcI7vPyhHR4KaXcnPIVVhQRcYtygrk7D5xLR0akFCmVtFPe 7mtQLEhdkXLkt1BpLeZyiRJ3nlesWKGeffZZNWvWLPXjjz84psJ/6pNPlqmJE8epia+Pd8xS+eKL z9Vmm9lvkmMlNhxcC9pJr43igQW0jjrKnqsnwkrS5ogZE6nT5V2v06WhVNrNmJhcQEGpVaumvmdH jXrFMY2JsVm1aqXafffdEu16s2bN9EeimBg3kSqxrNApQwH8lFh5oLsf3GImyqGI6Z7fQhE0Lkmf pNFUYk1zEc4rIpLXYkbSWCrpLORXWeKjfqaj2MutGFixIv4Smy1S773gXjjnnLMTnRzk0EMP0UOL 3Uhdlra4WOut5LdY0xcTky/ee+/dxJfY8fHqxDEGtOHmHt+bb76Z+vLLLxzbmJhUIlViL700Ofnf b06slyInD3LsTAXWdOvlL99IGkS84sNMxI3497KLKV/M61aI65OPOORlSCHIVC5in498lRdmHhDu VUHyJb9B+O8//Ke6ryzDiaX8TImSa665OvFsQQ477FD99t6NeR3lORLkmoa57vlAyq/Q8cbElAfv vrtIrbfeuvreHTPmVcc0JoZFEq9KadsffPABxyYmpiyRKrEnnHBCoiJm+hJrIg90eajLr+nO7Scq JF4zPSbp0iF+TKJKd1ThVlQoL1OigrC96kFQzPTlEk6umGUkaTLTVuq48yPKjjt/7vNMsB3Fpptu otvAQiqxpJO6Eja9pcCIEcMTzxXkf//b21JgVzm2qXjl369MMJdyi/I+c8djnvMbE1PRYc9YWUk8 7AriMRWXQYMGpbTt++23jx51Y5LaRsbtZWUnUiV2yZIlauutt9aVMdOcWBPzAZ8NheoQpEsjcWeK P1/pIxz5Uh0THMot3TXMF4Qf9AtQVEhew6QBtyJu0tmVB/m8juQpbFn5sWLF8nL5Ekvay7vOmUiZ ZrpGuEuX5oULF6jttquX6OQ0aLC9/todFr94SB+L9Lk7TtniFY+YSXl4pSMmpiIzYsSwxD38+uux EltZ8GoPhcmTJ1tt+3aJerHFFluoxYuTK2InEf/8xm1nZSfyhZ1uuukmXSGzUWLTVXg/cE/nrRBK nXRCsiVs3vww85yvMCsDlJVIlBB+eXdWs8lrOj/p7AoJ8ct9mM+0BM1bJieffbZc1alTPsOJy7vO mch1ypSedOX+2WefqYYNGyY6OQ0aNNAvSlPBb+Y4/NKCOQtJ0Zbmg3T5iYmprEyb9mZiZfcJE7wX xYupPLBwYs2a9kJfyAYbbKC31/GG9pR+d+a2PqbiE7kSe9ddd+lKme2XWCQM4reyKbGyaAnpiTtN waCc3GUVVdl5xVVowsYvafbyV955AdIg92Au92G2UASZioEvsbK4XaGV2GK4RoJcq2zTtHr1arX/ /vsnOjl8gV28+F3H1oTwU+MgThGpK/J8MO3EbT5fBpphx8TE2Lz77kK17rr2nNj4S2zlhn5rc2cX E4R6MXToEMfWC9rTWImNsYlcib3ooot0xcxGiaUzkU2HQjoOUXcepEPkRtKfKf6g6ZN4/NxjzvC3 P/74I215YW5KZSfKsnCHy7FXXSlmJA9mPgQvMzD9+LnJN9nG406riOB3ro1EMsBiQ5tvbu91V5EX dsoE5RakTfSCrRUOOeSQRCcHeb7M3pLJ8EW0qROvPEsQzv3SYvrNB17huc04ljT5pSsoZlgxMcXK 6NGvqCpV1tH38muvVd52MUap8847L9Guo8A+88zTjo0ftI+xEhtjE7kS27FjR105s1Vi0z3UxZ2J uPXzk0+Iwyse0hTkq6j4zyTS+eLYC8yJj/0RceeFO01+YRWS8k4D8VMeSL5xl7H7PJ9kqmd+ZEqT 2Hu58fOXzk+xYaYVcdcF0y71nBNtlJEvvvgi8JdYiScM2fgpD5JlFy69vJw78sgjE50cpE2bNj57 BpaNg2NpP0XS3fPZpDEdEl4+w00XDnbp8hcTUwz07Hl34n4eNuxlxzSmsnHTTTemtO19+vRxbPyg 7XNLTGUmciX2lltu0ZXTT4n1e8Cb5m47gQe1zF/CjTy8g/iNEuI0O0x+aTDTiEj63XkwzfwQO/Hj Bv90CPktBiRffnmS8vOzzwdSVpnKNigSVrbplvSE8StxZpMH8RcWiTNdfNiFTU8h8cqDmWY59hIT 97mb0aNHq3XWsb84pFNiCSfsNcR91PeIECaOdG4ln0FgZecTTjg+pZNzyiknq++++85x4Y2UiymY meKXRszzXaaSZyRXMqUfsMtn+qOkVNIZkz+YYrHDDjsk7unnn3/OsYmpTPTp07tM285owpiYMESu xN5+++26gnopsfKwRdwP+CAPN9xIh8MtgnlcKIhTOhvpOhxRpE3iLo98h4U0+qWTr8ZBvmYXE5If 0pwN+JM8FwLi8Ysr3bWRPKazF+WhGJG88VKH8vZC3Pgh9uncoGy1aNEi8ZDOtxJL+ZL+MH6yJWgc ct/6ETSf7B25zTb2yvZItWrV1IABjzu26SFsSYefQoqZKQJpY0RLujyY+IXjJpN9UAgjbD0pVsgD 14f8xFQe2A6rWbOmiXv7vvvucWxiKgPc93fccUfi+iMotGvXxgpsTHgiV2KvueYaXUnDDCcOSjE/ yHkwi0SdTsIvxrKQdGWTvmz8VARyyTN+zXqXqe6JGzdmONmA/2JQYkmHO/9iRt5EyXEj9unyL/YS vjseGDhwYMqDOt9KLG79lLR8EyQO3PBiAPECeyRTPufOnas23njjlLK7+uoujm1ZJFwJU+JA/DDd m2BGvfCyi8k/Yet8TMXg2WefVuusY9/bffs+4pjGVAaWLPkwpW2/6aYbHJuYmPBErsTeeKM95j1X Jdav01HMSEeqsj6kyTvDvWUYc9xZiRbKmLLmSxLlLl+U/O4dqZ9uxNzLLih+cRYK4ib9fmmQ9Jn2 cow/PwVXkPIxwzHDAraEOfjggxMP63wrsYUkSLpwQ7mZSqDki7IUO9PezbJly1KGGiI9etypw/BD roWUn3ks4sYvfvFfylSEPMRUbObMeUfVqFHDaRfjLXYqC3yFb9Jkv0Tb3rp1K91XiYnJlsiV2Icf flhX1lyUWOmIiMSUDmZnMiZaKGtTUUBxQOQaVCbIb9B8i1uzrqbzK25MtyJu5s2bp2rVquV01tIv 7FTMuPPsh5SDlIsor/Iyi3M//yiwjRs3TnRwkG7dbnNsy2LGYYbJsVvceLlB5J7hOAhu/9ng9pdt OCDlESYPMTGFZsGC+YktdqZMmeKYxlRkfvvtN9W0aXIY+aGHHqK++OJzxzYmJjsiV2LPPfdcXWHz 9SVWRDpLMTExMV5IWxGEMO2J2Q4hojTg3x3f77//rrbZZhvdBlYWJVbs+ZVylZcqfmX85Zdfqn33 3TfRwUEuueRix9YbM3x3mjgPK6a/oJj+w/iLEtLhV84xMcWA/SW2ur7PJ02a5JjGVFRo/48/PrlI 35Zbbql++OF7xzYmJnsiVWIHDBigqlSpoittPubEFksnISYmpuIRRfuCErvtttvqNrCUldhcyaRY HX300YkODsJKlUEUMcKtKM+F+PkWU4rIPRim/r7zzmxVvboosa87poWBdNK2xKMVCodstSnyxBMD HJuYmNyIVIk97bTTEpU2ioWdYmJiYvKJ2SHLRwfn559/rhBfYqNk6NChiecE0qpVS/XNN187tpUD 6VTHX1BjSpGwbeW8eXMTc2Jff32iYxo90q5znyH5aONj0tO5c+eU9r1duxOtco/buZj8EKkSO2bM mMTbNi8lVhqUmJiYmIrIDz/8oLbaaivdBsZKbFk++miJ2nHHHRMdnCOPPFL98ssvjm1ZKuLzQjrV DLmLO9YxxYPUQ7/6iHl2dXXhwvlqvfXsObETXqu4CzsV071cHml56KEHE207ctRRbdWvv/q179nX p8pK/KwowJzYdu3a6crrp8SWN6QhrggxMTHZkKn94Evs1lvb+53GSmwqb701TdWrZw+1Rtq2baP3 1q2MSD2Kn0WZicsoPfkrH/86yZe0XL6mvfHmJFWlyjr6vh83fqxjmhle9CBR1AG/vGYLYfFSKtsR FvlOS5jh07jzkjCMHDFc1aheLdG+s2c6izuVMlxHkWzKJJ8Qt6RDzisjkSux3bp10xXYrcQWS4FL hYyJianc0Cblu11as2ZNPJzYAxTYhg13TnRwdtttV/XZZysc29IiinojmJ2UykZlzXe2RFNe0VyD Z555MnHvT5nivbATdR/FS5QvlFdeCiJsH5fv/BJePsMkLNIuIyyCENX9TphhwsatlwRl4BMDVLWq VRPX+ID991fff1/2BWUUeY0CKT/qnWxdyHl5pV/SY6ahVMoy30SuxHbp0sWuxEWoxJIGKiMNTUxM TOWG9iDf7VK8sFNZ5s6dozbbrE6ig7PBBuurOXPmOLalg1ddyXcdCvP1xI3bX77Tlg/Spce0o7Nm foErtnwUEvJudmD5DasshYEw//yz7F6ey5YtVY888rBauHChY5JkxYoVqk+fPqpXr17qzWlTHdMk ffr0Stz/U998wzFNRfKFyDHbdGXaqitbCC9ImH7uTHN+STMi5m5xg5nkt7yRtIuQpqCK2wMP3J+4 tsjmm2+mlnz4gWNbepBfKQMRv2tYCMz0xG1ilkpsmMK6+eabdUXO18JOxG1KruQSTj7ij4mJKR7y fU/z1na77bbTbWCsxCq1dOlHaqut6qZ0cq677lrHtnSg8/DHH38kOhEIx9LBCYPbPWHQSQH5zQZ3 h5Njt1mhIE5TyKN81ciUR8r1119/1aMa8AfZlHNFRspCyjcbvPz98cfvqmXLI9Tuu++esgDT7Ldn WsqJ/SKq9oa11ZPPPOnYsFDbEFWnTvIlVbXq1dXYCanzXnvefVfC/i0PJTcIZnpzybfgF4ZpRr2T Pa9Nc44xp00Qc35FgkK4vPh0hx8W7im/+wpzuY9MiC/dvSj3LGnzc8e1rFrV3pEEYd4zw4pLFfMa 5nI98oVcI9pEroM8f8SuMlJuw4mzRSqTSFhyefi54842nJiYmOKD+9l8OK9atUp/SWCxodatW+vV 1l+flOzILVgwT5119hmW3ZHqmGOOVsOHD1X/ujoHdEjq1aun28DKrsSOsDozDRs2THRwatfeQHXt ep3u+JUCZrtP54FOK79ix3Gm54uXHX4YIkl4QB2UeETETHCfm8eC2w1wbkohIB4pFxHSRieMPHPs RvxQN0S4lyRPIkGROL3i8iNsHFESNC24odzyxcWXJLdGeeGFF7TZ6tUrLaV2N73X5wEHHqA23HBD teFGG6rVX69WK1d+pXbYoYHeA/awpoepAw86QPtttNuu6ltjOOnzzzydCHf6W9McUxvJq+TXPPYj iJtMBKkfxCH3uYAZ/qijKHm5pIOwmTdKWNleR+LHL+KVFsy9Xh7hFnN3vJhLOKTPT4l99NF+aocG DRLXdddddlHvvD3bsY0OrzzmC8Imz2HjMMssn0h6uAZyjbkWUcRVKuRFiR09erQaNWqUc5bK7bff rit0voYTS+UQCYvfjR2EXOOOiYkpXngYyMOZh/n//ve/xAPZlJdeesnqZPymdtwx+cAWeeaZQdq/ QCc9/hKrVM+ePVWtWrUS5cRw4jd9hhEWK7T5Ukf8ngFijhs6Gu7OqJcf3C1btkx9++23+jxduISV 6WuIIOn0QvJRCPzikvxg534uY8a9w0rVdNpyQeIhHPNalBJShn7XU8Deq6yzYezYVxP3KzJs2Mva /I477D4dX2NhwsTx+vzu3ner62+8Th8/MdDeB5T0HHTYIY77pELzkDHkdMb06Y6pN4SRKd9ByiYT YcpO4sI9dYr70UsxFMKkDbci2UI60qVF7jsTzEU5cmOmCXHz0EMPJa4nUr/+dmrZ0o8c2+ggLX75 zAeEH1aJ9SujfCDp4RpJPKa4kXog4uWm1MlZiX3sscd0pWUFzm+++cYxTXLLLbdo+2KZE+t3sYMg fssr7TExMYVh9uzZiQdy37591YwZM1Tbtm31+SmntFcTX7c7bk2bHqxet46bN2+qzw8+eH+rfUh2 uv/660/rgV5f21VWJbZfv346/yLMgZ069U3HNkmxt6vSWUUypRV7vhyyxRK/4t7LH50LhsrKl9h0 4F86JLlAOF5piYJMaaVcUfbN9OAHc68OdVjMMsu13MoDM+2Zrpn7umZy7wd1FkWE+3Wddez79pVR I7Xddddfq88XL16sz5n/yvkxJxyjdt1jF3085Y0p2g4uvvQSbfb22287Jkqdccbp2gyZOdNWhv1w 58mLIGUTBcRLe0D95dcL0oXikUkZctvlkh/8pvMv9ckE96IcuUkXHte/WrXkKsR8oX/vPbtuRIWk X9pkjiV9funMBsJyl1MmzLTkG0mPO7+ZrpspFY2slVhuSDonsmE18v777zu2Se68805tF0aJxS6b ihDlRZKwTYmJiamYfPXVV3oY8U033eSYKPXhhx/qtqx5i0NV/8f7qk023VgtX75U2y1evFCtu+66 qk4dzJZpM2AbCtlGpjIqsQMHDtTlIs8I5kuNHz/OsU2l2NtUv7bfywx4hgUZYmja+blL5z8KiM8U 6TghYcn0LJdycnfy6ZhlE18+cKdDlBARMUPZC/JSIxek/MLGkY0f4dpr7S+qDz98n3r00Yf18fgJ 9n173fVX63NZ0IlRBJyfdtap6ugT7Bd9k9+YrO1A+oDz5s3TZXbGGWfoc5FMSmwmyGOmOhYVEne6 uood9QQh/+50ci7hFAriEuUPJH4Rdxr9YK46W+fItdxuu3rWs/BdxzY/uNNm3o+0rWbbIW6Dpt+N +KdseKlIXGHDyiX+dBCmVz3DTNJaGclaiTW/VCBVqlRRH3xQdgWyxx9/XNuHmRPLRcqmIuA+isoT ExNT8cnUdpxzzjm6LbvjjtvUK6+MUDvuuINlavvBr3y5mDo1OUx2yhsT9dxPzCubEjtx4kS1wQZ2 3pGqVauqQYMGOrZlKbW2O0h6cZOPfBW6bHj+0jF0d5iyIdOzHDs6YcwFNDti0mGTMpQw5DgfafPC jA+hQ4tIxxkhbfySZtKOu6jINp9mHsIwy+jb9Xv0AXX++Xa7d+FFHaxy+FPdfvut+nzRokXa/Sef fKLPr7/hOtXz/rv1sfkl9oYbumqzBQsW6DJr0aJZyuI/2SqxZv64HmHzmU/SxU2eUfYYGu/1woNz rrFI1PkgdNKUUNKsc+LFLEwaqPtHHXVU4jq2bNnSUwcAHV4O+cK/n+S7zAiL64RyTNhhkTRl4zcd hCfXyIS0MpKH38pI1krs9OnTdQdFOil0UPhSYUIl79y5s7aPldiYmMpHNvdxMTJ06FDdjm2z9dbq px9/0Oe7NG7s2NrDhhvuvJN2I3M977m3t6pVaz1thlQmJZZnwUYbbZTIO8ejRr3i2FYe6CRKB7vU 7oN8pZmOV7pwKB8WtnJ3xNK1HZi7O3NRIenwEjCPcyWKsMKG1779SYn71i0TXhunune3v6yKwvLp p7YSe9ddd+nF2zh+443ki7xWRx6hzWbNmqXP1/75u+rX9yG1zjrraPO3pr+lzU3CpBm35anEEi9f BEmDF9Qf7P3mzOIfc7OtyCdmaFZtUH//Yymwf9qL0v37nxWvFTfHkj4k0z2L/emnn6avH8LiXnJ9 Sx25HgjHYa8H7mnH0tWJbCBcwiNdJsSFruU2D4rktVTJWonlLQWrd/IWja+wVOQlS5Y4tmxm/5Zq bHXyxC6MEgtSgcKQTYWLiYmJDrOBLMV7kzbutttuSyxKNH6cPaSOxZ1qb7CBWrbUHk7MQ32XXRpr N5Mm2UPpzj//PH0uUlmUWBQStuQw8/7www85tpULOjJ0MtLVfXlumVJRIC9+nXcBOzphDLc0O33S qfeCcL3CNMtQJFfyEUZQyBN5zle6swnnkksvTbl3TRk/frxeoZ3j3r17avc33XKDPn/ooQfUnLnv qHWqrKOuvOoKS1H6Qw0cNEBVq15NbbhRbbV0abJ/uGbNz2qTTTbW/kY5c21N0tUXN+QxX2WWDaSV /rDflzBJn1YaffKFORJFHswQrRqh/vr7L/XLr79Y8qt1/LelxFppsxRb0i/p4Njv3sPu9NOTc5oR tlVKR3ldm2wgreb1CJt2/HGt013vbOB60E7KF2JJF8fprlcmzLBKkZwXdvr8888Tk7rNL7GyP6xI WCU2JiamtJGHQak0kDwEzAcBbds+++yj2y/mdTI1Qhg+3P7i8MLzzzsmSm27rT33VRYtYvjY4MHP qZo1a2rzyqDEMkStQ4cOOr8ILzHvuOMOx7byQX3KZ0cmE9xrIrmQr3DIP52udOFgRyeMumOWFcov HUE/v17mmLklG3LxmwvknzIz4841H2H5/vvv9UrC7733npo/f75q0+ZIfS+3bdtGXydGndCmMbqi 6w3X2/f6Ov+nPvjQXhNl++2312aNGjdKtAPHHNvWskmm5fvvv1ObbrqJths3doxjakOapQzSpV/s kfJ8zhAv5ZKprqZLI+Z+dmEhFCs0588+F/614vjbKluUIZ5Pf1rpJl1mvUP8lCLcuV/Otmt3omOb xMyPeVwKSHpNCYOUZ1h/fkgaaB9/+umnxLB0s53glzgrIzkrsXx9ZSgxldkcD//xxx+rgw46SK23 nj2cLlZiyyKVMyamIlJqdVse5IL5Im6//fbTX4qESZNe1+YHW20cW6OMGDFCL3K36aabqs8/+8xx ZbPTTvYw48qgxF5++WWJMkNYnb4y4+4MRn1PSGcmH/EQRjbhiD9EOveZwA33l3TE8Gt+dSgvssl/ vsnX9XRDiGao1hXzLOsXX3xB38tjx47V56TlnnvuSb3Pb00ugPfgQ/frRe/EbpM6G6u330ndL/TL Lz+3lOANtf3wYUMdUxvCl69YHAfJexTlExTi5h73U2IlD5nSiH3Ya41LrpgpmDFEGLHNuLKOuQwf /vcf/UX2b+3GtjXj9Uov5x07XpC4rkjz5s0s5Sp1n2/yQFlIebjDCQN+CU+EcpayNkXsgxI0Tdmk n/Tlkmc35EvyKUOUpSzMPOczzlIiZyWWFYnlS6zX6sQ33GAPNYmV2LJU1kpXDMRlHz2UsYh5Xgqw 97V8QRVp1KiR3maHFXfNIbMNGzZU66+/vj6+8cYbnRBs6MRXli12+vZ9KDF9BDn11FMdm8oJdZ23 53Q8hELUf3ccYePEfa7plDDka2om6Ixxr+CHY/yh1GJWnkh65Fc6jpI/U6JC4suGdP5MpQf4Srfm 11/Un5ZyY8Lqw+wDynZRJgMGDFC9evdSkyZPdEySfLjkA3V3zx6qzz291Zz5cxzTJJ9++nFiwbuR I4Y5pjbkVxSTKMs1n0jd8EovZkHyIYqKEMQPLlBCU8VWVlFU/7HCwAx3COfYYSa/ug4YafSKl/x1 7nxFom1HmjY9TH37bdltNXErYoabDfg12wLKWO7BfMYjuMPwCjNTPH71IB3inl/TL2GRf0TyKXBs 5t08r0zkrMTSwFWvXl1Xatk3zCSb1YmjRi54eRNlGiprhQ6KlA8SEw2UsYh5Xgowp1/aNbfst18T 7WbYsGGW0maPQkE222xzvWeeSWVRYidMGKfWXS+5lU7Tpk3LXQEpb6R9Met8Ieq/u10LG2c+7lPx Tx1Akc+EGR9pp9NGB668IS3kAeHL8I8//qh/vTrSuUKYXnlGsYmiLEixVmD0mRW/lYc1v/1qKbGZ Xzr4EbTefPD+u6pWTXuU3mjXnFjCIM/8Bg2vvOH6+6U3aD64T8w2M4gfXMh1tFLgCMqqKLFW3XTM kuaWwm392nY26dL4xRdfqCOOsBfnEtlrr73UZ5+lPutM5J4Imvd0UBcol3zcY5nIlFa/e9Qkm3RK vGZ58UveaW/kfhDEnVsopyjaimImL8OJpWKbm1kL9957r7YrJiWWi0ylyOUmS+cnaHjZxh0EaUQk j5UVr7xjRrlUxhu+kLjrd7HXQ3d6mQ82adIk3a6xPQRzxNgb8ZNPPnVcKDV37jx12+13qH6P9lfL ly93TJNQx0SJHT++Yiqxo0aNUusZCiwr1pd5oVliTZC7LniRzh678mp7UQC//vrrlA5xNuQj7aQh 05xYN/LccuMOoxBlSxz0FXhOoGToeYRW+WLullzAP+G7h09j7vWcykecxCJCSHyl++OvP/UX2ahZ tHBeos14dXTqquXkS8og1zwWCrnXvdLrZ+4GZYUvjmHyjEvzOtpif2UVJfafxLltxpd25G9DifVj 5cqVas8990y07chee+2pVq1a6bioWKQre64x96e8YPNzy/3q1X6FQcImHnOahYC9O37OvdqKik7O SiwPSxY/YegYCwK4uftue9+wsEqsXwXJB1SIdI1OJsS/F2HCFLfZpCETkka/dFY23OXMMWUTRdlX dtxlXQpElV4eKqLEjh1rr2xckXj22Wf19grSwalRo7oaOPAJx9aggNVB7m0e5rnc46Y/CVPEK0y3 e7cUCjpZn332me78+BEkTflIN/XfqxMmcI3oGLKPppebdPHjXjqM+UirHxIuv+k6r2Fwp5dj8oK4 zcmfWTZiZroTvNx7gU9cmPLnv3+rX9f+of6ylBu/HP77r5k2zu14iPc/FKV/rOvxX+ZO9MIFc9V6 69bQbcbo0WVXJ5a8ufPpledsCRqWnbf0biWdXu6C+MceJRZJF5YJ9rxw0EqqdW5eSxTUvyyFlV/s 5fzPf/5Wf1gKLPKXdZ2w488LXtzyxVXadqRZs6ZqxYqyL2ut1Di/drqiJMrwvcI267jfMwUz7Gh7 eRnFcVjMMCUu2kbC80qXF+60ceyWikZOSqwUCG8q/WDvMCp/GCWWcL0qSjEgaUO8wF4kE2HcZkNU 4eabqMsBCJtGQToKftevMpLvco/6WkZBVOmlrokSO2aMvTBKRYB8XXnllSkdnAMP2ke98eYkx0X5 wvWUdjrotcWdfHWTc/HLL+Z0KORLnBuzTZG43Xj5iwI6w6TVC8lLuuc2+OUhDMSBgkqZmWGRBgRz 5pcjUu4m4g4R5FjyYNrliyjCNCF8yiObePBD3r38Yk7H11SG+XW75YyrIcI5X2F//v1XtdZSRFF4 xB+KK/L335S3VSf+ccQyM8P++2/m7v2hFVkUWjtUbxYumGcpsfaXWPfCTkA+yAN1WPJCeXGcj2su 4QUJB3eZ3Iq9lxs/cxPJL0JY6SAsSZP+uuooqub1xIyvrradFb7lR5RYhBcV6WJhGqD5cnKLLTZX /fo9YsXprZyZ+QuS32LFnW7O3W2XoMvfqovY8yvtUabr54d5T3PM1AUWjRQlNpsyFX+mVDRy/hKb iTvvtDfGzuZLbHkWuF/8mdIl9qYbt5nbrhThJgt7s+JexMy3l1m+IWzioEGgU0VjEyXERRmJcJ6O qPMvEIe77KWTILjdQJj0mQ25+PEKs7xxpymK9FG2osSygnFFgAVeWrdulejgIPvss4f10P3OcVH+ ZFPf5F7gfgUJQwR76jaSKWzcyr1vus3kLx9Iekmn5EXAPEhnWfKaa3oJR74mmPFJ+qQDmC4e/GHP r7Slbve5ptONmdZ8I3nJNg78UWamf8JEKB+xy1Qm+MaF/K61rgVzYn9fa10v61jvH2qFRV354w97 KLU9nJJ7hGthx8EfoBb9/a91Tf9ea/1az5REyGWZNWuGql7dXhB0mIcSS/qpG+aCPvxyThpIVy7I NchURoC7oG6zwUyLSDrEPaJXIebcKe0UscxlWLEpXNd//kPt9Y5nzpx3Utr2OnU2VbNnz3JsMxNl WeWLTOkjD/LrvtdMzGvBcS75Np8VxEmbyW8uYVYGslJiwxRqt27d9I2Qj+HExXAxSUO6dHjZi5mX Py+zYoc0S2ciDPiTm93E69xtlisSN42C+011FEh8IuniknRRplFDOiRtdBIQaTxFvMiUBxB7Gl9E OqiAXZAwygtJn3SWSLek16zrdAzMOWNybv9ZDyKrg2DmkbBEiR05suywuVLk2muvSenk7LHHburz L8ou8kE56KIoh0su19O8FpkQP+LPLeKG+iB1AjHrB/YcU3/ocCMci/+oMNMnaeF3zZo1ifhp9/ji ybQf0pUuTXIf5CPdhOUuA44JnzRh7wfusJcw8MMxeXOHJ7/YiZhuwpCtv3xA3Ka4IV+UheQPkTLy ch8U/LNv6J9//amV2L/5YmedI8Rnt+u2Ainx8PsvX/UswYS2EH+6HdQm3umZMWN6YleLoUOHOKZl MfMj+c41n0LQMHCXj/jSIXGEiSfhh2PbSGMec13++HOt+n3t7+rPv3kxYV07/ixzL77+erXad197 b3Skbt26+lqFIWw+yoN0aaR+8RX0m2++0R88CpUXMx53nIVKQykS+ZdY9gnkZgg7nBgxG+sw4JeK GNafiaQBMfEyc+PnR8xJlzTEbrelQpRpjypsCZfyDxN+FGlxI2mLGomH+4oOLW/XzfuEYykfMz1y bpqZmHYSBkI9pxMkK+xFjcTJrx9e+eBc/KJ8k2Z3HqQtYrN4xApFdxJ0p82J8y/cGB0E/Mnm/+PG hZsTS5oIFzHTK+k3pRCg+LD2wTrrJBXY+vXrqUWL5jsukvxjlYmtwDllYSXxP2f4oQllSufYLw/Z 5k+uI79hSRcn5lIvEO4hOjsci70IZu5rlwsSDr9SL4hD4hNzs+7KsGKOSSerZ/sN3RUkHK4Nx/nA HQ7npNN8ieYHdog7vybmudi73WRLvsLJJ+78cSxlkws6HEtQQqUOSZgSByJYqdDtnXZv/Vpn1q99 LPZerFnzs6pTp45uQ8aMGeOYxuQDs8Qpf/aDXWspsn9bv3JdaJ/N6whz585RBx10YKJt33LLLdWC BWXb9oqAO++C1HHaTJ5ftFHFAukiTbSZMUkiV2JvvfVWfUNkMyeWh2g2HRHxG9afCWGQDmnABS+z TIgf8UfYpE0eypWVbMqyvCl0evMdn5Q59Y6GWjq8ZjxSN70Q/yYSnpcdEAed6Vzux6DIveV1X0na sPOzR5j7RRhyjvDQ//svu00x2xY6byiumHmVAeY777yzbgPDbrFDOLR/iBkmx2Y+3XlxpyFfXH/9 9YkOjt3J2VzNX5DcA9KMk/LSw/7+ohxtMykfgWPedKNU+aVX8hkmP7jFj5RPGL9BIDwpd750rl69 OqvOjqQzaPrEHfFSr6Qemv45N+9piYNz7sFMCqyA+yDuckHSRnrTvcgA7EiTH+n85gph5yN8CSdf YXmRr/DN+pMe295y6fjhGmGW3t9HHy1J7K09ceJrjmlMdtjlLX/u8ucaMpcVJdbvC+zw4cP0qvLS SHdLjgAAb5ZJREFUtjdsuLN69913HduKBfVU2shiQe6zdPcc7f1PP/2kn6sxSSJXYs8++2x9U2Sj xCLyAA4D/rPxZ+JXmfzM0yF+TL/8kj45LxXymV4z/6VQDnLNcqlXfhC2uwy8zHLFLx4zTxz7dWD9 0iTlks7ey7yQSPwohbzRNPNsgjNJqvzi9u9/HOXBUtCEhBJrmXnljnLcbbfddBuYrRJLnGbZcewW Ey+zXGFPXOngIFtvs7WaMfMtx7YsdJZIA/n/5x87Le46wDnXAQXGD9xIWx4mT1G5FUiPpIn0u180 ZAK3kreg/sSdxGuK4GWWDfkIIyh0KKkH6eLLlJ4o0xq27vlBGPkMS8hr3p2gCFMkLYa17d45ycA9 9/RJtCVTpkx2TGMy4X09KHfaI9pJntu4Md2Z/Zay/hnOXaOGvVI0Urt2bTVnTvLlZEUkUN12EHdh /IQlSByYu/sCMRErsVOmTFG1atXSN4afEsv1EBG4SO4HdViyfVjgTzoW7ri9zMIgfomDykjnh1+7 cal8ZFuO5YVcu3xdr0xhSX3JFQnHFDemGXXS68tSpjBAzN1uOJb8+vktFLzJlLmCZSBpjpjJZCVO FjIx06+H0VltBcO1GF7sBe533XVX3QaGVWJ12Fm8MXaXfa7wtdTcK3CzzeqomTP95kk5hZcQG3uF 09R8kD/aQH79IB/SHkdFLnUSf9n6x49IUHKJr1gJWwZeRFke+UgfSDhRprUUYERAmzZtEu3JzJkz HZuY7KA+WfXKV4n159lnn1HrrLNO4lpUq1ZVvfjii45txYZ21P1Miik9IlViO3bsmLg5wiixYDb4 hWz0qdTytsMr7lzSgz8JXxbZkGFUmIlSW1nIthzLk6AdyCBu6JynCy9oXPmGdPnVQ9ITNP+kXxB/ mEm+RAqFxCX584wbI1P4sX6Z28kwY9MLX2B/Y96MpcTyRdaPbIcTU05RK3CZoE3q1KlToh2vXXsD 9drE8Y6tF3bBuYetUd5mfQDylmmuNHmX+hIlUi/daUwHafKtRxFBXIWMLyrc+agIecqWinJNg/L2 27MT7QkSK7G5QL2hzXIL5unr1EsvvqCqVq2auA58jX3++cGObcWnEM+VmOiJVImdNGlSYq+psEps RYQbhhuHzpt0pKVzx3Aq9oTiC1G+Oq4SX7FSERsQKfNsG0jxg/9CdpDd8XAeJm5xHybf4kekPLHT wG9Z4Rb66y/uV/KWdK+3pPjll7RKLG+111tvPd0Gjh0bfp/Y8i4X80VkjXWrW3kY7di4IZ0ilFOw jlSm+oKd6Saq8iBckTAEdU8ekJgYE+oPoy2kHyCSTV0sFXh537Zt8kvs9OnhVr+NMaGO0K6Ygllq 3XHXpWuuuTpR/kjNmjUzbAFXMetiTOkT+ZzYrl276pskVmLthkQaEzmWcx5czKvigYYSmw8IM18K cRQUa7pyQTohlLt0RvxI5wbzQn/lEYgzU9pNxH2QPLsJG1dU2OVtK6qmMJ+TpImYoLiy6qPuhPrc sx06dEh0FEaNGuWYBoPyRKIgU3nTFplfYKtWraIe69/PsU3l3/9Q4lk0hLTaHalUJdYW4hQJCm7N +hHGbyEImh53Hee42PISUzjk+iPmtCLu95KrGyTVT3zo2/eRRNsybdpUxzQmPBSyqcBKu+vPRRdd mCh7pFatmhnmJWe4mDEx5UjkSuyAAQP0jeJWYmmkabSZK2U32o6FQ0k14gEpdJ7Mh2IxUhGvsRAk b3RcpPNigl/EbR4lEqf7WHCfm2BHPZO8pHPrxiuufBI0PaT/99/ZyJ/5wLYy+4+hxHoh+XbHYV63 vn37qipVqug28KWXXnJMM0N4Uj/yBSkMUtKsYnnmmaendHTOPudMx9YNWzigyP+ZUg5eZY69CJjl 54e48QovKLn4zYRf2JibIsix2zyfEG66Mo0pf+T6y7UyzysD/R9/NNG2TJ36hmMaEx7qC/d65nrz ySefqJNPPimlXd9ii80zLqxVmeplTOkRuRLbs2dPfbN4fYnlxrAXTLE7jSbpbppSvakKnWa7fKPr zEj4Zke+FK9LeZGuvApdlmZcXnF7pcU04/pLHQhLNn6CQLiSrkzgxh4FYb9Ys1+uEYbjwMJuq8oq rOnSz6JI9evX123g4MHh5htxXyGFZNWqL9XJp7RL6eg0a9ZUfffdd44LNyjb9nBIJF16KSezrDiW tsMPcZOujDMRxC9upK5wHDS+TO78wgoTRxgI08xHTHES1fUvFR555KFE+/LWW9Mc05jwUIcy16Op U99UW2+9dUq73rTpYertt2c5LtKTz7oat0sx+SRyJbZ79+76hvEbTgxeDbqcm3ZyLJ07vwe16ScM +CFM6TSZYuJlFoRs/ORKvuN0553yyuYLXLFCPoolL4VMgzuuTOcQNn3p3GMnkq/yl7AQP8x4UFL9 wBnDjW1Ft+z8NduNt/+99tpLt4Evv/yyYxIMSX9Y8Ceiz7XIf+80wuTJk9UuuzRK6ehcetnF6scf f3RclEW2dqDNXLs2dU9bMw1+mOXnBXbZKLG4T1d27vA4F8kFt393HRHyEZcfUYYdE5MP+j2aHE6M ghWTLdzn6e91tkfbcsstEuW97777qlGjXnFsvfFqr/KFhBW3UTH5IHIltnfv3vrGSafEekEFlw6A dEYwc5uLmDeEuAuLhB1EicVdZcTsUEo5SPmb5qaUCnLts+k0V3SkPOSayjUPSjo/mFHm5te8MGGn g3CChmV/ffV2jxHp+usvO32I1H3JF79uyI/sEzty5EjHNDhB025COiR9Vm70VkB6OyDn14sZM2ap TTetk+joINd37eLYpmLmU/KNyJx+KUPm+skcf798iFs/sEvn3w/x50fY8IJAmGa4xO9Xn91uY2Iq E4/175toZ958Mx5OHAW0L9ddd11Km96qVUv1/fffOy7KD9pFFviKicmVch1OnA5uQOmM+T3sxQ0i bvg1JRe8/Ocr7IqAWfZyLOelWE5mPkop3YVCriflE1axEL9efjAjPJQgc5GTdH6igDiJG0H5Ij0c S/zuNIlgLn45N8GscePGug0cPny4YxoMCT8skiYzbQgLUXmF9+6ixWrbbbdL6ex0uIA5sGXn40o+ BUkjwjU045Vr6RWnIH79kLDSufEikz8v8yBxpHNjxolQf+TLtNufl1lMTKkSti4/Gn+JjZTPP/9c nX32WSlt+imnnKSnt5QnUk94vv7www+6vYyJyYXIldh7771X30BBlFgqtHQC+KVTRCcoXUUXt+Zx 2AbVC8Ih7rCd9coI5SMi5Z9JYkqXKK4h4VF35H4ThShbzDSax35gL/c8D1j2cWa7K5SQIJhpN9PN 8d57763bwHQLO0kavSQbvPxbZ85Rko+WfqS22aZeSmfnqqsvs2zKlr0dnv9LHjNOL3GDmVlWhcQr PZmQa8xvkDKgHnkp/O7jbBD/psTElBdh6+CgJ+0FP5E33pjimMbkg/nz56kddmiQ0qZ37Xq99Uz7 3XFRHMTtVkw+iFyJveOOO/RNFESJlUotIp2GMBXd3bkI49dEOip+nZWY4FB+bomJyUSu9cT07xWW 24xzW+z7nrmv9lYx6cEP7ZQfJ554om4Dn3nmGcckGJKeqFi6bJk69NBDUzo7F13cQf3wo/ciTiSF 9KSbO1wqZFOudt6TL+m8MM3FndssLO4wYmJKnREjhybanMmTX3dMY3Jl5szpqkGDVAX2vPPOVWvX /uG4KB7idi0mH0SuxPbo0UPfSGGHE4NU8lwqenyTxMTEeBGsbci9/bj44ot1G/jkk086JsHJtf2y Wk/nKJWvv/5a7dekSUpn54wz2zu2FZ+onguZwg0bL+7jl6kxxQqjDfxIN5pmxsypqlo1e+uxSbES mxcY9VijRo2UNv20005Ns7J8+RO3aTG5ErkSe/755+ubKRslNijpboT4JokWyjcu45hSxLve5r8u d+zYUbeBTz/9tGMSHUEVno6d7DSJnH5GO/Xb7z6rEMe3d7nBdUQZCDsiKSYmV1599VV16aWXqnbt 2umPEV988YVjY3P77berhg0bqs6dO6coqyzYc9ttt2m7Ro0a6dF47ro7f8Ecte66tsI15Q3vfUrx Y0qMP9dcc3VKe44ye9NNNzq2Ju5y5Dwu25jSJVIldtGiRWrTTTfVN1WUSiwNqNdDnnO/N4GlTty4 x8REgf/95LUoxi+/rFELFixQH3zwgWNSFoZz0QY+80z0Sqxu8/5Lr8S+8spIVbt27USH56CD97Py 5r+NTtzHKT+4jvJsQ2Sdhhhv0tX7oOQjjFKGOnbNNdck2geRffbZJ7HdVufOV6TYderUUZuz3dZx xx2XYof06tVL2wvLli5R66+/vrabPGmSY1r+lPe1d8efKTkMHz7yyNYpZb3xxhupESOGOS7cmAFy LBITU5rkTYnl5nPfgF26dEncWIVQYt2QnoqsxJI3d5nHxMTkH75ENGnSRE2ZklyE5P3331MHHXSg bt/WWef/1EUXdfIcutW1q73NwdNPP+WYRAvtgl+7N2HCBFW9evVEu7xfk/+pb79d5djGFBtmO8+v ueJxTHS4y5fzylLm77//fqJ9OOmk9urhhx9ObBP20ksvqsWLF+lj5tM/++wziYXrVq1aqbfL4bh+ /e3U4MHPWX4f0ueHHHywpRwnhx7Pnz9X1XDaodesNikmPL1691TrrbeuLkORPfbYXc2Z847jwgvq sJfExJQmeVNivRSq5557LnFz5VOJ9XqY+JlV1AeP5K2i5i8mphjg6+v111+faMduuOEGx0ap1q1b JcxFjjjicPXzzz85Lmy6d7cXt3vhhecdk2j516ddGDNmnNpkk00SaWXLhd+LbMXKmFTcbXzc5gfD LKeg5eVXtpgx97PifQEnr2Xzu2jRQt0+dOlylWOiLGX0QW32xBNPqLvu6q6PGYECCxfa7lFYX3zx RX08YkRyO7GWVpvIS76FC233QFuIO2TK5PL7Eut3zYudPn16J8pP5Mwzz9Ar6qdHrrlbYmJKk0iH E9PwH3300foGy5cSS4PjpTC7KYXGKUg+YmJiyo+zzkrda++WW27W5stXLFebb765qlatmu6QPfLI w6pqFXuhkmnTpmo3AnaYDx06xDEpPGPHTFC1atnD95Dtt99Off211xfYuD2KKX3k+Y/wnPVC7OQZ LO7d4MatxHq5K2Ykb0mhTERS8/LXX39aCuo89csvv+jz33//TR122GG63Xhl1Eh15532S7nFixdr +xUrVujzdu1O0MLXwblz52g76Hb7bdp+9uzZ+pytXk4++SRthjz3bPTTLPwwyyRfEBZ1xW+LxnTx ZUoH16RDhw6qSpV1EuWH9Ohxp8d2cO6wOPeTmEJDu+LXNpkEdVdZiXxhJxYz4SbLlxIrFzTTzV6s F10aMNJHAxckLzExMdEj96bJ1ltvndJZYMESeP311/R5p04d9Dmcfc4Z2uzFF19wTGxYlRjzIUP8 94mNktWrV6vatTdM5AF5+WU/hTpui4qV+DkRDsqLZ6ypfJrw7EU5RcyylWeziamM8Gu6d58XI5LG pIgCi6RPe//HH9NtRuPGDbVC2+XqK/U5X2Bh2bJl+nzHnbZX1atX1e7W/JIcjcKqudjz5Zb9t1u1 PFyfi7jby/LALJtcIYzffvtNfxXl12uvaK/+qZ+58N5776lmzZqllN1+++2rXnnlFceFieTFzI+c e0lMoeFap7vekK6+xNhErsQOHDhQ32xRzon1wr6Biw+plKYI7vOYmJjyZdy4cXpO2B577KHbsZud L7Hjx4/V508/PUifw4AnHtdmV13VWZ//8MMP6r777k349e5sRMubb76pmjdvoeNHtttuO/Xss886 tjExFQev52k6JRawQ8kQf6Yfd1heYE4HM10chcIvjd7glo4x4u1v1eqV6ppruqj1N1jf6r81UR9+ aC9ed36Hc3RbsmjRu/qcVYs5P/OsU1Xbo1qpzbeoo1Z//ZW2g5NPbq/t582bZyl2P6srLr9MLz4k bZJ75EopwzWQOkG9MusWiF0Yli9frq688kqrzDZOlNkWW2yhHn20n/5q7geLbCE2pCGdxBQaaWcy IXVKJCaVyJXYRx99VN90sRJr41Uh3ecxMTHFBUO4aMdEiR07dow+H/BEf30O8sXiyquu0OesAsy5 yLBhL2vzQnHb7berqlWrJuLfcccddYcoPHG7FFP8eD1DURgyPVdNe9wzLNOtaKQLwyve8iBcGnAr SmxZUCy33nor3W4cf/wxjqnNVVfaKxN/8MH7+nz06Ff0+Z3du+n2kOOpU+0F8Nas+UnVrr2Bqlat qlr8rq30wmOP9tXukFmzZjmmpYmUO79r165N+fLqJsw1+uabb1TnK65SG2ywQaKskMaNGwUqMxRY W0kizkwS40WU9zVhhwk/qPsgbV5FInIltm9fu7GKlVh/SGtlq3gxMaXEySefrNux2267VZ9PnjxR n192+UX6HPr0uVubPfTQffr8t99+Veeff66qWbOmNn/qqSe1eSHocfddOk4R5u8y7C88tElxuxRT /PD8DPIMNZ+1bj8ce32FNc8zEdZ9vnDHmSkdtl1ZexQxttORtuO4449Wb7wxWb39tj2n9f4H7OHB nS7soKcl1NnMXiyOvV+nT5+m52s2bLijeqTv/er0M07RdgceeICl3CVXJx7wuK3sIjNnznRMM5Mp T1HjrjsmnPspsZLuoP08hg7Lqs+m8DIV5TYzxIUSS1qIL5PEBEGuY3kQJG7smR7hHgFQkYm/xMbE xMRkgA3/acdkA/lPly9VG2+8oaq3XT19Ds1bHKrdDB+e+sW1e3d7Nc9+/fo6JtHyzLPP6PhEGLo3 ceJrjm1YaEfjtjSm+En3zMdOxK1IuP25z3GPBEHCT6eshAkvDF75yBSPVxLvv/+BlPbDFL66fvb5 p2rddZPbdCEnnnis7fm/f1Xz5vYiUKY859oju1dP+4UfElSJNcu2PCB+lNTff/9dp4GXHSgMXuBW 0ivzrmX4KOZ+YPXII4+UWYuBRfn690+O+nEjcdlzneUcRYZz4isrqXa5k0xD8l6rKJh5CpIv3GRT T73CFrOgcVPH/OIOGkYpkRclNl3BcENyExZaiS01pAxNiYmJKQ7at7fndV3V5UrH5D+15572XNf2 J52oLrjgPH28wQbrq4+WLnHc2Mi2E127Xu+YRMegQU9qxZr4kDp1NlXjxo9xbGNiKi/yXJWOth+m HceifAjp/IKfssI5cafrZOaCX3zpEC9mmXTs2FHVrl1bz8FkSy5+N9poI7Wd1a5MnfqGdjNq1Ai1 +x67afPjjz9WLVv2kTaHpVb7167d8TqMTTfdRHXrdpul26amo/uddybaKL+hsaRHRCCdZlozEdRd JgiHYebffvut3gscpZTt13788cfEVy9JG9cXs99//8NSeu19nf/4Y63l529t7wdbGx199FGJchFh j17WNkgH8SeVUhs77/75F4U3X5hlIFJR4Jry8oKFujjOBHn3agMyYbo3j6VOES7m6cJNZ5/JL5j2 qe75FUmP2xVh/BugvpnxJeNNT+RK7AMP2G/1ykuJlZspaIGUF6RP0orExMQUDyedZG8J0alTJ8dE qSuusOeGmXLdddc6tknYWxG7s88+2zGJhoEDB6mqVasl0lK3bl2r82N3OmNiYpLP2aD9AdzReTSH 52Xy6/cMl7jDxB8Gd5gSXzrED7/S6f7pp5/Ul19+qRU2FqcTkS13BKZLfPf9d85ZWb786gtL4fvW OUulR/ekEuu3sBNpp9xNpSFo+UneM+U/KISD4koZoLxyTDl9/fXX+px0oqzypRY7fn/++Wet9KDM /vbb71Y+SLcToItRo17RUz6kTBBeHvTq1UsrT36Y+cxUJm6COg9aluKOX5GKAHni2nKduRZeSix5 la/tgB+5n8JgujePqUdSzzBPF66ffSZ//ph+OA4ehpfr7NLgT+TDiVnZkxuyPJRYqUhyYxU7pJG0 xsTEFBdvv/22Ov7449WECeMdExYt+Vmv3tm8eTPVtOlh6oILOlgPud8c2yQypaJVq1aOSVnkAWNK GJivZnaAatWqqcaMedWxjYmpXHjdP5hJXyDoPYYb+hDuDinHhBUmPPGTyV2+yJQmSb/gPo+Su5wp FsiYV0c7pqmgFLAljygGIHnKVIbYiwIc1E9QJBzCFqVVFFdZFIxje3ud1O2b3Pz004+qa9frVI0a NVLa75122lFNnz7dcZWefObNDeGST1NBq0yQf3lBIQqkF1xz2VJJkOvi5ycT4pewUZ55KcJ1yBQe 18l9H3PuZV5ooqilkSux1157rb4py+tLbLYVKCamMiENZhgqw72Vj0ZfXuQ1b97cMckvDAtr0/bI RAeIFYn79+/n2MbElD7SPuXa5sj9nCksseMXP263dAiRIGGYpHMfJcRrCpB+OuaCO22m23TQwScs N7RL2HmFcUe3bon26pURwx3TJHTW/RQHSZdp7j7nmhGG+HfbhyGIv1Qlg/pC3Uj/wuKdd97RC15J OSB16tTR27J99dWXjqvyQcqLcpR6InkJUh4mhCH3XSkiZZEJySdllc/8EjfXwO8+M8Et8fvdN/ki n2HlSqRK7KRJk/S8CG7OQiqxZgFzLBIVZhxRxhMTE1P+hL3H77//ft0GtmzZ0jHJH6xA2aGDPR8X qVqtqho06HHHNpW4fYopVaSDiBRDHaYzmc+OatTIve8Wv06x2LnzKOUvwhdHhtgiZlhiz+q45qrE Qrfbb0+0Wa+MGOGY2tABZ6guYfsh4Qt2XMmXCnJu1hfTfRjw5xYTzvli7C4DP9b+uVY9/vijat11 102UAXLyyScl9uL1Q+KP+j4w4xGRc64Lv0ER/xUV8zpQdz///HM9/D6XPEv5m8dmPH7ghhcpQb7Y QqY6GyYP3APct7zMWbV6lVr++WeOjTefffaZLidGufXs2VMtWrTIsQlHpErs6aefnrhB863Ehrmo 7sYsCGHDR8RPEH8xMYUml3pZiDrtvncqyn3Uu3dv3QYG/RJLvukoIJk6RRdffGGija1Ro7p68cXB jk1MTOXD3YZERa7xFCqdgsRnSjpE8UjXiSUM2ii2fGH/aYZTusG/Vxt2V48eiXZr4oQJjqmNKLH8 psOdF+mDCWH7fF6IfzMeN+ns3Lz++gS1337J7YtELrjgAsdFeqQ8EcrHnWcBM+zSXb9sIE4Ws0o3 TzefkA/yIBK0nPMBcYWNjzJn7ir3RSHTaiJllQ4UzW7duqn69evrfslHHyUXZoNvv/1GnXvuOapl y8OtOjvRMU3FzN+HH36ot4TabLPN1FZbbaU23GgjVXvDDdVdvXs5LpIw5PqSSy7RHzhr1aqVuAeY E75w4ULHVXAiVWJZdW677bbTCcxViaXApBKbYuJnxo0nfv1uBHEnn+w593LnhbgN4ycmJsYb7iHe JJbngyAb/v3XO60szkEbuN9++zkm6aGNoqHnLalfRw43nTunLizVs2d3xzam1Mmm3uOHeoH4dW5j glHRyo78uCUdQdwAbd7vv69V33//g/X7h2OamV53J7fYeWvaNMfUhnipw4JfWsRc7NxuTLtsyde9 NH36W+r4449T1apVTWmzWbvglVdG6jiCQlpIF88GxEyf5BkzxCzHfECYKLB+z6V8IHmQspd8IGIX NcRBH4S4w8TndhtlWgnbLBM5D8KQIUNS6uHQoUMdG5suXa5K2LEWSCZOOcXeD9ot9bffXv3rKoMl S5Yk7FF6d9lll8T5HXfc4bgKTl6UWClAL26++WaduHwosVKZJT4x44byu3i4Me0490M6zlHeoCBp r4hU1HxVFHhjPm/ePPXFF184JqmwIuWnn36q74Wg0CgJme4d7kVzs3b323vqj9zTSKnUJ5Lpp8TK l9h99tnHMckM5eTXpsF1112XaPgRFpfiBVxM6UOdl+sftv6bfis7n3zyid6D9IMPyg7RZFXZd999 Vy1btswxSc/cuXP1S3k68ITLlid+fmlfb7jhBjVmzBj9hYN1QS6//PIy17JU2rZ0SB74+fNPtp35 zepDec+DNTGV2Bkzgi1g5IY4RLxIZxcU7qN0/ctMUM9uueVmtc46ybZa5IgjWoTOu1ee5FzSSh3l WRA0zRKmO1w32BfyuUwc5CFI2qLAHadfOtxmpDnb+hIG4iUe+kv01/zmkHthKrE1a9ZUCxYscGxs 7r33noT9pZde4ph6wwJk6623nnZ75plnqrvuuivht9b666t5C+Y7Lm3mz5+fsL/sssv0qIudd95Z n6PQsoVVGCJf2Onxxx/XicvHcGJ3JeKYC4fiyUVMd/Hcfr3AXm6aKJFKHnU8hUbKr1AQnyliVhHL Nh9wj+y66676fmTIB504k/fff181atRI7/3XunVrrdCmg/vu0ksvVdWqVVOnnHKq6tChg/VgPkJv PePll05fmzZt1E477aSuvvpqdd9992nFrl+/irEIkV+VEyW2SZMmjkn28JC63ZhPhjRosINVth87 LvwgcfE9kW/M9iefbU7chuUG86u22GILfX/Q5tFWCd9//72+F7GjHWRuVjomTpyoO3rrrLOO6t69 u966Cr+E/9577zmubIh30003Tdybxx57bOKY/VfpcBYraeubWPErYvDfv/+p3377Q/388y9amdVB udyYmMOJedHgJkg/ItN9l84uKKRDJExY9Esff3yA2nHHHRP5FNl2223VAw88aIWXLo/ZpZt0EnfQ eiZlFCR/uKEPUSgltpSR8ilEOXGtRQ8Kem2GDRuWqI/09/hwYTJy5IiEPV9l03Hqqacm3M6ePVub MepMzHr2Sh1SfOuttybsnnzySW0mi18iHIchciX2kUce0QmLYmEnLhY3FhcRSXfxxF0hIB3p0iL2 6dxERT7jdIdV6DxJfKZwnbmRM9WH8kTSWmiYeC/D+xG38jh48OCEHTJv3lzHpiz2gkLnJ9wed9xx em6FnHs1RFdeeWXCnk5hly5dEud3332346r04FLadc/7mt5zj/1W86CDDnJMsoMHzaGHHpooM+Sc c84t8wASJF3OmSNJyqseCuUdfz6QPFSEvFQkaNvkHmnQoIGepyYw70q+HPACjlVi3ci1XLx4sVZ0 cXtY08O0krr1Ntskwr7hxhu0O+HZZ59N2O2www56v9Wjjz46YUYbW6x41d8y9do65DTFiHOr7XO7 S6eHdTf2ic2XEmv+Sj9AzLJFwhfJBNNAnnxykGrSZP9E/hDq2znnnGM9Fx/xnDvsJkhcQdOUDgkj SFiUKcpSpg9GfgT1Y6Ylm3jyAf1HFh3iWoVNg6lrFCr9xGP2fTMxcuTIRN3cZJNNdDtl8tb0aQn7 m2++yTEty1dffaU/SuDu4IMP1vHDsOHDE/6Z9iQwCk/cV69ePTEi8JNPP1EbbrShNm/btq2uZ0GJ XInNZZ9YuTBSEeQ4aMUw3fKL/6iRChw2LjNPEgbizquUQTbgz+2Xc4kvbLhB3EucbskHfmH6lV15 I+mkvMPWj3zAw8d8M/zU0/ZbMIEvDmK37ro10q6U+M47b6sqVdbRbuvX306bjR49OuF/jz1219cg yX+qRYtmCfurrrpKdyz58sv5lltuqeeAliJ//22/CZUG3M2DDz6o83jAAfs7JuFhSGTjxo0T5Ydc fnny4eCF1DPz/uCXtLrNC43EnY/7QPLgzo/7PErCxoVb7g+vLxuFSnNFZtCTAxP3CUPUzHrGoiZy L9GBS/cl1vxC8Nzg57SZOVxu33331WZC3759E3Z9+vTRZihpojQfeOCB2qwUoF4yNFXa8XzVS8I7 8cQTEuX01vS3HBsbuTcSuKLl1LrblNWC2QYWiSPLL9eatNPO5SvNmcL55Zc1Vjv/gGrY0B4WaUqz Zs30Cqy5QPwiXuQzn+nioL1CsgF/Qdp7iT9fecoGXvgzcoxRG0LQ9FB3kUKnn/joU5H2THGbSiwj R1auXOnY2EydOiVh37t3T8e0LC8NeSnhrsddPRxTe//jnXbaQZtvuGFttWDBPG0+fHjyC/Ahhx2i /lhrz6MnvW3attHm1apXVUs+Sk5Ry0TkSqw06mGVWDJFhacy8CvnciySCbe7oP6CYoYn6ZM0BgW3 ph8J0x0G5zTOKQ18SLzC5pj4o8CMz5RsEH+Z/JvXwSzXYkDyn880BQ0LdzL3AHn55SGOjc20acm3 byz/v2zZUsemLFddlfyqesstt2izTz75WNWtu6U2Y9W5RYuS8yxWr16ptt/e/grMGzgZhnfiiScm 3DOXrNSgTOnoITykva6FdHrdHd6gMOzb/IKOXHBBR+thVXYLCuJ3130RoO34+OOP9Vwtwe2mEOQz TglD8izHXI+wbWW2aQrrD7ekjy838lIhJn8MGfJi4l7ZbbfdHFMbypppDNixIma6aRNdu3bV7ljF c9WqVdqMrxabbGIPGd6hwQ7qF+fLGtf0yCPt/Zo32GADPY9WkHaX+DINXy4W6AyzEm22Sosf/fol FX1k2rSpjo0N5Zhy33JbWeL8WGK1cf9Z9zr7sOo/21zAP/0kv/Y4n6C8PvXUk2qvvfZMyRNCnRkw YEBey4+2wt1ecEx5iXAeJt9h3EocYSFNzH0k7UEgTX7r02DnlnxCeOQRhdDMa9B4yKt5fQoFcfKC jq/HUg/8ePXVVxP1FCVW2jZh0uTXEva8nPHj0f6PJdyxTY7JSSedlLDr29cemde+fbuEWbdut2sz QRaHYnTMh0s+dEwzU5RfYqViciGoxFwMzqVyiD2SiSBusoWwRan0i0fSKeIF5pKvdGBPXOniywTx kGavxiEoxB0mzblAHF71IEi4uBGpqITJI25MJXbUqJGOjY2pxPLlgAVM/Nhrr720O77YTpz4mmOa OheC/VGFCa+NT5jXq1cvMbzvpZeSb/KyWZmuvKFMUWDp8FFP3aAsylefdKsT+12/b775NjGPWeTs s0+zHvBlVwKVDo55r7ghjSyHzzAgE9wGva/yAfGIhEXSKumVMMQMMCOvci6IX/FjInZuP0HAr1eY 6SAerlVYfzGZGTtutPo/ZzGd3Xff3TFNQn8EO5RKv4VEuDZy7zbZP3UUxR5WmJhXtzpcr40fr824 nttvv702dy/i1q6d/bIOkXlghSZsHeX+kUWC8smQIS/pF5lSHm+++YZjY0MaU9pSJ8n82GLdp5YC +8+/1v1NnhxzE/wjUd1bvHx65JGHPbfLQdhChP1C05FN2lDsGLEkCjoi7QjXCXt+g+Zd/BOePDfS kW2bRXp45uM3E4SNexQy8upOU9i43eDflHwiYWYqxyggThRYyi3TNRo3blyirnopsVPemJSwHzr0 Jce0LFcYU8TcU8LGjh2bsDv66KPUM888pUe+cE7/Ur7OCqLE0jYU1ZfY5FC68Eqs3DBSIcQ83cVx E8ZtWAib9KWrMJJekSDgjjwjbj/p7IKAH5FcCRJGrvGQTxo0s2EO2kAXG3LN8pl2wgpaF3CTToll GwCxo5FZvtx7riXxiWLVoMH21gMw2cm55ppko3bdddc4pkpdeNEFCfPbbrstkd4pU5LDVvbYY4+E clsqkA93B8C8FAwplPwF3WJHYKXPAw44MOEfOevsU9Qfa8uWkaQDZVrS4lcn6Oi4vw7glvsqaF3K FeJApMzCIGl1twMSZjqIL10eg4ThRbb+YqKBLwlVqtr3jJcSy/x07JjGwNdGL7hPZD5s2zZtHFOb Ht26Je7Jk05sp824/sy/xezOO+/UZkJ/44tFjx7JYXeFgHRR52kXRPkJAs/cdNt85UKnTh0T5fH6 68mXoED6uLcTOMnlR8S689XftAH/WnlzzNxE0ZbxFf2BB+5XjRvb02Dccvzxx6pXXx3tuPZGrkem tsgL3FMvpXwkLGm7swmT68v8T/eXRzcSF+7DhG+mMSj4kecqxxKfeZwtEgb1O13dFndB4sON5DGo nyigbvCCJVNZm0psnTp1UnaMgDlz307Yjx49yjEtyznnnptw51ZieQHGtDKxN+XAA8vqg6effnrC fuz4sY5pZopyYSepBHJDFiuSThEvvOzMcy9/mEnexb+Iae82jwqJr7yQPEoaos5vFJBmedDkM/1S LkHCxI2pxE6YMMaxsTG/xNasuZ71wF7h2KTy0UdL1Gab1dHudt55J8skGfesWdPVRhtvpO2YK/vb b7bCtc++/9NmrPA5adIkbQYrVqxQ2zgLpaA4u98IAunOZ5nlG3f5cyinL7zwos4X+QujxNJ5vOaa a7Q/kRaHH6y++3614yIV6hYP5DBv4d3gB/+mgptLuee7rpv45REzkUJQqHhiwrFw0XxVe8MN9H3D yzET6iVD+7FDieXLhRfcC6wki7snBz7hmNp8+fnnahtHwcUNDB06JPGF0WzjYPDg57Q5cv311zum 0SP3AvcLncogHVyp09IhjqKO33nnHYny8BpOTFuWWCjP+iEJPP2TYik5tHnWteQYMzOVtGGkP19p Jz0XXnhh4qWGW/bbb181cuRwx3V6qH/SNmaTvnxfD9LCy0/qe7o2Gzt5zpjpT5ce3JnKaLFAWuRZ 6QdpN/MqeOUZd9xfvAjAfSEhPhHqfJAv3lOnTtV9Meru+uuvr6cYmQx+/plE3WalYj9uvPmmhLu7 XcOJ4eabb0zYmzJgwOOOiySnnJrca/bVca86ppmJXIl96qmndKIyKbHuSmHeLGEhLPwXujL5IZVe RNIlx257MTfTL2ZudyJRQrzFVJ6livs6FeLamRCXKLHsW/faxHGOjc3MmTMSjQirB/vN3aLTUb16 Ne2Olebc9YI9SyWcJ57or5YtW6LD4/yQQw4u417mkdGYeu1fW+hyCgr5kIdzuvQxZ5j8hZkT+/TT drspcljT/dVvv//k2JZF0kCacikrOhw83CWMbMOStOSaHj/8wsRcpBAUKp4gkBZpp4spXeXBp8uX qc02t1+07bnnno5pEhlOjBLLXD0veJG09dZba3cTnCHDJk2a2FMnNrDarRHDhqq2be12jMXq3Irx s88mO4WdO3d2TAsLdYP7m9909QO7qOvQrbfabSLi3is1WY+T8XPE19d/GEacECudjgJrPlFIO0oZ SkWuUAdefvll67l1SCK9pvBFli+zxBcUaReLBdJi9u8o/3TCM0+EZwWKk5dCSHhB6lt5QHpIX6Z0 kXbyhvjpI4RBPqkDSFR5JVxTgPhYlIkvqbxwYiEqxH0t3DCvX9o2hKG8TDHinnnjjSmJjxTIhAll 2z7hoYcfSrjr7jHC5IP339NzXMUNwku/X38tu4jnMcceo+2rVquqFr670DHNTORKLJt+k7CwSiwV horhNg+CefMUA+RBbmTEq7EwcZub53LjiRSCQsZVmeBayvXMhaDXBzfml1j3XIcFC+ZbDU4VbYfS +fnn3kosyu56662r3XkpsVdddXkijq222lIdcqg9dA95+OEHHVdJWrVqpe1Y3Ikvs26C5q/QcE/T 6GdK2wsvvKDzF1SJXbJkiVVu9l6USMNG9dVXK72Hducb8kTbK3nKpdyjum7pwhW7QsUbRTzZQlq4 fvKsqcx89tmnaostNtP3j3thp9WrVyfmrqZbFZ1RIZttZofx6piyXwbuvcfe/9ktV19Tdl9Ftl0R e/bRLjRm3TWPvRB7t5t0fsLCoi5SHm4lFtzPRY5QYv+2zLQya53z1DHFTB1+c3m2UkfYx9xc48EU XsY+//xgrcCFQdLlfmaWJ7T3zKUMkhfST/tC/xqliaH4LIzGcGSehdhJ/lCwCJfwiwG/umCay7Hk k/Tzkouvmyiy5nXjmHIgfwjnfnEEAb8iXkj4IqSPtou6SjpJC+eImU4/DjvssJQ6zeKRMs3ClC++ 8J/bPXxEciudLldf7ZgmYaqZvOwT8RqRtnr1KrXDjvZqxlWqVFHLly93bDITqRLLuGsZSuenxJoX xYQLJBUjLISVa4XKJ3LTSz4lT3KeLp1ue9OPaR5TXLivk9e18jMPS7o4TLA3t9jp2y91L9d3Fy+y lNiq2i7dl9iPPvow8aYOJdYd74KFc1X16nY4ptSqtb6aNavsnoBNmzZ17Gt5LoYRJG/lAfex1wPa ndKnn35a5y+IErt06dKUFw077VxfLXq37D6WUSF5kvIutnInPemeC1JXokg3YbqfK1HEky2SPnca KyM//viD1SmzhwKzUjB7wwojRiQ38q9bt67ujHtBx1W+VozwGCr6+RefqS223CIRFrLRRrXVR0vL Lkoy4In+CTfdunVzTKOBay8iuM9NTPfp3OWTXr3uTpQHL0Xd2OlwTiw4tJXXpALLr6nMeqU6bF4m T56sjjnmGOs62lNi3NK+fXv1yiuvWG1Q+BWHpWzlHi1vJC2ikKKEZkoXfmh/EVGgeGbzNZDRB4Qj ihSKFefFkFfwqwumuRzTZ0epZ9E3GZ5LPrBHRD+RL9B+YYdBwvYLy7R3i8Bx0PJ+/fXX1YYb2nuz +knbtm3UH3/4j2j45NNP9YtA3DbepbFnW3rRRRemhOm1sN3s2bMS9ltvs5X69jv/FePdRKrEXm1p 5pIwPyWWAncXut8FKlWkwoNZyTjGzrw5/MrCxMssKqKOp5B5KSSSL1PKG9Jg7jVav/62at682Y6t Uhd0PCdhV7VqVd+3YUutTlrqnNhUqNMytM4UNsN28+efa1WTJk20PfPJPrUaRTfFUn6BcSU1qBL7 7ruLEgvDIFvU3US9u3iOY+tBBEVC+0NbJeUddbmHDR/3XkPXBOxF/Agbp0DZSFstZBtWrmTKY2Xn 33//0VucyL3ElAW2qvroo490OyTmhx56aOLZ7IZ6JnNiBw4qO4cL2rRJbeeOP/44xyaVO+9MfnlM t2VFPjDrqbuOeJ2LexEv8l3XTCV2xoxUJVbi4kei5UeUWFJoi32ca8q++eZrdfHFF+sv9u6hjyL7 77+/Gj7ce85rqhLDr3eKcCPiV86FhrRI/xSlza9dBXGL0kv68YOCx9dYlFbuFwQzvsLKh5tiIUxa yB95IR/mtSIMBLN8503CzjXcMP7nzJmjX8yYdX399Wvpr6eMlvBb9M6kRYsW2h9fUKe8kbrSOLA+ wHHHHauOOqqtuvbaazyH+T/62KOJ+C+97FLHNBiRKrEffLDEKgx77km6L7G5EPaiU/lEco07KMQj cboJm34I4kfcmBI23+InqPuwmGmqDLjLkXO3ZAPll/ogtcN2mwErA0tjgTBs9aijjlLNmh2aYo6y +/PP3nPFmHOx7bb2Ykzrb1BLzZpd9k06jZUZHnL//fc6tknmz5+vv8Biv/329cs0mqTfXT+yLafy IogSu2LFcv1VW8qqbt3N1dtzyw6zA6umOEf5hXL1Ku+oyDYuSacfhGmGa7qVONP598Mdr4SVK+60 BAk3XR5jbNzD5fi6tsUWqV9Or7vuOsd1WdjGSr7EtmrV0jFN5Z57U4cUn3nGmY5NKgccaL+oQwYN GuiYRkOYuiB1TZ4VYesRbRF/HIXhbmfvbIRV8YNgxhIuNm/Gjh2jTjjhBNWwYcNEWkzZZJON1emn n6ZHFJor8KeHlHFfSmqT8h/72hri5aasFAapB4hfHcCceuJud9zu04VRnphp5VeU8Rh7oSe2xBk/ frzVJ5tnKfDBh8n3uKtH4p65xur3hYWvt//7n73wJzL4+cGOTTAinxPbv/8AnbBMc2KDQMWTG01E bqp0N41ZceXtEW9Y8FsoSCNx82uSLt1uzPxznM6v2IuQV27asDduujhyxUxfZSCqfHJNeRMqbw2J h7eqnLvjZAEAvj5Ig+ElG220oZo8JXV1TTe8VRP3bKPl5p13kku0i7D6sZtJk15P2F9yyUWOaRK+ qISpr8VIJiUWBZbVLaUckKi/1qTDfU+6z/NJNtc2U1oI0wzXnRe5R4oBr3SQvkzPpnR5jLFhuJzs S+glzIudPTs5EsUN12BfZx9Q9wrHwqJFC1PCvPqaLo5Nkm++/VrVrWsPudt4442s+70w89sLAfu1 IlYNtA0C0rNnz0SZub/ERgHXknmby5YtVffee48eMizxm8KLDl7Qdu9+h1q8eJHjOxsoD3eZiFkm KV/y1ZYUc5tE28kXQfpOMbmxfMWKxLTRps2a6n5nGJ4bPDhx/+2+x+7q95D+I1diBw16UicuVyWW G0Ie7qaIYpjuhsFO/OMezT9XJVbCMyUd2HPDMERB3Eq6woB78pBJGZWwRaSsvBTpdOA3Ksz0VQai yifhSp3gl2tNPePXK07shgx5QS8wInL55Zfp36uuulLNm5dmCKvD5MmvJ1YcZkid18OAhS86duyo zjzzDNWnT2/PenfFFZfqMFjufdCgQY5pkoquxA4ZMkQ1bJicA8vbfz8F1rpTnKP8IPeeiOCuM5S/ X10CzHHjvk7uMLF3h+EXZjoy+XGnJUg6ygOvtIhZpmdTujzGJGGRtJtvvjmlrUP69++vX/xlonef Xvq+ZHqF1xYqXIOx40arW2+7WfW5p7f64cfvHZsk/frZ2wwil10ebqhcsYMCa9VY5yw4jMqRMpk5 s+w6Cfngww8/VA8//LAV1/2qefPm+oUGK+BLvCL77PM/XSfuv/8+9fXXLJLjveVScEr/XvRqT8K2 McXcJnHf0leK28380MMZWdF41130XOgwPPDgg9pv/e3rZ9UWRK7EPt7/cZ3AqJRYzIJURPGLWwkr 1wosYYn4gZ3ET2df3Eoa0vn1QsITf17+JVy35CPf+cJMl4lp7rYrZQqVF+KhrkXNAQfsn+gIsNhF WL777tvEcL0tttjcZ79Gyqy068Azz9jba+yzzz6Oic3LLw9JlB+y3Xb11NSpbzq2Sdhq4l/uBec8 X1BPpF2SttELd5vhPpYw+BUwd7uj7XPXS9NNviAd7rQIHLvzUx5IOuSlkzuNmdKXLo8x+cPc37V5 i6aOaXAYESMb/rNackX6CgterRIvSUe+MlJ1vbGrOr/DeWrugnmOTZJ+fZOKfT6VWPYwv+ee3np4 Yp06yW1C3IIye/XVV+kv6bkrrRWPIG1QqRO3mfmDspz21jQ1a/YsxyQ4TE+bNXu2Xg0+GwownDg/ SizIjWVKUIK4T2cfJi43ZtxmOBx7dUZMN5WRuAxKgwED7KkCCPvoMUw/DObeiRdccL5j6oZ6UDx1 wa9uphtCI6uhHmIsbPXe4netTlZyqOOWW26h3nnHe2gj8YkSm2tJuNMv56ZZWPzCkHN+UdYYAcNv 1HilxSSdnRDETa5IOmn/w8YnfouBYklHFLDoz/4HJLeIGP1quJd1k6dMTPht1dp7Xm1F49zzkgsE Ipttsbl6/4P3HVub119/TVWtam/nNntW+I6vwJZs7733nnr88cfVscceqzbffPOUuE1hJerDD2+h tztasGCBE0KMm2JqW2JiMhG5EjtwoL0/Gl9tYsqSqcEQ+2w6OjG5E5e5Pyw/b6527Lcljx833NA1 4Xf8+HGOqRvKvzivAYprv379dOcJJZ6tMygTN++8847O4+EtmutzFk1o1szeVgjZZptt9GIKQSjV 2kj7le5rb0xMsTJv3ttq++3rqU023VhNnxFsESJh+oxpetrFllturiZOHO+YVlzefPNNvUop7dq2 9bZV9bffTh+ffOrJKff+B++/p1ejZ0u3DywlNAh/rl2r57VOmzpN9by7p+rQoUPGr6077Li96nrD dXoxLdYeiImJyS+8YP/H+BD3519/qV9+/VWPrPvxx5/UDz/+qL637tvfPFYlzgc5KbG8zbrxxhvV 7bffrt+EsSmwm0GxEhsTU2H56quv1BVXXKnuuee+MkNFM/HWW9Osjsj5qnv37o6JF8WrxN59d3Kb CJEDDzxQffd9qiKLcs+CIWz58frE19TJ7dsl3DMfdsGC+Y7LmJiYYmTlqi/V8hWfOGdh+E8tXrxQ ffnVF855xeb2O+ythDp16qjnxvF8YC5qjRrV9RxV4UNHia1erZpaYpgDQ7CnTJmi57MiLAJ1+WWX qf323VeHVa2q9zY4yFZbb6nOPfds1eOuO9Unny7z3M4jJiZfyAcmeUkrL2o5Z9QRU2gQXniz88K3 336rvv76a723Lnvscs4eu5xzf0yfPl1NnDhRvfrqq+rFF1/UU5HYV/WJJ57Qv0899VRCMEPvQhgV xzz/Bx54QMu9995r9cnuUb1799bSp0+fhGDOPHEEd6bcd9992k2vXr200Me566671B133KFXcmeN k+OPP14dfewxqt1J7dUpp52qWrVurVq0PFy1P/kkLQccdKDaYccd9VSxzTbbXN+zG2+8sfrfPvvo fAYlaK8vayX2448/TsxnE2G/ILci+8wzz2o79tmKiYmJSY/ZdIkCW3xKLA+lPffcU7dtu+++u96m SBa6Gvpy6gIwy5YtSwxzq+p8pUB23bWx1Y4uc1zFxMRULoqzbcuFlq2P0G3btGlT9flfVkd+58b2 FjbmStD33XdPoh1s0byZ7lhffvnlup/IljcouGIfVAYPftZSnL23hXPDFjdsIcfCgf4wCg7lBEXk Ty3//MMcdktB+QtzpknYv6VM2NExKGgoZkwPQSFj72X2YJ43b55eafqNN97QW7Zgxvxocy0ERiqh tDEMnOfiBx98kPDDiwv2FB0/YZwaPXqUGjFyuBo5coQepfXaaxPUBEvYFumVV0aooUNfUs8//5wa MuRF63ykdof7ESOGq2HDhur1JoYOHapeeOEFrfw9+uijetQUiyxyjqLHx7euXbuqLl266IW9UNCO PvpoPfWRRRh5Ic0IK9ay4Fm/1157aXPmW/PM33XXXdUuu+ySEEalIeZ5o0aNtOy88856D/jttttO y1ZbbaXq1aunj9mLmnNGFbDKL4vIedXviiCjRoVfOyUTWSuxVDoSteWWW+pNojfbbDN93rdvX8eF jSix+ZgTGxMTU/GQN5mpSAdPpLh4++239cb4G220sX4gwznn2HPB2rU/SZ8LLFzAV1jsRBo02N56 gKfOE4uJiSk2vNseOubMl0WYk0mHvCyWEmT4T1UWpF3zDr8U4cvTDjs00O3bhAkTtBn5v/Dijtps 7ty5WnF86OEH085dzVaOOOII1b59e719Di8VW7VqpZo2O8wyP1y1bHmEFqZxsH/wIYccbCkme6iD DjpQnx922KF66zl+mzY9TB+jwODuwAMP0Mo1owlRbA488CDr+CB10IGHqAMPwP5gK+xWVnytVcsj Wurftm3b6DTw27btkfoYYSX/Nm2wP1K1PQo3bbUceWRrLbY/28w8xp/245i1bt1K54ff1q1ba2nZ sqX+kIQcfvjhKdKmjaSHcNvqssGd5JPVmzGjDDHnV4RwJQ7sDj74YN2fR7njhQN7LzPSiP3e2WVA rgdmTZo00W4pN+JCsdtxxx21Ascc5U033TQx/DyW4pKalkK9uaXXbWHdq3UtPW+brbdR21nXja3J UMzdyjtm1AeOUfDRC5Htt0/2fYaPeFm3C/kkayWWvSFJFJ+x4bHHHtPnBx10kD4XZHuJ/fdv4pgU L7w1Ytl9xnKLMCQGwZxfhgQwLyOo0IHllzdQ7NEpZhwjmDOkgJW5GHojwwoYqs2bLX5p/OfMmaPn 1vHLvJNhw4bpLUlkmAELaD322OP69/HHn/DcViA6udwRLztbrryys+rcubOnXRTCW13ENLvsssvU xRdfpH9N84xihXPZpZeqSy6+WF180UXq0ksutsztsBnmhJ1sUeOWSyy3F1v+vOxIh8jll12uLr30 EksuNdykL9Og4i6HTHLlVVepq6++WnXpclVCrrLM2H7nmmuuVjfeeIPq1u121b37nXqoijmEhWEn DEFhWArnixYtKshiPoVmzhx7nisdIYF9KTHjja3J3Llz9P6Q2IlwbRnqZrYNCEOMELZ6QFavXmXJ Si1fffWFLSu/VCtXfWW1GV/p35XWOeb8fvst4Xxt+cXfKvWNdW63ObQzth2/q1YxhOkz9enyT9QX X3yh2x/eqiNffvllihntE2GYgt3y5cv1m3TpxIsf8kMbJ8OkGLXz6aef6vYNN0uXLtXtGnUDe8Ij 70uWfKjmz5+jli5bovNOmlnBmjST3pUrv9J5+pY8GPK95eY7K43fUGaW/cqvvlSrrLi+phwt+e7b 79Sqlasss5VaVlp2X1rpIG6GevNLusg3x3xZIH0LFy5S7767WL3//gdWm7xELV78npalS5dZ+Vnu +MP9EivtH+g5d6SRciX9hEkZkD9+iYtyIP+08QjlRhyzZ7+jpk59S82YMVNNmzZdTZo0JfE7fPgI 9fzzz+vhZXxZYIgZq4FPnjxZ773MCxV+ebHMcDSeD3zdEMGMX/xzTz700EPqkUce0cJ9KvcqL6CH DRuuXn11rBXnSEsRmahGjx6jevbsrbp2vUFde+11+rkifrjPCYP0DB48WAvmtA1du16nbrjhenXL rTer6zm+savqap137Xq9Pr722mt0e3JVF0usX54PXm1RYLncak8vtdtRzmlHL+jQUZ1/XgfV4YLz 9fDWTh076gXk+L3QkIsu7KQuuuhCfXz+eeeoc84+S5191hmq3QnHqqOPOlKdcPwx6sQTj9fKwwkn HK+OPfYYqzPfXO20045auJ/XX7+WdQ3KrixemUCx58sS5SFKLHS4wH65R32fPHlCog2MJZZiEb5+ IijhjALgiyhK+YYbbqiVcYbDIgyNleGxmJv2mKOUI3zUQ0nnC6soeWZ8W221tTq8RWt1/HEnqUMO bqaaNz9cnXzyyVZ/8RKrbbxW3XTTTeqWW25Rd955p+5TMeWKYfUIw3sxx4z+F20u/S90Mobf80sb z7H8Mu2TeBk9i3sZqo/whZqhyAxL5vjRfo+qwc8NVjOs58bSJR+pZdbzbrn1vPvqiy+t56n1vLWe 7dzr5rBpvrRjxlQAd3+P5/eOO+6g4x86dIhjmgphhR0RIGStxDZt2lTVqFFDd2KArxFMpEcbN1fq ZNw1id9k043Uk0/1V3PmzlZjx4yxFK7+iQcp0rfvI7oAKVTOKXy5KCJyzgUjXH5Ne/NCMjyFsd08 nLnoMh6cC08l4aJSOfil4hx33HFqv/32028ZWGiFi80vb4z4ioLw2Z8KKhU5iEjllkrPrxzLudwM tWvXVhtssIG+edZdd92EUM6mVOThBrFULKEuM0wn2waqWJk8eZLO3xFHtHBMlPr111/0W+ndd7cV W6ZWnG11iOvV27ZMufCQdLcF0g7Ig9EWjm3ZcMPahtjukmKboSyn+LPOpf1J2kl7s4HV3qyv2x3O xY5z0wy/ZpuGYEdbxRBqhLZf/Ei+7DhqazvcSrjSvlEGnEsZ2OY1tEIg8YqdnX87TxtjZ4rbnZMO +9y259wUSYuXmOlbbz07f5hxjHjlp1atmrosuQ6UK/FiR1wSP37wi3uz3IinenXa9WqqWrXq+rdK lSqJX3fdEbHdVNWdLn45Z3SAmHFsilcY6SX5VSWWzHLGmafq+76yQieW/hNlwdBQ4Zhj22izOXPm Wm7+VE89PUC1a3e8VV/t+rVd/Xrq4ksu0i8feBnMCwheNvNS9zJ9fom6xBLsO3fm5e+l6iLL/uJL Ltbn7NF7441dVacL7ZcUHTteYEkHdf7556lTTjlJC+annXaKOvXUU/RCfHLNSK8MG92/yf7q4IMP Um3aHK5aH9lCtWrdXP+2OPwQ1aLFIeqQQ/dX//vfbmqHHepbfcOt9ZZo2267tV5ZfrPN6qjNN9/M 6h/SNta27ul1rXuQ+457sap1r1vt/SZWW2SJ5BtBaWrYsJGqU2dz53627/l11km971nJ2b63sQt2 X+JO2gX5dbvBHHekyRbbLemmr0mbxt7lbIFHn9iWrbTUr7+dVk522aWx2ntvhtr+T3/ZbtGimf7a jLRsebh1rU9Q55xztn4WUk7Eu9VWddVZZ52ZuOb0wXmRRF/hggs66Ot3gSW8fEp9sZ8q9seKyxLi fvHf+cor1AMP3qeGD39ZX3/i5ush8ztR5gYOHKh3D+DFHy8BmY86a9Ys/RKTly682OSlMi9mzZe4 8iGKl7bYy8cqPnKJ8PznQxjDrpGzzz5bx//ww49o83+dYeh//cVcWvdItPzDS8ZRo0Y5Z4WFDx7U F1745puslVjGiDOUWMa6c5Go4LyB4M09F/Css87SSp/cMMgGtctuNh1LxZdqVkO+084NrMa9hqd9 PoUHhpd51LLOOv+nH2I06rvttmuZdDCsggecaVYZhAcjD4WKxKRJ9ldXHtoCqw7Xrbulni8DPNzc 7V8sscRSGKlazfq12mQvO1OqWFLN5W5dSwHZccft1T5776l22qmB2nnnHdU+++xtKTF7W0rPAfq+ b968mW7rxc/JJ5+o7/vKhPlykmPKhLJgNWD46acf9Islnv8ffJBchfi339ZodzvtvINavuJjx7Rw 8CHjvPPO00oIfVc+vLBFHKNj/vvvb/Xvf3+pf/+1xPr96+8/LEXjD8sNK67+oFZ/vUorN4yu+Oor e/TGZ5+t0CMtGJ3yySefqI+WfqRHlqAI8bvUOmfUC8IQYPLO/Mu5c+fp/vKKFZ/pD0K45xd5//33 1XvvLdYjXT780Lbjl2komCGLF9v2XmKGJ798tGGIJ6O/CN+MT8SO50OtcLBmw/Lln+q8kWdbGLXC qJuViREz9PfZb/f333/TLyqYS2zPJ079KseoLvI+ceJrjklh4eUKz+XygMWazjjjDKtcHINKxI8/ /qBHKEVB1krs3nvvrb9MCtzQvHFmOAmfk7mZqayFFt6A03Hki4jbjonV7snYiDl+O5/CW3bi3WGH HfRQgdtuu00PweJrMJPKGZrFCmB8eeaN0LPPPqtXHZNP+wzVZsiwDCV76aWXEjJkyJDEMZ/ohw8f pt828ctE96efHqQOOeQgHf8JJxyrxo4dWzBhIj7Sr19fHf9OO+2kZs6arlat/krNmfuOGjfOtmcC /4QJ4/Wk/fHW77hx3uEh2OGWYUq4pxHkaxgLATCMkzdomL3++kQ1b95cvfItw+P4+sQbIIbfSTju sCeMH69et/xPsvzi/803phgyWb01baol09RU3tZZjSBu3WGg1Eyf/pb1EHhfN+rctAw5pW7xZWbM mFf10EM2V3/rrbd02kmvXrDAyhNCubjDzVWYQ8M1oLPFaAcvN1EJdZSvdsRP3ioSrCjMG2zm9wiv vTZeK+zmcGKGjvLGly9jhxx6UKJsRo9+Rb005AU1cFB/df8DvdSDD/ZRDz9yn+rV+w512eWd1Ekn H6dat2muWrVuplq2aqpaH9lMHXX0EerY41qrdu2PUqeefpw6+bRjVbuTjlLHnXCkOvrYlqrtUYer w484VDVvcYg68sjm6owzT7TOD7PaIXvBqa223lx1vPAsdf0NV6gLLjxTnXPuyerc809THS7g+DTL /UnqzLNOVqeedqJqf9JxtljpOObYI9XBBx9gtSfMB2uimjTZVzVrfqhlf6y65trLVZ97uqu77r5d db2xi7rwonPVaae3U8efcJTaa+89dLzI3tbxICuvTz39hOW+h+re4xZ1+RUXanfivsXhTdUBB+yn DjyIeVT7qYMO2V8dbAlxcqzl4P3VoYcyv+qAhDRrdoglzEtrarV1R6quXTurTp3OVTVrrqvj3mST Da3O0yXqyisvUh06nKFOPPFoy91RVlm2VW3atrTK9nCrjJtbZdVUHdnmCKtze7q6+ZZrrbx1Vtde d6W66ebr1G2336Ru73aTurP7rapjp/O034suukDdc09v3WF/8cUXrLb4RTVs2MvWtbxf1aljv7w4 5pi2Vvv9tGU/2LIbol544TldDgMHPma18X1V334PqAcf6qXue6CHuufeO7Xce193LZjZcpf1jLhP Pdb/ETXoycd1GT43+Gkd1vPPP2v9PqvDf/bZJ9WNN12TKPOePbtbz5MB6tFHH7TS1Fs98cRj1j35 guX2eSutL2h/T1rhPfvcU9bzYqB6+plB2pxFUYYMfUn/8ix59dXRzuIp9sIpI0ZYz5oRPGte1u2a 1Olu3W7T8VapWsUqrxu1GYuwvPrqKPXqmNFq1OiR6pVRI6y6T5ivWH5Ha8HdmDFjHDPCG5MIM6ic 1L6tjrtlywOteIapN97gi8pUNX3Gm2rqNEum2jJN/75hteVv2MfW7wzrWTF7xnSnnbflnbdnqVUr v1C//bpGP7cYxv7bb7/q0RZ0zGVBIIa7S8ec/VErG+4RNn369NZlseOODdQDD9ynDj+8uX1dWh2h lRsBZfHgQw6w6uxTjknlYeTIl1WnCzvor3flAV8My4v3339P3X//vc5Z5UI++FUmeMHDlCQTpjPd e28fPUeb4dG5kpUSS8PFCl0oaSQSGE7MsCiGE8vFYnUwhvYyrIqJ/ObQ33wJigorj6HsMU+ULz68 YeJtGJ1ohgGTTpREWTlZFpIhH2UXlMkfvO2iAWdOa3nAA5Yy4k1aecEQOob3lBfMu3v33UXOWeHh oX5eOXZueMNM55qGozxAieceYJ5hRYKXFNtuu41u8960OsIgnXiGq7lh+Nnjjz/mnBWWaW9NVrfc coP6aKk99aNQ0NHn65RuA+e945gWjjffnGS1wZ3UxIljHZPCceaZZ+p8L12aun1IIehx1+3qoYfK p6PYpMneaq+9d3POCsePP3yjHnv0IbVqVTRv+9PBS8vd99hVPfzIQ45J5YUvdwyvpe6bMvj55xwX MTaV8HNcJYL1dfi4wlBoft2wNsKVV16pLrn4Ekuhu9/qp611bMofamY+aueDDz6g24KLLurkmCj9 pb9x40YpbQNr/+RC1l9ijzzySJ0AFusBvhRyzgpnbliWmjf55QFfQspLiUSBYow/C3xUVmbPnqmH nlRWUCKZ7F5ZYaRAjx49nLOKBXvc0uYx6oMFr5gDxbnXvJPHH++vPvZcwbRiM2fObNWrdw/133+V 6y00Iy5uuKFrpXv7PmPGW+rVV0c6Z5UHhs3++ae9Fsivv/1inf+o2/7KCKOSmKt44YUX6vmrTz45 yLGxYegtL9d792Yfyh7queeeq/DPyHHjxqhnn31G/f3PX46JDaO3WP8FYaRZRYEPRowkZCG39u1P 1Au5PfpoPz0XFPjoxXo1Z555hq4jrGfj/mJXqvARjdWs6QsgjNi68MIL1O9/2HsWP/ZYP71Ggtgj p59+RqJsyhtRYt3C5z6E40ywlQ7zwskb86GBZyHz1DE75ZRTLAXf/sjHKNVcCKTEuoeMwGuvvZa4 AOyBxEIYHDPu2w3DJr79pny+BBULXEAmjDP0yXs5/tKGORiM92cY9UUXXaRGjx6dUm9ooFi4i6Xc b731Vr1iaUWCeRYPPHC/HqHAS5vbbrsl5QvwL7+s0cPFadz23XcfqyF7tEKu2gusoP3yyy/rOUYC 9Z/OCgoti655vZ0sNWjXbrnl5sRiJsyXY5EIFjgxYWoFw9TfeHNKYhhiZYQhmQyhpw1kFd+KAqMc hg8fbnVEH9T7FTI32oT7wJ7i8aR6a3rFWcH2hRefUxd0Olfdf38fq36nznGj7ecev7tnDyvfT+m5 chUJ7n2Gw7Vv3y4lbxdfcqG9/6Ml7APNfV+xCdKlTcJ0G0awSN9RhO1b+HpVEbn11lsS+ZRROzwP MWfxJLFD2WFholLvF/CMO+mkkxL5YjGnGjXsfX9RamkP2bqIc0Zqie5w9NFtM4yMpK6FqW/h6ma+ uP766538HK0WL35XLzDF+YyZb1l9o7f1MVMxZ86cqfvNbFWEGSvPFwNSyqYI5rEfrJrP4mDkCeFl LixcuECf8/JfYLsn1lZikaxsyfpLLDcaKwFzMZgHxlxYlBPzjRoVkgzxYJ8/n6+hQYqgtGFuD3uV mV9feSN7/vn2VxuEodUsn11R4MWF175vbC0jXyLYu820o76w5UZFgA4bKyia+UNYXp37hIUjjjnm 6DL2rM5X0R7cvKyQbRZ42y4wD9ydf+aClyap7RhKDPOwvb4m8KbdXJ247VFHWgrcl45txYP5Vscf f5xq147Ovf3mGdgCRrYjQdhPcuLE5DYcpQr7XrKiqeQLOfnkkxIvcJiHycqdYrfFFpvpjnxUeL1w jgLmO7KQnZlvpk4IbBFh2jG82v1yJy8Y2S1U3uH666/V+WK12AUL7OFwo18dpc1kRAbCAphsz1dx ocyDl/tdd9nPARY3om2kb8hioJhNnTrVcVXehMuTHzzbO3e+PFEXENl6iNVrmYqCGS+0WQOFYxTZ Un/B98cfvyfWpEEpJz8o7yjsW9Wtq9eDwI52ksWfWL+EdUMwmz17lhOKG66HfAtMp+gKbvf5uaZB YAQmX5kFtuUib8zPH/nKMH1stpW83MeMUa2FbMPSQTpMCQP7ApMf2TOavh+wLg3nfOAQ6CNiNnv2 bMckPFkrsQIa9Pz581O+uggklgSKnHbGKXqYTUWFRZtkMSeW6xZuuOEGbcbCV/LVBpE9drMlmwqW b4gfpZ388MCmUqKg82KDBhkFnoWMeDPDsAHscYd7XnpEQ77LhPBMSYU6vc02W+k8sVE6eybz9olz FrBioRKOWZKf/LPQD9tsYIZdvkmtF2XTm32d8c6/CUvlky9EhhHz1YKvE5hdeGGnxOIfbEJfkWF4 ECsVk9eGjXZWdTazF/thjrR1hRxX0cOLpEK0E6z0efzx9gObjql8ofrXip9tLDBn83RZ7IsRPPiJ kqjzzboLdn7rqDvvvEOvWss5QyXpxDIqg/Nu3bolpuCwhkO+kXvelKjgZU2dOvZWGSinjLzhmJd2 vLhgqODGG2+iX2yyn6G0dRMmZLMiKfngbrH/ktjHZl698mz7Tko+YHqM7PvM85x9EIHnGYsILlo0 X7f7LPCGm4ULF2r7iknZkk1X9/h6TZmwRaLQsuUR2owhpcWB5CmspCJf3UTWXbe6NoOPlnygzWSL NkZq8YKLftPcubabUmbAgMdT2jkWU6MPuNPOO6nhI4bp4bQffph8mccIPcqDxUC9oXxNpTQTpnv/ axQl3Afy0mabbeuqP9b+poYOtaddjh2X7PfJqFa+yPJyo6gIWWwssEpeUOLnzZujj9GLQPRBFqoV ZP9a9jLPlpyVWD9QXg499FCdQPbgYhVPjvl6WxF52FmJF6lWvZp640172NjatX/qDjz7C77xxpv6 rSyTvXHX4vCynXjzoVwq8MWVTg17bQmnnHKyzuMPP3ynbrnZfiv/9tv22xZR8I444gh9XurQWb/t tlv1PCAZFjF6tP1Wni8WvGnl+P4Hkm/nTjzxBG3G3mEVBZbbN1cFl47K66+P1+ftTzpBn0PDhjtZ dWYTtXz5J45JxeORR+y3jHyZ5m304wP663P2E/x5TXL+S6nd734w70muPQv8Sb4mv25vR9So4c7q 69Ur1ZdffKH22G03bTZjRvYPr2JggHVNeVk3fry9eJS8sOIrg6zQf9BBB2s7vlJTF44++pjEV8l/ /y29a89LO7bTYwjomjVrtFnNmraiyn6KfHXnuGdPu/Mii1yx5V54KB+vMoqy3PzDZnXio46yV0JG 9tnnf9qcF0UHHri/1a4nt9np2LGjdjNo0BOOiYnkK8p8FB8MH6RMHn44uQgWQ7Ix44VH6WBeP+/r SJvP/rU33XKDfoG50cYbqGUf2/tkfvTBezrPZ52VfP7zUhezd94pfSXWhOHFrVrbLyruf+h+NXfB HLX1Nlsn2g6QetGnTx/HxAv/svYmjNv8wzz5evW21vna1vpds+ZH9dKQ59U6Vf5PzV+QXOhw/Hi7 f8QuHkWnxIaAUYeMwCIvtH08Azlm6DhrRLByP+fspiIwNxYzc1/psESmxLL1CYnjSwRvZ/kyyXnD hg318MqKBA+wFk4DhFStllRi35kz1zJbR79lEaZNe0tvubFtve3U199865ja0PEzV08uNrzSxBBS 3r4LpJ0vkmyeTUNOh3b7+vXVH86XGRa+oZzYeog90ioS5IeH8rrr1tBfIMj/rbferPM74bXk8Ele 5mDGi56KwsCBT+g8idx//33a/IUXntfnr7wyXJ9Dr153azO2pamoyFwY9iMEtpig08vbdnMofUVR Yq+5povekJ8879CggVq71l7YhpXhMbvmysv1OXS77VZt1vX6ax2T0oS97xgeJ0hdb9fuRLVw4Xx9 zFdY4dRTT9VmZgeu1KBT+v4H7+t2no5L165dtSK/7777Wc/Cf9VDDz2shw6+99672v0zzzyj88ww s9LAv/Mr8xv32mtPPbKKNSCAUReYn3766foczjvPnkLEvPmySBwV494PSps29pZvzzzztGOCmT1C gcWNSgfz+pnizS677WK1jVXUonft/dI//miJzvNpp52mz4EXIJjx1bKiwHZUF15ov8w5omUL/ayb MWu6arRrw5Rh9jKC56677nJMKgbsDMLiZeTt0ksvUpdc2kkfT56cnCvPyt26fEr8ow6Lecnz3y2n nnqKeuIJ+yV+p04dHR98zGiozcwhxmGJTIllT1QSd8EF9vYqKDq8vSWTuUziLVa++PJLvWAJk7p5 oI9zVpp7660Z+pzhdMKqVavVJhtvojuzM2aWnQMgnQN+Sw3eJLHiHNf++uuu1Qo+Q67Yp9RqwbQb Ns5GwaOjw0puFQnmgJN3hLlR7IvWv/9j+nzsuORWHwy1weywww5zTEqbmTNn6LmfdEguvvhCnTdR YlnQinP2mxRYrRez1ydV3IVPrrrK3j9SlFhgHjRmLDVfKgRVsunIM7eFJfVp6/9y5nsPeMJ+uTHE 2GbjbquzglnLli0dk9KHua67725vKcV+3R84X1tY3EjocMH5epET2e6t1OnTp6fOI9K8uT00khEp jD4SGFqLvfki101xvcjxTgtz3dgyrmbNmuqTTz5WBx98sNpkk42tZ94PeuQZeeTZJ3DfY8ZiNmUh DpHKg3xxM4eatmhhDyWNYph9dJjXz5Sy/PmXPRqPPLI/PHzw3rv63FRimSeMGXNES5PU/H/99SrV pm1rnaetttpSLfnIfubNmDldbVF3C/WDdd8ILIKEu/RfYosTd9vFh4unnh6oX/TBRGckWqNGO+k9 xznu0SM56gDlHjNzHm0pgs7CaBs+zNx77z3qqKPsF1a87HvuuWctvWelXtSNoeS0pSx0y/aruCnK L7E8yEgce6UCGWzSpIkeFx/1PKhcoEIGeaD6NVnjJ0zQ+R47bpw+X/PLr3p+GCuXCovfe1/VWt+e yD51WmqDheKK4kd58VtKMIxsjz320Pk66MAD1K/Om7Y2bVrr/aK++85+ecGwuo022kivSldKnXmT dHWEIZJXX321fmFz3XXXqREjhusyGWd15gTm/2BWEZRYOnB8YSQ//fs/qvr1e0QfX+903p57brA+ f/Sx5EJO7CGG2dixZVczryhQB8gjX2QEmT/+7rv2V6pig3pNu5PLC7TevXvqYeW/OyNunnCU2InG FhJ0VjDz2lO3FGF/TOZDkqerrrpSmw0Z8pI+f+jh5Pw/plnQLlQUJXbhovmqZ8+71M4Nd9TPdrZU 4sWELGoHb789S5fDfvvtp8+LH++2/YwzTtf5YD4s84BlQSLmQrMiNaOrTjvtVMe1SswVvvHGGxwT E+lB+D9HKiItW9qKmvnFrXHjxvqFfmmtWG9eP1PKsuaXNWobZ0VmhlTC21YfgXN56bFmzc9q++3t 9mPZsqXarPRI5v/TTz9RBx1sL/Cz0UYbOgu72syZN0dVr1FNzXrH/oDz6fJPdXuB26efTn6hL1VY 2JC8NGrUUPd1b3QWuTv00IPVihV2XimTmZYy/8abb6h1nRWqzbmiFQFWXiZfXbp0cUyUuu++e7SZ KUwjkGdFNkSmxMpQOvkSy1yZBg0a6LeYxTzum85bLh24IUPthT5GO1+d1loPty23rKv23jupxH71 1Uq1nlUO22yzrVrt2htLlOgginQxwXxYWaH4sMMO1W9dhPbt7fmfb02zVx9khT6+TqPwei0IVgqY 14j6wsNp2LBh+lxgT6wDDthfPfSQrbA91j+5aAFvqjBr2rSpY1K6yNLpCC8mZMl8XlTMXzBPDR1q d+ZPP+MUxwfzRW1FtyJvQcECZ+SRIaSCrFL90UcfOSbFA/WZusx8zVzaQDrtdbfcMrFa8+MD7JU3 b7oh+UWqdy/7Cx5fpkudFSuWq912s7/A8oyTKRJS77t0sZVakK0nimVPQJOgzx3crPhsWcqelzLM 9qqrrlAXdDxPt++ynQhv4bGjLXQjda64KFsGzAOuX9/+muaWunW3tDqr36vDD2+hV+EHOmWymBkv MctCHCKVh3PPPUeXScOGO6sXX3xBde5s9xOZK15ee8W66737HhD7VHPOZcqXKWVZ9ukytfGm9mJ2 zz8/WJstsTr4rO6988476b4xfSLs+WpV6lOs/v3vH3XEEfbXdWSXXRupSZPGq7emT1arv1mpPv/8 c1WlahW119576oWcDrX6i7jjxSdlUerwElPyzvWU48GD7ZFIl1xiv9wyhRd8rKEg+NXBUoKPlczz fuqppxwTe+rllVd2TuS7Q4cOjk32RKbE8gWWRHbq1Emfo6ywJxQPt2LeWiXXyjL05aE63y8OeUmf /2c9oOnYbLLJpuqrlfYX6OkzZqoqVjnst9/+1g1fWhXTC5bGl5u1Xr1t1DffrHZsbBg6gd3tt99m le2/qoOz3dDhHgtblQLUD7PjtWSJPb8Fuffe5HCYFi1a6OXV2cQcu0aNdla//LrG8v+P2nNP+4u1 OV8uKqJuAPkK5bX3H9Kz191q9dcr1YYb1lb1tquXmCfJ1/maNddTixcv1ucVkfvvv1eXwS677KLP 6ejWrVtXVa2aOqUi6usTBh4ybiU2bNpYyIyvVd84L+heeN6eJ7orUwoc2p1gv62+0VBsSxHmdTVr 1lTnhTpufmGfPNle0Orww5s7Jmw/sL9eydjcfqgY4BpzzYNca1ZS3WWXnfVQQXkJefMt9rx/5v+z kBHH115rz3emD8D52WeXXdhJRh0VlyJbtgxYaZrnF8NhUcTYMk+Gwl1yycXaDYo802Reeukldeed 3bQd26h4KyXEIVI6mPUkmxEb7J0uOziY4jciiXiC1MmgSHimkAfywjFwLnlEqJ9cf35tN5hjnxT7 OprpTJ7PfGe2qr6u/bXtZat/CCjshzhbc9WvXz+x2jcvvCQdhSSfcc6YaS/s5iVHHd9Gl23LI1uW sSvmbSelLpjHfmXGC0rahG22tRd14kWFueoyW/Kx8BGL3TLVjmkHmJl4xSVSSnDPIG6YRkjfj/sq VyJTYhlGyQVk8R46bGjlfIXdZpttSvbrWzqkct1zn91xZQidQCOF2QknnKgXejr2WLsDx6qVXhe4 1JBVGJH116+lTmrfTp1oKW/33tNHd9ZmTLeHzjBkiJXKWPSIcxlqXoqYjQlvD1m8ijwxz5dtBGQz b+ZD8YDcay9baUV5PfTQQ/QxZbVs2TInlOgoROPHEKhJk15X06ZNVRdc0EHnjyHGKG7QrFkzbdak yX6qVSt7SBlD7NlTrqLCkCraPPLKUERZra9x40ZF2wa6O3TZwNxnXla+5gwfXv7Jx6r2BhvoOeL3 9r5bPT1wgKruLAAhbkoV3q6TDwTF/bHH+ulFa3jmMZRsU+cLzNnnnKnuutvebqFrESruXG/puGfi xx+/TyhwLSwF/eyzz0y8xJo7d6769JNPLGWuph423apVS93uY8fLPBPiEiWW3+KBMhDxZ/vt7X0Q Fy+2X1yMHDlSn5ty5pmne+SNcL0Un9JA6gr54jcsTDdhQRde6DHNiMWePv74Y8fWRuohv0HqZC6Q B7MOSv7kF4WTxUiZNpO8lqTLvIYiNmaal1rtX4317NFJ5lYijFSQ/VGRY489OqevsNmUE37M/OaD mbPeUltvs7mqu9VmavsG9dROO+2gGlnXu2HDRuqW22/SbmbMmqH2/t9eum/MsNv+/ftnVZcKBWmT +i7HmcqLocOsk/OtM43ODc+I1atTP/iYuMOX64Tk61oVE9nmKTIldt68eYmvc6xKeNxxtuJmjo8u FBROoS76wEGDdD7NlfZuv91+K2tKrVrrqxEjk6taljKygIWXjB1jD6s+7VR7KW0Rhlqx2FdF4c03 p5T5GslCRywtDuMnjFV1NrM7tAiKPFuwFIJC1n+YP3+ezuPddyfnPbGsOoqN5B9hWElQCp2HfMFL DDPPyAsv2EPKipF8lLPMAR80aKBjotRZp51Wphx23XUX9VMRDqsNw6WXXlwmX8i559pbZzD3z23H 5vbFBtc8aOeIFUfbHmWvKGtKy5atEyuOsr2Oacd6GO6vDVCcnTLuAStNCUXTG0bRmEPFyYdsncbL zNNPP0199lly1f4khFn8SqzZFvArih755BjhODNl88iIHPbbpaPvxqwPZhqigvCJU/Ii5xIveWZ0 CvlNpsWpI2UUWW+eef45NfiFsnMeZ82aqe655x69ryrzqoNCOkiXmaZk2oKBe9NvWP9ukuWh1PIV H6nln32kfvjxa/Xrb8z/L1tP/vr7T/Xd99+p34voRbaUg5SF1AuuPy8zpB5IXYFcy82NOzxJD3Fy zUWBFjExzd125QNpiDYdeVFi/QrL/QBnzHsum9oSj9m4BEUuaDp/phtE4hEJCm8UGXLEHAeT7t17 qAYNdtDl0KhRY/Xkk/Y48TBhFyu8bWIONKuxInRgRr0yUovMceCh1bt3L+2OYSOlvEK1X51gcYZR o17ReSSvrFpp8unyj9Vjjz2ibr3tZjVvXnKhg2yRdGSqQ0Hc5JO///5LL9j0zTepLyn4EkPZXHLJ Jerqq7uo1auDL/BW6DzkCzr8d93VQ2/oz1epO+64XT8MKzKszPu/vfdUXxtvmX/64Xs9J/bk9ieq o9oeqYeWvmZsOQWleH2p02wZcM45Z+ttBJjjywqNsjcoL+pY4Ou4447XQtvHFx2hWOo1aQjzbGVL Ndr6U089TcuNN96sfv89mS9gayX2RO/cubPnFwfplPGbLVGVX1KJDZc2Orjjxo1Vc+Yk94EsC+kl XH7L/9r7QblyfWivGDnC10iG/2FWVqnLRDB31AXClnCjur5+EBf5Ip9mvUxNB8fcKygT/Ja9lmaa Ka8Eqc7SIgqhiYTLL2vLfP/99ylxmfeUae4Gu0xuwkO5FNOIiuBQDm6Rukh94B6g3ebcXS8w4/7I x9BYL4hPFGe5ZojXdRY7kfIimQZJn6SlbFpzJbIvscDFZRnlm266SfXq1Stl4nI2kGEunFfG/cxw TwUIcmNjT5rljYu4x69fvGFYvfprvWKXOXndL93ELRJTeeDaS52QemCamYi5l11FgjIw799izS/p 8msnJP1+mH4kv/nMZyHLjLbz++/zv0AH5SIPczkPmq9s8o8fuRZmvKVAtte7kPWETh8dQ7/rGCQt +A1TD0Dcil83ybD4DRYufvzSkM6umHCnkbKRa0SfyKsNNv2Y5mUJln/8B7memeyDImkWIb8oJEyD kjbYT9xlAaa5nP/l9D9N3P68se0Jj/bHDJNz0mm+EAPaXvO+MpE4SQv5Q4KUtRsJx0us1NqOSozU PNjnUu6Ul4jYA8fYU468rORFHeVuuskVSYc7bsBcROxM9/y6wd4dTrS448p/3JEqsenIR0HKBfES QS6wl50b7Lj47g6LWYFN/+nCyhaJw5SYygP1TuqeHIepA9nWF4krmzhzgXiIzwvsRKJKE+Ga93cm JC0iph+OCSfXtEo4uYThJtuw8JfPdIRFyhNol02lJ10ZSbrTSRBwR3wSl5wH9Z8NEkcYJG1ynG0a 0/nBLh/1UvyjGLEICh3vbMMkn2HLSpAOv+RLvjQKYi5l6ZdG3DCMGv/UURP8EA8dXeyzTWshkTRT FmHqUboyCgr+w9axXOKU+CS//JrXXNyYIrjPgXPxK+3Vn84LABPOqf8mEp4ZBmliOy7xL+GSTo4F cY876tqaNWsSddstuBU3/BI+x+6660b8IsSD4AfhGHs34kfcyq+X26Dk4jcMfvkROJb8UH6sgUB5 kt98QRyIV5hiJ3BMWqQOe+H2UxEomBIrBef+zRYuKjep3DwIZki6sE136dyLGb/EgZjuzXDkPFfy FU5MxSBsfSi1+kNa5d6SdEse3BIVxJ2u0Q9KvtObr3BA2ikkKBJ/WH/5hmvDgxlIhxxDujLys8NM 2nI/v+nATz7LwysNhG/eE0HArbjnN6x/gbilbMzw6HDTUXN3nk0wJ16vTirnphnHuJNnuFwTr/jD gB93OH6QJ75m4Y7OJ1OBVq5Mbg1Hmsiv1EEzXWa42KGg4s4LwkFZZ9Ees/4WK+STvMjX1zC4yyYI 4p5f4iZOM4xswoQwfiS/xB8Ur/Axk3pCmNQrr2uOG/dXVLO+IXLOCxIzDO4ZUVDd4EeGGctXQSlT yRtmhEfd557mCyL1nrSmA3+mECb1mpGF7rwIuJP8EOe//3pfS9Im6TORuIoFSQ9ipplfyqM800rc 1GHEr52RtFckIlNi3RVSLrhc6GwLUvxJWPyKGb/muRfixhQv95iJuN2LH9OOY8E8ToeEEVM43Neq okHeijGPXunBzHy4gumOYxE3pp2XfVDwm2t5pUsHZvbDu+wDOhO5pMmEcLLNI37ylY5sIN1hyy5d mjGXMPOVr7DhBElfNmkTP7mEIf5EgHuUTiqdVTpIbnCHG4S6TgebX7xLOO7Oq5gDceLXdmdfGwnL Did4PiRcMx9+kCcUBEk7nX9z/15Jg9h7hc0x4YjC4AXmKAwoFoTjh4RZ3pAGyXum9Ljt5fqFQcIQ v27/2Lvj8TIzEXu3uBFz8oqi5cbLj+AVJuekn1/KkDC9wpDyNZHwTBFzs/6hbHrdh4A77KlvEj5+ OJZy5Rf/uOGXFzAIfsNCvedLLve8FZOHWP91uv3rBPZSZm4wJ+3E4zXSodDYeUmKpFtE3FCWcs3S 4fabC4RB+Uj7K9fbJF9xFRORKbFSWGaBcWzejOnwcuPlxzTz8hOWfIQBZjj8UqHMSpVrHGb4xUix pk8anWInTBrdeZK3nuWVT3e8nAdNSxh3pkRB0LDTpYNrQ2eBB3CQsEzCug9DrmFLfqVd8wrPKwrx 5+U+DOnC4RkjD3Eve8xwg73g5S4oZjhBkLj90hY0LeLWL5x8IWG5y0yQjpPYS8cYfyivosB6Jcl2 k1oWYiZfcLzizAfSMSbdgpkWO83+ZYxbhPzKlzEvd5iRD+Lzygv2Epb4l7C8JGpIh1xPEzNujiXN AvWAsjDNAuHky8y/CWYigDsUNUTiMu35xVzCM8WNmGWyd4O5Gb4g56a4oVxJuyi4Xm78wC91VvwK Eo6I3Ivixn3M9XWHkQsSnz/EUzavnJtpc4M5aeXlEi+ZOI4a0pM5P/5wH/CFG+WeYz/Im+Q/XRmE gTBIuzz/3EicFYmCDycW0hUkdnJhi4GgFx13Xm7N/Pi5CYuEKWFJuCIx3lS08iEvPIxouATqBY1Y IfJplie/5j1rxm+6Mc2zRcLJR1jgFZY8DDKRKQ10XlFkzbIpD8w8ZkoziHvTnxvKx6x7mcilcwCS DsJAvNLF/ZCuM40fv4d8WNKVjR+UQZgy84P051qe6QiSN3FjCmVr1wvSx3XyD8P054WfeVDS+Rdl mzJMlwYQO9Mdv3INTDMvxF86e8JC5JhwpSyp0/yKnWnGeT4hXrdy74Z0mPkGue9MM09Ma44d937+ MDftiJcv6O42VdwhUnZB8StDM14TzAmfeLz8mv44FjccU0akXV58BAW3XuIF8Ym43WAm6fbzHxbC Q2S1ZpEkxOMdl1c+zHP3sdttvuG68swOU39MKAfqJ4o3x5mQPOUrX+nCymc8xUKFUWKjvDBBw8Zd JrdB3ASBMMxGSMIVifGmopUPdcCtxEKh8miWJ2kgLV5xi5npPhPi1st9Oruw+IVFfoI8yLzSYJpx jcJ2WKLAzGPQtIgfP/fSkQsKbsO0625IB/6JF/EKS9wI7rRz7uc3LITlDj8TxJuPuAnDLM+w6chE kLx5ufnXUlz//pu0oUxYebV+SSJ9WoRj+wtt5k50JvtMpPMvSqzU4XRuxY5ftzvTzLRzu+U4yHUX f9L+INLGu+0ypTsbCDOTEuuFpC1jekxr69h07+Wfc3ddIW3ushS/iNibfvzADeUr4UkYnLvjEAgf RRRlJ1MchIF7xH0twxDUPe7M/Lv9cS52+YLw2Frv778ZyoowL5Ph2cSBUI6Id5xeaSwPiJdrRNtA GZYaZrl5lSFm5VW20aDU/wP5a90nM+lfpgAAAABJRU5ErkJgglBLAwQUAAYACAAAACEArF+GoN0A AAAFAQAADwAAAGRycy9kb3ducmV2LnhtbEyPQUvDQBCF74L/YRnBm90k0lDTbEop6qkItoL0Ns1O k9DsbMhuk/Tfu3qpl+ENb3jvm3w1mVYM1LvGsoJ4FoEgLq1uuFLwtX97WoBwHllja5kUXMnBqri/ yzHTduRPGna+EiGEXYYKau+7TEpX1mTQzWxHHLyT7Q36sPaV1D2OIdy0MomiVBpsODTU2NGmpvK8 uxgF7yOO6+f4ddieT5vrYT//+N7GpNTjw7RegvA0+dsx/OIHdCgC09FeWDvRKgiP+L8ZvGSRJiCO QbzMU5BFLv/TFz8AAAD//wMAUEsDBBQABgAIAAAAIQCqJg6+vAAAACEBAAAZAAAAZHJzL19yZWxz L2Uyb0RvYy54bWwucmVsc4SPQWrDMBBF94XcQcw+lp1FKMWyN6HgbUgOMEhjWcQaCUkt9e0jyCaB QJfzP/89ph///Cp+KWUXWEHXtCCIdTCOrYLr5Xv/CSIXZINrYFKwUYZx2H30Z1qx1FFeXMyiUjgr WEqJX1JmvZDH3IRIXJs5JI+lnsnKiPqGluShbY8yPTNgeGGKyShIk+lAXLZYzf+zwzw7Taegfzxx eaOQzld3BWKyVBR4Mg4fYddEtiCHXr48NtwBAAD//wMAUEsBAi0AFAAGAAgAAAAhALGCZ7YKAQAA EwIAABMAAAAAAAAAAAAAAAAAAAAAAFtDb250ZW50X1R5cGVzXS54bWxQSwECLQAUAAYACAAAACEA OP0h/9YAAACUAQAACwAAAAAAAAAAAAAAAAA7AQAAX3JlbHMvLnJlbHNQSwECLQAUAAYACAAAACEA yCQmPpYEAADsDAAADgAAAAAAAAAAAAAAAAA6AgAAZHJzL2Uyb0RvYy54bWxQSwECLQAKAAAAAAAA ACEA2yzIX7JvAQCybwEAFAAAAAAAAAAAAAAAAAD8BgAAZHJzL21lZGlhL2ltYWdlMS5wbmdQSwEC LQAUAAYACAAAACEArF+GoN0AAAAFAQAADwAAAAAAAAAAAAAAAADgdgEAZHJzL2Rvd25yZXYueG1s UEsBAi0AFAAGAAgAAAAhAKomDr68AAAAIQEAABkAAAAAAAAAAAAAAAAA6ncBAGRycy9fcmVscy9l Mm9Eb2MueG1sLnJlbHNQSwUGAAAAAAYABgB8AQAA3XgBAAAA ">
                <v:group id="Group 6" o:spid="_x0000_s1257" style="position:absolute;top:531;width:18173;height:18242" coordsize="18173,1824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JaZyyAAAAOMAAAAPAAAAZHJzL2Rvd25yZXYueG1sRE9fa8Iw EH8X9h3CDfamaR1K1hlFZBt7EGF1MPZ2NGdbbC6lydr67RdB8PF+/2+1GW0jeup87VhDOktAEBfO 1Fxq+D6+TxUIH5ANNo5Jw4U8bNYPkxVmxg38RX0eShFD2GeooQqhzaT0RUUW/cy1xJE7uc5iiGdX StPhEMNtI+dJspQWa44NFba0q6g4539Ww8eAw/Y5fev359Pu8ntcHH72KWn99DhuX0EEGsNdfHN/ mjg/VUotkhc1h+tPEQC5/gcAAP//AwBQSwECLQAUAAYACAAAACEA2+H2y+4AAACFAQAAEwAAAAAA AAAAAAAAAAAAAAAAW0NvbnRlbnRfVHlwZXNdLnhtbFBLAQItABQABgAIAAAAIQBa9CxbvwAAABUB AAALAAAAAAAAAAAAAAAAAB8BAABfcmVscy8ucmVsc1BLAQItABQABgAIAAAAIQDSJaZyyAAAAOMA AAAPAAAAAAAAAAAAAAAAAAcCAABkcnMvZG93bnJldi54bWxQSwUGAAAAAAMAAwC3AAAA/AIAAAAA ">
                  <v:shape id="Picture 7" o:spid="_x0000_s1258" type="#_x0000_t75" alt="A graph of a function  Description automatically generated" style="position:absolute;top:106;width:18173;height:1813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MvpeyAAAAOMAAAAPAAAAZHJzL2Rvd25yZXYueG1sRI9Ba8JA FITvhf6H5Qnemo2xlRBdRQIFLz1UvXh7ZJ9JMPs27m5i/PfdQqHHYWa+YTa7yXRiJOdbywoWSQqC uLK65VrB+fT5loPwAVljZ5kUPMnDbvv6ssFC2wd/03gMtYgQ9gUqaELoCyl91ZBBn9ieOHpX6wyG KF0ttcNHhJtOZmm6kgZbjgsN9lQ2VN2Og1HA5XjXX+5ZjvuTXEpzz4bhkik1n037NYhAU/gP/7UP WkEkfrwv8jxdwu+n+Afk9gcAAP//AwBQSwECLQAUAAYACAAAACEA2+H2y+4AAACFAQAAEwAAAAAA AAAAAAAAAAAAAAAAW0NvbnRlbnRfVHlwZXNdLnhtbFBLAQItABQABgAIAAAAIQBa9CxbvwAAABUB AAALAAAAAAAAAAAAAAAAAB8BAABfcmVscy8ucmVsc1BLAQItABQABgAIAAAAIQBLMvpeyAAAAOMA AAAPAAAAAAAAAAAAAAAAAAcCAABkcnMvZG93bnJldi54bWxQSwUGAAAAAAMAAwC3AAAA/AIAAAAA ">
                    <v:imagedata r:id="rId184" o:title="A graph of a function  Description automatically generated" croptop="7486f" cropleft="22012f" cropright="22840f"/>
                  </v:shape>
                  <v:rect id="Rectangle 5" o:spid="_x0000_s1259" style="position:absolute;left:1913;width:1064;height:1594;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kMd5xQAAAOIAAAAPAAAAZHJzL2Rvd25yZXYueG1sRE9da8Iw FH0f+B/CFXwZmtpRJ9UoIoh7EqaFvV6aa1tsbmoStf57Mxjs8XC+l+vetOJOzjeWFUwnCQji0uqG KwXFaTeeg/ABWWNrmRQ8ycN6NXhbYq7tg7/pfgyViCHsc1RQh9DlUvqyJoN+YjviyJ2tMxgidJXU Dh8x3LQyTZKZNNhwbKixo21N5eV4MwrOZSH3P/K6O1XuUHxu+lv2PLwrNRr2mwWIQH34F/+5v3Sc n6UfsyTNUvi9FDHI1QsAAP//AwBQSwECLQAUAAYACAAAACEA2+H2y+4AAACFAQAAEwAAAAAAAAAA AAAAAAAAAAAAW0NvbnRlbnRfVHlwZXNdLnhtbFBLAQItABQABgAIAAAAIQBa9CxbvwAAABUBAAAL AAAAAAAAAAAAAAAAAB8BAABfcmVscy8ucmVsc1BLAQItABQABgAIAAAAIQDAkMd5xQAAAOIAAAAP AAAAAAAAAAAAAAAAAAcCAABkcnMvZG93bnJldi54bWxQSwUGAAAAAAMAAwC3AAAA+QIAAAAA " fillcolor="window" strokecolor="window" strokeweight="1pt"/>
                </v:group>
                <v:shape id="Text Box 7" o:spid="_x0000_s1260" type="#_x0000_t202" style="position:absolute;left:1169;width:6805;height:372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xxYAyAAAAOIAAAAPAAAAZHJzL2Rvd25yZXYueG1sRE/LasJA FN0X+g/DLbirkyqpQ3QUCUhLsQsfG3fXzDUJzdxJM1NN/fpOQXB5OO/ZoreNOFPna8caXoYJCOLC mZpLDfvd6lmB8AHZYOOYNPySh8X88WGGmXEX3tB5G0oRQ9hnqKEKoc2k9EVFFv3QtcSRO7nOYoiw K6Xp8BLDbSNHSfIqLdYcGypsKa+o+Nr+WA0f+eoTN8eRVdcmf1uflu33/pBqPXjql1MQgfpwF9/c 7ybOT9UkVWoyhv9LEYOc/wEAAP//AwBQSwECLQAUAAYACAAAACEA2+H2y+4AAACFAQAAEwAAAAAA AAAAAAAAAAAAAAAAW0NvbnRlbnRfVHlwZXNdLnhtbFBLAQItABQABgAIAAAAIQBa9CxbvwAAABUB AAALAAAAAAAAAAAAAAAAAB8BAABfcmVscy8ucmVsc1BLAQItABQABgAIAAAAIQBkxxYAyAAAAOIA AAAPAAAAAAAAAAAAAAAAAAcCAABkcnMvZG93bnJldi54bWxQSwUGAAAAAAMAAwC3AAAA/AIAAAAA " filled="f" stroked="f" strokeweight=".5pt">
                  <v:textbox>
                    <w:txbxContent>
                      <w:p w14:paraId="61AAA769" w14:textId="77777777" w:rsidR="00974385" w:rsidRPr="00694EC3" w:rsidRDefault="00974385" w:rsidP="00CE4CCE">
                        <w:pPr>
                          <w:rPr>
                            <w:sz w:val="26"/>
                            <w:szCs w:val="26"/>
                          </w:rPr>
                        </w:pPr>
                        <w:r w:rsidRPr="00694EC3">
                          <w:rPr>
                            <w:sz w:val="26"/>
                            <w:szCs w:val="26"/>
                          </w:rPr>
                          <w:t>Q (</w:t>
                        </w:r>
                        <w:r w:rsidRPr="00694EC3">
                          <w:rPr>
                            <w:sz w:val="26"/>
                            <w:szCs w:val="26"/>
                          </w:rPr>
                          <w:sym w:font="Symbol" w:char="F06D"/>
                        </w:r>
                        <w:r w:rsidRPr="00694EC3">
                          <w:rPr>
                            <w:sz w:val="26"/>
                            <w:szCs w:val="26"/>
                          </w:rPr>
                          <w:t>C)</w:t>
                        </w:r>
                      </w:p>
                    </w:txbxContent>
                  </v:textbox>
                </v:shape>
                <w10:anchorlock/>
              </v:group>
            </w:pict>
          </mc:Fallback>
        </mc:AlternateContent>
      </w:r>
    </w:p>
    <w:p w14:paraId="748656E3" w14:textId="77777777" w:rsidR="00CE4CCE" w:rsidRPr="00FC0663" w:rsidRDefault="00CE4CCE" w:rsidP="00CE4CCE">
      <w:pPr>
        <w:tabs>
          <w:tab w:val="left" w:pos="283"/>
          <w:tab w:val="left" w:pos="2835"/>
          <w:tab w:val="left" w:pos="5386"/>
          <w:tab w:val="left" w:pos="7937"/>
        </w:tabs>
        <w:spacing w:line="276" w:lineRule="auto"/>
        <w:contextualSpacing/>
        <w:jc w:val="center"/>
        <w:rPr>
          <w:i/>
          <w:iCs/>
          <w:color w:val="000000"/>
          <w:sz w:val="24"/>
          <w:szCs w:val="24"/>
        </w:rPr>
      </w:pPr>
      <w:r w:rsidRPr="00FC0663">
        <w:rPr>
          <w:i/>
          <w:iCs/>
          <w:color w:val="000000"/>
          <w:sz w:val="24"/>
          <w:szCs w:val="24"/>
        </w:rPr>
        <w:t>Hình 21.9. Đồ thị biến thiên của điện tích theo hiệu điện thế</w:t>
      </w:r>
    </w:p>
    <w:p w14:paraId="60C028BE" w14:textId="77777777" w:rsidR="00CE4CCE" w:rsidRPr="00FC0663" w:rsidRDefault="00CE4CCE" w:rsidP="00CE4CCE">
      <w:pPr>
        <w:spacing w:line="276" w:lineRule="auto"/>
        <w:jc w:val="both"/>
        <w:rPr>
          <w:rFonts w:eastAsia="Calibri"/>
          <w:color w:val="auto"/>
          <w:sz w:val="24"/>
          <w:szCs w:val="24"/>
          <w:lang w:val="pt-BR"/>
          <w14:ligatures w14:val="standardContextual"/>
        </w:rPr>
      </w:pPr>
    </w:p>
    <w:p w14:paraId="46E7D89D" w14:textId="77777777" w:rsidR="00CE4CCE" w:rsidRPr="00FC0663" w:rsidRDefault="00CE4CCE" w:rsidP="00CE4CCE">
      <w:pPr>
        <w:rPr>
          <w:b/>
          <w:color w:val="000000"/>
          <w:sz w:val="24"/>
          <w:szCs w:val="24"/>
        </w:rPr>
      </w:pPr>
      <w:r w:rsidRPr="00FC0663">
        <w:rPr>
          <w:b/>
          <w:color w:val="000000"/>
          <w:sz w:val="24"/>
          <w:szCs w:val="24"/>
        </w:rPr>
        <w:br w:type="page"/>
      </w:r>
    </w:p>
    <w:p w14:paraId="476DE5D6" w14:textId="77777777" w:rsidR="00CE4CCE" w:rsidRPr="00FC0663" w:rsidRDefault="00CE4CCE" w:rsidP="00CE4CCE">
      <w:pPr>
        <w:tabs>
          <w:tab w:val="left" w:pos="360"/>
        </w:tabs>
        <w:spacing w:line="276" w:lineRule="auto"/>
        <w:jc w:val="both"/>
        <w:rPr>
          <w:b/>
          <w:color w:val="000000"/>
          <w:sz w:val="24"/>
          <w:szCs w:val="24"/>
        </w:rPr>
      </w:pPr>
      <w:r w:rsidRPr="00FC0663">
        <w:rPr>
          <w:noProof/>
          <w:color w:val="000000"/>
          <w:sz w:val="24"/>
          <w:szCs w:val="24"/>
        </w:rPr>
        <w:lastRenderedPageBreak/>
        <mc:AlternateContent>
          <mc:Choice Requires="wpg">
            <w:drawing>
              <wp:inline distT="0" distB="0" distL="0" distR="0" wp14:anchorId="624CF3E2" wp14:editId="3D34FFB1">
                <wp:extent cx="3948619" cy="367589"/>
                <wp:effectExtent l="0" t="0" r="33020" b="0"/>
                <wp:docPr id="361298501" name="Group 4988" descr="42 nguyen thi xie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48619" cy="367589"/>
                          <a:chOff x="0" y="237"/>
                          <a:chExt cx="39883" cy="3696"/>
                        </a:xfrm>
                      </wpg:grpSpPr>
                      <wps:wsp>
                        <wps:cNvPr id="2068343023"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78861030" name="Text Box 2"/>
                        <wps:cNvSpPr txBox="1">
                          <a:spLocks noChangeArrowheads="1"/>
                        </wps:cNvSpPr>
                        <wps:spPr bwMode="auto">
                          <a:xfrm>
                            <a:off x="3206" y="575"/>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A721F2" w14:textId="77777777" w:rsidR="00974385" w:rsidRPr="001D19D1" w:rsidRDefault="00974385" w:rsidP="00CE4CCE">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227152658" name="Straight Connector 64"/>
                        <wps:cNvCnPr>
                          <a:cxnSpLocks noChangeShapeType="1"/>
                        </wps:cNvCnPr>
                        <wps:spPr bwMode="auto">
                          <a:xfrm>
                            <a:off x="22065" y="2073"/>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624CF3E2" id="_x0000_s1261" alt="42 nguyen thi xiem" style="width:310.9pt;height:28.95pt;mso-position-horizontal-relative:char;mso-position-vertical-relative:line" coordorigin=",237" coordsize="39883,36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3HAMTwMAAGoJAAAOAAAAZHJzL2Uyb0RvYy54bWzUVttunDAQfa/Uf7D83nDbZQGFVO2miSr1 EinpB3jBgFWwqe0NpF/fsb2Q3UTbRqkaqTwgxh4PM2fOzPj07di16JZKxQTPcXDiY0R5IUrG6xx/ u7l4k2CkNOElaQWnOb6jCr89e/3qdOgzGopGtCWVCIxwlQ19jhut+8zzVNHQjqgT0VMOm5WQHdEg ytorJRnAetd6oe/H3iBk2UtRUKVg9dxt4jNrv6poob9WlaIatTkG37R9S/vemLd3dkqyWpK+YcXO DfIMLzrCOPx0NnVONEFbyR6Z6lghhRKVPilE54mqYgW1MUA0gf8gmksptr2Npc6Gup9hAmgf4PRs s8WX20vZX/dX0nkPn59E8V0BLt7Q19n+vpFrp4w2w2dRQj7JVgsb+FjJzpiAkNBo8b2b8aWjRgUs RukiiYMUowL2oni1TFKXgKKBLN0fC6PVtP5hPpok0XQwjc22RzL3U+vozjGTeGCSugdL/R1Y1w3p qc2BMmBcScTKHId+nESLyA/BJ046AOKckU7wEi1SF5RxA/QnZJWDFXGxbgiv6TspxdBQUoJ7gY3m 4IARFCTliTjPgM1IJ6tjaJGsl0pfUtEh85Hj0nlus0huPyntsJ20TFKVaFl5wdrWCrLerFuJbgnU VJhG4cIF8ECt5UaZC3PMWTQrkCsXmUvURpR3EKUUrjChkcBHI+RPjAYoyhyrH1siKUbtRw5IpcFi YarYCovlKgRB7u9s9ncIL8BUjgstMXLCWrva3/aS1Q38K7Bhc/EOeFwxG7rx0Pm1cxfY9EK0CsJV AhXiRxCXo9WNyeh7MaLQkGSPI0iPsDwF8K/oFQHRMYJqXa6WriQnhgVpHE+VHKa2XueCfEQxCX34 d/yaWUKyJ9FGj5vR1mG8mGB5ESbp/4ZH4SpYhvESpq/j0bWWxDAerQXnkA0h0T120KfW3E2AYuS7 CTC3KtsBb+56aHIHncodmer5j50qBCotLZdCH5oTsJlkM5lWSQCumrFgR/JxJrWMm25MsiOd6oBJ aIAxkwS+b08cb2IXF3EMSq5LHah1TMP1pGVdjhPfPM5v07g/8NLGoAlr3Td4fbTFGdsGKttL7MCC gW5n2O7yYW4M+7LVv78inf0CAAD//wMAUEsDBBQABgAIAAAAIQB7qGF43AAAAAQBAAAPAAAAZHJz L2Rvd25yZXYueG1sTI9BS8NAEIXvgv9hGcGb3aTSqjGbUop6KkJbofQ2TaZJaHY2ZLdJ+u8dvejl wfCG976XLkbbqJ46Xzs2EE8iUMS5K2ouDXzt3h+eQfmAXGDjmAxcycMiu71JMSncwBvqt6FUEsI+ QQNVCG2itc8rsugnriUW7+Q6i0HOrtRFh4OE20ZPo2iuLdYsDRW2tKooP28v1sDHgMPyMX7r1+fT 6nrYzT7365iMub8bl6+gAo3h7xl+8AUdMmE6ugsXXjUGZEj4VfHm01hmHA3Mnl5AZ6n+D599AwAA //8DAFBLAQItABQABgAIAAAAIQC2gziS/gAAAOEBAAATAAAAAAAAAAAAAAAAAAAAAABbQ29udGVu dF9UeXBlc10ueG1sUEsBAi0AFAAGAAgAAAAhADj9If/WAAAAlAEAAAsAAAAAAAAAAAAAAAAALwEA AF9yZWxzLy5yZWxzUEsBAi0AFAAGAAgAAAAhAOjccAxPAwAAagkAAA4AAAAAAAAAAAAAAAAALgIA AGRycy9lMm9Eb2MueG1sUEsBAi0AFAAGAAgAAAAhAHuoYXjcAAAABAEAAA8AAAAAAAAAAAAAAAAA qQUAAGRycy9kb3ducmV2LnhtbFBLBQYAAAAABAAEAPMAAACyBgAAAAA= ">
                <v:shape id="Diamond 4989" o:spid="_x0000_s1262" type="#_x0000_t4" style="position:absolute;top:237;width:3873;height:369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SDbEygAAAOMAAAAPAAAAZHJzL2Rvd25yZXYueG1sRI/NasMw EITvhb6D2EJvjRQ7BONGCf2h0B5CiNPct9bGMrVWxlId9+2rQiDHYWa+YVabyXVipCG0njXMZwoE ce1Ny42Gz8PbQwEiRGSDnWfS8EsBNuvbmxWWxp95T2MVG5EgHErUYGPsSylDbclhmPmeOHknPziM SQ6NNAOeE9x1MlNqKR22nBYs9vRiqf6ufpyGbTGGZ7fbtovu9cOeqq9jnE9Hre/vpqdHEJGmeA1f 2u9GQ6aWRb7IVZbD/6f0B+T6DwAA//8DAFBLAQItABQABgAIAAAAIQDb4fbL7gAAAIUBAAATAAAA AAAAAAAAAAAAAAAAAABbQ29udGVudF9UeXBlc10ueG1sUEsBAi0AFAAGAAgAAAAhAFr0LFu/AAAA FQEAAAsAAAAAAAAAAAAAAAAAHwEAAF9yZWxzLy5yZWxzUEsBAi0AFAAGAAgAAAAhABBINsTKAAAA 4wAAAA8AAAAAAAAAAAAAAAAABwIAAGRycy9kb3ducmV2LnhtbFBLBQYAAAAAAwADALcAAAD+AgAA AAA= " fillcolor="#293241" stroked="f" strokeweight="1pt"/>
                <v:shape id="Text Box 2" o:spid="_x0000_s1263" type="#_x0000_t202" style="position:absolute;left:3206;top:575;width:19669;height:329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OF6BywAAAOMAAAAPAAAAZHJzL2Rvd25yZXYueG1sRI9BT8JA EIXvJvyHzZB4k11AsRQWQjAmnjQimHibdIe2oTvbdFda/71zMPE4M2/ee996O/hGXamLdWAL04kB RVwEV3Np4fjxfJeBignZYROYLPxQhO1mdLPG3IWe3+l6SKUSE445WqhSanOtY1GRxzgJLbHczqHz mGTsSu067MXcN3pmzEJ7rFkSKmxpX1FxOXx7C6fX89fnvXkrn/xD24fBaPZLbe3teNitQCUa0r/4 7/vFSf3ZY5YtpmYuFMIkC9CbXwAAAP//AwBQSwECLQAUAAYACAAAACEA2+H2y+4AAACFAQAAEwAA AAAAAAAAAAAAAAAAAAAAW0NvbnRlbnRfVHlwZXNdLnhtbFBLAQItABQABgAIAAAAIQBa9CxbvwAA ABUBAAALAAAAAAAAAAAAAAAAAB8BAABfcmVscy8ucmVsc1BLAQItABQABgAIAAAAIQDFOF6BywAA AOMAAAAPAAAAAAAAAAAAAAAAAAcCAABkcnMvZG93bnJldi54bWxQSwUGAAAAAAMAAwC3AAAA/wIA AAAA " filled="f" stroked="f">
                  <v:textbox>
                    <w:txbxContent>
                      <w:p w14:paraId="79A721F2" w14:textId="77777777" w:rsidR="00974385" w:rsidRPr="001D19D1" w:rsidRDefault="00974385" w:rsidP="00CE4CCE">
                        <w:pPr>
                          <w:rPr>
                            <w:rFonts w:ascii="UTM Avo" w:hAnsi="UTM Avo"/>
                            <w:b/>
                            <w:bCs/>
                            <w:color w:val="3D5A80"/>
                            <w:sz w:val="28"/>
                            <w:szCs w:val="28"/>
                          </w:rPr>
                        </w:pPr>
                        <w:proofErr w:type="spellStart"/>
                        <w:r>
                          <w:rPr>
                            <w:rFonts w:ascii="UTM Avo" w:hAnsi="UTM Avo"/>
                            <w:b/>
                            <w:bCs/>
                            <w:color w:val="3D5A80"/>
                            <w:sz w:val="28"/>
                            <w:szCs w:val="28"/>
                          </w:rPr>
                          <w:t>Hướng</w:t>
                        </w:r>
                        <w:proofErr w:type="spellEnd"/>
                        <w:r>
                          <w:rPr>
                            <w:rFonts w:ascii="UTM Avo" w:hAnsi="UTM Avo"/>
                            <w:b/>
                            <w:bCs/>
                            <w:color w:val="3D5A80"/>
                            <w:sz w:val="28"/>
                            <w:szCs w:val="28"/>
                          </w:rPr>
                          <w:t xml:space="preserve"> </w:t>
                        </w:r>
                        <w:proofErr w:type="spellStart"/>
                        <w:r>
                          <w:rPr>
                            <w:rFonts w:ascii="UTM Avo" w:hAnsi="UTM Avo"/>
                            <w:b/>
                            <w:bCs/>
                            <w:color w:val="3D5A80"/>
                            <w:sz w:val="28"/>
                            <w:szCs w:val="28"/>
                          </w:rPr>
                          <w:t>dẫn</w:t>
                        </w:r>
                        <w:proofErr w:type="spellEnd"/>
                        <w:r>
                          <w:rPr>
                            <w:rFonts w:ascii="UTM Avo" w:hAnsi="UTM Avo"/>
                            <w:b/>
                            <w:bCs/>
                            <w:color w:val="3D5A80"/>
                            <w:sz w:val="28"/>
                            <w:szCs w:val="28"/>
                          </w:rPr>
                          <w:t xml:space="preserve"> </w:t>
                        </w:r>
                        <w:proofErr w:type="spellStart"/>
                        <w:r>
                          <w:rPr>
                            <w:rFonts w:ascii="UTM Avo" w:hAnsi="UTM Avo"/>
                            <w:b/>
                            <w:bCs/>
                            <w:color w:val="3D5A80"/>
                            <w:sz w:val="28"/>
                            <w:szCs w:val="28"/>
                          </w:rPr>
                          <w:t>giải</w:t>
                        </w:r>
                        <w:proofErr w:type="spellEnd"/>
                        <w:r>
                          <w:rPr>
                            <w:rFonts w:ascii="UTM Avo" w:hAnsi="UTM Avo"/>
                            <w:b/>
                            <w:bCs/>
                            <w:color w:val="3D5A80"/>
                            <w:sz w:val="28"/>
                            <w:szCs w:val="28"/>
                          </w:rPr>
                          <w:t xml:space="preserve"> </w:t>
                        </w:r>
                        <w:proofErr w:type="spellStart"/>
                        <w:r>
                          <w:rPr>
                            <w:rFonts w:ascii="UTM Avo" w:hAnsi="UTM Avo"/>
                            <w:b/>
                            <w:bCs/>
                            <w:color w:val="3D5A80"/>
                            <w:sz w:val="28"/>
                            <w:szCs w:val="28"/>
                          </w:rPr>
                          <w:t>đề</w:t>
                        </w:r>
                        <w:proofErr w:type="spellEnd"/>
                      </w:p>
                    </w:txbxContent>
                  </v:textbox>
                </v:shape>
                <v:line id="Straight Connector 64" o:spid="_x0000_s1264" style="position:absolute;visibility:visible;mso-wrap-style:square" from="22065,2073" to="39883,207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f922yQAAAOMAAAAPAAAAZHJzL2Rvd25yZXYueG1sRI9BT8Mw DIXvSPyHyEjcWNqiFSjLJkBMmritIM6mMW1E41RJ6Mq/xwckjvZ7fu/zZrf4Uc0UkwtsoFwVoIi7 YB33Bt5e91e3oFJGtjgGJgM/lGC3PT/bYGPDiY80t7lXEsKpQQNDzlOjdeoG8phWYSIW7TNEj1nG 2Gsb8SThftRVUdTao2NpGHCip4G6r/bbG/Dt48f+LhTL4d3p+trF8WV+Lo25vFge7kFlWvK/+e/6 YAW/qm7KdVWvBVp+kgXo7S8AAAD//wMAUEsBAi0AFAAGAAgAAAAhANvh9svuAAAAhQEAABMAAAAA AAAAAAAAAAAAAAAAAFtDb250ZW50X1R5cGVzXS54bWxQSwECLQAUAAYACAAAACEAWvQsW78AAAAV AQAACwAAAAAAAAAAAAAAAAAfAQAAX3JlbHMvLnJlbHNQSwECLQAUAAYACAAAACEAkn/dtskAAADj AAAADwAAAAAAAAAAAAAAAAAHAgAAZHJzL2Rvd25yZXYueG1sUEsFBgAAAAADAAMAtwAAAP0CAAAA AA== " strokecolor="#f60" strokeweight="3pt">
                  <v:stroke joinstyle="miter"/>
                </v:line>
                <w10:anchorlock/>
              </v:group>
            </w:pict>
          </mc:Fallback>
        </mc:AlternateContent>
      </w:r>
    </w:p>
    <w:p w14:paraId="5E1724AC" w14:textId="77777777" w:rsidR="00CE4CCE" w:rsidRPr="00FC0663" w:rsidRDefault="00CE4CCE" w:rsidP="00CE4CCE">
      <w:pPr>
        <w:tabs>
          <w:tab w:val="left" w:pos="360"/>
        </w:tabs>
        <w:spacing w:line="276" w:lineRule="auto"/>
        <w:jc w:val="both"/>
        <w:rPr>
          <w:color w:val="000000"/>
          <w:sz w:val="24"/>
          <w:szCs w:val="24"/>
        </w:rPr>
      </w:pPr>
    </w:p>
    <w:p w14:paraId="29F60869" w14:textId="15DFABFD" w:rsidR="00CE4CCE" w:rsidRPr="00FC0663" w:rsidRDefault="00CE4CCE" w:rsidP="002B740A">
      <w:pPr>
        <w:tabs>
          <w:tab w:val="left" w:pos="360"/>
        </w:tabs>
        <w:spacing w:line="276" w:lineRule="auto"/>
        <w:jc w:val="both"/>
        <w:rPr>
          <w:color w:val="000000"/>
          <w:sz w:val="24"/>
          <w:szCs w:val="24"/>
        </w:rPr>
      </w:pPr>
      <w:r w:rsidRPr="00FC0663">
        <w:rPr>
          <w:noProof/>
          <w:color w:val="000000"/>
          <w:sz w:val="24"/>
          <w:szCs w:val="24"/>
        </w:rPr>
        <mc:AlternateContent>
          <mc:Choice Requires="wpg">
            <w:drawing>
              <wp:inline distT="0" distB="0" distL="0" distR="0" wp14:anchorId="3541F3EE" wp14:editId="3E37C801">
                <wp:extent cx="5443878" cy="361529"/>
                <wp:effectExtent l="0" t="0" r="4445" b="635"/>
                <wp:docPr id="1207295312" name="Group 34" descr="42 nguyen thi xie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78" cy="361529"/>
                          <a:chOff x="0" y="0"/>
                          <a:chExt cx="54460" cy="3635"/>
                        </a:xfrm>
                      </wpg:grpSpPr>
                      <wpg:grpSp>
                        <wpg:cNvPr id="628960733" name="Group 35"/>
                        <wpg:cNvGrpSpPr>
                          <a:grpSpLocks/>
                        </wpg:cNvGrpSpPr>
                        <wpg:grpSpPr bwMode="auto">
                          <a:xfrm>
                            <a:off x="0" y="0"/>
                            <a:ext cx="54460" cy="3635"/>
                            <a:chOff x="0" y="0"/>
                            <a:chExt cx="54460" cy="3635"/>
                          </a:xfrm>
                        </wpg:grpSpPr>
                        <wpg:grpSp>
                          <wpg:cNvPr id="1092166877" name="Group 36"/>
                          <wpg:cNvGrpSpPr>
                            <a:grpSpLocks/>
                          </wpg:cNvGrpSpPr>
                          <wpg:grpSpPr bwMode="auto">
                            <a:xfrm>
                              <a:off x="0" y="0"/>
                              <a:ext cx="54460" cy="3256"/>
                              <a:chOff x="0" y="0"/>
                              <a:chExt cx="52599" cy="3258"/>
                            </a:xfrm>
                          </wpg:grpSpPr>
                          <wps:wsp>
                            <wps:cNvPr id="509571851" name="Flowchart: Alternate Process 37"/>
                            <wps:cNvSpPr>
                              <a:spLocks noChangeArrowheads="1"/>
                            </wps:cNvSpPr>
                            <wps:spPr bwMode="auto">
                              <a:xfrm>
                                <a:off x="1026" y="0"/>
                                <a:ext cx="51573"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16686063"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76459918"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383475402" name="WordArt 192"/>
                          <wps:cNvSpPr txBox="1">
                            <a:spLocks noChangeArrowheads="1" noChangeShapeType="1"/>
                          </wps:cNvSpPr>
                          <wps:spPr bwMode="auto">
                            <a:xfrm>
                              <a:off x="3510" y="62"/>
                              <a:ext cx="50950" cy="3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28DEEAE" w14:textId="77777777" w:rsidR="00974385" w:rsidRPr="004849A4" w:rsidRDefault="00974385" w:rsidP="00CE4CCE">
                                <w:pPr>
                                  <w:pStyle w:val="NormalWeb"/>
                                  <w:jc w:val="center"/>
                                  <w:rPr>
                                    <w:b/>
                                    <w:color w:val="FFFFFF"/>
                                    <w:sz w:val="32"/>
                                    <w:szCs w:val="32"/>
                                  </w:rPr>
                                </w:pPr>
                                <w:r w:rsidRPr="004849A4">
                                  <w:rPr>
                                    <w:b/>
                                    <w:bCs/>
                                    <w:color w:val="FFFFFF"/>
                                    <w:sz w:val="32"/>
                                    <w:szCs w:val="32"/>
                                  </w:rPr>
                                  <w:t>Câu trắc nghiệm nhiều phương án lựa chọn (4,5 điểm)</w:t>
                                </w:r>
                              </w:p>
                            </w:txbxContent>
                          </wps:txbx>
                          <wps:bodyPr rot="0" vert="horz" wrap="square" lIns="91440" tIns="45720" rIns="91440" bIns="45720" anchor="t" anchorCtr="0" upright="1">
                            <a:noAutofit/>
                          </wps:bodyPr>
                        </wps:wsp>
                      </wpg:grpSp>
                      <wps:wsp>
                        <wps:cNvPr id="1821500044" name="WordArt 192"/>
                        <wps:cNvSpPr txBox="1">
                          <a:spLocks noChangeArrowheads="1" noChangeShapeType="1"/>
                        </wps:cNvSpPr>
                        <wps:spPr bwMode="auto">
                          <a:xfrm>
                            <a:off x="634" y="123"/>
                            <a:ext cx="2521"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BB1D974" w14:textId="77777777" w:rsidR="00974385" w:rsidRPr="004849A4" w:rsidRDefault="00974385" w:rsidP="00CE4CCE">
                              <w:pPr>
                                <w:pStyle w:val="NormalWeb"/>
                                <w:jc w:val="center"/>
                                <w:rPr>
                                  <w:b/>
                                  <w:bCs/>
                                  <w:color w:val="FFFFFF"/>
                                  <w:sz w:val="32"/>
                                  <w:szCs w:val="32"/>
                                </w:rPr>
                              </w:pPr>
                              <w:r w:rsidRPr="004849A4">
                                <w:rPr>
                                  <w:b/>
                                  <w:bCs/>
                                  <w:color w:val="FFFFFF"/>
                                  <w:sz w:val="32"/>
                                  <w:szCs w:val="32"/>
                                </w:rPr>
                                <w:t>I</w:t>
                              </w:r>
                            </w:p>
                          </w:txbxContent>
                        </wps:txbx>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3541F3EE" id="_x0000_s1265" alt="42 nguyen thi xiem" style="width:428.65pt;height:28.45pt;mso-position-horizontal-relative:char;mso-position-vertical-relative:line" coordsize="54460,36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ugneGAQAAIcRAAAOAAAAZHJzL2Uyb0RvYy54bWzsWNuO2zYQfS/QfyD03rVI3YX1Bu5uvS2Q tgskRZ9pibq0kqiStOXN13dISrJrp8k2m3WKon4wRFEczQzPmTPU9at926AdE7Lm3dLBV66DWJfx vO7KpfPL2/U3sYOkol1OG96xpfPIpPPq5uuvroc+ZYRXvMmZQGCkk+nQL51KqT5dLGRWsZbKK96z DiYLLlqqYCjKRS7oANbbZkFcN1wMXOS94BmTEu7e2UnnxtgvCpapn4tCMoWapQO+KfMvzP9G/y9u rmlaCtpXdTa6QT/Bi5bWHbx0NnVHFUVbUZ+ZautMcMkLdZXxdsGLos6YiQGiwe5JNPeCb3sTS5kO ZT+nCVJ7kqdPNpv9tLsX/Zv+QVjv4fI1z36XkJfF0Jfp8bwel/ZhtBl+5DnsJ90qbgLfF6LVJiAk tDf5fZzzy/YKZXAz8H0vjgARGcx5IQ5IYjcgq2CXzpZl1XeHhSHsnl3mBXrRgqb2lcbN0S297aOP 9hLcfxCozpdOSOIkdCPPc1BHW/DcJBdZY6eR6n186UycBkTTC2QBuwnBYRhH0UkaQp3TL5oGEhgf npAGEiTJCAYSxB8EAxQVeeCNfB5v3lS0Z4aOUvNiBFbgJkGE4wBPGV03fMgqKlSKVo1ioqOKoQdb opAX2UQbCxPtpOUc6vhtRbuSrYTgQ8VoDg5jE9/QHy3QAwmM/SgJsUtCB72HhziIgAeGToQYj2Y6 0bQXUt0z3iJ9sXQKCAfcEmoOZozF0J7uXktl6Tit01VA8qbO13XTmIEoN7eNQDsKRdi7C1axa9c2 fUXt3SiB37iT0j5uKP4XO02nrXVc27Wv1HeA/zYdGr8y3fD8EVIjuC31IE1wUXHxzkEDlPmlI//Y UsEc1PzQQXoT7PtaF8zADyICA3E8szmeoV0GppZOpoSD7OBWWTXZ9qIuK3gXNrF1fAWVsahNbg5+ je4CKK23L45OT7M9dMO57H3P9rTkHfIMcbRnAOWXBqKXADvOcejFJJhgeELkMxhW1u8D6DQWynws 5jT/zUFF24B2A8oQCVzX03A6emRXHD+BceBHRv4B+QbEBm9Pw/B6HYbutPh/iD65n3l/AcU4Cn0o 6RgaAyvNM0ZNSbgQRoH4H0EoGQvU1OpMYBkL5T9G6NR9TiD+jAgliUd8Kx0nxfg/VkQP3d+lCmrs +VHgu2QC669wAFkJhXBi8HGEVqT233Joe60ifFjkZ+03HHn72EOH+hzp9wJsAR0ar2g69+DQrsCM 0X7dBVgh/RtICzg/HSruuczPWkzTJ+FK7Td7242bHv6giy+s1+r5an1xoOGYYJAx1/f/3UgLPXAQ Kicmo+JOSCMBAdXXQNNHry8FtPFgc6HG8HMBDU77ph8Zv0zozwnHY9NGHr6f3PwJAAD//wMAUEsD BBQABgAIAAAAIQC2O/4q3QAAAAQBAAAPAAAAZHJzL2Rvd25yZXYueG1sTI9Ba8JAEIXvhf6HZQq9 1U2UWJtmIyK2JxGqhdLbmB2TYHY2ZNck/vtue7GXgcd7vPdNthxNI3rqXG1ZQTyJQBAXVtdcKvg8 vD0tQDiPrLGxTAqu5GCZ399lmGo78Af1e1+KUMIuRQWV920qpSsqMugmtiUO3sl2Bn2QXSl1h0Mo N42cRtFcGqw5LFTY0rqi4ry/GAXvAw6rWbzpt+fT+vp9SHZf25iUenwYV68gPI3+FoZf/IAOeWA6 2gtrJxoF4RH/d4O3SJ5nII4KkvkLyDyT/+HzHwAAAP//AwBQSwECLQAUAAYACAAAACEAtoM4kv4A AADhAQAAEwAAAAAAAAAAAAAAAAAAAAAAW0NvbnRlbnRfVHlwZXNdLnhtbFBLAQItABQABgAIAAAA IQA4/SH/1gAAAJQBAAALAAAAAAAAAAAAAAAAAC8BAABfcmVscy8ucmVsc1BLAQItABQABgAIAAAA IQDRugneGAQAAIcRAAAOAAAAAAAAAAAAAAAAAC4CAABkcnMvZTJvRG9jLnhtbFBLAQItABQABgAI AAAAIQC2O/4q3QAAAAQBAAAPAAAAAAAAAAAAAAAAAHIGAABkcnMvZG93bnJldi54bWxQSwUGAAAA AAQABADzAAAAfAcAAAAA ">
                <v:group id="Group 35" o:spid="_x0000_s1266" style="position:absolute;width:54460;height:3635" coordsize="54460,363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V/MyywAAAOIAAAAPAAAAZHJzL2Rvd25yZXYueG1sRI9Ba8JA FITvhf6H5RW8NZsYmmrqKiJt6UGEqiDeHtlnEsy+Ddk1if++Wyj0OMzMN8xiNZpG9NS52rKCJIpB EBdW11wqOB4+nmcgnEfW2FgmBXdysFo+Piww13bgb+r3vhQBwi5HBZX3bS6lKyoy6CLbEgfvYjuD PsiulLrDIcBNI6dxnEmDNYeFClvaVFRc9zej4HPAYZ0m7/32etncz4eX3WmbkFKTp3H9BsLT6P/D f+0vrSCbzuZZ/Jqm8Hsp3AG5/AEAAP//AwBQSwECLQAUAAYACAAAACEA2+H2y+4AAACFAQAAEwAA AAAAAAAAAAAAAAAAAAAAW0NvbnRlbnRfVHlwZXNdLnhtbFBLAQItABQABgAIAAAAIQBa9CxbvwAA ABUBAAALAAAAAAAAAAAAAAAAAB8BAABfcmVscy8ucmVsc1BLAQItABQABgAIAAAAIQDgV/MyywAA AOIAAAAPAAAAAAAAAAAAAAAAAAcCAABkcnMvZG93bnJldi54bWxQSwUGAAAAAAMAAwC3AAAA/wIA AAAA ">
                  <v:group id="Group 36" o:spid="_x0000_s1267" style="position:absolute;width:54460;height:3256" coordsize="52599,325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P6ayAAAAOMAAAAPAAAAZHJzL2Rvd25yZXYueG1sRE/NasJA EL4X+g7LCL3VTSyNGl1FpC0epFAVxNuQHZNgdjZkt0l8e1cQPM73P/NlbyrRUuNKywriYQSCOLO6 5FzBYf/9PgHhPLLGyjIpuJKD5eL1ZY6pth3/UbvzuQgh7FJUUHhfp1K6rCCDbmhr4sCdbWPQh7PJ pW6wC+GmkqMoSqTBkkNDgTWtC8ouu3+j4KfDbvURf7Xby3l9Pe0/f4/bmJR6G/SrGQhPvX+KH+6N DvOj6ShOksl4DPefAgBycQMAAP//AwBQSwECLQAUAAYACAAAACEA2+H2y+4AAACFAQAAEwAAAAAA AAAAAAAAAAAAAAAAW0NvbnRlbnRfVHlwZXNdLnhtbFBLAQItABQABgAIAAAAIQBa9CxbvwAAABUB AAALAAAAAAAAAAAAAAAAAB8BAABfcmVscy8ucmVsc1BLAQItABQABgAIAAAAIQDN/P6ayAAAAOMA AAAPAAAAAAAAAAAAAAAAAAcCAABkcnMvZG93bnJldi54bWxQSwUGAAAAAAMAAwC3AAAA/AIAAAAA ">
                    <v:shape id="Flowchart: Alternate Process 37" o:spid="_x0000_s1268" type="#_x0000_t176" style="position:absolute;left:1026;width:51573;height:322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fpzAAAAOIAAAAPAAAAZHJzL2Rvd25yZXYueG1sRI9Ba8JA FITvhf6H5RW81U2kaTV1FRGKUg+irdjjI/tM0u6+jdltTP99Vyj0OMzMN8x03lsjOmp97VhBOkxA EBdO11wqeH97uR+D8AFZo3FMCn7Iw3x2ezPFXLsL76jbh1JECPscFVQhNLmUvqjIoh+6hjh6J9da DFG2pdQtXiLcGjlKkkdpsea4UGFDy4qKr/23VXBcfW5f/caah8OHPp/t8WTWi06pwV2/eAYRqA// 4b/2WivIkkn2lI6zFK6X4h2Qs18AAAD//wMAUEsBAi0AFAAGAAgAAAAhANvh9svuAAAAhQEAABMA AAAAAAAAAAAAAAAAAAAAAFtDb250ZW50X1R5cGVzXS54bWxQSwECLQAUAAYACAAAACEAWvQsW78A AAAVAQAACwAAAAAAAAAAAAAAAAAfAQAAX3JlbHMvLnJlbHNQSwECLQAUAAYACAAAACEAbf/36cwA AADiAAAADwAAAAAAAAAAAAAAAAAHAgAAZHJzL2Rvd25yZXYueG1sUEsFBgAAAAADAAMAtwAAAAAD AAAAAA== " fillcolor="#3d5a80" stroked="f" strokeweight="1pt">
                      <v:fill opacity="52428f"/>
                    </v:shape>
                    <v:shape id="Hexagon 38" o:spid="_x0000_s1269" type="#_x0000_t9" style="position:absolute;left:391;width:3825;height:32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xzQcyQAAAOIAAAAPAAAAZHJzL2Rvd25yZXYueG1sRI/RasJA FETfC/7DcgXf6iYGFhtdRUWhhUKp+gHX7DUJZu/G7Kppv75bKPRxmJkzzHzZ20bcqfO1Yw3pOAFB XDhTc6nheNg9T0H4gGywcUwavsjDcjF4mmNu3IM/6b4PpYgQ9jlqqEJocyl9UZFFP3YtcfTOrrMY ouxKaTp8RLht5CRJlLRYc1yosKVNRcVlf7Ma1quPa/q2+T5lbqve+5fsWqYKtR4N+9UMRKA+/If/ 2q9GQ5YqNVWJyuD3UrwDcvEDAAD//wMAUEsBAi0AFAAGAAgAAAAhANvh9svuAAAAhQEAABMAAAAA AAAAAAAAAAAAAAAAAFtDb250ZW50X1R5cGVzXS54bWxQSwECLQAUAAYACAAAACEAWvQsW78AAAAV AQAACwAAAAAAAAAAAAAAAAAfAQAAX3JlbHMvLnJlbHNQSwECLQAUAAYACAAAACEA4Mc0HMkAAADi AAAADwAAAAAAAAAAAAAAAAAHAgAAZHJzL2Rvd25yZXYueG1sUEsFBgAAAAADAAMAtwAAAP0CAAAA AA== " adj="4600" fillcolor="#f60" stroked="f" strokeweight="1pt"/>
                    <v:shape id="Hexagon 39" o:spid="_x0000_s1270" type="#_x0000_t9" style="position:absolute;width:3825;height:325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e3HTygAAAOMAAAAPAAAAZHJzL2Rvd25yZXYueG1sRI/NTsMw EITvSLyDtUjcqBNUShvqVrQSEkhcKDzAKt7GofHa9U8a3h4fkDjuzuzMt+vtZAcxUoi9YwX1rAJB 3Drdc6fg6/PlbgkiJmSNg2NS8EMRtpvrqzU22l34g8ZD6kQJ4digApOSb6SMrSGLceY8cdGOLlhM ZQyd1AEvJdwO8r6qFtJiz6XBoKe9ofZ0yFbBzoc3H+Y5f+cw7s75tDfn916p25vp+QlEoin9m/+u X3XBrx8X84fVqi7Q5aeyALn5BQAA//8DAFBLAQItABQABgAIAAAAIQDb4fbL7gAAAIUBAAATAAAA AAAAAAAAAAAAAAAAAABbQ29udGVudF9UeXBlc10ueG1sUEsBAi0AFAAGAAgAAAAhAFr0LFu/AAAA FQEAAAsAAAAAAAAAAAAAAAAAHwEAAF9yZWxzLy5yZWxzUEsBAi0AFAAGAAgAAAAhAOl7cdPKAAAA 4wAAAA8AAAAAAAAAAAAAAAAABwIAAGRycy9kb3ducmV2LnhtbFBLBQYAAAAAAwADALcAAAD+AgAA AAA= " adj="4591" fillcolor="#293241" stroked="f" strokeweight="1pt"/>
                  </v:group>
                  <v:shape id="_x0000_s1271" type="#_x0000_t202" style="position:absolute;left:3510;top:62;width:50950;height:357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h7h6yQAAAOIAAAAPAAAAZHJzL2Rvd25yZXYueG1sRI9Ba8JA FITvhf6H5RV60101Vo2uUloET5ZaFbw9ss8kNPs2ZLcm/ntXEHocZuYbZrHqbCUu1PjSsYZBX4Eg zpwpOdew/1n3piB8QDZYOSYNV/KwWj4/LTA1ruVvuuxCLiKEfYoaihDqVEqfFWTR911NHL2zayyG KJtcmgbbCLeVHCr1Ji2WHBcKrOmjoOx392c1HLbn0zFRX/mnHdet65RkO5Nav75073MQgbrwH360 N0bDaDpKJuNEDeF+Kd4BubwBAAD//wMAUEsBAi0AFAAGAAgAAAAhANvh9svuAAAAhQEAABMAAAAA AAAAAAAAAAAAAAAAAFtDb250ZW50X1R5cGVzXS54bWxQSwECLQAUAAYACAAAACEAWvQsW78AAAAV AQAACwAAAAAAAAAAAAAAAAAfAQAAX3JlbHMvLnJlbHNQSwECLQAUAAYACAAAACEAbIe4eskAAADi AAAADwAAAAAAAAAAAAAAAAAHAgAAZHJzL2Rvd25yZXYueG1sUEsFBgAAAAADAAMAtwAAAP0CAAAA AA== " filled="f" stroked="f">
                    <v:stroke joinstyle="round"/>
                    <o:lock v:ext="edit" shapetype="t"/>
                    <v:textbox>
                      <w:txbxContent>
                        <w:p w14:paraId="528DEEAE" w14:textId="77777777" w:rsidR="00974385" w:rsidRPr="004849A4" w:rsidRDefault="00974385" w:rsidP="00CE4CCE">
                          <w:pPr>
                            <w:pStyle w:val="NormalWeb"/>
                            <w:jc w:val="center"/>
                            <w:rPr>
                              <w:b/>
                              <w:color w:val="FFFFFF"/>
                              <w:sz w:val="32"/>
                              <w:szCs w:val="32"/>
                            </w:rPr>
                          </w:pPr>
                          <w:proofErr w:type="spellStart"/>
                          <w:r w:rsidRPr="004849A4">
                            <w:rPr>
                              <w:b/>
                              <w:bCs/>
                              <w:color w:val="FFFFFF"/>
                              <w:sz w:val="32"/>
                              <w:szCs w:val="32"/>
                            </w:rPr>
                            <w:t>Câu</w:t>
                          </w:r>
                          <w:proofErr w:type="spellEnd"/>
                          <w:r w:rsidRPr="004849A4">
                            <w:rPr>
                              <w:b/>
                              <w:bCs/>
                              <w:color w:val="FFFFFF"/>
                              <w:sz w:val="32"/>
                              <w:szCs w:val="32"/>
                            </w:rPr>
                            <w:t xml:space="preserve"> </w:t>
                          </w:r>
                          <w:proofErr w:type="spellStart"/>
                          <w:r w:rsidRPr="004849A4">
                            <w:rPr>
                              <w:b/>
                              <w:bCs/>
                              <w:color w:val="FFFFFF"/>
                              <w:sz w:val="32"/>
                              <w:szCs w:val="32"/>
                            </w:rPr>
                            <w:t>trắc</w:t>
                          </w:r>
                          <w:proofErr w:type="spellEnd"/>
                          <w:r w:rsidRPr="004849A4">
                            <w:rPr>
                              <w:b/>
                              <w:bCs/>
                              <w:color w:val="FFFFFF"/>
                              <w:sz w:val="32"/>
                              <w:szCs w:val="32"/>
                            </w:rPr>
                            <w:t xml:space="preserve"> </w:t>
                          </w:r>
                          <w:proofErr w:type="spellStart"/>
                          <w:r w:rsidRPr="004849A4">
                            <w:rPr>
                              <w:b/>
                              <w:bCs/>
                              <w:color w:val="FFFFFF"/>
                              <w:sz w:val="32"/>
                              <w:szCs w:val="32"/>
                            </w:rPr>
                            <w:t>nghiệm</w:t>
                          </w:r>
                          <w:proofErr w:type="spellEnd"/>
                          <w:r w:rsidRPr="004849A4">
                            <w:rPr>
                              <w:b/>
                              <w:bCs/>
                              <w:color w:val="FFFFFF"/>
                              <w:sz w:val="32"/>
                              <w:szCs w:val="32"/>
                            </w:rPr>
                            <w:t xml:space="preserve"> </w:t>
                          </w:r>
                          <w:proofErr w:type="spellStart"/>
                          <w:r w:rsidRPr="004849A4">
                            <w:rPr>
                              <w:b/>
                              <w:bCs/>
                              <w:color w:val="FFFFFF"/>
                              <w:sz w:val="32"/>
                              <w:szCs w:val="32"/>
                            </w:rPr>
                            <w:t>nhiều</w:t>
                          </w:r>
                          <w:proofErr w:type="spellEnd"/>
                          <w:r w:rsidRPr="004849A4">
                            <w:rPr>
                              <w:b/>
                              <w:bCs/>
                              <w:color w:val="FFFFFF"/>
                              <w:sz w:val="32"/>
                              <w:szCs w:val="32"/>
                            </w:rPr>
                            <w:t xml:space="preserve"> </w:t>
                          </w:r>
                          <w:proofErr w:type="spellStart"/>
                          <w:r w:rsidRPr="004849A4">
                            <w:rPr>
                              <w:b/>
                              <w:bCs/>
                              <w:color w:val="FFFFFF"/>
                              <w:sz w:val="32"/>
                              <w:szCs w:val="32"/>
                            </w:rPr>
                            <w:t>phương</w:t>
                          </w:r>
                          <w:proofErr w:type="spellEnd"/>
                          <w:r w:rsidRPr="004849A4">
                            <w:rPr>
                              <w:b/>
                              <w:bCs/>
                              <w:color w:val="FFFFFF"/>
                              <w:sz w:val="32"/>
                              <w:szCs w:val="32"/>
                            </w:rPr>
                            <w:t xml:space="preserve"> </w:t>
                          </w:r>
                          <w:proofErr w:type="spellStart"/>
                          <w:r w:rsidRPr="004849A4">
                            <w:rPr>
                              <w:b/>
                              <w:bCs/>
                              <w:color w:val="FFFFFF"/>
                              <w:sz w:val="32"/>
                              <w:szCs w:val="32"/>
                            </w:rPr>
                            <w:t>án</w:t>
                          </w:r>
                          <w:proofErr w:type="spellEnd"/>
                          <w:r w:rsidRPr="004849A4">
                            <w:rPr>
                              <w:b/>
                              <w:bCs/>
                              <w:color w:val="FFFFFF"/>
                              <w:sz w:val="32"/>
                              <w:szCs w:val="32"/>
                            </w:rPr>
                            <w:t xml:space="preserve"> </w:t>
                          </w:r>
                          <w:proofErr w:type="spellStart"/>
                          <w:r w:rsidRPr="004849A4">
                            <w:rPr>
                              <w:b/>
                              <w:bCs/>
                              <w:color w:val="FFFFFF"/>
                              <w:sz w:val="32"/>
                              <w:szCs w:val="32"/>
                            </w:rPr>
                            <w:t>lựa</w:t>
                          </w:r>
                          <w:proofErr w:type="spellEnd"/>
                          <w:r w:rsidRPr="004849A4">
                            <w:rPr>
                              <w:b/>
                              <w:bCs/>
                              <w:color w:val="FFFFFF"/>
                              <w:sz w:val="32"/>
                              <w:szCs w:val="32"/>
                            </w:rPr>
                            <w:t xml:space="preserve"> </w:t>
                          </w:r>
                          <w:proofErr w:type="spellStart"/>
                          <w:r w:rsidRPr="004849A4">
                            <w:rPr>
                              <w:b/>
                              <w:bCs/>
                              <w:color w:val="FFFFFF"/>
                              <w:sz w:val="32"/>
                              <w:szCs w:val="32"/>
                            </w:rPr>
                            <w:t>chọn</w:t>
                          </w:r>
                          <w:proofErr w:type="spellEnd"/>
                          <w:r w:rsidRPr="004849A4">
                            <w:rPr>
                              <w:b/>
                              <w:bCs/>
                              <w:color w:val="FFFFFF"/>
                              <w:sz w:val="32"/>
                              <w:szCs w:val="32"/>
                            </w:rPr>
                            <w:t xml:space="preserve"> (4,5 </w:t>
                          </w:r>
                          <w:proofErr w:type="spellStart"/>
                          <w:r w:rsidRPr="004849A4">
                            <w:rPr>
                              <w:b/>
                              <w:bCs/>
                              <w:color w:val="FFFFFF"/>
                              <w:sz w:val="32"/>
                              <w:szCs w:val="32"/>
                            </w:rPr>
                            <w:t>điểm</w:t>
                          </w:r>
                          <w:proofErr w:type="spellEnd"/>
                          <w:r w:rsidRPr="004849A4">
                            <w:rPr>
                              <w:b/>
                              <w:bCs/>
                              <w:color w:val="FFFFFF"/>
                              <w:sz w:val="32"/>
                              <w:szCs w:val="32"/>
                            </w:rPr>
                            <w:t>)</w:t>
                          </w:r>
                        </w:p>
                      </w:txbxContent>
                    </v:textbox>
                  </v:shape>
                </v:group>
                <v:shape id="_x0000_s1272" type="#_x0000_t202" style="position:absolute;left:634;top:123;width:2521;height:289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IWOWxgAAAOMAAAAPAAAAZHJzL2Rvd25yZXYueG1sRE9LawIx EL4X/A9hhN5qoqyiW7MiLUJPLWor9DZsZh+4mSyb6G7/fSMIHud7z3oz2EZcqfO1Yw3TiQJBnDtT c6nh+7h7WYLwAdlg45g0/JGHTTZ6WmNqXM97uh5CKWII+xQ1VCG0qZQ+r8iin7iWOHKF6yyGeHal NB32Mdw2cqbUQlqsOTZU2NJbRfn5cLEafj6L31Oivsp3O297NyjJdiW1fh4P21cQgYbwEN/dHybO X86mc6VUksDtpwiAzP4BAAD//wMAUEsBAi0AFAAGAAgAAAAhANvh9svuAAAAhQEAABMAAAAAAAAA AAAAAAAAAAAAAFtDb250ZW50X1R5cGVzXS54bWxQSwECLQAUAAYACAAAACEAWvQsW78AAAAVAQAA CwAAAAAAAAAAAAAAAAAfAQAAX3JlbHMvLnJlbHNQSwECLQAUAAYACAAAACEAlSFjlsYAAADjAAAA DwAAAAAAAAAAAAAAAAAHAgAAZHJzL2Rvd25yZXYueG1sUEsFBgAAAAADAAMAtwAAAPoCAAAAAA== " filled="f" stroked="f">
                  <v:stroke joinstyle="round"/>
                  <o:lock v:ext="edit" shapetype="t"/>
                  <v:textbox>
                    <w:txbxContent>
                      <w:p w14:paraId="6BB1D974" w14:textId="77777777" w:rsidR="00974385" w:rsidRPr="004849A4" w:rsidRDefault="00974385" w:rsidP="00CE4CCE">
                        <w:pPr>
                          <w:pStyle w:val="NormalWeb"/>
                          <w:jc w:val="center"/>
                          <w:rPr>
                            <w:b/>
                            <w:bCs/>
                            <w:color w:val="FFFFFF"/>
                            <w:sz w:val="32"/>
                            <w:szCs w:val="32"/>
                          </w:rPr>
                        </w:pPr>
                        <w:r w:rsidRPr="004849A4">
                          <w:rPr>
                            <w:b/>
                            <w:bCs/>
                            <w:color w:val="FFFFFF"/>
                            <w:sz w:val="32"/>
                            <w:szCs w:val="32"/>
                          </w:rPr>
                          <w:t>I</w:t>
                        </w:r>
                      </w:p>
                    </w:txbxContent>
                  </v:textbox>
                </v:shape>
                <w10:anchorlock/>
              </v:group>
            </w:pict>
          </mc:Fallback>
        </mc:AlternateConten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87"/>
        <w:gridCol w:w="1081"/>
        <w:gridCol w:w="767"/>
        <w:gridCol w:w="1081"/>
      </w:tblGrid>
      <w:tr w:rsidR="00CE4CCE" w:rsidRPr="00FC0663" w14:paraId="5CAF684C" w14:textId="77777777" w:rsidTr="0097438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EAD7331"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3F2910D8"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Đáp án</w:t>
            </w:r>
          </w:p>
        </w:tc>
        <w:tc>
          <w:tcPr>
            <w:tcW w:w="0" w:type="auto"/>
            <w:tcBorders>
              <w:top w:val="single" w:sz="8" w:space="0" w:color="000000"/>
              <w:bottom w:val="single" w:sz="8" w:space="0" w:color="000000"/>
              <w:right w:val="single" w:sz="8" w:space="0" w:color="000000"/>
            </w:tcBorders>
            <w:vAlign w:val="center"/>
          </w:tcPr>
          <w:p w14:paraId="2577F37B"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05C47454"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Đáp án</w:t>
            </w:r>
          </w:p>
        </w:tc>
      </w:tr>
      <w:tr w:rsidR="00CE4CCE" w:rsidRPr="00FC0663" w14:paraId="42D37444"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04104C6"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1</w:t>
            </w:r>
          </w:p>
        </w:tc>
        <w:tc>
          <w:tcPr>
            <w:tcW w:w="0" w:type="auto"/>
            <w:tcBorders>
              <w:bottom w:val="single" w:sz="8" w:space="0" w:color="000000"/>
              <w:right w:val="single" w:sz="8" w:space="0" w:color="000000"/>
            </w:tcBorders>
            <w:vAlign w:val="center"/>
          </w:tcPr>
          <w:p w14:paraId="6960FF9C" w14:textId="77777777" w:rsidR="00CE4CCE" w:rsidRPr="00FC0663" w:rsidRDefault="00CE4CCE" w:rsidP="00CE4CCE">
            <w:pPr>
              <w:spacing w:line="276" w:lineRule="auto"/>
              <w:jc w:val="center"/>
              <w:rPr>
                <w:color w:val="auto"/>
                <w:sz w:val="24"/>
                <w:szCs w:val="24"/>
              </w:rPr>
            </w:pPr>
            <w:r w:rsidRPr="00FC0663">
              <w:rPr>
                <w:color w:val="auto"/>
                <w:sz w:val="24"/>
                <w:szCs w:val="24"/>
              </w:rPr>
              <w:t>D</w:t>
            </w:r>
          </w:p>
        </w:tc>
        <w:tc>
          <w:tcPr>
            <w:tcW w:w="0" w:type="auto"/>
            <w:tcBorders>
              <w:bottom w:val="single" w:sz="8" w:space="0" w:color="000000"/>
              <w:right w:val="single" w:sz="8" w:space="0" w:color="000000"/>
            </w:tcBorders>
            <w:vAlign w:val="center"/>
          </w:tcPr>
          <w:p w14:paraId="493B0227" w14:textId="77777777" w:rsidR="00CE4CCE" w:rsidRPr="00FC0663" w:rsidRDefault="00CE4CCE" w:rsidP="00CE4CCE">
            <w:pPr>
              <w:spacing w:line="276" w:lineRule="auto"/>
              <w:jc w:val="center"/>
              <w:rPr>
                <w:color w:val="auto"/>
                <w:sz w:val="24"/>
                <w:szCs w:val="24"/>
              </w:rPr>
            </w:pPr>
            <w:r w:rsidRPr="00FC0663">
              <w:rPr>
                <w:color w:val="auto"/>
                <w:sz w:val="24"/>
                <w:szCs w:val="24"/>
              </w:rPr>
              <w:t>10</w:t>
            </w:r>
          </w:p>
        </w:tc>
        <w:tc>
          <w:tcPr>
            <w:tcW w:w="0" w:type="auto"/>
            <w:tcBorders>
              <w:bottom w:val="single" w:sz="8" w:space="0" w:color="000000"/>
              <w:right w:val="single" w:sz="8" w:space="0" w:color="000000"/>
            </w:tcBorders>
            <w:vAlign w:val="center"/>
          </w:tcPr>
          <w:p w14:paraId="77CE5D05" w14:textId="77777777" w:rsidR="00CE4CCE" w:rsidRPr="00FC0663" w:rsidRDefault="00CE4CCE" w:rsidP="00CE4CCE">
            <w:pPr>
              <w:spacing w:line="276" w:lineRule="auto"/>
              <w:jc w:val="center"/>
              <w:rPr>
                <w:color w:val="auto"/>
                <w:sz w:val="24"/>
                <w:szCs w:val="24"/>
              </w:rPr>
            </w:pPr>
            <w:r w:rsidRPr="00FC0663">
              <w:rPr>
                <w:color w:val="auto"/>
                <w:sz w:val="24"/>
                <w:szCs w:val="24"/>
              </w:rPr>
              <w:t>D</w:t>
            </w:r>
          </w:p>
        </w:tc>
      </w:tr>
      <w:tr w:rsidR="00CE4CCE" w:rsidRPr="00FC0663" w14:paraId="30D5A429"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5201A76"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2</w:t>
            </w:r>
          </w:p>
        </w:tc>
        <w:tc>
          <w:tcPr>
            <w:tcW w:w="0" w:type="auto"/>
            <w:tcBorders>
              <w:bottom w:val="single" w:sz="8" w:space="0" w:color="000000"/>
              <w:right w:val="single" w:sz="8" w:space="0" w:color="000000"/>
            </w:tcBorders>
            <w:vAlign w:val="center"/>
          </w:tcPr>
          <w:p w14:paraId="7BA3FED3" w14:textId="77777777" w:rsidR="00CE4CCE" w:rsidRPr="00FC0663" w:rsidRDefault="00CE4CCE" w:rsidP="00CE4CCE">
            <w:pPr>
              <w:spacing w:line="276" w:lineRule="auto"/>
              <w:jc w:val="center"/>
              <w:rPr>
                <w:color w:val="auto"/>
                <w:sz w:val="24"/>
                <w:szCs w:val="24"/>
              </w:rPr>
            </w:pPr>
            <w:r w:rsidRPr="00FC0663">
              <w:rPr>
                <w:color w:val="auto"/>
                <w:sz w:val="24"/>
                <w:szCs w:val="24"/>
              </w:rPr>
              <w:t>A</w:t>
            </w:r>
          </w:p>
        </w:tc>
        <w:tc>
          <w:tcPr>
            <w:tcW w:w="0" w:type="auto"/>
            <w:tcBorders>
              <w:bottom w:val="single" w:sz="8" w:space="0" w:color="000000"/>
              <w:right w:val="single" w:sz="8" w:space="0" w:color="000000"/>
            </w:tcBorders>
            <w:vAlign w:val="center"/>
          </w:tcPr>
          <w:p w14:paraId="5D73DC50" w14:textId="77777777" w:rsidR="00CE4CCE" w:rsidRPr="00FC0663" w:rsidRDefault="00CE4CCE" w:rsidP="00CE4CCE">
            <w:pPr>
              <w:spacing w:line="276" w:lineRule="auto"/>
              <w:jc w:val="center"/>
              <w:rPr>
                <w:color w:val="auto"/>
                <w:sz w:val="24"/>
                <w:szCs w:val="24"/>
              </w:rPr>
            </w:pPr>
            <w:r w:rsidRPr="00FC0663">
              <w:rPr>
                <w:color w:val="auto"/>
                <w:sz w:val="24"/>
                <w:szCs w:val="24"/>
              </w:rPr>
              <w:t>11</w:t>
            </w:r>
          </w:p>
        </w:tc>
        <w:tc>
          <w:tcPr>
            <w:tcW w:w="0" w:type="auto"/>
            <w:tcBorders>
              <w:bottom w:val="single" w:sz="8" w:space="0" w:color="000000"/>
              <w:right w:val="single" w:sz="8" w:space="0" w:color="000000"/>
            </w:tcBorders>
            <w:vAlign w:val="center"/>
          </w:tcPr>
          <w:p w14:paraId="40D7C60C" w14:textId="77777777" w:rsidR="00CE4CCE" w:rsidRPr="00FC0663" w:rsidRDefault="00CE4CCE" w:rsidP="00CE4CCE">
            <w:pPr>
              <w:spacing w:line="276" w:lineRule="auto"/>
              <w:jc w:val="center"/>
              <w:rPr>
                <w:color w:val="auto"/>
                <w:sz w:val="24"/>
                <w:szCs w:val="24"/>
              </w:rPr>
            </w:pPr>
            <w:r w:rsidRPr="00FC0663">
              <w:rPr>
                <w:color w:val="auto"/>
                <w:sz w:val="24"/>
                <w:szCs w:val="24"/>
              </w:rPr>
              <w:t>A</w:t>
            </w:r>
          </w:p>
        </w:tc>
      </w:tr>
      <w:tr w:rsidR="00CE4CCE" w:rsidRPr="00FC0663" w14:paraId="56AB474A"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F077EA8"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3</w:t>
            </w:r>
          </w:p>
        </w:tc>
        <w:tc>
          <w:tcPr>
            <w:tcW w:w="0" w:type="auto"/>
            <w:tcBorders>
              <w:bottom w:val="single" w:sz="8" w:space="0" w:color="000000"/>
              <w:right w:val="single" w:sz="8" w:space="0" w:color="000000"/>
            </w:tcBorders>
            <w:vAlign w:val="center"/>
          </w:tcPr>
          <w:p w14:paraId="2D92AAA1" w14:textId="77777777" w:rsidR="00CE4CCE" w:rsidRPr="00FC0663" w:rsidRDefault="00CE4CCE" w:rsidP="00CE4CCE">
            <w:pPr>
              <w:spacing w:line="276" w:lineRule="auto"/>
              <w:jc w:val="center"/>
              <w:rPr>
                <w:color w:val="auto"/>
                <w:sz w:val="24"/>
                <w:szCs w:val="24"/>
              </w:rPr>
            </w:pPr>
            <w:r w:rsidRPr="00FC0663">
              <w:rPr>
                <w:color w:val="auto"/>
                <w:sz w:val="24"/>
                <w:szCs w:val="24"/>
              </w:rPr>
              <w:t>D</w:t>
            </w:r>
          </w:p>
        </w:tc>
        <w:tc>
          <w:tcPr>
            <w:tcW w:w="0" w:type="auto"/>
            <w:tcBorders>
              <w:bottom w:val="single" w:sz="8" w:space="0" w:color="000000"/>
              <w:right w:val="single" w:sz="8" w:space="0" w:color="000000"/>
            </w:tcBorders>
            <w:vAlign w:val="center"/>
          </w:tcPr>
          <w:p w14:paraId="6EA8B3C8" w14:textId="77777777" w:rsidR="00CE4CCE" w:rsidRPr="00FC0663" w:rsidRDefault="00CE4CCE" w:rsidP="00CE4CCE">
            <w:pPr>
              <w:spacing w:line="276" w:lineRule="auto"/>
              <w:jc w:val="center"/>
              <w:rPr>
                <w:color w:val="auto"/>
                <w:sz w:val="24"/>
                <w:szCs w:val="24"/>
              </w:rPr>
            </w:pPr>
            <w:r w:rsidRPr="00FC0663">
              <w:rPr>
                <w:color w:val="auto"/>
                <w:sz w:val="24"/>
                <w:szCs w:val="24"/>
              </w:rPr>
              <w:t>12</w:t>
            </w:r>
          </w:p>
        </w:tc>
        <w:tc>
          <w:tcPr>
            <w:tcW w:w="0" w:type="auto"/>
            <w:tcBorders>
              <w:bottom w:val="single" w:sz="8" w:space="0" w:color="000000"/>
              <w:right w:val="single" w:sz="8" w:space="0" w:color="000000"/>
            </w:tcBorders>
            <w:vAlign w:val="center"/>
          </w:tcPr>
          <w:p w14:paraId="590602EE" w14:textId="77777777" w:rsidR="00CE4CCE" w:rsidRPr="00FC0663" w:rsidRDefault="00CE4CCE" w:rsidP="00CE4CCE">
            <w:pPr>
              <w:spacing w:line="276" w:lineRule="auto"/>
              <w:jc w:val="center"/>
              <w:rPr>
                <w:color w:val="auto"/>
                <w:sz w:val="24"/>
                <w:szCs w:val="24"/>
              </w:rPr>
            </w:pPr>
            <w:r w:rsidRPr="00FC0663">
              <w:rPr>
                <w:color w:val="auto"/>
                <w:sz w:val="24"/>
                <w:szCs w:val="24"/>
              </w:rPr>
              <w:t>B</w:t>
            </w:r>
          </w:p>
        </w:tc>
      </w:tr>
      <w:tr w:rsidR="00CE4CCE" w:rsidRPr="00FC0663" w14:paraId="30EA8B10"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3DAD221"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4</w:t>
            </w:r>
          </w:p>
        </w:tc>
        <w:tc>
          <w:tcPr>
            <w:tcW w:w="0" w:type="auto"/>
            <w:tcBorders>
              <w:bottom w:val="single" w:sz="8" w:space="0" w:color="000000"/>
              <w:right w:val="single" w:sz="8" w:space="0" w:color="000000"/>
            </w:tcBorders>
            <w:vAlign w:val="center"/>
          </w:tcPr>
          <w:p w14:paraId="7CBBF335" w14:textId="77777777" w:rsidR="00CE4CCE" w:rsidRPr="00FC0663" w:rsidRDefault="00CE4CCE" w:rsidP="00CE4CCE">
            <w:pPr>
              <w:spacing w:line="276" w:lineRule="auto"/>
              <w:jc w:val="center"/>
              <w:rPr>
                <w:color w:val="auto"/>
                <w:sz w:val="24"/>
                <w:szCs w:val="24"/>
              </w:rPr>
            </w:pPr>
            <w:r w:rsidRPr="00FC0663">
              <w:rPr>
                <w:color w:val="auto"/>
                <w:sz w:val="24"/>
                <w:szCs w:val="24"/>
              </w:rPr>
              <w:t>B</w:t>
            </w:r>
          </w:p>
        </w:tc>
        <w:tc>
          <w:tcPr>
            <w:tcW w:w="0" w:type="auto"/>
            <w:tcBorders>
              <w:bottom w:val="single" w:sz="8" w:space="0" w:color="000000"/>
              <w:right w:val="single" w:sz="8" w:space="0" w:color="000000"/>
            </w:tcBorders>
            <w:vAlign w:val="center"/>
          </w:tcPr>
          <w:p w14:paraId="516E336F" w14:textId="77777777" w:rsidR="00CE4CCE" w:rsidRPr="00FC0663" w:rsidRDefault="00CE4CCE" w:rsidP="00CE4CCE">
            <w:pPr>
              <w:spacing w:line="276" w:lineRule="auto"/>
              <w:jc w:val="center"/>
              <w:rPr>
                <w:color w:val="auto"/>
                <w:sz w:val="24"/>
                <w:szCs w:val="24"/>
              </w:rPr>
            </w:pPr>
            <w:r w:rsidRPr="00FC0663">
              <w:rPr>
                <w:color w:val="auto"/>
                <w:sz w:val="24"/>
                <w:szCs w:val="24"/>
              </w:rPr>
              <w:t>13</w:t>
            </w:r>
          </w:p>
        </w:tc>
        <w:tc>
          <w:tcPr>
            <w:tcW w:w="0" w:type="auto"/>
            <w:tcBorders>
              <w:bottom w:val="single" w:sz="8" w:space="0" w:color="000000"/>
              <w:right w:val="single" w:sz="8" w:space="0" w:color="000000"/>
            </w:tcBorders>
            <w:vAlign w:val="center"/>
          </w:tcPr>
          <w:p w14:paraId="0BB81AD8" w14:textId="77777777" w:rsidR="00CE4CCE" w:rsidRPr="00FC0663" w:rsidRDefault="00CE4CCE" w:rsidP="00CE4CCE">
            <w:pPr>
              <w:spacing w:line="276" w:lineRule="auto"/>
              <w:jc w:val="center"/>
              <w:rPr>
                <w:color w:val="auto"/>
                <w:sz w:val="24"/>
                <w:szCs w:val="24"/>
              </w:rPr>
            </w:pPr>
            <w:r w:rsidRPr="00FC0663">
              <w:rPr>
                <w:color w:val="auto"/>
                <w:sz w:val="24"/>
                <w:szCs w:val="24"/>
              </w:rPr>
              <w:t>B</w:t>
            </w:r>
          </w:p>
        </w:tc>
      </w:tr>
      <w:tr w:rsidR="00CE4CCE" w:rsidRPr="00FC0663" w14:paraId="5DCF8806"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0E5C04D"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5</w:t>
            </w:r>
          </w:p>
        </w:tc>
        <w:tc>
          <w:tcPr>
            <w:tcW w:w="0" w:type="auto"/>
            <w:tcBorders>
              <w:bottom w:val="single" w:sz="8" w:space="0" w:color="000000"/>
              <w:right w:val="single" w:sz="8" w:space="0" w:color="000000"/>
            </w:tcBorders>
            <w:vAlign w:val="center"/>
          </w:tcPr>
          <w:p w14:paraId="790F1B7E" w14:textId="77777777" w:rsidR="00CE4CCE" w:rsidRPr="00FC0663" w:rsidRDefault="00CE4CCE" w:rsidP="00CE4CCE">
            <w:pPr>
              <w:spacing w:line="276" w:lineRule="auto"/>
              <w:jc w:val="center"/>
              <w:rPr>
                <w:color w:val="auto"/>
                <w:sz w:val="24"/>
                <w:szCs w:val="24"/>
              </w:rPr>
            </w:pPr>
            <w:r w:rsidRPr="00FC0663">
              <w:rPr>
                <w:color w:val="auto"/>
                <w:sz w:val="24"/>
                <w:szCs w:val="24"/>
              </w:rPr>
              <w:t>A</w:t>
            </w:r>
          </w:p>
        </w:tc>
        <w:tc>
          <w:tcPr>
            <w:tcW w:w="0" w:type="auto"/>
            <w:tcBorders>
              <w:bottom w:val="single" w:sz="8" w:space="0" w:color="000000"/>
              <w:right w:val="single" w:sz="8" w:space="0" w:color="000000"/>
            </w:tcBorders>
            <w:vAlign w:val="center"/>
          </w:tcPr>
          <w:p w14:paraId="539EA297" w14:textId="77777777" w:rsidR="00CE4CCE" w:rsidRPr="00FC0663" w:rsidRDefault="00CE4CCE" w:rsidP="00CE4CCE">
            <w:pPr>
              <w:spacing w:line="276" w:lineRule="auto"/>
              <w:jc w:val="center"/>
              <w:rPr>
                <w:color w:val="auto"/>
                <w:sz w:val="24"/>
                <w:szCs w:val="24"/>
              </w:rPr>
            </w:pPr>
            <w:r w:rsidRPr="00FC0663">
              <w:rPr>
                <w:color w:val="auto"/>
                <w:sz w:val="24"/>
                <w:szCs w:val="24"/>
              </w:rPr>
              <w:t>14</w:t>
            </w:r>
          </w:p>
        </w:tc>
        <w:tc>
          <w:tcPr>
            <w:tcW w:w="0" w:type="auto"/>
            <w:tcBorders>
              <w:bottom w:val="single" w:sz="8" w:space="0" w:color="000000"/>
              <w:right w:val="single" w:sz="8" w:space="0" w:color="000000"/>
            </w:tcBorders>
            <w:vAlign w:val="center"/>
          </w:tcPr>
          <w:p w14:paraId="07D05167" w14:textId="77777777" w:rsidR="00CE4CCE" w:rsidRPr="00FC0663" w:rsidRDefault="00CE4CCE" w:rsidP="00CE4CCE">
            <w:pPr>
              <w:spacing w:line="276" w:lineRule="auto"/>
              <w:jc w:val="center"/>
              <w:rPr>
                <w:color w:val="auto"/>
                <w:sz w:val="24"/>
                <w:szCs w:val="24"/>
              </w:rPr>
            </w:pPr>
            <w:r w:rsidRPr="00FC0663">
              <w:rPr>
                <w:color w:val="auto"/>
                <w:sz w:val="24"/>
                <w:szCs w:val="24"/>
              </w:rPr>
              <w:t>A</w:t>
            </w:r>
          </w:p>
        </w:tc>
      </w:tr>
      <w:tr w:rsidR="00CE4CCE" w:rsidRPr="00FC0663" w14:paraId="64E4E6D5"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DA24370"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6</w:t>
            </w:r>
          </w:p>
        </w:tc>
        <w:tc>
          <w:tcPr>
            <w:tcW w:w="0" w:type="auto"/>
            <w:tcBorders>
              <w:bottom w:val="single" w:sz="8" w:space="0" w:color="000000"/>
              <w:right w:val="single" w:sz="8" w:space="0" w:color="000000"/>
            </w:tcBorders>
            <w:vAlign w:val="center"/>
          </w:tcPr>
          <w:p w14:paraId="55022A27" w14:textId="77777777" w:rsidR="00CE4CCE" w:rsidRPr="00FC0663" w:rsidRDefault="00CE4CCE" w:rsidP="00CE4CCE">
            <w:pPr>
              <w:spacing w:line="276" w:lineRule="auto"/>
              <w:jc w:val="center"/>
              <w:rPr>
                <w:color w:val="auto"/>
                <w:sz w:val="24"/>
                <w:szCs w:val="24"/>
              </w:rPr>
            </w:pPr>
            <w:r w:rsidRPr="00FC0663">
              <w:rPr>
                <w:color w:val="auto"/>
                <w:sz w:val="24"/>
                <w:szCs w:val="24"/>
              </w:rPr>
              <w:t>B</w:t>
            </w:r>
          </w:p>
        </w:tc>
        <w:tc>
          <w:tcPr>
            <w:tcW w:w="0" w:type="auto"/>
            <w:tcBorders>
              <w:bottom w:val="single" w:sz="8" w:space="0" w:color="000000"/>
              <w:right w:val="single" w:sz="8" w:space="0" w:color="000000"/>
            </w:tcBorders>
            <w:vAlign w:val="center"/>
          </w:tcPr>
          <w:p w14:paraId="4F180DC8" w14:textId="77777777" w:rsidR="00CE4CCE" w:rsidRPr="00FC0663" w:rsidRDefault="00CE4CCE" w:rsidP="00CE4CCE">
            <w:pPr>
              <w:spacing w:line="276" w:lineRule="auto"/>
              <w:jc w:val="center"/>
              <w:rPr>
                <w:color w:val="auto"/>
                <w:sz w:val="24"/>
                <w:szCs w:val="24"/>
              </w:rPr>
            </w:pPr>
            <w:r w:rsidRPr="00FC0663">
              <w:rPr>
                <w:color w:val="auto"/>
                <w:sz w:val="24"/>
                <w:szCs w:val="24"/>
              </w:rPr>
              <w:t>15</w:t>
            </w:r>
          </w:p>
        </w:tc>
        <w:tc>
          <w:tcPr>
            <w:tcW w:w="0" w:type="auto"/>
            <w:tcBorders>
              <w:bottom w:val="single" w:sz="8" w:space="0" w:color="000000"/>
              <w:right w:val="single" w:sz="8" w:space="0" w:color="000000"/>
            </w:tcBorders>
            <w:vAlign w:val="center"/>
          </w:tcPr>
          <w:p w14:paraId="68D595E8" w14:textId="77777777" w:rsidR="00CE4CCE" w:rsidRPr="00FC0663" w:rsidRDefault="00CE4CCE" w:rsidP="00CE4CCE">
            <w:pPr>
              <w:spacing w:line="276" w:lineRule="auto"/>
              <w:jc w:val="center"/>
              <w:rPr>
                <w:color w:val="auto"/>
                <w:sz w:val="24"/>
                <w:szCs w:val="24"/>
              </w:rPr>
            </w:pPr>
            <w:r w:rsidRPr="00FC0663">
              <w:rPr>
                <w:color w:val="auto"/>
                <w:sz w:val="24"/>
                <w:szCs w:val="24"/>
              </w:rPr>
              <w:t>A</w:t>
            </w:r>
          </w:p>
        </w:tc>
      </w:tr>
      <w:tr w:rsidR="00CE4CCE" w:rsidRPr="00FC0663" w14:paraId="6B49ECDB"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C785564"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7</w:t>
            </w:r>
          </w:p>
        </w:tc>
        <w:tc>
          <w:tcPr>
            <w:tcW w:w="0" w:type="auto"/>
            <w:tcBorders>
              <w:bottom w:val="single" w:sz="8" w:space="0" w:color="000000"/>
              <w:right w:val="single" w:sz="8" w:space="0" w:color="000000"/>
            </w:tcBorders>
            <w:vAlign w:val="center"/>
          </w:tcPr>
          <w:p w14:paraId="6F70B943" w14:textId="77777777" w:rsidR="00CE4CCE" w:rsidRPr="00FC0663" w:rsidRDefault="00CE4CCE" w:rsidP="00CE4CCE">
            <w:pPr>
              <w:spacing w:line="276" w:lineRule="auto"/>
              <w:jc w:val="center"/>
              <w:rPr>
                <w:color w:val="auto"/>
                <w:sz w:val="24"/>
                <w:szCs w:val="24"/>
              </w:rPr>
            </w:pPr>
            <w:r w:rsidRPr="00FC0663">
              <w:rPr>
                <w:color w:val="auto"/>
                <w:sz w:val="24"/>
                <w:szCs w:val="24"/>
              </w:rPr>
              <w:t>B</w:t>
            </w:r>
          </w:p>
        </w:tc>
        <w:tc>
          <w:tcPr>
            <w:tcW w:w="0" w:type="auto"/>
            <w:tcBorders>
              <w:bottom w:val="single" w:sz="8" w:space="0" w:color="000000"/>
              <w:right w:val="single" w:sz="8" w:space="0" w:color="000000"/>
            </w:tcBorders>
            <w:vAlign w:val="center"/>
          </w:tcPr>
          <w:p w14:paraId="52803AAC" w14:textId="77777777" w:rsidR="00CE4CCE" w:rsidRPr="00FC0663" w:rsidRDefault="00CE4CCE" w:rsidP="00CE4CCE">
            <w:pPr>
              <w:spacing w:line="276" w:lineRule="auto"/>
              <w:jc w:val="center"/>
              <w:rPr>
                <w:color w:val="auto"/>
                <w:sz w:val="24"/>
                <w:szCs w:val="24"/>
              </w:rPr>
            </w:pPr>
            <w:r w:rsidRPr="00FC0663">
              <w:rPr>
                <w:color w:val="auto"/>
                <w:sz w:val="24"/>
                <w:szCs w:val="24"/>
              </w:rPr>
              <w:t>16</w:t>
            </w:r>
          </w:p>
        </w:tc>
        <w:tc>
          <w:tcPr>
            <w:tcW w:w="0" w:type="auto"/>
            <w:tcBorders>
              <w:bottom w:val="single" w:sz="8" w:space="0" w:color="000000"/>
              <w:right w:val="single" w:sz="8" w:space="0" w:color="000000"/>
            </w:tcBorders>
            <w:vAlign w:val="center"/>
          </w:tcPr>
          <w:p w14:paraId="1C57B1BA" w14:textId="77777777" w:rsidR="00CE4CCE" w:rsidRPr="00FC0663" w:rsidRDefault="00CE4CCE" w:rsidP="00CE4CCE">
            <w:pPr>
              <w:spacing w:line="276" w:lineRule="auto"/>
              <w:jc w:val="center"/>
              <w:rPr>
                <w:color w:val="auto"/>
                <w:sz w:val="24"/>
                <w:szCs w:val="24"/>
              </w:rPr>
            </w:pPr>
            <w:r w:rsidRPr="00FC0663">
              <w:rPr>
                <w:color w:val="auto"/>
                <w:sz w:val="24"/>
                <w:szCs w:val="24"/>
              </w:rPr>
              <w:t>D</w:t>
            </w:r>
          </w:p>
        </w:tc>
      </w:tr>
      <w:tr w:rsidR="00CE4CCE" w:rsidRPr="00FC0663" w14:paraId="250C3152"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E1087EB"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8</w:t>
            </w:r>
          </w:p>
        </w:tc>
        <w:tc>
          <w:tcPr>
            <w:tcW w:w="0" w:type="auto"/>
            <w:tcBorders>
              <w:bottom w:val="single" w:sz="8" w:space="0" w:color="000000"/>
              <w:right w:val="single" w:sz="8" w:space="0" w:color="000000"/>
            </w:tcBorders>
            <w:vAlign w:val="center"/>
          </w:tcPr>
          <w:p w14:paraId="2B3B0DAD" w14:textId="77777777" w:rsidR="00CE4CCE" w:rsidRPr="00FC0663" w:rsidRDefault="00CE4CCE" w:rsidP="00CE4CCE">
            <w:pPr>
              <w:spacing w:line="276" w:lineRule="auto"/>
              <w:jc w:val="center"/>
              <w:rPr>
                <w:color w:val="auto"/>
                <w:sz w:val="24"/>
                <w:szCs w:val="24"/>
              </w:rPr>
            </w:pPr>
            <w:r w:rsidRPr="00FC0663">
              <w:rPr>
                <w:color w:val="auto"/>
                <w:sz w:val="24"/>
                <w:szCs w:val="24"/>
              </w:rPr>
              <w:t>C</w:t>
            </w:r>
          </w:p>
        </w:tc>
        <w:tc>
          <w:tcPr>
            <w:tcW w:w="0" w:type="auto"/>
            <w:tcBorders>
              <w:bottom w:val="single" w:sz="8" w:space="0" w:color="000000"/>
              <w:right w:val="single" w:sz="8" w:space="0" w:color="000000"/>
            </w:tcBorders>
            <w:vAlign w:val="center"/>
          </w:tcPr>
          <w:p w14:paraId="13886E62" w14:textId="77777777" w:rsidR="00CE4CCE" w:rsidRPr="00FC0663" w:rsidRDefault="00CE4CCE" w:rsidP="00CE4CCE">
            <w:pPr>
              <w:spacing w:line="276" w:lineRule="auto"/>
              <w:jc w:val="center"/>
              <w:rPr>
                <w:color w:val="auto"/>
                <w:sz w:val="24"/>
                <w:szCs w:val="24"/>
              </w:rPr>
            </w:pPr>
            <w:r w:rsidRPr="00FC0663">
              <w:rPr>
                <w:color w:val="auto"/>
                <w:sz w:val="24"/>
                <w:szCs w:val="24"/>
              </w:rPr>
              <w:t>17</w:t>
            </w:r>
          </w:p>
        </w:tc>
        <w:tc>
          <w:tcPr>
            <w:tcW w:w="0" w:type="auto"/>
            <w:tcBorders>
              <w:bottom w:val="single" w:sz="8" w:space="0" w:color="000000"/>
              <w:right w:val="single" w:sz="8" w:space="0" w:color="000000"/>
            </w:tcBorders>
            <w:vAlign w:val="center"/>
          </w:tcPr>
          <w:p w14:paraId="73FF527B" w14:textId="77777777" w:rsidR="00CE4CCE" w:rsidRPr="00FC0663" w:rsidRDefault="00CE4CCE" w:rsidP="00CE4CCE">
            <w:pPr>
              <w:spacing w:line="276" w:lineRule="auto"/>
              <w:jc w:val="center"/>
              <w:rPr>
                <w:color w:val="auto"/>
                <w:sz w:val="24"/>
                <w:szCs w:val="24"/>
              </w:rPr>
            </w:pPr>
            <w:r w:rsidRPr="00FC0663">
              <w:rPr>
                <w:color w:val="auto"/>
                <w:sz w:val="24"/>
                <w:szCs w:val="24"/>
              </w:rPr>
              <w:t>B</w:t>
            </w:r>
          </w:p>
        </w:tc>
      </w:tr>
      <w:tr w:rsidR="00CE4CCE" w:rsidRPr="00FC0663" w14:paraId="6DA69C58"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FCCDB59"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9</w:t>
            </w:r>
          </w:p>
        </w:tc>
        <w:tc>
          <w:tcPr>
            <w:tcW w:w="0" w:type="auto"/>
            <w:tcBorders>
              <w:bottom w:val="single" w:sz="8" w:space="0" w:color="000000"/>
              <w:right w:val="single" w:sz="8" w:space="0" w:color="000000"/>
            </w:tcBorders>
            <w:vAlign w:val="center"/>
          </w:tcPr>
          <w:p w14:paraId="5107C6E3" w14:textId="77777777" w:rsidR="00CE4CCE" w:rsidRPr="00FC0663" w:rsidRDefault="00CE4CCE" w:rsidP="00CE4CCE">
            <w:pPr>
              <w:spacing w:line="276" w:lineRule="auto"/>
              <w:jc w:val="center"/>
              <w:rPr>
                <w:color w:val="auto"/>
                <w:sz w:val="24"/>
                <w:szCs w:val="24"/>
              </w:rPr>
            </w:pPr>
            <w:r w:rsidRPr="00FC0663">
              <w:rPr>
                <w:color w:val="auto"/>
                <w:sz w:val="24"/>
                <w:szCs w:val="24"/>
              </w:rPr>
              <w:t>A</w:t>
            </w:r>
          </w:p>
        </w:tc>
        <w:tc>
          <w:tcPr>
            <w:tcW w:w="0" w:type="auto"/>
            <w:tcBorders>
              <w:bottom w:val="single" w:sz="8" w:space="0" w:color="000000"/>
              <w:right w:val="single" w:sz="8" w:space="0" w:color="000000"/>
            </w:tcBorders>
            <w:vAlign w:val="center"/>
          </w:tcPr>
          <w:p w14:paraId="3265DF56" w14:textId="77777777" w:rsidR="00CE4CCE" w:rsidRPr="00FC0663" w:rsidRDefault="00CE4CCE" w:rsidP="00CE4CCE">
            <w:pPr>
              <w:spacing w:line="276" w:lineRule="auto"/>
              <w:jc w:val="center"/>
              <w:rPr>
                <w:color w:val="auto"/>
                <w:sz w:val="24"/>
                <w:szCs w:val="24"/>
              </w:rPr>
            </w:pPr>
            <w:r w:rsidRPr="00FC0663">
              <w:rPr>
                <w:color w:val="auto"/>
                <w:sz w:val="24"/>
                <w:szCs w:val="24"/>
              </w:rPr>
              <w:t>18</w:t>
            </w:r>
          </w:p>
        </w:tc>
        <w:tc>
          <w:tcPr>
            <w:tcW w:w="0" w:type="auto"/>
            <w:tcBorders>
              <w:bottom w:val="single" w:sz="8" w:space="0" w:color="000000"/>
              <w:right w:val="single" w:sz="8" w:space="0" w:color="000000"/>
            </w:tcBorders>
            <w:vAlign w:val="center"/>
          </w:tcPr>
          <w:p w14:paraId="0935BD2A" w14:textId="77777777" w:rsidR="00CE4CCE" w:rsidRPr="00FC0663" w:rsidRDefault="00CE4CCE" w:rsidP="00CE4CCE">
            <w:pPr>
              <w:spacing w:line="276" w:lineRule="auto"/>
              <w:jc w:val="center"/>
              <w:rPr>
                <w:color w:val="auto"/>
                <w:sz w:val="24"/>
                <w:szCs w:val="24"/>
              </w:rPr>
            </w:pPr>
            <w:r w:rsidRPr="00FC0663">
              <w:rPr>
                <w:color w:val="auto"/>
                <w:sz w:val="24"/>
                <w:szCs w:val="24"/>
              </w:rPr>
              <w:t>B</w:t>
            </w:r>
          </w:p>
        </w:tc>
      </w:tr>
    </w:tbl>
    <w:p w14:paraId="2BC8BCA1" w14:textId="77777777" w:rsidR="00CE4CCE" w:rsidRPr="00FC0663" w:rsidRDefault="00CE4CCE" w:rsidP="00CE4CCE">
      <w:pPr>
        <w:tabs>
          <w:tab w:val="left" w:pos="360"/>
        </w:tabs>
        <w:spacing w:line="276" w:lineRule="auto"/>
        <w:jc w:val="both"/>
        <w:rPr>
          <w:rFonts w:eastAsia="Calibri"/>
          <w:b/>
          <w:color w:val="auto"/>
          <w:sz w:val="24"/>
          <w:szCs w:val="24"/>
          <w:lang w:val="vi-VN"/>
          <w14:ligatures w14:val="standardContextual"/>
        </w:rPr>
      </w:pPr>
    </w:p>
    <w:p w14:paraId="14BDF0B3" w14:textId="62F0D067" w:rsidR="00CE4CCE" w:rsidRPr="00FC0663" w:rsidRDefault="00CE4CCE" w:rsidP="002B740A">
      <w:pPr>
        <w:tabs>
          <w:tab w:val="left" w:pos="360"/>
        </w:tabs>
        <w:spacing w:line="276" w:lineRule="auto"/>
        <w:jc w:val="both"/>
        <w:rPr>
          <w:color w:val="000000"/>
          <w:sz w:val="24"/>
          <w:szCs w:val="24"/>
        </w:rPr>
      </w:pPr>
      <w:r w:rsidRPr="00FC0663">
        <w:rPr>
          <w:noProof/>
          <w:color w:val="000000"/>
          <w:sz w:val="24"/>
          <w:szCs w:val="24"/>
        </w:rPr>
        <mc:AlternateContent>
          <mc:Choice Requires="wpg">
            <w:drawing>
              <wp:inline distT="0" distB="0" distL="0" distR="0" wp14:anchorId="7D00A055" wp14:editId="1C13D225">
                <wp:extent cx="4143383" cy="330200"/>
                <wp:effectExtent l="0" t="0" r="9525" b="0"/>
                <wp:docPr id="1339007685" name="Group 34" descr="42 nguyen thi xie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43383" cy="330200"/>
                          <a:chOff x="0" y="0"/>
                          <a:chExt cx="41450" cy="3320"/>
                        </a:xfrm>
                      </wpg:grpSpPr>
                      <wpg:grpSp>
                        <wpg:cNvPr id="922870956" name="Group 35"/>
                        <wpg:cNvGrpSpPr>
                          <a:grpSpLocks/>
                        </wpg:cNvGrpSpPr>
                        <wpg:grpSpPr bwMode="auto">
                          <a:xfrm>
                            <a:off x="0" y="0"/>
                            <a:ext cx="41450" cy="3320"/>
                            <a:chOff x="0" y="0"/>
                            <a:chExt cx="41450" cy="3320"/>
                          </a:xfrm>
                        </wpg:grpSpPr>
                        <wpg:grpSp>
                          <wpg:cNvPr id="1814692143" name="Group 36"/>
                          <wpg:cNvGrpSpPr>
                            <a:grpSpLocks/>
                          </wpg:cNvGrpSpPr>
                          <wpg:grpSpPr bwMode="auto">
                            <a:xfrm>
                              <a:off x="0" y="0"/>
                              <a:ext cx="41450" cy="3256"/>
                              <a:chOff x="0" y="0"/>
                              <a:chExt cx="40034" cy="3258"/>
                            </a:xfrm>
                          </wpg:grpSpPr>
                          <wps:wsp>
                            <wps:cNvPr id="1276584494" name="Flowchart: Alternate Process 37"/>
                            <wps:cNvSpPr>
                              <a:spLocks noChangeArrowheads="1"/>
                            </wps:cNvSpPr>
                            <wps:spPr bwMode="auto">
                              <a:xfrm>
                                <a:off x="1026" y="0"/>
                                <a:ext cx="39008"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6244762"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08995589"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748949504" name="WordArt 192"/>
                          <wps:cNvSpPr txBox="1">
                            <a:spLocks noChangeArrowheads="1" noChangeShapeType="1"/>
                          </wps:cNvSpPr>
                          <wps:spPr bwMode="auto">
                            <a:xfrm>
                              <a:off x="4226" y="62"/>
                              <a:ext cx="37129" cy="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6F305E5" w14:textId="77777777" w:rsidR="00974385" w:rsidRPr="004849A4" w:rsidRDefault="00974385" w:rsidP="00CE4CCE">
                                <w:pPr>
                                  <w:pStyle w:val="NormalWeb"/>
                                  <w:rPr>
                                    <w:b/>
                                    <w:color w:val="FFFFFF"/>
                                    <w:sz w:val="32"/>
                                    <w:szCs w:val="32"/>
                                  </w:rPr>
                                </w:pPr>
                                <w:r w:rsidRPr="004849A4">
                                  <w:rPr>
                                    <w:b/>
                                    <w:bCs/>
                                    <w:color w:val="FFFFFF"/>
                                    <w:sz w:val="32"/>
                                    <w:szCs w:val="32"/>
                                  </w:rPr>
                                  <w:t>Câu trắc nghiệm đúng sai (4 điểm)</w:t>
                                </w:r>
                              </w:p>
                            </w:txbxContent>
                          </wps:txbx>
                          <wps:bodyPr rot="0" vert="horz" wrap="square" lIns="91440" tIns="45720" rIns="91440" bIns="45720" anchor="t" anchorCtr="0" upright="1">
                            <a:noAutofit/>
                          </wps:bodyPr>
                        </wps:wsp>
                      </wpg:grpSp>
                      <wps:wsp>
                        <wps:cNvPr id="1134736157" name="WordArt 192"/>
                        <wps:cNvSpPr txBox="1">
                          <a:spLocks noChangeArrowheads="1" noChangeShapeType="1"/>
                        </wps:cNvSpPr>
                        <wps:spPr bwMode="auto">
                          <a:xfrm>
                            <a:off x="286" y="123"/>
                            <a:ext cx="3437"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78B1FA3" w14:textId="77777777" w:rsidR="00974385" w:rsidRPr="004849A4" w:rsidRDefault="00974385" w:rsidP="00CE4CCE">
                              <w:pPr>
                                <w:pStyle w:val="NormalWeb"/>
                                <w:jc w:val="center"/>
                                <w:rPr>
                                  <w:b/>
                                  <w:bCs/>
                                  <w:color w:val="FFFFFF"/>
                                  <w:sz w:val="32"/>
                                  <w:szCs w:val="32"/>
                                </w:rPr>
                              </w:pPr>
                              <w:r w:rsidRPr="004849A4">
                                <w:rPr>
                                  <w:b/>
                                  <w:bCs/>
                                  <w:color w:val="FFFFFF"/>
                                  <w:sz w:val="32"/>
                                  <w:szCs w:val="32"/>
                                </w:rPr>
                                <w:t>II</w:t>
                              </w:r>
                            </w:p>
                          </w:txbxContent>
                        </wps:txbx>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7D00A055" id="_x0000_s1273" alt="42 nguyen thi xiem" style="width:326.25pt;height:26pt;mso-position-horizontal-relative:char;mso-position-vertical-relative:line" coordsize="41450,33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AiVhEgQAAIcRAAAOAAAAZHJzL2Uyb0RvYy54bWzsWNtu4zYQfS/QfyD03lik7kKchZvUaYFt N8Bu0Wdaoi6tJKokHTn9+g5JSfba2SbdNO4F9YMhSuJoLuecGenyza5t0D0Tsubd0sEXroNYl/G8 7sql8+OH9Vexg6SiXU4b3rGl88Ck8+bqyy8uhz5lhFe8yZlAYKST6dAvnUqpPl0sZFaxlsoL3rMO LhZctFTBUpSLXNABrLfNgrhuuBi4yHvBMyYlnL2xF50rY78oWKbeFYVkCjVLB3xT5l+Y/43+X1xd 0rQUtK/qbHSDfoYXLa07eOhs6oYqiraiPjHV1pngkhfqIuPtghdFnTETA0SD3aNobgXf9iaWMh3K fk4TpPYoT59tNvvh/lb07/s7Yb2Hw7c8+0VCXhZDX6aH1/W6tDejzfA9z6GedKu4CXxXiFabgJDQ zuT3Yc4v2ymUwUkf+54Xew7K4JrnuVBAW4CsgiqdbMuqb/YbA6ie3UbMpgVN7SONm6Nbuuyjj/YQ 3L8TqM6XTkJIHLlJEDqooy14bpKLvEB7cBypruNrZ+I4IJqeIQs4xn6YEKjDURrCvz0NBEpj2Phk GlzX80cwkCDWmz4JBhAVueeNfBlv3le0Z4aOUvNiBBYmURjEvp+ATxZZ64YPWUWFStGqUUx0VDF0 ZzUKeZHNtDEx8U5a0qGOX1e0K9lKCD5UjObgMTYBDv3BBr2QQNknWYhdAng/JaKXuC4Is+ETIcaj OYU07YVUt4y3SB8snQLCAbeEmoMZYzG8p/dvpbIlmPZpGZC8qfN13TRmIcrNdSPQPQUV9m6CVeza vU1fUXs2SuA3llLa201ZP7LTdNpax7Vd+0h9BgTApkPzWKYbnj9AagS3Wg+9CQ4qLn5z0AA6v3Tk r1sqmIOa7zpIb4J9XzcGs/CDCNQFicMrm8MrtMvA1NLJlHCQXVwr2062vajLCp6FTWwdX4E0FrXJ zd6v0V1ApfX2DPAMie9HIZnQ+S3b0ZJ3yDPM0Z4Bll8biF6CH8VhTIIJhkdMPoFhZf3eg05jocxH ztH8ZwcVbQPNG1CGSAAioeF0cMt9cXgHxoEfTZ3EgNjg7XkYXq/D0PYuoM3/EH32QPO4gnpunCRB ECcnEDWKcCaIAu8fEcpDgJJRn6ZRZ8LKqJN/GqDT9Dlh+C8EKEk84tvO8d8G6H76O5OeRn6c+Eng zt3+J3gBWQmFcGLwcYBWpHZfcxh7bUP44x4/t35DkQ8PPUyoL+n8Phk7Pwi/kcFpBvciTIBotvU/ pbkC3p/2gnva5edWTNNn9Wa12+zMNB7OU9BZ2rV6ebM+O9Aw9vzIC3EQTbL4z0Qaie2IicnYcGek +TDrGqCRODGz/adnzNcD2jzl/KuABm/7ZhwZv0zozwmHazNF7r+fXP0OAAD//wMAUEsDBBQABgAI AAAAIQCtTV+w3AAAAAQBAAAPAAAAZHJzL2Rvd25yZXYueG1sTI9Ba8JAEIXvhf6HZQre6iaRSEmz EZG2JxGqhdLbmB2TYHY2ZNck/nu3vdTLwOM93vsmX02mFQP1rrGsIJ5HIIhLqxuuFHwd3p9fQDiP rLG1TAqu5GBVPD7kmGk78icNe1+JUMIuQwW1910mpStrMujmtiMO3sn2Bn2QfSV1j2MoN61Momgp DTYcFmrsaFNTed5fjIKPEcf1In4btufT5vpzSHff25iUmj1N61cQnib/H4Zf/IAORWA62gtrJ1oF 4RH/d4O3TJMUxFFBmkQgi1zewxc3AAAA//8DAFBLAQItABQABgAIAAAAIQC2gziS/gAAAOEBAAAT AAAAAAAAAAAAAAAAAAAAAABbQ29udGVudF9UeXBlc10ueG1sUEsBAi0AFAAGAAgAAAAhADj9If/W AAAAlAEAAAsAAAAAAAAAAAAAAAAALwEAAF9yZWxzLy5yZWxzUEsBAi0AFAAGAAgAAAAhABYCJWES BAAAhxEAAA4AAAAAAAAAAAAAAAAALgIAAGRycy9lMm9Eb2MueG1sUEsBAi0AFAAGAAgAAAAhAK1N X7DcAAAABAEAAA8AAAAAAAAAAAAAAAAAbAYAAGRycy9kb3ducmV2LnhtbFBLBQYAAAAABAAEAPMA AAB1BwAAAAA= ">
                <v:group id="Group 35" o:spid="_x0000_s1274" style="position:absolute;width:41450;height:3320" coordsize="41450,33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RfqGywAAAOIAAAAPAAAAZHJzL2Rvd25yZXYueG1sRI9Ba8JA FITvhf6H5QnedJOIVqOriLTFgxSqBfH2yD6TYPZtyG6T+O+7gtDjMDPfMKtNbyrRUuNKywricQSC OLO65FzBz+ljNAfhPLLGyjIpuJODzfr1ZYWpth1/U3v0uQgQdikqKLyvUyldVpBBN7Y1cfCutjHo g2xyqRvsAtxUMomimTRYclgosKZdQdnt+GsUfHbYbSfxe3u4XXf3y2n6dT7EpNRw0G+XIDz1/j/8 bO+1gkWSzN+ixXQGj0vhDsj1HwAAAP//AwBQSwECLQAUAAYACAAAACEA2+H2y+4AAACFAQAAEwAA AAAAAAAAAAAAAAAAAAAAW0NvbnRlbnRfVHlwZXNdLnhtbFBLAQItABQABgAIAAAAIQBa9CxbvwAA ABUBAAALAAAAAAAAAAAAAAAAAB8BAABfcmVscy8ucmVsc1BLAQItABQABgAIAAAAIQDRRfqGywAA AOIAAAAPAAAAAAAAAAAAAAAAAAcCAABkcnMvZG93bnJldi54bWxQSwUGAAAAAAMAAwC3AAAA/wIA AAAA ">
                  <v:group id="Group 36" o:spid="_x0000_s1275" style="position:absolute;width:41450;height:3256" coordsize="40034,325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XWY0yQAAAOMAAAAPAAAAZHJzL2Rvd25yZXYueG1sRE9La8JA EL4X+h+WKfRWN+sLTV1FpJUepOADpLchOybB7GzIbpP4792C0ON871mseluJlhpfOtagBgkI4syZ knMNp+Pn2wyED8gGK8ek4UYeVsvnpwWmxnW8p/YQchFD2KeooQihTqX0WUEW/cDVxJG7uMZiiGeT S9NgF8NtJYdJMpUWS44NBda0KSi7Hn6thm2H3XqkPtrd9bK5/Rwn3+edIq1fX/r1O4hAffgXP9xf Js6fqfF0PlTjEfz9FAGQyzsAAAD//wMAUEsBAi0AFAAGAAgAAAAhANvh9svuAAAAhQEAABMAAAAA AAAAAAAAAAAAAAAAAFtDb250ZW50X1R5cGVzXS54bWxQSwECLQAUAAYACAAAACEAWvQsW78AAAAV AQAACwAAAAAAAAAAAAAAAAAfAQAAX3JlbHMvLnJlbHNQSwECLQAUAAYACAAAACEAnF1mNMkAAADj AAAADwAAAAAAAAAAAAAAAAAHAgAAZHJzL2Rvd25yZXYueG1sUEsFBgAAAAADAAMAtwAAAP0CAAAA AA== ">
                    <v:shape id="Flowchart: Alternate Process 37" o:spid="_x0000_s1276" type="#_x0000_t176" style="position:absolute;left:1026;width:39008;height:322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9aWfyQAAAOMAAAAPAAAAZHJzL2Rvd25yZXYueG1sRE9La8JA EL4X+h+WKXirm0pqNXUVKRSlPUh9oMchOyZpd2djdo3pv3cLBY/zvWcy66wRLTW+cqzgqZ+AIM6d rrhQsN28P45A+ICs0TgmBb/kYTa9v5tgpt2Fv6hdh0LEEPYZKihDqDMpfV6SRd93NXHkjq6xGOLZ FFI3eInh1shBkgylxYpjQ4k1vZWU/6zPVsF+8b368J/WpLuDPp3s/miW81ap3kM3fwURqAs38b97 qeP8wcvweZSm4xT+fooAyOkVAAD//wMAUEsBAi0AFAAGAAgAAAAhANvh9svuAAAAhQEAABMAAAAA AAAAAAAAAAAAAAAAAFtDb250ZW50X1R5cGVzXS54bWxQSwECLQAUAAYACAAAACEAWvQsW78AAAAV AQAACwAAAAAAAAAAAAAAAAAfAQAAX3JlbHMvLnJlbHNQSwECLQAUAAYACAAAACEA8/Wln8kAAADj AAAADwAAAAAAAAAAAAAAAAAHAgAAZHJzL2Rvd25yZXYueG1sUEsFBgAAAAADAAMAtwAAAP0CAAAA AA== " fillcolor="#3d5a80" stroked="f" strokeweight="1pt">
                      <v:fill opacity="52428f"/>
                    </v:shape>
                    <v:shape id="Hexagon 38" o:spid="_x0000_s1277" type="#_x0000_t9" style="position:absolute;left:391;width:3825;height:32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8lGj3xwAAAOIAAAAPAAAAZHJzL2Rvd25yZXYueG1sRE/dasIw FL4f7B3CEXY301bJtDOKE4UNhOHPAxybs7bYnNQm025PvwwGu/z4/meL3jbiSp2vHWtIhwkI4sKZ mksNx8PmcQLCB2SDjWPS8EUeFvP7uxnmxt14R9d9KEUMYZ+jhiqENpfSFxVZ9EPXEkfuw3UWQ4Rd KU2HtxhuG5kliZIWa44NFba0qqg47z+thpfl+yV9W32fRm6ttv10dClThVo/DPrlM4hAffgX/7lf TZyfqWw8flIZ/F6KGOT8BwAA//8DAFBLAQItABQABgAIAAAAIQDb4fbL7gAAAIUBAAATAAAAAAAA AAAAAAAAAAAAAABbQ29udGVudF9UeXBlc10ueG1sUEsBAi0AFAAGAAgAAAAhAFr0LFu/AAAAFQEA AAsAAAAAAAAAAAAAAAAAHwEAAF9yZWxzLy5yZWxzUEsBAi0AFAAGAAgAAAAhAPyUaPfHAAAA4gAA AA8AAAAAAAAAAAAAAAAABwIAAGRycy9kb3ducmV2LnhtbFBLBQYAAAAAAwADALcAAAD7AgAAAAA= " adj="4600" fillcolor="#f60" stroked="f" strokeweight="1pt"/>
                    <v:shape id="Hexagon 39" o:spid="_x0000_s1278" type="#_x0000_t9" style="position:absolute;width:3825;height:325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nNT7yQAAAOIAAAAPAAAAZHJzL2Rvd25yZXYueG1sRI/dSgMx FITvBd8hHME7m/Wnsrs2LbYgKHhj9QEOm+Nm7eYkzc92fXsjCF4OM/MNs9rMdhQThTg4VnC9qEAQ d04P3Cv4eH+6qkHEhKxxdEwKvinCZn1+tsJWuxO/0bRPvSgQji0qMCn5VsrYGbIYF84TF+/TBYup yNBLHfBU4HaUN1V1Ly0OXBYMetoZ6g77bBVsfXjx4S7nrxym7TEfdub4Oih1eTE/PoBINKf/8F/7 WSu4reqmWS7rBn4vlTsg1z8AAAD//wMAUEsBAi0AFAAGAAgAAAAhANvh9svuAAAAhQEAABMAAAAA AAAAAAAAAAAAAAAAAFtDb250ZW50X1R5cGVzXS54bWxQSwECLQAUAAYACAAAACEAWvQsW78AAAAV AQAACwAAAAAAAAAAAAAAAAAfAQAAX3JlbHMvLnJlbHNQSwECLQAUAAYACAAAACEAEpzU+8kAAADi AAAADwAAAAAAAAAAAAAAAAAHAgAAZHJzL2Rvd25yZXYueG1sUEsFBgAAAAADAAMAtwAAAP0CAAAA AA== " adj="4591" fillcolor="#293241" stroked="f" strokeweight="1pt"/>
                  </v:group>
                  <v:shape id="_x0000_s1279" type="#_x0000_t202" style="position:absolute;left:4226;top:62;width:37129;height:325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9folygAAAOIAAAAPAAAAZHJzL2Rvd25yZXYueG1sRI9La8Mw EITvgf4HsYXcEqnFediNEkpLoaeEuA/obbE2tqm1MpYSO/8+CgRyHGbmG2a1GWwjTtT52rGGp6kC QVw4U3Op4fvrY7IE4QOywcYxaTiTh836YbTCzLie93TKQykihH2GGqoQ2kxKX1Rk0U9dSxy9g+ss hii7UpoO+wi3jXxWai4t1hwXKmzpraLiPz9aDT/bw99vonblu521vRuUZJtKrcePw+sLiEBDuIdv 7U+jYZEs0ySdqQSul+IdkOsLAAAA//8DAFBLAQItABQABgAIAAAAIQDb4fbL7gAAAIUBAAATAAAA AAAAAAAAAAAAAAAAAABbQ29udGVudF9UeXBlc10ueG1sUEsBAi0AFAAGAAgAAAAhAFr0LFu/AAAA FQEAAAsAAAAAAAAAAAAAAAAAHwEAAF9yZWxzLy5yZWxzUEsBAi0AFAAGAAgAAAAhAK71+iXKAAAA 4gAAAA8AAAAAAAAAAAAAAAAABwIAAGRycy9kb3ducmV2LnhtbFBLBQYAAAAAAwADALcAAAD+AgAA AAA= " filled="f" stroked="f">
                    <v:stroke joinstyle="round"/>
                    <o:lock v:ext="edit" shapetype="t"/>
                    <v:textbox>
                      <w:txbxContent>
                        <w:p w14:paraId="36F305E5" w14:textId="77777777" w:rsidR="00974385" w:rsidRPr="004849A4" w:rsidRDefault="00974385" w:rsidP="00CE4CCE">
                          <w:pPr>
                            <w:pStyle w:val="NormalWeb"/>
                            <w:rPr>
                              <w:b/>
                              <w:color w:val="FFFFFF"/>
                              <w:sz w:val="32"/>
                              <w:szCs w:val="32"/>
                            </w:rPr>
                          </w:pPr>
                          <w:proofErr w:type="spellStart"/>
                          <w:r w:rsidRPr="004849A4">
                            <w:rPr>
                              <w:b/>
                              <w:bCs/>
                              <w:color w:val="FFFFFF"/>
                              <w:sz w:val="32"/>
                              <w:szCs w:val="32"/>
                            </w:rPr>
                            <w:t>Câu</w:t>
                          </w:r>
                          <w:proofErr w:type="spellEnd"/>
                          <w:r w:rsidRPr="004849A4">
                            <w:rPr>
                              <w:b/>
                              <w:bCs/>
                              <w:color w:val="FFFFFF"/>
                              <w:sz w:val="32"/>
                              <w:szCs w:val="32"/>
                            </w:rPr>
                            <w:t xml:space="preserve"> </w:t>
                          </w:r>
                          <w:proofErr w:type="spellStart"/>
                          <w:r w:rsidRPr="004849A4">
                            <w:rPr>
                              <w:b/>
                              <w:bCs/>
                              <w:color w:val="FFFFFF"/>
                              <w:sz w:val="32"/>
                              <w:szCs w:val="32"/>
                            </w:rPr>
                            <w:t>trắc</w:t>
                          </w:r>
                          <w:proofErr w:type="spellEnd"/>
                          <w:r w:rsidRPr="004849A4">
                            <w:rPr>
                              <w:b/>
                              <w:bCs/>
                              <w:color w:val="FFFFFF"/>
                              <w:sz w:val="32"/>
                              <w:szCs w:val="32"/>
                            </w:rPr>
                            <w:t xml:space="preserve"> </w:t>
                          </w:r>
                          <w:proofErr w:type="spellStart"/>
                          <w:r w:rsidRPr="004849A4">
                            <w:rPr>
                              <w:b/>
                              <w:bCs/>
                              <w:color w:val="FFFFFF"/>
                              <w:sz w:val="32"/>
                              <w:szCs w:val="32"/>
                            </w:rPr>
                            <w:t>nghiệm</w:t>
                          </w:r>
                          <w:proofErr w:type="spellEnd"/>
                          <w:r w:rsidRPr="004849A4">
                            <w:rPr>
                              <w:b/>
                              <w:bCs/>
                              <w:color w:val="FFFFFF"/>
                              <w:sz w:val="32"/>
                              <w:szCs w:val="32"/>
                            </w:rPr>
                            <w:t xml:space="preserve"> </w:t>
                          </w:r>
                          <w:proofErr w:type="spellStart"/>
                          <w:r w:rsidRPr="004849A4">
                            <w:rPr>
                              <w:b/>
                              <w:bCs/>
                              <w:color w:val="FFFFFF"/>
                              <w:sz w:val="32"/>
                              <w:szCs w:val="32"/>
                            </w:rPr>
                            <w:t>đúng</w:t>
                          </w:r>
                          <w:proofErr w:type="spellEnd"/>
                          <w:r w:rsidRPr="004849A4">
                            <w:rPr>
                              <w:b/>
                              <w:bCs/>
                              <w:color w:val="FFFFFF"/>
                              <w:sz w:val="32"/>
                              <w:szCs w:val="32"/>
                            </w:rPr>
                            <w:t xml:space="preserve"> </w:t>
                          </w:r>
                          <w:proofErr w:type="spellStart"/>
                          <w:r w:rsidRPr="004849A4">
                            <w:rPr>
                              <w:b/>
                              <w:bCs/>
                              <w:color w:val="FFFFFF"/>
                              <w:sz w:val="32"/>
                              <w:szCs w:val="32"/>
                            </w:rPr>
                            <w:t>sai</w:t>
                          </w:r>
                          <w:proofErr w:type="spellEnd"/>
                          <w:r w:rsidRPr="004849A4">
                            <w:rPr>
                              <w:b/>
                              <w:bCs/>
                              <w:color w:val="FFFFFF"/>
                              <w:sz w:val="32"/>
                              <w:szCs w:val="32"/>
                            </w:rPr>
                            <w:t xml:space="preserve"> (4 </w:t>
                          </w:r>
                          <w:proofErr w:type="spellStart"/>
                          <w:r w:rsidRPr="004849A4">
                            <w:rPr>
                              <w:b/>
                              <w:bCs/>
                              <w:color w:val="FFFFFF"/>
                              <w:sz w:val="32"/>
                              <w:szCs w:val="32"/>
                            </w:rPr>
                            <w:t>điểm</w:t>
                          </w:r>
                          <w:proofErr w:type="spellEnd"/>
                          <w:r w:rsidRPr="004849A4">
                            <w:rPr>
                              <w:b/>
                              <w:bCs/>
                              <w:color w:val="FFFFFF"/>
                              <w:sz w:val="32"/>
                              <w:szCs w:val="32"/>
                            </w:rPr>
                            <w:t>)</w:t>
                          </w:r>
                        </w:p>
                      </w:txbxContent>
                    </v:textbox>
                  </v:shape>
                </v:group>
                <v:shape id="_x0000_s1280" type="#_x0000_t202" style="position:absolute;left:286;top:123;width:3437;height:289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N861xwAAAOMAAAAPAAAAZHJzL2Rvd25yZXYueG1sRE9La8JA EL4L/odlhN50N76bukppKXiq1FbB25Adk2B2NmS3Jv57Vyj0ON97VpvOVuJKjS8da0hGCgRx5kzJ uYaf74/hEoQPyAYrx6ThRh42635vhalxLX/RdR9yEUPYp6ihCKFOpfRZQRb9yNXEkTu7xmKIZ5NL 02Abw20lx0rNpcWSY0OBNb0VlF32v1bD4fN8Ok7VLn+3s7p1nZJsn6XWT4Pu9QVEoC78i//cWxPn J5PpYjJPZgt4/BQBkOs7AAAA//8DAFBLAQItABQABgAIAAAAIQDb4fbL7gAAAIUBAAATAAAAAAAA AAAAAAAAAAAAAABbQ29udGVudF9UeXBlc10ueG1sUEsBAi0AFAAGAAgAAAAhAFr0LFu/AAAAFQEA AAsAAAAAAAAAAAAAAAAAHwEAAF9yZWxzLy5yZWxzUEsBAi0AFAAGAAgAAAAhABo3zrXHAAAA4wAA AA8AAAAAAAAAAAAAAAAABwIAAGRycy9kb3ducmV2LnhtbFBLBQYAAAAAAwADALcAAAD7AgAAAAA= " filled="f" stroked="f">
                  <v:stroke joinstyle="round"/>
                  <o:lock v:ext="edit" shapetype="t"/>
                  <v:textbox>
                    <w:txbxContent>
                      <w:p w14:paraId="478B1FA3" w14:textId="77777777" w:rsidR="00974385" w:rsidRPr="004849A4" w:rsidRDefault="00974385" w:rsidP="00CE4CCE">
                        <w:pPr>
                          <w:pStyle w:val="NormalWeb"/>
                          <w:jc w:val="center"/>
                          <w:rPr>
                            <w:b/>
                            <w:bCs/>
                            <w:color w:val="FFFFFF"/>
                            <w:sz w:val="32"/>
                            <w:szCs w:val="32"/>
                          </w:rPr>
                        </w:pPr>
                        <w:r w:rsidRPr="004849A4">
                          <w:rPr>
                            <w:b/>
                            <w:bCs/>
                            <w:color w:val="FFFFFF"/>
                            <w:sz w:val="32"/>
                            <w:szCs w:val="32"/>
                          </w:rPr>
                          <w:t>II</w:t>
                        </w:r>
                      </w:p>
                    </w:txbxContent>
                  </v:textbox>
                </v:shape>
                <w10:anchorlock/>
              </v:group>
            </w:pict>
          </mc:Fallback>
        </mc:AlternateConten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CE4CCE" w:rsidRPr="00FC0663" w14:paraId="19E6A3C9" w14:textId="77777777" w:rsidTr="00974385">
        <w:trPr>
          <w:trHeight w:hRule="exact" w:val="512"/>
          <w:jc w:val="center"/>
        </w:trPr>
        <w:tc>
          <w:tcPr>
            <w:tcW w:w="888" w:type="dxa"/>
            <w:tcBorders>
              <w:top w:val="single" w:sz="4" w:space="0" w:color="auto"/>
              <w:left w:val="single" w:sz="4" w:space="0" w:color="auto"/>
            </w:tcBorders>
            <w:shd w:val="clear" w:color="auto" w:fill="FFFFFF"/>
            <w:vAlign w:val="center"/>
          </w:tcPr>
          <w:p w14:paraId="55C7CD0E" w14:textId="77777777" w:rsidR="00CE4CCE" w:rsidRPr="00FC0663" w:rsidRDefault="00CE4CCE" w:rsidP="00CE4CCE">
            <w:pPr>
              <w:widowControl w:val="0"/>
              <w:spacing w:before="120"/>
              <w:jc w:val="center"/>
              <w:rPr>
                <w:color w:val="000000"/>
                <w:sz w:val="24"/>
                <w:szCs w:val="24"/>
                <w:lang w:val="vi-VN" w:eastAsia="vi-VN" w:bidi="vi-VN"/>
              </w:rPr>
            </w:pPr>
            <w:r w:rsidRPr="00FC0663">
              <w:rPr>
                <w:b/>
                <w:bCs/>
                <w:color w:val="000000"/>
                <w:sz w:val="24"/>
                <w:szCs w:val="24"/>
                <w:lang w:val="vi-VN" w:eastAsia="vi-VN" w:bidi="vi-VN"/>
              </w:rPr>
              <w:t>Câu</w:t>
            </w:r>
          </w:p>
        </w:tc>
        <w:tc>
          <w:tcPr>
            <w:tcW w:w="1242" w:type="dxa"/>
            <w:tcBorders>
              <w:top w:val="single" w:sz="4" w:space="0" w:color="auto"/>
              <w:left w:val="single" w:sz="4" w:space="0" w:color="auto"/>
            </w:tcBorders>
            <w:shd w:val="clear" w:color="auto" w:fill="FFFFFF"/>
            <w:vAlign w:val="center"/>
          </w:tcPr>
          <w:p w14:paraId="6D127D9B" w14:textId="77777777" w:rsidR="00CE4CCE" w:rsidRPr="00FC0663" w:rsidRDefault="00CE4CCE" w:rsidP="00CE4CCE">
            <w:pPr>
              <w:widowControl w:val="0"/>
              <w:spacing w:before="120"/>
              <w:jc w:val="center"/>
              <w:rPr>
                <w:color w:val="000000"/>
                <w:sz w:val="24"/>
                <w:szCs w:val="24"/>
                <w:lang w:val="vi-VN" w:eastAsia="vi-VN" w:bidi="vi-VN"/>
              </w:rPr>
            </w:pPr>
            <w:r w:rsidRPr="00FC0663">
              <w:rPr>
                <w:b/>
                <w:bCs/>
                <w:color w:val="000000"/>
                <w:sz w:val="24"/>
                <w:szCs w:val="24"/>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7969963F" w14:textId="77777777" w:rsidR="00CE4CCE" w:rsidRPr="00FC0663" w:rsidRDefault="00CE4CCE" w:rsidP="00CE4CCE">
            <w:pPr>
              <w:widowControl w:val="0"/>
              <w:spacing w:before="120"/>
              <w:jc w:val="center"/>
              <w:rPr>
                <w:color w:val="000000"/>
                <w:sz w:val="24"/>
                <w:szCs w:val="24"/>
                <w:lang w:val="vi-VN" w:eastAsia="vi-VN" w:bidi="vi-VN"/>
              </w:rPr>
            </w:pPr>
            <w:r w:rsidRPr="00FC0663">
              <w:rPr>
                <w:b/>
                <w:bCs/>
                <w:color w:val="000000"/>
                <w:sz w:val="24"/>
                <w:szCs w:val="24"/>
                <w:lang w:val="vi-VN" w:eastAsia="vi-VN" w:bidi="vi-VN"/>
              </w:rPr>
              <w:t>Đáp án</w:t>
            </w:r>
            <w:r w:rsidRPr="00FC0663">
              <w:rPr>
                <w:b/>
                <w:bCs/>
                <w:color w:val="000000"/>
                <w:sz w:val="24"/>
                <w:szCs w:val="24"/>
                <w:lang w:eastAsia="vi-VN" w:bidi="vi-VN"/>
              </w:rPr>
              <w:t xml:space="preserve"> </w:t>
            </w:r>
            <w:r w:rsidRPr="00FC0663">
              <w:rPr>
                <w:b/>
                <w:bCs/>
                <w:color w:val="000000"/>
                <w:sz w:val="24"/>
                <w:szCs w:val="24"/>
                <w:lang w:val="vi-VN" w:eastAsia="vi-VN" w:bidi="vi-VN"/>
              </w:rPr>
              <w:t>(Đ/S)</w:t>
            </w:r>
          </w:p>
        </w:tc>
        <w:tc>
          <w:tcPr>
            <w:tcW w:w="1120" w:type="dxa"/>
            <w:tcBorders>
              <w:top w:val="single" w:sz="4" w:space="0" w:color="auto"/>
              <w:left w:val="single" w:sz="4" w:space="0" w:color="auto"/>
            </w:tcBorders>
            <w:shd w:val="clear" w:color="auto" w:fill="FFFFFF"/>
            <w:vAlign w:val="center"/>
          </w:tcPr>
          <w:p w14:paraId="62B5E14D" w14:textId="77777777" w:rsidR="00CE4CCE" w:rsidRPr="00FC0663" w:rsidRDefault="00CE4CCE" w:rsidP="00CE4CCE">
            <w:pPr>
              <w:widowControl w:val="0"/>
              <w:spacing w:before="120"/>
              <w:jc w:val="center"/>
              <w:rPr>
                <w:color w:val="000000"/>
                <w:sz w:val="24"/>
                <w:szCs w:val="24"/>
                <w:lang w:val="vi-VN" w:eastAsia="vi-VN" w:bidi="vi-VN"/>
              </w:rPr>
            </w:pPr>
            <w:r w:rsidRPr="00FC0663">
              <w:rPr>
                <w:b/>
                <w:bCs/>
                <w:color w:val="000000"/>
                <w:sz w:val="24"/>
                <w:szCs w:val="24"/>
                <w:lang w:val="vi-VN" w:eastAsia="vi-VN" w:bidi="vi-VN"/>
              </w:rPr>
              <w:t>Câu</w:t>
            </w:r>
          </w:p>
        </w:tc>
        <w:tc>
          <w:tcPr>
            <w:tcW w:w="1422" w:type="dxa"/>
            <w:tcBorders>
              <w:top w:val="single" w:sz="4" w:space="0" w:color="auto"/>
              <w:left w:val="single" w:sz="4" w:space="0" w:color="auto"/>
            </w:tcBorders>
            <w:shd w:val="clear" w:color="auto" w:fill="FFFFFF"/>
            <w:vAlign w:val="center"/>
          </w:tcPr>
          <w:p w14:paraId="76912EE5" w14:textId="77777777" w:rsidR="00CE4CCE" w:rsidRPr="00FC0663" w:rsidRDefault="00CE4CCE" w:rsidP="00CE4CCE">
            <w:pPr>
              <w:widowControl w:val="0"/>
              <w:spacing w:before="120"/>
              <w:jc w:val="center"/>
              <w:rPr>
                <w:color w:val="000000"/>
                <w:sz w:val="24"/>
                <w:szCs w:val="24"/>
                <w:lang w:val="vi-VN" w:eastAsia="vi-VN" w:bidi="vi-VN"/>
              </w:rPr>
            </w:pPr>
            <w:r w:rsidRPr="00FC0663">
              <w:rPr>
                <w:b/>
                <w:bCs/>
                <w:color w:val="000000"/>
                <w:sz w:val="24"/>
                <w:szCs w:val="24"/>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3AC104EC" w14:textId="77777777" w:rsidR="00CE4CCE" w:rsidRPr="00FC0663" w:rsidRDefault="00CE4CCE" w:rsidP="00CE4CCE">
            <w:pPr>
              <w:widowControl w:val="0"/>
              <w:spacing w:before="120"/>
              <w:jc w:val="center"/>
              <w:rPr>
                <w:color w:val="000000"/>
                <w:sz w:val="24"/>
                <w:szCs w:val="24"/>
                <w:lang w:val="vi-VN" w:eastAsia="vi-VN" w:bidi="vi-VN"/>
              </w:rPr>
            </w:pPr>
            <w:r w:rsidRPr="00FC0663">
              <w:rPr>
                <w:b/>
                <w:bCs/>
                <w:color w:val="000000"/>
                <w:sz w:val="24"/>
                <w:szCs w:val="24"/>
                <w:lang w:val="vi-VN" w:eastAsia="vi-VN" w:bidi="vi-VN"/>
              </w:rPr>
              <w:t>Đáp án</w:t>
            </w:r>
            <w:r w:rsidRPr="00FC0663">
              <w:rPr>
                <w:b/>
                <w:bCs/>
                <w:color w:val="000000"/>
                <w:sz w:val="24"/>
                <w:szCs w:val="24"/>
                <w:lang w:eastAsia="vi-VN" w:bidi="vi-VN"/>
              </w:rPr>
              <w:t xml:space="preserve"> </w:t>
            </w:r>
            <w:r w:rsidRPr="00FC0663">
              <w:rPr>
                <w:b/>
                <w:bCs/>
                <w:color w:val="000000"/>
                <w:sz w:val="24"/>
                <w:szCs w:val="24"/>
                <w:lang w:val="vi-VN" w:eastAsia="vi-VN" w:bidi="vi-VN"/>
              </w:rPr>
              <w:t>(Đ/S)</w:t>
            </w:r>
          </w:p>
        </w:tc>
      </w:tr>
      <w:tr w:rsidR="00CE4CCE" w:rsidRPr="00FC0663" w14:paraId="7EF05D75" w14:textId="77777777" w:rsidTr="00974385">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40260586" w14:textId="77777777" w:rsidR="00CE4CCE" w:rsidRPr="00FC0663" w:rsidRDefault="00CE4CCE" w:rsidP="00CE4CCE">
            <w:pPr>
              <w:widowControl w:val="0"/>
              <w:jc w:val="center"/>
              <w:rPr>
                <w:color w:val="000000"/>
                <w:sz w:val="24"/>
                <w:szCs w:val="24"/>
                <w:lang w:val="vi-VN" w:eastAsia="vi-VN" w:bidi="vi-VN"/>
              </w:rPr>
            </w:pPr>
            <w:r w:rsidRPr="00FC0663">
              <w:rPr>
                <w:b/>
                <w:bCs/>
                <w:color w:val="000000"/>
                <w:sz w:val="24"/>
                <w:szCs w:val="24"/>
                <w:lang w:val="vi-VN" w:eastAsia="vi-VN" w:bidi="vi-VN"/>
              </w:rPr>
              <w:t>1</w:t>
            </w:r>
          </w:p>
        </w:tc>
        <w:tc>
          <w:tcPr>
            <w:tcW w:w="1242" w:type="dxa"/>
            <w:tcBorders>
              <w:top w:val="single" w:sz="4" w:space="0" w:color="auto"/>
              <w:left w:val="single" w:sz="4" w:space="0" w:color="auto"/>
            </w:tcBorders>
            <w:shd w:val="clear" w:color="auto" w:fill="FFFFFF"/>
            <w:vAlign w:val="center"/>
          </w:tcPr>
          <w:p w14:paraId="0DAEC5AB"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04E1D863"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67370855" w14:textId="77777777" w:rsidR="00CE4CCE" w:rsidRPr="00FC0663" w:rsidRDefault="00CE4CCE" w:rsidP="00CE4CCE">
            <w:pPr>
              <w:widowControl w:val="0"/>
              <w:jc w:val="center"/>
              <w:rPr>
                <w:color w:val="000000"/>
                <w:sz w:val="24"/>
                <w:szCs w:val="24"/>
                <w:lang w:val="vi-VN" w:eastAsia="vi-VN" w:bidi="vi-VN"/>
              </w:rPr>
            </w:pPr>
            <w:r w:rsidRPr="00FC0663">
              <w:rPr>
                <w:b/>
                <w:bCs/>
                <w:color w:val="000000"/>
                <w:sz w:val="24"/>
                <w:szCs w:val="24"/>
                <w:lang w:val="vi-VN" w:eastAsia="vi-VN" w:bidi="vi-VN"/>
              </w:rPr>
              <w:t>3</w:t>
            </w:r>
          </w:p>
        </w:tc>
        <w:tc>
          <w:tcPr>
            <w:tcW w:w="1422" w:type="dxa"/>
            <w:tcBorders>
              <w:top w:val="single" w:sz="4" w:space="0" w:color="auto"/>
              <w:left w:val="single" w:sz="4" w:space="0" w:color="auto"/>
            </w:tcBorders>
            <w:shd w:val="clear" w:color="auto" w:fill="FFFFFF"/>
            <w:vAlign w:val="center"/>
          </w:tcPr>
          <w:p w14:paraId="454791D3"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65B22989"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Đ</w:t>
            </w:r>
          </w:p>
        </w:tc>
      </w:tr>
      <w:tr w:rsidR="00CE4CCE" w:rsidRPr="00FC0663" w14:paraId="2E2581B6" w14:textId="77777777" w:rsidTr="00974385">
        <w:trPr>
          <w:trHeight w:hRule="exact" w:val="330"/>
          <w:jc w:val="center"/>
        </w:trPr>
        <w:tc>
          <w:tcPr>
            <w:tcW w:w="888" w:type="dxa"/>
            <w:vMerge/>
            <w:tcBorders>
              <w:left w:val="single" w:sz="4" w:space="0" w:color="auto"/>
            </w:tcBorders>
            <w:shd w:val="clear" w:color="auto" w:fill="FFFFFF"/>
            <w:vAlign w:val="center"/>
          </w:tcPr>
          <w:p w14:paraId="663E58E6" w14:textId="77777777" w:rsidR="00CE4CCE" w:rsidRPr="00FC0663" w:rsidRDefault="00CE4CCE" w:rsidP="00CE4CCE">
            <w:pPr>
              <w:widowControl w:val="0"/>
              <w:jc w:val="center"/>
              <w:rPr>
                <w:rFonts w:eastAsia="Courier New"/>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00E55217"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788AEA5C"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Đ</w:t>
            </w:r>
          </w:p>
        </w:tc>
        <w:tc>
          <w:tcPr>
            <w:tcW w:w="1120" w:type="dxa"/>
            <w:vMerge/>
            <w:tcBorders>
              <w:left w:val="single" w:sz="4" w:space="0" w:color="auto"/>
            </w:tcBorders>
            <w:shd w:val="clear" w:color="auto" w:fill="FFFFFF"/>
            <w:vAlign w:val="center"/>
          </w:tcPr>
          <w:p w14:paraId="044DB97F" w14:textId="77777777" w:rsidR="00CE4CCE" w:rsidRPr="00FC0663" w:rsidRDefault="00CE4CCE" w:rsidP="00CE4CCE">
            <w:pPr>
              <w:widowControl w:val="0"/>
              <w:jc w:val="center"/>
              <w:rPr>
                <w:rFonts w:eastAsia="Courier New"/>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34D1F5B5"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75CBFFE9"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S</w:t>
            </w:r>
          </w:p>
        </w:tc>
      </w:tr>
      <w:tr w:rsidR="00CE4CCE" w:rsidRPr="00FC0663" w14:paraId="642BE608" w14:textId="77777777" w:rsidTr="00974385">
        <w:trPr>
          <w:trHeight w:hRule="exact" w:val="330"/>
          <w:jc w:val="center"/>
        </w:trPr>
        <w:tc>
          <w:tcPr>
            <w:tcW w:w="888" w:type="dxa"/>
            <w:vMerge/>
            <w:tcBorders>
              <w:left w:val="single" w:sz="4" w:space="0" w:color="auto"/>
            </w:tcBorders>
            <w:shd w:val="clear" w:color="auto" w:fill="FFFFFF"/>
            <w:vAlign w:val="center"/>
          </w:tcPr>
          <w:p w14:paraId="6FEDE487" w14:textId="77777777" w:rsidR="00CE4CCE" w:rsidRPr="00FC0663" w:rsidRDefault="00CE4CCE" w:rsidP="00CE4CCE">
            <w:pPr>
              <w:widowControl w:val="0"/>
              <w:jc w:val="center"/>
              <w:rPr>
                <w:rFonts w:eastAsia="Courier New"/>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1464FED7"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eastAsia="vi-VN" w:bidi="vi-VN"/>
              </w:rPr>
              <w:t>c</w:t>
            </w:r>
            <w:r w:rsidRPr="00FC0663">
              <w:rPr>
                <w:color w:val="000000"/>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019131E3"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S</w:t>
            </w:r>
          </w:p>
        </w:tc>
        <w:tc>
          <w:tcPr>
            <w:tcW w:w="1120" w:type="dxa"/>
            <w:vMerge/>
            <w:tcBorders>
              <w:left w:val="single" w:sz="4" w:space="0" w:color="auto"/>
            </w:tcBorders>
            <w:shd w:val="clear" w:color="auto" w:fill="FFFFFF"/>
            <w:vAlign w:val="center"/>
          </w:tcPr>
          <w:p w14:paraId="3A337249" w14:textId="77777777" w:rsidR="00CE4CCE" w:rsidRPr="00FC0663" w:rsidRDefault="00CE4CCE" w:rsidP="00CE4CCE">
            <w:pPr>
              <w:widowControl w:val="0"/>
              <w:jc w:val="center"/>
              <w:rPr>
                <w:rFonts w:eastAsia="Courier New"/>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62B4236D"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33BFE7C9"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Đ</w:t>
            </w:r>
          </w:p>
        </w:tc>
      </w:tr>
      <w:tr w:rsidR="00CE4CCE" w:rsidRPr="00FC0663" w14:paraId="3C258779" w14:textId="77777777" w:rsidTr="00974385">
        <w:trPr>
          <w:trHeight w:hRule="exact" w:val="318"/>
          <w:jc w:val="center"/>
        </w:trPr>
        <w:tc>
          <w:tcPr>
            <w:tcW w:w="888" w:type="dxa"/>
            <w:vMerge/>
            <w:tcBorders>
              <w:left w:val="single" w:sz="4" w:space="0" w:color="auto"/>
            </w:tcBorders>
            <w:shd w:val="clear" w:color="auto" w:fill="FFFFFF"/>
            <w:vAlign w:val="center"/>
          </w:tcPr>
          <w:p w14:paraId="03249CD9" w14:textId="77777777" w:rsidR="00CE4CCE" w:rsidRPr="00FC0663" w:rsidRDefault="00CE4CCE" w:rsidP="00CE4CCE">
            <w:pPr>
              <w:widowControl w:val="0"/>
              <w:jc w:val="center"/>
              <w:rPr>
                <w:rFonts w:eastAsia="Courier New"/>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2EA1DF70"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d)</w:t>
            </w:r>
          </w:p>
        </w:tc>
        <w:tc>
          <w:tcPr>
            <w:tcW w:w="1861" w:type="dxa"/>
            <w:tcBorders>
              <w:top w:val="single" w:sz="4" w:space="0" w:color="auto"/>
              <w:left w:val="single" w:sz="4" w:space="0" w:color="auto"/>
            </w:tcBorders>
            <w:shd w:val="clear" w:color="auto" w:fill="FFFFFF"/>
            <w:vAlign w:val="center"/>
          </w:tcPr>
          <w:p w14:paraId="1305A4C8"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S</w:t>
            </w:r>
          </w:p>
        </w:tc>
        <w:tc>
          <w:tcPr>
            <w:tcW w:w="1120" w:type="dxa"/>
            <w:vMerge/>
            <w:tcBorders>
              <w:left w:val="single" w:sz="4" w:space="0" w:color="auto"/>
            </w:tcBorders>
            <w:shd w:val="clear" w:color="auto" w:fill="FFFFFF"/>
            <w:vAlign w:val="center"/>
          </w:tcPr>
          <w:p w14:paraId="5A8F5602" w14:textId="77777777" w:rsidR="00CE4CCE" w:rsidRPr="00FC0663" w:rsidRDefault="00CE4CCE" w:rsidP="00CE4CCE">
            <w:pPr>
              <w:widowControl w:val="0"/>
              <w:jc w:val="center"/>
              <w:rPr>
                <w:rFonts w:eastAsia="Courier New"/>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47E38443"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7E55C9A4"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Đ</w:t>
            </w:r>
          </w:p>
        </w:tc>
      </w:tr>
      <w:tr w:rsidR="00CE4CCE" w:rsidRPr="00FC0663" w14:paraId="140664BA" w14:textId="77777777" w:rsidTr="00974385">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06CB0035" w14:textId="77777777" w:rsidR="00CE4CCE" w:rsidRPr="00FC0663" w:rsidRDefault="00CE4CCE" w:rsidP="00CE4CCE">
            <w:pPr>
              <w:widowControl w:val="0"/>
              <w:jc w:val="center"/>
              <w:rPr>
                <w:color w:val="000000"/>
                <w:sz w:val="24"/>
                <w:szCs w:val="24"/>
                <w:lang w:val="vi-VN" w:eastAsia="vi-VN" w:bidi="vi-VN"/>
              </w:rPr>
            </w:pPr>
            <w:r w:rsidRPr="00FC0663">
              <w:rPr>
                <w:b/>
                <w:bCs/>
                <w:color w:val="000000"/>
                <w:sz w:val="24"/>
                <w:szCs w:val="24"/>
                <w:lang w:val="vi-VN" w:eastAsia="vi-VN" w:bidi="vi-VN"/>
              </w:rPr>
              <w:t>2</w:t>
            </w:r>
          </w:p>
        </w:tc>
        <w:tc>
          <w:tcPr>
            <w:tcW w:w="1242" w:type="dxa"/>
            <w:tcBorders>
              <w:top w:val="single" w:sz="4" w:space="0" w:color="auto"/>
              <w:left w:val="single" w:sz="4" w:space="0" w:color="auto"/>
            </w:tcBorders>
            <w:shd w:val="clear" w:color="auto" w:fill="FFFFFF"/>
            <w:vAlign w:val="center"/>
          </w:tcPr>
          <w:p w14:paraId="34D39D2A"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354118AB"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1D5C2BBE" w14:textId="77777777" w:rsidR="00CE4CCE" w:rsidRPr="00FC0663" w:rsidRDefault="00CE4CCE" w:rsidP="00CE4CCE">
            <w:pPr>
              <w:widowControl w:val="0"/>
              <w:jc w:val="center"/>
              <w:rPr>
                <w:color w:val="000000"/>
                <w:sz w:val="24"/>
                <w:szCs w:val="24"/>
                <w:lang w:val="vi-VN" w:eastAsia="vi-VN" w:bidi="vi-VN"/>
              </w:rPr>
            </w:pPr>
            <w:r w:rsidRPr="00FC0663">
              <w:rPr>
                <w:b/>
                <w:bCs/>
                <w:color w:val="000000"/>
                <w:sz w:val="24"/>
                <w:szCs w:val="24"/>
                <w:lang w:val="vi-VN" w:eastAsia="vi-VN" w:bidi="vi-VN"/>
              </w:rPr>
              <w:t>4</w:t>
            </w:r>
          </w:p>
        </w:tc>
        <w:tc>
          <w:tcPr>
            <w:tcW w:w="1422" w:type="dxa"/>
            <w:tcBorders>
              <w:top w:val="single" w:sz="4" w:space="0" w:color="auto"/>
              <w:left w:val="single" w:sz="4" w:space="0" w:color="auto"/>
            </w:tcBorders>
            <w:shd w:val="clear" w:color="auto" w:fill="FFFFFF"/>
            <w:vAlign w:val="center"/>
          </w:tcPr>
          <w:p w14:paraId="7406E6C5"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47D01019"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S</w:t>
            </w:r>
          </w:p>
        </w:tc>
      </w:tr>
      <w:tr w:rsidR="00CE4CCE" w:rsidRPr="00FC0663" w14:paraId="4F69C913" w14:textId="77777777" w:rsidTr="00974385">
        <w:trPr>
          <w:trHeight w:hRule="exact" w:val="330"/>
          <w:jc w:val="center"/>
        </w:trPr>
        <w:tc>
          <w:tcPr>
            <w:tcW w:w="888" w:type="dxa"/>
            <w:vMerge/>
            <w:tcBorders>
              <w:left w:val="single" w:sz="4" w:space="0" w:color="auto"/>
            </w:tcBorders>
            <w:shd w:val="clear" w:color="auto" w:fill="FFFFFF"/>
            <w:vAlign w:val="center"/>
          </w:tcPr>
          <w:p w14:paraId="5452FEA6" w14:textId="77777777" w:rsidR="00CE4CCE" w:rsidRPr="00FC0663" w:rsidRDefault="00CE4CCE" w:rsidP="00CE4CCE">
            <w:pPr>
              <w:widowControl w:val="0"/>
              <w:jc w:val="center"/>
              <w:rPr>
                <w:rFonts w:eastAsia="Courier New"/>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0F00004C"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0E181CDC"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Đ</w:t>
            </w:r>
          </w:p>
        </w:tc>
        <w:tc>
          <w:tcPr>
            <w:tcW w:w="1120" w:type="dxa"/>
            <w:vMerge/>
            <w:tcBorders>
              <w:left w:val="single" w:sz="4" w:space="0" w:color="auto"/>
            </w:tcBorders>
            <w:shd w:val="clear" w:color="auto" w:fill="FFFFFF"/>
            <w:vAlign w:val="center"/>
          </w:tcPr>
          <w:p w14:paraId="4E17CEB5" w14:textId="77777777" w:rsidR="00CE4CCE" w:rsidRPr="00FC0663" w:rsidRDefault="00CE4CCE" w:rsidP="00CE4CCE">
            <w:pPr>
              <w:widowControl w:val="0"/>
              <w:jc w:val="center"/>
              <w:rPr>
                <w:rFonts w:eastAsia="Courier New"/>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0261C4BB"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7BC4FEA4"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Đ</w:t>
            </w:r>
          </w:p>
        </w:tc>
      </w:tr>
      <w:tr w:rsidR="00CE4CCE" w:rsidRPr="00FC0663" w14:paraId="26235089" w14:textId="77777777" w:rsidTr="00974385">
        <w:trPr>
          <w:trHeight w:hRule="exact" w:val="324"/>
          <w:jc w:val="center"/>
        </w:trPr>
        <w:tc>
          <w:tcPr>
            <w:tcW w:w="888" w:type="dxa"/>
            <w:vMerge/>
            <w:tcBorders>
              <w:left w:val="single" w:sz="4" w:space="0" w:color="auto"/>
            </w:tcBorders>
            <w:shd w:val="clear" w:color="auto" w:fill="FFFFFF"/>
            <w:vAlign w:val="center"/>
          </w:tcPr>
          <w:p w14:paraId="2853B33F" w14:textId="77777777" w:rsidR="00CE4CCE" w:rsidRPr="00FC0663" w:rsidRDefault="00CE4CCE" w:rsidP="00CE4CCE">
            <w:pPr>
              <w:widowControl w:val="0"/>
              <w:jc w:val="center"/>
              <w:rPr>
                <w:rFonts w:eastAsia="Courier New"/>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2E104D75"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eastAsia="vi-VN" w:bidi="vi-VN"/>
              </w:rPr>
              <w:t>c</w:t>
            </w:r>
            <w:r w:rsidRPr="00FC0663">
              <w:rPr>
                <w:color w:val="000000"/>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4278459D"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S</w:t>
            </w:r>
          </w:p>
        </w:tc>
        <w:tc>
          <w:tcPr>
            <w:tcW w:w="1120" w:type="dxa"/>
            <w:vMerge/>
            <w:tcBorders>
              <w:left w:val="single" w:sz="4" w:space="0" w:color="auto"/>
            </w:tcBorders>
            <w:shd w:val="clear" w:color="auto" w:fill="FFFFFF"/>
            <w:vAlign w:val="center"/>
          </w:tcPr>
          <w:p w14:paraId="1B137626" w14:textId="77777777" w:rsidR="00CE4CCE" w:rsidRPr="00FC0663" w:rsidRDefault="00CE4CCE" w:rsidP="00CE4CCE">
            <w:pPr>
              <w:widowControl w:val="0"/>
              <w:jc w:val="center"/>
              <w:rPr>
                <w:rFonts w:eastAsia="Courier New"/>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54A848AD"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56F8E984"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Đ</w:t>
            </w:r>
          </w:p>
        </w:tc>
      </w:tr>
      <w:tr w:rsidR="00CE4CCE" w:rsidRPr="00FC0663" w14:paraId="64237110" w14:textId="77777777" w:rsidTr="00974385">
        <w:trPr>
          <w:trHeight w:hRule="exact" w:val="354"/>
          <w:jc w:val="center"/>
        </w:trPr>
        <w:tc>
          <w:tcPr>
            <w:tcW w:w="888" w:type="dxa"/>
            <w:vMerge/>
            <w:tcBorders>
              <w:left w:val="single" w:sz="4" w:space="0" w:color="auto"/>
              <w:bottom w:val="single" w:sz="4" w:space="0" w:color="auto"/>
            </w:tcBorders>
            <w:shd w:val="clear" w:color="auto" w:fill="FFFFFF"/>
            <w:vAlign w:val="center"/>
          </w:tcPr>
          <w:p w14:paraId="33D55A9B" w14:textId="77777777" w:rsidR="00CE4CCE" w:rsidRPr="00FC0663" w:rsidRDefault="00CE4CCE" w:rsidP="00CE4CCE">
            <w:pPr>
              <w:widowControl w:val="0"/>
              <w:jc w:val="center"/>
              <w:rPr>
                <w:rFonts w:eastAsia="Courier New"/>
                <w:color w:val="000000"/>
                <w:sz w:val="24"/>
                <w:szCs w:val="24"/>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1B01C70D"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2E3DEFED"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Đ</w:t>
            </w:r>
          </w:p>
        </w:tc>
        <w:tc>
          <w:tcPr>
            <w:tcW w:w="1120" w:type="dxa"/>
            <w:vMerge/>
            <w:tcBorders>
              <w:left w:val="single" w:sz="4" w:space="0" w:color="auto"/>
              <w:bottom w:val="single" w:sz="4" w:space="0" w:color="auto"/>
            </w:tcBorders>
            <w:shd w:val="clear" w:color="auto" w:fill="FFFFFF"/>
            <w:vAlign w:val="center"/>
          </w:tcPr>
          <w:p w14:paraId="192A2567" w14:textId="77777777" w:rsidR="00CE4CCE" w:rsidRPr="00FC0663" w:rsidRDefault="00CE4CCE" w:rsidP="00CE4CCE">
            <w:pPr>
              <w:widowControl w:val="0"/>
              <w:jc w:val="center"/>
              <w:rPr>
                <w:rFonts w:eastAsia="Courier New"/>
                <w:color w:val="000000"/>
                <w:sz w:val="24"/>
                <w:szCs w:val="24"/>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00E98CC8"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1ACA7627"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S</w:t>
            </w:r>
          </w:p>
        </w:tc>
      </w:tr>
    </w:tbl>
    <w:p w14:paraId="4CB07FC9" w14:textId="77777777" w:rsidR="00CE4CCE" w:rsidRPr="00FC0663" w:rsidRDefault="00CE4CCE" w:rsidP="00CE4CCE">
      <w:pPr>
        <w:spacing w:line="276" w:lineRule="auto"/>
        <w:rPr>
          <w:color w:val="0070C0"/>
          <w:sz w:val="24"/>
          <w:szCs w:val="24"/>
        </w:rPr>
      </w:pPr>
      <w:r w:rsidRPr="00FC0663">
        <w:rPr>
          <w:b/>
          <w:bCs/>
          <w:color w:val="0070C0"/>
          <w:sz w:val="24"/>
          <w:szCs w:val="24"/>
        </w:rPr>
        <w:t>Câu 2:</w:t>
      </w:r>
    </w:p>
    <w:p w14:paraId="2A23260D" w14:textId="77777777" w:rsidR="00CE4CCE" w:rsidRPr="00FC0663" w:rsidRDefault="00CE4CCE" w:rsidP="00CE4CCE">
      <w:pPr>
        <w:spacing w:line="276" w:lineRule="auto"/>
        <w:rPr>
          <w:color w:val="000000"/>
          <w:sz w:val="24"/>
          <w:szCs w:val="24"/>
        </w:rPr>
      </w:pPr>
      <w:r w:rsidRPr="00FC0663">
        <w:rPr>
          <w:color w:val="000000"/>
          <w:sz w:val="24"/>
          <w:szCs w:val="24"/>
        </w:rPr>
        <w:t>Áp dụng định luật bảo toàn cơ năng, ta có: ΔW</w:t>
      </w:r>
      <w:r w:rsidRPr="00FC0663">
        <w:rPr>
          <w:color w:val="000000"/>
          <w:sz w:val="24"/>
          <w:szCs w:val="24"/>
          <w:vertAlign w:val="subscript"/>
        </w:rPr>
        <w:t>d</w:t>
      </w:r>
      <w:r w:rsidRPr="00FC0663">
        <w:rPr>
          <w:color w:val="000000"/>
          <w:sz w:val="24"/>
          <w:szCs w:val="24"/>
        </w:rPr>
        <w:t xml:space="preserve"> + ΔW</w:t>
      </w:r>
      <w:r w:rsidRPr="00FC0663">
        <w:rPr>
          <w:color w:val="000000"/>
          <w:sz w:val="24"/>
          <w:szCs w:val="24"/>
          <w:vertAlign w:val="subscript"/>
        </w:rPr>
        <w:t>t</w:t>
      </w:r>
      <w:r w:rsidRPr="00FC0663">
        <w:rPr>
          <w:color w:val="000000"/>
          <w:sz w:val="24"/>
          <w:szCs w:val="24"/>
        </w:rPr>
        <w:t xml:space="preserve"> = ΔW</w:t>
      </w:r>
      <w:r w:rsidRPr="00FC0663">
        <w:rPr>
          <w:color w:val="000000"/>
          <w:sz w:val="24"/>
          <w:szCs w:val="24"/>
          <w:vertAlign w:val="subscript"/>
        </w:rPr>
        <w:t>d</w:t>
      </w:r>
      <w:r w:rsidRPr="00FC0663">
        <w:rPr>
          <w:color w:val="000000"/>
          <w:sz w:val="24"/>
          <w:szCs w:val="24"/>
        </w:rPr>
        <w:t xml:space="preserve"> + qU = 0</w:t>
      </w:r>
    </w:p>
    <w:p w14:paraId="21778702" w14:textId="77777777" w:rsidR="00CE4CCE" w:rsidRPr="00FC0663" w:rsidRDefault="00CE4CCE" w:rsidP="00CE4CCE">
      <w:pPr>
        <w:spacing w:line="276" w:lineRule="auto"/>
        <w:jc w:val="center"/>
        <w:rPr>
          <w:color w:val="000000"/>
          <w:sz w:val="24"/>
          <w:szCs w:val="24"/>
        </w:rPr>
      </w:pPr>
      <w:r w:rsidRPr="00FC0663">
        <w:rPr>
          <w:color w:val="000000"/>
          <w:position w:val="-28"/>
          <w:sz w:val="24"/>
          <w:szCs w:val="24"/>
        </w:rPr>
        <w:object w:dxaOrig="4360" w:dyaOrig="700" w14:anchorId="592313D4">
          <v:shape id="_x0000_i1062" type="#_x0000_t75" style="width:3in;height:36pt" o:ole="">
            <v:imagedata r:id="rId229" o:title=""/>
          </v:shape>
          <o:OLEObject Type="Embed" ProgID="Equation.DSMT4" ShapeID="_x0000_i1062" DrawAspect="Content" ObjectID="_1802801847" r:id="rId230"/>
        </w:object>
      </w:r>
    </w:p>
    <w:p w14:paraId="018319BE" w14:textId="77777777" w:rsidR="00CE4CCE" w:rsidRPr="00FC0663" w:rsidRDefault="00CE4CCE" w:rsidP="00CE4CCE">
      <w:pPr>
        <w:spacing w:line="276" w:lineRule="auto"/>
        <w:rPr>
          <w:color w:val="000000"/>
          <w:sz w:val="24"/>
          <w:szCs w:val="24"/>
        </w:rPr>
      </w:pPr>
      <w:r w:rsidRPr="00FC0663">
        <w:rPr>
          <w:color w:val="000000"/>
          <w:sz w:val="24"/>
          <w:szCs w:val="24"/>
        </w:rPr>
        <w:t>Độ lớn cường độ điện trường: E = U/d = 4,18.10</w:t>
      </w:r>
      <w:r w:rsidRPr="00FC0663">
        <w:rPr>
          <w:color w:val="000000"/>
          <w:sz w:val="24"/>
          <w:szCs w:val="24"/>
          <w:vertAlign w:val="superscript"/>
        </w:rPr>
        <w:t>4</w:t>
      </w:r>
      <w:r w:rsidRPr="00FC0663">
        <w:rPr>
          <w:color w:val="000000"/>
          <w:sz w:val="24"/>
          <w:szCs w:val="24"/>
        </w:rPr>
        <w:t>/0,050 = 8,36.10</w:t>
      </w:r>
      <w:r w:rsidRPr="00FC0663">
        <w:rPr>
          <w:color w:val="000000"/>
          <w:sz w:val="24"/>
          <w:szCs w:val="24"/>
          <w:vertAlign w:val="superscript"/>
        </w:rPr>
        <w:t>5</w:t>
      </w:r>
      <w:r w:rsidRPr="00FC0663">
        <w:rPr>
          <w:color w:val="000000"/>
          <w:sz w:val="24"/>
          <w:szCs w:val="24"/>
        </w:rPr>
        <w:t xml:space="preserve"> N/C</w:t>
      </w:r>
    </w:p>
    <w:p w14:paraId="1D7F427A" w14:textId="77777777" w:rsidR="00CE4CCE" w:rsidRPr="00FC0663" w:rsidRDefault="00CE4CCE" w:rsidP="00CE4CCE">
      <w:pPr>
        <w:tabs>
          <w:tab w:val="left" w:pos="283"/>
          <w:tab w:val="left" w:pos="2835"/>
          <w:tab w:val="left" w:pos="5386"/>
          <w:tab w:val="left" w:pos="7937"/>
        </w:tabs>
        <w:spacing w:line="276" w:lineRule="auto"/>
        <w:jc w:val="both"/>
        <w:rPr>
          <w:rFonts w:eastAsia="Calibri"/>
          <w:b/>
          <w:color w:val="0070C0"/>
          <w:sz w:val="24"/>
          <w:szCs w:val="24"/>
        </w:rPr>
      </w:pPr>
      <w:r w:rsidRPr="00FC0663">
        <w:rPr>
          <w:rFonts w:eastAsia="Calibri"/>
          <w:b/>
          <w:color w:val="0070C0"/>
          <w:sz w:val="24"/>
          <w:szCs w:val="24"/>
        </w:rPr>
        <w:t>Câu 3:</w:t>
      </w:r>
    </w:p>
    <w:p w14:paraId="3625FB7E" w14:textId="77777777" w:rsidR="00CE4CCE" w:rsidRPr="00FC0663" w:rsidRDefault="00CE4CCE" w:rsidP="00CE4CCE">
      <w:pPr>
        <w:tabs>
          <w:tab w:val="left" w:pos="283"/>
          <w:tab w:val="left" w:pos="2835"/>
          <w:tab w:val="left" w:pos="5386"/>
          <w:tab w:val="left" w:pos="7937"/>
        </w:tabs>
        <w:spacing w:line="276" w:lineRule="auto"/>
        <w:jc w:val="both"/>
        <w:rPr>
          <w:color w:val="000000"/>
          <w:sz w:val="24"/>
          <w:szCs w:val="24"/>
        </w:rPr>
      </w:pPr>
      <w:r w:rsidRPr="00FC0663">
        <w:rPr>
          <w:rFonts w:eastAsia="Calibri"/>
          <w:b/>
          <w:color w:val="000000"/>
          <w:sz w:val="24"/>
          <w:szCs w:val="24"/>
        </w:rPr>
        <w:t>a)</w:t>
      </w:r>
      <w:r w:rsidRPr="00FC0663">
        <w:rPr>
          <w:rFonts w:eastAsia="Calibri"/>
          <w:bCs/>
          <w:color w:val="000000"/>
          <w:sz w:val="24"/>
          <w:szCs w:val="24"/>
        </w:rPr>
        <w:t xml:space="preserve"> Cường độ điện trường trước khi phóng xạ:</w:t>
      </w:r>
      <w:r w:rsidRPr="00FC0663">
        <w:rPr>
          <w:color w:val="000000"/>
          <w:sz w:val="24"/>
          <w:szCs w:val="24"/>
        </w:rPr>
        <w:t xml:space="preserve"> </w:t>
      </w:r>
    </w:p>
    <w:p w14:paraId="6A2DE674" w14:textId="77777777" w:rsidR="00CE4CCE" w:rsidRPr="00FC0663" w:rsidRDefault="00CE4CCE" w:rsidP="00CE4CCE">
      <w:pPr>
        <w:tabs>
          <w:tab w:val="left" w:pos="283"/>
          <w:tab w:val="left" w:pos="2835"/>
          <w:tab w:val="left" w:pos="5386"/>
          <w:tab w:val="left" w:pos="7937"/>
        </w:tabs>
        <w:spacing w:line="276" w:lineRule="auto"/>
        <w:jc w:val="center"/>
        <w:rPr>
          <w:rFonts w:eastAsia="Calibri"/>
          <w:bCs/>
          <w:color w:val="000000"/>
          <w:sz w:val="24"/>
          <w:szCs w:val="24"/>
        </w:rPr>
      </w:pPr>
      <w:r w:rsidRPr="00FC0663">
        <w:rPr>
          <w:color w:val="000000"/>
          <w:position w:val="-42"/>
          <w:sz w:val="24"/>
          <w:szCs w:val="24"/>
        </w:rPr>
        <w:object w:dxaOrig="4660" w:dyaOrig="900" w14:anchorId="31BC8A80">
          <v:shape id="_x0000_i1063" type="#_x0000_t75" style="width:240pt;height:42pt" o:ole="">
            <v:imagedata r:id="rId231" o:title=""/>
          </v:shape>
          <o:OLEObject Type="Embed" ProgID="Equation.DSMT4" ShapeID="_x0000_i1063" DrawAspect="Content" ObjectID="_1802801848" r:id="rId232"/>
        </w:object>
      </w:r>
    </w:p>
    <w:p w14:paraId="7DEED1D8" w14:textId="77777777" w:rsidR="00CE4CCE" w:rsidRPr="00FC0663" w:rsidRDefault="00CE4CCE" w:rsidP="00CE4CCE">
      <w:pPr>
        <w:tabs>
          <w:tab w:val="left" w:pos="283"/>
          <w:tab w:val="left" w:pos="2835"/>
          <w:tab w:val="left" w:pos="5386"/>
          <w:tab w:val="left" w:pos="7937"/>
        </w:tabs>
        <w:spacing w:line="276" w:lineRule="auto"/>
        <w:jc w:val="both"/>
        <w:rPr>
          <w:rFonts w:eastAsia="Calibri"/>
          <w:bCs/>
          <w:color w:val="000000"/>
          <w:sz w:val="24"/>
          <w:szCs w:val="24"/>
        </w:rPr>
      </w:pPr>
      <w:r w:rsidRPr="00FC0663">
        <w:rPr>
          <w:rFonts w:eastAsia="Calibri"/>
          <w:b/>
          <w:color w:val="000000"/>
          <w:sz w:val="24"/>
          <w:szCs w:val="24"/>
        </w:rPr>
        <w:t>b)</w:t>
      </w:r>
      <w:r w:rsidRPr="00FC0663">
        <w:rPr>
          <w:rFonts w:eastAsia="Calibri"/>
          <w:bCs/>
          <w:color w:val="000000"/>
          <w:sz w:val="24"/>
          <w:szCs w:val="24"/>
        </w:rPr>
        <w:t xml:space="preserve"> Cường độ điện trường sau khi phóng xạ:</w:t>
      </w:r>
      <w:r w:rsidRPr="00FC0663">
        <w:rPr>
          <w:color w:val="000000"/>
          <w:sz w:val="24"/>
          <w:szCs w:val="24"/>
        </w:rPr>
        <w:t xml:space="preserve"> </w:t>
      </w:r>
      <w:r w:rsidRPr="00FC0663">
        <w:rPr>
          <w:color w:val="000000"/>
          <w:position w:val="-42"/>
          <w:sz w:val="24"/>
          <w:szCs w:val="24"/>
        </w:rPr>
        <w:object w:dxaOrig="4740" w:dyaOrig="900" w14:anchorId="291A2C37">
          <v:shape id="_x0000_i1064" type="#_x0000_t75" style="width:233.25pt;height:42pt" o:ole="">
            <v:imagedata r:id="rId233" o:title=""/>
          </v:shape>
          <o:OLEObject Type="Embed" ProgID="Equation.DSMT4" ShapeID="_x0000_i1064" DrawAspect="Content" ObjectID="_1802801849" r:id="rId234"/>
        </w:object>
      </w:r>
    </w:p>
    <w:p w14:paraId="4DF54647" w14:textId="77777777" w:rsidR="00CE4CCE" w:rsidRPr="00FC0663" w:rsidRDefault="00CE4CCE" w:rsidP="00CE4CCE">
      <w:pPr>
        <w:tabs>
          <w:tab w:val="left" w:pos="283"/>
          <w:tab w:val="left" w:pos="2835"/>
          <w:tab w:val="left" w:pos="5386"/>
          <w:tab w:val="left" w:pos="7937"/>
        </w:tabs>
        <w:spacing w:line="276" w:lineRule="auto"/>
        <w:jc w:val="both"/>
        <w:rPr>
          <w:rFonts w:eastAsia="Calibri"/>
          <w:bCs/>
          <w:color w:val="000000"/>
          <w:sz w:val="24"/>
          <w:szCs w:val="24"/>
        </w:rPr>
      </w:pPr>
      <w:r w:rsidRPr="00FC0663">
        <w:rPr>
          <w:rFonts w:eastAsia="Calibri"/>
          <w:b/>
          <w:color w:val="000000"/>
          <w:sz w:val="24"/>
          <w:szCs w:val="24"/>
        </w:rPr>
        <w:lastRenderedPageBreak/>
        <w:t>c)</w:t>
      </w:r>
      <w:r w:rsidRPr="00FC0663">
        <w:rPr>
          <w:rFonts w:eastAsia="Calibri"/>
          <w:bCs/>
          <w:color w:val="000000"/>
          <w:sz w:val="24"/>
          <w:szCs w:val="24"/>
        </w:rPr>
        <w:t xml:space="preserve"> </w:t>
      </w:r>
      <w:r w:rsidRPr="00FC0663">
        <w:rPr>
          <w:color w:val="000000"/>
          <w:sz w:val="24"/>
          <w:szCs w:val="24"/>
          <w:bdr w:val="none" w:sz="0" w:space="0" w:color="auto" w:frame="1"/>
        </w:rPr>
        <w:t>Lực tương tác tĩnh điện giữa hạt nhân và hạt α là lực đẩy vì 2 hạt này cùng mang điện dương.</w:t>
      </w:r>
    </w:p>
    <w:p w14:paraId="71D40AA9" w14:textId="4B77E4DF" w:rsidR="00CE4CCE" w:rsidRPr="00FC0663" w:rsidRDefault="00CE4CCE" w:rsidP="002B740A">
      <w:pPr>
        <w:tabs>
          <w:tab w:val="left" w:pos="283"/>
          <w:tab w:val="left" w:pos="2835"/>
          <w:tab w:val="left" w:pos="5386"/>
          <w:tab w:val="left" w:pos="7937"/>
        </w:tabs>
        <w:spacing w:line="276" w:lineRule="auto"/>
        <w:jc w:val="both"/>
        <w:rPr>
          <w:rFonts w:eastAsia="Calibri"/>
          <w:bCs/>
          <w:color w:val="000000"/>
          <w:sz w:val="24"/>
          <w:szCs w:val="24"/>
        </w:rPr>
      </w:pPr>
      <w:r w:rsidRPr="00FC0663">
        <w:rPr>
          <w:rFonts w:eastAsia="Calibri"/>
          <w:b/>
          <w:color w:val="000000"/>
          <w:sz w:val="24"/>
          <w:szCs w:val="24"/>
        </w:rPr>
        <w:t>d)</w:t>
      </w:r>
      <w:r w:rsidRPr="00FC0663">
        <w:rPr>
          <w:rFonts w:eastAsia="Calibri"/>
          <w:bCs/>
          <w:color w:val="000000"/>
          <w:sz w:val="24"/>
          <w:szCs w:val="24"/>
        </w:rPr>
        <w:t xml:space="preserve"> Lực điện tác dụng lên hạt </w:t>
      </w:r>
      <w:r w:rsidRPr="00FC0663">
        <w:rPr>
          <w:color w:val="000000"/>
          <w:sz w:val="24"/>
          <w:szCs w:val="24"/>
          <w:bdr w:val="none" w:sz="0" w:space="0" w:color="auto" w:frame="1"/>
        </w:rPr>
        <w:t>α: F = q</w:t>
      </w:r>
      <w:r w:rsidRPr="00FC0663">
        <w:rPr>
          <w:color w:val="000000"/>
          <w:sz w:val="24"/>
          <w:szCs w:val="24"/>
          <w:bdr w:val="none" w:sz="0" w:space="0" w:color="auto" w:frame="1"/>
          <w:vertAlign w:val="subscript"/>
        </w:rPr>
        <w:sym w:font="Symbol" w:char="F061"/>
      </w:r>
      <w:r w:rsidRPr="00FC0663">
        <w:rPr>
          <w:color w:val="000000"/>
          <w:sz w:val="24"/>
          <w:szCs w:val="24"/>
          <w:bdr w:val="none" w:sz="0" w:space="0" w:color="auto" w:frame="1"/>
        </w:rPr>
        <w:t>E’ ≈ 2.1,60.10</w:t>
      </w:r>
      <w:r w:rsidRPr="00FC0663">
        <w:rPr>
          <w:color w:val="000000"/>
          <w:sz w:val="24"/>
          <w:szCs w:val="24"/>
          <w:bdr w:val="none" w:sz="0" w:space="0" w:color="auto" w:frame="1"/>
          <w:vertAlign w:val="superscript"/>
        </w:rPr>
        <w:t>-19</w:t>
      </w:r>
      <w:r w:rsidRPr="00FC0663">
        <w:rPr>
          <w:color w:val="000000"/>
          <w:sz w:val="24"/>
          <w:szCs w:val="24"/>
          <w:bdr w:val="none" w:sz="0" w:space="0" w:color="auto" w:frame="1"/>
        </w:rPr>
        <w:t>.2,37.10</w:t>
      </w:r>
      <w:r w:rsidRPr="00FC0663">
        <w:rPr>
          <w:color w:val="000000"/>
          <w:sz w:val="24"/>
          <w:szCs w:val="24"/>
          <w:bdr w:val="none" w:sz="0" w:space="0" w:color="auto" w:frame="1"/>
          <w:vertAlign w:val="superscript"/>
        </w:rPr>
        <w:t>21</w:t>
      </w:r>
      <w:r w:rsidRPr="00FC0663">
        <w:rPr>
          <w:color w:val="000000"/>
          <w:sz w:val="24"/>
          <w:szCs w:val="24"/>
          <w:bdr w:val="none" w:sz="0" w:space="0" w:color="auto" w:frame="1"/>
        </w:rPr>
        <w:t xml:space="preserve"> ≈ 758 N </w:t>
      </w:r>
    </w:p>
    <w:p w14:paraId="71CE394A" w14:textId="3933F8BF" w:rsidR="00CE4CCE" w:rsidRPr="00FC0663" w:rsidRDefault="00CE4CCE" w:rsidP="002B740A">
      <w:pPr>
        <w:tabs>
          <w:tab w:val="left" w:pos="360"/>
        </w:tabs>
        <w:spacing w:line="276" w:lineRule="auto"/>
        <w:jc w:val="both"/>
        <w:rPr>
          <w:color w:val="000000"/>
          <w:sz w:val="24"/>
          <w:szCs w:val="24"/>
        </w:rPr>
      </w:pPr>
      <w:r w:rsidRPr="00FC0663">
        <w:rPr>
          <w:noProof/>
          <w:color w:val="000000"/>
          <w:sz w:val="24"/>
          <w:szCs w:val="24"/>
        </w:rPr>
        <mc:AlternateContent>
          <mc:Choice Requires="wpg">
            <w:drawing>
              <wp:inline distT="0" distB="0" distL="0" distR="0" wp14:anchorId="3F719342" wp14:editId="032B1F33">
                <wp:extent cx="4143383" cy="330200"/>
                <wp:effectExtent l="0" t="0" r="9525" b="0"/>
                <wp:docPr id="1869979810" name="Group 34" descr="42 nguyen thi xie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43383" cy="330200"/>
                          <a:chOff x="0" y="0"/>
                          <a:chExt cx="41450" cy="3320"/>
                        </a:xfrm>
                      </wpg:grpSpPr>
                      <wpg:grpSp>
                        <wpg:cNvPr id="888916511" name="Group 35"/>
                        <wpg:cNvGrpSpPr>
                          <a:grpSpLocks/>
                        </wpg:cNvGrpSpPr>
                        <wpg:grpSpPr bwMode="auto">
                          <a:xfrm>
                            <a:off x="0" y="0"/>
                            <a:ext cx="41450" cy="3320"/>
                            <a:chOff x="0" y="0"/>
                            <a:chExt cx="41450" cy="3320"/>
                          </a:xfrm>
                        </wpg:grpSpPr>
                        <wpg:grpSp>
                          <wpg:cNvPr id="1991133582" name="Group 36"/>
                          <wpg:cNvGrpSpPr>
                            <a:grpSpLocks/>
                          </wpg:cNvGrpSpPr>
                          <wpg:grpSpPr bwMode="auto">
                            <a:xfrm>
                              <a:off x="0" y="0"/>
                              <a:ext cx="41450" cy="3256"/>
                              <a:chOff x="0" y="0"/>
                              <a:chExt cx="40034" cy="3258"/>
                            </a:xfrm>
                          </wpg:grpSpPr>
                          <wps:wsp>
                            <wps:cNvPr id="97974825" name="Flowchart: Alternate Process 37"/>
                            <wps:cNvSpPr>
                              <a:spLocks noChangeArrowheads="1"/>
                            </wps:cNvSpPr>
                            <wps:spPr bwMode="auto">
                              <a:xfrm>
                                <a:off x="1026" y="0"/>
                                <a:ext cx="39008"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761516528"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11767822"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706623521" name="WordArt 192"/>
                          <wps:cNvSpPr txBox="1">
                            <a:spLocks noChangeArrowheads="1" noChangeShapeType="1"/>
                          </wps:cNvSpPr>
                          <wps:spPr bwMode="auto">
                            <a:xfrm>
                              <a:off x="4226" y="62"/>
                              <a:ext cx="37129" cy="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2C67253" w14:textId="77777777" w:rsidR="00974385" w:rsidRPr="004849A4" w:rsidRDefault="00974385" w:rsidP="00CE4CCE">
                                <w:pPr>
                                  <w:pStyle w:val="NormalWeb"/>
                                  <w:rPr>
                                    <w:b/>
                                    <w:color w:val="FFFFFF"/>
                                    <w:sz w:val="32"/>
                                    <w:szCs w:val="32"/>
                                  </w:rPr>
                                </w:pPr>
                                <w:r w:rsidRPr="004849A4">
                                  <w:rPr>
                                    <w:b/>
                                    <w:bCs/>
                                    <w:color w:val="FFFFFF"/>
                                    <w:sz w:val="32"/>
                                    <w:szCs w:val="32"/>
                                  </w:rPr>
                                  <w:t>Câu trắc nghiệm trả lời ngắn (1,5 điểm)</w:t>
                                </w:r>
                              </w:p>
                            </w:txbxContent>
                          </wps:txbx>
                          <wps:bodyPr rot="0" vert="horz" wrap="square" lIns="91440" tIns="45720" rIns="91440" bIns="45720" anchor="t" anchorCtr="0" upright="1">
                            <a:noAutofit/>
                          </wps:bodyPr>
                        </wps:wsp>
                      </wpg:grpSp>
                      <wps:wsp>
                        <wps:cNvPr id="1314897164" name="WordArt 192"/>
                        <wps:cNvSpPr txBox="1">
                          <a:spLocks noChangeArrowheads="1" noChangeShapeType="1"/>
                        </wps:cNvSpPr>
                        <wps:spPr bwMode="auto">
                          <a:xfrm>
                            <a:off x="286" y="123"/>
                            <a:ext cx="4693"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A306528" w14:textId="77777777" w:rsidR="00974385" w:rsidRPr="004849A4" w:rsidRDefault="00974385" w:rsidP="00CE4CCE">
                              <w:pPr>
                                <w:pStyle w:val="NormalWeb"/>
                                <w:ind w:hanging="142"/>
                                <w:jc w:val="center"/>
                                <w:rPr>
                                  <w:b/>
                                  <w:bCs/>
                                  <w:color w:val="FFFFFF"/>
                                  <w:sz w:val="32"/>
                                  <w:szCs w:val="32"/>
                                </w:rPr>
                              </w:pPr>
                              <w:r w:rsidRPr="004849A4">
                                <w:rPr>
                                  <w:b/>
                                  <w:bCs/>
                                  <w:color w:val="FFFFFF"/>
                                  <w:sz w:val="32"/>
                                  <w:szCs w:val="32"/>
                                </w:rPr>
                                <w:t>III</w:t>
                              </w:r>
                            </w:p>
                          </w:txbxContent>
                        </wps:txbx>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3F719342" id="_x0000_s1281" alt="42 nguyen thi xiem" style="width:326.25pt;height:26pt;mso-position-horizontal-relative:char;mso-position-vertical-relative:line" coordsize="41450,33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ZzJ1FgQAAIURAAAOAAAAZHJzL2Uyb0RvYy54bWzsWG2P4zQQ/o7Ef7DynW3svEfbPZVduiAd sNId4rObOC+QxMF2N11+PWM7SUt7xy6314IQ/VDFSTx5ZuaZeSa5frNrG/TIhKx5t3Twlesg1mU8 r7ty6fz0fv1V7CCpaJfThnds6Twx6by5+fKL66FPGeEVb3ImEBjpZDr0S6dSqk8XC5lVrKXyives g4sFFy1VsBTlIhd0AOttsyCuGy4GLvJe8IxJCWfv7EXnxtgvCpapH4tCMoWapQPYlPkX5n+j/xc3 1zQtBe2rOhth0E9A0dK6g4fOpu6oomgr6hNTbZ0JLnmhrjLeLnhR1BkzPoA32D3y5l7wbW98KdOh 7OcwQWiP4vTJZrMfHu9F/65/EBY9HL7l2a8S4rIY+jI9vK7Xpb0ZbYbveQ75pFvFjeO7QrTaBLiE dia+T3N82U6hDE762Pe82HNQBtc8z4UE2gRkFWTpZFtWfbPfGED27DZiNi1oah9pYI6wdNpHjPYQ 4D8IVOdLJ47jBIcBxg7qaAvITXCRF2gEx57qPJ47EscO0fQCUcBJgrHnBTE5CkP4j4eBBAbDC8Lg up4/koEEsQb+UTJAU5H7upGvq5t3Fe2ZKUep62IkVhIlkR+TYArouuFDVlGhUrRqFBMdVQw92A6F vMjG2RiYqk7akkMdv61oV7KVEHyoGM0BLzbuDf3BBr2QULDP1iB2Seig0zL0EteFtmyqiRCDaA4g TXsh1T3jLdIHS6cAdwCWULMzoy+m6unjW6lsAqZ9uglI3tT5um4asxDl5rYR6JFCD/buglXs2r1N X1F7NkrgNyZS2ttNUv9kp+m0tY5ru/aR+gyUvw2HrmKZbnj+BKER3HZ6UCY4qLj43UEDdPmlI3/b UsEc1HzXQXgT7PtaFszCDyLoLUgcXtkcXqFdBqaWTqaEg+ziVlkx2faiLit4Fja+dXwFjbGoTWz2 uEa4wEmL9uzkjEIcQNcjkG7b9b5lO1ryDnmmbjQyYPK5iegl0HU/wENTNZaGR3V8QsPK4t6TTnOh zEevaP6Lg4q2AekGliESQIvQdDq45bE4vAPjwI8mHTEkNnx7GYfX6zC0ygVl8z9FXzzOfLh/ehhH YRSTWZFmipqOcCGKQt0/Q1Ay9qdp0Jm4MvbJv03QafacOPwZCUoSj/hWOf7bBN3Pfpfqp24YEi8g 8xT5M7x+rIRCODH8OGArUruvOQy9VhD+WuNn6Tcl8v6ph/n0Ncrvk1H5Q4OKptME7kWYJJP0P9dz Bbw97RvuqcrPUkzTF2mz2m12ZhYP58q+iFyr14v1xYmGPezHSYRDmHStcv87mUZiO2JiMgruxDQ/ TMYXPRInZrL/+Ix5NqJZid/PX2eeCz8X0eBd34wj43cJ/THhcG2myP3Xk5s/AAAA//8DAFBLAwQU AAYACAAAACEArU1fsNwAAAAEAQAADwAAAGRycy9kb3ducmV2LnhtbEyPQWvCQBCF74X+h2UK3uom kUhJsxGRticRqoXS25gdk2B2NmTXJP57t73Uy8DjPd77Jl9NphUD9a6xrCCeRyCIS6sbrhR8Hd6f X0A4j6yxtUwKruRgVTw+5JhpO/InDXtfiVDCLkMFtfddJqUrazLo5rYjDt7J9gZ9kH0ldY9jKDet TKJoKQ02HBZq7GhTU3neX4yCjxHH9SJ+G7bn0+b6c0h339uYlJo9TetXEJ4m/x+GX/yADkVgOtoL aydaBeER/3eDt0yTFMRRQZpEIItc3sMXNwAAAP//AwBQSwECLQAUAAYACAAAACEAtoM4kv4AAADh AQAAEwAAAAAAAAAAAAAAAAAAAAAAW0NvbnRlbnRfVHlwZXNdLnhtbFBLAQItABQABgAIAAAAIQA4 /SH/1gAAAJQBAAALAAAAAAAAAAAAAAAAAC8BAABfcmVscy8ucmVsc1BLAQItABQABgAIAAAAIQC3 ZzJ1FgQAAIURAAAOAAAAAAAAAAAAAAAAAC4CAABkcnMvZTJvRG9jLnhtbFBLAQItABQABgAIAAAA IQCtTV+w3AAAAAQBAAAPAAAAAAAAAAAAAAAAAHAGAABkcnMvZG93bnJldi54bWxQSwUGAAAAAAQA BADzAAAAeQcAAAAA ">
                <v:group id="Group 35" o:spid="_x0000_s1282" style="position:absolute;width:41450;height:3320" coordsize="41450,33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xBTkygAAAOIAAAAPAAAAZHJzL2Rvd25yZXYueG1sRI9Ba8JA FITvhf6H5RW81c1WlBhdRaQtPYhQLYi3R/aZBLNvQ3abxH/fLQgeh5n5hlmuB1uLjlpfOdagxgkI 4tyZigsNP8eP1xSED8gGa8ek4UYe1qvnpyVmxvX8Td0hFCJC2GeooQyhyaT0eUkW/dg1xNG7uNZi iLItpGmxj3Bby7ckmUmLFceFEhvalpRfD79Ww2eP/Wai3rvd9bK9nY/T/WmnSOvRy7BZgAg0hEf4 3v4yGtI0navZVCn4vxTvgFz9AQAA//8DAFBLAQItABQABgAIAAAAIQDb4fbL7gAAAIUBAAATAAAA AAAAAAAAAAAAAAAAAABbQ29udGVudF9UeXBlc10ueG1sUEsBAi0AFAAGAAgAAAAhAFr0LFu/AAAA FQEAAAsAAAAAAAAAAAAAAAAAHwEAAF9yZWxzLy5yZWxzUEsBAi0AFAAGAAgAAAAhAA3EFOTKAAAA 4gAAAA8AAAAAAAAAAAAAAAAABwIAAGRycy9kb3ducmV2LnhtbFBLBQYAAAAAAwADALcAAAD+AgAA AAA= ">
                  <v:group id="Group 36" o:spid="_x0000_s1283" style="position:absolute;width:41450;height:3256" coordsize="40034,325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4fTPJyAAAAOMAAAAPAAAAZHJzL2Rvd25yZXYueG1sRE9La8JA EL4X+h+WEXqrmzVYNLqKSFt6kIIPKL0N2TEJZmdDdpvEf98VBI/zvWe5HmwtOmp95ViDGicgiHNn Ki40nI4frzMQPiAbrB2Thit5WK+en5aYGdfznrpDKEQMYZ+hhjKEJpPS5yVZ9GPXEEfu7FqLIZ5t IU2LfQy3tZwkyZu0WHFsKLGhbUn55fBnNXz22G9S9d7tLuft9fc4/f7ZKdL6ZTRsFiACDeEhvru/ TJw/nyuVptPZBG4/RQDk6h8AAP//AwBQSwECLQAUAAYACAAAACEA2+H2y+4AAACFAQAAEwAAAAAA AAAAAAAAAAAAAAAAW0NvbnRlbnRfVHlwZXNdLnhtbFBLAQItABQABgAIAAAAIQBa9CxbvwAAABUB AAALAAAAAAAAAAAAAAAAAB8BAABfcmVscy8ucmVsc1BLAQItABQABgAIAAAAIQC4fTPJyAAAAOMA AAAPAAAAAAAAAAAAAAAAAAcCAABkcnMvZG93bnJldi54bWxQSwUGAAAAAAMAAwC3AAAA/AIAAAAA ">
                    <v:shape id="Flowchart: Alternate Process 37" o:spid="_x0000_s1284" type="#_x0000_t176" style="position:absolute;left:1026;width:39008;height:322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OYtlywAAAOEAAAAPAAAAZHJzL2Rvd25yZXYueG1sRI9PawIx FMTvBb9DeEJvNVuxVbdGEUEq7aHUP+jxsXnuriYv6yZd12/fCIUeh5n5DTOZtdaIhmpfOlbw3EtA EGdOl5wr2G6WTyMQPiBrNI5JwY08zKadhwmm2l35m5p1yEWEsE9RQRFClUrps4Is+p6riKN3dLXF EGWdS13jNcKtkf0keZUWS44LBVa0KCg7r3+sgv376evDf1oz2B305WL3R7OaN0o9dtv5G4hAbfgP /7VXWsF4OB4ORv0XuD+Kb0BOfwEAAP//AwBQSwECLQAUAAYACAAAACEA2+H2y+4AAACFAQAAEwAA AAAAAAAAAAAAAAAAAAAAW0NvbnRlbnRfVHlwZXNdLnhtbFBLAQItABQABgAIAAAAIQBa9CxbvwAA ABUBAAALAAAAAAAAAAAAAAAAAB8BAABfcmVscy8ucmVsc1BLAQItABQABgAIAAAAIQDvOYtlywAA AOEAAAAPAAAAAAAAAAAAAAAAAAcCAABkcnMvZG93bnJldi54bWxQSwUGAAAAAAMAAwC3AAAA/wIA AAAA " fillcolor="#3d5a80" stroked="f" strokeweight="1pt">
                      <v:fill opacity="52428f"/>
                    </v:shape>
                    <v:shape id="Hexagon 38" o:spid="_x0000_s1285" type="#_x0000_t9" style="position:absolute;left:391;width:3825;height:32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5WKBCyAAAAOIAAAAPAAAAZHJzL2Rvd25yZXYueG1sRE/dasIw FL4f7B3CGXg30yhG7YyisoGDwfDnAc6as7asOalNpp1Pv1wMdvnx/S9WvWvEhbpQezaghhkI4sLb mksDp+PL4wxEiMgWG89k4IcCrJb3dwvMrb/yni6HWIoUwiFHA1WMbS5lKCpyGIa+JU7cp+8cxgS7 UtoOryncNXKUZVo6rDk1VNjStqLi6/DtDGzW72f1ur19jP2zfuvn43OpNBozeOjXTyAi9fFf/Ofe WQNTrSZKT0Zpc7qU7oBc/gIAAP//AwBQSwECLQAUAAYACAAAACEA2+H2y+4AAACFAQAAEwAAAAAA AAAAAAAAAAAAAAAAW0NvbnRlbnRfVHlwZXNdLnhtbFBLAQItABQABgAIAAAAIQBa9CxbvwAAABUB AAALAAAAAAAAAAAAAAAAAB8BAABfcmVscy8ucmVsc1BLAQItABQABgAIAAAAIQA5WKBCyAAAAOIA AAAPAAAAAAAAAAAAAAAAAAcCAABkcnMvZG93bnJldi54bWxQSwUGAAAAAAMAAwC3AAAA/AIAAAAA " adj="4600" fillcolor="#f60" stroked="f" strokeweight="1pt"/>
                    <v:shape id="Hexagon 39" o:spid="_x0000_s1286" type="#_x0000_t9" style="position:absolute;width:3825;height:325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mEpPyQAAAOIAAAAPAAAAZHJzL2Rvd25yZXYueG1sRI/dagIx FITvC32HcAq9q9ndFpXVKFUoWOhN1QcIm+NmdXMS87Oub98UCr0cZuYbZrkeTc8G9KGzJKCcFMCQ Gqs6agUcDx8vc2AhSlKyt4QC7hhgvXp8WMpa2Rt947CPLcsQCrUUoGN0Neeh0WhkmFiHlL2T9UbG LH3LlZe3DDc9r4piyo3sKC9o6XCrsbnskxGwcf7T+beUzskPm2u6bPX1qxPi+Wl8XwCLOMb/8F97 pwS8luVsOptXFfxeyneAr34AAAD//wMAUEsBAi0AFAAGAAgAAAAhANvh9svuAAAAhQEAABMAAAAA AAAAAAAAAAAAAAAAAFtDb250ZW50X1R5cGVzXS54bWxQSwECLQAUAAYACAAAACEAWvQsW78AAAAV AQAACwAAAAAAAAAAAAAAAAAfAQAAX3JlbHMvLnJlbHNQSwECLQAUAAYACAAAACEA6ZhKT8kAAADi AAAADwAAAAAAAAAAAAAAAAAHAgAAZHJzL2Rvd25yZXYueG1sUEsFBgAAAAADAAMAtwAAAP0CAAAA AA== " adj="4591" fillcolor="#293241" stroked="f" strokeweight="1pt"/>
                  </v:group>
                  <v:shape id="_x0000_s1287" type="#_x0000_t202" style="position:absolute;left:4226;top:62;width:37129;height:325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5D1zfygAAAOIAAAAPAAAAZHJzL2Rvd25yZXYueG1sRI9Pa8JA FMTvhX6H5Qm91V3TGjW6SmkpeKrUf+DtkX0modm3Ibs18du7QqHHYWZ+wyxWva3FhVpfOdYwGioQ xLkzFRca9rvP5ykIH5AN1o5Jw5U8rJaPDwvMjOv4my7bUIgIYZ+hhjKEJpPS5yVZ9EPXEEfv7FqL Icq2kKbFLsJtLROlUmmx4rhQYkPvJeU/21+r4fB1Ph1f1ab4sOOmc72SbGdS66dB/zYHEagP/+G/ 9tpomKg0TV7GyQjul+IdkMsbAAAA//8DAFBLAQItABQABgAIAAAAIQDb4fbL7gAAAIUBAAATAAAA AAAAAAAAAAAAAAAAAABbQ29udGVudF9UeXBlc10ueG1sUEsBAi0AFAAGAAgAAAAhAFr0LFu/AAAA FQEAAAsAAAAAAAAAAAAAAAAAHwEAAF9yZWxzLy5yZWxzUEsBAi0AFAAGAAgAAAAhALkPXN/KAAAA 4gAAAA8AAAAAAAAAAAAAAAAABwIAAGRycy9kb3ducmV2LnhtbFBLBQYAAAAAAwADALcAAAD+AgAA AAA= " filled="f" stroked="f">
                    <v:stroke joinstyle="round"/>
                    <o:lock v:ext="edit" shapetype="t"/>
                    <v:textbox>
                      <w:txbxContent>
                        <w:p w14:paraId="02C67253" w14:textId="77777777" w:rsidR="00974385" w:rsidRPr="004849A4" w:rsidRDefault="00974385" w:rsidP="00CE4CCE">
                          <w:pPr>
                            <w:pStyle w:val="NormalWeb"/>
                            <w:rPr>
                              <w:b/>
                              <w:color w:val="FFFFFF"/>
                              <w:sz w:val="32"/>
                              <w:szCs w:val="32"/>
                            </w:rPr>
                          </w:pPr>
                          <w:proofErr w:type="spellStart"/>
                          <w:r w:rsidRPr="004849A4">
                            <w:rPr>
                              <w:b/>
                              <w:bCs/>
                              <w:color w:val="FFFFFF"/>
                              <w:sz w:val="32"/>
                              <w:szCs w:val="32"/>
                            </w:rPr>
                            <w:t>Câu</w:t>
                          </w:r>
                          <w:proofErr w:type="spellEnd"/>
                          <w:r w:rsidRPr="004849A4">
                            <w:rPr>
                              <w:b/>
                              <w:bCs/>
                              <w:color w:val="FFFFFF"/>
                              <w:sz w:val="32"/>
                              <w:szCs w:val="32"/>
                            </w:rPr>
                            <w:t xml:space="preserve"> </w:t>
                          </w:r>
                          <w:proofErr w:type="spellStart"/>
                          <w:r w:rsidRPr="004849A4">
                            <w:rPr>
                              <w:b/>
                              <w:bCs/>
                              <w:color w:val="FFFFFF"/>
                              <w:sz w:val="32"/>
                              <w:szCs w:val="32"/>
                            </w:rPr>
                            <w:t>trắc</w:t>
                          </w:r>
                          <w:proofErr w:type="spellEnd"/>
                          <w:r w:rsidRPr="004849A4">
                            <w:rPr>
                              <w:b/>
                              <w:bCs/>
                              <w:color w:val="FFFFFF"/>
                              <w:sz w:val="32"/>
                              <w:szCs w:val="32"/>
                            </w:rPr>
                            <w:t xml:space="preserve"> </w:t>
                          </w:r>
                          <w:proofErr w:type="spellStart"/>
                          <w:r w:rsidRPr="004849A4">
                            <w:rPr>
                              <w:b/>
                              <w:bCs/>
                              <w:color w:val="FFFFFF"/>
                              <w:sz w:val="32"/>
                              <w:szCs w:val="32"/>
                            </w:rPr>
                            <w:t>nghiệm</w:t>
                          </w:r>
                          <w:proofErr w:type="spellEnd"/>
                          <w:r w:rsidRPr="004849A4">
                            <w:rPr>
                              <w:b/>
                              <w:bCs/>
                              <w:color w:val="FFFFFF"/>
                              <w:sz w:val="32"/>
                              <w:szCs w:val="32"/>
                            </w:rPr>
                            <w:t xml:space="preserve"> </w:t>
                          </w:r>
                          <w:proofErr w:type="spellStart"/>
                          <w:r w:rsidRPr="004849A4">
                            <w:rPr>
                              <w:b/>
                              <w:bCs/>
                              <w:color w:val="FFFFFF"/>
                              <w:sz w:val="32"/>
                              <w:szCs w:val="32"/>
                            </w:rPr>
                            <w:t>trả</w:t>
                          </w:r>
                          <w:proofErr w:type="spellEnd"/>
                          <w:r w:rsidRPr="004849A4">
                            <w:rPr>
                              <w:b/>
                              <w:bCs/>
                              <w:color w:val="FFFFFF"/>
                              <w:sz w:val="32"/>
                              <w:szCs w:val="32"/>
                            </w:rPr>
                            <w:t xml:space="preserve"> </w:t>
                          </w:r>
                          <w:proofErr w:type="spellStart"/>
                          <w:r w:rsidRPr="004849A4">
                            <w:rPr>
                              <w:b/>
                              <w:bCs/>
                              <w:color w:val="FFFFFF"/>
                              <w:sz w:val="32"/>
                              <w:szCs w:val="32"/>
                            </w:rPr>
                            <w:t>lời</w:t>
                          </w:r>
                          <w:proofErr w:type="spellEnd"/>
                          <w:r w:rsidRPr="004849A4">
                            <w:rPr>
                              <w:b/>
                              <w:bCs/>
                              <w:color w:val="FFFFFF"/>
                              <w:sz w:val="32"/>
                              <w:szCs w:val="32"/>
                            </w:rPr>
                            <w:t xml:space="preserve"> </w:t>
                          </w:r>
                          <w:proofErr w:type="spellStart"/>
                          <w:r w:rsidRPr="004849A4">
                            <w:rPr>
                              <w:b/>
                              <w:bCs/>
                              <w:color w:val="FFFFFF"/>
                              <w:sz w:val="32"/>
                              <w:szCs w:val="32"/>
                            </w:rPr>
                            <w:t>ngắn</w:t>
                          </w:r>
                          <w:proofErr w:type="spellEnd"/>
                          <w:r w:rsidRPr="004849A4">
                            <w:rPr>
                              <w:b/>
                              <w:bCs/>
                              <w:color w:val="FFFFFF"/>
                              <w:sz w:val="32"/>
                              <w:szCs w:val="32"/>
                            </w:rPr>
                            <w:t xml:space="preserve"> (1,5 </w:t>
                          </w:r>
                          <w:proofErr w:type="spellStart"/>
                          <w:r w:rsidRPr="004849A4">
                            <w:rPr>
                              <w:b/>
                              <w:bCs/>
                              <w:color w:val="FFFFFF"/>
                              <w:sz w:val="32"/>
                              <w:szCs w:val="32"/>
                            </w:rPr>
                            <w:t>điểm</w:t>
                          </w:r>
                          <w:proofErr w:type="spellEnd"/>
                          <w:r w:rsidRPr="004849A4">
                            <w:rPr>
                              <w:b/>
                              <w:bCs/>
                              <w:color w:val="FFFFFF"/>
                              <w:sz w:val="32"/>
                              <w:szCs w:val="32"/>
                            </w:rPr>
                            <w:t>)</w:t>
                          </w:r>
                        </w:p>
                      </w:txbxContent>
                    </v:textbox>
                  </v:shape>
                </v:group>
                <v:shape id="_x0000_s1288" type="#_x0000_t202" style="position:absolute;left:286;top:123;width:4693;height:289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qypKxwAAAOMAAAAPAAAAZHJzL2Rvd25yZXYueG1sRE9fa8Iw EH8X9h3CDfamSbfqtBplbAx8cqhT8O1ozrasuZQms923N4Kwx/v9v8Wqt7W4UOsrxxqSkQJBnDtT caHhe/85nILwAdlg7Zg0/JGH1fJhsMDMuI63dNmFQsQQ9hlqKENoMil9XpJFP3INceTOrrUY4tkW 0rTYxXBby2elJtJixbGhxIbeS8p/dr9Ww2FzPh1T9VV82HHTuV5JtjOp9dNj/zYHEagP/+K7e23i /Jcknc5ek0kKt58iAHJ5BQAA//8DAFBLAQItABQABgAIAAAAIQDb4fbL7gAAAIUBAAATAAAAAAAA AAAAAAAAAAAAAABbQ29udGVudF9UeXBlc10ueG1sUEsBAi0AFAAGAAgAAAAhAFr0LFu/AAAAFQEA AAsAAAAAAAAAAAAAAAAAHwEAAF9yZWxzLy5yZWxzUEsBAi0AFAAGAAgAAAAhAEirKkrHAAAA4wAA AA8AAAAAAAAAAAAAAAAABwIAAGRycy9kb3ducmV2LnhtbFBLBQYAAAAAAwADALcAAAD7AgAAAAA= " filled="f" stroked="f">
                  <v:stroke joinstyle="round"/>
                  <o:lock v:ext="edit" shapetype="t"/>
                  <v:textbox>
                    <w:txbxContent>
                      <w:p w14:paraId="6A306528" w14:textId="77777777" w:rsidR="00974385" w:rsidRPr="004849A4" w:rsidRDefault="00974385" w:rsidP="00CE4CCE">
                        <w:pPr>
                          <w:pStyle w:val="NormalWeb"/>
                          <w:ind w:hanging="142"/>
                          <w:jc w:val="center"/>
                          <w:rPr>
                            <w:b/>
                            <w:bCs/>
                            <w:color w:val="FFFFFF"/>
                            <w:sz w:val="32"/>
                            <w:szCs w:val="32"/>
                          </w:rPr>
                        </w:pPr>
                        <w:r w:rsidRPr="004849A4">
                          <w:rPr>
                            <w:b/>
                            <w:bCs/>
                            <w:color w:val="FFFFFF"/>
                            <w:sz w:val="32"/>
                            <w:szCs w:val="32"/>
                          </w:rPr>
                          <w:t>III</w:t>
                        </w:r>
                      </w:p>
                    </w:txbxContent>
                  </v:textbox>
                </v:shape>
                <w10:anchorlock/>
              </v:group>
            </w:pict>
          </mc:Fallback>
        </mc:AlternateConten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87"/>
        <w:gridCol w:w="1081"/>
        <w:gridCol w:w="767"/>
        <w:gridCol w:w="1081"/>
      </w:tblGrid>
      <w:tr w:rsidR="00CE4CCE" w:rsidRPr="00FC0663" w14:paraId="70195F7A" w14:textId="77777777" w:rsidTr="0097438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F78AD98" w14:textId="77777777" w:rsidR="00CE4CCE" w:rsidRPr="00FC0663" w:rsidRDefault="00CE4CCE" w:rsidP="00CE4CCE">
            <w:pPr>
              <w:jc w:val="center"/>
              <w:rPr>
                <w:b/>
                <w:bCs/>
                <w:sz w:val="24"/>
                <w:szCs w:val="24"/>
              </w:rPr>
            </w:pPr>
            <w:r w:rsidRPr="00FC0663">
              <w:rPr>
                <w:b/>
                <w:bCs/>
                <w:sz w:val="24"/>
                <w:szCs w:val="24"/>
              </w:rPr>
              <w:t>Câu</w:t>
            </w:r>
          </w:p>
        </w:tc>
        <w:tc>
          <w:tcPr>
            <w:tcW w:w="0" w:type="auto"/>
            <w:tcBorders>
              <w:top w:val="single" w:sz="8" w:space="0" w:color="000000"/>
              <w:bottom w:val="single" w:sz="8" w:space="0" w:color="000000"/>
              <w:right w:val="single" w:sz="8" w:space="0" w:color="000000"/>
            </w:tcBorders>
            <w:vAlign w:val="center"/>
          </w:tcPr>
          <w:p w14:paraId="23A84E4D" w14:textId="77777777" w:rsidR="00CE4CCE" w:rsidRPr="00FC0663" w:rsidRDefault="00CE4CCE" w:rsidP="00CE4CCE">
            <w:pPr>
              <w:jc w:val="center"/>
              <w:rPr>
                <w:b/>
                <w:bCs/>
                <w:sz w:val="24"/>
                <w:szCs w:val="24"/>
              </w:rPr>
            </w:pPr>
            <w:r w:rsidRPr="00FC0663">
              <w:rPr>
                <w:b/>
                <w:bCs/>
                <w:sz w:val="24"/>
                <w:szCs w:val="24"/>
              </w:rPr>
              <w:t>Đáp án</w:t>
            </w:r>
          </w:p>
        </w:tc>
        <w:tc>
          <w:tcPr>
            <w:tcW w:w="0" w:type="auto"/>
            <w:tcBorders>
              <w:top w:val="single" w:sz="8" w:space="0" w:color="000000"/>
              <w:bottom w:val="single" w:sz="8" w:space="0" w:color="000000"/>
              <w:right w:val="single" w:sz="8" w:space="0" w:color="000000"/>
            </w:tcBorders>
            <w:vAlign w:val="center"/>
          </w:tcPr>
          <w:p w14:paraId="0AD0AEA7" w14:textId="77777777" w:rsidR="00CE4CCE" w:rsidRPr="00FC0663" w:rsidRDefault="00CE4CCE" w:rsidP="00CE4CCE">
            <w:pPr>
              <w:jc w:val="center"/>
              <w:rPr>
                <w:b/>
                <w:bCs/>
                <w:sz w:val="24"/>
                <w:szCs w:val="24"/>
              </w:rPr>
            </w:pPr>
            <w:r w:rsidRPr="00FC0663">
              <w:rPr>
                <w:b/>
                <w:bCs/>
                <w:sz w:val="24"/>
                <w:szCs w:val="24"/>
              </w:rPr>
              <w:t>Câu</w:t>
            </w:r>
          </w:p>
        </w:tc>
        <w:tc>
          <w:tcPr>
            <w:tcW w:w="0" w:type="auto"/>
            <w:tcBorders>
              <w:top w:val="single" w:sz="8" w:space="0" w:color="000000"/>
              <w:bottom w:val="single" w:sz="8" w:space="0" w:color="000000"/>
              <w:right w:val="single" w:sz="8" w:space="0" w:color="000000"/>
            </w:tcBorders>
            <w:vAlign w:val="center"/>
          </w:tcPr>
          <w:p w14:paraId="02C8E582" w14:textId="77777777" w:rsidR="00CE4CCE" w:rsidRPr="00FC0663" w:rsidRDefault="00CE4CCE" w:rsidP="00CE4CCE">
            <w:pPr>
              <w:jc w:val="center"/>
              <w:rPr>
                <w:b/>
                <w:bCs/>
                <w:sz w:val="24"/>
                <w:szCs w:val="24"/>
              </w:rPr>
            </w:pPr>
            <w:r w:rsidRPr="00FC0663">
              <w:rPr>
                <w:b/>
                <w:bCs/>
                <w:sz w:val="24"/>
                <w:szCs w:val="24"/>
              </w:rPr>
              <w:t>Đáp án</w:t>
            </w:r>
          </w:p>
        </w:tc>
      </w:tr>
      <w:tr w:rsidR="00CE4CCE" w:rsidRPr="00FC0663" w14:paraId="22CB242D"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870AE75" w14:textId="77777777" w:rsidR="00CE4CCE" w:rsidRPr="00FC0663" w:rsidRDefault="00CE4CCE" w:rsidP="00CE4CCE">
            <w:pPr>
              <w:jc w:val="center"/>
              <w:rPr>
                <w:b/>
                <w:bCs/>
                <w:sz w:val="24"/>
                <w:szCs w:val="24"/>
              </w:rPr>
            </w:pPr>
            <w:r w:rsidRPr="00FC0663">
              <w:rPr>
                <w:b/>
                <w:bCs/>
                <w:sz w:val="24"/>
                <w:szCs w:val="24"/>
              </w:rPr>
              <w:t>1</w:t>
            </w:r>
          </w:p>
        </w:tc>
        <w:tc>
          <w:tcPr>
            <w:tcW w:w="0" w:type="auto"/>
            <w:tcBorders>
              <w:bottom w:val="single" w:sz="8" w:space="0" w:color="000000"/>
              <w:right w:val="single" w:sz="8" w:space="0" w:color="000000"/>
            </w:tcBorders>
            <w:vAlign w:val="center"/>
          </w:tcPr>
          <w:p w14:paraId="35E16E89" w14:textId="77777777" w:rsidR="00CE4CCE" w:rsidRPr="00FC0663" w:rsidRDefault="00CE4CCE" w:rsidP="00CE4CCE">
            <w:pPr>
              <w:jc w:val="center"/>
              <w:rPr>
                <w:sz w:val="24"/>
                <w:szCs w:val="24"/>
              </w:rPr>
            </w:pPr>
            <w:r w:rsidRPr="00FC0663">
              <w:rPr>
                <w:sz w:val="24"/>
                <w:szCs w:val="24"/>
              </w:rPr>
              <w:t>8,75</w:t>
            </w:r>
          </w:p>
        </w:tc>
        <w:tc>
          <w:tcPr>
            <w:tcW w:w="0" w:type="auto"/>
            <w:tcBorders>
              <w:bottom w:val="single" w:sz="8" w:space="0" w:color="000000"/>
              <w:right w:val="single" w:sz="8" w:space="0" w:color="000000"/>
            </w:tcBorders>
            <w:vAlign w:val="center"/>
          </w:tcPr>
          <w:p w14:paraId="245A41CE" w14:textId="77777777" w:rsidR="00CE4CCE" w:rsidRPr="00FC0663" w:rsidRDefault="00CE4CCE" w:rsidP="00CE4CCE">
            <w:pPr>
              <w:jc w:val="center"/>
              <w:rPr>
                <w:sz w:val="24"/>
                <w:szCs w:val="24"/>
              </w:rPr>
            </w:pPr>
            <w:r w:rsidRPr="00FC0663">
              <w:rPr>
                <w:sz w:val="24"/>
                <w:szCs w:val="24"/>
              </w:rPr>
              <w:t>4</w:t>
            </w:r>
          </w:p>
        </w:tc>
        <w:tc>
          <w:tcPr>
            <w:tcW w:w="0" w:type="auto"/>
            <w:tcBorders>
              <w:bottom w:val="single" w:sz="8" w:space="0" w:color="000000"/>
              <w:right w:val="single" w:sz="8" w:space="0" w:color="000000"/>
            </w:tcBorders>
            <w:vAlign w:val="center"/>
          </w:tcPr>
          <w:p w14:paraId="359B52FA" w14:textId="77777777" w:rsidR="00CE4CCE" w:rsidRPr="00FC0663" w:rsidRDefault="00CE4CCE" w:rsidP="00CE4CCE">
            <w:pPr>
              <w:jc w:val="center"/>
              <w:rPr>
                <w:sz w:val="24"/>
                <w:szCs w:val="24"/>
              </w:rPr>
            </w:pPr>
            <w:r w:rsidRPr="00FC0663">
              <w:rPr>
                <w:sz w:val="24"/>
                <w:szCs w:val="24"/>
              </w:rPr>
              <w:t>1</w:t>
            </w:r>
          </w:p>
        </w:tc>
      </w:tr>
      <w:tr w:rsidR="00CE4CCE" w:rsidRPr="00FC0663" w14:paraId="2D90FE5E"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637A6A4" w14:textId="77777777" w:rsidR="00CE4CCE" w:rsidRPr="00FC0663" w:rsidRDefault="00CE4CCE" w:rsidP="00CE4CCE">
            <w:pPr>
              <w:jc w:val="center"/>
              <w:rPr>
                <w:b/>
                <w:bCs/>
                <w:sz w:val="24"/>
                <w:szCs w:val="24"/>
              </w:rPr>
            </w:pPr>
            <w:r w:rsidRPr="00FC0663">
              <w:rPr>
                <w:b/>
                <w:bCs/>
                <w:sz w:val="24"/>
                <w:szCs w:val="24"/>
              </w:rPr>
              <w:t>2</w:t>
            </w:r>
          </w:p>
        </w:tc>
        <w:tc>
          <w:tcPr>
            <w:tcW w:w="0" w:type="auto"/>
            <w:tcBorders>
              <w:bottom w:val="single" w:sz="8" w:space="0" w:color="000000"/>
              <w:right w:val="single" w:sz="8" w:space="0" w:color="000000"/>
            </w:tcBorders>
            <w:vAlign w:val="center"/>
          </w:tcPr>
          <w:p w14:paraId="0000C8AF" w14:textId="77777777" w:rsidR="00CE4CCE" w:rsidRPr="00FC0663" w:rsidRDefault="00CE4CCE" w:rsidP="00CE4CCE">
            <w:pPr>
              <w:jc w:val="center"/>
              <w:rPr>
                <w:sz w:val="24"/>
                <w:szCs w:val="24"/>
              </w:rPr>
            </w:pPr>
            <w:r w:rsidRPr="00FC0663">
              <w:rPr>
                <w:sz w:val="24"/>
                <w:szCs w:val="24"/>
              </w:rPr>
              <w:t>2,02</w:t>
            </w:r>
          </w:p>
        </w:tc>
        <w:tc>
          <w:tcPr>
            <w:tcW w:w="0" w:type="auto"/>
            <w:tcBorders>
              <w:bottom w:val="single" w:sz="8" w:space="0" w:color="000000"/>
              <w:right w:val="single" w:sz="8" w:space="0" w:color="000000"/>
            </w:tcBorders>
            <w:vAlign w:val="center"/>
          </w:tcPr>
          <w:p w14:paraId="391F92A7" w14:textId="77777777" w:rsidR="00CE4CCE" w:rsidRPr="00FC0663" w:rsidRDefault="00CE4CCE" w:rsidP="00CE4CCE">
            <w:pPr>
              <w:jc w:val="center"/>
              <w:rPr>
                <w:sz w:val="24"/>
                <w:szCs w:val="24"/>
              </w:rPr>
            </w:pPr>
            <w:r w:rsidRPr="00FC0663">
              <w:rPr>
                <w:sz w:val="24"/>
                <w:szCs w:val="24"/>
              </w:rPr>
              <w:t>5</w:t>
            </w:r>
          </w:p>
        </w:tc>
        <w:tc>
          <w:tcPr>
            <w:tcW w:w="0" w:type="auto"/>
            <w:tcBorders>
              <w:bottom w:val="single" w:sz="8" w:space="0" w:color="000000"/>
              <w:right w:val="single" w:sz="8" w:space="0" w:color="000000"/>
            </w:tcBorders>
            <w:vAlign w:val="center"/>
          </w:tcPr>
          <w:p w14:paraId="0B49E98A" w14:textId="77777777" w:rsidR="00CE4CCE" w:rsidRPr="00FC0663" w:rsidRDefault="00CE4CCE" w:rsidP="00CE4CCE">
            <w:pPr>
              <w:jc w:val="center"/>
              <w:rPr>
                <w:sz w:val="24"/>
                <w:szCs w:val="24"/>
              </w:rPr>
            </w:pPr>
            <w:r w:rsidRPr="00FC0663">
              <w:rPr>
                <w:sz w:val="24"/>
                <w:szCs w:val="24"/>
              </w:rPr>
              <w:t>2,5</w:t>
            </w:r>
          </w:p>
        </w:tc>
      </w:tr>
      <w:tr w:rsidR="00CE4CCE" w:rsidRPr="00FC0663" w14:paraId="0B90E3B9"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E7B2E92" w14:textId="77777777" w:rsidR="00CE4CCE" w:rsidRPr="00FC0663" w:rsidRDefault="00CE4CCE" w:rsidP="00CE4CCE">
            <w:pPr>
              <w:jc w:val="center"/>
              <w:rPr>
                <w:b/>
                <w:bCs/>
                <w:sz w:val="24"/>
                <w:szCs w:val="24"/>
              </w:rPr>
            </w:pPr>
            <w:r w:rsidRPr="00FC0663">
              <w:rPr>
                <w:b/>
                <w:bCs/>
                <w:sz w:val="24"/>
                <w:szCs w:val="24"/>
              </w:rPr>
              <w:t>3</w:t>
            </w:r>
          </w:p>
        </w:tc>
        <w:tc>
          <w:tcPr>
            <w:tcW w:w="0" w:type="auto"/>
            <w:tcBorders>
              <w:bottom w:val="single" w:sz="8" w:space="0" w:color="000000"/>
              <w:right w:val="single" w:sz="8" w:space="0" w:color="000000"/>
            </w:tcBorders>
            <w:vAlign w:val="center"/>
          </w:tcPr>
          <w:p w14:paraId="46B66963" w14:textId="77777777" w:rsidR="00CE4CCE" w:rsidRPr="00FC0663" w:rsidRDefault="00CE4CCE" w:rsidP="00CE4CCE">
            <w:pPr>
              <w:jc w:val="center"/>
              <w:rPr>
                <w:sz w:val="24"/>
                <w:szCs w:val="24"/>
              </w:rPr>
            </w:pPr>
            <w:r w:rsidRPr="00FC0663">
              <w:rPr>
                <w:sz w:val="24"/>
                <w:szCs w:val="24"/>
              </w:rPr>
              <w:t>12</w:t>
            </w:r>
          </w:p>
        </w:tc>
        <w:tc>
          <w:tcPr>
            <w:tcW w:w="0" w:type="auto"/>
            <w:tcBorders>
              <w:bottom w:val="single" w:sz="8" w:space="0" w:color="000000"/>
              <w:right w:val="single" w:sz="8" w:space="0" w:color="000000"/>
            </w:tcBorders>
            <w:vAlign w:val="center"/>
          </w:tcPr>
          <w:p w14:paraId="5EF5C657" w14:textId="77777777" w:rsidR="00CE4CCE" w:rsidRPr="00FC0663" w:rsidRDefault="00CE4CCE" w:rsidP="00CE4CCE">
            <w:pPr>
              <w:jc w:val="center"/>
              <w:rPr>
                <w:sz w:val="24"/>
                <w:szCs w:val="24"/>
              </w:rPr>
            </w:pPr>
            <w:r w:rsidRPr="00FC0663">
              <w:rPr>
                <w:sz w:val="24"/>
                <w:szCs w:val="24"/>
              </w:rPr>
              <w:t>6</w:t>
            </w:r>
          </w:p>
        </w:tc>
        <w:tc>
          <w:tcPr>
            <w:tcW w:w="0" w:type="auto"/>
            <w:tcBorders>
              <w:bottom w:val="single" w:sz="8" w:space="0" w:color="000000"/>
              <w:right w:val="single" w:sz="8" w:space="0" w:color="000000"/>
            </w:tcBorders>
            <w:vAlign w:val="center"/>
          </w:tcPr>
          <w:p w14:paraId="15C6ED78" w14:textId="77777777" w:rsidR="00CE4CCE" w:rsidRPr="00FC0663" w:rsidRDefault="00CE4CCE" w:rsidP="00CE4CCE">
            <w:pPr>
              <w:jc w:val="center"/>
              <w:rPr>
                <w:sz w:val="24"/>
                <w:szCs w:val="24"/>
              </w:rPr>
            </w:pPr>
            <w:r w:rsidRPr="00FC0663">
              <w:rPr>
                <w:sz w:val="24"/>
                <w:szCs w:val="24"/>
              </w:rPr>
              <w:t>1,6</w:t>
            </w:r>
          </w:p>
        </w:tc>
      </w:tr>
    </w:tbl>
    <w:p w14:paraId="61238EA9" w14:textId="77777777" w:rsidR="00CE4CCE" w:rsidRPr="00FC0663" w:rsidRDefault="00CE4CCE" w:rsidP="00CE4CCE">
      <w:pPr>
        <w:spacing w:line="276" w:lineRule="auto"/>
        <w:rPr>
          <w:b/>
          <w:color w:val="0070C0"/>
          <w:sz w:val="24"/>
          <w:szCs w:val="24"/>
        </w:rPr>
      </w:pPr>
      <w:r w:rsidRPr="00FC0663">
        <w:rPr>
          <w:b/>
          <w:color w:val="0070C0"/>
          <w:sz w:val="24"/>
          <w:szCs w:val="24"/>
        </w:rPr>
        <w:t>Câu 1:</w:t>
      </w:r>
    </w:p>
    <w:p w14:paraId="2C24CEC6" w14:textId="77777777" w:rsidR="00CE4CCE" w:rsidRPr="00FC0663" w:rsidRDefault="00CE4CCE" w:rsidP="00CE4CCE">
      <w:pPr>
        <w:spacing w:line="276" w:lineRule="auto"/>
        <w:rPr>
          <w:bCs/>
          <w:color w:val="auto"/>
          <w:sz w:val="24"/>
          <w:szCs w:val="24"/>
        </w:rPr>
      </w:pPr>
      <w:r w:rsidRPr="00FC0663">
        <w:rPr>
          <w:bCs/>
          <w:color w:val="auto"/>
          <w:sz w:val="24"/>
          <w:szCs w:val="24"/>
        </w:rPr>
        <w:t xml:space="preserve">Cường độ điện trường trong màng tế bào: </w:t>
      </w:r>
      <w:r w:rsidRPr="00FC0663">
        <w:rPr>
          <w:color w:val="auto"/>
          <w:position w:val="-24"/>
          <w:sz w:val="24"/>
          <w:szCs w:val="24"/>
        </w:rPr>
        <w:object w:dxaOrig="3200" w:dyaOrig="620" w14:anchorId="6C1EFA0B">
          <v:shape id="_x0000_i1065" type="#_x0000_t75" style="width:162pt;height:30pt" o:ole="">
            <v:imagedata r:id="rId235" o:title=""/>
          </v:shape>
          <o:OLEObject Type="Embed" ProgID="Equation.DSMT4" ShapeID="_x0000_i1065" DrawAspect="Content" ObjectID="_1802801850" r:id="rId236"/>
        </w:object>
      </w:r>
    </w:p>
    <w:p w14:paraId="1B1D528E" w14:textId="77777777" w:rsidR="00CE4CCE" w:rsidRPr="00FC0663" w:rsidRDefault="00CE4CCE" w:rsidP="00CE4CCE">
      <w:pPr>
        <w:spacing w:line="276" w:lineRule="auto"/>
        <w:rPr>
          <w:b/>
          <w:color w:val="0070C0"/>
          <w:sz w:val="24"/>
          <w:szCs w:val="24"/>
        </w:rPr>
      </w:pPr>
      <w:r w:rsidRPr="00FC0663">
        <w:rPr>
          <w:b/>
          <w:color w:val="0070C0"/>
          <w:sz w:val="24"/>
          <w:szCs w:val="24"/>
        </w:rPr>
        <w:t>Câu 2:</w:t>
      </w:r>
    </w:p>
    <w:p w14:paraId="4EF4D625" w14:textId="77777777" w:rsidR="00CE4CCE" w:rsidRPr="00FC0663" w:rsidRDefault="00CE4CCE" w:rsidP="00CE4CCE">
      <w:pPr>
        <w:spacing w:line="276" w:lineRule="auto"/>
        <w:rPr>
          <w:bCs/>
          <w:color w:val="000000"/>
          <w:sz w:val="24"/>
          <w:szCs w:val="24"/>
        </w:rPr>
      </w:pPr>
      <w:r w:rsidRPr="00FC0663">
        <w:rPr>
          <w:bCs/>
          <w:color w:val="000000"/>
          <w:sz w:val="24"/>
          <w:szCs w:val="24"/>
        </w:rPr>
        <w:t>Điện tích Q của đám mây dông có thể ước lượng theo công thức:</w:t>
      </w:r>
    </w:p>
    <w:p w14:paraId="21C82B00" w14:textId="77777777" w:rsidR="00CE4CCE" w:rsidRPr="00FC0663" w:rsidRDefault="00CE4CCE" w:rsidP="00CE4CCE">
      <w:pPr>
        <w:spacing w:line="276" w:lineRule="auto"/>
        <w:rPr>
          <w:bCs/>
          <w:color w:val="000000"/>
          <w:sz w:val="24"/>
          <w:szCs w:val="24"/>
        </w:rPr>
      </w:pPr>
      <m:oMathPara>
        <m:oMath>
          <m:r>
            <w:rPr>
              <w:rFonts w:ascii="Cambria Math" w:hAnsi="Cambria Math"/>
              <w:color w:val="000000"/>
              <w:sz w:val="24"/>
              <w:szCs w:val="24"/>
            </w:rPr>
            <m:t>E=k</m:t>
          </m:r>
          <m:f>
            <m:fPr>
              <m:ctrlPr>
                <w:rPr>
                  <w:rFonts w:ascii="Cambria Math" w:hAnsi="Cambria Math"/>
                  <w:bCs/>
                  <w:i/>
                  <w:color w:val="000000"/>
                  <w:sz w:val="24"/>
                  <w:szCs w:val="24"/>
                </w:rPr>
              </m:ctrlPr>
            </m:fPr>
            <m:num>
              <m:d>
                <m:dPr>
                  <m:begChr m:val="|"/>
                  <m:endChr m:val="|"/>
                  <m:ctrlPr>
                    <w:rPr>
                      <w:rFonts w:ascii="Cambria Math" w:hAnsi="Cambria Math"/>
                      <w:bCs/>
                      <w:i/>
                      <w:color w:val="000000"/>
                      <w:sz w:val="24"/>
                      <w:szCs w:val="24"/>
                    </w:rPr>
                  </m:ctrlPr>
                </m:dPr>
                <m:e>
                  <m:r>
                    <w:rPr>
                      <w:rFonts w:ascii="Cambria Math" w:hAnsi="Cambria Math"/>
                      <w:color w:val="000000"/>
                      <w:sz w:val="24"/>
                      <w:szCs w:val="24"/>
                    </w:rPr>
                    <m:t>Q</m:t>
                  </m:r>
                </m:e>
              </m:d>
            </m:num>
            <m:den>
              <m:sSup>
                <m:sSupPr>
                  <m:ctrlPr>
                    <w:rPr>
                      <w:rFonts w:ascii="Cambria Math" w:hAnsi="Cambria Math"/>
                      <w:bCs/>
                      <w:i/>
                      <w:color w:val="000000"/>
                      <w:sz w:val="24"/>
                      <w:szCs w:val="24"/>
                    </w:rPr>
                  </m:ctrlPr>
                </m:sSupPr>
                <m:e>
                  <m:r>
                    <w:rPr>
                      <w:rFonts w:ascii="Cambria Math" w:hAnsi="Cambria Math"/>
                      <w:color w:val="000000"/>
                      <w:sz w:val="24"/>
                      <w:szCs w:val="24"/>
                    </w:rPr>
                    <m:t>r</m:t>
                  </m:r>
                </m:e>
                <m:sup>
                  <m:r>
                    <w:rPr>
                      <w:rFonts w:ascii="Cambria Math" w:hAnsi="Cambria Math"/>
                      <w:color w:val="000000"/>
                      <w:sz w:val="24"/>
                      <w:szCs w:val="24"/>
                    </w:rPr>
                    <m:t>2</m:t>
                  </m:r>
                </m:sup>
              </m:sSup>
            </m:den>
          </m:f>
          <m:r>
            <w:rPr>
              <w:rFonts w:ascii="Cambria Math" w:hAnsi="Cambria Math"/>
              <w:bCs/>
              <w:i/>
              <w:color w:val="000000"/>
              <w:sz w:val="24"/>
              <w:szCs w:val="24"/>
            </w:rPr>
            <w:sym w:font="Symbol" w:char="F0DE"/>
          </m:r>
          <m:r>
            <w:rPr>
              <w:rFonts w:ascii="Cambria Math" w:hAnsi="Cambria Math"/>
              <w:color w:val="000000"/>
              <w:sz w:val="24"/>
              <w:szCs w:val="24"/>
            </w:rPr>
            <m:t xml:space="preserve"> </m:t>
          </m:r>
          <m:d>
            <m:dPr>
              <m:begChr m:val="|"/>
              <m:endChr m:val="|"/>
              <m:ctrlPr>
                <w:rPr>
                  <w:rFonts w:ascii="Cambria Math" w:hAnsi="Cambria Math"/>
                  <w:bCs/>
                  <w:i/>
                  <w:color w:val="000000"/>
                  <w:sz w:val="24"/>
                  <w:szCs w:val="24"/>
                </w:rPr>
              </m:ctrlPr>
            </m:dPr>
            <m:e>
              <m:r>
                <w:rPr>
                  <w:rFonts w:ascii="Cambria Math" w:hAnsi="Cambria Math"/>
                  <w:color w:val="000000"/>
                  <w:sz w:val="24"/>
                  <w:szCs w:val="24"/>
                </w:rPr>
                <m:t>Q</m:t>
              </m:r>
            </m:e>
          </m:d>
          <m:r>
            <w:rPr>
              <w:rFonts w:ascii="Cambria Math" w:hAnsi="Cambria Math"/>
              <w:color w:val="000000"/>
              <w:sz w:val="24"/>
              <w:szCs w:val="24"/>
            </w:rPr>
            <m:t>=</m:t>
          </m:r>
          <m:f>
            <m:fPr>
              <m:ctrlPr>
                <w:rPr>
                  <w:rFonts w:ascii="Cambria Math" w:hAnsi="Cambria Math"/>
                  <w:bCs/>
                  <w:i/>
                  <w:color w:val="000000"/>
                  <w:sz w:val="24"/>
                  <w:szCs w:val="24"/>
                </w:rPr>
              </m:ctrlPr>
            </m:fPr>
            <m:num>
              <m:r>
                <w:rPr>
                  <w:rFonts w:ascii="Cambria Math" w:hAnsi="Cambria Math"/>
                  <w:color w:val="000000"/>
                  <w:sz w:val="24"/>
                  <w:szCs w:val="24"/>
                </w:rPr>
                <m:t>E.</m:t>
              </m:r>
              <m:sSup>
                <m:sSupPr>
                  <m:ctrlPr>
                    <w:rPr>
                      <w:rFonts w:ascii="Cambria Math" w:hAnsi="Cambria Math"/>
                      <w:bCs/>
                      <w:i/>
                      <w:color w:val="000000"/>
                      <w:sz w:val="24"/>
                      <w:szCs w:val="24"/>
                    </w:rPr>
                  </m:ctrlPr>
                </m:sSupPr>
                <m:e>
                  <m:r>
                    <w:rPr>
                      <w:rFonts w:ascii="Cambria Math" w:hAnsi="Cambria Math"/>
                      <w:color w:val="000000"/>
                      <w:sz w:val="24"/>
                      <w:szCs w:val="24"/>
                    </w:rPr>
                    <m:t>r</m:t>
                  </m:r>
                </m:e>
                <m:sup>
                  <m:r>
                    <w:rPr>
                      <w:rFonts w:ascii="Cambria Math" w:hAnsi="Cambria Math"/>
                      <w:color w:val="000000"/>
                      <w:sz w:val="24"/>
                      <w:szCs w:val="24"/>
                    </w:rPr>
                    <m:t>2</m:t>
                  </m:r>
                </m:sup>
              </m:sSup>
            </m:num>
            <m:den>
              <m:r>
                <w:rPr>
                  <w:rFonts w:ascii="Cambria Math" w:hAnsi="Cambria Math"/>
                  <w:color w:val="000000"/>
                  <w:sz w:val="24"/>
                  <w:szCs w:val="24"/>
                </w:rPr>
                <m:t>k</m:t>
              </m:r>
            </m:den>
          </m:f>
          <m:r>
            <w:rPr>
              <w:rFonts w:ascii="Cambria Math" w:hAnsi="Cambria Math"/>
              <w:color w:val="000000"/>
              <w:sz w:val="24"/>
              <w:szCs w:val="24"/>
            </w:rPr>
            <m:t>=</m:t>
          </m:r>
          <m:f>
            <m:fPr>
              <m:ctrlPr>
                <w:rPr>
                  <w:rFonts w:ascii="Cambria Math" w:hAnsi="Cambria Math"/>
                  <w:bCs/>
                  <w:i/>
                  <w:color w:val="000000"/>
                  <w:sz w:val="24"/>
                  <w:szCs w:val="24"/>
                </w:rPr>
              </m:ctrlPr>
            </m:fPr>
            <m:num>
              <m:r>
                <m:rPr>
                  <m:sty m:val="p"/>
                </m:rPr>
                <w:rPr>
                  <w:rFonts w:ascii="Cambria Math" w:hAnsi="Cambria Math"/>
                  <w:color w:val="000000"/>
                  <w:sz w:val="24"/>
                  <w:szCs w:val="24"/>
                </w:rPr>
                <m:t>450.</m:t>
              </m:r>
              <m:sSup>
                <m:sSupPr>
                  <m:ctrlPr>
                    <w:rPr>
                      <w:rFonts w:ascii="Cambria Math" w:hAnsi="Cambria Math"/>
                      <w:color w:val="000000"/>
                      <w:sz w:val="24"/>
                      <w:szCs w:val="24"/>
                    </w:rPr>
                  </m:ctrlPr>
                </m:sSupPr>
                <m:e>
                  <m:r>
                    <m:rPr>
                      <m:sty m:val="p"/>
                    </m:rPr>
                    <w:rPr>
                      <w:rFonts w:ascii="Cambria Math" w:hAnsi="Cambria Math"/>
                      <w:color w:val="000000"/>
                      <w:sz w:val="24"/>
                      <w:szCs w:val="24"/>
                    </w:rPr>
                    <m:t>6350</m:t>
                  </m:r>
                </m:e>
                <m:sup>
                  <m:r>
                    <w:rPr>
                      <w:rFonts w:ascii="Cambria Math" w:hAnsi="Cambria Math"/>
                      <w:color w:val="000000"/>
                      <w:sz w:val="24"/>
                      <w:szCs w:val="24"/>
                    </w:rPr>
                    <m:t>2</m:t>
                  </m:r>
                </m:sup>
              </m:sSup>
            </m:num>
            <m:den>
              <m:r>
                <m:rPr>
                  <m:sty m:val="p"/>
                </m:rPr>
                <w:rPr>
                  <w:rFonts w:ascii="Cambria Math" w:hAnsi="Cambria Math"/>
                  <w:color w:val="000000"/>
                  <w:sz w:val="24"/>
                  <w:szCs w:val="24"/>
                </w:rPr>
                <m:t>9.</m:t>
              </m:r>
              <m:sSup>
                <m:sSupPr>
                  <m:ctrlPr>
                    <w:rPr>
                      <w:rFonts w:ascii="Cambria Math" w:hAnsi="Cambria Math"/>
                      <w:color w:val="000000"/>
                      <w:sz w:val="24"/>
                      <w:szCs w:val="24"/>
                    </w:rPr>
                  </m:ctrlPr>
                </m:sSupPr>
                <m:e>
                  <m:r>
                    <m:rPr>
                      <m:sty m:val="p"/>
                    </m:rPr>
                    <w:rPr>
                      <w:rFonts w:ascii="Cambria Math" w:hAnsi="Cambria Math"/>
                      <w:color w:val="000000"/>
                      <w:sz w:val="24"/>
                      <w:szCs w:val="24"/>
                    </w:rPr>
                    <m:t>10</m:t>
                  </m:r>
                </m:e>
                <m:sup>
                  <m:r>
                    <m:rPr>
                      <m:sty m:val="p"/>
                    </m:rPr>
                    <w:rPr>
                      <w:rFonts w:ascii="Cambria Math" w:hAnsi="Cambria Math"/>
                      <w:color w:val="000000"/>
                      <w:sz w:val="24"/>
                      <w:szCs w:val="24"/>
                    </w:rPr>
                    <m:t>9</m:t>
                  </m:r>
                </m:sup>
              </m:sSup>
            </m:den>
          </m:f>
          <m:r>
            <w:rPr>
              <w:rFonts w:ascii="Cambria Math" w:hAnsi="Cambria Math"/>
              <w:color w:val="000000"/>
              <w:sz w:val="24"/>
              <w:szCs w:val="24"/>
            </w:rPr>
            <m:t>=2,02 C</m:t>
          </m:r>
        </m:oMath>
      </m:oMathPara>
    </w:p>
    <w:p w14:paraId="17266583" w14:textId="77777777" w:rsidR="00CE4CCE" w:rsidRPr="00FC0663" w:rsidRDefault="00CE4CCE" w:rsidP="00CE4CCE">
      <w:pPr>
        <w:spacing w:line="276" w:lineRule="auto"/>
        <w:ind w:left="48" w:right="48"/>
        <w:jc w:val="both"/>
        <w:rPr>
          <w:color w:val="0070C0"/>
          <w:sz w:val="24"/>
          <w:szCs w:val="24"/>
        </w:rPr>
      </w:pPr>
      <w:r w:rsidRPr="00FC0663">
        <w:rPr>
          <w:b/>
          <w:bCs/>
          <w:color w:val="0070C0"/>
          <w:sz w:val="24"/>
          <w:szCs w:val="24"/>
        </w:rPr>
        <w:t>Câu 5:</w:t>
      </w:r>
    </w:p>
    <w:p w14:paraId="37110325" w14:textId="77777777" w:rsidR="00CE4CCE" w:rsidRPr="00FC0663" w:rsidRDefault="00CE4CCE" w:rsidP="00CE4CCE">
      <w:pPr>
        <w:spacing w:line="276" w:lineRule="auto"/>
        <w:ind w:left="48" w:right="48"/>
        <w:jc w:val="both"/>
        <w:rPr>
          <w:color w:val="000000"/>
          <w:sz w:val="24"/>
          <w:szCs w:val="24"/>
        </w:rPr>
      </w:pPr>
      <w:r w:rsidRPr="00FC0663">
        <w:rPr>
          <w:color w:val="000000"/>
          <w:sz w:val="24"/>
          <w:szCs w:val="24"/>
        </w:rPr>
        <w:t>a) Áp dụng công thức ghép tụ điện nối tiếp và song song để giải bài toán.</w:t>
      </w:r>
    </w:p>
    <w:p w14:paraId="22B270E5" w14:textId="77777777" w:rsidR="00CE4CCE" w:rsidRPr="00FC0663" w:rsidRDefault="00CE4CCE" w:rsidP="00CE4CCE">
      <w:pPr>
        <w:spacing w:line="276" w:lineRule="auto"/>
        <w:ind w:left="48" w:right="48"/>
        <w:jc w:val="both"/>
        <w:rPr>
          <w:color w:val="000000"/>
          <w:sz w:val="24"/>
          <w:szCs w:val="24"/>
        </w:rPr>
      </w:pPr>
      <w:r w:rsidRPr="00FC0663">
        <w:rPr>
          <w:color w:val="000000"/>
          <w:sz w:val="24"/>
          <w:szCs w:val="24"/>
        </w:rPr>
        <w:t>Ở đoạn mạch phía dưới Hình 21.3 có tụ C</w:t>
      </w:r>
      <w:r w:rsidRPr="00FC0663">
        <w:rPr>
          <w:color w:val="000000"/>
          <w:sz w:val="24"/>
          <w:szCs w:val="24"/>
          <w:vertAlign w:val="subscript"/>
        </w:rPr>
        <w:t>A</w:t>
      </w:r>
      <w:r w:rsidRPr="00FC0663">
        <w:rPr>
          <w:color w:val="000000"/>
          <w:sz w:val="24"/>
          <w:szCs w:val="24"/>
        </w:rPr>
        <w:t xml:space="preserve"> ghép nối tiếp tụ C</w:t>
      </w:r>
      <w:r w:rsidRPr="00FC0663">
        <w:rPr>
          <w:color w:val="000000"/>
          <w:sz w:val="24"/>
          <w:szCs w:val="24"/>
          <w:vertAlign w:val="subscript"/>
        </w:rPr>
        <w:t>B</w:t>
      </w:r>
      <w:r w:rsidRPr="00FC0663">
        <w:rPr>
          <w:color w:val="000000"/>
          <w:sz w:val="24"/>
          <w:szCs w:val="24"/>
        </w:rPr>
        <w:t xml:space="preserve"> nên:</w:t>
      </w:r>
    </w:p>
    <w:p w14:paraId="32A1BB7D" w14:textId="77777777" w:rsidR="00CE4CCE" w:rsidRPr="00FC0663" w:rsidRDefault="00CE4CCE" w:rsidP="00CE4CCE">
      <w:pPr>
        <w:spacing w:line="276" w:lineRule="auto"/>
        <w:ind w:left="48" w:right="48"/>
        <w:jc w:val="center"/>
        <w:rPr>
          <w:color w:val="000000"/>
          <w:sz w:val="24"/>
          <w:szCs w:val="24"/>
        </w:rPr>
      </w:pPr>
      <w:r w:rsidRPr="00FC0663">
        <w:rPr>
          <w:rFonts w:eastAsia="Calibri"/>
          <w:color w:val="000000"/>
          <w:position w:val="-30"/>
          <w:sz w:val="24"/>
          <w:szCs w:val="24"/>
        </w:rPr>
        <w:object w:dxaOrig="2140" w:dyaOrig="680" w14:anchorId="7B6B5D72">
          <v:shape id="_x0000_i1066" type="#_x0000_t75" style="width:120pt;height:36pt" o:ole="">
            <v:imagedata r:id="rId237" o:title=""/>
          </v:shape>
          <o:OLEObject Type="Embed" ProgID="Equation.DSMT4" ShapeID="_x0000_i1066" DrawAspect="Content" ObjectID="_1802801851" r:id="rId238"/>
        </w:object>
      </w:r>
    </w:p>
    <w:p w14:paraId="01A26A07" w14:textId="77777777" w:rsidR="00CE4CCE" w:rsidRPr="00FC0663" w:rsidRDefault="00CE4CCE" w:rsidP="00CE4CCE">
      <w:pPr>
        <w:spacing w:line="276" w:lineRule="auto"/>
        <w:ind w:left="48" w:right="48"/>
        <w:jc w:val="both"/>
        <w:rPr>
          <w:color w:val="000000"/>
          <w:sz w:val="24"/>
          <w:szCs w:val="24"/>
        </w:rPr>
      </w:pPr>
      <w:r w:rsidRPr="00FC0663">
        <w:rPr>
          <w:color w:val="000000"/>
          <w:sz w:val="24"/>
          <w:szCs w:val="24"/>
        </w:rPr>
        <w:t>Xét cả bộ tụ ta có mạch dưới và mạch trên mắc song song nên điện dung Cb của bộ tụ điện là: C</w:t>
      </w:r>
      <w:r w:rsidRPr="00FC0663">
        <w:rPr>
          <w:color w:val="000000"/>
          <w:sz w:val="24"/>
          <w:szCs w:val="24"/>
          <w:vertAlign w:val="subscript"/>
        </w:rPr>
        <w:t>b</w:t>
      </w:r>
      <w:r w:rsidRPr="00FC0663">
        <w:rPr>
          <w:color w:val="000000"/>
          <w:sz w:val="24"/>
          <w:szCs w:val="24"/>
        </w:rPr>
        <w:t xml:space="preserve"> = C</w:t>
      </w:r>
      <w:r w:rsidRPr="00FC0663">
        <w:rPr>
          <w:color w:val="000000"/>
          <w:sz w:val="24"/>
          <w:szCs w:val="24"/>
          <w:vertAlign w:val="subscript"/>
        </w:rPr>
        <w:t>A</w:t>
      </w:r>
      <w:r w:rsidRPr="00FC0663">
        <w:rPr>
          <w:color w:val="000000"/>
          <w:sz w:val="24"/>
          <w:szCs w:val="24"/>
        </w:rPr>
        <w:t xml:space="preserve"> + C</w:t>
      </w:r>
      <w:r w:rsidRPr="00FC0663">
        <w:rPr>
          <w:color w:val="000000"/>
          <w:sz w:val="24"/>
          <w:szCs w:val="24"/>
          <w:vertAlign w:val="subscript"/>
        </w:rPr>
        <w:t>AB</w:t>
      </w:r>
      <w:r w:rsidRPr="00FC0663">
        <w:rPr>
          <w:color w:val="000000"/>
          <w:sz w:val="24"/>
          <w:szCs w:val="24"/>
        </w:rPr>
        <w:t xml:space="preserve"> = 1,5 + 1 = 2,5 μF</w:t>
      </w:r>
    </w:p>
    <w:p w14:paraId="4ECA4A2F" w14:textId="77777777" w:rsidR="00CE4CCE" w:rsidRPr="00FC0663" w:rsidRDefault="00CE4CCE" w:rsidP="00CE4CCE">
      <w:pPr>
        <w:rPr>
          <w:rFonts w:eastAsia="Calibri"/>
          <w:color w:val="auto"/>
          <w:sz w:val="24"/>
          <w:szCs w:val="24"/>
          <w:lang w:val="pt-BR"/>
          <w14:ligatures w14:val="standardContextual"/>
        </w:rPr>
      </w:pPr>
      <w:r w:rsidRPr="00FC0663">
        <w:rPr>
          <w:rFonts w:eastAsia="Calibri"/>
          <w:color w:val="auto"/>
          <w:sz w:val="24"/>
          <w:szCs w:val="24"/>
          <w:lang w:val="pt-BR"/>
          <w14:ligatures w14:val="standardContextual"/>
        </w:rPr>
        <w:br w:type="page"/>
      </w:r>
    </w:p>
    <w:p w14:paraId="54163558" w14:textId="4B4048C8" w:rsidR="00CE4CCE" w:rsidRPr="00FC0663" w:rsidRDefault="00CE4CCE" w:rsidP="006D1DA0">
      <w:pPr>
        <w:widowControl w:val="0"/>
        <w:tabs>
          <w:tab w:val="left" w:pos="360"/>
        </w:tabs>
        <w:spacing w:line="276" w:lineRule="auto"/>
        <w:jc w:val="both"/>
        <w:outlineLvl w:val="1"/>
        <w:rPr>
          <w:b/>
          <w:bCs/>
          <w:color w:val="000000"/>
          <w:sz w:val="24"/>
          <w:szCs w:val="24"/>
        </w:rPr>
      </w:pPr>
      <w:r w:rsidRPr="00FC0663">
        <w:rPr>
          <w:b/>
          <w:bCs/>
          <w:noProof/>
          <w:color w:val="000000"/>
          <w:sz w:val="24"/>
          <w:szCs w:val="24"/>
        </w:rPr>
        <w:lastRenderedPageBreak/>
        <mc:AlternateContent>
          <mc:Choice Requires="wpg">
            <w:drawing>
              <wp:inline distT="0" distB="0" distL="0" distR="0" wp14:anchorId="2858A14D" wp14:editId="6B30BC2C">
                <wp:extent cx="6032642" cy="419532"/>
                <wp:effectExtent l="0" t="0" r="25400" b="19050"/>
                <wp:docPr id="475471201" name="Group 29" descr="42 nguyen thi xie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32642" cy="419532"/>
                          <a:chOff x="0" y="80"/>
                          <a:chExt cx="60328" cy="4211"/>
                        </a:xfrm>
                      </wpg:grpSpPr>
                      <wpg:grpSp>
                        <wpg:cNvPr id="1652390875" name="Group 18"/>
                        <wpg:cNvGrpSpPr>
                          <a:grpSpLocks/>
                        </wpg:cNvGrpSpPr>
                        <wpg:grpSpPr bwMode="auto">
                          <a:xfrm>
                            <a:off x="0" y="80"/>
                            <a:ext cx="60328" cy="4052"/>
                            <a:chOff x="0" y="80"/>
                            <a:chExt cx="60328" cy="4053"/>
                          </a:xfrm>
                        </wpg:grpSpPr>
                        <wpg:grpSp>
                          <wpg:cNvPr id="103302246" name="Group 2"/>
                          <wpg:cNvGrpSpPr>
                            <a:grpSpLocks/>
                          </wpg:cNvGrpSpPr>
                          <wpg:grpSpPr bwMode="auto">
                            <a:xfrm>
                              <a:off x="0" y="95"/>
                              <a:ext cx="60328" cy="4038"/>
                              <a:chOff x="0" y="95"/>
                              <a:chExt cx="60328" cy="4038"/>
                            </a:xfrm>
                          </wpg:grpSpPr>
                          <wps:wsp>
                            <wps:cNvPr id="239838120" name="Rectangle: Rounded Corners 4981"/>
                            <wps:cNvSpPr>
                              <a:spLocks noChangeArrowheads="1"/>
                            </wps:cNvSpPr>
                            <wps:spPr bwMode="auto">
                              <a:xfrm>
                                <a:off x="0" y="95"/>
                                <a:ext cx="60328" cy="4038"/>
                              </a:xfrm>
                              <a:prstGeom prst="roundRect">
                                <a:avLst>
                                  <a:gd name="adj" fmla="val 16667"/>
                                </a:avLst>
                              </a:prstGeom>
                              <a:solidFill>
                                <a:srgbClr val="E0FBFC"/>
                              </a:solidFill>
                              <a:ln w="12700">
                                <a:solidFill>
                                  <a:srgbClr val="98C1D9"/>
                                </a:solidFill>
                                <a:miter lim="800000"/>
                                <a:headEnd/>
                                <a:tailEnd/>
                              </a:ln>
                            </wps:spPr>
                            <wps:bodyPr rot="0" vert="horz" wrap="square" lIns="91440" tIns="45720" rIns="91440" bIns="45720" anchor="ctr" anchorCtr="0" upright="1">
                              <a:noAutofit/>
                            </wps:bodyPr>
                          </wps:wsp>
                          <wps:wsp>
                            <wps:cNvPr id="1665769649" name="Flowchart: Off-page Connector 4983"/>
                            <wps:cNvSpPr>
                              <a:spLocks noChangeArrowheads="1"/>
                            </wps:cNvSpPr>
                            <wps:spPr bwMode="auto">
                              <a:xfrm>
                                <a:off x="1492" y="133"/>
                                <a:ext cx="3960" cy="4000"/>
                              </a:xfrm>
                              <a:prstGeom prst="flowChartOffpageConnector">
                                <a:avLst/>
                              </a:prstGeom>
                              <a:solidFill>
                                <a:srgbClr val="3D5A80"/>
                              </a:solidFill>
                              <a:ln w="12700">
                                <a:solidFill>
                                  <a:srgbClr val="98C1D9"/>
                                </a:solidFill>
                                <a:miter lim="800000"/>
                                <a:headEnd/>
                                <a:tailEnd/>
                              </a:ln>
                            </wps:spPr>
                            <wps:bodyPr rot="0" vert="horz" wrap="square" lIns="91440" tIns="45720" rIns="91440" bIns="45720" anchor="ctr" anchorCtr="0" upright="1">
                              <a:noAutofit/>
                            </wps:bodyPr>
                          </wps:wsp>
                          <wps:wsp>
                            <wps:cNvPr id="595654871" name="Flowchart: Connector 4984"/>
                            <wps:cNvSpPr>
                              <a:spLocks noChangeArrowheads="1"/>
                            </wps:cNvSpPr>
                            <wps:spPr bwMode="auto">
                              <a:xfrm>
                                <a:off x="2082" y="569"/>
                                <a:ext cx="2896" cy="2880"/>
                              </a:xfrm>
                              <a:prstGeom prst="flowChartConnector">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872151183" name="Text Box 2"/>
                          <wps:cNvSpPr txBox="1">
                            <a:spLocks noChangeArrowheads="1"/>
                          </wps:cNvSpPr>
                          <wps:spPr bwMode="auto">
                            <a:xfrm>
                              <a:off x="1837" y="80"/>
                              <a:ext cx="3615" cy="3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9C4749" w14:textId="77777777" w:rsidR="00974385" w:rsidRPr="004849A4" w:rsidRDefault="00974385" w:rsidP="00CE4CCE">
                                <w:pPr>
                                  <w:jc w:val="center"/>
                                  <w:rPr>
                                    <w:rFonts w:ascii="UTM Avo" w:hAnsi="UTM Avo"/>
                                    <w:b/>
                                    <w:bCs/>
                                    <w:color w:val="FFFFFF"/>
                                  </w:rPr>
                                </w:pPr>
                                <w:r w:rsidRPr="004849A4">
                                  <w:rPr>
                                    <w:rFonts w:ascii="UTM Avo" w:hAnsi="UTM Avo"/>
                                    <w:b/>
                                    <w:bCs/>
                                    <w:color w:val="FFFFFF"/>
                                  </w:rPr>
                                  <w:t>5</w:t>
                                </w:r>
                              </w:p>
                            </w:txbxContent>
                          </wps:txbx>
                          <wps:bodyPr rot="0" vert="horz" wrap="square" lIns="91440" tIns="45720" rIns="91440" bIns="45720" anchor="t" anchorCtr="0" upright="1">
                            <a:noAutofit/>
                          </wps:bodyPr>
                        </wps:wsp>
                      </wpg:grpSp>
                      <wps:wsp>
                        <wps:cNvPr id="1799411744" name="Text Box 2"/>
                        <wps:cNvSpPr txBox="1">
                          <a:spLocks noChangeArrowheads="1"/>
                        </wps:cNvSpPr>
                        <wps:spPr bwMode="auto">
                          <a:xfrm>
                            <a:off x="5635" y="355"/>
                            <a:ext cx="51369" cy="3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74F51C" w14:textId="19DA9952" w:rsidR="00974385" w:rsidRPr="00F47486" w:rsidRDefault="00974385" w:rsidP="00CE4CCE">
                              <w:pPr>
                                <w:jc w:val="center"/>
                                <w:rPr>
                                  <w:rFonts w:ascii="UTM Avo" w:hAnsi="UTM Avo"/>
                                  <w:b/>
                                  <w:bCs/>
                                  <w:color w:val="293241"/>
                                  <w:sz w:val="28"/>
                                  <w:szCs w:val="28"/>
                                </w:rPr>
                              </w:pPr>
                              <w:r>
                                <w:rPr>
                                  <w:rFonts w:ascii="UTM Avo" w:hAnsi="UTM Avo"/>
                                  <w:b/>
                                  <w:bCs/>
                                  <w:color w:val="293241"/>
                                  <w:sz w:val="28"/>
                                  <w:szCs w:val="28"/>
                                </w:rPr>
                                <w:t>ĐỀ ÔN TẬP SỐ 5</w:t>
                              </w:r>
                            </w:p>
                          </w:txbxContent>
                        </wps:txbx>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2858A14D" id="_x0000_s1289" alt="42 nguyen thi xiem" style="width:475pt;height:33.05pt;mso-position-horizontal-relative:char;mso-position-vertical-relative:line" coordorigin=",80" coordsize="60328,421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wdeiRwQAAMoRAAAOAAAAZHJzL2Uyb0RvYy54bWzsmG1v2zYQx98P2Hcg9L6xqCdLQpQideJg QLcVbfcBaIl62CRSI+nI2affkZTkhyRbkc5BC8wvDFE0T3fH3/2P1uXbXdeieypkw1nm4AvXQZTl vGhYlTm/fV6/iR0kFWEFaTmjmfNApfP26scfLoc+pR6veVtQgcAIk+nQZ06tVJ8uFjKvaUfkBe8p g8mSi44oGIpqUQgygPWuXXiuGy0GLope8JxKCXdv7KRzZeyXJc3Vr2UpqUJt5oBvynwL873R34ur S5JWgvR1k49ukBd40ZGGwUNnUzdEEbQVzSNTXZMLLnmpLnLeLXhZNjk1MUA02D2J5k7wbW9iqdKh 6uc0QWpP8vRis/kv93ei/9R/ENZ7uHzP8z8k5GUx9FV6OK/Hlf0x2gw/8wL2k2wVN4HvStFpExAS 2pn8Psz5pTuFcrgZub4XBZ6DcpgLcBL6nt2AvIZd2i+Lx33J69uDlUCSWedhrFctSGqfafwc/dL7 PjppL8H/DwI1BbAZhZ6fuPEydBAjHfhu0otwrK2dxqp38r/NxRTUYTKmkNzwJYlwQ/9FiXB93/W8 IDrOg/Hg/GlIQrvlT6bBN3tB0hMepjVP8+DaVc/yAMIi97Ujv652PtWkp6Ykpa6NkS0AK/Zj7IHC WLQ+gvAQVrU0RR/5lhW0QCsuGOgkCpLY8Dv0xsJUetLWHWJ8VcNKei0EH2pKCnDY8n60QA8kVO0X FuKUwX/I+pw/kvZCqjvKO6QvMgdUiBU6IlPo5P69VEYsijFYUvzuoLJrQTjvSYtwFEXLEczxx2B7 sqlXSt42xbppWzMQ1WbVCgRLM+fWXb9br8bFRz9rGRogE97SdY0bR5Py0EYSr/BN8pSNrlHQbNqm y5zY1R+Los7yLStMK1Ckae01+Nwyo4I201ojZLrhxQNkXXDbSaDzwUXNxV8OGqCLZI78c0sEdVD7 E4OdS3AQ6LZjBkG41ISIw5nN4QxhOZjKnFwJB9nBStlmte1FU9XwLGyiZ/wahLdslNXpya/RXeDd ent28GGvw2WUREEykb9u+ZDXRKgUgaa/6UlFAX3GAB8uNPxGs45YBiDOBD8OEug20Gywbx5L0qkA /CSCrTD9ZOTgef5LCAmKUuijhI5nDmdfD7YffRnj/k14bZsBPPII4/8Z/xYZD5MwCoN4iZ9AfEZB kx1oOXklsj03tmSHkZG6PdlenEBn12R78YzZdDqbCB2VfSZ7juNlSK/XUWTV9DHSWuMZ12pvi+S7 FtX9WfO1BDZeejjEGGRz7LaftYS94zs0HtjmUwRSO7g9dYizSWrsL42knp5n/QjDyVpz5/uWyecV VRwdJh6L58yL7cH/CpDabXbmkA9FOtbgqzRq9fVt+vWJWiZJgPEyCL4RosLIB3A0N+HJf4MQa5Is U4kfjUe6Z7TsfEzNhfZdMQUvDMyf5PHlhn4jcTg2R8X9K5irvwEAAP//AwBQSwMEFAAGAAgAAAAh AEiZvNPbAAAABAEAAA8AAABkcnMvZG93bnJldi54bWxMj0FLw0AQhe+C/2EZwZvdRGnQNJtSinoq gq0gvU2TaRKanQ3ZbZL+e0cv9vLg8Yb3vsmWk23VQL1vHBuIZxEo4sKVDVcGvnZvD8+gfEAusXVM Bi7kYZnf3mSYlm7kTxq2oVJSwj5FA3UIXaq1L2qy6GeuI5bs6HqLQWxf6bLHUcptqx+jKNEWG5aF Gjta11Sctmdr4H3EcfUUvw6b03F92e/mH9+bmIy5v5tWC1CBpvB/DL/4gg65MB3cmUuvWgPySPhT yV7mkdiDgSSJQeeZvobPfwAAAP//AwBQSwECLQAUAAYACAAAACEAtoM4kv4AAADhAQAAEwAAAAAA AAAAAAAAAAAAAAAAW0NvbnRlbnRfVHlwZXNdLnhtbFBLAQItABQABgAIAAAAIQA4/SH/1gAAAJQB AAALAAAAAAAAAAAAAAAAAC8BAABfcmVscy8ucmVsc1BLAQItABQABgAIAAAAIQAdwdeiRwQAAMoR AAAOAAAAAAAAAAAAAAAAAC4CAABkcnMvZTJvRG9jLnhtbFBLAQItABQABgAIAAAAIQBImbzT2wAA AAQBAAAPAAAAAAAAAAAAAAAAAKEGAABkcnMvZG93bnJldi54bWxQSwUGAAAAAAQABADzAAAAqQcA AAAA ">
                <v:group id="Group 18" o:spid="_x0000_s1290" style="position:absolute;top:80;width:60328;height:4052" coordorigin=",80" coordsize="60328,405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zANqyAAAAOMAAAAPAAAAZHJzL2Rvd25yZXYueG1sRE/NasJA EL4LfYdlCt7qJkqsRlcRscWDFKoF8TZkxySYnQ3ZbRLfvisUPM73P8t1byrRUuNKywriUQSCOLO6 5FzBz+njbQbCeWSNlWVScCcH69XLYImpth1/U3v0uQgh7FJUUHhfp1K6rCCDbmRr4sBdbWPQh7PJ pW6wC+GmkuMomkqDJYeGAmvaFpTdjr9GwWeH3WYS79rD7bq9X07J1/kQk1LD136zAOGp90/xv3uv w/xpMp7Mo9l7Ao+fAgBy9QcAAP//AwBQSwECLQAUAAYACAAAACEA2+H2y+4AAACFAQAAEwAAAAAA AAAAAAAAAAAAAAAAW0NvbnRlbnRfVHlwZXNdLnhtbFBLAQItABQABgAIAAAAIQBa9CxbvwAAABUB AAALAAAAAAAAAAAAAAAAAB8BAABfcmVscy8ucmVsc1BLAQItABQABgAIAAAAIQDvzANqyAAAAOMA AAAPAAAAAAAAAAAAAAAAAAcCAABkcnMvZG93bnJldi54bWxQSwUGAAAAAAMAAwC3AAAA/AIAAAAA ">
                  <v:group id="Group 2" o:spid="_x0000_s1291" style="position:absolute;top:95;width:60328;height:4038" coordorigin=",95" coordsize="60328,403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nJzyxwAAAOIAAAAPAAAAZHJzL2Rvd25yZXYueG1sRE9ba8Iw FH4f7D+EM9jbTNpuMqpRRNzYgwy8wPDt0BzbYnNSmtjWf78MBj5+fPf5crSN6KnztWMNyUSBIC6c qbnUcDx8vLyD8AHZYOOYNNzIw3Lx+DDH3LiBd9TvQyliCPscNVQhtLmUvqjIop+4ljhyZ9dZDBF2 pTQdDjHcNjJVaiot1hwbKmxpXVFx2V+ths8Bh1WWbPrt5by+nQ5v3z/bhLR+fhpXMxCBxnAX/7u/ TJyvskyl6esU/i5FDHLxCwAA//8DAFBLAQItABQABgAIAAAAIQDb4fbL7gAAAIUBAAATAAAAAAAA AAAAAAAAAAAAAABbQ29udGVudF9UeXBlc10ueG1sUEsBAi0AFAAGAAgAAAAhAFr0LFu/AAAAFQEA AAsAAAAAAAAAAAAAAAAAHwEAAF9yZWxzLy5yZWxzUEsBAi0AFAAGAAgAAAAhAOWcnPLHAAAA4gAA AA8AAAAAAAAAAAAAAAAABwIAAGRycy9kb3ducmV2LnhtbFBLBQYAAAAAAwADALcAAAD7AgAAAAA= ">
                    <v:roundrect id="Rectangle: Rounded Corners 4981" o:spid="_x0000_s1292" style="position:absolute;top:95;width:60328;height:4038;visibility:visible;mso-wrap-style:square;v-text-anchor:middle" arcsize="10923f"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Yh2UygAAAOIAAAAPAAAAZHJzL2Rvd25yZXYueG1sRI/NasJA FIX3hb7DcAvd1YkJaoyOYqWiq4LWjbtr5poEM3dCZhrTPr2zEFwezh/ffNmbWnTUusqyguEgAkGc W11xoeD4s/lIQTiPrLG2TAr+yMFy8foyx0zbG++pO/hChBF2GSoovW8yKV1ekkE3sA1x8C62NeiD bAupW7yFcVPLOIrG0mDF4aHEhtYl5dfDr1Gwa84Tnm733Sj5XK++jv9n+X2aKPX+1q9mIDz1/hl+ tHdaQZxM0yQdxgEiIAUckIs7AAAA//8DAFBLAQItABQABgAIAAAAIQDb4fbL7gAAAIUBAAATAAAA AAAAAAAAAAAAAAAAAABbQ29udGVudF9UeXBlc10ueG1sUEsBAi0AFAAGAAgAAAAhAFr0LFu/AAAA FQEAAAsAAAAAAAAAAAAAAAAAHwEAAF9yZWxzLy5yZWxzUEsBAi0AFAAGAAgAAAAhAB5iHZTKAAAA 4gAAAA8AAAAAAAAAAAAAAAAABwIAAGRycy9kb3ducmV2LnhtbFBLBQYAAAAAAwADALcAAAD+AgAA AAA= " fillcolor="#e0fbfc" strokecolor="#98c1d9" strokeweight="1pt">
                      <v:stroke joinstyle="miter"/>
                    </v:roundrect>
                    <v:shape id="Flowchart: Off-page Connector 4983" o:spid="_x0000_s1293" type="#_x0000_t177" style="position:absolute;left:1492;top:133;width:3960;height:400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lwGgyAAAAOMAAAAPAAAAZHJzL2Rvd25yZXYueG1sRE9fS8Mw EH8X/A7hBF/EperMXF02RDbYQBndis9HczbF5lKauHXffhkIPt7v/80Wg2vFgfrQeNbwMMpAEFfe NFxrKPer+xcQISIbbD2ThhMFWMyvr2aYG3/kgg67WIsUwiFHDTbGLpcyVJYchpHviBP37XuHMZ19 LU2PxxTuWvmYZUo6bDg1WOzo3VL1s/t1GrBsxh/bT7X0xd3TV1lsy5XdLLW+vRneXkFEGuK/+M+9 Nmm+Us8TNVXjKVx+SgDI+RkAAP//AwBQSwECLQAUAAYACAAAACEA2+H2y+4AAACFAQAAEwAAAAAA AAAAAAAAAAAAAAAAW0NvbnRlbnRfVHlwZXNdLnhtbFBLAQItABQABgAIAAAAIQBa9CxbvwAAABUB AAALAAAAAAAAAAAAAAAAAB8BAABfcmVscy8ucmVsc1BLAQItABQABgAIAAAAIQAflwGgyAAAAOMA AAAPAAAAAAAAAAAAAAAAAAcCAABkcnMvZG93bnJldi54bWxQSwUGAAAAAAMAAwC3AAAA/AIAAAAA " fillcolor="#3d5a80" strokecolor="#98c1d9" strokeweight="1pt"/>
                    <v:shape id="Flowchart: Connector 4984" o:spid="_x0000_s1294" type="#_x0000_t120" style="position:absolute;left:2082;top:569;width:2896;height:288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09tinzAAAAOIAAAAPAAAAZHJzL2Rvd25yZXYueG1sRI/NbsIw EITvlXgHa5G4NQ6FUAgYVFX8HXohRWqPS7wkUeN1GrsQ3r6uhNTjaGa+0SxWnanFhVpXWVYwjGIQ xLnVFRcKju+bxykI55E11pZJwY0crJa9hwWm2l75QJfMFyJA2KWooPS+SaV0eUkGXWQb4uCdbWvQ B9kWUrd4DXBTy6c4nkiDFYeFEht6LSn/yn6Mgu/j5257unlan7LdW6U3H+vDeaTUoN+9zEF46vx/ +N7eawXJLJkk4+nzEP4uhTsgl78AAAD//wMAUEsBAi0AFAAGAAgAAAAhANvh9svuAAAAhQEAABMA AAAAAAAAAAAAAAAAAAAAAFtDb250ZW50X1R5cGVzXS54bWxQSwECLQAUAAYACAAAACEAWvQsW78A AAAVAQAACwAAAAAAAAAAAAAAAAAfAQAAX3JlbHMvLnJlbHNQSwECLQAUAAYACAAAACEAdPbYp8wA AADiAAAADwAAAAAAAAAAAAAAAAAHAgAAZHJzL2Rvd25yZXYueG1sUEsFBgAAAAADAAMAtwAAAAAD AAAAAA== " fillcolor="#f60" stroked="f" strokeweight="1pt">
                      <v:stroke joinstyle="miter"/>
                    </v:shape>
                  </v:group>
                  <v:shape id="Text Box 2" o:spid="_x0000_s1295" type="#_x0000_t202" style="position:absolute;left:1837;top:80;width:3615;height:336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4eiBxwAAAOMAAAAPAAAAZHJzL2Rvd25yZXYueG1sRE9fa8Iw EH8f+B3CCb7NpDq3Wo0yFMGnyZwO9nY0Z1vWXEoTbfftzWCwx/v9v+W6t7W4UesrxxqSsQJBnDtT caHh9LF7TEH4gGywdkwafsjDejV4WGJmXMfvdDuGQsQQ9hlqKENoMil9XpJFP3YNceQurrUY4tkW 0rTYxXBby4lSz9JixbGhxIY2JeXfx6vVcH67fH0+qUOxtbOmc72SbOdS69Gwf12ACNSHf/Gfe2/i /PRlksySJJ3C708RALm6AwAA//8DAFBLAQItABQABgAIAAAAIQDb4fbL7gAAAIUBAAATAAAAAAAA AAAAAAAAAAAAAABbQ29udGVudF9UeXBlc10ueG1sUEsBAi0AFAAGAAgAAAAhAFr0LFu/AAAAFQEA AAsAAAAAAAAAAAAAAAAAHwEAAF9yZWxzLy5yZWxzUEsBAi0AFAAGAAgAAAAhAH7h6IHHAAAA4wAA AA8AAAAAAAAAAAAAAAAABwIAAGRycy9kb3ducmV2LnhtbFBLBQYAAAAAAwADALcAAAD7AgAAAAA= " filled="f" stroked="f">
                    <v:textbox>
                      <w:txbxContent>
                        <w:p w14:paraId="339C4749" w14:textId="77777777" w:rsidR="00974385" w:rsidRPr="004849A4" w:rsidRDefault="00974385" w:rsidP="00CE4CCE">
                          <w:pPr>
                            <w:jc w:val="center"/>
                            <w:rPr>
                              <w:rFonts w:ascii="UTM Avo" w:hAnsi="UTM Avo"/>
                              <w:b/>
                              <w:bCs/>
                              <w:color w:val="FFFFFF"/>
                            </w:rPr>
                          </w:pPr>
                          <w:r w:rsidRPr="004849A4">
                            <w:rPr>
                              <w:rFonts w:ascii="UTM Avo" w:hAnsi="UTM Avo"/>
                              <w:b/>
                              <w:bCs/>
                              <w:color w:val="FFFFFF"/>
                            </w:rPr>
                            <w:t>5</w:t>
                          </w:r>
                        </w:p>
                      </w:txbxContent>
                    </v:textbox>
                  </v:shape>
                </v:group>
                <v:shape id="Text Box 2" o:spid="_x0000_s1296" type="#_x0000_t202" style="position:absolute;left:5635;top:355;width:51369;height:393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T6KixwAAAOMAAAAPAAAAZHJzL2Rvd25yZXYueG1sRE9La8JA EL4X/A/LCN7qbkp8JHWV0lLoyaKthd6G7JiEZmdDdjXx37sFweN871ltBtuIM3W+dqwhmSoQxIUz NZcavr/eH5cgfEA22DgmDRfysFmPHlaYG9fzjs77UIoYwj5HDVUIbS6lLyqy6KeuJY7c0XUWQzy7 UpoO+xhuG/mk1FxarDk2VNjSa0XF3/5kNRy2x9+fVH2Wb3bW9m5Qkm0mtZ6Mh5dnEIGGcBff3B8m zl9kWZokizSF/58iAHJ9BQAA//8DAFBLAQItABQABgAIAAAAIQDb4fbL7gAAAIUBAAATAAAAAAAA AAAAAAAAAAAAAABbQ29udGVudF9UeXBlc10ueG1sUEsBAi0AFAAGAAgAAAAhAFr0LFu/AAAAFQEA AAsAAAAAAAAAAAAAAAAAHwEAAF9yZWxzLy5yZWxzUEsBAi0AFAAGAAgAAAAhAG5PoqLHAAAA4wAA AA8AAAAAAAAAAAAAAAAABwIAAGRycy9kb3ducmV2LnhtbFBLBQYAAAAAAwADALcAAAD7AgAAAAA= " filled="f" stroked="f">
                  <v:textbox>
                    <w:txbxContent>
                      <w:p w14:paraId="5A74F51C" w14:textId="19DA9952" w:rsidR="00974385" w:rsidRPr="00F47486" w:rsidRDefault="00974385" w:rsidP="00CE4CCE">
                        <w:pPr>
                          <w:jc w:val="center"/>
                          <w:rPr>
                            <w:rFonts w:ascii="UTM Avo" w:hAnsi="UTM Avo"/>
                            <w:b/>
                            <w:bCs/>
                            <w:color w:val="293241"/>
                            <w:sz w:val="28"/>
                            <w:szCs w:val="28"/>
                          </w:rPr>
                        </w:pPr>
                        <w:r>
                          <w:rPr>
                            <w:rFonts w:ascii="UTM Avo" w:hAnsi="UTM Avo"/>
                            <w:b/>
                            <w:bCs/>
                            <w:color w:val="293241"/>
                            <w:sz w:val="28"/>
                            <w:szCs w:val="28"/>
                          </w:rPr>
                          <w:t>ĐỀ ÔN TẬP SỐ 5</w:t>
                        </w:r>
                      </w:p>
                    </w:txbxContent>
                  </v:textbox>
                </v:shape>
                <w10:anchorlock/>
              </v:group>
            </w:pict>
          </mc:Fallback>
        </mc:AlternateContent>
      </w:r>
    </w:p>
    <w:p w14:paraId="73096002" w14:textId="77777777" w:rsidR="00CE4CCE" w:rsidRPr="00FC0663" w:rsidRDefault="00CE4CCE" w:rsidP="00CE4CCE">
      <w:pPr>
        <w:tabs>
          <w:tab w:val="left" w:pos="360"/>
        </w:tabs>
        <w:spacing w:line="276" w:lineRule="auto"/>
        <w:jc w:val="both"/>
        <w:rPr>
          <w:color w:val="000000"/>
          <w:sz w:val="24"/>
          <w:szCs w:val="24"/>
        </w:rPr>
      </w:pPr>
      <w:r w:rsidRPr="00FC0663">
        <w:rPr>
          <w:noProof/>
          <w:color w:val="000000"/>
          <w:sz w:val="24"/>
          <w:szCs w:val="24"/>
        </w:rPr>
        <mc:AlternateContent>
          <mc:Choice Requires="wpg">
            <w:drawing>
              <wp:inline distT="0" distB="0" distL="0" distR="0" wp14:anchorId="47AFD37A" wp14:editId="3F50D3F3">
                <wp:extent cx="5443878" cy="361529"/>
                <wp:effectExtent l="0" t="0" r="4445" b="635"/>
                <wp:docPr id="406008007" name="Group 34" descr="42 nguyen thi xie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78" cy="361529"/>
                          <a:chOff x="0" y="0"/>
                          <a:chExt cx="54460" cy="3635"/>
                        </a:xfrm>
                      </wpg:grpSpPr>
                      <wpg:grpSp>
                        <wpg:cNvPr id="1917355104" name="Group 35"/>
                        <wpg:cNvGrpSpPr>
                          <a:grpSpLocks/>
                        </wpg:cNvGrpSpPr>
                        <wpg:grpSpPr bwMode="auto">
                          <a:xfrm>
                            <a:off x="0" y="0"/>
                            <a:ext cx="54460" cy="3635"/>
                            <a:chOff x="0" y="0"/>
                            <a:chExt cx="54460" cy="3635"/>
                          </a:xfrm>
                        </wpg:grpSpPr>
                        <wpg:grpSp>
                          <wpg:cNvPr id="84154212" name="Group 36"/>
                          <wpg:cNvGrpSpPr>
                            <a:grpSpLocks/>
                          </wpg:cNvGrpSpPr>
                          <wpg:grpSpPr bwMode="auto">
                            <a:xfrm>
                              <a:off x="0" y="0"/>
                              <a:ext cx="54460" cy="3256"/>
                              <a:chOff x="0" y="0"/>
                              <a:chExt cx="52599" cy="3258"/>
                            </a:xfrm>
                          </wpg:grpSpPr>
                          <wps:wsp>
                            <wps:cNvPr id="728370488" name="Flowchart: Alternate Process 37"/>
                            <wps:cNvSpPr>
                              <a:spLocks noChangeArrowheads="1"/>
                            </wps:cNvSpPr>
                            <wps:spPr bwMode="auto">
                              <a:xfrm>
                                <a:off x="1026" y="0"/>
                                <a:ext cx="51573"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005320516"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43521513"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123315613" name="WordArt 192"/>
                          <wps:cNvSpPr txBox="1">
                            <a:spLocks noChangeArrowheads="1" noChangeShapeType="1"/>
                          </wps:cNvSpPr>
                          <wps:spPr bwMode="auto">
                            <a:xfrm>
                              <a:off x="3510" y="62"/>
                              <a:ext cx="50950" cy="3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2CFF159" w14:textId="77777777" w:rsidR="00974385" w:rsidRPr="004849A4" w:rsidRDefault="00974385" w:rsidP="00CE4CCE">
                                <w:pPr>
                                  <w:pStyle w:val="NormalWeb"/>
                                  <w:jc w:val="center"/>
                                  <w:rPr>
                                    <w:b/>
                                    <w:color w:val="FFFFFF"/>
                                    <w:sz w:val="32"/>
                                    <w:szCs w:val="32"/>
                                  </w:rPr>
                                </w:pPr>
                                <w:r w:rsidRPr="004849A4">
                                  <w:rPr>
                                    <w:b/>
                                    <w:bCs/>
                                    <w:color w:val="FFFFFF"/>
                                    <w:sz w:val="32"/>
                                    <w:szCs w:val="32"/>
                                  </w:rPr>
                                  <w:t>Câu trắc nghiệm nhiều phương án lựa chọn (4,5 điểm)</w:t>
                                </w:r>
                              </w:p>
                            </w:txbxContent>
                          </wps:txbx>
                          <wps:bodyPr rot="0" vert="horz" wrap="square" lIns="91440" tIns="45720" rIns="91440" bIns="45720" anchor="t" anchorCtr="0" upright="1">
                            <a:noAutofit/>
                          </wps:bodyPr>
                        </wps:wsp>
                      </wpg:grpSp>
                      <wps:wsp>
                        <wps:cNvPr id="1632589590" name="WordArt 192"/>
                        <wps:cNvSpPr txBox="1">
                          <a:spLocks noChangeArrowheads="1" noChangeShapeType="1"/>
                        </wps:cNvSpPr>
                        <wps:spPr bwMode="auto">
                          <a:xfrm>
                            <a:off x="634" y="123"/>
                            <a:ext cx="2521"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E0AE81F" w14:textId="77777777" w:rsidR="00974385" w:rsidRPr="004849A4" w:rsidRDefault="00974385" w:rsidP="00CE4CCE">
                              <w:pPr>
                                <w:pStyle w:val="NormalWeb"/>
                                <w:jc w:val="center"/>
                                <w:rPr>
                                  <w:b/>
                                  <w:bCs/>
                                  <w:color w:val="FFFFFF"/>
                                  <w:sz w:val="32"/>
                                  <w:szCs w:val="32"/>
                                </w:rPr>
                              </w:pPr>
                              <w:r w:rsidRPr="004849A4">
                                <w:rPr>
                                  <w:b/>
                                  <w:bCs/>
                                  <w:color w:val="FFFFFF"/>
                                  <w:sz w:val="32"/>
                                  <w:szCs w:val="32"/>
                                </w:rPr>
                                <w:t>I</w:t>
                              </w:r>
                            </w:p>
                          </w:txbxContent>
                        </wps:txbx>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47AFD37A" id="_x0000_s1297" alt="42 nguyen thi xiem" style="width:428.65pt;height:28.45pt;mso-position-horizontal-relative:char;mso-position-vertical-relative:line" coordsize="54460,36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wB8YGwQAAIcRAAAOAAAAZHJzL2Uyb0RvYy54bWzsmFtv2zYUgN8H7D8Qel8skqJsCXEKL5mz Ad0WoC36TEvUZZNEjaQjp79+h6R8qZ12WTNnF8wPhiiKh+ccfuciXb7atA26F0rXspsH+CIMkOgy mdddOQ/evV1+MwuQNrzLeSM7MQ8ehA5eXX391eXQp4LISja5UAiEdDod+nlQGdOnk4nOKtFyfSF7 0cFkIVXLDQxVOckVH0B620xIGMaTQaq8VzITWsPdGz8ZXDn5RSEy83NRaGFQMw9AN+P+lftf2f/J 1SVPS8X7qs5GNfgXaNHyuoNNd6JuuOForeoTUW2dKallYS4y2U5kUdSZcDaANTg8suZWyXXvbCnT oex3bgLXHvnpi8VmP93fqv5Nf6e89nD5Wma/avDLZOjL9HDejkv/MFoNP8oczpOvjXSGbwrVWhFg Eto4/z7s/Cs2BmVwk0URnU2BiAzmaIwZSfwBZBWc0smyrPpuvzCG0/PLKLOLJjz1Wzo1R7XssY86 +ktQ/06hOgc0EzyljOEwClDHW1DdeRd5acem2oM8tyuOLeLpC7hhFmEWEUyOnBBbl/6tTiDM6fAE JxCWJCMLhM0+ywLkFL0PG/28sHlT8V64aNQ2LEaupmRGp2E0A6o9VstGDlnFlUnRojFCddwIdOcz FKJT72gnYRt12occ6uR1xbtSLJSSQyV4DgpjZ9/QHyywAw0B+4cxiEMSB+iRMMRsSrceJE6jXTTx tFfa3ArZInsxDwowB9RSZmfMaIuLen7/Whsfjdt1Nglo2dT5sm4aN1Dl6rpR6J5DDqY3bDEL/dqm r7i/O03gN56k9o+7CP9ITtNZaZ20cv2W9g6Ev3eH5VenK5k/gGuU9JkeKhNcVFJ9CNAAWX4e6N/W XIkANT904N4ER5EtC24QsSmBgTqcWR3O8C4DUfMgMypAfnBtfDFZ96ouK9gLO9s6uYDEWNTON3u9 RnUBSq/t2enEYcgoCRkGEDye34sNL2WHqIscqxqwfG4SaYIfA5HOCNtyeBTJJxxWXu89dRaGMh+t 4vkvASraBmo3YIYIC0NqeTp45L44fAJDGpy68g/oO4odcE+DeLmM43C7+H9Gn9zPPJ5BSUQZwQxD SjpC1KWEF0IUAv80U34EKBkT1LbT2bIyJso/Dei2+dwy/BcCShJKIl86jpLxfyyJ7pu/l0qomFCK Wbyn9T28gCyUQThxgBzgiszmWwltry8Jn6/yu+LvYuTtQw8N6nNqP2XYEx07rXi668HDhMGMa6Vt G+Ar6SeYVvD+tM+4p3V+V4x5+iSwzGa1cd2433hfGM9csM3zy/XLkxZTaG8TlsBp+bz4zyQtpvBG BakTAsNX3C1pBLK6B43MEtfcf7rLPB9okVXqXwcavO27fmT8MmE/JxyOXR+5/35y9TsAAAD//wMA UEsDBBQABgAIAAAAIQC2O/4q3QAAAAQBAAAPAAAAZHJzL2Rvd25yZXYueG1sTI9Ba8JAEIXvhf6H ZQq91U2UWJtmIyK2JxGqhdLbmB2TYHY2ZNck/vtue7GXgcd7vPdNthxNI3rqXG1ZQTyJQBAXVtdc Kvg8vD0tQDiPrLGxTAqu5GCZ399lmGo78Af1e1+KUMIuRQWV920qpSsqMugmtiUO3sl2Bn2QXSl1 h0MoN42cRtFcGqw5LFTY0rqi4ry/GAXvAw6rWbzpt+fT+vp9SHZf25iUenwYV68gPI3+FoZf/IAO eWA62gtrJxoF4RH/d4O3SJ5nII4KkvkLyDyT/+HzHwAAAP//AwBQSwECLQAUAAYACAAAACEAtoM4 kv4AAADhAQAAEwAAAAAAAAAAAAAAAAAAAAAAW0NvbnRlbnRfVHlwZXNdLnhtbFBLAQItABQABgAI AAAAIQA4/SH/1gAAAJQBAAALAAAAAAAAAAAAAAAAAC8BAABfcmVscy8ucmVsc1BLAQItABQABgAI AAAAIQCEwB8YGwQAAIcRAAAOAAAAAAAAAAAAAAAAAC4CAABkcnMvZTJvRG9jLnhtbFBLAQItABQA BgAIAAAAIQC2O/4q3QAAAAQBAAAPAAAAAAAAAAAAAAAAAHUGAABkcnMvZG93bnJldi54bWxQSwUG AAAAAAQABADzAAAAfwcAAAAA ">
                <v:group id="Group 35" o:spid="_x0000_s1298" style="position:absolute;width:54460;height:3635" coordsize="54460,363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CvHyQAAAOMAAAAPAAAAZHJzL2Rvd25yZXYueG1sRE9fa8Iw EH8f7DuEE/Y208x1ajWKyDb2IIOpIL4dzdkWm0tpsrZ++2Uw2OP9/t9yPdhadNT6yrEGNU5AEOfO VFxoOB7eHmcgfEA2WDsmDTfysF7d3y0xM67nL+r2oRAxhH2GGsoQmkxKn5dk0Y9dQxy5i2sthni2 hTQt9jHc1vIpSV6kxYpjQ4kNbUvKr/tvq+G9x34zUa/d7nrZ3s6H9PO0U6T1w2jYLEAEGsK/+M/9 YeL8uZpO0lQlz/D7UwRArn4AAAD//wMAUEsBAi0AFAAGAAgAAAAhANvh9svuAAAAhQEAABMAAAAA AAAAAAAAAAAAAAAAAFtDb250ZW50X1R5cGVzXS54bWxQSwECLQAUAAYACAAAACEAWvQsW78AAAAV AQAACwAAAAAAAAAAAAAAAAAfAQAAX3JlbHMvLnJlbHNQSwECLQAUAAYACAAAACEA/wgrx8kAAADj AAAADwAAAAAAAAAAAAAAAAAHAgAAZHJzL2Rvd25yZXYueG1sUEsFBgAAAAADAAMAtwAAAP0CAAAA AA== ">
                  <v:group id="Group 36" o:spid="_x0000_s1299" style="position:absolute;width:54460;height:3256" coordsize="52599,325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DIivygAAAOEAAAAPAAAAZHJzL2Rvd25yZXYueG1sRI9Ba8JA FITvQv/D8gq91c2mKpK6ikhbPEhBLZTeHtlnEsy+DdltEv+9Kwgeh5n5hlmsBluLjlpfOdagxgkI 4tyZigsNP8fP1zkIH5AN1o5Jw4U8rJZPowVmxvW8p+4QChEh7DPUUIbQZFL6vCSLfuwa4uidXGsx RNkW0rTYR7itZZokM2mx4rhQYkObkvLz4d9q+OqxX7+pj253Pm0uf8fp9+9OkdYvz8P6HUSgITzC 9/bWaJhP1HSSqhRuj+IbkMsrAAAA//8DAFBLAQItABQABgAIAAAAIQDb4fbL7gAAAIUBAAATAAAA AAAAAAAAAAAAAAAAAABbQ29udGVudF9UeXBlc10ueG1sUEsBAi0AFAAGAAgAAAAhAFr0LFu/AAAA FQEAAAsAAAAAAAAAAAAAAAAAHwEAAF9yZWxzLy5yZWxzUEsBAi0AFAAGAAgAAAAhAPMMiK/KAAAA 4QAAAA8AAAAAAAAAAAAAAAAABwIAAGRycy9kb3ducmV2LnhtbFBLBQYAAAAAAwADALcAAAD+AgAA AAA= ">
                    <v:shape id="Flowchart: Alternate Process 37" o:spid="_x0000_s1300" type="#_x0000_t176" style="position:absolute;left:1026;width:51573;height:322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nmBWyAAAAOIAAAAPAAAAZHJzL2Rvd25yZXYueG1sRE/Pa8Iw FL4P9j+EN9htpnMyS2cUEUTRg6gb7vhonm1n8lKbWOt/bw4Djx/f79Gks0a01PjKsYL3XgKCOHe6 4kLB937+loLwAVmjcUwKbuRhMn5+GmGm3ZW31O5CIWII+wwVlCHUmZQ+L8mi77maOHJH11gMETaF 1A1eY7g1sp8kn9JixbGhxJpmJeWn3cUqOCz+Niu/tmbw86vPZ3s4muW0Ver1pZt+gQjUhYf4373U Cob99GOYDNK4OV6Kd0CO7wAAAP//AwBQSwECLQAUAAYACAAAACEA2+H2y+4AAACFAQAAEwAAAAAA AAAAAAAAAAAAAAAAW0NvbnRlbnRfVHlwZXNdLnhtbFBLAQItABQABgAIAAAAIQBa9CxbvwAAABUB AAALAAAAAAAAAAAAAAAAAB8BAABfcmVscy8ucmVsc1BLAQItABQABgAIAAAAIQDTnmBWyAAAAOIA AAAPAAAAAAAAAAAAAAAAAAcCAABkcnMvZG93bnJldi54bWxQSwUGAAAAAAMAAwC3AAAA/AIAAAAA " fillcolor="#3d5a80" stroked="f" strokeweight="1pt">
                      <v:fill opacity="52428f"/>
                    </v:shape>
                    <v:shape id="Hexagon 38" o:spid="_x0000_s1301" type="#_x0000_t9" style="position:absolute;left:391;width:3825;height:32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z29GyAAAAOMAAAAPAAAAZHJzL2Rvd25yZXYueG1sRE9fa8Iw EH8f+B3CCXubSS2WWY2i4mDCYMz5Ac7m1pY1l9pkWv30ZjDY4/3+33zZ20acqfO1Yw3JSIEgLpyp udRw+Hx5egbhA7LBxjFpuJKH5WLwMMfcuAt/0HkfShFD2OeooQqhzaX0RUUW/ci1xJH7cp3FEM+u lKbDSwy3jRwrlUmLNceGClvaVFR873+shvXq/ZTsNrdj6rbZWz9NT2WSodaPw341AxGoD//iP/er ifOVmqRjNUky+P0pAiAXdwAAAP//AwBQSwECLQAUAAYACAAAACEA2+H2y+4AAACFAQAAEwAAAAAA AAAAAAAAAAAAAAAAW0NvbnRlbnRfVHlwZXNdLnhtbFBLAQItABQABgAIAAAAIQBa9CxbvwAAABUB AAALAAAAAAAAAAAAAAAAAB8BAABfcmVscy8ucmVsc1BLAQItABQABgAIAAAAIQCrz29GyAAAAOMA AAAPAAAAAAAAAAAAAAAAAAcCAABkcnMvZG93bnJldi54bWxQSwUGAAAAAAMAAwC3AAAA/AIAAAAA " adj="4600" fillcolor="#f60" stroked="f" strokeweight="1pt"/>
                    <v:shape id="Hexagon 39" o:spid="_x0000_s1302" type="#_x0000_t9" style="position:absolute;width:3825;height:325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HRGiyQAAAOIAAAAPAAAAZHJzL2Rvd25yZXYueG1sRI9ba8JA FITfC/0Pyyn0rW4SL5ToKioILfSl6g84ZE+z0ezFvcT033cLhT4OM/MNs9qMumcD+dBZI6CcFMDI NFZ2phVwPh1eXoGFiEZibw0J+KYAm/Xjwwprae/mk4ZjbFmGmFCjABWjqzkPjSKNYWIdmex9Wa8x ZulbLj3eM1z3vCqKBdfYmbyg0NFeUXM9Ji1g5/y787OULskPu1u67tXtoxPi+WncLoFFGuN/+K/9 JgVUs+m8KuflFH4v5TvA1z8AAAD//wMAUEsBAi0AFAAGAAgAAAAhANvh9svuAAAAhQEAABMAAAAA AAAAAAAAAAAAAAAAAFtDb250ZW50X1R5cGVzXS54bWxQSwECLQAUAAYACAAAACEAWvQsW78AAAAV AQAACwAAAAAAAAAAAAAAAAAfAQAAX3JlbHMvLnJlbHNQSwECLQAUAAYACAAAACEA3h0RoskAAADi AAAADwAAAAAAAAAAAAAAAAAHAgAAZHJzL2Rvd25yZXYueG1sUEsFBgAAAAADAAMAtwAAAP0CAAAA AA== " adj="4591" fillcolor="#293241" stroked="f" strokeweight="1pt"/>
                  </v:group>
                  <v:shape id="_x0000_s1303" type="#_x0000_t202" style="position:absolute;left:3510;top:62;width:50950;height:357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LqXAxwAAAOMAAAAPAAAAZHJzL2Rvd25yZXYueG1sRE9fa8Iw EH8f7DuEG+xtJrVTtBplbAz2pMyp4NvRnG2xuZQms/XbG0Hw8X7/b77sbS3O1PrKsYZkoEAQ585U XGjY/n2/TUD4gGywdkwaLuRhuXh+mmNmXMe/dN6EQsQQ9hlqKENoMil9XpJFP3ANceSOrrUY4tkW 0rTYxXBby6FSY2mx4thQYkOfJeWnzb/VsFsdD/t3tS6+7KjpXK8k26nU+vWl/5iBCNSHh/ju/jFx fjJM02Q0TlK4/RQBkIsrAAAA//8DAFBLAQItABQABgAIAAAAIQDb4fbL7gAAAIUBAAATAAAAAAAA AAAAAAAAAAAAAABbQ29udGVudF9UeXBlc10ueG1sUEsBAi0AFAAGAAgAAAAhAFr0LFu/AAAAFQEA AAsAAAAAAAAAAAAAAAAAHwEAAF9yZWxzLy5yZWxzUEsBAi0AFAAGAAgAAAAhANoupcDHAAAA4wAA AA8AAAAAAAAAAAAAAAAABwIAAGRycy9kb3ducmV2LnhtbFBLBQYAAAAAAwADALcAAAD7AgAAAAA= " filled="f" stroked="f">
                    <v:stroke joinstyle="round"/>
                    <o:lock v:ext="edit" shapetype="t"/>
                    <v:textbox>
                      <w:txbxContent>
                        <w:p w14:paraId="22CFF159" w14:textId="77777777" w:rsidR="00974385" w:rsidRPr="004849A4" w:rsidRDefault="00974385" w:rsidP="00CE4CCE">
                          <w:pPr>
                            <w:pStyle w:val="NormalWeb"/>
                            <w:jc w:val="center"/>
                            <w:rPr>
                              <w:b/>
                              <w:color w:val="FFFFFF"/>
                              <w:sz w:val="32"/>
                              <w:szCs w:val="32"/>
                            </w:rPr>
                          </w:pPr>
                          <w:proofErr w:type="spellStart"/>
                          <w:r w:rsidRPr="004849A4">
                            <w:rPr>
                              <w:b/>
                              <w:bCs/>
                              <w:color w:val="FFFFFF"/>
                              <w:sz w:val="32"/>
                              <w:szCs w:val="32"/>
                            </w:rPr>
                            <w:t>Câu</w:t>
                          </w:r>
                          <w:proofErr w:type="spellEnd"/>
                          <w:r w:rsidRPr="004849A4">
                            <w:rPr>
                              <w:b/>
                              <w:bCs/>
                              <w:color w:val="FFFFFF"/>
                              <w:sz w:val="32"/>
                              <w:szCs w:val="32"/>
                            </w:rPr>
                            <w:t xml:space="preserve"> </w:t>
                          </w:r>
                          <w:proofErr w:type="spellStart"/>
                          <w:r w:rsidRPr="004849A4">
                            <w:rPr>
                              <w:b/>
                              <w:bCs/>
                              <w:color w:val="FFFFFF"/>
                              <w:sz w:val="32"/>
                              <w:szCs w:val="32"/>
                            </w:rPr>
                            <w:t>trắc</w:t>
                          </w:r>
                          <w:proofErr w:type="spellEnd"/>
                          <w:r w:rsidRPr="004849A4">
                            <w:rPr>
                              <w:b/>
                              <w:bCs/>
                              <w:color w:val="FFFFFF"/>
                              <w:sz w:val="32"/>
                              <w:szCs w:val="32"/>
                            </w:rPr>
                            <w:t xml:space="preserve"> </w:t>
                          </w:r>
                          <w:proofErr w:type="spellStart"/>
                          <w:r w:rsidRPr="004849A4">
                            <w:rPr>
                              <w:b/>
                              <w:bCs/>
                              <w:color w:val="FFFFFF"/>
                              <w:sz w:val="32"/>
                              <w:szCs w:val="32"/>
                            </w:rPr>
                            <w:t>nghiệm</w:t>
                          </w:r>
                          <w:proofErr w:type="spellEnd"/>
                          <w:r w:rsidRPr="004849A4">
                            <w:rPr>
                              <w:b/>
                              <w:bCs/>
                              <w:color w:val="FFFFFF"/>
                              <w:sz w:val="32"/>
                              <w:szCs w:val="32"/>
                            </w:rPr>
                            <w:t xml:space="preserve"> </w:t>
                          </w:r>
                          <w:proofErr w:type="spellStart"/>
                          <w:r w:rsidRPr="004849A4">
                            <w:rPr>
                              <w:b/>
                              <w:bCs/>
                              <w:color w:val="FFFFFF"/>
                              <w:sz w:val="32"/>
                              <w:szCs w:val="32"/>
                            </w:rPr>
                            <w:t>nhiều</w:t>
                          </w:r>
                          <w:proofErr w:type="spellEnd"/>
                          <w:r w:rsidRPr="004849A4">
                            <w:rPr>
                              <w:b/>
                              <w:bCs/>
                              <w:color w:val="FFFFFF"/>
                              <w:sz w:val="32"/>
                              <w:szCs w:val="32"/>
                            </w:rPr>
                            <w:t xml:space="preserve"> </w:t>
                          </w:r>
                          <w:proofErr w:type="spellStart"/>
                          <w:r w:rsidRPr="004849A4">
                            <w:rPr>
                              <w:b/>
                              <w:bCs/>
                              <w:color w:val="FFFFFF"/>
                              <w:sz w:val="32"/>
                              <w:szCs w:val="32"/>
                            </w:rPr>
                            <w:t>phương</w:t>
                          </w:r>
                          <w:proofErr w:type="spellEnd"/>
                          <w:r w:rsidRPr="004849A4">
                            <w:rPr>
                              <w:b/>
                              <w:bCs/>
                              <w:color w:val="FFFFFF"/>
                              <w:sz w:val="32"/>
                              <w:szCs w:val="32"/>
                            </w:rPr>
                            <w:t xml:space="preserve"> </w:t>
                          </w:r>
                          <w:proofErr w:type="spellStart"/>
                          <w:r w:rsidRPr="004849A4">
                            <w:rPr>
                              <w:b/>
                              <w:bCs/>
                              <w:color w:val="FFFFFF"/>
                              <w:sz w:val="32"/>
                              <w:szCs w:val="32"/>
                            </w:rPr>
                            <w:t>án</w:t>
                          </w:r>
                          <w:proofErr w:type="spellEnd"/>
                          <w:r w:rsidRPr="004849A4">
                            <w:rPr>
                              <w:b/>
                              <w:bCs/>
                              <w:color w:val="FFFFFF"/>
                              <w:sz w:val="32"/>
                              <w:szCs w:val="32"/>
                            </w:rPr>
                            <w:t xml:space="preserve"> </w:t>
                          </w:r>
                          <w:proofErr w:type="spellStart"/>
                          <w:r w:rsidRPr="004849A4">
                            <w:rPr>
                              <w:b/>
                              <w:bCs/>
                              <w:color w:val="FFFFFF"/>
                              <w:sz w:val="32"/>
                              <w:szCs w:val="32"/>
                            </w:rPr>
                            <w:t>lựa</w:t>
                          </w:r>
                          <w:proofErr w:type="spellEnd"/>
                          <w:r w:rsidRPr="004849A4">
                            <w:rPr>
                              <w:b/>
                              <w:bCs/>
                              <w:color w:val="FFFFFF"/>
                              <w:sz w:val="32"/>
                              <w:szCs w:val="32"/>
                            </w:rPr>
                            <w:t xml:space="preserve"> </w:t>
                          </w:r>
                          <w:proofErr w:type="spellStart"/>
                          <w:r w:rsidRPr="004849A4">
                            <w:rPr>
                              <w:b/>
                              <w:bCs/>
                              <w:color w:val="FFFFFF"/>
                              <w:sz w:val="32"/>
                              <w:szCs w:val="32"/>
                            </w:rPr>
                            <w:t>chọn</w:t>
                          </w:r>
                          <w:proofErr w:type="spellEnd"/>
                          <w:r w:rsidRPr="004849A4">
                            <w:rPr>
                              <w:b/>
                              <w:bCs/>
                              <w:color w:val="FFFFFF"/>
                              <w:sz w:val="32"/>
                              <w:szCs w:val="32"/>
                            </w:rPr>
                            <w:t xml:space="preserve"> (4,5 </w:t>
                          </w:r>
                          <w:proofErr w:type="spellStart"/>
                          <w:r w:rsidRPr="004849A4">
                            <w:rPr>
                              <w:b/>
                              <w:bCs/>
                              <w:color w:val="FFFFFF"/>
                              <w:sz w:val="32"/>
                              <w:szCs w:val="32"/>
                            </w:rPr>
                            <w:t>điểm</w:t>
                          </w:r>
                          <w:proofErr w:type="spellEnd"/>
                          <w:r w:rsidRPr="004849A4">
                            <w:rPr>
                              <w:b/>
                              <w:bCs/>
                              <w:color w:val="FFFFFF"/>
                              <w:sz w:val="32"/>
                              <w:szCs w:val="32"/>
                            </w:rPr>
                            <w:t>)</w:t>
                          </w:r>
                        </w:p>
                      </w:txbxContent>
                    </v:textbox>
                  </v:shape>
                </v:group>
                <v:shape id="_x0000_s1304" type="#_x0000_t202" style="position:absolute;left:634;top:123;width:2521;height:289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ihd3ywAAAOMAAAAPAAAAZHJzL2Rvd25yZXYueG1sRI9Pa8Mw DMXvg30Ho0Fvq712KU1Wt4yVQk8d6/7AbiJWk7BYDrHbZN++Ogx2lPT03vutNqNv1YX62AS28DA1 oIjL4BquLHy87+6XoGJCdtgGJgu/FGGzvr1ZYeHCwG90OaZKiQnHAi3UKXWF1rGsyWOcho5YbqfQ e0wy9pV2PQ5i7ls9M2ahPTYsCTV29FJT+XM8ewufh9P316N5rbY+64YwGs0+19ZO7sbnJ1CJxvQv /vveO6m/mM+yZZ7lQiFMsgC9vgIAAP//AwBQSwECLQAUAAYACAAAACEA2+H2y+4AAACFAQAAEwAA AAAAAAAAAAAAAAAAAAAAW0NvbnRlbnRfVHlwZXNdLnhtbFBLAQItABQABgAIAAAAIQBa9CxbvwAA ABUBAAALAAAAAAAAAAAAAAAAAB8BAABfcmVscy8ucmVsc1BLAQItABQABgAIAAAAIQCEihd3ywAA AOMAAAAPAAAAAAAAAAAAAAAAAAcCAABkcnMvZG93bnJldi54bWxQSwUGAAAAAAMAAwC3AAAA/wIA AAAA " filled="f" stroked="f">
                  <v:stroke joinstyle="round"/>
                  <o:lock v:ext="edit" shapetype="t"/>
                  <v:textbox>
                    <w:txbxContent>
                      <w:p w14:paraId="7E0AE81F" w14:textId="77777777" w:rsidR="00974385" w:rsidRPr="004849A4" w:rsidRDefault="00974385" w:rsidP="00CE4CCE">
                        <w:pPr>
                          <w:pStyle w:val="NormalWeb"/>
                          <w:jc w:val="center"/>
                          <w:rPr>
                            <w:b/>
                            <w:bCs/>
                            <w:color w:val="FFFFFF"/>
                            <w:sz w:val="32"/>
                            <w:szCs w:val="32"/>
                          </w:rPr>
                        </w:pPr>
                        <w:r w:rsidRPr="004849A4">
                          <w:rPr>
                            <w:b/>
                            <w:bCs/>
                            <w:color w:val="FFFFFF"/>
                            <w:sz w:val="32"/>
                            <w:szCs w:val="32"/>
                          </w:rPr>
                          <w:t>I</w:t>
                        </w:r>
                      </w:p>
                    </w:txbxContent>
                  </v:textbox>
                </v:shape>
                <w10:anchorlock/>
              </v:group>
            </w:pict>
          </mc:Fallback>
        </mc:AlternateContent>
      </w:r>
    </w:p>
    <w:p w14:paraId="59C9F2E5" w14:textId="77777777" w:rsidR="00CE4CCE" w:rsidRPr="00FC0663" w:rsidRDefault="00CE4CCE">
      <w:pPr>
        <w:numPr>
          <w:ilvl w:val="0"/>
          <w:numId w:val="60"/>
        </w:numPr>
        <w:tabs>
          <w:tab w:val="left" w:pos="810"/>
          <w:tab w:val="left" w:pos="851"/>
          <w:tab w:val="left" w:pos="990"/>
        </w:tabs>
        <w:spacing w:line="276" w:lineRule="auto"/>
        <w:ind w:left="0" w:firstLine="0"/>
        <w:contextualSpacing/>
        <w:rPr>
          <w:rFonts w:eastAsia="Calibri"/>
          <w:color w:val="000000"/>
          <w:sz w:val="24"/>
          <w:szCs w:val="24"/>
        </w:rPr>
      </w:pPr>
      <w:r w:rsidRPr="00FC0663">
        <w:rPr>
          <w:rFonts w:eastAsia="Calibri"/>
          <w:color w:val="000000"/>
          <w:sz w:val="24"/>
          <w:szCs w:val="24"/>
        </w:rPr>
        <w:t xml:space="preserve">Cách biểu diễn lực tương tác giữa hai điện tích đứng yên nào sau đây là </w:t>
      </w:r>
      <w:r w:rsidRPr="00FC0663">
        <w:rPr>
          <w:rFonts w:eastAsia="Calibri"/>
          <w:b/>
          <w:bCs/>
          <w:color w:val="000000"/>
          <w:sz w:val="24"/>
          <w:szCs w:val="24"/>
        </w:rPr>
        <w:t>sai</w:t>
      </w:r>
      <w:r w:rsidRPr="00FC0663">
        <w:rPr>
          <w:rFonts w:eastAsia="Calibri"/>
          <w:color w:val="000000"/>
          <w:sz w:val="24"/>
          <w:szCs w:val="24"/>
        </w:rPr>
        <w:t>?</w:t>
      </w:r>
    </w:p>
    <w:tbl>
      <w:tblPr>
        <w:tblStyle w:val="trongbang11"/>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1896"/>
        <w:gridCol w:w="446"/>
        <w:gridCol w:w="1942"/>
        <w:gridCol w:w="450"/>
        <w:gridCol w:w="2136"/>
        <w:gridCol w:w="509"/>
        <w:gridCol w:w="1538"/>
      </w:tblGrid>
      <w:tr w:rsidR="00CE4CCE" w:rsidRPr="00FC0663" w14:paraId="0EFE660E" w14:textId="77777777" w:rsidTr="00974385">
        <w:tc>
          <w:tcPr>
            <w:tcW w:w="449" w:type="dxa"/>
          </w:tcPr>
          <w:p w14:paraId="33782A03" w14:textId="77777777" w:rsidR="00CE4CCE" w:rsidRPr="00FC0663" w:rsidRDefault="00CE4CCE" w:rsidP="00DE3FC8">
            <w:pPr>
              <w:spacing w:line="276" w:lineRule="auto"/>
              <w:rPr>
                <w:b/>
                <w:color w:val="000000"/>
                <w:sz w:val="24"/>
                <w:szCs w:val="24"/>
              </w:rPr>
            </w:pPr>
            <w:r w:rsidRPr="00FC0663">
              <w:rPr>
                <w:b/>
                <w:color w:val="000000"/>
                <w:sz w:val="24"/>
                <w:szCs w:val="24"/>
              </w:rPr>
              <w:t>A.</w:t>
            </w:r>
          </w:p>
        </w:tc>
        <w:tc>
          <w:tcPr>
            <w:tcW w:w="1896" w:type="dxa"/>
          </w:tcPr>
          <w:p w14:paraId="23F0815E" w14:textId="77777777" w:rsidR="00CE4CCE" w:rsidRPr="00FC0663" w:rsidRDefault="00CE4CCE" w:rsidP="00DE3FC8">
            <w:pPr>
              <w:spacing w:line="276" w:lineRule="auto"/>
              <w:rPr>
                <w:color w:val="000000"/>
                <w:sz w:val="24"/>
                <w:szCs w:val="24"/>
              </w:rPr>
            </w:pPr>
            <w:r w:rsidRPr="00FC0663">
              <w:rPr>
                <w:noProof/>
                <w:color w:val="000000"/>
                <w:sz w:val="24"/>
                <w:szCs w:val="24"/>
              </w:rPr>
              <w:drawing>
                <wp:inline distT="0" distB="0" distL="0" distR="0" wp14:anchorId="1ADFE8F2" wp14:editId="1AF85353">
                  <wp:extent cx="1000125" cy="266700"/>
                  <wp:effectExtent l="0" t="0" r="0" b="0"/>
                  <wp:docPr id="5150" name="Picture 5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1000125" cy="266700"/>
                          </a:xfrm>
                          <a:prstGeom prst="rect">
                            <a:avLst/>
                          </a:prstGeom>
                          <a:noFill/>
                          <a:ln>
                            <a:noFill/>
                          </a:ln>
                        </pic:spPr>
                      </pic:pic>
                    </a:graphicData>
                  </a:graphic>
                </wp:inline>
              </w:drawing>
            </w:r>
          </w:p>
        </w:tc>
        <w:tc>
          <w:tcPr>
            <w:tcW w:w="446" w:type="dxa"/>
          </w:tcPr>
          <w:p w14:paraId="5C9FC98A" w14:textId="77777777" w:rsidR="00CE4CCE" w:rsidRPr="00FC0663" w:rsidRDefault="00CE4CCE" w:rsidP="00DE3FC8">
            <w:pPr>
              <w:spacing w:line="276" w:lineRule="auto"/>
              <w:rPr>
                <w:b/>
                <w:color w:val="000000"/>
                <w:sz w:val="24"/>
                <w:szCs w:val="24"/>
                <w:highlight w:val="green"/>
              </w:rPr>
            </w:pPr>
            <w:r w:rsidRPr="00FC0663">
              <w:rPr>
                <w:b/>
                <w:color w:val="000000"/>
                <w:sz w:val="24"/>
                <w:szCs w:val="24"/>
                <w:highlight w:val="green"/>
              </w:rPr>
              <w:t>B.</w:t>
            </w:r>
          </w:p>
        </w:tc>
        <w:tc>
          <w:tcPr>
            <w:tcW w:w="1942" w:type="dxa"/>
          </w:tcPr>
          <w:p w14:paraId="79039D87" w14:textId="77777777" w:rsidR="00CE4CCE" w:rsidRPr="00FC0663" w:rsidRDefault="00CE4CCE" w:rsidP="00DE3FC8">
            <w:pPr>
              <w:spacing w:line="276" w:lineRule="auto"/>
              <w:rPr>
                <w:color w:val="000000"/>
                <w:sz w:val="24"/>
                <w:szCs w:val="24"/>
                <w:highlight w:val="green"/>
              </w:rPr>
            </w:pPr>
            <w:r w:rsidRPr="00FC0663">
              <w:rPr>
                <w:noProof/>
                <w:color w:val="000000"/>
                <w:sz w:val="24"/>
                <w:szCs w:val="24"/>
                <w:highlight w:val="green"/>
              </w:rPr>
              <w:drawing>
                <wp:inline distT="0" distB="0" distL="0" distR="0" wp14:anchorId="43A14E99" wp14:editId="1E512D4F">
                  <wp:extent cx="828675" cy="266700"/>
                  <wp:effectExtent l="0" t="0" r="0" b="0"/>
                  <wp:docPr id="5149" name="Picture 5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828675" cy="266700"/>
                          </a:xfrm>
                          <a:prstGeom prst="rect">
                            <a:avLst/>
                          </a:prstGeom>
                          <a:noFill/>
                          <a:ln>
                            <a:noFill/>
                          </a:ln>
                        </pic:spPr>
                      </pic:pic>
                    </a:graphicData>
                  </a:graphic>
                </wp:inline>
              </w:drawing>
            </w:r>
          </w:p>
        </w:tc>
        <w:tc>
          <w:tcPr>
            <w:tcW w:w="438" w:type="dxa"/>
          </w:tcPr>
          <w:p w14:paraId="1ABF418D" w14:textId="77777777" w:rsidR="00CE4CCE" w:rsidRPr="00FC0663" w:rsidRDefault="00CE4CCE" w:rsidP="00DE3FC8">
            <w:pPr>
              <w:spacing w:line="276" w:lineRule="auto"/>
              <w:rPr>
                <w:b/>
                <w:color w:val="000000"/>
                <w:sz w:val="24"/>
                <w:szCs w:val="24"/>
              </w:rPr>
            </w:pPr>
            <w:r w:rsidRPr="00FC0663">
              <w:rPr>
                <w:b/>
                <w:color w:val="000000"/>
                <w:sz w:val="24"/>
                <w:szCs w:val="24"/>
              </w:rPr>
              <w:t>C.</w:t>
            </w:r>
          </w:p>
        </w:tc>
        <w:tc>
          <w:tcPr>
            <w:tcW w:w="2136" w:type="dxa"/>
          </w:tcPr>
          <w:p w14:paraId="36427B4A" w14:textId="77777777" w:rsidR="00CE4CCE" w:rsidRPr="00FC0663" w:rsidRDefault="00CE4CCE" w:rsidP="00DE3FC8">
            <w:pPr>
              <w:spacing w:line="276" w:lineRule="auto"/>
              <w:rPr>
                <w:color w:val="000000"/>
                <w:sz w:val="24"/>
                <w:szCs w:val="24"/>
              </w:rPr>
            </w:pPr>
            <w:r w:rsidRPr="00FC0663">
              <w:rPr>
                <w:noProof/>
                <w:color w:val="000000"/>
                <w:sz w:val="24"/>
                <w:szCs w:val="24"/>
              </w:rPr>
              <w:drawing>
                <wp:inline distT="0" distB="0" distL="0" distR="0" wp14:anchorId="2B43EE7E" wp14:editId="6821137D">
                  <wp:extent cx="1000125" cy="266700"/>
                  <wp:effectExtent l="0" t="0" r="0" b="0"/>
                  <wp:docPr id="5148" name="Picture 5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1000125" cy="266700"/>
                          </a:xfrm>
                          <a:prstGeom prst="rect">
                            <a:avLst/>
                          </a:prstGeom>
                          <a:noFill/>
                          <a:ln>
                            <a:noFill/>
                          </a:ln>
                        </pic:spPr>
                      </pic:pic>
                    </a:graphicData>
                  </a:graphic>
                </wp:inline>
              </w:drawing>
            </w:r>
          </w:p>
        </w:tc>
        <w:tc>
          <w:tcPr>
            <w:tcW w:w="509" w:type="dxa"/>
          </w:tcPr>
          <w:p w14:paraId="2F80A126" w14:textId="77777777" w:rsidR="00CE4CCE" w:rsidRPr="00FC0663" w:rsidRDefault="00CE4CCE" w:rsidP="00DE3FC8">
            <w:pPr>
              <w:spacing w:line="276" w:lineRule="auto"/>
              <w:rPr>
                <w:color w:val="000000"/>
                <w:sz w:val="24"/>
                <w:szCs w:val="24"/>
              </w:rPr>
            </w:pPr>
            <w:r w:rsidRPr="00FC0663">
              <w:rPr>
                <w:b/>
                <w:color w:val="000000"/>
                <w:sz w:val="24"/>
                <w:szCs w:val="24"/>
              </w:rPr>
              <w:t>D.</w:t>
            </w:r>
          </w:p>
        </w:tc>
        <w:tc>
          <w:tcPr>
            <w:tcW w:w="1538" w:type="dxa"/>
          </w:tcPr>
          <w:p w14:paraId="74B2EB6B" w14:textId="77777777" w:rsidR="00CE4CCE" w:rsidRPr="00FC0663" w:rsidRDefault="00CE4CCE" w:rsidP="00DE3FC8">
            <w:pPr>
              <w:spacing w:line="276" w:lineRule="auto"/>
              <w:rPr>
                <w:color w:val="000000"/>
                <w:sz w:val="24"/>
                <w:szCs w:val="24"/>
              </w:rPr>
            </w:pPr>
            <w:r w:rsidRPr="00FC0663">
              <w:rPr>
                <w:noProof/>
                <w:color w:val="000000"/>
                <w:sz w:val="24"/>
                <w:szCs w:val="24"/>
              </w:rPr>
              <w:drawing>
                <wp:inline distT="0" distB="0" distL="0" distR="0" wp14:anchorId="57F599B2" wp14:editId="0416221A">
                  <wp:extent cx="828675" cy="266700"/>
                  <wp:effectExtent l="0" t="0" r="0" b="0"/>
                  <wp:docPr id="5147" name="Picture 5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828675" cy="266700"/>
                          </a:xfrm>
                          <a:prstGeom prst="rect">
                            <a:avLst/>
                          </a:prstGeom>
                          <a:noFill/>
                          <a:ln>
                            <a:noFill/>
                          </a:ln>
                        </pic:spPr>
                      </pic:pic>
                    </a:graphicData>
                  </a:graphic>
                </wp:inline>
              </w:drawing>
            </w:r>
          </w:p>
        </w:tc>
      </w:tr>
    </w:tbl>
    <w:p w14:paraId="509DD611" w14:textId="77777777" w:rsidR="00CE4CCE" w:rsidRPr="00FC0663" w:rsidRDefault="00CE4CCE">
      <w:pPr>
        <w:numPr>
          <w:ilvl w:val="0"/>
          <w:numId w:val="60"/>
        </w:numPr>
        <w:tabs>
          <w:tab w:val="left" w:pos="810"/>
          <w:tab w:val="left" w:pos="851"/>
          <w:tab w:val="left" w:pos="990"/>
        </w:tabs>
        <w:spacing w:line="276" w:lineRule="auto"/>
        <w:ind w:left="0" w:firstLine="0"/>
        <w:contextualSpacing/>
        <w:mirrorIndents/>
        <w:rPr>
          <w:rFonts w:eastAsia="Calibri"/>
          <w:b/>
          <w:color w:val="000000"/>
          <w:sz w:val="24"/>
          <w:szCs w:val="24"/>
        </w:rPr>
      </w:pPr>
      <w:r w:rsidRPr="00FC0663">
        <w:rPr>
          <w:rFonts w:eastAsia="Calibri"/>
          <w:color w:val="000000"/>
          <w:sz w:val="24"/>
          <w:szCs w:val="24"/>
        </w:rPr>
        <w:t xml:space="preserve">Những đường sức điện của điện trường xung quanh một điện tích điểm </w:t>
      </w:r>
      <m:oMath>
        <m:r>
          <w:rPr>
            <w:rFonts w:ascii="Cambria Math" w:eastAsia="Calibri" w:hAnsi="Cambria Math"/>
            <w:color w:val="000000"/>
            <w:sz w:val="24"/>
            <w:szCs w:val="24"/>
          </w:rPr>
          <m:t>Q</m:t>
        </m:r>
        <m:r>
          <m:rPr>
            <m:sty m:val="p"/>
          </m:rPr>
          <w:rPr>
            <w:rFonts w:ascii="Cambria Math" w:eastAsia="Calibri" w:hAnsi="Cambria Math"/>
            <w:color w:val="000000"/>
            <w:sz w:val="24"/>
            <w:szCs w:val="24"/>
          </w:rPr>
          <m:t>&lt;0</m:t>
        </m:r>
      </m:oMath>
      <w:r w:rsidRPr="00FC0663">
        <w:rPr>
          <w:rFonts w:eastAsia="Calibri"/>
          <w:color w:val="000000"/>
          <w:sz w:val="24"/>
          <w:szCs w:val="24"/>
        </w:rPr>
        <w:t xml:space="preserve"> có dạng là</w:t>
      </w:r>
      <w:bookmarkStart w:id="13" w:name="c10a"/>
    </w:p>
    <w:p w14:paraId="522A1FBE" w14:textId="77777777" w:rsidR="00CE4CCE" w:rsidRPr="00FC0663" w:rsidRDefault="00CE4CCE" w:rsidP="00DE3FC8">
      <w:pPr>
        <w:tabs>
          <w:tab w:val="left" w:pos="2835"/>
          <w:tab w:val="left" w:pos="5386"/>
          <w:tab w:val="left" w:pos="7937"/>
        </w:tabs>
        <w:spacing w:line="276" w:lineRule="auto"/>
        <w:contextualSpacing/>
        <w:mirrorIndents/>
        <w:jc w:val="both"/>
        <w:rPr>
          <w:b/>
          <w:color w:val="000000"/>
          <w:sz w:val="24"/>
          <w:szCs w:val="24"/>
        </w:rPr>
      </w:pPr>
      <w:r w:rsidRPr="00FC0663">
        <w:rPr>
          <w:b/>
          <w:color w:val="000000"/>
          <w:sz w:val="24"/>
          <w:szCs w:val="24"/>
        </w:rPr>
        <w:t xml:space="preserve">A. </w:t>
      </w:r>
      <w:r w:rsidRPr="00FC0663">
        <w:rPr>
          <w:color w:val="000000"/>
          <w:sz w:val="24"/>
          <w:szCs w:val="24"/>
        </w:rPr>
        <w:t xml:space="preserve">những đường cong và đường thẳng có chiều đi vào điện tích </w:t>
      </w:r>
      <m:oMath>
        <m:r>
          <w:rPr>
            <w:rFonts w:ascii="Cambria Math" w:hAnsi="Cambria Math"/>
            <w:color w:val="000000"/>
            <w:sz w:val="24"/>
            <w:szCs w:val="24"/>
          </w:rPr>
          <m:t>Q</m:t>
        </m:r>
      </m:oMath>
      <w:r w:rsidRPr="00FC0663">
        <w:rPr>
          <w:color w:val="000000"/>
          <w:sz w:val="24"/>
          <w:szCs w:val="24"/>
        </w:rPr>
        <w:t>.</w:t>
      </w:r>
      <w:bookmarkStart w:id="14" w:name="c10b"/>
      <w:bookmarkEnd w:id="13"/>
    </w:p>
    <w:p w14:paraId="3510A67F" w14:textId="77777777" w:rsidR="00CE4CCE" w:rsidRPr="00FC0663" w:rsidRDefault="00CE4CCE" w:rsidP="00DE3FC8">
      <w:pPr>
        <w:tabs>
          <w:tab w:val="left" w:pos="2835"/>
          <w:tab w:val="left" w:pos="5386"/>
          <w:tab w:val="left" w:pos="7937"/>
        </w:tabs>
        <w:spacing w:line="276" w:lineRule="auto"/>
        <w:contextualSpacing/>
        <w:mirrorIndents/>
        <w:jc w:val="both"/>
        <w:rPr>
          <w:b/>
          <w:color w:val="000000"/>
          <w:sz w:val="24"/>
          <w:szCs w:val="24"/>
        </w:rPr>
      </w:pPr>
      <w:r w:rsidRPr="00FC0663">
        <w:rPr>
          <w:b/>
          <w:color w:val="000000"/>
          <w:sz w:val="24"/>
          <w:szCs w:val="24"/>
          <w:highlight w:val="green"/>
        </w:rPr>
        <w:t xml:space="preserve">B. </w:t>
      </w:r>
      <w:r w:rsidRPr="00FC0663">
        <w:rPr>
          <w:color w:val="000000"/>
          <w:sz w:val="24"/>
          <w:szCs w:val="24"/>
          <w:highlight w:val="green"/>
        </w:rPr>
        <w:t xml:space="preserve">những đường thẳng có chiều đi vào điện tích </w:t>
      </w:r>
      <m:oMath>
        <m:r>
          <w:rPr>
            <w:rFonts w:ascii="Cambria Math" w:hAnsi="Cambria Math"/>
            <w:color w:val="000000"/>
            <w:sz w:val="24"/>
            <w:szCs w:val="24"/>
            <w:highlight w:val="green"/>
          </w:rPr>
          <m:t>Q</m:t>
        </m:r>
      </m:oMath>
      <w:r w:rsidRPr="00FC0663">
        <w:rPr>
          <w:color w:val="000000"/>
          <w:sz w:val="24"/>
          <w:szCs w:val="24"/>
          <w:highlight w:val="green"/>
        </w:rPr>
        <w:t>.</w:t>
      </w:r>
      <w:bookmarkStart w:id="15" w:name="c10c"/>
      <w:bookmarkEnd w:id="14"/>
    </w:p>
    <w:p w14:paraId="5AD0343F" w14:textId="77777777" w:rsidR="00CE4CCE" w:rsidRPr="00FC0663" w:rsidRDefault="00CE4CCE" w:rsidP="00DE3FC8">
      <w:pPr>
        <w:tabs>
          <w:tab w:val="left" w:pos="2835"/>
          <w:tab w:val="left" w:pos="5386"/>
          <w:tab w:val="left" w:pos="7937"/>
        </w:tabs>
        <w:spacing w:line="276" w:lineRule="auto"/>
        <w:contextualSpacing/>
        <w:mirrorIndents/>
        <w:jc w:val="both"/>
        <w:rPr>
          <w:b/>
          <w:color w:val="000000"/>
          <w:sz w:val="24"/>
          <w:szCs w:val="24"/>
        </w:rPr>
      </w:pPr>
      <w:r w:rsidRPr="00FC0663">
        <w:rPr>
          <w:b/>
          <w:color w:val="000000"/>
          <w:sz w:val="24"/>
          <w:szCs w:val="24"/>
        </w:rPr>
        <w:t xml:space="preserve">C. </w:t>
      </w:r>
      <w:r w:rsidRPr="00FC0663">
        <w:rPr>
          <w:color w:val="000000"/>
          <w:sz w:val="24"/>
          <w:szCs w:val="24"/>
        </w:rPr>
        <w:t xml:space="preserve">những đường cong và đường thẳng có chiều đi ra khỏi điện tích </w:t>
      </w:r>
      <m:oMath>
        <m:r>
          <w:rPr>
            <w:rFonts w:ascii="Cambria Math" w:hAnsi="Cambria Math"/>
            <w:color w:val="000000"/>
            <w:sz w:val="24"/>
            <w:szCs w:val="24"/>
          </w:rPr>
          <m:t>Q</m:t>
        </m:r>
      </m:oMath>
      <w:r w:rsidRPr="00FC0663">
        <w:rPr>
          <w:color w:val="000000"/>
          <w:sz w:val="24"/>
          <w:szCs w:val="24"/>
        </w:rPr>
        <w:t>.</w:t>
      </w:r>
      <w:bookmarkEnd w:id="15"/>
    </w:p>
    <w:p w14:paraId="00713420" w14:textId="77777777" w:rsidR="00CE4CCE" w:rsidRPr="00FC0663" w:rsidRDefault="00CE4CCE" w:rsidP="00DE3FC8">
      <w:pPr>
        <w:tabs>
          <w:tab w:val="left" w:pos="2835"/>
          <w:tab w:val="left" w:pos="5386"/>
          <w:tab w:val="left" w:pos="7937"/>
        </w:tabs>
        <w:spacing w:line="276" w:lineRule="auto"/>
        <w:contextualSpacing/>
        <w:mirrorIndents/>
        <w:jc w:val="both"/>
        <w:rPr>
          <w:color w:val="000000"/>
          <w:sz w:val="24"/>
          <w:szCs w:val="24"/>
        </w:rPr>
      </w:pPr>
      <w:r w:rsidRPr="00FC0663">
        <w:rPr>
          <w:b/>
          <w:color w:val="000000"/>
          <w:sz w:val="24"/>
          <w:szCs w:val="24"/>
        </w:rPr>
        <w:t xml:space="preserve">D. </w:t>
      </w:r>
      <w:r w:rsidRPr="00FC0663">
        <w:rPr>
          <w:color w:val="000000"/>
          <w:sz w:val="24"/>
          <w:szCs w:val="24"/>
        </w:rPr>
        <w:t xml:space="preserve">những đường thẳng có chiều đi ra khỏi điện tích </w:t>
      </w:r>
      <m:oMath>
        <m:r>
          <w:rPr>
            <w:rFonts w:ascii="Cambria Math" w:hAnsi="Cambria Math"/>
            <w:color w:val="000000"/>
            <w:sz w:val="24"/>
            <w:szCs w:val="24"/>
          </w:rPr>
          <m:t>Q</m:t>
        </m:r>
      </m:oMath>
      <w:r w:rsidRPr="00FC0663">
        <w:rPr>
          <w:color w:val="000000"/>
          <w:sz w:val="24"/>
          <w:szCs w:val="24"/>
        </w:rPr>
        <w:t>.</w:t>
      </w:r>
    </w:p>
    <w:p w14:paraId="11E95DEF" w14:textId="77777777" w:rsidR="00CE4CCE" w:rsidRPr="00FC0663" w:rsidRDefault="00CE4CCE">
      <w:pPr>
        <w:numPr>
          <w:ilvl w:val="0"/>
          <w:numId w:val="60"/>
        </w:numPr>
        <w:tabs>
          <w:tab w:val="left" w:pos="810"/>
          <w:tab w:val="left" w:pos="851"/>
          <w:tab w:val="left" w:pos="990"/>
        </w:tabs>
        <w:spacing w:line="276" w:lineRule="auto"/>
        <w:ind w:left="0" w:firstLine="0"/>
        <w:contextualSpacing/>
        <w:jc w:val="both"/>
        <w:rPr>
          <w:rFonts w:eastAsia="Calibri"/>
          <w:color w:val="000000"/>
          <w:sz w:val="24"/>
          <w:szCs w:val="24"/>
          <w:lang w:val="pt-BR"/>
        </w:rPr>
      </w:pPr>
      <w:r w:rsidRPr="00FC0663">
        <w:rPr>
          <w:rFonts w:eastAsia="Calibri"/>
          <w:color w:val="000000"/>
          <w:sz w:val="24"/>
          <w:szCs w:val="24"/>
          <w:lang w:val="pt-BR"/>
        </w:rPr>
        <w:t xml:space="preserve">Khái niệm nào sau đây cho biết độ mạnh yếu của điện trường tại một điểm?  </w:t>
      </w:r>
    </w:p>
    <w:p w14:paraId="40C5570B" w14:textId="77777777" w:rsidR="00CE4CCE" w:rsidRPr="00FC0663" w:rsidRDefault="00CE4CCE" w:rsidP="00DE3FC8">
      <w:pPr>
        <w:spacing w:line="276" w:lineRule="auto"/>
        <w:jc w:val="both"/>
        <w:rPr>
          <w:color w:val="000000"/>
          <w:sz w:val="24"/>
          <w:szCs w:val="24"/>
          <w:lang w:val="pt-BR"/>
        </w:rPr>
      </w:pPr>
      <w:r w:rsidRPr="00FC0663">
        <w:rPr>
          <w:b/>
          <w:color w:val="000000"/>
          <w:sz w:val="24"/>
          <w:szCs w:val="24"/>
          <w:lang w:val="pt-BR"/>
        </w:rPr>
        <w:t xml:space="preserve">A. </w:t>
      </w:r>
      <w:r w:rsidRPr="00FC0663">
        <w:rPr>
          <w:color w:val="000000"/>
          <w:sz w:val="24"/>
          <w:szCs w:val="24"/>
          <w:lang w:val="pt-BR"/>
        </w:rPr>
        <w:t>Điện tích</w:t>
      </w:r>
      <w:r w:rsidRPr="00FC0663">
        <w:rPr>
          <w:b/>
          <w:color w:val="000000"/>
          <w:sz w:val="24"/>
          <w:szCs w:val="24"/>
          <w:lang w:val="pt-BR"/>
        </w:rPr>
        <w:t xml:space="preserve"> </w:t>
      </w:r>
      <w:r w:rsidRPr="00FC0663">
        <w:rPr>
          <w:color w:val="000000"/>
          <w:sz w:val="24"/>
          <w:szCs w:val="24"/>
          <w:lang w:val="pt-BR"/>
        </w:rPr>
        <w:t xml:space="preserve">             </w:t>
      </w:r>
      <w:r w:rsidRPr="00FC0663">
        <w:rPr>
          <w:color w:val="000000"/>
          <w:sz w:val="24"/>
          <w:szCs w:val="24"/>
          <w:lang w:val="pt-BR"/>
        </w:rPr>
        <w:tab/>
      </w:r>
      <w:r w:rsidRPr="00FC0663">
        <w:rPr>
          <w:color w:val="000000"/>
          <w:sz w:val="24"/>
          <w:szCs w:val="24"/>
          <w:lang w:val="pt-BR"/>
        </w:rPr>
        <w:tab/>
      </w:r>
      <w:r w:rsidRPr="00FC0663">
        <w:rPr>
          <w:color w:val="000000"/>
          <w:sz w:val="24"/>
          <w:szCs w:val="24"/>
          <w:lang w:val="pt-BR"/>
        </w:rPr>
        <w:tab/>
      </w:r>
      <w:r w:rsidRPr="00FC0663">
        <w:rPr>
          <w:b/>
          <w:color w:val="000000"/>
          <w:sz w:val="24"/>
          <w:szCs w:val="24"/>
          <w:lang w:val="pt-BR"/>
        </w:rPr>
        <w:t>B.</w:t>
      </w:r>
      <w:r w:rsidRPr="00FC0663">
        <w:rPr>
          <w:color w:val="000000"/>
          <w:sz w:val="24"/>
          <w:szCs w:val="24"/>
          <w:lang w:val="pt-BR"/>
        </w:rPr>
        <w:t xml:space="preserve">  Điện trường</w:t>
      </w:r>
    </w:p>
    <w:p w14:paraId="6DA90F55" w14:textId="77777777" w:rsidR="00CE4CCE" w:rsidRPr="00FC0663" w:rsidRDefault="00CE4CCE" w:rsidP="00DE3FC8">
      <w:pPr>
        <w:spacing w:line="276" w:lineRule="auto"/>
        <w:jc w:val="both"/>
        <w:rPr>
          <w:color w:val="000000"/>
          <w:sz w:val="24"/>
          <w:szCs w:val="24"/>
          <w:lang w:val="pt-BR"/>
        </w:rPr>
      </w:pPr>
      <w:r w:rsidRPr="00FC0663">
        <w:rPr>
          <w:b/>
          <w:color w:val="000000"/>
          <w:sz w:val="24"/>
          <w:szCs w:val="24"/>
          <w:highlight w:val="green"/>
          <w:lang w:val="pt-BR"/>
        </w:rPr>
        <w:t>C.</w:t>
      </w:r>
      <w:r w:rsidRPr="00FC0663">
        <w:rPr>
          <w:color w:val="000000"/>
          <w:sz w:val="24"/>
          <w:szCs w:val="24"/>
          <w:highlight w:val="green"/>
          <w:lang w:val="pt-BR"/>
        </w:rPr>
        <w:t xml:space="preserve"> Cường độ điện trường</w:t>
      </w:r>
      <w:r w:rsidRPr="00FC0663">
        <w:rPr>
          <w:color w:val="000000"/>
          <w:sz w:val="24"/>
          <w:szCs w:val="24"/>
          <w:lang w:val="pt-BR"/>
        </w:rPr>
        <w:t xml:space="preserve">               </w:t>
      </w:r>
      <w:r w:rsidRPr="00FC0663">
        <w:rPr>
          <w:color w:val="000000"/>
          <w:sz w:val="24"/>
          <w:szCs w:val="24"/>
          <w:lang w:val="pt-BR"/>
        </w:rPr>
        <w:tab/>
      </w:r>
      <w:r w:rsidRPr="00FC0663">
        <w:rPr>
          <w:b/>
          <w:color w:val="000000"/>
          <w:sz w:val="24"/>
          <w:szCs w:val="24"/>
          <w:lang w:val="pt-BR"/>
        </w:rPr>
        <w:t>D.</w:t>
      </w:r>
      <w:r w:rsidRPr="00FC0663">
        <w:rPr>
          <w:color w:val="000000"/>
          <w:sz w:val="24"/>
          <w:szCs w:val="24"/>
          <w:lang w:val="pt-BR"/>
        </w:rPr>
        <w:t xml:space="preserve"> Đường sức điện  </w:t>
      </w:r>
    </w:p>
    <w:p w14:paraId="09BE193B" w14:textId="77777777" w:rsidR="00CE4CCE" w:rsidRPr="00FC0663" w:rsidRDefault="00CE4CCE">
      <w:pPr>
        <w:numPr>
          <w:ilvl w:val="0"/>
          <w:numId w:val="60"/>
        </w:numPr>
        <w:tabs>
          <w:tab w:val="left" w:pos="283"/>
          <w:tab w:val="left" w:pos="810"/>
          <w:tab w:val="left" w:pos="851"/>
          <w:tab w:val="left" w:pos="990"/>
          <w:tab w:val="left" w:pos="2835"/>
          <w:tab w:val="left" w:pos="5386"/>
          <w:tab w:val="left" w:pos="7937"/>
        </w:tabs>
        <w:spacing w:line="276" w:lineRule="auto"/>
        <w:ind w:left="0" w:firstLine="0"/>
        <w:contextualSpacing/>
        <w:jc w:val="both"/>
        <w:rPr>
          <w:rFonts w:eastAsia="Calibri"/>
          <w:b/>
          <w:color w:val="000000"/>
          <w:sz w:val="24"/>
          <w:szCs w:val="24"/>
        </w:rPr>
      </w:pPr>
      <w:r w:rsidRPr="00FC0663">
        <w:rPr>
          <w:rFonts w:eastAsia="Calibri"/>
          <w:color w:val="000000"/>
          <w:sz w:val="24"/>
          <w:szCs w:val="24"/>
        </w:rPr>
        <w:t>Điện trường đều tồn tại ở</w:t>
      </w:r>
    </w:p>
    <w:p w14:paraId="5CDAAEE5" w14:textId="77777777" w:rsidR="00CE4CCE" w:rsidRPr="00FC0663" w:rsidRDefault="00CE4CCE" w:rsidP="00DE3FC8">
      <w:pPr>
        <w:tabs>
          <w:tab w:val="left" w:pos="2835"/>
          <w:tab w:val="left" w:pos="5386"/>
          <w:tab w:val="left" w:pos="7937"/>
        </w:tabs>
        <w:spacing w:line="276" w:lineRule="auto"/>
        <w:contextualSpacing/>
        <w:jc w:val="both"/>
        <w:rPr>
          <w:b/>
          <w:color w:val="000000"/>
          <w:sz w:val="24"/>
          <w:szCs w:val="24"/>
        </w:rPr>
      </w:pPr>
      <w:r w:rsidRPr="00FC0663">
        <w:rPr>
          <w:b/>
          <w:color w:val="000000"/>
          <w:sz w:val="24"/>
          <w:szCs w:val="24"/>
        </w:rPr>
        <w:t>A.</w:t>
      </w:r>
      <w:r w:rsidRPr="00FC0663">
        <w:rPr>
          <w:color w:val="000000"/>
          <w:sz w:val="24"/>
          <w:szCs w:val="24"/>
        </w:rPr>
        <w:t xml:space="preserve"> xung quanh một vật hình cầu tích điện đều.</w:t>
      </w:r>
    </w:p>
    <w:p w14:paraId="4C746573" w14:textId="77777777" w:rsidR="00CE4CCE" w:rsidRPr="00FC0663" w:rsidRDefault="00CE4CCE" w:rsidP="00DE3FC8">
      <w:pPr>
        <w:tabs>
          <w:tab w:val="left" w:pos="2835"/>
          <w:tab w:val="left" w:pos="5386"/>
          <w:tab w:val="left" w:pos="7937"/>
        </w:tabs>
        <w:spacing w:line="276" w:lineRule="auto"/>
        <w:contextualSpacing/>
        <w:jc w:val="both"/>
        <w:rPr>
          <w:b/>
          <w:color w:val="000000"/>
          <w:sz w:val="24"/>
          <w:szCs w:val="24"/>
        </w:rPr>
      </w:pPr>
      <w:r w:rsidRPr="00FC0663">
        <w:rPr>
          <w:b/>
          <w:color w:val="000000"/>
          <w:sz w:val="24"/>
          <w:szCs w:val="24"/>
        </w:rPr>
        <w:t>B.</w:t>
      </w:r>
      <w:r w:rsidRPr="00FC0663">
        <w:rPr>
          <w:color w:val="000000"/>
          <w:sz w:val="24"/>
          <w:szCs w:val="24"/>
        </w:rPr>
        <w:t xml:space="preserve"> xung quanh một vật hình cầu chỉ tích điện đều trên bề mặt.</w:t>
      </w:r>
    </w:p>
    <w:p w14:paraId="2864D9F3" w14:textId="77777777" w:rsidR="00CE4CCE" w:rsidRPr="00FC0663" w:rsidRDefault="00CE4CCE" w:rsidP="00DE3FC8">
      <w:pPr>
        <w:tabs>
          <w:tab w:val="left" w:pos="2835"/>
          <w:tab w:val="left" w:pos="5386"/>
          <w:tab w:val="left" w:pos="7937"/>
        </w:tabs>
        <w:spacing w:line="276" w:lineRule="auto"/>
        <w:contextualSpacing/>
        <w:jc w:val="both"/>
        <w:rPr>
          <w:b/>
          <w:color w:val="000000"/>
          <w:sz w:val="24"/>
          <w:szCs w:val="24"/>
        </w:rPr>
      </w:pPr>
      <w:r w:rsidRPr="00FC0663">
        <w:rPr>
          <w:b/>
          <w:color w:val="000000"/>
          <w:sz w:val="24"/>
          <w:szCs w:val="24"/>
          <w:highlight w:val="green"/>
        </w:rPr>
        <w:t>C.</w:t>
      </w:r>
      <w:r w:rsidRPr="00FC0663">
        <w:rPr>
          <w:color w:val="000000"/>
          <w:sz w:val="24"/>
          <w:szCs w:val="24"/>
          <w:highlight w:val="green"/>
        </w:rPr>
        <w:t xml:space="preserve"> xung quanh hai bản kim loại phẳng, song song, có kích thước bằng nhau.</w:t>
      </w:r>
    </w:p>
    <w:p w14:paraId="400A0BB4" w14:textId="77777777" w:rsidR="00CE4CCE" w:rsidRPr="00FC0663" w:rsidRDefault="00CE4CCE" w:rsidP="00DE3FC8">
      <w:pPr>
        <w:tabs>
          <w:tab w:val="left" w:pos="2835"/>
          <w:tab w:val="left" w:pos="5386"/>
          <w:tab w:val="left" w:pos="7937"/>
        </w:tabs>
        <w:spacing w:line="276" w:lineRule="auto"/>
        <w:contextualSpacing/>
        <w:jc w:val="both"/>
        <w:rPr>
          <w:color w:val="000000"/>
          <w:sz w:val="24"/>
          <w:szCs w:val="24"/>
        </w:rPr>
      </w:pPr>
      <w:r w:rsidRPr="00FC0663">
        <w:rPr>
          <w:b/>
          <w:color w:val="000000"/>
          <w:sz w:val="24"/>
          <w:szCs w:val="24"/>
        </w:rPr>
        <w:t>D.</w:t>
      </w:r>
      <w:r w:rsidRPr="00FC0663">
        <w:rPr>
          <w:color w:val="000000"/>
          <w:sz w:val="24"/>
          <w:szCs w:val="24"/>
        </w:rPr>
        <w:t xml:space="preserve"> trong một vùng không gian hẹp gần mặt đất.</w:t>
      </w:r>
    </w:p>
    <w:p w14:paraId="5C6FDCB8" w14:textId="77777777" w:rsidR="00CE4CCE" w:rsidRPr="00FC0663" w:rsidRDefault="00CE4CCE">
      <w:pPr>
        <w:numPr>
          <w:ilvl w:val="0"/>
          <w:numId w:val="60"/>
        </w:numPr>
        <w:tabs>
          <w:tab w:val="left" w:pos="810"/>
          <w:tab w:val="left" w:pos="851"/>
          <w:tab w:val="left" w:pos="990"/>
        </w:tabs>
        <w:spacing w:line="276" w:lineRule="auto"/>
        <w:ind w:left="0" w:firstLine="0"/>
        <w:contextualSpacing/>
        <w:rPr>
          <w:rFonts w:eastAsia="Calibri"/>
          <w:color w:val="000000"/>
          <w:sz w:val="24"/>
          <w:szCs w:val="24"/>
        </w:rPr>
      </w:pPr>
      <w:r w:rsidRPr="00FC0663">
        <w:rPr>
          <w:rFonts w:eastAsia="Calibri"/>
          <w:color w:val="000000"/>
          <w:sz w:val="24"/>
          <w:szCs w:val="24"/>
        </w:rPr>
        <w:t>Công của lực điện tác dụng lên một điện tích:</w:t>
      </w:r>
    </w:p>
    <w:p w14:paraId="4A736100" w14:textId="77777777" w:rsidR="00CE4CCE" w:rsidRPr="00FC0663" w:rsidRDefault="00CE4CCE" w:rsidP="00DE3FC8">
      <w:pPr>
        <w:spacing w:line="276" w:lineRule="auto"/>
        <w:rPr>
          <w:color w:val="000000"/>
          <w:sz w:val="24"/>
          <w:szCs w:val="24"/>
        </w:rPr>
      </w:pPr>
      <w:r w:rsidRPr="00FC0663">
        <w:rPr>
          <w:color w:val="000000"/>
          <w:sz w:val="24"/>
          <w:szCs w:val="24"/>
        </w:rPr>
        <w:t>A. phụ thuộc vào hình dạng đường đi của diện tích </w:t>
      </w:r>
    </w:p>
    <w:p w14:paraId="475D14E4" w14:textId="77777777" w:rsidR="00CE4CCE" w:rsidRPr="00FC0663" w:rsidRDefault="00CE4CCE" w:rsidP="00DE3FC8">
      <w:pPr>
        <w:spacing w:line="276" w:lineRule="auto"/>
        <w:rPr>
          <w:color w:val="000000"/>
          <w:sz w:val="24"/>
          <w:szCs w:val="24"/>
        </w:rPr>
      </w:pPr>
      <w:r w:rsidRPr="00FC0663">
        <w:rPr>
          <w:color w:val="000000"/>
          <w:sz w:val="24"/>
          <w:szCs w:val="24"/>
          <w:highlight w:val="green"/>
        </w:rPr>
        <w:t>B. không phụ thuộc vào hình dạng đường đi của điện tích</w:t>
      </w:r>
      <w:r w:rsidRPr="00FC0663">
        <w:rPr>
          <w:color w:val="000000"/>
          <w:sz w:val="24"/>
          <w:szCs w:val="24"/>
        </w:rPr>
        <w:t> </w:t>
      </w:r>
    </w:p>
    <w:p w14:paraId="220A7587" w14:textId="0F9F8944" w:rsidR="00CE4CCE" w:rsidRPr="00FC0663" w:rsidRDefault="00CE4CCE" w:rsidP="00DE3FC8">
      <w:pPr>
        <w:spacing w:line="276" w:lineRule="auto"/>
        <w:rPr>
          <w:color w:val="000000"/>
          <w:sz w:val="24"/>
          <w:szCs w:val="24"/>
        </w:rPr>
      </w:pPr>
      <w:r w:rsidRPr="00FC0663">
        <w:rPr>
          <w:color w:val="000000"/>
          <w:sz w:val="24"/>
          <w:szCs w:val="24"/>
        </w:rPr>
        <w:t xml:space="preserve">C. chỉ </w:t>
      </w:r>
      <w:r w:rsidR="006D1DA0" w:rsidRPr="00FC0663">
        <w:rPr>
          <w:color w:val="000000"/>
          <w:sz w:val="24"/>
          <w:szCs w:val="24"/>
        </w:rPr>
        <w:t xml:space="preserve">phụ thuộc vào độ lớn điện tích    </w:t>
      </w:r>
      <w:r w:rsidRPr="00FC0663">
        <w:rPr>
          <w:color w:val="000000"/>
          <w:sz w:val="24"/>
          <w:szCs w:val="24"/>
        </w:rPr>
        <w:t>D. chỉ phụ thuộc vào cường độ điện trường </w:t>
      </w:r>
    </w:p>
    <w:p w14:paraId="064B8088" w14:textId="77777777" w:rsidR="00CE4CCE" w:rsidRPr="00FC0663" w:rsidRDefault="00CE4CCE">
      <w:pPr>
        <w:numPr>
          <w:ilvl w:val="0"/>
          <w:numId w:val="60"/>
        </w:numPr>
        <w:tabs>
          <w:tab w:val="left" w:pos="810"/>
          <w:tab w:val="left" w:pos="851"/>
          <w:tab w:val="left" w:pos="990"/>
        </w:tabs>
        <w:spacing w:line="276" w:lineRule="auto"/>
        <w:ind w:left="0" w:firstLine="0"/>
        <w:contextualSpacing/>
        <w:jc w:val="both"/>
        <w:rPr>
          <w:rFonts w:eastAsia="Calibri"/>
          <w:b/>
          <w:bCs/>
          <w:color w:val="000000"/>
          <w:sz w:val="24"/>
          <w:szCs w:val="24"/>
        </w:rPr>
      </w:pPr>
      <w:r w:rsidRPr="00FC0663">
        <w:rPr>
          <w:rFonts w:eastAsia="Calibri"/>
          <w:bCs/>
          <w:color w:val="000000"/>
          <w:sz w:val="24"/>
          <w:szCs w:val="24"/>
        </w:rPr>
        <w:t>Thả một eletron không vận tốc ban đầu trong một điện trường bất kì (bó qua tác dụng cua trường hấp dẫn) thì nó sẽ</w:t>
      </w:r>
    </w:p>
    <w:p w14:paraId="198E95A2" w14:textId="77777777" w:rsidR="00CE4CCE" w:rsidRPr="00FC0663" w:rsidRDefault="00CE4CCE" w:rsidP="00DE3FC8">
      <w:pPr>
        <w:tabs>
          <w:tab w:val="left" w:pos="283"/>
          <w:tab w:val="left" w:pos="2835"/>
          <w:tab w:val="left" w:pos="5386"/>
          <w:tab w:val="left" w:pos="7937"/>
        </w:tabs>
        <w:spacing w:line="276" w:lineRule="auto"/>
        <w:contextualSpacing/>
        <w:jc w:val="both"/>
        <w:rPr>
          <w:b/>
          <w:bCs/>
          <w:color w:val="000000"/>
          <w:sz w:val="24"/>
          <w:szCs w:val="24"/>
        </w:rPr>
      </w:pPr>
      <w:r w:rsidRPr="00FC0663">
        <w:rPr>
          <w:b/>
          <w:bCs/>
          <w:color w:val="000000"/>
          <w:sz w:val="24"/>
          <w:szCs w:val="24"/>
        </w:rPr>
        <w:t xml:space="preserve">A. </w:t>
      </w:r>
      <w:r w:rsidRPr="00FC0663">
        <w:rPr>
          <w:bCs/>
          <w:color w:val="000000"/>
          <w:sz w:val="24"/>
          <w:szCs w:val="24"/>
        </w:rPr>
        <w:t>chuyển động cùng hướng với hướng của đường sức điện.</w:t>
      </w:r>
    </w:p>
    <w:p w14:paraId="0E0F327C" w14:textId="77777777" w:rsidR="00CE4CCE" w:rsidRPr="00FC0663" w:rsidRDefault="00CE4CCE" w:rsidP="00DE3FC8">
      <w:pPr>
        <w:tabs>
          <w:tab w:val="left" w:pos="283"/>
          <w:tab w:val="left" w:pos="2835"/>
          <w:tab w:val="left" w:pos="5386"/>
          <w:tab w:val="left" w:pos="7937"/>
        </w:tabs>
        <w:spacing w:line="276" w:lineRule="auto"/>
        <w:contextualSpacing/>
        <w:jc w:val="both"/>
        <w:rPr>
          <w:b/>
          <w:bCs/>
          <w:color w:val="000000"/>
          <w:sz w:val="24"/>
          <w:szCs w:val="24"/>
        </w:rPr>
      </w:pPr>
      <w:r w:rsidRPr="00FC0663">
        <w:rPr>
          <w:b/>
          <w:bCs/>
          <w:color w:val="000000"/>
          <w:sz w:val="24"/>
          <w:szCs w:val="24"/>
        </w:rPr>
        <w:t xml:space="preserve">B. </w:t>
      </w:r>
      <w:r w:rsidRPr="00FC0663">
        <w:rPr>
          <w:bCs/>
          <w:color w:val="000000"/>
          <w:sz w:val="24"/>
          <w:szCs w:val="24"/>
        </w:rPr>
        <w:t>chuyển động từ diêm có điện thế cao đen điểm cỏ điện thế thấp</w:t>
      </w:r>
      <w:r w:rsidRPr="00FC0663">
        <w:rPr>
          <w:b/>
          <w:bCs/>
          <w:color w:val="000000"/>
          <w:sz w:val="24"/>
          <w:szCs w:val="24"/>
        </w:rPr>
        <w:t>.</w:t>
      </w:r>
    </w:p>
    <w:p w14:paraId="2987D60B" w14:textId="0BD6B05E" w:rsidR="00CE4CCE" w:rsidRPr="00FC0663" w:rsidRDefault="00CE4CCE" w:rsidP="00DE3FC8">
      <w:pPr>
        <w:tabs>
          <w:tab w:val="left" w:pos="283"/>
          <w:tab w:val="left" w:pos="2835"/>
          <w:tab w:val="left" w:pos="5386"/>
          <w:tab w:val="left" w:pos="7937"/>
        </w:tabs>
        <w:spacing w:line="276" w:lineRule="auto"/>
        <w:contextualSpacing/>
        <w:jc w:val="both"/>
        <w:rPr>
          <w:b/>
          <w:bCs/>
          <w:color w:val="000000"/>
          <w:sz w:val="24"/>
          <w:szCs w:val="24"/>
        </w:rPr>
      </w:pPr>
      <w:r w:rsidRPr="00FC0663">
        <w:rPr>
          <w:b/>
          <w:bCs/>
          <w:color w:val="000000"/>
          <w:sz w:val="24"/>
          <w:szCs w:val="24"/>
          <w:highlight w:val="green"/>
        </w:rPr>
        <w:t xml:space="preserve">C. </w:t>
      </w:r>
      <w:r w:rsidRPr="00FC0663">
        <w:rPr>
          <w:bCs/>
          <w:color w:val="000000"/>
          <w:sz w:val="24"/>
          <w:szCs w:val="24"/>
          <w:highlight w:val="green"/>
        </w:rPr>
        <w:t>chuyến động từ diêm có điện th</w:t>
      </w:r>
      <w:r w:rsidR="006D1DA0" w:rsidRPr="00FC0663">
        <w:rPr>
          <w:bCs/>
          <w:color w:val="000000"/>
          <w:sz w:val="24"/>
          <w:szCs w:val="24"/>
          <w:highlight w:val="green"/>
        </w:rPr>
        <w:t xml:space="preserve">ế thắp đến điểm có điện thế cao    </w:t>
      </w:r>
      <w:r w:rsidRPr="00FC0663">
        <w:rPr>
          <w:b/>
          <w:bCs/>
          <w:color w:val="000000"/>
          <w:sz w:val="24"/>
          <w:szCs w:val="24"/>
        </w:rPr>
        <w:t xml:space="preserve">D. </w:t>
      </w:r>
      <w:r w:rsidRPr="00FC0663">
        <w:rPr>
          <w:bCs/>
          <w:color w:val="000000"/>
          <w:sz w:val="24"/>
          <w:szCs w:val="24"/>
        </w:rPr>
        <w:t>đứng yên</w:t>
      </w:r>
    </w:p>
    <w:p w14:paraId="5B2B330B" w14:textId="77777777" w:rsidR="00CE4CCE" w:rsidRPr="00FC0663" w:rsidRDefault="00CE4CCE">
      <w:pPr>
        <w:numPr>
          <w:ilvl w:val="0"/>
          <w:numId w:val="60"/>
        </w:numPr>
        <w:tabs>
          <w:tab w:val="left" w:pos="810"/>
          <w:tab w:val="left" w:pos="851"/>
          <w:tab w:val="left" w:pos="990"/>
        </w:tabs>
        <w:spacing w:line="276" w:lineRule="auto"/>
        <w:ind w:left="0" w:firstLine="0"/>
        <w:contextualSpacing/>
        <w:jc w:val="both"/>
        <w:rPr>
          <w:rFonts w:eastAsia="Calibri"/>
          <w:color w:val="000000"/>
          <w:sz w:val="24"/>
          <w:szCs w:val="24"/>
        </w:rPr>
      </w:pPr>
      <w:r w:rsidRPr="00FC0663">
        <w:rPr>
          <w:rFonts w:eastAsia="Calibri"/>
          <w:color w:val="000000"/>
          <w:sz w:val="24"/>
          <w:szCs w:val="24"/>
        </w:rPr>
        <w:t>N</w:t>
      </w:r>
      <w:r w:rsidRPr="00FC0663">
        <w:rPr>
          <w:rFonts w:eastAsia="Calibri"/>
          <w:color w:val="000000"/>
          <w:sz w:val="24"/>
          <w:szCs w:val="24"/>
          <w:lang w:val="vi-VN"/>
        </w:rPr>
        <w:t>ăng lượng của tụ điện được xác định bởi công thức nào sau đây</w:t>
      </w:r>
      <w:r w:rsidRPr="00FC0663">
        <w:rPr>
          <w:rFonts w:eastAsia="Calibri"/>
          <w:color w:val="000000"/>
          <w:sz w:val="24"/>
          <w:szCs w:val="24"/>
        </w:rPr>
        <w:t>?</w:t>
      </w:r>
    </w:p>
    <w:p w14:paraId="23521F0A" w14:textId="77777777" w:rsidR="00CE4CCE" w:rsidRPr="00FC0663" w:rsidRDefault="00CE4CCE" w:rsidP="00DE3FC8">
      <w:pPr>
        <w:spacing w:line="276" w:lineRule="auto"/>
        <w:jc w:val="both"/>
        <w:rPr>
          <w:color w:val="000000"/>
          <w:sz w:val="24"/>
          <w:szCs w:val="24"/>
        </w:rPr>
      </w:pPr>
      <w:r w:rsidRPr="00FC0663">
        <w:rPr>
          <w:rFonts w:eastAsia="Calibri"/>
          <w:color w:val="000000"/>
          <w:sz w:val="24"/>
          <w:szCs w:val="24"/>
        </w:rPr>
        <w:t xml:space="preserve">A. </w:t>
      </w:r>
      <w:r w:rsidRPr="00FC0663">
        <w:rPr>
          <w:rFonts w:eastAsia="Calibri"/>
          <w:color w:val="000000"/>
          <w:position w:val="-24"/>
          <w:sz w:val="24"/>
          <w:szCs w:val="24"/>
        </w:rPr>
        <w:object w:dxaOrig="1160" w:dyaOrig="620" w14:anchorId="60ECDC84">
          <v:shape id="_x0000_i1067" type="#_x0000_t75" style="width:60pt;height:30pt" o:ole="">
            <v:imagedata r:id="rId243" o:title=""/>
          </v:shape>
          <o:OLEObject Type="Embed" ProgID="Equation.DSMT4" ShapeID="_x0000_i1067" DrawAspect="Content" ObjectID="_1802801852" r:id="rId244"/>
        </w:object>
      </w:r>
      <w:r w:rsidRPr="00FC0663">
        <w:rPr>
          <w:rFonts w:eastAsia="Calibri"/>
          <w:color w:val="000000"/>
          <w:sz w:val="24"/>
          <w:szCs w:val="24"/>
        </w:rPr>
        <w:tab/>
      </w:r>
      <w:r w:rsidRPr="00FC0663">
        <w:rPr>
          <w:rFonts w:eastAsia="Calibri"/>
          <w:color w:val="000000"/>
          <w:sz w:val="24"/>
          <w:szCs w:val="24"/>
        </w:rPr>
        <w:tab/>
      </w:r>
      <w:r w:rsidRPr="00FC0663">
        <w:rPr>
          <w:rFonts w:eastAsia="Calibri"/>
          <w:color w:val="000000"/>
          <w:sz w:val="24"/>
          <w:szCs w:val="24"/>
        </w:rPr>
        <w:tab/>
        <w:t xml:space="preserve">B. </w:t>
      </w:r>
      <w:r w:rsidRPr="00FC0663">
        <w:rPr>
          <w:rFonts w:eastAsia="Calibri"/>
          <w:color w:val="000000"/>
          <w:position w:val="-24"/>
          <w:sz w:val="24"/>
          <w:szCs w:val="24"/>
        </w:rPr>
        <w:object w:dxaOrig="1080" w:dyaOrig="620" w14:anchorId="79D4A8C3">
          <v:shape id="_x0000_i1068" type="#_x0000_t75" style="width:54.75pt;height:30pt" o:ole="">
            <v:imagedata r:id="rId245" o:title=""/>
          </v:shape>
          <o:OLEObject Type="Embed" ProgID="Equation.DSMT4" ShapeID="_x0000_i1068" DrawAspect="Content" ObjectID="_1802801853" r:id="rId246"/>
        </w:object>
      </w:r>
      <w:r w:rsidRPr="00FC0663">
        <w:rPr>
          <w:rFonts w:eastAsia="Calibri"/>
          <w:color w:val="000000"/>
          <w:sz w:val="24"/>
          <w:szCs w:val="24"/>
        </w:rPr>
        <w:tab/>
      </w:r>
      <w:r w:rsidRPr="00FC0663">
        <w:rPr>
          <w:rFonts w:eastAsia="Calibri"/>
          <w:color w:val="000000"/>
          <w:sz w:val="24"/>
          <w:szCs w:val="24"/>
        </w:rPr>
        <w:tab/>
        <w:t xml:space="preserve">C. </w:t>
      </w:r>
      <w:r w:rsidRPr="00FC0663">
        <w:rPr>
          <w:rFonts w:eastAsia="Calibri"/>
          <w:color w:val="000000"/>
          <w:position w:val="-6"/>
          <w:sz w:val="24"/>
          <w:szCs w:val="24"/>
        </w:rPr>
        <w:object w:dxaOrig="960" w:dyaOrig="320" w14:anchorId="6E5B47DC">
          <v:shape id="_x0000_i1069" type="#_x0000_t75" style="width:48pt;height:18.75pt" o:ole="">
            <v:imagedata r:id="rId247" o:title=""/>
          </v:shape>
          <o:OLEObject Type="Embed" ProgID="Equation.DSMT4" ShapeID="_x0000_i1069" DrawAspect="Content" ObjectID="_1802801854" r:id="rId248"/>
        </w:object>
      </w:r>
      <w:r w:rsidRPr="00FC0663">
        <w:rPr>
          <w:rFonts w:eastAsia="Calibri"/>
          <w:color w:val="000000"/>
          <w:sz w:val="24"/>
          <w:szCs w:val="24"/>
        </w:rPr>
        <w:tab/>
      </w:r>
      <w:r w:rsidRPr="00FC0663">
        <w:rPr>
          <w:rFonts w:eastAsia="Calibri"/>
          <w:color w:val="000000"/>
          <w:sz w:val="24"/>
          <w:szCs w:val="24"/>
        </w:rPr>
        <w:tab/>
      </w:r>
      <w:r w:rsidRPr="00FC0663">
        <w:rPr>
          <w:rFonts w:eastAsia="Calibri"/>
          <w:color w:val="000000"/>
          <w:sz w:val="24"/>
          <w:szCs w:val="24"/>
          <w:highlight w:val="green"/>
        </w:rPr>
        <w:t xml:space="preserve">D. </w:t>
      </w:r>
      <w:r w:rsidRPr="00FC0663">
        <w:rPr>
          <w:rFonts w:eastAsia="Calibri"/>
          <w:color w:val="000000"/>
          <w:position w:val="-24"/>
          <w:sz w:val="24"/>
          <w:szCs w:val="24"/>
          <w:highlight w:val="green"/>
        </w:rPr>
        <w:object w:dxaOrig="1020" w:dyaOrig="660" w14:anchorId="3EE0A90D">
          <v:shape id="_x0000_i1070" type="#_x0000_t75" style="width:48pt;height:36pt" o:ole="">
            <v:imagedata r:id="rId249" o:title=""/>
          </v:shape>
          <o:OLEObject Type="Embed" ProgID="Equation.DSMT4" ShapeID="_x0000_i1070" DrawAspect="Content" ObjectID="_1802801855" r:id="rId250"/>
        </w:object>
      </w:r>
    </w:p>
    <w:p w14:paraId="207D87A5" w14:textId="77777777" w:rsidR="00CE4CCE" w:rsidRPr="00FC0663" w:rsidRDefault="00CE4CCE">
      <w:pPr>
        <w:numPr>
          <w:ilvl w:val="0"/>
          <w:numId w:val="60"/>
        </w:numPr>
        <w:tabs>
          <w:tab w:val="left" w:pos="810"/>
          <w:tab w:val="left" w:pos="851"/>
          <w:tab w:val="left" w:pos="990"/>
        </w:tabs>
        <w:spacing w:line="276" w:lineRule="auto"/>
        <w:ind w:left="0" w:firstLine="0"/>
        <w:contextualSpacing/>
        <w:jc w:val="both"/>
        <w:rPr>
          <w:rFonts w:eastAsia="Calibri"/>
          <w:color w:val="000000"/>
          <w:sz w:val="24"/>
          <w:szCs w:val="24"/>
        </w:rPr>
      </w:pPr>
      <w:r w:rsidRPr="00FC0663">
        <w:rPr>
          <w:rFonts w:eastAsia="Calibri"/>
          <w:color w:val="000000"/>
          <w:sz w:val="24"/>
          <w:szCs w:val="24"/>
        </w:rPr>
        <w:t>Một electron được thả cho chuyển động trong một điện trường đều từ trạng thái nghỉ. Sau khi đi được một đoạn xác định trong điện trường thì:</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2"/>
        <w:gridCol w:w="2406"/>
      </w:tblGrid>
      <w:tr w:rsidR="00CE4CCE" w:rsidRPr="00FC0663" w14:paraId="521AC8E7" w14:textId="77777777" w:rsidTr="00974385">
        <w:tc>
          <w:tcPr>
            <w:tcW w:w="7792" w:type="dxa"/>
          </w:tcPr>
          <w:p w14:paraId="0AC98396" w14:textId="77777777" w:rsidR="00CE4CCE" w:rsidRPr="00FC0663" w:rsidRDefault="00CE4CCE" w:rsidP="00DE3FC8">
            <w:pPr>
              <w:tabs>
                <w:tab w:val="left" w:pos="5387"/>
              </w:tabs>
              <w:spacing w:line="276" w:lineRule="auto"/>
              <w:rPr>
                <w:color w:val="000000"/>
                <w:sz w:val="24"/>
                <w:szCs w:val="24"/>
              </w:rPr>
            </w:pPr>
            <w:r w:rsidRPr="00FC0663">
              <w:rPr>
                <w:color w:val="000000"/>
                <w:sz w:val="24"/>
                <w:szCs w:val="24"/>
              </w:rPr>
              <w:t>A. thế năng điện của điện trường tăng</w:t>
            </w:r>
          </w:p>
          <w:p w14:paraId="6FC9BF45" w14:textId="77777777" w:rsidR="00CE4CCE" w:rsidRPr="00FC0663" w:rsidRDefault="00CE4CCE" w:rsidP="00DE3FC8">
            <w:pPr>
              <w:tabs>
                <w:tab w:val="left" w:pos="5387"/>
              </w:tabs>
              <w:spacing w:line="276" w:lineRule="auto"/>
              <w:rPr>
                <w:color w:val="000000"/>
                <w:sz w:val="24"/>
                <w:szCs w:val="24"/>
              </w:rPr>
            </w:pPr>
            <w:r w:rsidRPr="00FC0663">
              <w:rPr>
                <w:color w:val="000000"/>
                <w:sz w:val="24"/>
                <w:szCs w:val="24"/>
              </w:rPr>
              <w:t>B. thế năng điện của điện trường giảm</w:t>
            </w:r>
          </w:p>
          <w:p w14:paraId="29BBB999" w14:textId="77777777" w:rsidR="00CE4CCE" w:rsidRPr="00FC0663" w:rsidRDefault="00CE4CCE" w:rsidP="00DE3FC8">
            <w:pPr>
              <w:tabs>
                <w:tab w:val="left" w:pos="5529"/>
              </w:tabs>
              <w:spacing w:line="276" w:lineRule="auto"/>
              <w:rPr>
                <w:color w:val="000000"/>
                <w:sz w:val="24"/>
                <w:szCs w:val="24"/>
              </w:rPr>
            </w:pPr>
            <w:r w:rsidRPr="00FC0663">
              <w:rPr>
                <w:color w:val="000000"/>
                <w:sz w:val="24"/>
                <w:szCs w:val="24"/>
              </w:rPr>
              <w:t>C. Thế năng điện của điện trường giữ nguyên</w:t>
            </w:r>
          </w:p>
          <w:p w14:paraId="21CBDC0E" w14:textId="77777777" w:rsidR="00CE4CCE" w:rsidRPr="00FC0663" w:rsidRDefault="00CE4CCE" w:rsidP="00DE3FC8">
            <w:pPr>
              <w:tabs>
                <w:tab w:val="left" w:pos="5529"/>
              </w:tabs>
              <w:spacing w:line="276" w:lineRule="auto"/>
              <w:rPr>
                <w:color w:val="000000"/>
                <w:sz w:val="24"/>
                <w:szCs w:val="24"/>
              </w:rPr>
            </w:pPr>
            <w:r w:rsidRPr="00FC0663">
              <w:rPr>
                <w:color w:val="000000"/>
                <w:sz w:val="24"/>
                <w:szCs w:val="24"/>
                <w:highlight w:val="green"/>
              </w:rPr>
              <w:t>D. Thế năng điện của electron tăng</w:t>
            </w:r>
          </w:p>
        </w:tc>
        <w:tc>
          <w:tcPr>
            <w:tcW w:w="1836" w:type="dxa"/>
          </w:tcPr>
          <w:p w14:paraId="24C5C4C7" w14:textId="77777777" w:rsidR="00CE4CCE" w:rsidRPr="00FC0663" w:rsidRDefault="00CE4CCE" w:rsidP="00DE3FC8">
            <w:pPr>
              <w:tabs>
                <w:tab w:val="left" w:pos="5529"/>
              </w:tabs>
              <w:spacing w:line="276" w:lineRule="auto"/>
              <w:rPr>
                <w:color w:val="000000"/>
                <w:sz w:val="24"/>
                <w:szCs w:val="24"/>
              </w:rPr>
            </w:pPr>
            <w:r w:rsidRPr="00FC0663">
              <w:rPr>
                <w:noProof/>
                <w:color w:val="000000"/>
                <w:sz w:val="24"/>
                <w:szCs w:val="24"/>
              </w:rPr>
              <w:drawing>
                <wp:inline distT="0" distB="0" distL="0" distR="0" wp14:anchorId="6026EA27" wp14:editId="06483B06">
                  <wp:extent cx="1390015" cy="762000"/>
                  <wp:effectExtent l="0" t="0" r="635" b="0"/>
                  <wp:docPr id="534731492" name="Picture 13" descr="A diagram of a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731492" name="Picture 13" descr="A diagram of a diagram  Description automatically generated"/>
                          <pic:cNvPicPr>
                            <a:picLocks noChangeAspect="1" noChangeArrowheads="1"/>
                          </pic:cNvPicPr>
                        </pic:nvPicPr>
                        <pic:blipFill>
                          <a:blip r:embed="rId251" cstate="print">
                            <a:extLst>
                              <a:ext uri="{BEBA8EAE-BF5A-486C-A8C5-ECC9F3942E4B}">
                                <a14:imgProps xmlns:a14="http://schemas.microsoft.com/office/drawing/2010/main">
                                  <a14:imgLayer r:embed="rId25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395389" cy="764946"/>
                          </a:xfrm>
                          <a:prstGeom prst="rect">
                            <a:avLst/>
                          </a:prstGeom>
                          <a:noFill/>
                        </pic:spPr>
                      </pic:pic>
                    </a:graphicData>
                  </a:graphic>
                </wp:inline>
              </w:drawing>
            </w:r>
          </w:p>
        </w:tc>
      </w:tr>
    </w:tbl>
    <w:p w14:paraId="689A321D" w14:textId="76EA6C7D" w:rsidR="00CE4CCE" w:rsidRPr="00FC0663" w:rsidRDefault="00CE4CCE">
      <w:pPr>
        <w:numPr>
          <w:ilvl w:val="0"/>
          <w:numId w:val="60"/>
        </w:numPr>
        <w:tabs>
          <w:tab w:val="left" w:pos="810"/>
          <w:tab w:val="left" w:pos="851"/>
          <w:tab w:val="left" w:pos="990"/>
          <w:tab w:val="left" w:pos="2835"/>
          <w:tab w:val="left" w:pos="5386"/>
          <w:tab w:val="left" w:pos="7937"/>
        </w:tabs>
        <w:spacing w:line="276" w:lineRule="auto"/>
        <w:ind w:left="0" w:firstLine="0"/>
        <w:contextualSpacing/>
        <w:jc w:val="both"/>
        <w:rPr>
          <w:rFonts w:eastAsia="Calibri"/>
          <w:color w:val="000000"/>
          <w:sz w:val="24"/>
          <w:szCs w:val="24"/>
        </w:rPr>
      </w:pPr>
      <w:r w:rsidRPr="00FC0663">
        <w:rPr>
          <w:rFonts w:eastAsia="Calibri"/>
          <w:color w:val="000000"/>
          <w:sz w:val="24"/>
          <w:szCs w:val="24"/>
        </w:rPr>
        <w:t>Một tụ điện khởi động cho động cơ có các thông số như Hình 21.1. Đơn vị VAC (hoặc V.AC) là điện áp ứng với dòng điện xoay chiều, còn VDC (hay V.DC) là điện áp ứng với dòng điện một chiều cùng được đọc là vôn. Thông số điện áp 370 VAC được hiểu là</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33"/>
        <w:gridCol w:w="4038"/>
      </w:tblGrid>
      <w:tr w:rsidR="00CE4CCE" w:rsidRPr="00FC0663" w14:paraId="54A3D338" w14:textId="77777777" w:rsidTr="00974385">
        <w:tc>
          <w:tcPr>
            <w:tcW w:w="5933" w:type="dxa"/>
          </w:tcPr>
          <w:p w14:paraId="7E816776" w14:textId="77777777" w:rsidR="00CE4CCE" w:rsidRPr="00FC0663" w:rsidRDefault="00CE4CCE" w:rsidP="00DE3FC8">
            <w:pPr>
              <w:tabs>
                <w:tab w:val="left" w:pos="2835"/>
                <w:tab w:val="left" w:pos="5386"/>
                <w:tab w:val="left" w:pos="7937"/>
              </w:tabs>
              <w:spacing w:line="276" w:lineRule="auto"/>
              <w:contextualSpacing/>
              <w:jc w:val="both"/>
              <w:rPr>
                <w:b/>
                <w:color w:val="000000"/>
                <w:sz w:val="24"/>
                <w:szCs w:val="24"/>
              </w:rPr>
            </w:pPr>
            <w:r w:rsidRPr="00FC0663">
              <w:rPr>
                <w:b/>
                <w:color w:val="000000"/>
                <w:sz w:val="24"/>
                <w:szCs w:val="24"/>
              </w:rPr>
              <w:t>A.</w:t>
            </w:r>
            <w:r w:rsidRPr="00FC0663">
              <w:rPr>
                <w:color w:val="000000"/>
                <w:sz w:val="24"/>
                <w:szCs w:val="24"/>
              </w:rPr>
              <w:t xml:space="preserve"> điện áp tối thiểu khi mắc tụ điện vào.</w:t>
            </w:r>
          </w:p>
          <w:p w14:paraId="456B0D68" w14:textId="77777777" w:rsidR="00CE4CCE" w:rsidRPr="00FC0663" w:rsidRDefault="00CE4CCE" w:rsidP="00DE3FC8">
            <w:pPr>
              <w:tabs>
                <w:tab w:val="left" w:pos="2835"/>
                <w:tab w:val="left" w:pos="5386"/>
                <w:tab w:val="left" w:pos="7937"/>
              </w:tabs>
              <w:spacing w:line="276" w:lineRule="auto"/>
              <w:contextualSpacing/>
              <w:jc w:val="both"/>
              <w:rPr>
                <w:b/>
                <w:color w:val="000000"/>
                <w:sz w:val="24"/>
                <w:szCs w:val="24"/>
              </w:rPr>
            </w:pPr>
            <w:r w:rsidRPr="00FC0663">
              <w:rPr>
                <w:b/>
                <w:color w:val="000000"/>
                <w:sz w:val="24"/>
                <w:szCs w:val="24"/>
              </w:rPr>
              <w:t>B.</w:t>
            </w:r>
            <w:r w:rsidRPr="00FC0663">
              <w:rPr>
                <w:color w:val="000000"/>
                <w:sz w:val="24"/>
                <w:szCs w:val="24"/>
              </w:rPr>
              <w:t xml:space="preserve"> điện áp mà tụ điện hoạt động tốt nhất.</w:t>
            </w:r>
          </w:p>
          <w:p w14:paraId="36EE2C38" w14:textId="77777777" w:rsidR="00CE4CCE" w:rsidRPr="00FC0663" w:rsidRDefault="00CE4CCE" w:rsidP="00DE3FC8">
            <w:pPr>
              <w:tabs>
                <w:tab w:val="left" w:pos="2835"/>
                <w:tab w:val="left" w:pos="5386"/>
                <w:tab w:val="left" w:pos="7937"/>
              </w:tabs>
              <w:spacing w:line="276" w:lineRule="auto"/>
              <w:contextualSpacing/>
              <w:jc w:val="both"/>
              <w:rPr>
                <w:b/>
                <w:color w:val="000000"/>
                <w:sz w:val="24"/>
                <w:szCs w:val="24"/>
              </w:rPr>
            </w:pPr>
            <w:r w:rsidRPr="00FC0663">
              <w:rPr>
                <w:b/>
                <w:color w:val="000000"/>
                <w:sz w:val="24"/>
                <w:szCs w:val="24"/>
                <w:highlight w:val="green"/>
              </w:rPr>
              <w:t>C.</w:t>
            </w:r>
            <w:r w:rsidRPr="00FC0663">
              <w:rPr>
                <w:color w:val="000000"/>
                <w:sz w:val="24"/>
                <w:szCs w:val="24"/>
                <w:highlight w:val="green"/>
              </w:rPr>
              <w:t xml:space="preserve"> điện áp xoay chiều hiệu dụng cao nhất để đảm bảo cho tụ hoạt động tốt. Đây không phải là thông số điện áp một chiều.</w:t>
            </w:r>
          </w:p>
          <w:p w14:paraId="6A232739" w14:textId="77777777" w:rsidR="00CE4CCE" w:rsidRPr="00FC0663" w:rsidRDefault="00CE4CCE" w:rsidP="00DE3FC8">
            <w:pPr>
              <w:tabs>
                <w:tab w:val="left" w:pos="2835"/>
                <w:tab w:val="left" w:pos="5386"/>
                <w:tab w:val="left" w:pos="7937"/>
              </w:tabs>
              <w:spacing w:line="276" w:lineRule="auto"/>
              <w:contextualSpacing/>
              <w:jc w:val="both"/>
              <w:rPr>
                <w:color w:val="000000"/>
                <w:sz w:val="24"/>
                <w:szCs w:val="24"/>
              </w:rPr>
            </w:pPr>
            <w:r w:rsidRPr="00FC0663">
              <w:rPr>
                <w:b/>
                <w:color w:val="000000"/>
                <w:sz w:val="24"/>
                <w:szCs w:val="24"/>
              </w:rPr>
              <w:lastRenderedPageBreak/>
              <w:t>D.</w:t>
            </w:r>
            <w:r w:rsidRPr="00FC0663">
              <w:rPr>
                <w:color w:val="000000"/>
                <w:sz w:val="24"/>
                <w:szCs w:val="24"/>
              </w:rPr>
              <w:t xml:space="preserve"> điện áp mà khi mắc tụ điện vào thì điện dung bằng </w:t>
            </w:r>
            <m:oMath>
              <m:r>
                <m:rPr>
                  <m:sty m:val="p"/>
                </m:rPr>
                <w:rPr>
                  <w:rFonts w:ascii="Cambria Math" w:hAnsi="Cambria Math"/>
                  <w:color w:val="000000"/>
                  <w:sz w:val="24"/>
                  <w:szCs w:val="24"/>
                </w:rPr>
                <m:t>15</m:t>
              </m:r>
              <m:r>
                <w:rPr>
                  <w:rFonts w:ascii="Cambria Math" w:hAnsi="Cambria Math"/>
                  <w:color w:val="000000"/>
                  <w:sz w:val="24"/>
                  <w:szCs w:val="24"/>
                </w:rPr>
                <m:t>μ</m:t>
              </m:r>
              <m:r>
                <m:rPr>
                  <m:sty m:val="p"/>
                </m:rPr>
                <w:rPr>
                  <w:rFonts w:ascii="Cambria Math" w:hAnsi="Cambria Math"/>
                  <w:color w:val="000000"/>
                  <w:sz w:val="24"/>
                  <w:szCs w:val="24"/>
                </w:rPr>
                <m:t>F</m:t>
              </m:r>
            </m:oMath>
            <w:r w:rsidRPr="00FC0663">
              <w:rPr>
                <w:color w:val="000000"/>
                <w:sz w:val="24"/>
                <w:szCs w:val="24"/>
              </w:rPr>
              <w:t>.</w:t>
            </w:r>
          </w:p>
        </w:tc>
        <w:tc>
          <w:tcPr>
            <w:tcW w:w="4028" w:type="dxa"/>
          </w:tcPr>
          <w:p w14:paraId="61A4AF77" w14:textId="77777777" w:rsidR="00CE4CCE" w:rsidRPr="00FC0663" w:rsidRDefault="00CE4CCE" w:rsidP="00DE3FC8">
            <w:pPr>
              <w:tabs>
                <w:tab w:val="left" w:pos="283"/>
                <w:tab w:val="left" w:pos="2835"/>
                <w:tab w:val="left" w:pos="5386"/>
                <w:tab w:val="left" w:pos="7937"/>
              </w:tabs>
              <w:spacing w:line="276" w:lineRule="auto"/>
              <w:contextualSpacing/>
              <w:jc w:val="center"/>
              <w:rPr>
                <w:b/>
                <w:bCs/>
                <w:color w:val="000000"/>
                <w:sz w:val="24"/>
                <w:szCs w:val="24"/>
              </w:rPr>
            </w:pPr>
            <w:r w:rsidRPr="00FC0663">
              <w:rPr>
                <w:noProof/>
                <w:sz w:val="24"/>
                <w:szCs w:val="24"/>
              </w:rPr>
              <w:lastRenderedPageBreak/>
              <w:drawing>
                <wp:inline distT="0" distB="0" distL="0" distR="0" wp14:anchorId="09A71EF7" wp14:editId="57CD8F07">
                  <wp:extent cx="695881" cy="2425343"/>
                  <wp:effectExtent l="0" t="7620" r="1905" b="1905"/>
                  <wp:docPr id="791741827" name="Picture 9" descr="Giảm giá Tụ đề động cơ 10uf 370vac - BeeCo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Giảm giá Tụ đề động cơ 10uf 370vac - BeeCost"/>
                          <pic:cNvPicPr>
                            <a:picLocks noChangeAspect="1" noChangeArrowheads="1"/>
                          </pic:cNvPicPr>
                        </pic:nvPicPr>
                        <pic:blipFill rotWithShape="1">
                          <a:blip r:embed="rId253" cstate="print">
                            <a:extLst>
                              <a:ext uri="{BEBA8EAE-BF5A-486C-A8C5-ECC9F3942E4B}">
                                <a14:imgProps xmlns:a14="http://schemas.microsoft.com/office/drawing/2010/main">
                                  <a14:imgLayer r:embed="rId254">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pic:blipFill>
                        <pic:spPr bwMode="auto">
                          <a:xfrm rot="16200000">
                            <a:off x="0" y="0"/>
                            <a:ext cx="707411" cy="2465529"/>
                          </a:xfrm>
                          <a:prstGeom prst="roundRect">
                            <a:avLst/>
                          </a:prstGeom>
                          <a:noFill/>
                          <a:ln>
                            <a:noFill/>
                          </a:ln>
                          <a:extLst>
                            <a:ext uri="{53640926-AAD7-44D8-BBD7-CCE9431645EC}">
                              <a14:shadowObscured xmlns:a14="http://schemas.microsoft.com/office/drawing/2010/main"/>
                            </a:ext>
                          </a:extLst>
                        </pic:spPr>
                      </pic:pic>
                    </a:graphicData>
                  </a:graphic>
                </wp:inline>
              </w:drawing>
            </w:r>
          </w:p>
          <w:p w14:paraId="05EC4871" w14:textId="77777777" w:rsidR="00CE4CCE" w:rsidRPr="00FC0663" w:rsidRDefault="00CE4CCE" w:rsidP="00DE3FC8">
            <w:pPr>
              <w:tabs>
                <w:tab w:val="left" w:pos="283"/>
                <w:tab w:val="left" w:pos="2835"/>
                <w:tab w:val="left" w:pos="5386"/>
                <w:tab w:val="left" w:pos="7937"/>
              </w:tabs>
              <w:spacing w:line="276" w:lineRule="auto"/>
              <w:contextualSpacing/>
              <w:jc w:val="center"/>
              <w:rPr>
                <w:b/>
                <w:bCs/>
                <w:color w:val="000000"/>
                <w:sz w:val="24"/>
                <w:szCs w:val="24"/>
              </w:rPr>
            </w:pPr>
            <w:r w:rsidRPr="00FC0663">
              <w:rPr>
                <w:b/>
                <w:bCs/>
                <w:color w:val="000000"/>
                <w:sz w:val="24"/>
                <w:szCs w:val="24"/>
              </w:rPr>
              <w:t>Hình 21.1. Tụ điện của một động cơ</w:t>
            </w:r>
          </w:p>
        </w:tc>
      </w:tr>
    </w:tbl>
    <w:p w14:paraId="2BEADFB7" w14:textId="77777777" w:rsidR="00CE4CCE" w:rsidRPr="00FC0663" w:rsidRDefault="00CE4CCE">
      <w:pPr>
        <w:numPr>
          <w:ilvl w:val="0"/>
          <w:numId w:val="60"/>
        </w:numPr>
        <w:tabs>
          <w:tab w:val="left" w:pos="810"/>
          <w:tab w:val="left" w:pos="851"/>
          <w:tab w:val="left" w:pos="990"/>
        </w:tabs>
        <w:spacing w:line="276" w:lineRule="auto"/>
        <w:ind w:left="0" w:firstLine="0"/>
        <w:contextualSpacing/>
        <w:jc w:val="both"/>
        <w:rPr>
          <w:rFonts w:eastAsia="Calibri"/>
          <w:color w:val="000000"/>
          <w:sz w:val="24"/>
          <w:szCs w:val="24"/>
        </w:rPr>
      </w:pPr>
      <w:r w:rsidRPr="00FC0663">
        <w:rPr>
          <w:rFonts w:eastAsia="Calibri"/>
          <w:color w:val="000000"/>
          <w:sz w:val="24"/>
          <w:szCs w:val="24"/>
          <w:lang w:val="vi-VN"/>
        </w:rPr>
        <w:lastRenderedPageBreak/>
        <w:t xml:space="preserve">Trên vỏ một tụ điện có ghi 1000 </w:t>
      </w:r>
      <w:r w:rsidRPr="00FC0663">
        <w:rPr>
          <w:rFonts w:eastAsia="Calibri"/>
          <w:color w:val="auto"/>
          <w:sz w:val="24"/>
          <w:szCs w:val="24"/>
          <w:lang w:val="vi-VN"/>
        </w:rPr>
        <w:sym w:font="Symbol" w:char="F06D"/>
      </w:r>
      <w:r w:rsidRPr="00FC0663">
        <w:rPr>
          <w:rFonts w:eastAsia="Calibri"/>
          <w:color w:val="000000"/>
          <w:sz w:val="24"/>
          <w:szCs w:val="24"/>
        </w:rPr>
        <w:t xml:space="preserve">F - </w:t>
      </w:r>
      <w:r w:rsidRPr="00FC0663">
        <w:rPr>
          <w:rFonts w:eastAsia="Calibri"/>
          <w:color w:val="000000"/>
          <w:sz w:val="24"/>
          <w:szCs w:val="24"/>
          <w:lang w:val="vi-VN"/>
        </w:rPr>
        <w:t xml:space="preserve">63 </w:t>
      </w:r>
      <w:r w:rsidRPr="00FC0663">
        <w:rPr>
          <w:rFonts w:eastAsia="Calibri"/>
          <w:color w:val="000000"/>
          <w:sz w:val="24"/>
          <w:szCs w:val="24"/>
        </w:rPr>
        <w:t>V</w:t>
      </w:r>
      <w:r w:rsidRPr="00FC0663">
        <w:rPr>
          <w:rFonts w:eastAsia="Calibri"/>
          <w:color w:val="000000"/>
          <w:sz w:val="24"/>
          <w:szCs w:val="24"/>
          <w:lang w:val="vi-VN"/>
        </w:rPr>
        <w:t xml:space="preserve">. Điện </w:t>
      </w:r>
      <w:r w:rsidRPr="00FC0663">
        <w:rPr>
          <w:rFonts w:eastAsia="Calibri"/>
          <w:color w:val="000000"/>
          <w:sz w:val="24"/>
          <w:szCs w:val="24"/>
        </w:rPr>
        <w:t>tích</w:t>
      </w:r>
      <w:r w:rsidRPr="00FC0663">
        <w:rPr>
          <w:rFonts w:eastAsia="Calibri"/>
          <w:color w:val="000000"/>
          <w:sz w:val="24"/>
          <w:szCs w:val="24"/>
          <w:lang w:val="vi-VN"/>
        </w:rPr>
        <w:t xml:space="preserve"> tối đa có thể tích cho tụ có giá trị là</w:t>
      </w:r>
      <w:r w:rsidRPr="00FC0663">
        <w:rPr>
          <w:rFonts w:eastAsia="Calibri"/>
          <w:color w:val="000000"/>
          <w:sz w:val="24"/>
          <w:szCs w:val="24"/>
        </w:rPr>
        <w:t>:</w:t>
      </w:r>
    </w:p>
    <w:p w14:paraId="6C95372F" w14:textId="77777777" w:rsidR="00CE4CCE" w:rsidRPr="00FC0663" w:rsidRDefault="00CE4CCE" w:rsidP="00DE3FC8">
      <w:pPr>
        <w:spacing w:line="276" w:lineRule="auto"/>
        <w:jc w:val="both"/>
        <w:rPr>
          <w:color w:val="000000"/>
          <w:sz w:val="24"/>
          <w:szCs w:val="24"/>
          <w:lang w:val="vi-VN"/>
        </w:rPr>
      </w:pPr>
      <w:r w:rsidRPr="00FC0663">
        <w:rPr>
          <w:color w:val="000000"/>
          <w:sz w:val="24"/>
          <w:szCs w:val="24"/>
          <w:lang w:val="vi-VN"/>
        </w:rPr>
        <w:t>A</w:t>
      </w:r>
      <w:r w:rsidRPr="00FC0663">
        <w:rPr>
          <w:color w:val="000000"/>
          <w:sz w:val="24"/>
          <w:szCs w:val="24"/>
        </w:rPr>
        <w:t>.</w:t>
      </w:r>
      <w:r w:rsidRPr="00FC0663">
        <w:rPr>
          <w:color w:val="000000"/>
          <w:sz w:val="24"/>
          <w:szCs w:val="24"/>
          <w:lang w:val="vi-VN"/>
        </w:rPr>
        <w:t xml:space="preserve"> 0,63 </w:t>
      </w:r>
      <w:r w:rsidRPr="00FC0663">
        <w:rPr>
          <w:color w:val="000000"/>
          <w:sz w:val="24"/>
          <w:szCs w:val="24"/>
        </w:rPr>
        <w:t>C</w:t>
      </w:r>
      <w:r w:rsidRPr="00FC0663">
        <w:rPr>
          <w:color w:val="000000"/>
          <w:sz w:val="24"/>
          <w:szCs w:val="24"/>
          <w:lang w:val="vi-VN"/>
        </w:rPr>
        <w:t>.</w:t>
      </w:r>
      <w:r w:rsidRPr="00FC0663">
        <w:rPr>
          <w:color w:val="000000"/>
          <w:sz w:val="24"/>
          <w:szCs w:val="24"/>
          <w:lang w:val="vi-VN"/>
        </w:rPr>
        <w:tab/>
      </w:r>
      <w:r w:rsidRPr="00FC0663">
        <w:rPr>
          <w:color w:val="000000"/>
          <w:sz w:val="24"/>
          <w:szCs w:val="24"/>
          <w:lang w:val="vi-VN"/>
        </w:rPr>
        <w:tab/>
      </w:r>
      <w:r w:rsidRPr="00FC0663">
        <w:rPr>
          <w:color w:val="000000"/>
          <w:sz w:val="24"/>
          <w:szCs w:val="24"/>
          <w:lang w:val="vi-VN"/>
        </w:rPr>
        <w:tab/>
      </w:r>
      <w:r w:rsidRPr="00FC0663">
        <w:rPr>
          <w:color w:val="000000"/>
          <w:sz w:val="24"/>
          <w:szCs w:val="24"/>
          <w:highlight w:val="green"/>
          <w:lang w:val="vi-VN"/>
        </w:rPr>
        <w:t>B</w:t>
      </w:r>
      <w:r w:rsidRPr="00FC0663">
        <w:rPr>
          <w:color w:val="000000"/>
          <w:sz w:val="24"/>
          <w:szCs w:val="24"/>
          <w:highlight w:val="green"/>
        </w:rPr>
        <w:t>.</w:t>
      </w:r>
      <w:r w:rsidRPr="00FC0663">
        <w:rPr>
          <w:color w:val="000000"/>
          <w:sz w:val="24"/>
          <w:szCs w:val="24"/>
          <w:highlight w:val="green"/>
          <w:lang w:val="vi-VN"/>
        </w:rPr>
        <w:t xml:space="preserve"> 0,063 </w:t>
      </w:r>
      <w:r w:rsidRPr="00FC0663">
        <w:rPr>
          <w:color w:val="000000"/>
          <w:sz w:val="24"/>
          <w:szCs w:val="24"/>
          <w:highlight w:val="green"/>
        </w:rPr>
        <w:t>C</w:t>
      </w:r>
      <w:r w:rsidRPr="00FC0663">
        <w:rPr>
          <w:color w:val="000000"/>
          <w:sz w:val="24"/>
          <w:szCs w:val="24"/>
          <w:highlight w:val="green"/>
          <w:lang w:val="vi-VN"/>
        </w:rPr>
        <w:t>.</w:t>
      </w:r>
      <w:r w:rsidRPr="00FC0663">
        <w:rPr>
          <w:color w:val="000000"/>
          <w:sz w:val="24"/>
          <w:szCs w:val="24"/>
          <w:lang w:val="vi-VN"/>
        </w:rPr>
        <w:tab/>
      </w:r>
      <w:r w:rsidRPr="00FC0663">
        <w:rPr>
          <w:color w:val="000000"/>
          <w:sz w:val="24"/>
          <w:szCs w:val="24"/>
          <w:lang w:val="vi-VN"/>
        </w:rPr>
        <w:tab/>
        <w:t>C</w:t>
      </w:r>
      <w:r w:rsidRPr="00FC0663">
        <w:rPr>
          <w:color w:val="000000"/>
          <w:sz w:val="24"/>
          <w:szCs w:val="24"/>
        </w:rPr>
        <w:t>.</w:t>
      </w:r>
      <w:r w:rsidRPr="00FC0663">
        <w:rPr>
          <w:color w:val="000000"/>
          <w:sz w:val="24"/>
          <w:szCs w:val="24"/>
          <w:lang w:val="vi-VN"/>
        </w:rPr>
        <w:t xml:space="preserve"> 63 </w:t>
      </w:r>
      <w:r w:rsidRPr="00FC0663">
        <w:rPr>
          <w:color w:val="000000"/>
          <w:sz w:val="24"/>
          <w:szCs w:val="24"/>
        </w:rPr>
        <w:t>C</w:t>
      </w:r>
      <w:r w:rsidRPr="00FC0663">
        <w:rPr>
          <w:color w:val="000000"/>
          <w:sz w:val="24"/>
          <w:szCs w:val="24"/>
          <w:lang w:val="vi-VN"/>
        </w:rPr>
        <w:t>.</w:t>
      </w:r>
      <w:r w:rsidRPr="00FC0663">
        <w:rPr>
          <w:color w:val="000000"/>
          <w:sz w:val="24"/>
          <w:szCs w:val="24"/>
          <w:lang w:val="vi-VN"/>
        </w:rPr>
        <w:tab/>
      </w:r>
      <w:r w:rsidRPr="00FC0663">
        <w:rPr>
          <w:color w:val="000000"/>
          <w:sz w:val="24"/>
          <w:szCs w:val="24"/>
          <w:lang w:val="vi-VN"/>
        </w:rPr>
        <w:tab/>
      </w:r>
      <w:r w:rsidRPr="00FC0663">
        <w:rPr>
          <w:color w:val="000000"/>
          <w:sz w:val="24"/>
          <w:szCs w:val="24"/>
        </w:rPr>
        <w:t>D.</w:t>
      </w:r>
      <w:r w:rsidRPr="00FC0663">
        <w:rPr>
          <w:color w:val="000000"/>
          <w:sz w:val="24"/>
          <w:szCs w:val="24"/>
          <w:lang w:val="vi-VN"/>
        </w:rPr>
        <w:t xml:space="preserve"> 63.000 </w:t>
      </w:r>
      <w:r w:rsidRPr="00FC0663">
        <w:rPr>
          <w:color w:val="000000"/>
          <w:sz w:val="24"/>
          <w:szCs w:val="24"/>
        </w:rPr>
        <w:t>C</w:t>
      </w:r>
      <w:r w:rsidRPr="00FC0663">
        <w:rPr>
          <w:color w:val="000000"/>
          <w:sz w:val="24"/>
          <w:szCs w:val="24"/>
          <w:lang w:val="vi-VN"/>
        </w:rPr>
        <w:t>.</w:t>
      </w:r>
    </w:p>
    <w:p w14:paraId="3372FFC2" w14:textId="77777777" w:rsidR="00CE4CCE" w:rsidRPr="00FC0663" w:rsidRDefault="00CE4CCE">
      <w:pPr>
        <w:numPr>
          <w:ilvl w:val="0"/>
          <w:numId w:val="60"/>
        </w:numPr>
        <w:tabs>
          <w:tab w:val="left" w:pos="810"/>
          <w:tab w:val="left" w:pos="851"/>
          <w:tab w:val="left" w:pos="990"/>
        </w:tabs>
        <w:spacing w:line="276" w:lineRule="auto"/>
        <w:ind w:left="0" w:firstLine="0"/>
        <w:contextualSpacing/>
        <w:jc w:val="both"/>
        <w:rPr>
          <w:rFonts w:eastAsia="Arial"/>
          <w:color w:val="000000"/>
          <w:sz w:val="24"/>
          <w:szCs w:val="24"/>
        </w:rPr>
      </w:pPr>
      <w:r w:rsidRPr="00FC0663">
        <w:rPr>
          <w:rFonts w:eastAsia="Arial"/>
          <w:color w:val="000000"/>
          <w:sz w:val="24"/>
          <w:szCs w:val="24"/>
        </w:rPr>
        <w:t>Cho rằng một trong hai êlectron của nguyên tử heli chuyển động tròn dều quanh hạt nhân, trên quỹ đạo có bán kính</w:t>
      </w:r>
      <w:r w:rsidRPr="00FC0663">
        <w:rPr>
          <w:rFonts w:eastAsia="Calibri"/>
          <w:noProof/>
          <w:color w:val="auto"/>
          <w:position w:val="-10"/>
          <w:sz w:val="24"/>
          <w:szCs w:val="24"/>
        </w:rPr>
        <w:drawing>
          <wp:inline distT="0" distB="0" distL="0" distR="0" wp14:anchorId="37DB2733" wp14:editId="6D7B9595">
            <wp:extent cx="771525" cy="228600"/>
            <wp:effectExtent l="0" t="0" r="9525"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FC0663">
        <w:rPr>
          <w:rFonts w:eastAsia="Arial"/>
          <w:color w:val="000000"/>
          <w:sz w:val="24"/>
          <w:szCs w:val="24"/>
        </w:rPr>
        <w:t xml:space="preserve">. Cho khối lượng của êlectron </w:t>
      </w:r>
      <w:r w:rsidRPr="00FC0663">
        <w:rPr>
          <w:rFonts w:eastAsia="Calibri"/>
          <w:noProof/>
          <w:color w:val="auto"/>
          <w:position w:val="-10"/>
          <w:sz w:val="24"/>
          <w:szCs w:val="24"/>
        </w:rPr>
        <w:drawing>
          <wp:inline distT="0" distB="0" distL="0" distR="0" wp14:anchorId="39266EF7" wp14:editId="127BBAB2">
            <wp:extent cx="762000" cy="228600"/>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FC0663">
        <w:rPr>
          <w:rFonts w:eastAsia="Arial"/>
          <w:color w:val="000000"/>
          <w:sz w:val="24"/>
          <w:szCs w:val="24"/>
        </w:rPr>
        <w:t>, điện tích của êlectron là</w:t>
      </w:r>
      <w:r w:rsidRPr="00FC0663">
        <w:rPr>
          <w:rFonts w:eastAsia="Calibri"/>
          <w:noProof/>
          <w:color w:val="auto"/>
          <w:position w:val="-10"/>
          <w:sz w:val="24"/>
          <w:szCs w:val="24"/>
        </w:rPr>
        <w:drawing>
          <wp:inline distT="0" distB="0" distL="0" distR="0" wp14:anchorId="2FB604A6" wp14:editId="74DD20CE">
            <wp:extent cx="771525" cy="228600"/>
            <wp:effectExtent l="0" t="0" r="9525"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FC0663">
        <w:rPr>
          <w:rFonts w:eastAsia="Arial"/>
          <w:color w:val="000000"/>
          <w:sz w:val="24"/>
          <w:szCs w:val="24"/>
        </w:rPr>
        <w:t>. Lực hút của hạt nhân lên êlectron này là</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7"/>
        <w:gridCol w:w="3391"/>
      </w:tblGrid>
      <w:tr w:rsidR="00CE4CCE" w:rsidRPr="00FC0663" w14:paraId="29FE07BE" w14:textId="77777777" w:rsidTr="00974385">
        <w:tc>
          <w:tcPr>
            <w:tcW w:w="6237" w:type="dxa"/>
          </w:tcPr>
          <w:p w14:paraId="3ED1E922" w14:textId="7E36694E" w:rsidR="00CE4CCE" w:rsidRPr="00FC0663" w:rsidRDefault="00CE4CCE" w:rsidP="00DE3FC8">
            <w:pPr>
              <w:tabs>
                <w:tab w:val="left" w:pos="283"/>
                <w:tab w:val="left" w:pos="2835"/>
                <w:tab w:val="left" w:pos="5386"/>
                <w:tab w:val="left" w:pos="7937"/>
              </w:tabs>
              <w:spacing w:line="276" w:lineRule="auto"/>
              <w:rPr>
                <w:rFonts w:eastAsia="Arial"/>
                <w:color w:val="000000"/>
                <w:sz w:val="24"/>
                <w:szCs w:val="24"/>
              </w:rPr>
            </w:pPr>
            <w:r w:rsidRPr="00FC0663">
              <w:rPr>
                <w:rFonts w:eastAsia="Arial"/>
                <w:b/>
                <w:color w:val="000000"/>
                <w:sz w:val="24"/>
                <w:szCs w:val="24"/>
              </w:rPr>
              <w:t xml:space="preserve">A. </w:t>
            </w:r>
            <w:r w:rsidRPr="00FC0663">
              <w:rPr>
                <w:rFonts w:eastAsia="Calibri"/>
                <w:b/>
                <w:noProof/>
                <w:color w:val="000000"/>
                <w:position w:val="-10"/>
                <w:sz w:val="24"/>
                <w:szCs w:val="24"/>
              </w:rPr>
              <w:drawing>
                <wp:inline distT="0" distB="0" distL="0" distR="0" wp14:anchorId="62406A22" wp14:editId="5C347863">
                  <wp:extent cx="685800" cy="228600"/>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006D1DA0" w:rsidRPr="00FC0663">
              <w:rPr>
                <w:rFonts w:eastAsia="Arial"/>
                <w:color w:val="000000"/>
                <w:sz w:val="24"/>
                <w:szCs w:val="24"/>
              </w:rPr>
              <w:t xml:space="preserve">.     </w:t>
            </w:r>
            <w:r w:rsidRPr="00FC0663">
              <w:rPr>
                <w:rFonts w:eastAsia="Arial"/>
                <w:b/>
                <w:color w:val="000000"/>
                <w:sz w:val="24"/>
                <w:szCs w:val="24"/>
                <w:highlight w:val="green"/>
              </w:rPr>
              <w:t xml:space="preserve">B. </w:t>
            </w:r>
            <w:r w:rsidRPr="00FC0663">
              <w:rPr>
                <w:rFonts w:eastAsia="Arial"/>
                <w:b/>
                <w:noProof/>
                <w:color w:val="000000"/>
                <w:position w:val="-10"/>
                <w:sz w:val="24"/>
                <w:szCs w:val="24"/>
                <w:highlight w:val="green"/>
              </w:rPr>
              <w:drawing>
                <wp:inline distT="0" distB="0" distL="0" distR="0" wp14:anchorId="63FB463A" wp14:editId="39C21E39">
                  <wp:extent cx="762000" cy="228600"/>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FC0663">
              <w:rPr>
                <w:rFonts w:eastAsia="Arial"/>
                <w:color w:val="000000"/>
                <w:sz w:val="24"/>
                <w:szCs w:val="24"/>
                <w:highlight w:val="green"/>
              </w:rPr>
              <w:t>.</w:t>
            </w:r>
          </w:p>
          <w:p w14:paraId="3C79CE90" w14:textId="0C7A17C1" w:rsidR="00CE4CCE" w:rsidRPr="00FC0663" w:rsidRDefault="00CE4CCE" w:rsidP="00DE3FC8">
            <w:pPr>
              <w:tabs>
                <w:tab w:val="left" w:pos="283"/>
                <w:tab w:val="left" w:pos="2835"/>
                <w:tab w:val="left" w:pos="5386"/>
                <w:tab w:val="left" w:pos="7937"/>
              </w:tabs>
              <w:spacing w:line="276" w:lineRule="auto"/>
              <w:rPr>
                <w:rFonts w:eastAsia="Arial"/>
                <w:color w:val="000000"/>
                <w:sz w:val="24"/>
                <w:szCs w:val="24"/>
              </w:rPr>
            </w:pPr>
            <w:r w:rsidRPr="00FC0663">
              <w:rPr>
                <w:rFonts w:eastAsia="Arial"/>
                <w:b/>
                <w:color w:val="000000"/>
                <w:sz w:val="24"/>
                <w:szCs w:val="24"/>
              </w:rPr>
              <w:t xml:space="preserve">C. </w:t>
            </w:r>
            <w:r w:rsidRPr="00FC0663">
              <w:rPr>
                <w:rFonts w:eastAsia="Calibri"/>
                <w:b/>
                <w:noProof/>
                <w:color w:val="000000"/>
                <w:position w:val="-10"/>
                <w:sz w:val="24"/>
                <w:szCs w:val="24"/>
              </w:rPr>
              <w:drawing>
                <wp:inline distT="0" distB="0" distL="0" distR="0" wp14:anchorId="670E53E9" wp14:editId="2BB5FE5E">
                  <wp:extent cx="609600" cy="200025"/>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006D1DA0" w:rsidRPr="00FC0663">
              <w:rPr>
                <w:rFonts w:eastAsia="Arial"/>
                <w:color w:val="000000"/>
                <w:sz w:val="24"/>
                <w:szCs w:val="24"/>
              </w:rPr>
              <w:t xml:space="preserve">.     </w:t>
            </w:r>
            <w:r w:rsidRPr="00FC0663">
              <w:rPr>
                <w:rFonts w:eastAsia="Arial"/>
                <w:b/>
                <w:color w:val="000000"/>
                <w:sz w:val="24"/>
                <w:szCs w:val="24"/>
              </w:rPr>
              <w:t xml:space="preserve">D. </w:t>
            </w:r>
            <w:r w:rsidRPr="00FC0663">
              <w:rPr>
                <w:rFonts w:eastAsia="Calibri"/>
                <w:b/>
                <w:noProof/>
                <w:color w:val="000000"/>
                <w:position w:val="-10"/>
                <w:sz w:val="24"/>
                <w:szCs w:val="24"/>
              </w:rPr>
              <w:drawing>
                <wp:inline distT="0" distB="0" distL="0" distR="0" wp14:anchorId="7FEC2520" wp14:editId="215939AF">
                  <wp:extent cx="638175" cy="228600"/>
                  <wp:effectExtent l="0" t="0" r="9525"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rsidRPr="00FC0663">
              <w:rPr>
                <w:rFonts w:eastAsia="Arial"/>
                <w:color w:val="000000"/>
                <w:sz w:val="24"/>
                <w:szCs w:val="24"/>
              </w:rPr>
              <w:t>.</w:t>
            </w:r>
          </w:p>
        </w:tc>
        <w:tc>
          <w:tcPr>
            <w:tcW w:w="3391" w:type="dxa"/>
          </w:tcPr>
          <w:p w14:paraId="27F62BE0" w14:textId="77777777" w:rsidR="00CE4CCE" w:rsidRPr="00FC0663" w:rsidRDefault="00CE4CCE" w:rsidP="00DE3FC8">
            <w:pPr>
              <w:tabs>
                <w:tab w:val="left" w:pos="810"/>
                <w:tab w:val="left" w:pos="851"/>
                <w:tab w:val="left" w:pos="990"/>
              </w:tabs>
              <w:spacing w:line="276" w:lineRule="auto"/>
              <w:contextualSpacing/>
              <w:rPr>
                <w:rFonts w:eastAsia="Arial"/>
                <w:color w:val="000000"/>
                <w:sz w:val="24"/>
                <w:szCs w:val="24"/>
              </w:rPr>
            </w:pPr>
            <w:r w:rsidRPr="00FC0663">
              <w:rPr>
                <w:rFonts w:eastAsia="Calibri"/>
                <w:noProof/>
                <w:color w:val="auto"/>
                <w:sz w:val="24"/>
                <w:szCs w:val="24"/>
              </w:rPr>
              <w:drawing>
                <wp:inline distT="0" distB="0" distL="0" distR="0" wp14:anchorId="7706A831" wp14:editId="0F28728D">
                  <wp:extent cx="1033145" cy="533400"/>
                  <wp:effectExtent l="0" t="0" r="0" b="0"/>
                  <wp:docPr id="1187323443" name="Picture 21" descr="Nguyên tử heli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descr="Nguyên tử heli – Wikipedia tiếng Việt"/>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1035173" cy="534447"/>
                          </a:xfrm>
                          <a:prstGeom prst="rect">
                            <a:avLst/>
                          </a:prstGeom>
                          <a:noFill/>
                          <a:ln>
                            <a:noFill/>
                          </a:ln>
                        </pic:spPr>
                      </pic:pic>
                    </a:graphicData>
                  </a:graphic>
                </wp:inline>
              </w:drawing>
            </w:r>
          </w:p>
        </w:tc>
      </w:tr>
    </w:tbl>
    <w:p w14:paraId="117BD5EC" w14:textId="77777777" w:rsidR="00CE4CCE" w:rsidRPr="00FC0663" w:rsidRDefault="00CE4CCE">
      <w:pPr>
        <w:numPr>
          <w:ilvl w:val="0"/>
          <w:numId w:val="60"/>
        </w:numPr>
        <w:tabs>
          <w:tab w:val="left" w:pos="810"/>
          <w:tab w:val="left" w:pos="851"/>
          <w:tab w:val="left" w:pos="990"/>
        </w:tabs>
        <w:spacing w:line="276" w:lineRule="auto"/>
        <w:ind w:left="0" w:firstLine="0"/>
        <w:contextualSpacing/>
        <w:jc w:val="both"/>
        <w:rPr>
          <w:rFonts w:eastAsia="Calibri"/>
          <w:color w:val="000000"/>
          <w:sz w:val="24"/>
          <w:szCs w:val="24"/>
          <w:lang w:val="pt-BR"/>
        </w:rPr>
      </w:pPr>
      <w:r w:rsidRPr="00FC0663">
        <w:rPr>
          <w:rFonts w:eastAsia="Calibri"/>
          <w:color w:val="000000"/>
          <w:sz w:val="24"/>
          <w:szCs w:val="24"/>
          <w:lang w:val="pt-BR"/>
        </w:rPr>
        <w:t>Lực tác dụng lên một điện tích thử q là 3.10</w:t>
      </w:r>
      <w:r w:rsidRPr="00FC0663">
        <w:rPr>
          <w:rFonts w:eastAsia="Calibri"/>
          <w:color w:val="000000"/>
          <w:sz w:val="24"/>
          <w:szCs w:val="24"/>
          <w:vertAlign w:val="superscript"/>
          <w:lang w:val="pt-BR"/>
        </w:rPr>
        <w:t>-5</w:t>
      </w:r>
      <w:r w:rsidRPr="00FC0663">
        <w:rPr>
          <w:rFonts w:eastAsia="Calibri"/>
          <w:color w:val="000000"/>
          <w:sz w:val="24"/>
          <w:szCs w:val="24"/>
          <w:lang w:val="pt-BR"/>
        </w:rPr>
        <w:t xml:space="preserve"> N đặt tại một điểm trong điện trường có cường độ điện trường E = 0,25 V/m. Tìm q biết rằng lực điện và véctơ cường độ điện trường cùng chiều nhau </w:t>
      </w:r>
    </w:p>
    <w:p w14:paraId="56CA86AA" w14:textId="77777777" w:rsidR="00CE4CCE" w:rsidRPr="00FC0663" w:rsidRDefault="00CE4CCE" w:rsidP="00DE3FC8">
      <w:pPr>
        <w:spacing w:line="276" w:lineRule="auto"/>
        <w:jc w:val="both"/>
        <w:rPr>
          <w:color w:val="000000"/>
          <w:sz w:val="24"/>
          <w:szCs w:val="24"/>
          <w:lang w:val="pt-BR"/>
        </w:rPr>
      </w:pPr>
      <w:r w:rsidRPr="00FC0663">
        <w:rPr>
          <w:b/>
          <w:color w:val="000000"/>
          <w:sz w:val="24"/>
          <w:szCs w:val="24"/>
          <w:lang w:val="pt-BR"/>
        </w:rPr>
        <w:t>A.</w:t>
      </w:r>
      <w:r w:rsidRPr="00FC0663">
        <w:rPr>
          <w:color w:val="000000"/>
          <w:sz w:val="24"/>
          <w:szCs w:val="24"/>
          <w:lang w:val="pt-BR"/>
        </w:rPr>
        <w:t xml:space="preserve"> q =  1,2.10</w:t>
      </w:r>
      <w:r w:rsidRPr="00FC0663">
        <w:rPr>
          <w:color w:val="000000"/>
          <w:sz w:val="24"/>
          <w:szCs w:val="24"/>
          <w:vertAlign w:val="superscript"/>
          <w:lang w:val="pt-BR"/>
        </w:rPr>
        <w:t>-3</w:t>
      </w:r>
      <w:r w:rsidRPr="00FC0663">
        <w:rPr>
          <w:color w:val="000000"/>
          <w:sz w:val="24"/>
          <w:szCs w:val="24"/>
          <w:lang w:val="pt-BR"/>
        </w:rPr>
        <w:t xml:space="preserve"> C       </w:t>
      </w:r>
      <w:r w:rsidRPr="00FC0663">
        <w:rPr>
          <w:b/>
          <w:color w:val="000000"/>
          <w:sz w:val="24"/>
          <w:szCs w:val="24"/>
          <w:lang w:val="pt-BR"/>
        </w:rPr>
        <w:t>B.</w:t>
      </w:r>
      <w:r w:rsidRPr="00FC0663">
        <w:rPr>
          <w:color w:val="000000"/>
          <w:sz w:val="24"/>
          <w:szCs w:val="24"/>
          <w:lang w:val="pt-BR"/>
        </w:rPr>
        <w:t xml:space="preserve"> q = - 1,2.10</w:t>
      </w:r>
      <w:r w:rsidRPr="00FC0663">
        <w:rPr>
          <w:color w:val="000000"/>
          <w:sz w:val="24"/>
          <w:szCs w:val="24"/>
          <w:vertAlign w:val="superscript"/>
          <w:lang w:val="pt-BR"/>
        </w:rPr>
        <w:t>-3</w:t>
      </w:r>
      <w:r w:rsidRPr="00FC0663">
        <w:rPr>
          <w:color w:val="000000"/>
          <w:sz w:val="24"/>
          <w:szCs w:val="24"/>
          <w:lang w:val="pt-BR"/>
        </w:rPr>
        <w:t xml:space="preserve"> C       </w:t>
      </w:r>
      <w:r w:rsidRPr="00FC0663">
        <w:rPr>
          <w:b/>
          <w:color w:val="000000"/>
          <w:sz w:val="24"/>
          <w:szCs w:val="24"/>
          <w:highlight w:val="green"/>
          <w:lang w:val="pt-BR"/>
        </w:rPr>
        <w:t>C.</w:t>
      </w:r>
      <w:r w:rsidRPr="00FC0663">
        <w:rPr>
          <w:color w:val="000000"/>
          <w:sz w:val="24"/>
          <w:szCs w:val="24"/>
          <w:highlight w:val="green"/>
          <w:lang w:val="pt-BR"/>
        </w:rPr>
        <w:t xml:space="preserve"> q =  0,12 mC</w:t>
      </w:r>
      <w:r w:rsidRPr="00FC0663">
        <w:rPr>
          <w:color w:val="000000"/>
          <w:sz w:val="24"/>
          <w:szCs w:val="24"/>
          <w:lang w:val="pt-BR"/>
        </w:rPr>
        <w:t xml:space="preserve">       </w:t>
      </w:r>
      <w:r w:rsidRPr="00FC0663">
        <w:rPr>
          <w:b/>
          <w:color w:val="000000"/>
          <w:sz w:val="24"/>
          <w:szCs w:val="24"/>
          <w:lang w:val="pt-BR"/>
        </w:rPr>
        <w:t>D.</w:t>
      </w:r>
      <w:r w:rsidRPr="00FC0663">
        <w:rPr>
          <w:color w:val="000000"/>
          <w:sz w:val="24"/>
          <w:szCs w:val="24"/>
          <w:lang w:val="pt-BR"/>
        </w:rPr>
        <w:t xml:space="preserve"> q = - 0,12 mC</w:t>
      </w:r>
    </w:p>
    <w:p w14:paraId="329D0FFC" w14:textId="77777777" w:rsidR="00CE4CCE" w:rsidRPr="00FC0663" w:rsidRDefault="00CE4CCE">
      <w:pPr>
        <w:numPr>
          <w:ilvl w:val="0"/>
          <w:numId w:val="60"/>
        </w:numPr>
        <w:tabs>
          <w:tab w:val="left" w:pos="283"/>
          <w:tab w:val="left" w:pos="810"/>
          <w:tab w:val="left" w:pos="851"/>
          <w:tab w:val="left" w:pos="990"/>
          <w:tab w:val="left" w:pos="2835"/>
          <w:tab w:val="left" w:pos="5386"/>
          <w:tab w:val="left" w:pos="7937"/>
        </w:tabs>
        <w:spacing w:line="276" w:lineRule="auto"/>
        <w:ind w:left="0" w:firstLine="0"/>
        <w:contextualSpacing/>
        <w:jc w:val="both"/>
        <w:rPr>
          <w:rFonts w:eastAsia="Calibri"/>
          <w:b/>
          <w:color w:val="000000"/>
          <w:sz w:val="24"/>
          <w:szCs w:val="24"/>
        </w:rPr>
      </w:pPr>
      <w:r w:rsidRPr="00FC0663">
        <w:rPr>
          <w:rFonts w:eastAsia="Calibri"/>
          <w:color w:val="000000"/>
          <w:sz w:val="24"/>
          <w:szCs w:val="24"/>
        </w:rPr>
        <w:t xml:space="preserve">Trong ống phóng tia X, khoảng cách giữa hai cực của ống phóng tia </w:t>
      </w:r>
      <m:oMath>
        <m:r>
          <w:rPr>
            <w:rFonts w:ascii="Cambria Math" w:eastAsia="Calibri" w:hAnsi="Cambria Math"/>
            <w:color w:val="000000"/>
            <w:sz w:val="24"/>
            <w:szCs w:val="24"/>
          </w:rPr>
          <m:t>X</m:t>
        </m:r>
      </m:oMath>
      <w:r w:rsidRPr="00FC0663">
        <w:rPr>
          <w:rFonts w:eastAsia="Calibri"/>
          <w:color w:val="000000"/>
          <w:sz w:val="24"/>
          <w:szCs w:val="24"/>
        </w:rPr>
        <w:t xml:space="preserve"> (Hình 18.1) bằng </w:t>
      </w:r>
      <m:oMath>
        <m:r>
          <m:rPr>
            <m:sty m:val="p"/>
          </m:rPr>
          <w:rPr>
            <w:rFonts w:ascii="Cambria Math" w:eastAsia="Calibri" w:hAnsi="Cambria Math"/>
            <w:color w:val="000000"/>
            <w:sz w:val="24"/>
            <w:szCs w:val="24"/>
          </w:rPr>
          <m:t>2</m:t>
        </m:r>
        <m:r>
          <m:rPr>
            <m:nor/>
          </m:rPr>
          <w:rPr>
            <w:rFonts w:eastAsia="Calibri"/>
            <w:color w:val="000000"/>
            <w:sz w:val="24"/>
            <w:szCs w:val="24"/>
          </w:rPr>
          <m:t xml:space="preserve"> </m:t>
        </m:r>
        <m:r>
          <m:rPr>
            <m:sty m:val="p"/>
          </m:rPr>
          <w:rPr>
            <w:rFonts w:ascii="Cambria Math" w:eastAsia="Calibri" w:hAnsi="Cambria Math"/>
            <w:color w:val="000000"/>
            <w:sz w:val="24"/>
            <w:szCs w:val="24"/>
          </w:rPr>
          <m:t>cm</m:t>
        </m:r>
      </m:oMath>
      <w:r w:rsidRPr="00FC0663">
        <w:rPr>
          <w:rFonts w:eastAsia="Calibri"/>
          <w:color w:val="000000"/>
          <w:sz w:val="24"/>
          <w:szCs w:val="24"/>
        </w:rPr>
        <w:t xml:space="preserve">, hiệu điện thế giữa hai cực là </w:t>
      </w:r>
      <m:oMath>
        <m:r>
          <m:rPr>
            <m:sty m:val="p"/>
          </m:rPr>
          <w:rPr>
            <w:rFonts w:ascii="Cambria Math" w:eastAsia="Calibri" w:hAnsi="Cambria Math"/>
            <w:color w:val="000000"/>
            <w:sz w:val="24"/>
            <w:szCs w:val="24"/>
          </w:rPr>
          <m:t>100kV</m:t>
        </m:r>
      </m:oMath>
      <w:r w:rsidRPr="00FC0663">
        <w:rPr>
          <w:rFonts w:eastAsia="Calibri"/>
          <w:color w:val="000000"/>
          <w:sz w:val="24"/>
          <w:szCs w:val="24"/>
        </w:rPr>
        <w:t xml:space="preserve">.  Một electron có điện tích </w:t>
      </w:r>
      <m:oMath>
        <m:r>
          <w:rPr>
            <w:rFonts w:ascii="Cambria Math" w:eastAsia="Calibri" w:hAnsi="Cambria Math"/>
            <w:color w:val="000000"/>
            <w:sz w:val="24"/>
            <w:szCs w:val="24"/>
          </w:rPr>
          <m:t>e</m:t>
        </m:r>
        <m:r>
          <m:rPr>
            <m:sty m:val="p"/>
          </m:rPr>
          <w:rPr>
            <w:rFonts w:ascii="Cambria Math" w:eastAsia="Calibri" w:hAnsi="Cambria Math"/>
            <w:color w:val="000000"/>
            <w:sz w:val="24"/>
            <w:szCs w:val="24"/>
          </w:rPr>
          <m:t>=-1,</m:t>
        </m:r>
        <m:sSup>
          <m:sSupPr>
            <m:ctrlPr>
              <w:rPr>
                <w:rFonts w:ascii="Cambria Math" w:eastAsia="Calibri" w:hAnsi="Cambria Math"/>
                <w:color w:val="000000"/>
                <w:sz w:val="24"/>
                <w:szCs w:val="24"/>
              </w:rPr>
            </m:ctrlPr>
          </m:sSupPr>
          <m:e>
            <m:r>
              <m:rPr>
                <m:sty m:val="p"/>
              </m:rPr>
              <w:rPr>
                <w:rFonts w:ascii="Cambria Math" w:eastAsia="Calibri" w:hAnsi="Cambria Math"/>
                <w:color w:val="000000"/>
                <w:sz w:val="24"/>
                <w:szCs w:val="24"/>
              </w:rPr>
              <m:t>6.10</m:t>
            </m:r>
          </m:e>
          <m:sup>
            <m:r>
              <m:rPr>
                <m:sty m:val="p"/>
              </m:rPr>
              <w:rPr>
                <w:rFonts w:ascii="Cambria Math" w:eastAsia="Calibri" w:hAnsi="Cambria Math"/>
                <w:color w:val="000000"/>
                <w:sz w:val="24"/>
                <w:szCs w:val="24"/>
              </w:rPr>
              <m:t>-19</m:t>
            </m:r>
          </m:sup>
        </m:sSup>
        <m:r>
          <m:rPr>
            <m:sty m:val="p"/>
          </m:rPr>
          <w:rPr>
            <w:rFonts w:ascii="Cambria Math" w:eastAsia="Calibri" w:hAnsi="Cambria Math"/>
            <w:color w:val="000000"/>
            <w:sz w:val="24"/>
            <w:szCs w:val="24"/>
          </w:rPr>
          <m:t>C</m:t>
        </m:r>
      </m:oMath>
      <w:r w:rsidRPr="00FC0663">
        <w:rPr>
          <w:rFonts w:eastAsia="Calibri"/>
          <w:color w:val="000000"/>
          <w:sz w:val="24"/>
          <w:szCs w:val="24"/>
        </w:rPr>
        <w:t xml:space="preserve"> bật ra khỏi bản cực âm (catôt) bay vào điện trường giữa hai bản cực. Lực điện tác dụng lên electron đó bằng</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5166"/>
      </w:tblGrid>
      <w:tr w:rsidR="00CE4CCE" w:rsidRPr="00FC0663" w14:paraId="7BDA80F3" w14:textId="77777777" w:rsidTr="00974385">
        <w:tc>
          <w:tcPr>
            <w:tcW w:w="4814" w:type="dxa"/>
          </w:tcPr>
          <w:p w14:paraId="4E7B036C" w14:textId="77777777" w:rsidR="00CE4CCE" w:rsidRPr="00FC0663" w:rsidRDefault="00CE4CCE" w:rsidP="00DE3FC8">
            <w:pPr>
              <w:tabs>
                <w:tab w:val="left" w:pos="283"/>
                <w:tab w:val="left" w:pos="2835"/>
                <w:tab w:val="left" w:pos="5386"/>
                <w:tab w:val="left" w:pos="7937"/>
              </w:tabs>
              <w:spacing w:line="276" w:lineRule="auto"/>
              <w:contextualSpacing/>
              <w:rPr>
                <w:color w:val="000000"/>
                <w:sz w:val="24"/>
                <w:szCs w:val="24"/>
              </w:rPr>
            </w:pPr>
            <w:r w:rsidRPr="00FC0663">
              <w:rPr>
                <w:b/>
                <w:color w:val="000000"/>
                <w:sz w:val="24"/>
                <w:szCs w:val="24"/>
                <w:highlight w:val="green"/>
              </w:rPr>
              <w:t>A.</w:t>
            </w:r>
            <w:r w:rsidRPr="00FC0663">
              <w:rPr>
                <w:color w:val="000000"/>
                <w:sz w:val="24"/>
                <w:szCs w:val="24"/>
                <w:highlight w:val="green"/>
              </w:rPr>
              <w:t xml:space="preserve"> </w:t>
            </w:r>
            <m:oMath>
              <m:r>
                <m:rPr>
                  <m:sty m:val="p"/>
                </m:rPr>
                <w:rPr>
                  <w:rFonts w:ascii="Cambria Math" w:hAnsi="Cambria Math"/>
                  <w:color w:val="000000"/>
                  <w:sz w:val="24"/>
                  <w:szCs w:val="24"/>
                  <w:highlight w:val="green"/>
                </w:rPr>
                <m:t>8.</m:t>
              </m:r>
              <m:sSup>
                <m:sSupPr>
                  <m:ctrlPr>
                    <w:rPr>
                      <w:rFonts w:ascii="Cambria Math" w:hAnsi="Cambria Math"/>
                      <w:color w:val="000000"/>
                      <w:sz w:val="24"/>
                      <w:szCs w:val="24"/>
                      <w:highlight w:val="green"/>
                    </w:rPr>
                  </m:ctrlPr>
                </m:sSupPr>
                <m:e>
                  <m:r>
                    <m:rPr>
                      <m:sty m:val="p"/>
                    </m:rPr>
                    <w:rPr>
                      <w:rFonts w:ascii="Cambria Math" w:hAnsi="Cambria Math"/>
                      <w:color w:val="000000"/>
                      <w:sz w:val="24"/>
                      <w:szCs w:val="24"/>
                      <w:highlight w:val="green"/>
                    </w:rPr>
                    <m:t>10</m:t>
                  </m:r>
                </m:e>
                <m:sup>
                  <m:r>
                    <m:rPr>
                      <m:sty m:val="p"/>
                    </m:rPr>
                    <w:rPr>
                      <w:rFonts w:ascii="Cambria Math" w:hAnsi="Cambria Math"/>
                      <w:color w:val="000000"/>
                      <w:sz w:val="24"/>
                      <w:szCs w:val="24"/>
                      <w:highlight w:val="green"/>
                    </w:rPr>
                    <m:t>-13</m:t>
                  </m:r>
                </m:sup>
              </m:sSup>
              <m:r>
                <m:rPr>
                  <m:nor/>
                </m:rPr>
                <w:rPr>
                  <w:color w:val="000000"/>
                  <w:sz w:val="24"/>
                  <w:szCs w:val="24"/>
                  <w:highlight w:val="green"/>
                </w:rPr>
                <m:t xml:space="preserve"> </m:t>
              </m:r>
              <m:r>
                <m:rPr>
                  <m:sty m:val="p"/>
                </m:rPr>
                <w:rPr>
                  <w:rFonts w:ascii="Cambria Math" w:hAnsi="Cambria Math"/>
                  <w:color w:val="000000"/>
                  <w:sz w:val="24"/>
                  <w:szCs w:val="24"/>
                  <w:highlight w:val="green"/>
                </w:rPr>
                <m:t>N</m:t>
              </m:r>
            </m:oMath>
            <w:r w:rsidRPr="00FC0663">
              <w:rPr>
                <w:color w:val="000000"/>
                <w:sz w:val="24"/>
                <w:szCs w:val="24"/>
                <w:highlight w:val="green"/>
              </w:rPr>
              <w:t>.</w:t>
            </w:r>
          </w:p>
          <w:p w14:paraId="603F2E02" w14:textId="77777777" w:rsidR="00CE4CCE" w:rsidRPr="00FC0663" w:rsidRDefault="00CE4CCE" w:rsidP="00DE3FC8">
            <w:pPr>
              <w:tabs>
                <w:tab w:val="left" w:pos="283"/>
                <w:tab w:val="left" w:pos="2835"/>
                <w:tab w:val="left" w:pos="5386"/>
                <w:tab w:val="left" w:pos="7937"/>
              </w:tabs>
              <w:spacing w:line="276" w:lineRule="auto"/>
              <w:contextualSpacing/>
              <w:rPr>
                <w:color w:val="000000"/>
                <w:sz w:val="24"/>
                <w:szCs w:val="24"/>
              </w:rPr>
            </w:pPr>
            <w:r w:rsidRPr="00FC0663">
              <w:rPr>
                <w:b/>
                <w:color w:val="000000"/>
                <w:sz w:val="24"/>
                <w:szCs w:val="24"/>
              </w:rPr>
              <w:t>B.</w:t>
            </w:r>
            <w:r w:rsidRPr="00FC0663">
              <w:rPr>
                <w:color w:val="000000"/>
                <w:sz w:val="24"/>
                <w:szCs w:val="24"/>
              </w:rPr>
              <w:t xml:space="preserve"> </w:t>
            </w:r>
            <m:oMath>
              <m:r>
                <m:rPr>
                  <m:sty m:val="p"/>
                </m:rPr>
                <w:rPr>
                  <w:rFonts w:ascii="Cambria Math" w:hAnsi="Cambria Math"/>
                  <w:color w:val="000000"/>
                  <w:sz w:val="24"/>
                  <w:szCs w:val="24"/>
                </w:rPr>
                <m:t>8.</m:t>
              </m:r>
              <m:sSup>
                <m:sSupPr>
                  <m:ctrlPr>
                    <w:rPr>
                      <w:rFonts w:ascii="Cambria Math" w:hAnsi="Cambria Math"/>
                      <w:color w:val="000000"/>
                      <w:sz w:val="24"/>
                      <w:szCs w:val="24"/>
                    </w:rPr>
                  </m:ctrlPr>
                </m:sSupPr>
                <m:e>
                  <m:r>
                    <m:rPr>
                      <m:sty m:val="p"/>
                    </m:rPr>
                    <w:rPr>
                      <w:rFonts w:ascii="Cambria Math" w:hAnsi="Cambria Math"/>
                      <w:color w:val="000000"/>
                      <w:sz w:val="24"/>
                      <w:szCs w:val="24"/>
                    </w:rPr>
                    <m:t>10</m:t>
                  </m:r>
                </m:e>
                <m:sup>
                  <m:r>
                    <m:rPr>
                      <m:sty m:val="p"/>
                    </m:rPr>
                    <w:rPr>
                      <w:rFonts w:ascii="Cambria Math" w:hAnsi="Cambria Math"/>
                      <w:color w:val="000000"/>
                      <w:sz w:val="24"/>
                      <w:szCs w:val="24"/>
                    </w:rPr>
                    <m:t>-18</m:t>
                  </m:r>
                </m:sup>
              </m:sSup>
              <m:r>
                <m:rPr>
                  <m:nor/>
                </m:rPr>
                <w:rPr>
                  <w:color w:val="000000"/>
                  <w:sz w:val="24"/>
                  <w:szCs w:val="24"/>
                </w:rPr>
                <m:t xml:space="preserve"> </m:t>
              </m:r>
              <m:r>
                <m:rPr>
                  <m:sty m:val="p"/>
                </m:rPr>
                <w:rPr>
                  <w:rFonts w:ascii="Cambria Math" w:hAnsi="Cambria Math"/>
                  <w:color w:val="000000"/>
                  <w:sz w:val="24"/>
                  <w:szCs w:val="24"/>
                </w:rPr>
                <m:t>N</m:t>
              </m:r>
            </m:oMath>
            <w:r w:rsidRPr="00FC0663">
              <w:rPr>
                <w:color w:val="000000"/>
                <w:sz w:val="24"/>
                <w:szCs w:val="24"/>
              </w:rPr>
              <w:t>.</w:t>
            </w:r>
          </w:p>
          <w:p w14:paraId="72D4F284" w14:textId="77777777" w:rsidR="00CE4CCE" w:rsidRPr="00FC0663" w:rsidRDefault="00CE4CCE" w:rsidP="00DE3FC8">
            <w:pPr>
              <w:tabs>
                <w:tab w:val="left" w:pos="283"/>
                <w:tab w:val="left" w:pos="2835"/>
                <w:tab w:val="left" w:pos="5386"/>
                <w:tab w:val="left" w:pos="7937"/>
              </w:tabs>
              <w:spacing w:line="276" w:lineRule="auto"/>
              <w:contextualSpacing/>
              <w:rPr>
                <w:color w:val="000000"/>
                <w:sz w:val="24"/>
                <w:szCs w:val="24"/>
              </w:rPr>
            </w:pPr>
            <w:r w:rsidRPr="00FC0663">
              <w:rPr>
                <w:b/>
                <w:color w:val="000000"/>
                <w:sz w:val="24"/>
                <w:szCs w:val="24"/>
              </w:rPr>
              <w:t>C.</w:t>
            </w:r>
            <w:r w:rsidRPr="00FC0663">
              <w:rPr>
                <w:color w:val="000000"/>
                <w:sz w:val="24"/>
                <w:szCs w:val="24"/>
              </w:rPr>
              <w:t xml:space="preserve"> </w:t>
            </w:r>
            <m:oMath>
              <m:r>
                <m:rPr>
                  <m:sty m:val="p"/>
                </m:rPr>
                <w:rPr>
                  <w:rFonts w:ascii="Cambria Math" w:hAnsi="Cambria Math"/>
                  <w:color w:val="000000"/>
                  <w:sz w:val="24"/>
                  <w:szCs w:val="24"/>
                </w:rPr>
                <m:t>3,2.</m:t>
              </m:r>
              <m:sSup>
                <m:sSupPr>
                  <m:ctrlPr>
                    <w:rPr>
                      <w:rFonts w:ascii="Cambria Math" w:hAnsi="Cambria Math"/>
                      <w:color w:val="000000"/>
                      <w:sz w:val="24"/>
                      <w:szCs w:val="24"/>
                    </w:rPr>
                  </m:ctrlPr>
                </m:sSupPr>
                <m:e>
                  <m:r>
                    <m:rPr>
                      <m:sty m:val="p"/>
                    </m:rPr>
                    <w:rPr>
                      <w:rFonts w:ascii="Cambria Math" w:hAnsi="Cambria Math"/>
                      <w:color w:val="000000"/>
                      <w:sz w:val="24"/>
                      <w:szCs w:val="24"/>
                    </w:rPr>
                    <m:t>10</m:t>
                  </m:r>
                </m:e>
                <m:sup>
                  <m:r>
                    <m:rPr>
                      <m:sty m:val="p"/>
                    </m:rPr>
                    <w:rPr>
                      <w:rFonts w:ascii="Cambria Math" w:hAnsi="Cambria Math"/>
                      <w:color w:val="000000"/>
                      <w:sz w:val="24"/>
                      <w:szCs w:val="24"/>
                    </w:rPr>
                    <m:t>-17</m:t>
                  </m:r>
                </m:sup>
              </m:sSup>
              <m:r>
                <m:rPr>
                  <m:nor/>
                </m:rPr>
                <w:rPr>
                  <w:color w:val="000000"/>
                  <w:sz w:val="24"/>
                  <w:szCs w:val="24"/>
                </w:rPr>
                <m:t xml:space="preserve"> </m:t>
              </m:r>
              <m:r>
                <m:rPr>
                  <m:sty m:val="p"/>
                </m:rPr>
                <w:rPr>
                  <w:rFonts w:ascii="Cambria Math" w:hAnsi="Cambria Math"/>
                  <w:color w:val="000000"/>
                  <w:sz w:val="24"/>
                  <w:szCs w:val="24"/>
                </w:rPr>
                <m:t>N</m:t>
              </m:r>
            </m:oMath>
            <w:r w:rsidRPr="00FC0663">
              <w:rPr>
                <w:color w:val="000000"/>
                <w:sz w:val="24"/>
                <w:szCs w:val="24"/>
              </w:rPr>
              <w:t>.</w:t>
            </w:r>
          </w:p>
          <w:p w14:paraId="6E68B274" w14:textId="77777777" w:rsidR="00CE4CCE" w:rsidRPr="00FC0663" w:rsidRDefault="00CE4CCE" w:rsidP="00DE3FC8">
            <w:pPr>
              <w:tabs>
                <w:tab w:val="left" w:pos="283"/>
                <w:tab w:val="left" w:pos="2835"/>
                <w:tab w:val="left" w:pos="5386"/>
                <w:tab w:val="left" w:pos="7937"/>
              </w:tabs>
              <w:spacing w:line="276" w:lineRule="auto"/>
              <w:contextualSpacing/>
              <w:rPr>
                <w:b/>
                <w:color w:val="000000"/>
                <w:sz w:val="24"/>
                <w:szCs w:val="24"/>
              </w:rPr>
            </w:pPr>
            <w:r w:rsidRPr="00FC0663">
              <w:rPr>
                <w:b/>
                <w:color w:val="000000"/>
                <w:sz w:val="24"/>
                <w:szCs w:val="24"/>
              </w:rPr>
              <w:t>D.</w:t>
            </w:r>
            <w:r w:rsidRPr="00FC0663">
              <w:rPr>
                <w:color w:val="000000"/>
                <w:sz w:val="24"/>
                <w:szCs w:val="24"/>
              </w:rPr>
              <w:t xml:space="preserve"> </w:t>
            </w:r>
            <m:oMath>
              <m:r>
                <m:rPr>
                  <m:sty m:val="p"/>
                </m:rPr>
                <w:rPr>
                  <w:rFonts w:ascii="Cambria Math" w:hAnsi="Cambria Math"/>
                  <w:color w:val="000000"/>
                  <w:sz w:val="24"/>
                  <w:szCs w:val="24"/>
                </w:rPr>
                <m:t>8.</m:t>
              </m:r>
              <m:sSup>
                <m:sSupPr>
                  <m:ctrlPr>
                    <w:rPr>
                      <w:rFonts w:ascii="Cambria Math" w:hAnsi="Cambria Math"/>
                      <w:color w:val="000000"/>
                      <w:sz w:val="24"/>
                      <w:szCs w:val="24"/>
                    </w:rPr>
                  </m:ctrlPr>
                </m:sSupPr>
                <m:e>
                  <m:r>
                    <m:rPr>
                      <m:sty m:val="p"/>
                    </m:rPr>
                    <w:rPr>
                      <w:rFonts w:ascii="Cambria Math" w:hAnsi="Cambria Math"/>
                      <w:color w:val="000000"/>
                      <w:sz w:val="24"/>
                      <w:szCs w:val="24"/>
                    </w:rPr>
                    <m:t>10</m:t>
                  </m:r>
                </m:e>
                <m:sup>
                  <m:r>
                    <m:rPr>
                      <m:sty m:val="p"/>
                    </m:rPr>
                    <w:rPr>
                      <w:rFonts w:ascii="Cambria Math" w:hAnsi="Cambria Math"/>
                      <w:color w:val="000000"/>
                      <w:sz w:val="24"/>
                      <w:szCs w:val="24"/>
                    </w:rPr>
                    <m:t>-15</m:t>
                  </m:r>
                </m:sup>
              </m:sSup>
              <m:r>
                <m:rPr>
                  <m:nor/>
                </m:rPr>
                <w:rPr>
                  <w:color w:val="000000"/>
                  <w:sz w:val="24"/>
                  <w:szCs w:val="24"/>
                </w:rPr>
                <m:t xml:space="preserve"> </m:t>
              </m:r>
              <m:r>
                <m:rPr>
                  <m:sty m:val="p"/>
                </m:rPr>
                <w:rPr>
                  <w:rFonts w:ascii="Cambria Math" w:hAnsi="Cambria Math"/>
                  <w:color w:val="000000"/>
                  <w:sz w:val="24"/>
                  <w:szCs w:val="24"/>
                </w:rPr>
                <m:t>N</m:t>
              </m:r>
            </m:oMath>
            <w:r w:rsidRPr="00FC0663">
              <w:rPr>
                <w:color w:val="000000"/>
                <w:sz w:val="24"/>
                <w:szCs w:val="24"/>
              </w:rPr>
              <w:t>.</w:t>
            </w:r>
          </w:p>
        </w:tc>
        <w:tc>
          <w:tcPr>
            <w:tcW w:w="4814" w:type="dxa"/>
          </w:tcPr>
          <w:p w14:paraId="4192F9C3" w14:textId="77777777" w:rsidR="00CE4CCE" w:rsidRPr="00FC0663" w:rsidRDefault="00CE4CCE" w:rsidP="00DE3FC8">
            <w:pPr>
              <w:tabs>
                <w:tab w:val="left" w:pos="283"/>
                <w:tab w:val="left" w:pos="2835"/>
                <w:tab w:val="left" w:pos="5386"/>
                <w:tab w:val="left" w:pos="7937"/>
              </w:tabs>
              <w:spacing w:line="276" w:lineRule="auto"/>
              <w:contextualSpacing/>
              <w:jc w:val="center"/>
              <w:rPr>
                <w:b/>
                <w:color w:val="000000"/>
                <w:sz w:val="24"/>
                <w:szCs w:val="24"/>
              </w:rPr>
            </w:pPr>
            <w:r w:rsidRPr="00FC0663">
              <w:rPr>
                <w:noProof/>
                <w:color w:val="000000"/>
                <w:sz w:val="24"/>
                <w:szCs w:val="24"/>
              </w:rPr>
              <w:drawing>
                <wp:inline distT="0" distB="0" distL="0" distR="0" wp14:anchorId="2AEE4D1E" wp14:editId="015A5D68">
                  <wp:extent cx="3141299" cy="615950"/>
                  <wp:effectExtent l="0" t="0" r="2540" b="0"/>
                  <wp:docPr id="1072987280" name="Picture 1072987280" descr="A close-up of a machine  Description automatically generated"/>
                  <wp:cNvGraphicFramePr/>
                  <a:graphic xmlns:a="http://schemas.openxmlformats.org/drawingml/2006/main">
                    <a:graphicData uri="http://schemas.openxmlformats.org/drawingml/2006/picture">
                      <pic:pic xmlns:pic="http://schemas.openxmlformats.org/drawingml/2006/picture">
                        <pic:nvPicPr>
                          <pic:cNvPr id="26" name="2023_08_06_ef6c109bb6a918886934g-036.jpeg" descr="A close-up of a machine  Description automatically generated"/>
                          <pic:cNvPicPr/>
                        </pic:nvPicPr>
                        <pic:blipFill>
                          <a:blip r:embed="rId263" cstate="print">
                            <a:extLst>
                              <a:ext uri="{BEBA8EAE-BF5A-486C-A8C5-ECC9F3942E4B}">
                                <a14:imgProps xmlns:a14="http://schemas.microsoft.com/office/drawing/2010/main">
                                  <a14:imgLayer r:embed="rId264">
                                    <a14:imgEffect>
                                      <a14:brightnessContrast bright="40000" contrast="-40000"/>
                                    </a14:imgEffect>
                                  </a14:imgLayer>
                                </a14:imgProps>
                              </a:ext>
                            </a:extLst>
                          </a:blip>
                          <a:srcRect/>
                          <a:stretch>
                            <a:fillRect/>
                          </a:stretch>
                        </pic:blipFill>
                        <pic:spPr>
                          <a:xfrm>
                            <a:off x="0" y="0"/>
                            <a:ext cx="3153830" cy="618407"/>
                          </a:xfrm>
                          <a:prstGeom prst="rect">
                            <a:avLst/>
                          </a:prstGeom>
                        </pic:spPr>
                      </pic:pic>
                    </a:graphicData>
                  </a:graphic>
                </wp:inline>
              </w:drawing>
            </w:r>
          </w:p>
          <w:p w14:paraId="3E847DCA" w14:textId="77777777" w:rsidR="00CE4CCE" w:rsidRPr="00FC0663" w:rsidRDefault="00CE4CCE" w:rsidP="00DE3FC8">
            <w:pPr>
              <w:tabs>
                <w:tab w:val="left" w:pos="283"/>
                <w:tab w:val="left" w:pos="2835"/>
                <w:tab w:val="left" w:pos="5386"/>
                <w:tab w:val="left" w:pos="7937"/>
              </w:tabs>
              <w:spacing w:line="276" w:lineRule="auto"/>
              <w:contextualSpacing/>
              <w:jc w:val="center"/>
              <w:rPr>
                <w:i/>
                <w:iCs/>
                <w:color w:val="000000"/>
                <w:sz w:val="24"/>
                <w:szCs w:val="24"/>
              </w:rPr>
            </w:pPr>
            <w:r w:rsidRPr="00FC0663">
              <w:rPr>
                <w:i/>
                <w:iCs/>
                <w:color w:val="000000"/>
                <w:sz w:val="24"/>
                <w:szCs w:val="24"/>
              </w:rPr>
              <w:t xml:space="preserve">Hinh 18.1. Ống phóng tia </w:t>
            </w:r>
            <m:oMath>
              <m:r>
                <w:rPr>
                  <w:rFonts w:ascii="Cambria Math" w:hAnsi="Cambria Math"/>
                  <w:color w:val="000000"/>
                  <w:sz w:val="24"/>
                  <w:szCs w:val="24"/>
                </w:rPr>
                <m:t>X</m:t>
              </m:r>
            </m:oMath>
            <w:r w:rsidRPr="00FC0663">
              <w:rPr>
                <w:i/>
                <w:iCs/>
                <w:color w:val="000000"/>
                <w:sz w:val="24"/>
                <w:szCs w:val="24"/>
              </w:rPr>
              <w:t xml:space="preserve"> trong máy chup </w:t>
            </w:r>
            <m:oMath>
              <m:r>
                <w:rPr>
                  <w:rFonts w:ascii="Cambria Math" w:hAnsi="Cambria Math"/>
                  <w:color w:val="000000"/>
                  <w:sz w:val="24"/>
                  <w:szCs w:val="24"/>
                </w:rPr>
                <m:t>X</m:t>
              </m:r>
            </m:oMath>
            <w:r w:rsidRPr="00FC0663">
              <w:rPr>
                <w:i/>
                <w:iCs/>
                <w:color w:val="000000"/>
                <w:sz w:val="24"/>
                <w:szCs w:val="24"/>
              </w:rPr>
              <w:t xml:space="preserve"> quang chẩn đoán hình ảnh</w:t>
            </w:r>
          </w:p>
        </w:tc>
      </w:tr>
    </w:tbl>
    <w:p w14:paraId="0891F0ED" w14:textId="77777777" w:rsidR="00CE4CCE" w:rsidRPr="00FC0663" w:rsidRDefault="00CE4CCE">
      <w:pPr>
        <w:numPr>
          <w:ilvl w:val="0"/>
          <w:numId w:val="60"/>
        </w:numPr>
        <w:tabs>
          <w:tab w:val="left" w:pos="851"/>
          <w:tab w:val="left" w:pos="990"/>
        </w:tabs>
        <w:spacing w:line="276" w:lineRule="auto"/>
        <w:ind w:left="0" w:firstLine="0"/>
        <w:jc w:val="both"/>
        <w:rPr>
          <w:color w:val="000000"/>
          <w:sz w:val="24"/>
          <w:szCs w:val="24"/>
          <w:lang w:val="nl-NL"/>
        </w:rPr>
      </w:pPr>
      <w:r w:rsidRPr="00FC0663">
        <w:rPr>
          <w:color w:val="000000"/>
          <w:sz w:val="24"/>
          <w:szCs w:val="24"/>
          <w:lang w:val="nl-NL"/>
        </w:rPr>
        <w:t xml:space="preserve">Một điện trường đều có cường độ E = 2500 V/m. Hai điểm A, B cách nhau 10 cm khi tính dọc theo đường sức. Tính công của lực điện trường thực hiện một điện tích q khi nó di chuyển từ A </w:t>
      </w:r>
      <w:r w:rsidRPr="00FC0663">
        <w:rPr>
          <w:color w:val="000000"/>
          <w:sz w:val="24"/>
          <w:szCs w:val="24"/>
          <w:lang w:val="nl-NL"/>
        </w:rPr>
        <w:sym w:font="Wingdings" w:char="F0E0"/>
      </w:r>
      <w:r w:rsidRPr="00FC0663">
        <w:rPr>
          <w:color w:val="000000"/>
          <w:sz w:val="24"/>
          <w:szCs w:val="24"/>
          <w:lang w:val="nl-NL"/>
        </w:rPr>
        <w:t xml:space="preserve"> B ngược chiều đường sức. Giải bài toán khi</w:t>
      </w:r>
      <w:r w:rsidRPr="00FC0663">
        <w:rPr>
          <w:b/>
          <w:color w:val="000000"/>
          <w:sz w:val="24"/>
          <w:szCs w:val="24"/>
          <w:lang w:val="nl-NL"/>
        </w:rPr>
        <w:t xml:space="preserve"> </w:t>
      </w:r>
      <w:r w:rsidRPr="00FC0663">
        <w:rPr>
          <w:color w:val="000000"/>
          <w:sz w:val="24"/>
          <w:szCs w:val="24"/>
          <w:lang w:val="nl-NL"/>
        </w:rPr>
        <w:t>q = - 10</w:t>
      </w:r>
      <w:r w:rsidRPr="00FC0663">
        <w:rPr>
          <w:color w:val="000000"/>
          <w:sz w:val="24"/>
          <w:szCs w:val="24"/>
          <w:vertAlign w:val="superscript"/>
          <w:lang w:val="nl-NL"/>
        </w:rPr>
        <w:t>-6</w:t>
      </w:r>
      <w:r w:rsidRPr="00FC0663">
        <w:rPr>
          <w:color w:val="000000"/>
          <w:sz w:val="24"/>
          <w:szCs w:val="24"/>
          <w:lang w:val="nl-NL"/>
        </w:rPr>
        <w:t>C</w:t>
      </w:r>
    </w:p>
    <w:p w14:paraId="61D4774E" w14:textId="77777777" w:rsidR="00CE4CCE" w:rsidRPr="00FC0663" w:rsidRDefault="00CE4CCE" w:rsidP="00DE3FC8">
      <w:pPr>
        <w:tabs>
          <w:tab w:val="left" w:pos="284"/>
          <w:tab w:val="left" w:pos="567"/>
          <w:tab w:val="left" w:pos="2835"/>
          <w:tab w:val="left" w:pos="5670"/>
          <w:tab w:val="left" w:pos="7938"/>
        </w:tabs>
        <w:spacing w:line="276" w:lineRule="auto"/>
        <w:jc w:val="both"/>
        <w:rPr>
          <w:color w:val="000000"/>
          <w:sz w:val="24"/>
          <w:szCs w:val="24"/>
          <w:lang w:val="nl-NL"/>
        </w:rPr>
      </w:pPr>
      <w:r w:rsidRPr="00FC0663">
        <w:rPr>
          <w:b/>
          <w:color w:val="000000"/>
          <w:sz w:val="24"/>
          <w:szCs w:val="24"/>
          <w:highlight w:val="green"/>
          <w:lang w:val="nl-NL"/>
        </w:rPr>
        <w:t>A.</w:t>
      </w:r>
      <w:r w:rsidRPr="00FC0663">
        <w:rPr>
          <w:color w:val="000000"/>
          <w:sz w:val="24"/>
          <w:szCs w:val="24"/>
          <w:highlight w:val="green"/>
          <w:lang w:val="nl-NL"/>
        </w:rPr>
        <w:t xml:space="preserve"> 25.10</w:t>
      </w:r>
      <w:r w:rsidRPr="00FC0663">
        <w:rPr>
          <w:color w:val="000000"/>
          <w:sz w:val="24"/>
          <w:szCs w:val="24"/>
          <w:highlight w:val="green"/>
          <w:vertAlign w:val="superscript"/>
          <w:lang w:val="nl-NL"/>
        </w:rPr>
        <w:t xml:space="preserve">5 </w:t>
      </w:r>
      <w:r w:rsidRPr="00FC0663">
        <w:rPr>
          <w:color w:val="000000"/>
          <w:sz w:val="24"/>
          <w:szCs w:val="24"/>
          <w:highlight w:val="green"/>
          <w:lang w:val="nl-NL"/>
        </w:rPr>
        <w:t>J</w:t>
      </w:r>
      <w:r w:rsidRPr="00FC0663">
        <w:rPr>
          <w:color w:val="000000"/>
          <w:sz w:val="24"/>
          <w:szCs w:val="24"/>
          <w:lang w:val="nl-NL"/>
        </w:rPr>
        <w:tab/>
      </w:r>
      <w:r w:rsidRPr="00FC0663">
        <w:rPr>
          <w:b/>
          <w:color w:val="000000"/>
          <w:sz w:val="24"/>
          <w:szCs w:val="24"/>
          <w:lang w:val="nl-NL"/>
        </w:rPr>
        <w:t>B.</w:t>
      </w:r>
      <w:r w:rsidRPr="00FC0663">
        <w:rPr>
          <w:color w:val="000000"/>
          <w:sz w:val="24"/>
          <w:szCs w:val="24"/>
          <w:lang w:val="nl-NL"/>
        </w:rPr>
        <w:t xml:space="preserve"> -25.10</w:t>
      </w:r>
      <w:r w:rsidRPr="00FC0663">
        <w:rPr>
          <w:color w:val="000000"/>
          <w:sz w:val="24"/>
          <w:szCs w:val="24"/>
          <w:vertAlign w:val="superscript"/>
          <w:lang w:val="nl-NL"/>
        </w:rPr>
        <w:t xml:space="preserve">5 </w:t>
      </w:r>
      <w:r w:rsidRPr="00FC0663">
        <w:rPr>
          <w:color w:val="000000"/>
          <w:sz w:val="24"/>
          <w:szCs w:val="24"/>
          <w:lang w:val="nl-NL"/>
        </w:rPr>
        <w:t>J</w:t>
      </w:r>
      <w:r w:rsidRPr="00FC0663">
        <w:rPr>
          <w:color w:val="000000"/>
          <w:sz w:val="24"/>
          <w:szCs w:val="24"/>
          <w:lang w:val="nl-NL"/>
        </w:rPr>
        <w:tab/>
      </w:r>
      <w:r w:rsidRPr="00FC0663">
        <w:rPr>
          <w:b/>
          <w:color w:val="000000"/>
          <w:sz w:val="24"/>
          <w:szCs w:val="24"/>
          <w:lang w:val="nl-NL"/>
        </w:rPr>
        <w:t>C.</w:t>
      </w:r>
      <w:r w:rsidRPr="00FC0663">
        <w:rPr>
          <w:color w:val="000000"/>
          <w:sz w:val="24"/>
          <w:szCs w:val="24"/>
          <w:lang w:val="nl-NL"/>
        </w:rPr>
        <w:t xml:space="preserve"> 2,5.10</w:t>
      </w:r>
      <w:r w:rsidRPr="00FC0663">
        <w:rPr>
          <w:color w:val="000000"/>
          <w:sz w:val="24"/>
          <w:szCs w:val="24"/>
          <w:vertAlign w:val="superscript"/>
          <w:lang w:val="nl-NL"/>
        </w:rPr>
        <w:t xml:space="preserve">5 </w:t>
      </w:r>
      <w:r w:rsidRPr="00FC0663">
        <w:rPr>
          <w:color w:val="000000"/>
          <w:sz w:val="24"/>
          <w:szCs w:val="24"/>
          <w:lang w:val="nl-NL"/>
        </w:rPr>
        <w:t>J</w:t>
      </w:r>
      <w:r w:rsidRPr="00FC0663">
        <w:rPr>
          <w:color w:val="000000"/>
          <w:sz w:val="24"/>
          <w:szCs w:val="24"/>
          <w:lang w:val="nl-NL"/>
        </w:rPr>
        <w:tab/>
      </w:r>
      <w:r w:rsidRPr="00FC0663">
        <w:rPr>
          <w:b/>
          <w:color w:val="000000"/>
          <w:sz w:val="24"/>
          <w:szCs w:val="24"/>
          <w:lang w:val="nl-NL"/>
        </w:rPr>
        <w:t>D.</w:t>
      </w:r>
      <w:r w:rsidRPr="00FC0663">
        <w:rPr>
          <w:color w:val="000000"/>
          <w:sz w:val="24"/>
          <w:szCs w:val="24"/>
          <w:lang w:val="nl-NL"/>
        </w:rPr>
        <w:t xml:space="preserve"> -2,5.10</w:t>
      </w:r>
      <w:r w:rsidRPr="00FC0663">
        <w:rPr>
          <w:color w:val="000000"/>
          <w:sz w:val="24"/>
          <w:szCs w:val="24"/>
          <w:vertAlign w:val="superscript"/>
          <w:lang w:val="nl-NL"/>
        </w:rPr>
        <w:t xml:space="preserve">5 </w:t>
      </w:r>
      <w:r w:rsidRPr="00FC0663">
        <w:rPr>
          <w:color w:val="000000"/>
          <w:sz w:val="24"/>
          <w:szCs w:val="24"/>
          <w:lang w:val="nl-NL"/>
        </w:rPr>
        <w:t>J</w:t>
      </w:r>
    </w:p>
    <w:p w14:paraId="2EF1E8EB" w14:textId="77777777" w:rsidR="00CE4CCE" w:rsidRPr="00FC0663" w:rsidRDefault="00CE4CCE">
      <w:pPr>
        <w:numPr>
          <w:ilvl w:val="0"/>
          <w:numId w:val="60"/>
        </w:numPr>
        <w:tabs>
          <w:tab w:val="left" w:pos="810"/>
          <w:tab w:val="left" w:pos="851"/>
          <w:tab w:val="left" w:pos="990"/>
        </w:tabs>
        <w:spacing w:line="276" w:lineRule="auto"/>
        <w:ind w:left="0" w:firstLine="0"/>
        <w:contextualSpacing/>
        <w:jc w:val="both"/>
        <w:rPr>
          <w:rFonts w:eastAsia="Calibri"/>
          <w:color w:val="000000"/>
          <w:sz w:val="22"/>
          <w:szCs w:val="22"/>
        </w:rPr>
      </w:pPr>
      <w:r w:rsidRPr="00FC0663">
        <w:rPr>
          <w:rFonts w:eastAsia="Calibri"/>
          <w:color w:val="000000"/>
          <w:sz w:val="22"/>
          <w:szCs w:val="22"/>
        </w:rPr>
        <w:t>Hình 3.9 là đồ thị biểu diễn điện thế theo vị trí. Nếu một hạt mang điện dương đặt tại điểm A thì nó sẽ:</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25"/>
        <w:gridCol w:w="3336"/>
      </w:tblGrid>
      <w:tr w:rsidR="00CE4CCE" w:rsidRPr="00FC0663" w14:paraId="53AEE351" w14:textId="77777777" w:rsidTr="00974385">
        <w:tc>
          <w:tcPr>
            <w:tcW w:w="6625" w:type="dxa"/>
          </w:tcPr>
          <w:p w14:paraId="2700E40E" w14:textId="350D702B" w:rsidR="00CE4CCE" w:rsidRPr="00FC0663" w:rsidRDefault="006D1DA0" w:rsidP="00DE3FC8">
            <w:pPr>
              <w:spacing w:line="276" w:lineRule="auto"/>
              <w:rPr>
                <w:color w:val="000000"/>
                <w:sz w:val="24"/>
                <w:szCs w:val="24"/>
              </w:rPr>
            </w:pPr>
            <w:r w:rsidRPr="00FC0663">
              <w:rPr>
                <w:color w:val="000000"/>
                <w:sz w:val="24"/>
                <w:szCs w:val="24"/>
              </w:rPr>
              <w:t xml:space="preserve">A. chuyển động sang phải   </w:t>
            </w:r>
            <w:r w:rsidR="00CE4CCE" w:rsidRPr="00FC0663">
              <w:rPr>
                <w:color w:val="000000"/>
                <w:sz w:val="24"/>
                <w:szCs w:val="24"/>
                <w:highlight w:val="green"/>
              </w:rPr>
              <w:t>B. chuyển động sang trái</w:t>
            </w:r>
          </w:p>
          <w:p w14:paraId="6839AE32" w14:textId="77777777" w:rsidR="00CE4CCE" w:rsidRPr="00FC0663" w:rsidRDefault="00CE4CCE" w:rsidP="00DE3FC8">
            <w:pPr>
              <w:spacing w:line="276" w:lineRule="auto"/>
              <w:rPr>
                <w:color w:val="000000"/>
                <w:sz w:val="24"/>
                <w:szCs w:val="24"/>
              </w:rPr>
            </w:pPr>
            <w:r w:rsidRPr="00FC0663">
              <w:rPr>
                <w:color w:val="000000"/>
                <w:sz w:val="24"/>
                <w:szCs w:val="24"/>
              </w:rPr>
              <w:t>C. đứng yên nguyên tại điểm A</w:t>
            </w:r>
          </w:p>
          <w:p w14:paraId="07DCAE73" w14:textId="77777777" w:rsidR="00CE4CCE" w:rsidRPr="00FC0663" w:rsidRDefault="00CE4CCE" w:rsidP="00DE3FC8">
            <w:pPr>
              <w:spacing w:line="276" w:lineRule="auto"/>
              <w:rPr>
                <w:color w:val="000000"/>
                <w:sz w:val="24"/>
                <w:szCs w:val="24"/>
              </w:rPr>
            </w:pPr>
            <w:r w:rsidRPr="00FC0663">
              <w:rPr>
                <w:color w:val="000000"/>
                <w:sz w:val="24"/>
                <w:szCs w:val="24"/>
              </w:rPr>
              <w:t>D. dao động quanh điểm B</w:t>
            </w:r>
          </w:p>
        </w:tc>
        <w:tc>
          <w:tcPr>
            <w:tcW w:w="3336" w:type="dxa"/>
          </w:tcPr>
          <w:p w14:paraId="381D360A" w14:textId="77777777" w:rsidR="00CE4CCE" w:rsidRPr="00FC0663" w:rsidRDefault="00CE4CCE" w:rsidP="00DE3FC8">
            <w:pPr>
              <w:spacing w:line="276" w:lineRule="auto"/>
              <w:rPr>
                <w:color w:val="000000"/>
                <w:sz w:val="24"/>
                <w:szCs w:val="24"/>
              </w:rPr>
            </w:pPr>
            <w:r w:rsidRPr="00FC0663">
              <w:rPr>
                <w:noProof/>
                <w:color w:val="000000"/>
                <w:sz w:val="24"/>
                <w:szCs w:val="24"/>
              </w:rPr>
              <w:drawing>
                <wp:inline distT="0" distB="0" distL="0" distR="0" wp14:anchorId="1796D292" wp14:editId="638FF493">
                  <wp:extent cx="1577975" cy="698339"/>
                  <wp:effectExtent l="0" t="0" r="3175" b="6985"/>
                  <wp:docPr id="459731259" name="Picture 9"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731259" name="Picture 9" descr="A diagram of a function  Description automatically generated"/>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602285" cy="709097"/>
                          </a:xfrm>
                          <a:prstGeom prst="rect">
                            <a:avLst/>
                          </a:prstGeom>
                          <a:noFill/>
                        </pic:spPr>
                      </pic:pic>
                    </a:graphicData>
                  </a:graphic>
                </wp:inline>
              </w:drawing>
            </w:r>
          </w:p>
        </w:tc>
      </w:tr>
    </w:tbl>
    <w:p w14:paraId="7753716A" w14:textId="77777777" w:rsidR="00CE4CCE" w:rsidRPr="00FC0663" w:rsidRDefault="00CE4CCE">
      <w:pPr>
        <w:numPr>
          <w:ilvl w:val="0"/>
          <w:numId w:val="60"/>
        </w:numPr>
        <w:tabs>
          <w:tab w:val="left" w:pos="810"/>
          <w:tab w:val="left" w:pos="851"/>
          <w:tab w:val="left" w:pos="990"/>
        </w:tabs>
        <w:spacing w:line="276" w:lineRule="auto"/>
        <w:ind w:left="0" w:firstLine="0"/>
        <w:contextualSpacing/>
        <w:jc w:val="both"/>
        <w:rPr>
          <w:rFonts w:eastAsia="Calibri"/>
          <w:color w:val="000000"/>
          <w:sz w:val="24"/>
          <w:szCs w:val="24"/>
        </w:rPr>
      </w:pPr>
      <w:r w:rsidRPr="00FC0663">
        <w:rPr>
          <w:rFonts w:eastAsia="Calibri"/>
          <w:color w:val="000000"/>
          <w:sz w:val="24"/>
          <w:szCs w:val="24"/>
          <w:lang w:val="vi-VN"/>
        </w:rPr>
        <w:t xml:space="preserve">Ghép nối tiếp 2 tụ điện có điện dung lần lượt là </w:t>
      </w:r>
      <w:r w:rsidRPr="00FC0663">
        <w:rPr>
          <w:rFonts w:eastAsia="Calibri"/>
          <w:color w:val="000000"/>
          <w:sz w:val="24"/>
          <w:szCs w:val="24"/>
        </w:rPr>
        <w:t>C</w:t>
      </w:r>
      <w:r w:rsidRPr="00FC0663">
        <w:rPr>
          <w:rFonts w:eastAsia="Calibri"/>
          <w:color w:val="000000"/>
          <w:sz w:val="24"/>
          <w:szCs w:val="24"/>
          <w:vertAlign w:val="subscript"/>
        </w:rPr>
        <w:t>1</w:t>
      </w:r>
      <w:r w:rsidRPr="00FC0663">
        <w:rPr>
          <w:rFonts w:eastAsia="Calibri"/>
          <w:color w:val="000000"/>
          <w:sz w:val="24"/>
          <w:szCs w:val="24"/>
          <w:lang w:val="vi-VN"/>
        </w:rPr>
        <w:t xml:space="preserve"> và </w:t>
      </w:r>
      <w:r w:rsidRPr="00FC0663">
        <w:rPr>
          <w:rFonts w:eastAsia="Calibri"/>
          <w:color w:val="000000"/>
          <w:sz w:val="24"/>
          <w:szCs w:val="24"/>
        </w:rPr>
        <w:t>C</w:t>
      </w:r>
      <w:r w:rsidRPr="00FC0663">
        <w:rPr>
          <w:rFonts w:eastAsia="Calibri"/>
          <w:color w:val="000000"/>
          <w:sz w:val="24"/>
          <w:szCs w:val="24"/>
          <w:vertAlign w:val="subscript"/>
        </w:rPr>
        <w:t>2</w:t>
      </w:r>
      <w:r w:rsidRPr="00FC0663">
        <w:rPr>
          <w:rFonts w:eastAsia="Calibri"/>
          <w:color w:val="000000"/>
          <w:sz w:val="24"/>
          <w:szCs w:val="24"/>
          <w:lang w:val="vi-VN"/>
        </w:rPr>
        <w:t xml:space="preserve"> </w:t>
      </w:r>
      <w:r w:rsidRPr="00FC0663">
        <w:rPr>
          <w:rFonts w:eastAsia="Calibri"/>
          <w:color w:val="000000"/>
          <w:sz w:val="24"/>
          <w:szCs w:val="24"/>
        </w:rPr>
        <w:t>(</w:t>
      </w:r>
      <w:r w:rsidRPr="00FC0663">
        <w:rPr>
          <w:rFonts w:eastAsia="Calibri"/>
          <w:color w:val="000000"/>
          <w:sz w:val="24"/>
          <w:szCs w:val="24"/>
          <w:lang w:val="vi-VN"/>
        </w:rPr>
        <w:t xml:space="preserve">với </w:t>
      </w:r>
      <w:r w:rsidRPr="00FC0663">
        <w:rPr>
          <w:rFonts w:eastAsia="Calibri"/>
          <w:color w:val="000000"/>
          <w:sz w:val="24"/>
          <w:szCs w:val="24"/>
        </w:rPr>
        <w:t>C</w:t>
      </w:r>
      <w:r w:rsidRPr="00FC0663">
        <w:rPr>
          <w:rFonts w:eastAsia="Calibri"/>
          <w:color w:val="000000"/>
          <w:sz w:val="24"/>
          <w:szCs w:val="24"/>
          <w:vertAlign w:val="subscript"/>
        </w:rPr>
        <w:t>1</w:t>
      </w:r>
      <w:r w:rsidRPr="00FC0663">
        <w:rPr>
          <w:rFonts w:eastAsia="Calibri"/>
          <w:color w:val="000000"/>
          <w:sz w:val="24"/>
          <w:szCs w:val="24"/>
          <w:lang w:val="vi-VN"/>
        </w:rPr>
        <w:t xml:space="preserve"> </w:t>
      </w:r>
      <w:r w:rsidRPr="00FC0663">
        <w:rPr>
          <w:rFonts w:eastAsia="Calibri"/>
          <w:color w:val="000000"/>
          <w:sz w:val="24"/>
          <w:szCs w:val="24"/>
        </w:rPr>
        <w:t>&gt; C</w:t>
      </w:r>
      <w:r w:rsidRPr="00FC0663">
        <w:rPr>
          <w:rFonts w:eastAsia="Calibri"/>
          <w:color w:val="000000"/>
          <w:sz w:val="24"/>
          <w:szCs w:val="24"/>
          <w:vertAlign w:val="subscript"/>
        </w:rPr>
        <w:t>2</w:t>
      </w:r>
      <w:r w:rsidRPr="00FC0663">
        <w:rPr>
          <w:rFonts w:eastAsia="Calibri"/>
          <w:color w:val="000000"/>
          <w:sz w:val="24"/>
          <w:szCs w:val="24"/>
        </w:rPr>
        <w:t>)</w:t>
      </w:r>
      <w:r w:rsidRPr="00FC0663">
        <w:rPr>
          <w:rFonts w:eastAsia="Calibri"/>
          <w:color w:val="000000"/>
          <w:sz w:val="24"/>
          <w:szCs w:val="24"/>
          <w:lang w:val="vi-VN"/>
        </w:rPr>
        <w:t xml:space="preserve">. Thành một bộ tụ điện có điện dung </w:t>
      </w:r>
      <w:r w:rsidRPr="00FC0663">
        <w:rPr>
          <w:rFonts w:eastAsia="Calibri"/>
          <w:color w:val="000000"/>
          <w:sz w:val="24"/>
          <w:szCs w:val="24"/>
        </w:rPr>
        <w:t>C</w:t>
      </w:r>
      <w:r w:rsidRPr="00FC0663">
        <w:rPr>
          <w:rFonts w:eastAsia="Calibri"/>
          <w:color w:val="000000"/>
          <w:sz w:val="24"/>
          <w:szCs w:val="24"/>
          <w:lang w:val="vi-VN"/>
        </w:rPr>
        <w:t>. Sắp xếp đúng là</w:t>
      </w:r>
      <w:r w:rsidRPr="00FC0663">
        <w:rPr>
          <w:rFonts w:eastAsia="Calibri"/>
          <w:color w:val="000000"/>
          <w:sz w:val="24"/>
          <w:szCs w:val="24"/>
        </w:rPr>
        <w:t>:</w:t>
      </w:r>
    </w:p>
    <w:p w14:paraId="5732EB4A" w14:textId="77777777" w:rsidR="00CE4CCE" w:rsidRPr="00FC0663" w:rsidRDefault="00CE4CCE" w:rsidP="00DE3FC8">
      <w:pPr>
        <w:spacing w:line="276" w:lineRule="auto"/>
        <w:jc w:val="both"/>
        <w:rPr>
          <w:color w:val="000000"/>
          <w:sz w:val="24"/>
          <w:szCs w:val="24"/>
        </w:rPr>
      </w:pPr>
      <w:r w:rsidRPr="00FC0663">
        <w:rPr>
          <w:color w:val="000000"/>
          <w:sz w:val="24"/>
          <w:szCs w:val="24"/>
          <w:highlight w:val="green"/>
        </w:rPr>
        <w:t>A. C &lt; C</w:t>
      </w:r>
      <w:r w:rsidRPr="00FC0663">
        <w:rPr>
          <w:color w:val="000000"/>
          <w:sz w:val="24"/>
          <w:szCs w:val="24"/>
          <w:highlight w:val="green"/>
          <w:vertAlign w:val="subscript"/>
        </w:rPr>
        <w:t>2</w:t>
      </w:r>
      <w:r w:rsidRPr="00FC0663">
        <w:rPr>
          <w:color w:val="000000"/>
          <w:sz w:val="24"/>
          <w:szCs w:val="24"/>
          <w:highlight w:val="green"/>
        </w:rPr>
        <w:t xml:space="preserve"> &lt; C</w:t>
      </w:r>
      <w:r w:rsidRPr="00FC0663">
        <w:rPr>
          <w:color w:val="000000"/>
          <w:sz w:val="24"/>
          <w:szCs w:val="24"/>
          <w:highlight w:val="green"/>
          <w:vertAlign w:val="subscript"/>
        </w:rPr>
        <w:t>1</w:t>
      </w:r>
      <w:r w:rsidRPr="00FC0663">
        <w:rPr>
          <w:color w:val="000000"/>
          <w:sz w:val="24"/>
          <w:szCs w:val="24"/>
        </w:rPr>
        <w:t>.</w:t>
      </w:r>
      <w:r w:rsidRPr="00FC0663">
        <w:rPr>
          <w:color w:val="000000"/>
          <w:sz w:val="24"/>
          <w:szCs w:val="24"/>
        </w:rPr>
        <w:tab/>
      </w:r>
      <w:r w:rsidRPr="00FC0663">
        <w:rPr>
          <w:color w:val="000000"/>
          <w:sz w:val="24"/>
          <w:szCs w:val="24"/>
        </w:rPr>
        <w:tab/>
        <w:t>B. C &lt; C</w:t>
      </w:r>
      <w:r w:rsidRPr="00FC0663">
        <w:rPr>
          <w:color w:val="000000"/>
          <w:sz w:val="24"/>
          <w:szCs w:val="24"/>
          <w:vertAlign w:val="subscript"/>
        </w:rPr>
        <w:t>1</w:t>
      </w:r>
      <w:r w:rsidRPr="00FC0663">
        <w:rPr>
          <w:color w:val="000000"/>
          <w:sz w:val="24"/>
          <w:szCs w:val="24"/>
        </w:rPr>
        <w:t xml:space="preserve"> &lt; C</w:t>
      </w:r>
      <w:r w:rsidRPr="00FC0663">
        <w:rPr>
          <w:color w:val="000000"/>
          <w:sz w:val="24"/>
          <w:szCs w:val="24"/>
          <w:vertAlign w:val="subscript"/>
        </w:rPr>
        <w:t>2</w:t>
      </w:r>
      <w:r w:rsidRPr="00FC0663">
        <w:rPr>
          <w:color w:val="000000"/>
          <w:sz w:val="24"/>
          <w:szCs w:val="24"/>
        </w:rPr>
        <w:t>.</w:t>
      </w:r>
      <w:r w:rsidRPr="00FC0663">
        <w:rPr>
          <w:color w:val="000000"/>
          <w:sz w:val="24"/>
          <w:szCs w:val="24"/>
        </w:rPr>
        <w:tab/>
        <w:t>C. C</w:t>
      </w:r>
      <w:r w:rsidRPr="00FC0663">
        <w:rPr>
          <w:color w:val="000000"/>
          <w:sz w:val="24"/>
          <w:szCs w:val="24"/>
          <w:vertAlign w:val="subscript"/>
        </w:rPr>
        <w:t>2</w:t>
      </w:r>
      <w:r w:rsidRPr="00FC0663">
        <w:rPr>
          <w:color w:val="000000"/>
          <w:sz w:val="24"/>
          <w:szCs w:val="24"/>
        </w:rPr>
        <w:t xml:space="preserve"> &lt; C &lt; C</w:t>
      </w:r>
      <w:r w:rsidRPr="00FC0663">
        <w:rPr>
          <w:color w:val="000000"/>
          <w:sz w:val="24"/>
          <w:szCs w:val="24"/>
          <w:vertAlign w:val="subscript"/>
        </w:rPr>
        <w:t>1</w:t>
      </w:r>
      <w:r w:rsidRPr="00FC0663">
        <w:rPr>
          <w:color w:val="000000"/>
          <w:sz w:val="24"/>
          <w:szCs w:val="24"/>
        </w:rPr>
        <w:t>.</w:t>
      </w:r>
      <w:r w:rsidRPr="00FC0663">
        <w:rPr>
          <w:color w:val="000000"/>
          <w:sz w:val="24"/>
          <w:szCs w:val="24"/>
        </w:rPr>
        <w:tab/>
        <w:t>D. C</w:t>
      </w:r>
      <w:r w:rsidRPr="00FC0663">
        <w:rPr>
          <w:color w:val="000000"/>
          <w:sz w:val="24"/>
          <w:szCs w:val="24"/>
          <w:vertAlign w:val="subscript"/>
        </w:rPr>
        <w:t>2</w:t>
      </w:r>
      <w:r w:rsidRPr="00FC0663">
        <w:rPr>
          <w:color w:val="000000"/>
          <w:sz w:val="24"/>
          <w:szCs w:val="24"/>
        </w:rPr>
        <w:t xml:space="preserve"> &lt; C</w:t>
      </w:r>
      <w:r w:rsidRPr="00FC0663">
        <w:rPr>
          <w:color w:val="000000"/>
          <w:sz w:val="24"/>
          <w:szCs w:val="24"/>
          <w:vertAlign w:val="subscript"/>
        </w:rPr>
        <w:t>1</w:t>
      </w:r>
      <w:r w:rsidRPr="00FC0663">
        <w:rPr>
          <w:color w:val="000000"/>
          <w:sz w:val="24"/>
          <w:szCs w:val="24"/>
        </w:rPr>
        <w:t xml:space="preserve"> &lt; C.</w:t>
      </w:r>
    </w:p>
    <w:p w14:paraId="5779526B" w14:textId="77777777" w:rsidR="00CE4CCE" w:rsidRPr="00FC0663" w:rsidRDefault="00CE4CCE">
      <w:pPr>
        <w:numPr>
          <w:ilvl w:val="0"/>
          <w:numId w:val="60"/>
        </w:numPr>
        <w:tabs>
          <w:tab w:val="left" w:pos="283"/>
          <w:tab w:val="left" w:pos="810"/>
          <w:tab w:val="left" w:pos="851"/>
          <w:tab w:val="left" w:pos="990"/>
          <w:tab w:val="left" w:pos="2835"/>
          <w:tab w:val="left" w:pos="5386"/>
          <w:tab w:val="left" w:pos="7937"/>
        </w:tabs>
        <w:spacing w:line="276" w:lineRule="auto"/>
        <w:ind w:left="0" w:firstLine="0"/>
        <w:contextualSpacing/>
        <w:jc w:val="both"/>
        <w:rPr>
          <w:rFonts w:eastAsia="Calibri"/>
          <w:color w:val="000000"/>
          <w:sz w:val="24"/>
          <w:szCs w:val="24"/>
        </w:rPr>
      </w:pPr>
      <w:r w:rsidRPr="00FC0663">
        <w:rPr>
          <w:rFonts w:eastAsia="Calibri"/>
          <w:color w:val="000000"/>
          <w:sz w:val="24"/>
          <w:szCs w:val="24"/>
        </w:rPr>
        <w:t>Khi sử dụng một tụ điện loại a và một tụ điện loại b trong hình bên dưới để ghép thành bộ tụ điện. Hãy so sánh năng lượng bộ tụ điện ghép song song và bộ tụ điện ghép nối tiếp khi chúng được tích điện đến mức tối đa cho phép.</w:t>
      </w:r>
    </w:p>
    <w:p w14:paraId="645BB939" w14:textId="77777777" w:rsidR="00CE4CCE" w:rsidRPr="00FC0663" w:rsidRDefault="00CE4CCE" w:rsidP="00DE3FC8">
      <w:pPr>
        <w:tabs>
          <w:tab w:val="left" w:pos="283"/>
        </w:tabs>
        <w:spacing w:line="276" w:lineRule="auto"/>
        <w:contextualSpacing/>
        <w:jc w:val="center"/>
        <w:rPr>
          <w:b/>
          <w:color w:val="000000"/>
          <w:sz w:val="24"/>
          <w:szCs w:val="24"/>
        </w:rPr>
      </w:pPr>
      <w:r w:rsidRPr="00FC0663">
        <w:rPr>
          <w:b/>
          <w:color w:val="000000"/>
          <w:sz w:val="24"/>
          <w:szCs w:val="24"/>
        </w:rPr>
        <w:t xml:space="preserve">a. </w:t>
      </w:r>
      <w:r w:rsidRPr="00FC0663">
        <w:rPr>
          <w:b/>
          <w:noProof/>
          <w:color w:val="000000"/>
          <w:sz w:val="24"/>
          <w:szCs w:val="24"/>
        </w:rPr>
        <w:drawing>
          <wp:inline distT="0" distB="0" distL="0" distR="0" wp14:anchorId="2889F82F" wp14:editId="6778464E">
            <wp:extent cx="1657350" cy="863600"/>
            <wp:effectExtent l="0" t="0" r="0" b="0"/>
            <wp:docPr id="756294365" name="Picture 756294365" descr="A black rectangular object with white text  Description automatically generated"/>
            <wp:cNvGraphicFramePr/>
            <a:graphic xmlns:a="http://schemas.openxmlformats.org/drawingml/2006/main">
              <a:graphicData uri="http://schemas.openxmlformats.org/drawingml/2006/picture">
                <pic:pic xmlns:pic="http://schemas.openxmlformats.org/drawingml/2006/picture">
                  <pic:nvPicPr>
                    <pic:cNvPr id="43" name="image-8243fdbc4fcb4fc33ce02998ac67c56258dfd2b2.jpeg" descr="A black rectangular object with white text  Description automatically generated"/>
                    <pic:cNvPicPr/>
                  </pic:nvPicPr>
                  <pic:blipFill>
                    <a:blip r:embed="rId100" cstate="print">
                      <a:extLst>
                        <a:ext uri="{BEBA8EAE-BF5A-486C-A8C5-ECC9F3942E4B}">
                          <a14:imgProps xmlns:a14="http://schemas.microsoft.com/office/drawing/2010/main">
                            <a14:imgLayer r:embed="rId101">
                              <a14:imgEffect>
                                <a14:sharpenSoften amount="50000"/>
                              </a14:imgEffect>
                              <a14:imgEffect>
                                <a14:brightnessContrast bright="40000" contrast="40000"/>
                              </a14:imgEffect>
                            </a14:imgLayer>
                          </a14:imgProps>
                        </a:ext>
                      </a:extLst>
                    </a:blip>
                    <a:srcRect/>
                    <a:stretch>
                      <a:fillRect/>
                    </a:stretch>
                  </pic:blipFill>
                  <pic:spPr>
                    <a:xfrm>
                      <a:off x="0" y="0"/>
                      <a:ext cx="1693307" cy="882336"/>
                    </a:xfrm>
                    <a:prstGeom prst="rect">
                      <a:avLst/>
                    </a:prstGeom>
                  </pic:spPr>
                </pic:pic>
              </a:graphicData>
            </a:graphic>
          </wp:inline>
        </w:drawing>
      </w:r>
      <w:r w:rsidRPr="00FC0663">
        <w:rPr>
          <w:b/>
          <w:color w:val="000000"/>
          <w:sz w:val="24"/>
          <w:szCs w:val="24"/>
        </w:rPr>
        <w:tab/>
      </w:r>
      <w:r w:rsidRPr="00FC0663">
        <w:rPr>
          <w:b/>
          <w:color w:val="000000"/>
          <w:sz w:val="24"/>
          <w:szCs w:val="24"/>
        </w:rPr>
        <w:tab/>
        <w:t>b.</w:t>
      </w:r>
      <w:r w:rsidRPr="00FC0663">
        <w:rPr>
          <w:b/>
          <w:noProof/>
          <w:color w:val="000000"/>
          <w:sz w:val="24"/>
          <w:szCs w:val="24"/>
        </w:rPr>
        <w:drawing>
          <wp:inline distT="0" distB="0" distL="0" distR="0" wp14:anchorId="19384206" wp14:editId="0FE2DAEE">
            <wp:extent cx="1732280" cy="698500"/>
            <wp:effectExtent l="0" t="0" r="1270" b="6350"/>
            <wp:docPr id="38957086" name="Picture 38957086" descr="A black rectangular object with white text  Description automatically generated"/>
            <wp:cNvGraphicFramePr/>
            <a:graphic xmlns:a="http://schemas.openxmlformats.org/drawingml/2006/main">
              <a:graphicData uri="http://schemas.openxmlformats.org/drawingml/2006/picture">
                <pic:pic xmlns:pic="http://schemas.openxmlformats.org/drawingml/2006/picture">
                  <pic:nvPicPr>
                    <pic:cNvPr id="38957086" name="Picture 38957086" descr="A black rectangular object with white text  Description automatically generated"/>
                    <pic:cNvPicPr/>
                  </pic:nvPicPr>
                  <pic:blipFill>
                    <a:blip r:embed="rId102" cstate="print"/>
                    <a:srcRect/>
                    <a:stretch>
                      <a:fillRect/>
                    </a:stretch>
                  </pic:blipFill>
                  <pic:spPr>
                    <a:xfrm>
                      <a:off x="0" y="0"/>
                      <a:ext cx="1757535" cy="708683"/>
                    </a:xfrm>
                    <a:prstGeom prst="rect">
                      <a:avLst/>
                    </a:prstGeom>
                  </pic:spPr>
                </pic:pic>
              </a:graphicData>
            </a:graphic>
          </wp:inline>
        </w:drawing>
      </w:r>
    </w:p>
    <w:p w14:paraId="2DDD9E31" w14:textId="77777777" w:rsidR="00CE4CCE" w:rsidRPr="00FC0663" w:rsidRDefault="00CE4CCE" w:rsidP="00DE3FC8">
      <w:pPr>
        <w:tabs>
          <w:tab w:val="left" w:pos="2835"/>
          <w:tab w:val="left" w:pos="5386"/>
          <w:tab w:val="left" w:pos="7937"/>
        </w:tabs>
        <w:spacing w:line="276" w:lineRule="auto"/>
        <w:contextualSpacing/>
        <w:jc w:val="both"/>
        <w:rPr>
          <w:b/>
          <w:color w:val="000000"/>
          <w:sz w:val="24"/>
          <w:szCs w:val="24"/>
        </w:rPr>
      </w:pPr>
      <w:r w:rsidRPr="00FC0663">
        <w:rPr>
          <w:b/>
          <w:color w:val="000000"/>
          <w:sz w:val="24"/>
          <w:szCs w:val="24"/>
        </w:rPr>
        <w:t>A.</w:t>
      </w:r>
      <w:r w:rsidRPr="00FC0663">
        <w:rPr>
          <w:color w:val="000000"/>
          <w:sz w:val="24"/>
          <w:szCs w:val="24"/>
        </w:rPr>
        <w:t xml:space="preserve"> Năng lượng của bộ tụ điện ghép song song lớn hơn của bộ tụ điện ghép nối tiếp.</w:t>
      </w:r>
    </w:p>
    <w:p w14:paraId="2A0A9984" w14:textId="77777777" w:rsidR="00CE4CCE" w:rsidRPr="00FC0663" w:rsidRDefault="00CE4CCE" w:rsidP="00DE3FC8">
      <w:pPr>
        <w:tabs>
          <w:tab w:val="left" w:pos="2835"/>
          <w:tab w:val="left" w:pos="5386"/>
          <w:tab w:val="left" w:pos="7937"/>
        </w:tabs>
        <w:spacing w:line="276" w:lineRule="auto"/>
        <w:contextualSpacing/>
        <w:jc w:val="both"/>
        <w:rPr>
          <w:b/>
          <w:color w:val="000000"/>
          <w:sz w:val="24"/>
          <w:szCs w:val="24"/>
        </w:rPr>
      </w:pPr>
      <w:r w:rsidRPr="00FC0663">
        <w:rPr>
          <w:b/>
          <w:color w:val="000000"/>
          <w:sz w:val="24"/>
          <w:szCs w:val="24"/>
        </w:rPr>
        <w:t>B.</w:t>
      </w:r>
      <w:r w:rsidRPr="00FC0663">
        <w:rPr>
          <w:color w:val="000000"/>
          <w:sz w:val="24"/>
          <w:szCs w:val="24"/>
        </w:rPr>
        <w:t xml:space="preserve"> Hai cách ghép đều cho kết quả như nhau.</w:t>
      </w:r>
    </w:p>
    <w:p w14:paraId="73B01D04" w14:textId="77777777" w:rsidR="00CE4CCE" w:rsidRPr="00FC0663" w:rsidRDefault="00CE4CCE" w:rsidP="00DE3FC8">
      <w:pPr>
        <w:tabs>
          <w:tab w:val="left" w:pos="2835"/>
          <w:tab w:val="left" w:pos="5386"/>
          <w:tab w:val="left" w:pos="7937"/>
        </w:tabs>
        <w:spacing w:line="276" w:lineRule="auto"/>
        <w:contextualSpacing/>
        <w:jc w:val="both"/>
        <w:rPr>
          <w:b/>
          <w:color w:val="000000"/>
          <w:sz w:val="24"/>
          <w:szCs w:val="24"/>
        </w:rPr>
      </w:pPr>
      <w:r w:rsidRPr="00FC0663">
        <w:rPr>
          <w:b/>
          <w:color w:val="000000"/>
          <w:sz w:val="24"/>
          <w:szCs w:val="24"/>
          <w:highlight w:val="green"/>
        </w:rPr>
        <w:t>C.</w:t>
      </w:r>
      <w:r w:rsidRPr="00FC0663">
        <w:rPr>
          <w:color w:val="000000"/>
          <w:sz w:val="24"/>
          <w:szCs w:val="24"/>
          <w:highlight w:val="green"/>
        </w:rPr>
        <w:t xml:space="preserve"> Năng lượng của bộ tụ điện ghép song song nhỏ hơn của bộ tụ điện ghép nối tiếp.</w:t>
      </w:r>
    </w:p>
    <w:p w14:paraId="465607E8" w14:textId="77777777" w:rsidR="00CE4CCE" w:rsidRPr="00FC0663" w:rsidRDefault="00CE4CCE" w:rsidP="00DE3FC8">
      <w:pPr>
        <w:tabs>
          <w:tab w:val="left" w:pos="2835"/>
          <w:tab w:val="left" w:pos="5386"/>
          <w:tab w:val="left" w:pos="7937"/>
        </w:tabs>
        <w:spacing w:line="276" w:lineRule="auto"/>
        <w:contextualSpacing/>
        <w:jc w:val="both"/>
        <w:rPr>
          <w:color w:val="000000"/>
          <w:sz w:val="24"/>
          <w:szCs w:val="24"/>
        </w:rPr>
      </w:pPr>
      <w:r w:rsidRPr="00FC0663">
        <w:rPr>
          <w:b/>
          <w:color w:val="000000"/>
          <w:sz w:val="24"/>
          <w:szCs w:val="24"/>
        </w:rPr>
        <w:t>D.</w:t>
      </w:r>
      <w:r w:rsidRPr="00FC0663">
        <w:rPr>
          <w:color w:val="000000"/>
          <w:sz w:val="24"/>
          <w:szCs w:val="24"/>
        </w:rPr>
        <w:t xml:space="preserve"> Cả ba phương án </w:t>
      </w:r>
      <m:oMath>
        <m:r>
          <w:rPr>
            <w:rFonts w:ascii="Cambria Math" w:hAnsi="Cambria Math"/>
            <w:color w:val="000000"/>
            <w:sz w:val="24"/>
            <w:szCs w:val="24"/>
          </w:rPr>
          <m:t>A</m:t>
        </m:r>
        <m:r>
          <m:rPr>
            <m:sty m:val="p"/>
          </m:rPr>
          <w:rPr>
            <w:rFonts w:ascii="Cambria Math" w:hAnsi="Cambria Math"/>
            <w:color w:val="000000"/>
            <w:sz w:val="24"/>
            <w:szCs w:val="24"/>
          </w:rPr>
          <m:t>,</m:t>
        </m:r>
        <m:r>
          <w:rPr>
            <w:rFonts w:ascii="Cambria Math" w:hAnsi="Cambria Math"/>
            <w:color w:val="000000"/>
            <w:sz w:val="24"/>
            <w:szCs w:val="24"/>
          </w:rPr>
          <m:t>B</m:t>
        </m:r>
        <m:r>
          <m:rPr>
            <m:sty m:val="p"/>
          </m:rPr>
          <w:rPr>
            <w:rFonts w:ascii="Cambria Math" w:hAnsi="Cambria Math"/>
            <w:color w:val="000000"/>
            <w:sz w:val="24"/>
            <w:szCs w:val="24"/>
          </w:rPr>
          <m:t>,</m:t>
        </m:r>
        <m:r>
          <w:rPr>
            <w:rFonts w:ascii="Cambria Math" w:hAnsi="Cambria Math"/>
            <w:color w:val="000000"/>
            <w:sz w:val="24"/>
            <w:szCs w:val="24"/>
          </w:rPr>
          <m:t>C</m:t>
        </m:r>
      </m:oMath>
      <w:r w:rsidRPr="00FC0663">
        <w:rPr>
          <w:color w:val="000000"/>
          <w:sz w:val="24"/>
          <w:szCs w:val="24"/>
        </w:rPr>
        <w:t xml:space="preserve"> đều có thể xảy ra.</w:t>
      </w:r>
    </w:p>
    <w:p w14:paraId="6D7A2705" w14:textId="77777777" w:rsidR="00CE4CCE" w:rsidRPr="00FC0663" w:rsidRDefault="00CE4CCE">
      <w:pPr>
        <w:numPr>
          <w:ilvl w:val="0"/>
          <w:numId w:val="60"/>
        </w:numPr>
        <w:tabs>
          <w:tab w:val="left" w:pos="810"/>
          <w:tab w:val="left" w:pos="851"/>
          <w:tab w:val="left" w:pos="990"/>
        </w:tabs>
        <w:spacing w:line="276" w:lineRule="auto"/>
        <w:ind w:left="0" w:firstLine="0"/>
        <w:contextualSpacing/>
        <w:jc w:val="both"/>
        <w:rPr>
          <w:rFonts w:eastAsia="Calibri"/>
          <w:noProof/>
          <w:color w:val="auto"/>
          <w:sz w:val="24"/>
          <w:szCs w:val="24"/>
        </w:rPr>
      </w:pPr>
      <w:r w:rsidRPr="00FC0663">
        <w:rPr>
          <w:rFonts w:eastAsia="Calibri"/>
          <w:color w:val="auto"/>
          <w:sz w:val="24"/>
          <w:szCs w:val="24"/>
          <w:lang w:val="nl-NL"/>
        </w:rPr>
        <w:lastRenderedPageBreak/>
        <w:t>Hai quả cầu nhỏ mang điện tích q</w:t>
      </w:r>
      <w:r w:rsidRPr="00FC0663">
        <w:rPr>
          <w:rFonts w:eastAsia="Calibri"/>
          <w:color w:val="auto"/>
          <w:sz w:val="24"/>
          <w:szCs w:val="24"/>
          <w:vertAlign w:val="subscript"/>
          <w:lang w:val="nl-NL"/>
        </w:rPr>
        <w:t>1</w:t>
      </w:r>
      <w:r w:rsidRPr="00FC0663">
        <w:rPr>
          <w:rFonts w:eastAsia="Calibri"/>
          <w:color w:val="auto"/>
          <w:sz w:val="24"/>
          <w:szCs w:val="24"/>
          <w:lang w:val="nl-NL"/>
        </w:rPr>
        <w:t xml:space="preserve"> = - 2nC, q</w:t>
      </w:r>
      <w:r w:rsidRPr="00FC0663">
        <w:rPr>
          <w:rFonts w:eastAsia="Calibri"/>
          <w:color w:val="auto"/>
          <w:sz w:val="24"/>
          <w:szCs w:val="24"/>
          <w:vertAlign w:val="subscript"/>
          <w:lang w:val="nl-NL"/>
        </w:rPr>
        <w:t>2</w:t>
      </w:r>
      <w:r w:rsidRPr="00FC0663">
        <w:rPr>
          <w:rFonts w:eastAsia="Calibri"/>
          <w:color w:val="auto"/>
          <w:sz w:val="24"/>
          <w:szCs w:val="24"/>
          <w:lang w:val="nl-NL"/>
        </w:rPr>
        <w:t xml:space="preserve"> = +2nC, được treo ở đầu hai sợi dây cách điện dài bằng nhau trong không khí tại hai điểm treo M, N cách nhau 2cm ở cùng một độ cao. Khi hệ cân bằng hai dây treo lệch khỏi phương thẳng đứng, muốn đưa các dây treo về vị trí phương thẳng đứng thì phải tạo một điện trường đều </w:t>
      </w:r>
      <m:oMath>
        <m:groupChr>
          <m:groupChrPr>
            <m:chr m:val="→"/>
            <m:pos m:val="top"/>
            <m:vertJc m:val="bot"/>
            <m:ctrlPr>
              <w:rPr>
                <w:rFonts w:ascii="Cambria Math" w:eastAsia="Calibri" w:hAnsi="Cambria Math"/>
                <w:i/>
                <w:color w:val="auto"/>
                <w:sz w:val="24"/>
                <w:szCs w:val="24"/>
                <w:lang w:val="nl-NL"/>
              </w:rPr>
            </m:ctrlPr>
          </m:groupChrPr>
          <m:e>
            <m:r>
              <w:rPr>
                <w:rFonts w:ascii="Cambria Math" w:eastAsia="Calibri" w:hAnsi="Cambria Math"/>
                <w:color w:val="auto"/>
                <w:sz w:val="24"/>
                <w:szCs w:val="24"/>
                <w:lang w:val="nl-NL"/>
              </w:rPr>
              <m:t>E</m:t>
            </m:r>
          </m:e>
        </m:groupChr>
      </m:oMath>
      <w:r w:rsidRPr="00FC0663">
        <w:rPr>
          <w:rFonts w:eastAsia="DengXian"/>
          <w:color w:val="auto"/>
          <w:sz w:val="24"/>
          <w:szCs w:val="24"/>
          <w:lang w:val="nl-NL"/>
        </w:rPr>
        <w:t xml:space="preserve"> </w:t>
      </w:r>
      <w:r w:rsidRPr="00FC0663">
        <w:rPr>
          <w:rFonts w:eastAsia="Calibri"/>
          <w:color w:val="auto"/>
          <w:sz w:val="24"/>
          <w:szCs w:val="24"/>
          <w:lang w:val="nl-NL"/>
        </w:rPr>
        <w:t>có hướng nào độ lớn bao nhiêu:</w:t>
      </w:r>
      <w:r w:rsidRPr="00FC0663">
        <w:rPr>
          <w:rFonts w:eastAsia="Calibri"/>
          <w:noProof/>
          <w:color w:val="auto"/>
          <w:sz w:val="24"/>
          <w:szCs w:val="24"/>
        </w:rPr>
        <w:t xml:space="preserve"> </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69"/>
        <w:gridCol w:w="1969"/>
      </w:tblGrid>
      <w:tr w:rsidR="00CE4CCE" w:rsidRPr="00FC0663" w14:paraId="04B2E320" w14:textId="77777777" w:rsidTr="00974385">
        <w:tc>
          <w:tcPr>
            <w:tcW w:w="7669" w:type="dxa"/>
          </w:tcPr>
          <w:p w14:paraId="0237DF8F" w14:textId="77777777" w:rsidR="00CE4CCE" w:rsidRPr="00FC0663" w:rsidRDefault="00CE4CCE" w:rsidP="00DE3FC8">
            <w:pPr>
              <w:spacing w:line="276" w:lineRule="auto"/>
              <w:rPr>
                <w:color w:val="auto"/>
                <w:sz w:val="24"/>
                <w:szCs w:val="24"/>
                <w:lang w:val="nl-NL"/>
              </w:rPr>
            </w:pPr>
            <w:r w:rsidRPr="00FC0663">
              <w:rPr>
                <w:b/>
                <w:color w:val="auto"/>
                <w:sz w:val="24"/>
                <w:szCs w:val="24"/>
                <w:lang w:val="nl-NL"/>
              </w:rPr>
              <w:t xml:space="preserve">A. </w:t>
            </w:r>
            <w:r w:rsidRPr="00FC0663">
              <w:rPr>
                <w:color w:val="auto"/>
                <w:sz w:val="24"/>
                <w:szCs w:val="24"/>
                <w:lang w:val="nl-NL"/>
              </w:rPr>
              <w:t>Nằm ngang hướng sang phải, E = 1,5.10</w:t>
            </w:r>
            <w:r w:rsidRPr="00FC0663">
              <w:rPr>
                <w:color w:val="auto"/>
                <w:sz w:val="24"/>
                <w:szCs w:val="24"/>
                <w:vertAlign w:val="superscript"/>
                <w:lang w:val="nl-NL"/>
              </w:rPr>
              <w:t>4</w:t>
            </w:r>
            <w:r w:rsidRPr="00FC0663">
              <w:rPr>
                <w:color w:val="auto"/>
                <w:sz w:val="24"/>
                <w:szCs w:val="24"/>
                <w:lang w:val="nl-NL"/>
              </w:rPr>
              <w:t>V/m</w:t>
            </w:r>
          </w:p>
          <w:p w14:paraId="3488246D" w14:textId="77777777" w:rsidR="00CE4CCE" w:rsidRPr="00FC0663" w:rsidRDefault="00CE4CCE" w:rsidP="00DE3FC8">
            <w:pPr>
              <w:spacing w:line="276" w:lineRule="auto"/>
              <w:rPr>
                <w:color w:val="auto"/>
                <w:sz w:val="24"/>
                <w:szCs w:val="24"/>
                <w:lang w:val="nl-NL"/>
              </w:rPr>
            </w:pPr>
            <w:r w:rsidRPr="00FC0663">
              <w:rPr>
                <w:b/>
                <w:color w:val="auto"/>
                <w:sz w:val="24"/>
                <w:szCs w:val="24"/>
                <w:lang w:val="nl-NL"/>
              </w:rPr>
              <w:t xml:space="preserve">B. </w:t>
            </w:r>
            <w:r w:rsidRPr="00FC0663">
              <w:rPr>
                <w:color w:val="auto"/>
                <w:sz w:val="24"/>
                <w:szCs w:val="24"/>
                <w:lang w:val="nl-NL"/>
              </w:rPr>
              <w:t>Nằm ngang hướng sang trái, E = 3.10</w:t>
            </w:r>
            <w:r w:rsidRPr="00FC0663">
              <w:rPr>
                <w:color w:val="auto"/>
                <w:sz w:val="24"/>
                <w:szCs w:val="24"/>
                <w:vertAlign w:val="superscript"/>
                <w:lang w:val="nl-NL"/>
              </w:rPr>
              <w:t>4</w:t>
            </w:r>
            <w:r w:rsidRPr="00FC0663">
              <w:rPr>
                <w:color w:val="auto"/>
                <w:sz w:val="24"/>
                <w:szCs w:val="24"/>
                <w:lang w:val="nl-NL"/>
              </w:rPr>
              <w:t>V/m</w:t>
            </w:r>
          </w:p>
          <w:p w14:paraId="65EA3B45" w14:textId="77777777" w:rsidR="00CE4CCE" w:rsidRPr="00FC0663" w:rsidRDefault="00CE4CCE" w:rsidP="00DE3FC8">
            <w:pPr>
              <w:spacing w:line="276" w:lineRule="auto"/>
              <w:rPr>
                <w:color w:val="auto"/>
                <w:sz w:val="24"/>
                <w:szCs w:val="24"/>
                <w:lang w:val="nl-NL"/>
              </w:rPr>
            </w:pPr>
            <w:r w:rsidRPr="00FC0663">
              <w:rPr>
                <w:b/>
                <w:color w:val="auto"/>
                <w:sz w:val="24"/>
                <w:szCs w:val="24"/>
                <w:highlight w:val="green"/>
                <w:lang w:val="nl-NL"/>
              </w:rPr>
              <w:t xml:space="preserve">C. </w:t>
            </w:r>
            <w:r w:rsidRPr="00FC0663">
              <w:rPr>
                <w:color w:val="auto"/>
                <w:sz w:val="24"/>
                <w:szCs w:val="24"/>
                <w:highlight w:val="green"/>
                <w:lang w:val="nl-NL"/>
              </w:rPr>
              <w:t>Nằm ngang hướng sang phải, E = 4,5.10</w:t>
            </w:r>
            <w:r w:rsidRPr="00FC0663">
              <w:rPr>
                <w:color w:val="auto"/>
                <w:sz w:val="24"/>
                <w:szCs w:val="24"/>
                <w:highlight w:val="green"/>
                <w:vertAlign w:val="superscript"/>
                <w:lang w:val="nl-NL"/>
              </w:rPr>
              <w:t>4</w:t>
            </w:r>
            <w:r w:rsidRPr="00FC0663">
              <w:rPr>
                <w:color w:val="auto"/>
                <w:sz w:val="24"/>
                <w:szCs w:val="24"/>
                <w:highlight w:val="green"/>
                <w:lang w:val="nl-NL"/>
              </w:rPr>
              <w:t>V/m</w:t>
            </w:r>
          </w:p>
          <w:p w14:paraId="65F0B675" w14:textId="77777777" w:rsidR="00CE4CCE" w:rsidRPr="00FC0663" w:rsidRDefault="00CE4CCE" w:rsidP="00DE3FC8">
            <w:pPr>
              <w:spacing w:line="276" w:lineRule="auto"/>
              <w:rPr>
                <w:color w:val="auto"/>
                <w:sz w:val="24"/>
                <w:szCs w:val="24"/>
                <w:lang w:val="nl-NL"/>
              </w:rPr>
            </w:pPr>
            <w:r w:rsidRPr="00FC0663">
              <w:rPr>
                <w:b/>
                <w:color w:val="auto"/>
                <w:sz w:val="24"/>
                <w:szCs w:val="24"/>
                <w:lang w:val="nl-NL"/>
              </w:rPr>
              <w:t>D.</w:t>
            </w:r>
            <w:r w:rsidRPr="00FC0663">
              <w:rPr>
                <w:color w:val="auto"/>
                <w:sz w:val="24"/>
                <w:szCs w:val="24"/>
                <w:lang w:val="nl-NL"/>
              </w:rPr>
              <w:t xml:space="preserve"> Nằm ngang hướng sang trái, E = 3,5.10</w:t>
            </w:r>
            <w:r w:rsidRPr="00FC0663">
              <w:rPr>
                <w:color w:val="auto"/>
                <w:sz w:val="24"/>
                <w:szCs w:val="24"/>
                <w:vertAlign w:val="superscript"/>
                <w:lang w:val="nl-NL"/>
              </w:rPr>
              <w:t>4</w:t>
            </w:r>
            <w:r w:rsidRPr="00FC0663">
              <w:rPr>
                <w:color w:val="auto"/>
                <w:sz w:val="24"/>
                <w:szCs w:val="24"/>
                <w:lang w:val="nl-NL"/>
              </w:rPr>
              <w:t>V/m</w:t>
            </w:r>
          </w:p>
        </w:tc>
        <w:tc>
          <w:tcPr>
            <w:tcW w:w="1969" w:type="dxa"/>
          </w:tcPr>
          <w:p w14:paraId="5E949206" w14:textId="77777777" w:rsidR="00CE4CCE" w:rsidRPr="00FC0663" w:rsidRDefault="00CE4CCE" w:rsidP="00DE3FC8">
            <w:pPr>
              <w:spacing w:line="276" w:lineRule="auto"/>
              <w:rPr>
                <w:color w:val="auto"/>
                <w:sz w:val="24"/>
                <w:szCs w:val="24"/>
                <w:lang w:val="nl-NL"/>
              </w:rPr>
            </w:pPr>
            <w:r w:rsidRPr="00FC0663">
              <w:rPr>
                <w:noProof/>
                <w:color w:val="auto"/>
                <w:sz w:val="24"/>
                <w:szCs w:val="24"/>
              </w:rPr>
              <mc:AlternateContent>
                <mc:Choice Requires="wpg">
                  <w:drawing>
                    <wp:inline distT="0" distB="0" distL="0" distR="0" wp14:anchorId="0B589BAD" wp14:editId="259CF452">
                      <wp:extent cx="1108710" cy="857250"/>
                      <wp:effectExtent l="0" t="0" r="0" b="0"/>
                      <wp:docPr id="609684985" name="Group 609684985" descr="42 nguyen thi xiem"/>
                      <wp:cNvGraphicFramePr/>
                      <a:graphic xmlns:a="http://schemas.openxmlformats.org/drawingml/2006/main">
                        <a:graphicData uri="http://schemas.microsoft.com/office/word/2010/wordprocessingGroup">
                          <wpg:wgp>
                            <wpg:cNvGrpSpPr/>
                            <wpg:grpSpPr bwMode="auto">
                              <a:xfrm>
                                <a:off x="0" y="0"/>
                                <a:ext cx="1108710" cy="857250"/>
                                <a:chOff x="0" y="0"/>
                                <a:chExt cx="1746" cy="1644"/>
                              </a:xfrm>
                            </wpg:grpSpPr>
                            <wpg:grpSp>
                              <wpg:cNvPr id="706" name="Group 706"/>
                              <wpg:cNvGrpSpPr>
                                <a:grpSpLocks/>
                              </wpg:cNvGrpSpPr>
                              <wpg:grpSpPr bwMode="auto">
                                <a:xfrm>
                                  <a:off x="630" y="1245"/>
                                  <a:ext cx="555" cy="162"/>
                                  <a:chOff x="630" y="1245"/>
                                  <a:chExt cx="555" cy="162"/>
                                </a:xfrm>
                              </wpg:grpSpPr>
                              <wps:wsp>
                                <wps:cNvPr id="729" name="Oval 729"/>
                                <wps:cNvSpPr>
                                  <a:spLocks noChangeArrowheads="1"/>
                                </wps:cNvSpPr>
                                <wps:spPr bwMode="auto">
                                  <a:xfrm>
                                    <a:off x="630" y="1245"/>
                                    <a:ext cx="159" cy="15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30" name="Oval 730"/>
                                <wps:cNvSpPr>
                                  <a:spLocks noChangeArrowheads="1"/>
                                </wps:cNvSpPr>
                                <wps:spPr bwMode="auto">
                                  <a:xfrm>
                                    <a:off x="1026" y="1248"/>
                                    <a:ext cx="159" cy="15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707" name="Group 707"/>
                              <wpg:cNvGrpSpPr>
                                <a:grpSpLocks/>
                              </wpg:cNvGrpSpPr>
                              <wpg:grpSpPr bwMode="auto">
                                <a:xfrm>
                                  <a:off x="0" y="0"/>
                                  <a:ext cx="1746" cy="1644"/>
                                  <a:chOff x="0" y="0"/>
                                  <a:chExt cx="1746" cy="1644"/>
                                </a:xfrm>
                              </wpg:grpSpPr>
                              <wpg:grpSp>
                                <wpg:cNvPr id="708" name="Group 708"/>
                                <wpg:cNvGrpSpPr>
                                  <a:grpSpLocks/>
                                </wpg:cNvGrpSpPr>
                                <wpg:grpSpPr bwMode="auto">
                                  <a:xfrm rot="10800000">
                                    <a:off x="258" y="0"/>
                                    <a:ext cx="1338" cy="130"/>
                                    <a:chOff x="258" y="0"/>
                                    <a:chExt cx="1338" cy="130"/>
                                  </a:xfrm>
                                </wpg:grpSpPr>
                                <wps:wsp>
                                  <wps:cNvPr id="717" name="Line 494"/>
                                  <wps:cNvCnPr>
                                    <a:cxnSpLocks noChangeShapeType="1"/>
                                  </wps:cNvCnPr>
                                  <wps:spPr bwMode="auto">
                                    <a:xfrm flipH="1">
                                      <a:off x="258" y="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8" name="Line 495"/>
                                  <wps:cNvCnPr>
                                    <a:cxnSpLocks noChangeShapeType="1"/>
                                  </wps:cNvCnPr>
                                  <wps:spPr bwMode="auto">
                                    <a:xfrm flipH="1">
                                      <a:off x="378" y="8"/>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9" name="Line 496"/>
                                  <wps:cNvCnPr>
                                    <a:cxnSpLocks noChangeShapeType="1"/>
                                  </wps:cNvCnPr>
                                  <wps:spPr bwMode="auto">
                                    <a:xfrm flipH="1">
                                      <a:off x="499" y="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0" name="Line 497"/>
                                  <wps:cNvCnPr>
                                    <a:cxnSpLocks noChangeShapeType="1"/>
                                  </wps:cNvCnPr>
                                  <wps:spPr bwMode="auto">
                                    <a:xfrm flipH="1">
                                      <a:off x="619" y="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1" name="Line 498"/>
                                  <wps:cNvCnPr>
                                    <a:cxnSpLocks noChangeShapeType="1"/>
                                  </wps:cNvCnPr>
                                  <wps:spPr bwMode="auto">
                                    <a:xfrm flipH="1">
                                      <a:off x="739" y="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2" name="Line 499"/>
                                  <wps:cNvCnPr>
                                    <a:cxnSpLocks noChangeShapeType="1"/>
                                  </wps:cNvCnPr>
                                  <wps:spPr bwMode="auto">
                                    <a:xfrm flipH="1">
                                      <a:off x="859" y="8"/>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3" name="Line 500"/>
                                  <wps:cNvCnPr>
                                    <a:cxnSpLocks noChangeShapeType="1"/>
                                  </wps:cNvCnPr>
                                  <wps:spPr bwMode="auto">
                                    <a:xfrm flipH="1">
                                      <a:off x="980" y="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4" name="Line 501"/>
                                  <wps:cNvCnPr>
                                    <a:cxnSpLocks noChangeShapeType="1"/>
                                  </wps:cNvCnPr>
                                  <wps:spPr bwMode="auto">
                                    <a:xfrm flipH="1">
                                      <a:off x="1100" y="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5" name="Line 502"/>
                                  <wps:cNvCnPr>
                                    <a:cxnSpLocks noChangeShapeType="1"/>
                                  </wps:cNvCnPr>
                                  <wps:spPr bwMode="auto">
                                    <a:xfrm flipH="1">
                                      <a:off x="1220" y="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6" name="Line 503"/>
                                  <wps:cNvCnPr>
                                    <a:cxnSpLocks noChangeShapeType="1"/>
                                  </wps:cNvCnPr>
                                  <wps:spPr bwMode="auto">
                                    <a:xfrm flipH="1">
                                      <a:off x="1340" y="8"/>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7" name="Line 504"/>
                                  <wps:cNvCnPr>
                                    <a:cxnSpLocks noChangeShapeType="1"/>
                                  </wps:cNvCnPr>
                                  <wps:spPr bwMode="auto">
                                    <a:xfrm flipH="1">
                                      <a:off x="1461" y="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8" name="Line 505"/>
                                  <wps:cNvCnPr>
                                    <a:cxnSpLocks noChangeShapeType="1"/>
                                  </wps:cNvCnPr>
                                  <wps:spPr bwMode="auto">
                                    <a:xfrm>
                                      <a:off x="281" y="0"/>
                                      <a:ext cx="13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709" name="Line 506"/>
                                <wps:cNvCnPr>
                                  <a:cxnSpLocks noChangeShapeType="1"/>
                                </wps:cNvCnPr>
                                <wps:spPr bwMode="auto">
                                  <a:xfrm>
                                    <a:off x="399" y="132"/>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10" name="Line 507"/>
                                <wps:cNvCnPr>
                                  <a:cxnSpLocks noChangeShapeType="1"/>
                                </wps:cNvCnPr>
                                <wps:spPr bwMode="auto">
                                  <a:xfrm>
                                    <a:off x="1425" y="132"/>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11" name="Line 508"/>
                                <wps:cNvCnPr>
                                  <a:cxnSpLocks noChangeShapeType="1"/>
                                </wps:cNvCnPr>
                                <wps:spPr bwMode="auto">
                                  <a:xfrm>
                                    <a:off x="399" y="180"/>
                                    <a:ext cx="285"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2" name="Line 509"/>
                                <wps:cNvCnPr>
                                  <a:cxnSpLocks noChangeShapeType="1"/>
                                </wps:cNvCnPr>
                                <wps:spPr bwMode="auto">
                                  <a:xfrm flipH="1">
                                    <a:off x="1140" y="180"/>
                                    <a:ext cx="285"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3" name="Text Box 510"/>
                                <wps:cNvSpPr txBox="1">
                                  <a:spLocks noChangeArrowheads="1"/>
                                </wps:cNvSpPr>
                                <wps:spPr bwMode="auto">
                                  <a:xfrm>
                                    <a:off x="0" y="60"/>
                                    <a:ext cx="39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D54BE0" w14:textId="77777777" w:rsidR="00974385" w:rsidRDefault="00974385" w:rsidP="00CE4CCE">
                                      <w:pPr>
                                        <w:rPr>
                                          <w:sz w:val="20"/>
                                          <w:szCs w:val="20"/>
                                        </w:rPr>
                                      </w:pPr>
                                      <w:r>
                                        <w:rPr>
                                          <w:sz w:val="20"/>
                                          <w:szCs w:val="20"/>
                                        </w:rPr>
                                        <w:t>M</w:t>
                                      </w:r>
                                    </w:p>
                                  </w:txbxContent>
                                </wps:txbx>
                                <wps:bodyPr rot="0" vert="horz" wrap="square" lIns="91440" tIns="45720" rIns="91440" bIns="45720" anchor="t" anchorCtr="0" upright="1">
                                  <a:noAutofit/>
                                </wps:bodyPr>
                              </wps:wsp>
                              <wps:wsp>
                                <wps:cNvPr id="714" name="Text Box 511"/>
                                <wps:cNvSpPr txBox="1">
                                  <a:spLocks noChangeArrowheads="1"/>
                                </wps:cNvSpPr>
                                <wps:spPr bwMode="auto">
                                  <a:xfrm>
                                    <a:off x="1347" y="57"/>
                                    <a:ext cx="39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F86E2A" w14:textId="77777777" w:rsidR="00974385" w:rsidRDefault="00974385" w:rsidP="00CE4CCE">
                                      <w:pPr>
                                        <w:rPr>
                                          <w:sz w:val="20"/>
                                          <w:szCs w:val="20"/>
                                        </w:rPr>
                                      </w:pPr>
                                      <w:r>
                                        <w:rPr>
                                          <w:sz w:val="20"/>
                                          <w:szCs w:val="20"/>
                                        </w:rPr>
                                        <w:t>N</w:t>
                                      </w:r>
                                    </w:p>
                                  </w:txbxContent>
                                </wps:txbx>
                                <wps:bodyPr rot="0" vert="horz" wrap="square" lIns="91440" tIns="45720" rIns="91440" bIns="45720" anchor="t" anchorCtr="0" upright="1">
                                  <a:noAutofit/>
                                </wps:bodyPr>
                              </wps:wsp>
                              <wps:wsp>
                                <wps:cNvPr id="715" name="Text Box 512"/>
                                <wps:cNvSpPr txBox="1">
                                  <a:spLocks noChangeArrowheads="1"/>
                                </wps:cNvSpPr>
                                <wps:spPr bwMode="auto">
                                  <a:xfrm>
                                    <a:off x="285" y="1104"/>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8BDC05" w14:textId="77777777" w:rsidR="00974385" w:rsidRDefault="00974385" w:rsidP="00CE4CCE">
                                      <w:pPr>
                                        <w:rPr>
                                          <w:sz w:val="20"/>
                                          <w:szCs w:val="20"/>
                                          <w:vertAlign w:val="subscript"/>
                                        </w:rPr>
                                      </w:pPr>
                                      <w:r>
                                        <w:rPr>
                                          <w:sz w:val="20"/>
                                          <w:szCs w:val="20"/>
                                        </w:rPr>
                                        <w:t>q</w:t>
                                      </w:r>
                                      <w:r>
                                        <w:rPr>
                                          <w:sz w:val="20"/>
                                          <w:szCs w:val="20"/>
                                          <w:vertAlign w:val="subscript"/>
                                        </w:rPr>
                                        <w:t>1</w:t>
                                      </w:r>
                                    </w:p>
                                  </w:txbxContent>
                                </wps:txbx>
                                <wps:bodyPr rot="0" vert="horz" wrap="square" lIns="91440" tIns="45720" rIns="91440" bIns="45720" anchor="t" anchorCtr="0" upright="1">
                                  <a:noAutofit/>
                                </wps:bodyPr>
                              </wps:wsp>
                              <wps:wsp>
                                <wps:cNvPr id="716" name="Text Box 513"/>
                                <wps:cNvSpPr txBox="1">
                                  <a:spLocks noChangeArrowheads="1"/>
                                </wps:cNvSpPr>
                                <wps:spPr bwMode="auto">
                                  <a:xfrm>
                                    <a:off x="1077" y="1104"/>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4D4C99" w14:textId="77777777" w:rsidR="00974385" w:rsidRDefault="00974385" w:rsidP="00CE4CCE">
                                      <w:pPr>
                                        <w:rPr>
                                          <w:sz w:val="20"/>
                                          <w:szCs w:val="20"/>
                                          <w:vertAlign w:val="subscript"/>
                                        </w:rPr>
                                      </w:pPr>
                                      <w:r>
                                        <w:rPr>
                                          <w:sz w:val="20"/>
                                          <w:szCs w:val="20"/>
                                        </w:rPr>
                                        <w:t>q</w:t>
                                      </w:r>
                                      <w:r>
                                        <w:rPr>
                                          <w:sz w:val="20"/>
                                          <w:szCs w:val="20"/>
                                          <w:vertAlign w:val="subscript"/>
                                        </w:rPr>
                                        <w:t>2</w:t>
                                      </w:r>
                                    </w:p>
                                  </w:txbxContent>
                                </wps:txbx>
                                <wps:bodyPr rot="0" vert="horz" wrap="square" lIns="91440" tIns="45720" rIns="91440" bIns="45720" anchor="t" anchorCtr="0" upright="1">
                                  <a:noAutofit/>
                                </wps:bodyPr>
                              </wps:wsp>
                            </wpg:grp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0B589BAD" id="Group 609684985" o:spid="_x0000_s1305" alt="42 nguyen thi xiem" style="width:87.3pt;height:67.5pt;mso-position-horizontal-relative:char;mso-position-vertical-relative:line" coordsize="1746,164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DuH+QUAAJ4yAAAOAAAAZHJzL2Uyb0RvYy54bWzsW21zozYQ/t6Z/geG740RBr8wcW6uyV3a mbR3M5f+ABmwYYoRlUjs9Nd3VxIg/HLNnW2cmyEfMgIhIe2zu89qF1+/26wy6znmImX5zCZXjm3F eciiNF/O7L8eP/4ysS1R0jyiGcvjmf0SC/vdzc8/Xa+LIHZZwrIo5hZMkotgXczspCyLYDAQYRKv qLhiRZxD54LxFS3hki8HEadrmH2VDVzHGQ3WjEcFZ2EsBNy9U532jZx/sYjD8tNiIeLSymY2rK2U /7n8P8f/g5trGiw5LZI01Mug37GKFU1zeGk91R0tqfXE052pVmnImWCL8ipkqwFbLNIwlnuA3RBn azf3nD0Vci/LYL0sajGBaLfk9N3Thn8+3/PiS/GZgyTWxRJkIa+s+foPFgFg9KlkcmebBV/hDmHN 1kYK8KUWYLwprRBuEuJMxgTkHELfxB+7vpZwmAAMO8PC5EM1cOyN1Cgy8jxEZUAD9caBsSpjiaoJ y//MrTSa2WMHJsjpCpYsxWbhDb2nZpMKItjhAwv/FvganN3sN972vzIYDWGrsFPier7SpEoQvu9X 23FVTy2B3UGNGLaHHRQCGIto9EEcpw9fElrEUs0EiqISqDutBPrpmWbWGK6lPOVDqDEoTKEkaeXs NqH5Mn7POVsnMY1gTQSfBwEbA/BCwNAjREt8WBfqFzbwBZWi0KDgoryP2crCxsyOsywtBO6MBvT5 QZTq6eopuXyWpdHHNMvkBV/ObzNuwW5Bs+WffoEwH8tyaz2zp77ry5lbfeJ1U4Bd5xGshgYoqg+6 XdI0U23YU5Zr2aG4UNlFMGfRC4iOM+XFwOtCI2H8X9tagweb2eKfJ8pj28p+z0H8U+J56PLkhQfG CBfc7JmbPTQPYaqZXdqWat6Wyk0+FTxdJvAmIrebs/fgERapFGazKr1Y0Eq11vOrJ9qesnelnnAN Em1p2/nUkzguuBtl+hN8Lw0q0+/1863rZ8MoikQk5amm4f6ccaVfFZ+MlYK1+QIp/1R8othEU2at TzvUSIOaTFojGh4hO2NqL9lsXrkVzfi724fArU2nUs+36fLo7St3BnGD8rdoSTrCcH1YApjYtjyG Q7gvCUCZvCGOrSGGQLYHHZRHF8xKatV6SPPY8qYy4tGu6zZXzBpuch2m1OQqifrxpYAYp8WtagiO P8yt1gLI8LfKi2+JeNuFIVVICbsyeqmFtUOxGaz/a/yaMyRX6R8vTJuwBhmKdMhQpDYhDbMMEi8A 83CsLGkHZtLD/A3HsQNxMqnjZA2zPnfIsLdLa/amsBJwmDsw99b8LafuAzCjT1SEqGHW4UDnMI9Q 4XqYizOdesEntmDWYU/nMI+HPcyYEzwTzO4WzGZyo0unPcF0xj5r7rn5FE572ILZd8wkQZcwTyfq qNZz81Gp60Pc7G3BLI9HF4i0IQHe43xGrw1ZdYOcfUceTy+Bs4vh4D63Dbf7k/OrK1yH7Lmu5chY 23eGRm63S7dNhphC34dzT8+noOd2Isx3LpUII94IAN2Hc2/Pp8C5nQnznQ4yYWYmeaLA3ckkE12l lR0nzHKSqQOVb1xB19XBVpqzyfWrwtj5i3IOHGZaBN1BLswAeqgzYGSoq+5VEaWyYigzIJOcEOqj 6sBYir6jIlEl5whaqpZ4TH24pQEYGp0fdfzio4V6B6kxA3XiQSkenXcPu0S7K2Mn4FVbsHeQKjNg r41d2XRTgXcn2q1jVfEtmfuPZtbtHJkPzh2cyyVOW0RH4aSH+jzpUFLnyR6RMn9lG8sHr97Ajd97 WeUGOqoS8rm+/FLnrZF8eWPT0tjxYD1UPYcZnMM3n68uSaM7qWvUMOeer67KzXyjvjCsg9b+Qyzz O0FSJ98M3TETcN3pDhzX4UQJWuLLCORtqU8dCvfq01KfOqdnqI+Z1+tOfWTggHEkUYmIRn/8sT5B +MBEXz1AnM/91EF1rz8t/alzhYb+mPnC7vSHOGPlfvYoEDIs8tcFFagOz38UBTLzF7INP4KQh3f9 gw38lYV5LT/xan5WcvMfAAAA//8DAFBLAwQUAAYACAAAACEAgjmwm9wAAAAFAQAADwAAAGRycy9k b3ducmV2LnhtbEyPQWvCQBCF74X+h2UKvdVNtGpJsxER25MUqoJ4G7NjEszOhuyaxH/ftZf2Mrzh De99ky4GU4uOWldZVhCPIhDEudUVFwr2u4+XNxDOI2usLZOCGzlYZI8PKSba9vxN3dYXIoSwS1BB 6X2TSOnykgy6kW2Ig3e2rUEf1raQusU+hJtajqNoJg1WHBpKbGhVUn7ZXo2Czx775SRed5vLeXU7 7qZfh01MSj0/Dct3EJ4G/3cMd/yADllgOtkraydqBeER/zvv3vx1BuIUxGQagcxS+Z8++wEAAP// AwBQSwECLQAUAAYACAAAACEAtoM4kv4AAADhAQAAEwAAAAAAAAAAAAAAAAAAAAAAW0NvbnRlbnRf VHlwZXNdLnhtbFBLAQItABQABgAIAAAAIQA4/SH/1gAAAJQBAAALAAAAAAAAAAAAAAAAAC8BAABf cmVscy8ucmVsc1BLAQItABQABgAIAAAAIQA+tDuH+QUAAJ4yAAAOAAAAAAAAAAAAAAAAAC4CAABk cnMvZTJvRG9jLnhtbFBLAQItABQABgAIAAAAIQCCObCb3AAAAAUBAAAPAAAAAAAAAAAAAAAAAFMI AABkcnMvZG93bnJldi54bWxQSwUGAAAAAAQABADzAAAAXAkAAAAA ">
                      <v:group id="Group 706" o:spid="_x0000_s1306" style="position:absolute;left:630;top:1245;width:555;height:162" coordorigin="630,1245" coordsize="555,16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KmVLxgAAANwAAAAPAAAAZHJzL2Rvd25yZXYueG1sRI9Pa8JA FMTvhX6H5RV6M5u0aCVmFZG29BAEtSDeHtlnEsy+Ddlt/nx7t1DocZiZ3zDZZjSN6KlztWUFSRSD IC6srrlU8H36mC1BOI+ssbFMCiZysFk/PmSYajvwgfqjL0WAsEtRQeV9m0rpiooMusi2xMG72s6g D7Irpe5wCHDTyJc4XkiDNYeFClvaVVTcjj9GweeAw/Y1ee/z23U3XU7z/TlPSKnnp3G7AuFp9P/h v/aXVvAWL+D3TDgCcn0HAAD//wMAUEsBAi0AFAAGAAgAAAAhANvh9svuAAAAhQEAABMAAAAAAAAA AAAAAAAAAAAAAFtDb250ZW50X1R5cGVzXS54bWxQSwECLQAUAAYACAAAACEAWvQsW78AAAAVAQAA CwAAAAAAAAAAAAAAAAAfAQAAX3JlbHMvLnJlbHNQSwECLQAUAAYACAAAACEAHSplS8YAAADcAAAA DwAAAAAAAAAAAAAAAAAHAgAAZHJzL2Rvd25yZXYueG1sUEsFBgAAAAADAAMAtwAAAPoCAAAAAA== ">
                        <v:oval id="Oval 729" o:spid="_x0000_s1307" style="position:absolute;left:630;top:1245;width:159;height:15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HcTvxAAAANwAAAAPAAAAZHJzL2Rvd25yZXYueG1sRI9Ba8JA FITvgv9heYIXqRuFqk1dpQQUr405eHzNviah2bdhd2uSf98VhB6HmfmG2R8H04o7Od9YVrBaJiCI S6sbrhQU19PLDoQPyBpby6RgJA/Hw3Syx1Tbnj/pnodKRAj7FBXUIXSplL6syaBf2o44et/WGQxR ukpqh32Em1auk2QjDTYcF2rsKKup/Ml/jQK36MZsvGSn1Ref89d+p2+bQis1nw0f7yACDeE//Gxf tILt+g0eZ+IRkIc/AAAA//8DAFBLAQItABQABgAIAAAAIQDb4fbL7gAAAIUBAAATAAAAAAAAAAAA AAAAAAAAAABbQ29udGVudF9UeXBlc10ueG1sUEsBAi0AFAAGAAgAAAAhAFr0LFu/AAAAFQEAAAsA AAAAAAAAAAAAAAAAHwEAAF9yZWxzLy5yZWxzUEsBAi0AFAAGAAgAAAAhALMdxO/EAAAA3AAAAA8A AAAAAAAAAAAAAAAABwIAAGRycy9kb3ducmV2LnhtbFBLBQYAAAAAAwADALcAAAD4AgAAAAA= " fillcolor="black"/>
                        <v:oval id="Oval 730" o:spid="_x0000_s1308" style="position:absolute;left:1026;top:1248;width:159;height:15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vuvwAAAANwAAAAPAAAAZHJzL2Rvd25yZXYueG1sRE/LisIw FN0L8w/hCrMRTXXwQccoQ8HBrdWFy2tzpy02NyWJtv37yUJweTjv7b43jXiS87VlBfNZAoK4sLrm UsHlfJhuQPiArLGxTAoG8rDffYy2mGrb8YmeeShFDGGfooIqhDaV0hcVGfQz2xJH7s86gyFCV0rt sIvhppGLJFlJgzXHhgpbyioq7vnDKHCTdsiGY3aY3/g3X3YbfV1dtFKf4/7nG0SgPrzFL/dRK1h/ xfnxTDwCcvcPAAD//wMAUEsBAi0AFAAGAAgAAAAhANvh9svuAAAAhQEAABMAAAAAAAAAAAAAAAAA AAAAAFtDb250ZW50X1R5cGVzXS54bWxQSwECLQAUAAYACAAAACEAWvQsW78AAAAVAQAACwAAAAAA AAAAAAAAAAAfAQAAX3JlbHMvLnJlbHNQSwECLQAUAAYACAAAACEAp/77r8AAAADcAAAADwAAAAAA AAAAAAAAAAAHAgAAZHJzL2Rvd25yZXYueG1sUEsFBgAAAAADAAMAtwAAAPQCAAAAAA== " fillcolor="black"/>
                      </v:group>
                      <v:group id="Group 707" o:spid="_x0000_s1309" style="position:absolute;width:1746;height:1644" coordsize="1746,164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ZsDQxQAAANwAAAAPAAAAZHJzL2Rvd25yZXYueG1sRI9Pi8Iw FMTvgt8hPMGbplV2XbpGEVHxIAv+gWVvj+bZFpuX0sS2fvuNIHgcZuY3zHzZmVI0VLvCsoJ4HIEg Tq0uOFNwOW9HXyCcR9ZYWiYFD3KwXPR7c0y0bflIzclnIkDYJagg975KpHRpTgbd2FbEwbva2qAP ss6krrENcFPKSRR9SoMFh4UcK1rnlN5Od6Ng12K7msab5nC7rh9/54+f30NMSg0H3eobhKfOv8Ov 9l4rmEUzeJ4JR0Au/gEAAP//AwBQSwECLQAUAAYACAAAACEA2+H2y+4AAACFAQAAEwAAAAAAAAAA AAAAAAAAAAAAW0NvbnRlbnRfVHlwZXNdLnhtbFBLAQItABQABgAIAAAAIQBa9CxbvwAAABUBAAAL AAAAAAAAAAAAAAAAAB8BAABfcmVscy8ucmVsc1BLAQItABQABgAIAAAAIQByZsDQxQAAANwAAAAP AAAAAAAAAAAAAAAAAAcCAABkcnMvZG93bnJldi54bWxQSwUGAAAAAAMAAwC3AAAA+QIAAAAA ">
                        <v:group id="Group 708" o:spid="_x0000_s1310" style="position:absolute;left:258;width:1338;height:130;rotation:180" coordorigin="258" coordsize="1338,13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vIowAAAANwAAAAPAAAAZHJzL2Rvd25yZXYueG1sRE/LisIw FN0L8w/hDrjTdHyNVKPIgExXgg+Y7aW5NtXmpiRRO39vFoLLw3kv151txJ18qB0r+BpmIIhLp2uu FJyO28EcRIjIGhvHpOCfAqxXH70l5to9eE/3Q6xECuGQowITY5tLGUpDFsPQtcSJOztvMSboK6k9 PlK4beQoy2bSYs2pwWBLP4bK6+FmFehJGJ+oKDZ+tLscp/X011TnP6X6n91mASJSF9/il7vQCr6z tDadSUdArp4AAAD//wMAUEsBAi0AFAAGAAgAAAAhANvh9svuAAAAhQEAABMAAAAAAAAAAAAAAAAA AAAAAFtDb250ZW50X1R5cGVzXS54bWxQSwECLQAUAAYACAAAACEAWvQsW78AAAAVAQAACwAAAAAA AAAAAAAAAAAfAQAAX3JlbHMvLnJlbHNQSwECLQAUAAYACAAAACEA3PryKMAAAADcAAAADwAAAAAA AAAAAAAAAAAHAgAAZHJzL2Rvd25yZXYueG1sUEsFBgAAAAADAAMAtwAAAPQCAAAAAA== ">
                          <v:line id="Line 494" o:spid="_x0000_s1311" style="position:absolute;flip:x;visibility:visible;mso-wrap-style:square" from="258,8" to="378,13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pk3wxgAAANwAAAAPAAAAZHJzL2Rvd25yZXYueG1sRI9BawIx FITvQv9DeIVeimYtpdrVKCIIHrxUZaW35+Z1s+zmZZtE3f77plDwOMzMN8x82dtWXMmH2rGC8SgD QVw6XXOl4HjYDKcgQkTW2DomBT8UYLl4GMwx1+7GH3Tdx0okCIccFZgYu1zKUBqyGEauI07el/MW Y5K+ktrjLcFtK1+y7E1arDktGOxobahs9herQE53z99+dX5tiuZ0ejdFWXSfO6WeHvvVDESkPt7D /+2tVjAZT+DvTDoCcvELAAD//wMAUEsBAi0AFAAGAAgAAAAhANvh9svuAAAAhQEAABMAAAAAAAAA AAAAAAAAAAAAAFtDb250ZW50X1R5cGVzXS54bWxQSwECLQAUAAYACAAAACEAWvQsW78AAAAVAQAA CwAAAAAAAAAAAAAAAAAfAQAAX3JlbHMvLnJlbHNQSwECLQAUAAYACAAAACEA86ZN8MYAAADcAAAA DwAAAAAAAAAAAAAAAAAHAgAAZHJzL2Rvd25yZXYueG1sUEsFBgAAAAADAAMAtwAAAPoCAAAAAA== "/>
                          <v:line id="Line 495" o:spid="_x0000_s1312" style="position:absolute;flip:x;visibility:visible;mso-wrap-style:square" from="378,8" to="499,13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OdmCxAAAANwAAAAPAAAAZHJzL2Rvd25yZXYueG1sRE/LagIx FN0L/YdwC90UzVhK1alRpFDowo0PRtxdJ7eTYSY30yTV8e/NQnB5OO/5sretOJMPtWMF41EGgrh0 uuZKwX73PZyCCBFZY+uYFFwpwHLxNJhjrt2FN3TexkqkEA45KjAxdrmUoTRkMYxcR5y4X+ctxgR9 JbXHSwq3rXzLsg9psebUYLCjL0Nls/23CuR0/frnV6f3pmgOh5kpyqI7rpV6ee5XnyAi9fEhvrt/ tILJOK1NZ9IRkIsbAAAA//8DAFBLAQItABQABgAIAAAAIQDb4fbL7gAAAIUBAAATAAAAAAAAAAAA AAAAAAAAAABbQ29udGVudF9UeXBlc10ueG1sUEsBAi0AFAAGAAgAAAAhAFr0LFu/AAAAFQEAAAsA AAAAAAAAAAAAAAAAHwEAAF9yZWxzLy5yZWxzUEsBAi0AFAAGAAgAAAAhAII52YLEAAAA3AAAAA8A AAAAAAAAAAAAAAAABwIAAGRycy9kb3ducmV2LnhtbFBLBQYAAAAAAwADALcAAAD4AgAAAAA= "/>
                          <v:line id="Line 496" o:spid="_x0000_s1313" style="position:absolute;flip:x;visibility:visible;mso-wrap-style:square" from="499,8" to="619,13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dXwZxgAAANwAAAAPAAAAZHJzL2Rvd25yZXYueG1sRI9BawIx FITvQv9DeIVeSs1aStXVKCIIHrxUZaW35+Z1s+zmZZtE3f77plDwOMzMN8x82dtWXMmH2rGC0TAD QVw6XXOl4HjYvExAhIissXVMCn4owHLxMJhjrt2NP+i6j5VIEA45KjAxdrmUoTRkMQxdR5y8L+ct xiR9JbXHW4LbVr5m2bu0WHNaMNjR2lDZ7C9WgZzsnr/96vzWFM3pNDVFWXSfO6WeHvvVDESkPt7D /+2tVjAeTeHvTDoCcvELAAD//wMAUEsBAi0AFAAGAAgAAAAhANvh9svuAAAAhQEAABMAAAAAAAAA AAAAAAAAAAAAAFtDb250ZW50X1R5cGVzXS54bWxQSwECLQAUAAYACAAAACEAWvQsW78AAAAVAQAA CwAAAAAAAAAAAAAAAAAfAQAAX3JlbHMvLnJlbHNQSwECLQAUAAYACAAAACEA7XV8GcYAAADcAAAA DwAAAAAAAAAAAAAAAAAHAgAAZHJzL2Rvd25yZXYueG1sUEsFBgAAAAADAAMAtwAAAPoCAAAAAA== "/>
                          <v:line id="Line 497" o:spid="_x0000_s1314" style="position:absolute;flip:x;visibility:visible;mso-wrap-style:square" from="619,8" to="739,13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Ix85xAAAANwAAAAPAAAAZHJzL2Rvd25yZXYueG1sRE/LagIx FN0L/YdwC90UzVRK1alRRBC6cOODEXfXye1kmMnNNEl1+vfNQnB5OO/5sretuJIPtWMFb6MMBHHp dM2VguNhM5yCCBFZY+uYFPxRgOXiaTDHXLsb7+i6j5VIIRxyVGBi7HIpQ2nIYhi5jjhx385bjAn6 SmqPtxRuWznOsg9psebUYLCjtaGy2f9aBXK6ff3xq8t7UzSn08wUZdGdt0q9PPerTxCR+vgQ391f WsFknOanM+kIyMU/AAAA//8DAFBLAQItABQABgAIAAAAIQDb4fbL7gAAAIUBAAATAAAAAAAAAAAA AAAAAAAAAABbQ29udGVudF9UeXBlc10ueG1sUEsBAi0AFAAGAAgAAAAhAFr0LFu/AAAAFQEAAAsA AAAAAAAAAAAAAAAAHwEAAF9yZWxzLy5yZWxzUEsBAi0AFAAGAAgAAAAhALIjHznEAAAA3AAAAA8A AAAAAAAAAAAAAAAABwIAAGRycy9kb3ducmV2LnhtbFBLBQYAAAAAAwADALcAAAD4AgAAAAA= "/>
                          <v:line id="Line 498" o:spid="_x0000_s1315" style="position:absolute;flip:x;visibility:visible;mso-wrap-style:square" from="739,8" to="859,13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b7qixgAAANwAAAAPAAAAZHJzL2Rvd25yZXYueG1sRI9BawIx FITvBf9DeEIvRbNKqboaRQqFHrxUZcXbc/PcLLt52Sapbv99Uyj0OMzMN8xq09tW3MiH2rGCyTgD QVw6XXOl4Hh4G81BhIissXVMCr4pwGY9eFhhrt2dP+i2j5VIEA45KjAxdrmUoTRkMYxdR5y8q/MW Y5K+ktrjPcFtK6dZ9iIt1pwWDHb0aqhs9l9WgZzvnj799vLcFM3ptDBFWXTnnVKPw367BBGpj//h v/a7VjCbTuD3TDoCcv0DAAD//wMAUEsBAi0AFAAGAAgAAAAhANvh9svuAAAAhQEAABMAAAAAAAAA AAAAAAAAAAAAAFtDb250ZW50X1R5cGVzXS54bWxQSwECLQAUAAYACAAAACEAWvQsW78AAAAVAQAA CwAAAAAAAAAAAAAAAAAfAQAAX3JlbHMvLnJlbHNQSwECLQAUAAYACAAAACEA3W+6osYAAADcAAAA DwAAAAAAAAAAAAAAAAAHAgAAZHJzL2Rvd25yZXYueG1sUEsFBgAAAAADAAMAtwAAAPoCAAAAAA== "/>
                          <v:line id="Line 499" o:spid="_x0000_s1316" style="position:absolute;flip:x;visibility:visible;mso-wrap-style:square" from="859,8" to="980,13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vSTVxwAAANwAAAAPAAAAZHJzL2Rvd25yZXYueG1sRI9BawIx FITvhf6H8IReSs12Ka2uRhGh0IOXqqx4e26em2U3L2uS6vbfN4VCj8PMfMPMl4PtxJV8aBwreB5n IIgrpxuuFex3708TECEia+wck4JvCrBc3N/NsdDuxp903cZaJAiHAhWYGPtCylAZshjGridO3tl5 izFJX0vt8ZbgtpN5lr1Kiw2nBYM9rQ1V7fbLKpCTzePFr04vbdkeDlNTVmV/3Cj1MBpWMxCRhvgf /mt/aAVveQ6/Z9IRkIsfAAAA//8DAFBLAQItABQABgAIAAAAIQDb4fbL7gAAAIUBAAATAAAAAAAA AAAAAAAAAAAAAABbQ29udGVudF9UeXBlc10ueG1sUEsBAi0AFAAGAAgAAAAhAFr0LFu/AAAAFQEA AAsAAAAAAAAAAAAAAAAAHwEAAF9yZWxzLy5yZWxzUEsBAi0AFAAGAAgAAAAhAC29JNXHAAAA3AAA AA8AAAAAAAAAAAAAAAAABwIAAGRycy9kb3ducmV2LnhtbFBLBQYAAAAAAwADALcAAAD7AgAAAAA= "/>
                          <v:line id="Line 500" o:spid="_x0000_s1317" style="position:absolute;flip:x;visibility:visible;mso-wrap-style:square" from="980,8" to="1100,13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8YFOxwAAANwAAAAPAAAAZHJzL2Rvd25yZXYueG1sRI9BS8NA FITvgv9heYIXaTdW0RqzKUUQPPTSKgm9PbPPbEj2bdxd2/jv3ULB4zAz3zDFarKDOJAPnWMFt/MM BHHjdMetgo/319kSRIjIGgfHpOCXAqzKy4sCc+2OvKXDLrYiQTjkqMDEOOZShsaQxTB3I3Hyvpy3 GJP0rdQejwluB7nIsgdpseO0YHCkF0NNv/uxCuRyc/Pt15/3fdXX9ZOpmmrcb5S6vprWzyAiTfE/ fG6/aQWPizs4nUlHQJZ/AAAA//8DAFBLAQItABQABgAIAAAAIQDb4fbL7gAAAIUBAAATAAAAAAAA AAAAAAAAAAAAAABbQ29udGVudF9UeXBlc10ueG1sUEsBAi0AFAAGAAgAAAAhAFr0LFu/AAAAFQEA AAsAAAAAAAAAAAAAAAAAHwEAAF9yZWxzLy5yZWxzUEsBAi0AFAAGAAgAAAAhAELxgU7HAAAA3AAA AA8AAAAAAAAAAAAAAAAABwIAAGRycy9kb3ducmV2LnhtbFBLBQYAAAAAAwADALcAAAD7AgAAAAA= "/>
                          <v:line id="Line 501" o:spid="_x0000_s1318" style="position:absolute;flip:x;visibility:visible;mso-wrap-style:square" from="1100,8" to="1220,13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GBk6xgAAANwAAAAPAAAAZHJzL2Rvd25yZXYueG1sRI9BawIx FITvhf6H8ApeSs1WpNWtUUQQPHhRy0pvz83rZtnNyzaJuv57Uyj0OMzMN8xs0dtWXMiH2rGC12EG grh0uuZKwedh/TIBESKyxtYxKbhRgMX88WGGuXZX3tFlHyuRIBxyVGBi7HIpQ2nIYhi6jjh5385b jEn6SmqP1wS3rRxl2Zu0WHNaMNjRylDZ7M9WgZxsn3/88jRuiuZ4nJqiLLqvrVKDp375ASJSH//D f+2NVvA+GsPvmXQE5PwOAAD//wMAUEsBAi0AFAAGAAgAAAAhANvh9svuAAAAhQEAABMAAAAAAAAA AAAAAAAAAAAAAFtDb250ZW50X1R5cGVzXS54bWxQSwECLQAUAAYACAAAACEAWvQsW78AAAAVAQAA CwAAAAAAAAAAAAAAAAAfAQAAX3JlbHMvLnJlbHNQSwECLQAUAAYACAAAACEAzRgZOsYAAADcAAAA DwAAAAAAAAAAAAAAAAAHAgAAZHJzL2Rvd25yZXYueG1sUEsFBgAAAAADAAMAtwAAAPoCAAAAAA== "/>
                          <v:line id="Line 502" o:spid="_x0000_s1319" style="position:absolute;flip:x;visibility:visible;mso-wrap-style:square" from="1220,8" to="1340,13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VLyhxwAAANwAAAAPAAAAZHJzL2Rvd25yZXYueG1sRI9PS8NA FMTvgt9heYIXaTcW/9SYTSmC4KGXVkno7Zl9ZkOyb+Pu2sZv7xYKHoeZ+Q1TrCY7iAP50DlWcDvP QBA3TnfcKvh4f50tQYSIrHFwTAp+KcCqvLwoMNfuyFs67GIrEoRDjgpMjGMuZWgMWQxzNxIn78t5 izFJ30rt8ZjgdpCLLHuQFjtOCwZHejHU9Lsfq0AuNzfffv1511d9XT+ZqqnG/Uap66tp/Qwi0hT/ w+f2m1bwuLiH05l0BGT5BwAA//8DAFBLAQItABQABgAIAAAAIQDb4fbL7gAAAIUBAAATAAAAAAAA AAAAAAAAAAAAAABbQ29udGVudF9UeXBlc10ueG1sUEsBAi0AFAAGAAgAAAAhAFr0LFu/AAAAFQEA AAsAAAAAAAAAAAAAAAAAHwEAAF9yZWxzLy5yZWxzUEsBAi0AFAAGAAgAAAAhAKJUvKHHAAAA3AAA AA8AAAAAAAAAAAAAAAAABwIAAGRycy9kb3ducmV2LnhtbFBLBQYAAAAAAwADALcAAAD7AgAAAAA= "/>
                          <v:line id="Line 503" o:spid="_x0000_s1320" style="position:absolute;flip:x;visibility:visible;mso-wrap-style:square" from="1340,8" to="1461,13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hiLWxgAAANwAAAAPAAAAZHJzL2Rvd25yZXYueG1sRI9BawIx FITvQv9DeAUvRbOVYnVrFCkUevCilhVvz83rZtnNyzaJuv33jVDwOMzMN8xi1dtWXMiH2rGC53EG grh0uuZKwdf+YzQDESKyxtYxKfilAKvlw2CBuXZX3tJlFyuRIBxyVGBi7HIpQ2nIYhi7jjh5385b jEn6SmqP1wS3rZxk2VRarDktGOzo3VDZ7M5WgZxtnn78+vTSFM3hMDdFWXTHjVLDx379BiJSH+/h //anVvA6mcLtTDoCcvkHAAD//wMAUEsBAi0AFAAGAAgAAAAhANvh9svuAAAAhQEAABMAAAAAAAAA AAAAAAAAAAAAAFtDb250ZW50X1R5cGVzXS54bWxQSwECLQAUAAYACAAAACEAWvQsW78AAAAVAQAA CwAAAAAAAAAAAAAAAAAfAQAAX3JlbHMvLnJlbHNQSwECLQAUAAYACAAAACEAUoYi1sYAAADcAAAA DwAAAAAAAAAAAAAAAAAHAgAAZHJzL2Rvd25yZXYueG1sUEsFBgAAAAADAAMAtwAAAPoCAAAAAA== "/>
                          <v:line id="Line 504" o:spid="_x0000_s1321" style="position:absolute;flip:x;visibility:visible;mso-wrap-style:square" from="1461,8" to="1581,13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9yodNxgAAANwAAAAPAAAAZHJzL2Rvd25yZXYueG1sRI9BawIx FITvhf6H8Aq9SM1WRO1qFCkUPHiplpXenpvXzbKbl20Sdf33jSD0OMzMN8xi1dtWnMmH2rGC12EG grh0uuZKwdf+42UGIkRkja1jUnClAKvl48MCc+0u/EnnXaxEgnDIUYGJsculDKUhi2HoOuLk/Thv MSbpK6k9XhLctnKUZRNpsea0YLCjd0NlsztZBXK2Hfz69XHcFM3h8GaKsui+t0o9P/XrOYhIffwP 39sbrWA6msLtTDoCcvkHAAD//wMAUEsBAi0AFAAGAAgAAAAhANvh9svuAAAAhQEAABMAAAAAAAAA AAAAAAAAAAAAAFtDb250ZW50X1R5cGVzXS54bWxQSwECLQAUAAYACAAAACEAWvQsW78AAAAVAQAA CwAAAAAAAAAAAAAAAAAfAQAAX3JlbHMvLnJlbHNQSwECLQAUAAYACAAAACEAPcqHTcYAAADcAAAA DwAAAAAAAAAAAAAAAAAHAgAAZHJzL2Rvd25yZXYueG1sUEsFBgAAAAADAAMAtwAAAPoCAAAAAA== "/>
                          <v:line id="Line 505" o:spid="_x0000_s1322" style="position:absolute;visibility:visible;mso-wrap-style:square" from="281,0" to="1596,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KX/7wgAAANwAAAAPAAAAZHJzL2Rvd25yZXYueG1sRE/LasJA FN0L/YfhFrrTSRVqSZ1IKajFXaMEurtkbh5N5k46M9H4951FweXhvDfbyfTiQs63lhU8LxIQxKXV LdcKzqfd/BWED8gae8uk4EYettnDbIOptlf+okseahFD2KeooAlhSKX0ZUMG/cIOxJGrrDMYInS1 1A6vMdz0cpkkL9Jgy7GhwYE+Giq7fDQKijHn759u53oc94dDVfx2fnVU6ulxen8DEWgKd/G/+1Mr WC/j2ngmHgGZ/QEAAP//AwBQSwECLQAUAAYACAAAACEA2+H2y+4AAACFAQAAEwAAAAAAAAAAAAAA AAAAAAAAW0NvbnRlbnRfVHlwZXNdLnhtbFBLAQItABQABgAIAAAAIQBa9CxbvwAAABUBAAALAAAA AAAAAAAAAAAAAB8BAABfcmVscy8ucmVsc1BLAQItABQABgAIAAAAIQCSKX/7wgAAANwAAAAPAAAA AAAAAAAAAAAAAAcCAABkcnMvZG93bnJldi54bWxQSwUGAAAAAAMAAwC3AAAA9gIAAAAA " strokeweight="1.5pt"/>
                        </v:group>
                        <v:line id="Line 506" o:spid="_x0000_s1323" style="position:absolute;visibility:visible;mso-wrap-style:square" from="399,132" to="399,121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WzuvwwAAANwAAAAPAAAAZHJzL2Rvd25yZXYueG1sRI9Li8Iw FIX3wvyHcAfcaToufHSMIgOCC0fxwawvzbWtNjc1ibXz740guDycx8eZzltTiYacLy0r+OonIIgz q0vOFRwPy94YhA/IGivLpOCfPMxnH50pptreeUfNPuQijrBPUUERQp1K6bOCDPq+rYmjd7LOYIjS 5VI7vMdxU8lBkgylwZIjocCafgrKLvubidwsX7vr3/nSrk6/6+WVm8nmsFWq+9kuvkEEasM7/Gqv tIJRMoHnmXgE5OwBAAD//wMAUEsBAi0AFAAGAAgAAAAhANvh9svuAAAAhQEAABMAAAAAAAAAAAAA AAAAAAAAAFtDb250ZW50X1R5cGVzXS54bWxQSwECLQAUAAYACAAAACEAWvQsW78AAAAVAQAACwAA AAAAAAAAAAAAAAAfAQAAX3JlbHMvLnJlbHNQSwECLQAUAAYACAAAACEAQFs7r8MAAADcAAAADwAA AAAAAAAAAAAAAAAHAgAAZHJzL2Rvd25yZXYueG1sUEsFBgAAAAADAAMAtwAAAPcCAAAAAA== ">
                          <v:stroke dashstyle="dash"/>
                        </v:line>
                        <v:line id="Line 507" o:spid="_x0000_s1324" style="position:absolute;visibility:visible;mso-wrap-style:square" from="1425,132" to="1425,121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uATvwgAAANwAAAAPAAAAZHJzL2Rvd25yZXYueG1sRE9Na8JA EL0X/A/LCL3VjT20NbqKCIIHbamK5yE7JtHsbNzdxvjvO4dCj4/3PVv0rlEdhVh7NjAeZaCIC29r Lg0cD+uXD1AxIVtsPJOBB0VYzAdPM8ytv/M3dftUKgnhmKOBKqU21zoWFTmMI98SC3f2wWESGEpt A94l3DX6NcvetMOapaHCllYVFdf9j5PeotyG2+ly7Tfn3XZ9427yefgy5nnYL6egEvXpX/zn3lgD 72OZL2fkCOj5LwAAAP//AwBQSwECLQAUAAYACAAAACEA2+H2y+4AAACFAQAAEwAAAAAAAAAAAAAA AAAAAAAAW0NvbnRlbnRfVHlwZXNdLnhtbFBLAQItABQABgAIAAAAIQBa9CxbvwAAABUBAAALAAAA AAAAAAAAAAAAAB8BAABfcmVscy8ucmVsc1BLAQItABQABgAIAAAAIQBUuATvwgAAANwAAAAPAAAA AAAAAAAAAAAAAAcCAABkcnMvZG93bnJldi54bWxQSwUGAAAAAAMAAwC3AAAA9gIAAAAA ">
                          <v:stroke dashstyle="dash"/>
                        </v:line>
                        <v:line id="Line 508" o:spid="_x0000_s1325" style="position:absolute;visibility:visible;mso-wrap-style:square" from="399,180" to="684,126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J/FgxwAAANwAAAAPAAAAZHJzL2Rvd25yZXYueG1sRI9Ba8JA FITvBf/D8gRvdZMKqaSuIi0F7aFUW9DjM/uaRLNvw+42Sf99tyB4HGbmG2axGkwjOnK+tqwgnSYg iAuray4VfH2+3s9B+ICssbFMCn7Jw2o5ultgrm3PO+r2oRQRwj5HBVUIbS6lLyoy6Ke2JY7et3UG Q5SulNphH+GmkQ9JkkmDNceFClt6rqi47H+MgvfZR9att2+b4bDNTsXL7nQ8906pyXhYP4EINIRb +NreaAWPaQr/Z+IRkMs/AAAA//8DAFBLAQItABQABgAIAAAAIQDb4fbL7gAAAIUBAAATAAAAAAAA AAAAAAAAAAAAAABbQ29udGVudF9UeXBlc10ueG1sUEsBAi0AFAAGAAgAAAAhAFr0LFu/AAAAFQEA AAsAAAAAAAAAAAAAAAAAHwEAAF9yZWxzLy5yZWxzUEsBAi0AFAAGAAgAAAAhAMon8WDHAAAA3AAA AA8AAAAAAAAAAAAAAAAABwIAAGRycy9kb3ducmV2LnhtbFBLBQYAAAAAAwADALcAAAD7AgAAAAA= "/>
                        <v:line id="Line 509" o:spid="_x0000_s1326" style="position:absolute;flip:x;visibility:visible;mso-wrap-style:square" from="1140,180" to="1425,126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0e5oxgAAANwAAAAPAAAAZHJzL2Rvd25yZXYueG1sRI9BawIx FITvBf9DeEIvRbNKqboaRQqFHrxUZcXbc/PcLLt52Sapbv99Uyj0OMzMN8xq09tW3MiH2rGCyTgD QVw6XXOl4Hh4G81BhIissXVMCr4pwGY9eFhhrt2dP+i2j5VIEA45KjAxdrmUoTRkMYxdR5y8q/MW Y5K+ktrjPcFtK6dZ9iIt1pwWDHb0aqhs9l9WgZzvnj799vLcFM3ptDBFWXTnnVKPw367BBGpj//h v/a7VjCbTOH3TDoCcv0DAAD//wMAUEsBAi0AFAAGAAgAAAAhANvh9svuAAAAhQEAABMAAAAAAAAA AAAAAAAAAAAAAFtDb250ZW50X1R5cGVzXS54bWxQSwECLQAUAAYACAAAACEAWvQsW78AAAAVAQAA CwAAAAAAAAAAAAAAAAAfAQAAX3JlbHMvLnJlbHNQSwECLQAUAAYACAAAACEA49HuaMYAAADcAAAA DwAAAAAAAAAAAAAAAAAHAgAAZHJzL2Rvd25yZXYueG1sUEsFBgAAAAADAAMAtwAAAPoCAAAAAA== "/>
                        <v:shape id="Text Box 510" o:spid="_x0000_s1327" type="#_x0000_t202" style="position:absolute;top:60;width:399;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ENWyxAAAANwAAAAPAAAAZHJzL2Rvd25yZXYueG1sRI9La8Mw EITvgf4HsYXeEilpXnWthNIS6KmleUFui7V+EGtlLDV2/30VCOQ4zMw3TLrubS0u1PrKsYbxSIEg zpypuNCw322GSxA+IBusHZOGP/KwXj0MUkyM6/iHLttQiAhhn6CGMoQmkdJnJVn0I9cQRy93rcUQ ZVtI02IX4baWE6Xm0mLFcaHEht5Lys7bX6vh8JWfjlP1XXzYWdO5Xkm2L1Lrp8f+7RVEoD7cw7f2 p9GwGD/D9Uw8AnL1DwAA//8DAFBLAQItABQABgAIAAAAIQDb4fbL7gAAAIUBAAATAAAAAAAAAAAA AAAAAAAAAABbQ29udGVudF9UeXBlc10ueG1sUEsBAi0AFAAGAAgAAAAhAFr0LFu/AAAAFQEAAAsA AAAAAAAAAAAAAAAAHwEAAF9yZWxzLy5yZWxzUEsBAi0AFAAGAAgAAAAhAC8Q1bLEAAAA3AAAAA8A AAAAAAAAAAAAAAAABwIAAGRycy9kb3ducmV2LnhtbFBLBQYAAAAAAwADALcAAAD4AgAAAAA= " filled="f" stroked="f">
                          <v:textbox>
                            <w:txbxContent>
                              <w:p w14:paraId="29D54BE0" w14:textId="77777777" w:rsidR="00974385" w:rsidRDefault="00974385" w:rsidP="00CE4CCE">
                                <w:pPr>
                                  <w:rPr>
                                    <w:sz w:val="20"/>
                                    <w:szCs w:val="20"/>
                                  </w:rPr>
                                </w:pPr>
                                <w:r>
                                  <w:rPr>
                                    <w:sz w:val="20"/>
                                    <w:szCs w:val="20"/>
                                  </w:rPr>
                                  <w:t>M</w:t>
                                </w:r>
                              </w:p>
                            </w:txbxContent>
                          </v:textbox>
                        </v:shape>
                        <v:shape id="Text Box 511" o:spid="_x0000_s1328" type="#_x0000_t202" style="position:absolute;left:1347;top:57;width:399;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U3GxQAAANwAAAAPAAAAZHJzL2Rvd25yZXYueG1sRI9ba8JA FITfBf/Dcgq+6a5ivaSuIkqhTxXjBfp2yB6T0OzZkN2a9N93C4KPw8x8w6w2na3EnRpfOtYwHikQ xJkzJecazqf34QKED8gGK8ek4Zc8bNb93goT41o+0j0NuYgQ9glqKEKoEyl9VpBFP3I1cfRurrEY omxyaRpsI9xWcqLUTFosOS4UWNOuoOw7/bEaLp+3r+tUHfK9fa1b1ynJdim1Hrx02zcQgbrwDD/a H0bDfDyF/zPxCMj1HwAAAP//AwBQSwECLQAUAAYACAAAACEA2+H2y+4AAACFAQAAEwAAAAAAAAAA AAAAAAAAAAAAW0NvbnRlbnRfVHlwZXNdLnhtbFBLAQItABQABgAIAAAAIQBa9CxbvwAAABUBAAAL AAAAAAAAAAAAAAAAAB8BAABfcmVscy8ucmVsc1BLAQItABQABgAIAAAAIQCg+U3GxQAAANwAAAAP AAAAAAAAAAAAAAAAAAcCAABkcnMvZG93bnJldi54bWxQSwUGAAAAAAMAAwC3AAAA+QIAAAAA " filled="f" stroked="f">
                          <v:textbox>
                            <w:txbxContent>
                              <w:p w14:paraId="24F86E2A" w14:textId="77777777" w:rsidR="00974385" w:rsidRDefault="00974385" w:rsidP="00CE4CCE">
                                <w:pPr>
                                  <w:rPr>
                                    <w:sz w:val="20"/>
                                    <w:szCs w:val="20"/>
                                  </w:rPr>
                                </w:pPr>
                                <w:r>
                                  <w:rPr>
                                    <w:sz w:val="20"/>
                                    <w:szCs w:val="20"/>
                                  </w:rPr>
                                  <w:t>N</w:t>
                                </w:r>
                              </w:p>
                            </w:txbxContent>
                          </v:textbox>
                        </v:shape>
                        <v:shape id="Text Box 512" o:spid="_x0000_s1329" type="#_x0000_t202" style="position:absolute;left:285;top:1104;width:570;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tehdxAAAANwAAAAPAAAAZHJzL2Rvd25yZXYueG1sRI9Pa8JA FMTvgt9heQVvuqvUP01dRSyFnhTTWujtkX0modm3Ibua+O1dQfA4zMxvmOW6s5W4UONLxxrGIwWC OHOm5FzDz/fncAHCB2SDlWPScCUP61W/t8TEuJYPdElDLiKEfYIaihDqREqfFWTRj1xNHL2TayyG KJtcmgbbCLeVnCg1kxZLjgsF1rQtKPtPz1bDcXf6+31V+/zDTuvWdUqyfZNaD166zTuIQF14hh/t L6NhPp7C/Uw8AnJ1AwAA//8DAFBLAQItABQABgAIAAAAIQDb4fbL7gAAAIUBAAATAAAAAAAAAAAA AAAAAAAAAABbQ29udGVudF9UeXBlc10ueG1sUEsBAi0AFAAGAAgAAAAhAFr0LFu/AAAAFQEAAAsA AAAAAAAAAAAAAAAAHwEAAF9yZWxzLy5yZWxzUEsBAi0AFAAGAAgAAAAhAM+16F3EAAAA3AAAAA8A AAAAAAAAAAAAAAAABwIAAGRycy9kb3ducmV2LnhtbFBLBQYAAAAAAwADALcAAAD4AgAAAAA= " filled="f" stroked="f">
                          <v:textbox>
                            <w:txbxContent>
                              <w:p w14:paraId="458BDC05" w14:textId="77777777" w:rsidR="00974385" w:rsidRDefault="00974385" w:rsidP="00CE4CCE">
                                <w:pPr>
                                  <w:rPr>
                                    <w:sz w:val="20"/>
                                    <w:szCs w:val="20"/>
                                    <w:vertAlign w:val="subscript"/>
                                  </w:rPr>
                                </w:pPr>
                                <w:r>
                                  <w:rPr>
                                    <w:sz w:val="20"/>
                                    <w:szCs w:val="20"/>
                                  </w:rPr>
                                  <w:t>q</w:t>
                                </w:r>
                                <w:r>
                                  <w:rPr>
                                    <w:sz w:val="20"/>
                                    <w:szCs w:val="20"/>
                                    <w:vertAlign w:val="subscript"/>
                                  </w:rPr>
                                  <w:t>1</w:t>
                                </w:r>
                              </w:p>
                            </w:txbxContent>
                          </v:textbox>
                        </v:shape>
                        <v:shape id="Text Box 513" o:spid="_x0000_s1330" type="#_x0000_t202" style="position:absolute;left:1077;top:1104;width:513;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3YqxAAAANwAAAAPAAAAZHJzL2Rvd25yZXYueG1sRI9Ba8JA FITvgv9heYK3uqtUa2M2IpZCT5baWvD2yD6TYPZtyK4m/nu3UPA4zMw3TLrubS2u1PrKsYbpRIEg zp2puNDw8/3+tAThA7LB2jFpuJGHdTYcpJgY1/EXXfehEBHCPkENZQhNIqXPS7LoJ64hjt7JtRZD lG0hTYtdhNtazpRaSIsVx4USG9qWlJ/3F6vhsDsdf5/VZ/Fm503neiXZvkqtx6N+swIRqA+P8H/7 w2h4mS7g70w8AjK7AwAA//8DAFBLAQItABQABgAIAAAAIQDb4fbL7gAAAIUBAAATAAAAAAAAAAAA AAAAAAAAAABbQ29udGVudF9UeXBlc10ueG1sUEsBAi0AFAAGAAgAAAAhAFr0LFu/AAAAFQEAAAsA AAAAAAAAAAAAAAAAHwEAAF9yZWxzLy5yZWxzUEsBAi0AFAAGAAgAAAAhAD9ndirEAAAA3AAAAA8A AAAAAAAAAAAAAAAABwIAAGRycy9kb3ducmV2LnhtbFBLBQYAAAAAAwADALcAAAD4AgAAAAA= " filled="f" stroked="f">
                          <v:textbox>
                            <w:txbxContent>
                              <w:p w14:paraId="744D4C99" w14:textId="77777777" w:rsidR="00974385" w:rsidRDefault="00974385" w:rsidP="00CE4CCE">
                                <w:pPr>
                                  <w:rPr>
                                    <w:sz w:val="20"/>
                                    <w:szCs w:val="20"/>
                                    <w:vertAlign w:val="subscript"/>
                                  </w:rPr>
                                </w:pPr>
                                <w:r>
                                  <w:rPr>
                                    <w:sz w:val="20"/>
                                    <w:szCs w:val="20"/>
                                  </w:rPr>
                                  <w:t>q</w:t>
                                </w:r>
                                <w:r>
                                  <w:rPr>
                                    <w:sz w:val="20"/>
                                    <w:szCs w:val="20"/>
                                    <w:vertAlign w:val="subscript"/>
                                  </w:rPr>
                                  <w:t>2</w:t>
                                </w:r>
                              </w:p>
                            </w:txbxContent>
                          </v:textbox>
                        </v:shape>
                      </v:group>
                      <w10:anchorlock/>
                    </v:group>
                  </w:pict>
                </mc:Fallback>
              </mc:AlternateContent>
            </w:r>
          </w:p>
        </w:tc>
      </w:tr>
    </w:tbl>
    <w:p w14:paraId="5DBFE82A" w14:textId="77777777" w:rsidR="00CE4CCE" w:rsidRPr="00FC0663" w:rsidRDefault="00CE4CCE" w:rsidP="00CE4CCE">
      <w:pPr>
        <w:tabs>
          <w:tab w:val="left" w:pos="360"/>
        </w:tabs>
        <w:spacing w:line="276" w:lineRule="auto"/>
        <w:jc w:val="both"/>
        <w:rPr>
          <w:color w:val="000000"/>
          <w:sz w:val="24"/>
          <w:szCs w:val="24"/>
        </w:rPr>
      </w:pPr>
      <w:r w:rsidRPr="00FC0663">
        <w:rPr>
          <w:noProof/>
          <w:color w:val="000000"/>
          <w:sz w:val="24"/>
          <w:szCs w:val="24"/>
        </w:rPr>
        <mc:AlternateContent>
          <mc:Choice Requires="wpg">
            <w:drawing>
              <wp:inline distT="0" distB="0" distL="0" distR="0" wp14:anchorId="2C522FC8" wp14:editId="67FFDDC7">
                <wp:extent cx="4143383" cy="330200"/>
                <wp:effectExtent l="0" t="0" r="9525" b="0"/>
                <wp:docPr id="1572113645" name="Group 34" descr="42 nguyen thi xie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43383" cy="330200"/>
                          <a:chOff x="0" y="0"/>
                          <a:chExt cx="41450" cy="3320"/>
                        </a:xfrm>
                      </wpg:grpSpPr>
                      <wpg:grpSp>
                        <wpg:cNvPr id="1126222564" name="Group 35"/>
                        <wpg:cNvGrpSpPr>
                          <a:grpSpLocks/>
                        </wpg:cNvGrpSpPr>
                        <wpg:grpSpPr bwMode="auto">
                          <a:xfrm>
                            <a:off x="0" y="0"/>
                            <a:ext cx="41450" cy="3320"/>
                            <a:chOff x="0" y="0"/>
                            <a:chExt cx="41450" cy="3320"/>
                          </a:xfrm>
                        </wpg:grpSpPr>
                        <wpg:grpSp>
                          <wpg:cNvPr id="886399361" name="Group 36"/>
                          <wpg:cNvGrpSpPr>
                            <a:grpSpLocks/>
                          </wpg:cNvGrpSpPr>
                          <wpg:grpSpPr bwMode="auto">
                            <a:xfrm>
                              <a:off x="0" y="0"/>
                              <a:ext cx="41450" cy="3256"/>
                              <a:chOff x="0" y="0"/>
                              <a:chExt cx="40034" cy="3258"/>
                            </a:xfrm>
                          </wpg:grpSpPr>
                          <wps:wsp>
                            <wps:cNvPr id="1051366991" name="Flowchart: Alternate Process 37"/>
                            <wps:cNvSpPr>
                              <a:spLocks noChangeArrowheads="1"/>
                            </wps:cNvSpPr>
                            <wps:spPr bwMode="auto">
                              <a:xfrm>
                                <a:off x="1026" y="0"/>
                                <a:ext cx="39008"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519285902"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25292922"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139769424" name="WordArt 192"/>
                          <wps:cNvSpPr txBox="1">
                            <a:spLocks noChangeArrowheads="1" noChangeShapeType="1"/>
                          </wps:cNvSpPr>
                          <wps:spPr bwMode="auto">
                            <a:xfrm>
                              <a:off x="4226" y="62"/>
                              <a:ext cx="37129" cy="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ECE9CD2" w14:textId="77777777" w:rsidR="00974385" w:rsidRPr="004849A4" w:rsidRDefault="00974385" w:rsidP="00CE4CCE">
                                <w:pPr>
                                  <w:pStyle w:val="NormalWeb"/>
                                  <w:rPr>
                                    <w:b/>
                                    <w:color w:val="FFFFFF"/>
                                    <w:sz w:val="32"/>
                                    <w:szCs w:val="32"/>
                                  </w:rPr>
                                </w:pPr>
                                <w:r w:rsidRPr="004849A4">
                                  <w:rPr>
                                    <w:b/>
                                    <w:bCs/>
                                    <w:color w:val="FFFFFF"/>
                                    <w:sz w:val="32"/>
                                    <w:szCs w:val="32"/>
                                  </w:rPr>
                                  <w:t>Câu trắc nghiệm đúng sai (4 điểm)</w:t>
                                </w:r>
                              </w:p>
                            </w:txbxContent>
                          </wps:txbx>
                          <wps:bodyPr rot="0" vert="horz" wrap="square" lIns="91440" tIns="45720" rIns="91440" bIns="45720" anchor="t" anchorCtr="0" upright="1">
                            <a:noAutofit/>
                          </wps:bodyPr>
                        </wps:wsp>
                      </wpg:grpSp>
                      <wps:wsp>
                        <wps:cNvPr id="1309025108" name="WordArt 192"/>
                        <wps:cNvSpPr txBox="1">
                          <a:spLocks noChangeArrowheads="1" noChangeShapeType="1"/>
                        </wps:cNvSpPr>
                        <wps:spPr bwMode="auto">
                          <a:xfrm>
                            <a:off x="286" y="123"/>
                            <a:ext cx="3437"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F3FC12E" w14:textId="77777777" w:rsidR="00974385" w:rsidRPr="004849A4" w:rsidRDefault="00974385" w:rsidP="00CE4CCE">
                              <w:pPr>
                                <w:pStyle w:val="NormalWeb"/>
                                <w:jc w:val="center"/>
                                <w:rPr>
                                  <w:b/>
                                  <w:bCs/>
                                  <w:color w:val="FFFFFF"/>
                                  <w:sz w:val="32"/>
                                  <w:szCs w:val="32"/>
                                </w:rPr>
                              </w:pPr>
                              <w:r w:rsidRPr="004849A4">
                                <w:rPr>
                                  <w:b/>
                                  <w:bCs/>
                                  <w:color w:val="FFFFFF"/>
                                  <w:sz w:val="32"/>
                                  <w:szCs w:val="32"/>
                                </w:rPr>
                                <w:t>II</w:t>
                              </w:r>
                            </w:p>
                          </w:txbxContent>
                        </wps:txbx>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2C522FC8" id="_x0000_s1331" alt="42 nguyen thi xiem" style="width:326.25pt;height:26pt;mso-position-horizontal-relative:char;mso-position-vertical-relative:line" coordsize="41450,33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DF0yDAQAAIoRAAAOAAAAZHJzL2Uyb0RvYy54bWzsWF2PozYUfa/U/2Dx3gnYQABNZpXONNNK u+1Iu1WfHTAfLWBqOyGzv36vbSBp0ummOzvZtuqMFGHAl/txzj0Xrl/tmhptmZAVbxeOd+U6iLUp z6q2WDg/v1t9EzlIKtpmtOYtWziPTDqvbr7+6rrvEoZ5yeuMCQRGWpn03cIpleqS2UymJWuovOId a+FizkVDFSxFMcsE7cF6U8+w64aznousEzxlUsLZO3vRuTH285yl6qc8l0yheuGAb8r8CvO71r+z m2uaFIJ2ZZUObtBP8KKhVQsPnUzdUUXRRlQnppoqFVzyXF2lvJnxPK9SZmKAaDz3KJp7wTediaVI +qKb0gSpPcrTJ5tNf9zei+5t9yCs93D4mqe/ScjLrO+K5PC6Xhf2ZrTu3/AM6kk3ipvAd7lotAkI Ce1Mfh+n/LKdQimc9D2fkIg4KIVrhLhQQFuAtIQqnWxLy+/2GwOont2GzaYZTewjjZuDW7rsg4/2 ENx/EKjKAJoeDjHGQeg7qKUNuG6yi0igXTgOVRfypVNxHBFNLpCGKApJHJPQO8pC+MWzAKU5Ewyu S6CIBgw4iPSmJ8EATUXueSOfx5u3Je2YoaPUvBiB5QYeCcM4nlK6qnmfllSoBC1rxURLFUMPtkch MreZNiZG3klLOtTy25K2BVsKwfuS0Qw89kyAfXewQS8kUPajLPRcHDrolIgkdl1ozDaF2Hg0pZAm nZDqnvEG6YOFk0M44JZQUzBDLIb3dPtaKluCcZ9uA5LXVbaq6tosRLG+rQXaUujC5C5YRq7dW3cl tWfnMfwNpZT2dlPWP9ipW22t5dqufaQ+Aw3ApkPTWCZrnj1CagS3vR60CQ5KLt47qIc+v3Dk7xsq mIPqH1pIb+z5vhYGs/CDOXQXJA6vrA+v0DYFUwsnVcJBdnGrrJxsOlEVJTzLM7G1fAmtMa9MbvZ+ De4CKq23Lw/PwItxFMQuHhn/PdvRgreIGOpo1wDML41EounxJ0CMcDDi8IjKJzgsrd971GkwFNnQ zWn2q4Pypgb1BpghHECX0Hg6uGWbH97heYE/H6XEoNgA7jwQr1ZhaMULePM/Rs+eaJ5ooaDLOIb/ U4yannAhjALzP4JQPHSocdgZwTJ0yr+N0HH+HEH8GRGKY4J9qx3/bYTu579LdVSPxPMw9vE0Sf4C 7yBLoRB0Wg2QA7gitfuWw+RrNeGvZX5Sf0OSd48dzKjPEX8fD+IfGq9oMo7hZO7h+NyuK+AVat9y T4V+UmOanCXParfemYF8PlH7Ioqtnq/Xl0cacUG3A0/Pavad5Z+JNBzZKdPDg+ROSPNh3DVjJo5i M94/PWa+GNBg2BxI+a8CGrzwm4Fk+Dihvygcrs0guf+EcvMBAAD//wMAUEsDBBQABgAIAAAAIQCt TV+w3AAAAAQBAAAPAAAAZHJzL2Rvd25yZXYueG1sTI9Ba8JAEIXvhf6HZQre6iaRSEmzEZG2JxGq hdLbmB2TYHY2ZNck/nu3vdTLwOM93vsmX02mFQP1rrGsIJ5HIIhLqxuuFHwd3p9fQDiPrLG1TAqu 5GBVPD7kmGk78icNe1+JUMIuQwW1910mpStrMujmtiMO3sn2Bn2QfSV1j2MoN61MomgpDTYcFmrs aFNTed5fjIKPEcf1In4btufT5vpzSHff25iUmj1N61cQnib/H4Zf/IAORWA62gtrJ1oF4RH/d4O3 TJMUxFFBmkQgi1zewxc3AAAA//8DAFBLAQItABQABgAIAAAAIQC2gziS/gAAAOEBAAATAAAAAAAA AAAAAAAAAAAAAABbQ29udGVudF9UeXBlc10ueG1sUEsBAi0AFAAGAAgAAAAhADj9If/WAAAAlAEA AAsAAAAAAAAAAAAAAAAALwEAAF9yZWxzLy5yZWxzUEsBAi0AFAAGAAgAAAAhAI8MXTIMBAAAihEA AA4AAAAAAAAAAAAAAAAALgIAAGRycy9lMm9Eb2MueG1sUEsBAi0AFAAGAAgAAAAhAK1NX7DcAAAA BAEAAA8AAAAAAAAAAAAAAAAAZgYAAGRycy9kb3ducmV2LnhtbFBLBQYAAAAABAAEAPMAAABvBwAA AAA= ">
                <v:group id="Group 35" o:spid="_x0000_s1332" style="position:absolute;width:41450;height:3320" coordsize="41450,33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guNOyQAAAOMAAAAPAAAAZHJzL2Rvd25yZXYueG1sRE9La8JA EL4X+h+WKfRWN9nWUKKriNjSgxR8QPE2ZMckmJ0N2TWJ/75bKHic7z3z5Wgb0VPna8ca0kkCgrhw puZSw/Hw8fIOwgdkg41j0nAjD8vF48Mcc+MG3lG/D6WIIexz1FCF0OZS+qIii37iWuLInV1nMcSz K6XpcIjhtpEqSTJpsebYUGFL64qKy/5qNXwOOKxe002/vZzXt9Nh+v2zTUnr56dxNQMRaAx38b/7 y8T5qcqUUtPsDf5+igDIxS8AAAD//wMAUEsBAi0AFAAGAAgAAAAhANvh9svuAAAAhQEAABMAAAAA AAAAAAAAAAAAAAAAAFtDb250ZW50X1R5cGVzXS54bWxQSwECLQAUAAYACAAAACEAWvQsW78AAAAV AQAACwAAAAAAAAAAAAAAAAAfAQAAX3JlbHMvLnJlbHNQSwECLQAUAAYACAAAACEA74LjTskAAADj AAAADwAAAAAAAAAAAAAAAAAHAgAAZHJzL2Rvd25yZXYueG1sUEsFBgAAAAADAAMAtwAAAP0CAAAA AA== ">
                  <v:group id="Group 36" o:spid="_x0000_s1333" style="position:absolute;width:41450;height:3256" coordsize="40034,325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GD9tywAAAOIAAAAPAAAAZHJzL2Rvd25yZXYueG1sRI9Ba8JA FITvQv/D8gredJMGQ0xdRaQVD1KoFkpvj+wzCWbfhuw2if/eFQo9DjPzDbPajKYRPXWutqwgnkcg iAuray4VfJ3fZxkI55E1NpZJwY0cbNZPkxXm2g78Sf3JlyJA2OWooPK+zaV0RUUG3dy2xMG72M6g D7Irpe5wCHDTyJcoSqXBmsNChS3tKiqup1+jYD/gsE3it/54vexuP+fFx/cxJqWmz+P2FYSn0f+H /9oHrSDL0mS5TNIYHpfCHZDrOwAAAP//AwBQSwECLQAUAAYACAAAACEA2+H2y+4AAACFAQAAEwAA AAAAAAAAAAAAAAAAAAAAW0NvbnRlbnRfVHlwZXNdLnhtbFBLAQItABQABgAIAAAAIQBa9CxbvwAA ABUBAAALAAAAAAAAAAAAAAAAAB8BAABfcmVscy8ucmVsc1BLAQItABQABgAIAAAAIQDhGD9tywAA AOIAAAAPAAAAAAAAAAAAAAAAAAcCAABkcnMvZG93bnJldi54bWxQSwUGAAAAAAMAAwC3AAAA/wIA AAAA ">
                    <v:shape id="Flowchart: Alternate Process 37" o:spid="_x0000_s1334" type="#_x0000_t176" style="position:absolute;left:1026;width:39008;height:322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eJjAyQAAAOMAAAAPAAAAZHJzL2Rvd25yZXYueG1sRE9La8JA EL4X+h+WKfRWN+kjaHQVKZRKeyi+0OOQHZPo7mzMbmP677uFgsf53jOZ9daIjlpfO1aQDhIQxIXT NZcKNuu3hyEIH5A1Gsek4Ic8zKa3NxPMtbvwkrpVKEUMYZ+jgiqEJpfSFxVZ9APXEEfu4FqLIZ5t KXWLlxhujXxMkkxarDk2VNjQa0XFafVtFezej18f/tOa5+1en892dzCLeafU/V0/H4MI1Ier+N+9 0HF+8pI+ZdlolMLfTxEAOf0FAAD//wMAUEsBAi0AFAAGAAgAAAAhANvh9svuAAAAhQEAABMAAAAA AAAAAAAAAAAAAAAAAFtDb250ZW50X1R5cGVzXS54bWxQSwECLQAUAAYACAAAACEAWvQsW78AAAAV AQAACwAAAAAAAAAAAAAAAAAfAQAAX3JlbHMvLnJlbHNQSwECLQAUAAYACAAAACEAk3iYwMkAAADj AAAADwAAAAAAAAAAAAAAAAAHAgAAZHJzL2Rvd25yZXYueG1sUEsFBgAAAAADAAMAtwAAAP0CAAAA AA== " fillcolor="#3d5a80" stroked="f" strokeweight="1pt">
                      <v:fill opacity="52428f"/>
                    </v:shape>
                    <v:shape id="Hexagon 38" o:spid="_x0000_s1335" type="#_x0000_t9" style="position:absolute;left:391;width:3825;height:32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WgkSyAAAAOMAAAAPAAAAZHJzL2Rvd25yZXYueG1sRE9fa8Iw EH8X/A7hhL1p2orFdkZRmTBhMNR9gFtza4vNpTZROz/9Mhjs8X7/b7HqTSNu1LnasoJ4EoEgLqyu uVTwcdqN5yCcR9bYWCYF3+RgtRwOFphre+cD3Y6+FCGEXY4KKu/bXEpXVGTQTWxLHLgv2xn04exK qTu8h3DTyCSKUmmw5tBQYUvbiorz8WoUbNbvl3i/fXxO7Uv61mfTSxmnqNTTqF8/g/DU+3/xn/tV h/mzOEvmsyxK4PenAIBc/gAAAP//AwBQSwECLQAUAAYACAAAACEA2+H2y+4AAACFAQAAEwAAAAAA AAAAAAAAAAAAAAAAW0NvbnRlbnRfVHlwZXNdLnhtbFBLAQItABQABgAIAAAAIQBa9CxbvwAAABUB AAALAAAAAAAAAAAAAAAAAB8BAABfcmVscy8ucmVsc1BLAQItABQABgAIAAAAIQDVWgkSyAAAAOMA AAAPAAAAAAAAAAAAAAAAAAcCAABkcnMvZG93bnJldi54bWxQSwUGAAAAAAMAAwC3AAAA/AIAAAAA " adj="4600" fillcolor="#f60" stroked="f" strokeweight="1pt"/>
                    <v:shape id="Hexagon 39" o:spid="_x0000_s1336" type="#_x0000_t9" style="position:absolute;width:3825;height:325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IMshxwAAAOMAAAAPAAAAZHJzL2Rvd25yZXYueG1sRE9dSwMx EHwX/A9hBd9szqCiZ9NiC4KCL7b+gOWyXs5eNmk+rue/N4Ig87Q7OzM7y/XsRjFRTINnDdeLBgRx 583AvYaP/fPVPYiUkQ2OnknDNyVYr87Pltgaf+J3mna5F9WEU4sabM6hlTJ1lhymhQ/Elfv00WGu Y+yliXiq5m6UqmnupMOBa4LFQFtL3WFXnIZNiK8h3pTyVeK0OZbD1h7fBq0vL+anRxCZ5vx//Kd+ MfV9pW7VQ4WC3051AXL1AwAA//8DAFBLAQItABQABgAIAAAAIQDb4fbL7gAAAIUBAAATAAAAAAAA AAAAAAAAAAAAAABbQ29udGVudF9UeXBlc10ueG1sUEsBAi0AFAAGAAgAAAAhAFr0LFu/AAAAFQEA AAsAAAAAAAAAAAAAAAAAHwEAAF9yZWxzLy5yZWxzUEsBAi0AFAAGAAgAAAAhAGogyyHHAAAA4wAA AA8AAAAAAAAAAAAAAAAABwIAAGRycy9kb3ducmV2LnhtbFBLBQYAAAAAAwADALcAAAD7AgAAAAA= " adj="4591" fillcolor="#293241" stroked="f" strokeweight="1pt"/>
                  </v:group>
                  <v:shape id="_x0000_s1337" type="#_x0000_t202" style="position:absolute;left:4226;top:62;width:37129;height:325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PrmxwAAAOMAAAAPAAAAZHJzL2Rvd25yZXYueG1sRE9fa8Iw EH8f7DuEE/Y2E13nbDWKOASfJnNT8O1ozrasuZQms/Xbm8HAx/v9v/myt7W4UOsrxxpGQwWCOHem 4kLD99fmeQrCB2SDtWPScCUPy8Xjwxwz4zr+pMs+FCKGsM9QQxlCk0np85Is+qFriCN3dq3FEM+2 kKbFLobbWo6VmkiLFceGEhtal5T/7H+thsPH+XRM1K54t69N53ol2aZS66dBv5qBCNSHu/jfvTVx /uglfZukyTiBv58iAHJxAwAA//8DAFBLAQItABQABgAIAAAAIQDb4fbL7gAAAIUBAAATAAAAAAAA AAAAAAAAAAAAAABbQ29udGVudF9UeXBlc10ueG1sUEsBAi0AFAAGAAgAAAAhAFr0LFu/AAAAFQEA AAsAAAAAAAAAAAAAAAAAHwEAAF9yZWxzLy5yZWxzUEsBAi0AFAAGAAgAAAAhAL9c+ubHAAAA4wAA AA8AAAAAAAAAAAAAAAAABwIAAGRycy9kb3ducmV2LnhtbFBLBQYAAAAAAwADALcAAAD7AgAAAAA= " filled="f" stroked="f">
                    <v:stroke joinstyle="round"/>
                    <o:lock v:ext="edit" shapetype="t"/>
                    <v:textbox>
                      <w:txbxContent>
                        <w:p w14:paraId="5ECE9CD2" w14:textId="77777777" w:rsidR="00974385" w:rsidRPr="004849A4" w:rsidRDefault="00974385" w:rsidP="00CE4CCE">
                          <w:pPr>
                            <w:pStyle w:val="NormalWeb"/>
                            <w:rPr>
                              <w:b/>
                              <w:color w:val="FFFFFF"/>
                              <w:sz w:val="32"/>
                              <w:szCs w:val="32"/>
                            </w:rPr>
                          </w:pPr>
                          <w:proofErr w:type="spellStart"/>
                          <w:r w:rsidRPr="004849A4">
                            <w:rPr>
                              <w:b/>
                              <w:bCs/>
                              <w:color w:val="FFFFFF"/>
                              <w:sz w:val="32"/>
                              <w:szCs w:val="32"/>
                            </w:rPr>
                            <w:t>Câu</w:t>
                          </w:r>
                          <w:proofErr w:type="spellEnd"/>
                          <w:r w:rsidRPr="004849A4">
                            <w:rPr>
                              <w:b/>
                              <w:bCs/>
                              <w:color w:val="FFFFFF"/>
                              <w:sz w:val="32"/>
                              <w:szCs w:val="32"/>
                            </w:rPr>
                            <w:t xml:space="preserve"> </w:t>
                          </w:r>
                          <w:proofErr w:type="spellStart"/>
                          <w:r w:rsidRPr="004849A4">
                            <w:rPr>
                              <w:b/>
                              <w:bCs/>
                              <w:color w:val="FFFFFF"/>
                              <w:sz w:val="32"/>
                              <w:szCs w:val="32"/>
                            </w:rPr>
                            <w:t>trắc</w:t>
                          </w:r>
                          <w:proofErr w:type="spellEnd"/>
                          <w:r w:rsidRPr="004849A4">
                            <w:rPr>
                              <w:b/>
                              <w:bCs/>
                              <w:color w:val="FFFFFF"/>
                              <w:sz w:val="32"/>
                              <w:szCs w:val="32"/>
                            </w:rPr>
                            <w:t xml:space="preserve"> </w:t>
                          </w:r>
                          <w:proofErr w:type="spellStart"/>
                          <w:r w:rsidRPr="004849A4">
                            <w:rPr>
                              <w:b/>
                              <w:bCs/>
                              <w:color w:val="FFFFFF"/>
                              <w:sz w:val="32"/>
                              <w:szCs w:val="32"/>
                            </w:rPr>
                            <w:t>nghiệm</w:t>
                          </w:r>
                          <w:proofErr w:type="spellEnd"/>
                          <w:r w:rsidRPr="004849A4">
                            <w:rPr>
                              <w:b/>
                              <w:bCs/>
                              <w:color w:val="FFFFFF"/>
                              <w:sz w:val="32"/>
                              <w:szCs w:val="32"/>
                            </w:rPr>
                            <w:t xml:space="preserve"> </w:t>
                          </w:r>
                          <w:proofErr w:type="spellStart"/>
                          <w:r w:rsidRPr="004849A4">
                            <w:rPr>
                              <w:b/>
                              <w:bCs/>
                              <w:color w:val="FFFFFF"/>
                              <w:sz w:val="32"/>
                              <w:szCs w:val="32"/>
                            </w:rPr>
                            <w:t>đúng</w:t>
                          </w:r>
                          <w:proofErr w:type="spellEnd"/>
                          <w:r w:rsidRPr="004849A4">
                            <w:rPr>
                              <w:b/>
                              <w:bCs/>
                              <w:color w:val="FFFFFF"/>
                              <w:sz w:val="32"/>
                              <w:szCs w:val="32"/>
                            </w:rPr>
                            <w:t xml:space="preserve"> </w:t>
                          </w:r>
                          <w:proofErr w:type="spellStart"/>
                          <w:r w:rsidRPr="004849A4">
                            <w:rPr>
                              <w:b/>
                              <w:bCs/>
                              <w:color w:val="FFFFFF"/>
                              <w:sz w:val="32"/>
                              <w:szCs w:val="32"/>
                            </w:rPr>
                            <w:t>sai</w:t>
                          </w:r>
                          <w:proofErr w:type="spellEnd"/>
                          <w:r w:rsidRPr="004849A4">
                            <w:rPr>
                              <w:b/>
                              <w:bCs/>
                              <w:color w:val="FFFFFF"/>
                              <w:sz w:val="32"/>
                              <w:szCs w:val="32"/>
                            </w:rPr>
                            <w:t xml:space="preserve"> (4 </w:t>
                          </w:r>
                          <w:proofErr w:type="spellStart"/>
                          <w:r w:rsidRPr="004849A4">
                            <w:rPr>
                              <w:b/>
                              <w:bCs/>
                              <w:color w:val="FFFFFF"/>
                              <w:sz w:val="32"/>
                              <w:szCs w:val="32"/>
                            </w:rPr>
                            <w:t>điểm</w:t>
                          </w:r>
                          <w:proofErr w:type="spellEnd"/>
                          <w:r w:rsidRPr="004849A4">
                            <w:rPr>
                              <w:b/>
                              <w:bCs/>
                              <w:color w:val="FFFFFF"/>
                              <w:sz w:val="32"/>
                              <w:szCs w:val="32"/>
                            </w:rPr>
                            <w:t>)</w:t>
                          </w:r>
                        </w:p>
                      </w:txbxContent>
                    </v:textbox>
                  </v:shape>
                </v:group>
                <v:shape id="_x0000_s1338" type="#_x0000_t202" style="position:absolute;left:286;top:123;width:3437;height:289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o8HfygAAAOMAAAAPAAAAZHJzL2Rvd25yZXYueG1sRI9Pa8JA EMXvgt9hmUJvdVdbS01dRRShJ4v2D/Q2ZMckNDsbsquJ3945CB5n3pv3fjNf9r5WZ2pjFdjCeGRA EefBVVxY+P7aPr2BignZYR2YLFwownIxHMwxc6HjPZ0PqVASwjFDC2VKTaZ1zEvyGEehIRbtGFqP Sca20K7FTsJ9rSfGvGqPFUtDiQ2tS8r/Dydv4Wd3/Pt9MZ/Fxk+bLvRGs59pax8f+tU7qER9uptv 1x9O8J/NzEymYyPQ8pMsQC+uAAAA//8DAFBLAQItABQABgAIAAAAIQDb4fbL7gAAAIUBAAATAAAA AAAAAAAAAAAAAAAAAABbQ29udGVudF9UeXBlc10ueG1sUEsBAi0AFAAGAAgAAAAhAFr0LFu/AAAA FQEAAAsAAAAAAAAAAAAAAAAAHwEAAF9yZWxzLy5yZWxzUEsBAi0AFAAGAAgAAAAhABWjwd/KAAAA 4wAAAA8AAAAAAAAAAAAAAAAABwIAAGRycy9kb3ducmV2LnhtbFBLBQYAAAAAAwADALcAAAD+AgAA AAA= " filled="f" stroked="f">
                  <v:stroke joinstyle="round"/>
                  <o:lock v:ext="edit" shapetype="t"/>
                  <v:textbox>
                    <w:txbxContent>
                      <w:p w14:paraId="6F3FC12E" w14:textId="77777777" w:rsidR="00974385" w:rsidRPr="004849A4" w:rsidRDefault="00974385" w:rsidP="00CE4CCE">
                        <w:pPr>
                          <w:pStyle w:val="NormalWeb"/>
                          <w:jc w:val="center"/>
                          <w:rPr>
                            <w:b/>
                            <w:bCs/>
                            <w:color w:val="FFFFFF"/>
                            <w:sz w:val="32"/>
                            <w:szCs w:val="32"/>
                          </w:rPr>
                        </w:pPr>
                        <w:r w:rsidRPr="004849A4">
                          <w:rPr>
                            <w:b/>
                            <w:bCs/>
                            <w:color w:val="FFFFFF"/>
                            <w:sz w:val="32"/>
                            <w:szCs w:val="32"/>
                          </w:rPr>
                          <w:t>II</w:t>
                        </w:r>
                      </w:p>
                    </w:txbxContent>
                  </v:textbox>
                </v:shape>
                <w10:anchorlock/>
              </v:group>
            </w:pict>
          </mc:Fallback>
        </mc:AlternateContent>
      </w:r>
    </w:p>
    <w:p w14:paraId="753DBFD7" w14:textId="77777777" w:rsidR="00CE4CCE" w:rsidRPr="00FC0663" w:rsidRDefault="00CE4CCE">
      <w:pPr>
        <w:numPr>
          <w:ilvl w:val="0"/>
          <w:numId w:val="64"/>
        </w:numPr>
        <w:tabs>
          <w:tab w:val="left" w:pos="810"/>
          <w:tab w:val="left" w:pos="851"/>
          <w:tab w:val="left" w:pos="990"/>
        </w:tabs>
        <w:spacing w:line="276" w:lineRule="auto"/>
        <w:ind w:left="0" w:firstLine="0"/>
        <w:contextualSpacing/>
        <w:jc w:val="both"/>
        <w:rPr>
          <w:rFonts w:eastAsia="Calibri"/>
          <w:color w:val="000000"/>
          <w:sz w:val="24"/>
          <w:szCs w:val="24"/>
        </w:rPr>
      </w:pPr>
      <w:r w:rsidRPr="00FC0663">
        <w:rPr>
          <w:rFonts w:eastAsia="Calibri"/>
          <w:color w:val="000000"/>
          <w:sz w:val="24"/>
          <w:szCs w:val="24"/>
        </w:rPr>
        <w:t>Đặt điện tích q cách điện tích Q một khoảng r (Hình 17.1):</w:t>
      </w:r>
    </w:p>
    <w:tbl>
      <w:tblPr>
        <w:tblStyle w:val="trongbang11"/>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87"/>
        <w:gridCol w:w="2751"/>
      </w:tblGrid>
      <w:tr w:rsidR="00CE4CCE" w:rsidRPr="00FC0663" w14:paraId="76AE24F3" w14:textId="77777777" w:rsidTr="00974385">
        <w:trPr>
          <w:trHeight w:val="2178"/>
        </w:trPr>
        <w:tc>
          <w:tcPr>
            <w:tcW w:w="6887" w:type="dxa"/>
          </w:tcPr>
          <w:p w14:paraId="5CF58487" w14:textId="77777777" w:rsidR="00CE4CCE" w:rsidRPr="00FC0663" w:rsidRDefault="00CE4CCE" w:rsidP="00DE3FC8">
            <w:pPr>
              <w:spacing w:line="276" w:lineRule="auto"/>
              <w:rPr>
                <w:rFonts w:eastAsia="Calibri"/>
                <w:color w:val="000000"/>
                <w:sz w:val="24"/>
                <w:szCs w:val="24"/>
              </w:rPr>
            </w:pPr>
            <w:r w:rsidRPr="00FC0663">
              <w:rPr>
                <w:rFonts w:eastAsia="Calibri"/>
                <w:b/>
                <w:color w:val="000000"/>
                <w:sz w:val="24"/>
                <w:szCs w:val="24"/>
              </w:rPr>
              <w:t>a)</w:t>
            </w:r>
            <w:r w:rsidRPr="00FC0663">
              <w:rPr>
                <w:rFonts w:eastAsia="Calibri"/>
                <w:color w:val="000000"/>
                <w:sz w:val="24"/>
                <w:szCs w:val="24"/>
              </w:rPr>
              <w:t xml:space="preserve"> Không khí đã truyền tương tác điện tử từ điện tích Q tới điện tích q.</w:t>
            </w:r>
          </w:p>
          <w:p w14:paraId="51EA1EC3" w14:textId="77777777" w:rsidR="00CE4CCE" w:rsidRPr="00FC0663" w:rsidRDefault="00CE4CCE" w:rsidP="00DE3FC8">
            <w:pPr>
              <w:spacing w:line="276" w:lineRule="auto"/>
              <w:rPr>
                <w:rFonts w:eastAsia="Calibri"/>
                <w:color w:val="000000"/>
                <w:sz w:val="24"/>
                <w:szCs w:val="24"/>
              </w:rPr>
            </w:pPr>
            <w:r w:rsidRPr="00FC0663">
              <w:rPr>
                <w:rFonts w:eastAsia="Calibri"/>
                <w:b/>
                <w:color w:val="000000"/>
                <w:sz w:val="24"/>
                <w:szCs w:val="24"/>
              </w:rPr>
              <w:t>b)</w:t>
            </w:r>
            <w:r w:rsidRPr="00FC0663">
              <w:rPr>
                <w:rFonts w:eastAsia="Calibri"/>
                <w:color w:val="000000"/>
                <w:sz w:val="24"/>
                <w:szCs w:val="24"/>
              </w:rPr>
              <w:t xml:space="preserve"> Để phát hiện điện trường ta dùng điện tích thử, đặt vào trong vùng nghi có điện trường, nếu có sự tương tác chứng tỏ xung quanh đó có điện trường.</w:t>
            </w:r>
          </w:p>
          <w:p w14:paraId="1DAAF203" w14:textId="77777777" w:rsidR="00CE4CCE" w:rsidRPr="00FC0663" w:rsidRDefault="00CE4CCE" w:rsidP="00DE3FC8">
            <w:pPr>
              <w:spacing w:line="276" w:lineRule="auto"/>
              <w:rPr>
                <w:rFonts w:eastAsia="Calibri"/>
                <w:color w:val="000000"/>
                <w:sz w:val="24"/>
                <w:szCs w:val="24"/>
              </w:rPr>
            </w:pPr>
            <w:r w:rsidRPr="00FC0663">
              <w:rPr>
                <w:rFonts w:eastAsia="Calibri"/>
                <w:b/>
                <w:color w:val="000000"/>
                <w:sz w:val="24"/>
                <w:szCs w:val="24"/>
              </w:rPr>
              <w:t>c)</w:t>
            </w:r>
            <w:r w:rsidRPr="00FC0663">
              <w:rPr>
                <w:rFonts w:eastAsia="Calibri"/>
                <w:color w:val="000000"/>
                <w:sz w:val="24"/>
                <w:szCs w:val="24"/>
              </w:rPr>
              <w:t xml:space="preserve"> Điện trường do Q gây ra tại q trong cả hai trường hợp đều hướng ra xa điện tích Q.</w:t>
            </w:r>
          </w:p>
        </w:tc>
        <w:tc>
          <w:tcPr>
            <w:tcW w:w="2751" w:type="dxa"/>
          </w:tcPr>
          <w:p w14:paraId="42132865" w14:textId="77777777" w:rsidR="00CE4CCE" w:rsidRPr="00FC0663" w:rsidRDefault="00CE4CCE" w:rsidP="00DE3FC8">
            <w:pPr>
              <w:spacing w:line="276" w:lineRule="auto"/>
              <w:jc w:val="center"/>
              <w:rPr>
                <w:rFonts w:eastAsia="Calibri"/>
                <w:color w:val="000000"/>
                <w:sz w:val="24"/>
                <w:szCs w:val="24"/>
              </w:rPr>
            </w:pPr>
            <w:r w:rsidRPr="00FC0663">
              <w:rPr>
                <w:rFonts w:eastAsia="Calibri"/>
                <w:noProof/>
                <w:color w:val="000000"/>
                <w:sz w:val="24"/>
                <w:szCs w:val="24"/>
              </w:rPr>
              <w:drawing>
                <wp:inline distT="0" distB="0" distL="0" distR="0" wp14:anchorId="5DEBF821" wp14:editId="76B12E40">
                  <wp:extent cx="1434463" cy="946150"/>
                  <wp:effectExtent l="0" t="0" r="0" b="6350"/>
                  <wp:docPr id="747409635" name="Picture 19" descr="A diagram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409635" name="Picture 19" descr="A diagram of a graph  Description automatically generated"/>
                          <pic:cNvPicPr>
                            <a:picLocks noChangeAspect="1" noChangeArrowheads="1"/>
                          </pic:cNvPicPr>
                        </pic:nvPicPr>
                        <pic:blipFill>
                          <a:blip r:embed="rId266" cstate="print">
                            <a:extLst>
                              <a:ext uri="{BEBA8EAE-BF5A-486C-A8C5-ECC9F3942E4B}">
                                <a14:imgProps xmlns:a14="http://schemas.microsoft.com/office/drawing/2010/main">
                                  <a14:imgLayer r:embed="rId26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456687" cy="960808"/>
                          </a:xfrm>
                          <a:prstGeom prst="rect">
                            <a:avLst/>
                          </a:prstGeom>
                          <a:noFill/>
                        </pic:spPr>
                      </pic:pic>
                    </a:graphicData>
                  </a:graphic>
                </wp:inline>
              </w:drawing>
            </w:r>
          </w:p>
          <w:p w14:paraId="74017338" w14:textId="77777777" w:rsidR="00CE4CCE" w:rsidRPr="00FC0663" w:rsidRDefault="00CE4CCE" w:rsidP="00DE3FC8">
            <w:pPr>
              <w:spacing w:line="276" w:lineRule="auto"/>
              <w:jc w:val="center"/>
              <w:rPr>
                <w:rFonts w:eastAsia="Calibri"/>
                <w:color w:val="000000"/>
                <w:sz w:val="24"/>
                <w:szCs w:val="24"/>
              </w:rPr>
            </w:pPr>
            <w:r w:rsidRPr="00FC0663">
              <w:rPr>
                <w:rFonts w:eastAsia="Calibri"/>
                <w:b/>
                <w:color w:val="000000"/>
                <w:sz w:val="24"/>
                <w:szCs w:val="24"/>
              </w:rPr>
              <w:t>Hình 17.1.</w:t>
            </w:r>
            <w:r w:rsidRPr="00FC0663">
              <w:rPr>
                <w:rFonts w:eastAsia="Calibri"/>
                <w:color w:val="000000"/>
                <w:sz w:val="24"/>
                <w:szCs w:val="24"/>
              </w:rPr>
              <w:t xml:space="preserve"> Tương tác giữa hai điện tích</w:t>
            </w:r>
          </w:p>
        </w:tc>
      </w:tr>
    </w:tbl>
    <w:p w14:paraId="11CC76FD" w14:textId="77777777" w:rsidR="00CE4CCE" w:rsidRPr="00FC0663" w:rsidRDefault="00CE4CCE" w:rsidP="00DE3FC8">
      <w:pPr>
        <w:spacing w:line="276" w:lineRule="auto"/>
        <w:jc w:val="both"/>
        <w:rPr>
          <w:color w:val="000000"/>
          <w:sz w:val="24"/>
          <w:szCs w:val="24"/>
        </w:rPr>
      </w:pPr>
      <w:r w:rsidRPr="00FC0663">
        <w:rPr>
          <w:b/>
          <w:bCs/>
          <w:color w:val="000000"/>
          <w:sz w:val="24"/>
          <w:szCs w:val="24"/>
        </w:rPr>
        <w:t>d)</w:t>
      </w:r>
      <w:r w:rsidRPr="00FC0663">
        <w:rPr>
          <w:color w:val="000000"/>
          <w:sz w:val="24"/>
          <w:szCs w:val="24"/>
        </w:rPr>
        <w:t xml:space="preserve"> Điện trường chỉ xuất hiện xung quanh điện tích khi chúng đặt trong chân không hoặc không khí.</w:t>
      </w:r>
    </w:p>
    <w:p w14:paraId="6BFD935C" w14:textId="77777777" w:rsidR="00CE4CCE" w:rsidRPr="00FC0663" w:rsidRDefault="00CE4CCE">
      <w:pPr>
        <w:numPr>
          <w:ilvl w:val="0"/>
          <w:numId w:val="64"/>
        </w:numPr>
        <w:tabs>
          <w:tab w:val="left" w:pos="851"/>
          <w:tab w:val="left" w:pos="2835"/>
          <w:tab w:val="left" w:pos="5386"/>
          <w:tab w:val="left" w:pos="7937"/>
        </w:tabs>
        <w:spacing w:line="276" w:lineRule="auto"/>
        <w:ind w:left="0" w:firstLine="0"/>
        <w:contextualSpacing/>
        <w:jc w:val="both"/>
        <w:rPr>
          <w:rFonts w:eastAsia="Calibri"/>
          <w:color w:val="000000"/>
          <w:sz w:val="24"/>
          <w:szCs w:val="24"/>
        </w:rPr>
      </w:pPr>
      <w:r w:rsidRPr="00FC0663">
        <w:rPr>
          <w:rFonts w:eastAsia="Calibri"/>
          <w:color w:val="000000"/>
          <w:sz w:val="24"/>
          <w:szCs w:val="24"/>
        </w:rPr>
        <w:t xml:space="preserve">Một đám mây dông bị phân thành hai tầng, tầng trên mang điện dương cách xa tầng dưới mang điện âm. Đo bằng thực nghiệm, người ta thấy điện trường trong khoảng giữa hai tầng của đám mây dông đó gân đều, hướng từ trên xuống dưới với </w:t>
      </w:r>
      <m:oMath>
        <m:r>
          <m:rPr>
            <m:sty m:val="p"/>
          </m:rPr>
          <w:rPr>
            <w:rFonts w:ascii="Cambria Math" w:eastAsia="Calibri" w:hAnsi="Cambria Math"/>
            <w:color w:val="000000"/>
            <w:sz w:val="24"/>
            <w:szCs w:val="24"/>
          </w:rPr>
          <m:t>E=830</m:t>
        </m:r>
        <m:r>
          <m:rPr>
            <m:nor/>
          </m:rPr>
          <w:rPr>
            <w:rFonts w:eastAsia="Calibri"/>
            <w:color w:val="000000"/>
            <w:sz w:val="24"/>
            <w:szCs w:val="24"/>
          </w:rPr>
          <m:t xml:space="preserve"> </m:t>
        </m:r>
        <m:r>
          <m:rPr>
            <m:sty m:val="p"/>
          </m:rPr>
          <w:rPr>
            <w:rFonts w:ascii="Cambria Math" w:eastAsia="Calibri" w:hAnsi="Cambria Math"/>
            <w:color w:val="000000"/>
            <w:sz w:val="24"/>
            <w:szCs w:val="24"/>
          </w:rPr>
          <m:t>V/m</m:t>
        </m:r>
      </m:oMath>
      <w:r w:rsidRPr="00FC0663">
        <w:rPr>
          <w:rFonts w:eastAsia="Calibri"/>
          <w:color w:val="000000"/>
          <w:sz w:val="24"/>
          <w:szCs w:val="24"/>
        </w:rPr>
        <w:t xml:space="preserve">, khoảng cách giữa hai tầng là </w:t>
      </w:r>
      <m:oMath>
        <m:r>
          <m:rPr>
            <m:sty m:val="p"/>
          </m:rPr>
          <w:rPr>
            <w:rFonts w:ascii="Cambria Math" w:eastAsia="Calibri" w:hAnsi="Cambria Math"/>
            <w:color w:val="000000"/>
            <w:sz w:val="24"/>
            <w:szCs w:val="24"/>
          </w:rPr>
          <m:t>0,7</m:t>
        </m:r>
        <m:r>
          <m:rPr>
            <m:nor/>
          </m:rPr>
          <w:rPr>
            <w:rFonts w:eastAsia="Calibri"/>
            <w:color w:val="000000"/>
            <w:sz w:val="24"/>
            <w:szCs w:val="24"/>
          </w:rPr>
          <m:t xml:space="preserve"> </m:t>
        </m:r>
        <m:r>
          <m:rPr>
            <m:sty m:val="p"/>
          </m:rPr>
          <w:rPr>
            <w:rFonts w:ascii="Cambria Math" w:eastAsia="Calibri" w:hAnsi="Cambria Math"/>
            <w:color w:val="000000"/>
            <w:sz w:val="24"/>
            <w:szCs w:val="24"/>
          </w:rPr>
          <m:t>km</m:t>
        </m:r>
      </m:oMath>
      <w:r w:rsidRPr="00FC0663">
        <w:rPr>
          <w:rFonts w:eastAsia="Calibri"/>
          <w:color w:val="000000"/>
          <w:sz w:val="24"/>
          <w:szCs w:val="24"/>
        </w:rPr>
        <w:t xml:space="preserve">, điện tích của tầng phía trên ước tính được bằng </w:t>
      </w:r>
      <m:oMath>
        <m:sSub>
          <m:sSubPr>
            <m:ctrlPr>
              <w:rPr>
                <w:rFonts w:ascii="Cambria Math" w:eastAsia="Calibri" w:hAnsi="Cambria Math"/>
                <w:color w:val="000000"/>
                <w:sz w:val="24"/>
                <w:szCs w:val="24"/>
              </w:rPr>
            </m:ctrlPr>
          </m:sSubPr>
          <m:e>
            <m:r>
              <w:rPr>
                <w:rFonts w:ascii="Cambria Math" w:eastAsia="Calibri" w:hAnsi="Cambria Math"/>
                <w:color w:val="000000"/>
                <w:sz w:val="24"/>
                <w:szCs w:val="24"/>
              </w:rPr>
              <m:t>Q</m:t>
            </m:r>
          </m:e>
          <m:sub>
            <m:r>
              <m:rPr>
                <m:sty m:val="p"/>
              </m:rPr>
              <w:rPr>
                <w:rFonts w:ascii="Cambria Math" w:eastAsia="Calibri" w:hAnsi="Cambria Math"/>
                <w:color w:val="000000"/>
                <w:sz w:val="24"/>
                <w:szCs w:val="24"/>
              </w:rPr>
              <m:t>1</m:t>
            </m:r>
          </m:sub>
        </m:sSub>
        <m:r>
          <m:rPr>
            <m:sty m:val="p"/>
          </m:rPr>
          <w:rPr>
            <w:rFonts w:ascii="Cambria Math" w:eastAsia="Calibri" w:hAnsi="Cambria Math"/>
            <w:color w:val="000000"/>
            <w:sz w:val="24"/>
            <w:szCs w:val="24"/>
          </w:rPr>
          <m:t>=1,24C</m:t>
        </m:r>
      </m:oMath>
      <w:r w:rsidRPr="00FC0663">
        <w:rPr>
          <w:rFonts w:eastAsia="Calibri"/>
          <w:color w:val="000000"/>
          <w:sz w:val="24"/>
          <w:szCs w:val="24"/>
        </w:rPr>
        <w:t xml:space="preserve">. Coi điện thế của tầng mây phía dưới là </w:t>
      </w:r>
      <m:oMath>
        <m:sSub>
          <m:sSubPr>
            <m:ctrlPr>
              <w:rPr>
                <w:rFonts w:ascii="Cambria Math" w:eastAsia="Calibri" w:hAnsi="Cambria Math"/>
                <w:color w:val="000000"/>
                <w:sz w:val="24"/>
                <w:szCs w:val="24"/>
              </w:rPr>
            </m:ctrlPr>
          </m:sSubPr>
          <m:e>
            <m:r>
              <w:rPr>
                <w:rFonts w:ascii="Cambria Math" w:eastAsia="Calibri" w:hAnsi="Cambria Math"/>
                <w:color w:val="000000"/>
                <w:sz w:val="24"/>
                <w:szCs w:val="24"/>
              </w:rPr>
              <m:t>V</m:t>
            </m:r>
          </m:e>
          <m:sub>
            <m:r>
              <m:rPr>
                <m:sty m:val="p"/>
              </m:rPr>
              <w:rPr>
                <w:rFonts w:ascii="Cambria Math" w:eastAsia="Calibri" w:hAnsi="Cambria Math"/>
                <w:color w:val="000000"/>
                <w:sz w:val="24"/>
                <w:szCs w:val="24"/>
              </w:rPr>
              <m:t>1</m:t>
            </m:r>
          </m:sub>
        </m:sSub>
      </m:oMath>
      <w:r w:rsidRPr="00FC0663">
        <w:rPr>
          <w:rFonts w:eastAsia="Calibri"/>
          <w:color w:val="000000"/>
          <w:sz w:val="24"/>
          <w:szCs w:val="24"/>
        </w:rPr>
        <w:t>. Chọn mốc thế năng tại tầng phía dưới.</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60"/>
        <w:gridCol w:w="4368"/>
      </w:tblGrid>
      <w:tr w:rsidR="00CE4CCE" w:rsidRPr="00FC0663" w14:paraId="14C77506" w14:textId="77777777" w:rsidTr="00974385">
        <w:tc>
          <w:tcPr>
            <w:tcW w:w="5260" w:type="dxa"/>
          </w:tcPr>
          <w:p w14:paraId="7A0B2D40" w14:textId="77777777" w:rsidR="00CE4CCE" w:rsidRPr="00FC0663" w:rsidRDefault="00CE4CCE" w:rsidP="00DE3FC8">
            <w:pPr>
              <w:tabs>
                <w:tab w:val="left" w:pos="2835"/>
                <w:tab w:val="left" w:pos="5386"/>
                <w:tab w:val="left" w:pos="7937"/>
              </w:tabs>
              <w:spacing w:line="276" w:lineRule="auto"/>
              <w:contextualSpacing/>
              <w:rPr>
                <w:color w:val="000000"/>
                <w:sz w:val="24"/>
                <w:szCs w:val="24"/>
              </w:rPr>
            </w:pPr>
            <w:r w:rsidRPr="00FC0663">
              <w:rPr>
                <w:b/>
                <w:bCs/>
                <w:color w:val="000000"/>
                <w:sz w:val="24"/>
                <w:szCs w:val="24"/>
              </w:rPr>
              <w:t>a)</w:t>
            </w:r>
            <w:r w:rsidRPr="00FC0663">
              <w:rPr>
                <w:color w:val="000000"/>
                <w:sz w:val="24"/>
                <w:szCs w:val="24"/>
              </w:rPr>
              <w:t xml:space="preserve"> Điện thế của tầng mây phía trên là </w:t>
            </w:r>
            <w:r w:rsidRPr="00FC0663">
              <w:rPr>
                <w:color w:val="000000"/>
                <w:position w:val="-10"/>
                <w:sz w:val="24"/>
                <w:szCs w:val="24"/>
              </w:rPr>
              <w:object w:dxaOrig="1020" w:dyaOrig="360" w14:anchorId="4BC22160">
                <v:shape id="_x0000_i1071" type="#_x0000_t75" style="width:48pt;height:18.75pt" o:ole="">
                  <v:imagedata r:id="rId268" o:title=""/>
                </v:shape>
                <o:OLEObject Type="Embed" ProgID="Equation.DSMT4" ShapeID="_x0000_i1071" DrawAspect="Content" ObjectID="_1802801856" r:id="rId269"/>
              </w:object>
            </w:r>
          </w:p>
          <w:p w14:paraId="19D3E1C5" w14:textId="77777777" w:rsidR="00CE4CCE" w:rsidRPr="00FC0663" w:rsidRDefault="00CE4CCE" w:rsidP="00DE3FC8">
            <w:pPr>
              <w:tabs>
                <w:tab w:val="left" w:pos="2835"/>
                <w:tab w:val="left" w:pos="5386"/>
                <w:tab w:val="left" w:pos="7937"/>
              </w:tabs>
              <w:spacing w:line="276" w:lineRule="auto"/>
              <w:contextualSpacing/>
              <w:rPr>
                <w:color w:val="000000"/>
                <w:sz w:val="24"/>
                <w:szCs w:val="24"/>
              </w:rPr>
            </w:pPr>
            <w:r w:rsidRPr="00FC0663">
              <w:rPr>
                <w:b/>
                <w:bCs/>
                <w:color w:val="000000"/>
                <w:sz w:val="24"/>
                <w:szCs w:val="24"/>
              </w:rPr>
              <w:t>b)</w:t>
            </w:r>
            <w:r w:rsidRPr="00FC0663">
              <w:rPr>
                <w:color w:val="000000"/>
                <w:sz w:val="24"/>
                <w:szCs w:val="24"/>
              </w:rPr>
              <w:t xml:space="preserve"> Thế năng điện của tầng mây phía trên là 720440 (J)</w:t>
            </w:r>
          </w:p>
          <w:p w14:paraId="7088FD3C" w14:textId="77777777" w:rsidR="00CE4CCE" w:rsidRPr="00FC0663" w:rsidRDefault="00CE4CCE" w:rsidP="00DE3FC8">
            <w:pPr>
              <w:tabs>
                <w:tab w:val="left" w:pos="2835"/>
                <w:tab w:val="left" w:pos="5386"/>
                <w:tab w:val="left" w:pos="7937"/>
              </w:tabs>
              <w:spacing w:line="276" w:lineRule="auto"/>
              <w:contextualSpacing/>
              <w:rPr>
                <w:color w:val="000000"/>
                <w:sz w:val="24"/>
                <w:szCs w:val="24"/>
              </w:rPr>
            </w:pPr>
            <w:r w:rsidRPr="00FC0663">
              <w:rPr>
                <w:b/>
                <w:bCs/>
                <w:color w:val="000000"/>
                <w:sz w:val="24"/>
                <w:szCs w:val="24"/>
              </w:rPr>
              <w:t>c)</w:t>
            </w:r>
            <w:r w:rsidRPr="00FC0663">
              <w:rPr>
                <w:color w:val="000000"/>
                <w:sz w:val="24"/>
                <w:szCs w:val="24"/>
              </w:rPr>
              <w:t xml:space="preserve"> Tiếp tục đo bằng thực nghiệm tầng mây phía dưới của đám mây dông, người ta thấy nó nằm cách mặt đât khoảng </w:t>
            </w:r>
            <m:oMath>
              <m:r>
                <m:rPr>
                  <m:sty m:val="p"/>
                </m:rPr>
                <w:rPr>
                  <w:rFonts w:ascii="Cambria Math" w:hAnsi="Cambria Math"/>
                  <w:color w:val="000000"/>
                  <w:sz w:val="24"/>
                  <w:szCs w:val="24"/>
                </w:rPr>
                <m:t>6450</m:t>
              </m:r>
              <m:r>
                <m:rPr>
                  <m:nor/>
                </m:rPr>
                <w:rPr>
                  <w:color w:val="000000"/>
                  <w:sz w:val="24"/>
                  <w:szCs w:val="24"/>
                </w:rPr>
                <m:t xml:space="preserve"> </m:t>
              </m:r>
              <m:r>
                <m:rPr>
                  <m:sty m:val="p"/>
                </m:rPr>
                <w:rPr>
                  <w:rFonts w:ascii="Cambria Math" w:hAnsi="Cambria Math"/>
                  <w:color w:val="000000"/>
                  <w:sz w:val="24"/>
                  <w:szCs w:val="24"/>
                </w:rPr>
                <m:t>m</m:t>
              </m:r>
            </m:oMath>
            <w:r w:rsidRPr="00FC0663">
              <w:rPr>
                <w:color w:val="000000"/>
                <w:sz w:val="24"/>
                <w:szCs w:val="24"/>
              </w:rPr>
              <w:t xml:space="preserve">. Trong khoảng không gian nằm giữa mặt đất và tầng dưới đám mây có điện trường đều hướng thẳng đứng từ dưới lên trên với </w:t>
            </w:r>
            <m:oMath>
              <m:r>
                <m:rPr>
                  <m:sty m:val="p"/>
                </m:rPr>
                <w:rPr>
                  <w:rFonts w:ascii="Cambria Math" w:hAnsi="Cambria Math"/>
                  <w:color w:val="000000"/>
                  <w:sz w:val="24"/>
                  <w:szCs w:val="24"/>
                </w:rPr>
                <m:t>E=250</m:t>
              </m:r>
              <m:r>
                <m:rPr>
                  <m:nor/>
                </m:rPr>
                <w:rPr>
                  <w:color w:val="000000"/>
                  <w:sz w:val="24"/>
                  <w:szCs w:val="24"/>
                </w:rPr>
                <m:t xml:space="preserve"> </m:t>
              </m:r>
              <m:r>
                <m:rPr>
                  <m:sty m:val="p"/>
                </m:rPr>
                <w:rPr>
                  <w:rFonts w:ascii="Cambria Math" w:hAnsi="Cambria Math"/>
                  <w:color w:val="000000"/>
                  <w:sz w:val="24"/>
                  <w:szCs w:val="24"/>
                </w:rPr>
                <m:t>V/m</m:t>
              </m:r>
            </m:oMath>
            <w:r w:rsidRPr="00FC0663">
              <w:rPr>
                <w:color w:val="000000"/>
                <w:sz w:val="24"/>
                <w:szCs w:val="24"/>
              </w:rPr>
              <w:t xml:space="preserve">. Điện tích của tầng dưới đám mây ước tính được là </w:t>
            </w:r>
            <m:oMath>
              <m:sSub>
                <m:sSubPr>
                  <m:ctrlPr>
                    <w:rPr>
                      <w:rFonts w:ascii="Cambria Math" w:hAnsi="Cambria Math"/>
                      <w:color w:val="000000"/>
                      <w:sz w:val="24"/>
                      <w:szCs w:val="24"/>
                    </w:rPr>
                  </m:ctrlPr>
                </m:sSubPr>
                <m:e>
                  <m:r>
                    <w:rPr>
                      <w:rFonts w:ascii="Cambria Math" w:hAnsi="Cambria Math"/>
                      <w:color w:val="000000"/>
                      <w:sz w:val="24"/>
                      <w:szCs w:val="24"/>
                    </w:rPr>
                    <m:t>Q</m:t>
                  </m:r>
                </m:e>
                <m:sub>
                  <m:r>
                    <m:rPr>
                      <m:sty m:val="p"/>
                    </m:rPr>
                    <w:rPr>
                      <w:rFonts w:ascii="Cambria Math" w:hAnsi="Cambria Math"/>
                      <w:color w:val="000000"/>
                      <w:sz w:val="24"/>
                      <w:szCs w:val="24"/>
                    </w:rPr>
                    <m:t>2</m:t>
                  </m:r>
                </m:sub>
              </m:sSub>
              <m:r>
                <m:rPr>
                  <m:sty m:val="p"/>
                </m:rPr>
                <w:rPr>
                  <w:rFonts w:ascii="Cambria Math" w:hAnsi="Cambria Math"/>
                  <w:color w:val="000000"/>
                  <w:sz w:val="24"/>
                  <w:szCs w:val="24"/>
                </w:rPr>
                <m:t>=-2,03C</m:t>
              </m:r>
            </m:oMath>
            <w:r w:rsidRPr="00FC0663">
              <w:rPr>
                <w:color w:val="000000"/>
                <w:sz w:val="24"/>
                <w:szCs w:val="24"/>
              </w:rPr>
              <w:t>. Chọn mốc điện thế là mặt đất, điện thế của tầng phía dưới đám mây dông trên là 28.10</w:t>
            </w:r>
            <w:r w:rsidRPr="00FC0663">
              <w:rPr>
                <w:color w:val="000000"/>
                <w:sz w:val="24"/>
                <w:szCs w:val="24"/>
                <w:vertAlign w:val="superscript"/>
              </w:rPr>
              <w:t>6</w:t>
            </w:r>
            <w:r w:rsidRPr="00FC0663">
              <w:rPr>
                <w:color w:val="000000"/>
                <w:sz w:val="24"/>
                <w:szCs w:val="24"/>
              </w:rPr>
              <w:t xml:space="preserve"> (V)</w:t>
            </w:r>
          </w:p>
          <w:p w14:paraId="5267C940" w14:textId="77777777" w:rsidR="00CE4CCE" w:rsidRPr="00FC0663" w:rsidRDefault="00CE4CCE" w:rsidP="00DE3FC8">
            <w:pPr>
              <w:tabs>
                <w:tab w:val="left" w:pos="2835"/>
                <w:tab w:val="left" w:pos="5386"/>
                <w:tab w:val="left" w:pos="7937"/>
              </w:tabs>
              <w:spacing w:line="276" w:lineRule="auto"/>
              <w:contextualSpacing/>
              <w:rPr>
                <w:color w:val="000000"/>
                <w:sz w:val="24"/>
                <w:szCs w:val="24"/>
              </w:rPr>
            </w:pPr>
            <w:r w:rsidRPr="00FC0663">
              <w:rPr>
                <w:b/>
                <w:bCs/>
                <w:color w:val="000000"/>
                <w:sz w:val="24"/>
                <w:szCs w:val="24"/>
              </w:rPr>
              <w:t>d)</w:t>
            </w:r>
            <w:r w:rsidRPr="00FC0663">
              <w:rPr>
                <w:color w:val="000000"/>
                <w:sz w:val="24"/>
                <w:szCs w:val="24"/>
              </w:rPr>
              <w:t xml:space="preserve"> Thế năng điện của tầng dưới đám mây dông là </w:t>
            </w:r>
            <w:r w:rsidRPr="00FC0663">
              <w:rPr>
                <w:bCs/>
                <w:color w:val="000000"/>
                <w:sz w:val="24"/>
                <w:szCs w:val="24"/>
              </w:rPr>
              <w:t>−3273375 (J)</w:t>
            </w:r>
          </w:p>
        </w:tc>
        <w:tc>
          <w:tcPr>
            <w:tcW w:w="4368" w:type="dxa"/>
          </w:tcPr>
          <w:p w14:paraId="72A09029" w14:textId="77777777" w:rsidR="00CE4CCE" w:rsidRPr="00FC0663" w:rsidRDefault="00CE4CCE" w:rsidP="00DE3FC8">
            <w:pPr>
              <w:tabs>
                <w:tab w:val="left" w:pos="283"/>
                <w:tab w:val="left" w:pos="2835"/>
                <w:tab w:val="left" w:pos="5386"/>
                <w:tab w:val="left" w:pos="7937"/>
              </w:tabs>
              <w:spacing w:line="276" w:lineRule="auto"/>
              <w:contextualSpacing/>
              <w:rPr>
                <w:bCs/>
                <w:color w:val="000000"/>
                <w:sz w:val="24"/>
                <w:szCs w:val="24"/>
              </w:rPr>
            </w:pPr>
            <w:r w:rsidRPr="00FC0663">
              <w:rPr>
                <w:noProof/>
                <w:sz w:val="24"/>
                <w:szCs w:val="24"/>
              </w:rPr>
              <w:drawing>
                <wp:inline distT="0" distB="0" distL="0" distR="0" wp14:anchorId="1170AA33" wp14:editId="00441816">
                  <wp:extent cx="2292350" cy="2285635"/>
                  <wp:effectExtent l="0" t="0" r="0" b="635"/>
                  <wp:docPr id="482992454" name="Picture 22" descr="Tiếp tục đo bằng thực nghiệm tầng mây phía dưới của đám mây dông ở bài  20.7, người ta thấ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Tiếp tục đo bằng thực nghiệm tầng mây phía dưới của đám mây dông ở bài  20.7, người ta thấy"/>
                          <pic:cNvPicPr>
                            <a:picLocks noChangeAspect="1" noChangeArrowheads="1"/>
                          </pic:cNvPicPr>
                        </pic:nvPicPr>
                        <pic:blipFill rotWithShape="1">
                          <a:blip r:embed="rId270" cstate="print">
                            <a:extLst>
                              <a:ext uri="{28A0092B-C50C-407E-A947-70E740481C1C}">
                                <a14:useLocalDpi xmlns:a14="http://schemas.microsoft.com/office/drawing/2010/main" val="0"/>
                              </a:ext>
                            </a:extLst>
                          </a:blip>
                          <a:srcRect l="6737" t="3774" r="4955" b="1602"/>
                          <a:stretch/>
                        </pic:blipFill>
                        <pic:spPr bwMode="auto">
                          <a:xfrm>
                            <a:off x="0" y="0"/>
                            <a:ext cx="2313021" cy="230624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2E13208" w14:textId="77777777" w:rsidR="00CE4CCE" w:rsidRPr="00FC0663" w:rsidRDefault="00CE4CCE">
      <w:pPr>
        <w:numPr>
          <w:ilvl w:val="0"/>
          <w:numId w:val="64"/>
        </w:numPr>
        <w:tabs>
          <w:tab w:val="left" w:pos="283"/>
          <w:tab w:val="left" w:pos="810"/>
          <w:tab w:val="left" w:pos="851"/>
          <w:tab w:val="left" w:pos="990"/>
          <w:tab w:val="left" w:pos="2835"/>
          <w:tab w:val="left" w:pos="5386"/>
          <w:tab w:val="left" w:pos="7937"/>
        </w:tabs>
        <w:spacing w:line="276" w:lineRule="auto"/>
        <w:ind w:left="0" w:firstLine="0"/>
        <w:contextualSpacing/>
        <w:jc w:val="both"/>
        <w:rPr>
          <w:rFonts w:eastAsia="Calibri"/>
          <w:color w:val="000000"/>
          <w:sz w:val="24"/>
          <w:szCs w:val="24"/>
        </w:rPr>
      </w:pPr>
      <w:r w:rsidRPr="00FC0663">
        <w:rPr>
          <w:rFonts w:eastAsia="Calibri"/>
          <w:bCs/>
          <w:color w:val="000000"/>
          <w:sz w:val="24"/>
          <w:szCs w:val="24"/>
        </w:rPr>
        <w:t>Máy gia tốc có thể gia tốc cho các hạt mang điện tới tốc độ đủ lớn rồi cho va chạm (hay còn gọi là tán xạ) với hạt khác mà người ta gọi là hạt bia để tạo ra các hạt mới giúp tìm hiểu cấu trúc của vật chất.</w:t>
      </w:r>
      <w:r w:rsidRPr="00FC0663">
        <w:rPr>
          <w:rFonts w:eastAsia="Calibri"/>
          <w:b/>
          <w:color w:val="000000"/>
          <w:sz w:val="24"/>
          <w:szCs w:val="24"/>
        </w:rPr>
        <w:t xml:space="preserve"> </w:t>
      </w:r>
      <w:r w:rsidRPr="00FC0663">
        <w:rPr>
          <w:rFonts w:eastAsia="Calibri"/>
          <w:color w:val="000000"/>
          <w:sz w:val="24"/>
          <w:szCs w:val="24"/>
        </w:rPr>
        <w:t xml:space="preserve">Kết quả tán xạ của hạt electron </w:t>
      </w:r>
      <m:oMath>
        <m:d>
          <m:dPr>
            <m:ctrlPr>
              <w:rPr>
                <w:rFonts w:ascii="Cambria Math" w:eastAsia="Calibri" w:hAnsi="Cambria Math"/>
                <w:color w:val="000000"/>
                <w:sz w:val="24"/>
                <w:szCs w:val="24"/>
              </w:rPr>
            </m:ctrlPr>
          </m:dPr>
          <m:e>
            <m:sSub>
              <m:sSubPr>
                <m:ctrlPr>
                  <w:rPr>
                    <w:rFonts w:ascii="Cambria Math" w:eastAsia="Calibri" w:hAnsi="Cambria Math"/>
                    <w:color w:val="000000"/>
                    <w:sz w:val="24"/>
                    <w:szCs w:val="24"/>
                  </w:rPr>
                </m:ctrlPr>
              </m:sSubPr>
              <m:e>
                <m:r>
                  <w:rPr>
                    <w:rFonts w:ascii="Cambria Math" w:eastAsia="Calibri" w:hAnsi="Cambria Math"/>
                    <w:color w:val="000000"/>
                    <w:sz w:val="24"/>
                    <w:szCs w:val="24"/>
                  </w:rPr>
                  <m:t>q</m:t>
                </m:r>
              </m:e>
              <m:sub>
                <m:r>
                  <m:rPr>
                    <m:sty m:val="p"/>
                  </m:rPr>
                  <w:rPr>
                    <w:rFonts w:ascii="Cambria Math" w:eastAsia="Calibri" w:hAnsi="Cambria Math"/>
                    <w:color w:val="000000"/>
                    <w:sz w:val="24"/>
                    <w:szCs w:val="24"/>
                  </w:rPr>
                  <m:t>1</m:t>
                </m:r>
              </m:sub>
            </m:sSub>
            <m:r>
              <m:rPr>
                <m:sty m:val="p"/>
              </m:rPr>
              <w:rPr>
                <w:rFonts w:ascii="Cambria Math" w:eastAsia="Calibri" w:hAnsi="Cambria Math"/>
                <w:color w:val="000000"/>
                <w:sz w:val="24"/>
                <w:szCs w:val="24"/>
              </w:rPr>
              <m:t>=-1,</m:t>
            </m:r>
            <m:sSup>
              <m:sSupPr>
                <m:ctrlPr>
                  <w:rPr>
                    <w:rFonts w:ascii="Cambria Math" w:eastAsia="Calibri" w:hAnsi="Cambria Math"/>
                    <w:color w:val="000000"/>
                    <w:sz w:val="24"/>
                    <w:szCs w:val="24"/>
                  </w:rPr>
                </m:ctrlPr>
              </m:sSupPr>
              <m:e>
                <m:r>
                  <m:rPr>
                    <m:sty m:val="p"/>
                  </m:rPr>
                  <w:rPr>
                    <w:rFonts w:ascii="Cambria Math" w:eastAsia="Calibri" w:hAnsi="Cambria Math"/>
                    <w:color w:val="000000"/>
                    <w:sz w:val="24"/>
                    <w:szCs w:val="24"/>
                  </w:rPr>
                  <m:t>6.10</m:t>
                </m:r>
              </m:e>
              <m:sup>
                <m:r>
                  <m:rPr>
                    <m:sty m:val="p"/>
                  </m:rPr>
                  <w:rPr>
                    <w:rFonts w:ascii="Cambria Math" w:eastAsia="Calibri" w:hAnsi="Cambria Math"/>
                    <w:color w:val="000000"/>
                    <w:sz w:val="24"/>
                    <w:szCs w:val="24"/>
                  </w:rPr>
                  <m:t>-19</m:t>
                </m:r>
              </m:sup>
            </m:sSup>
            <m:r>
              <m:rPr>
                <m:sty m:val="p"/>
              </m:rPr>
              <w:rPr>
                <w:rFonts w:ascii="Cambria Math" w:eastAsia="Calibri" w:hAnsi="Cambria Math"/>
                <w:color w:val="000000"/>
                <w:sz w:val="24"/>
                <w:szCs w:val="24"/>
              </w:rPr>
              <m:t>C</m:t>
            </m:r>
          </m:e>
        </m:d>
      </m:oMath>
      <w:r w:rsidRPr="00FC0663">
        <w:rPr>
          <w:rFonts w:eastAsia="Calibri"/>
          <w:color w:val="000000"/>
          <w:sz w:val="24"/>
          <w:szCs w:val="24"/>
        </w:rPr>
        <w:t xml:space="preserve"> và positron </w:t>
      </w:r>
      <m:oMath>
        <m:d>
          <m:dPr>
            <m:ctrlPr>
              <w:rPr>
                <w:rFonts w:ascii="Cambria Math" w:eastAsia="Calibri" w:hAnsi="Cambria Math"/>
                <w:color w:val="000000"/>
                <w:sz w:val="24"/>
                <w:szCs w:val="24"/>
              </w:rPr>
            </m:ctrlPr>
          </m:dPr>
          <m:e>
            <m:sSub>
              <m:sSubPr>
                <m:ctrlPr>
                  <w:rPr>
                    <w:rFonts w:ascii="Cambria Math" w:eastAsia="Calibri" w:hAnsi="Cambria Math"/>
                    <w:color w:val="000000"/>
                    <w:sz w:val="24"/>
                    <w:szCs w:val="24"/>
                  </w:rPr>
                </m:ctrlPr>
              </m:sSubPr>
              <m:e>
                <m:r>
                  <w:rPr>
                    <w:rFonts w:ascii="Cambria Math" w:eastAsia="Calibri" w:hAnsi="Cambria Math"/>
                    <w:color w:val="000000"/>
                    <w:sz w:val="24"/>
                    <w:szCs w:val="24"/>
                  </w:rPr>
                  <m:t>q</m:t>
                </m:r>
              </m:e>
              <m:sub>
                <m:r>
                  <m:rPr>
                    <m:sty m:val="p"/>
                  </m:rPr>
                  <w:rPr>
                    <w:rFonts w:ascii="Cambria Math" w:eastAsia="Calibri" w:hAnsi="Cambria Math"/>
                    <w:color w:val="000000"/>
                    <w:sz w:val="24"/>
                    <w:szCs w:val="24"/>
                  </w:rPr>
                  <m:t>2</m:t>
                </m:r>
              </m:sub>
            </m:sSub>
            <m:r>
              <m:rPr>
                <m:sty m:val="p"/>
              </m:rPr>
              <w:rPr>
                <w:rFonts w:ascii="Cambria Math" w:eastAsia="Calibri" w:hAnsi="Cambria Math"/>
                <w:color w:val="000000"/>
                <w:sz w:val="24"/>
                <w:szCs w:val="24"/>
              </w:rPr>
              <m:t>=+1,6⋅</m:t>
            </m:r>
            <m:sSup>
              <m:sSupPr>
                <m:ctrlPr>
                  <w:rPr>
                    <w:rFonts w:ascii="Cambria Math" w:eastAsia="Calibri" w:hAnsi="Cambria Math"/>
                    <w:color w:val="000000"/>
                    <w:sz w:val="24"/>
                    <w:szCs w:val="24"/>
                  </w:rPr>
                </m:ctrlPr>
              </m:sSupPr>
              <m:e>
                <m:r>
                  <m:rPr>
                    <m:sty m:val="p"/>
                  </m:rPr>
                  <w:rPr>
                    <w:rFonts w:ascii="Cambria Math" w:eastAsia="Calibri" w:hAnsi="Cambria Math"/>
                    <w:color w:val="000000"/>
                    <w:sz w:val="24"/>
                    <w:szCs w:val="24"/>
                  </w:rPr>
                  <m:t>10</m:t>
                </m:r>
              </m:e>
              <m:sup>
                <m:r>
                  <m:rPr>
                    <m:sty m:val="p"/>
                  </m:rPr>
                  <w:rPr>
                    <w:rFonts w:ascii="Cambria Math" w:eastAsia="Calibri" w:hAnsi="Cambria Math"/>
                    <w:color w:val="000000"/>
                    <w:sz w:val="24"/>
                    <w:szCs w:val="24"/>
                  </w:rPr>
                  <m:t>-19</m:t>
                </m:r>
              </m:sup>
            </m:sSup>
            <m:r>
              <m:rPr>
                <m:sty m:val="p"/>
              </m:rPr>
              <w:rPr>
                <w:rFonts w:ascii="Cambria Math" w:eastAsia="Calibri" w:hAnsi="Cambria Math"/>
                <w:color w:val="000000"/>
                <w:sz w:val="24"/>
                <w:szCs w:val="24"/>
              </w:rPr>
              <m:t>C</m:t>
            </m:r>
          </m:e>
        </m:d>
      </m:oMath>
      <w:r w:rsidRPr="00FC0663">
        <w:rPr>
          <w:rFonts w:eastAsia="Calibri"/>
          <w:color w:val="000000"/>
          <w:sz w:val="24"/>
          <w:szCs w:val="24"/>
        </w:rPr>
        <w:t xml:space="preserve"> trong máy gia tốc ở năng lượng cao cho ra hai hạt mới. Để xác định điện tích và khối lượng của hai hạt mới này người ta cho chúng đi vào hai buồng đo có điện trường đều và cường độ điện trường </w:t>
      </w:r>
      <m:oMath>
        <m:acc>
          <m:accPr>
            <m:chr m:val="⃗"/>
            <m:ctrlPr>
              <w:rPr>
                <w:rFonts w:ascii="Cambria Math" w:eastAsia="Calibri" w:hAnsi="Cambria Math"/>
                <w:color w:val="000000"/>
                <w:sz w:val="24"/>
                <w:szCs w:val="24"/>
              </w:rPr>
            </m:ctrlPr>
          </m:accPr>
          <m:e>
            <m:r>
              <m:rPr>
                <m:sty m:val="p"/>
              </m:rPr>
              <w:rPr>
                <w:rFonts w:ascii="Cambria Math" w:eastAsia="Calibri" w:hAnsi="Cambria Math"/>
                <w:color w:val="000000"/>
                <w:sz w:val="24"/>
                <w:szCs w:val="24"/>
              </w:rPr>
              <m:t>E</m:t>
            </m:r>
          </m:e>
        </m:acc>
      </m:oMath>
      <w:r w:rsidRPr="00FC0663">
        <w:rPr>
          <w:rFonts w:eastAsia="Calibri"/>
          <w:color w:val="000000"/>
          <w:sz w:val="24"/>
          <w:szCs w:val="24"/>
        </w:rPr>
        <w:t xml:space="preserve"> như nhau theo phương vuông góc với đường sức. Hình ảnh quỹ đạo trong </w:t>
      </w:r>
      <m:oMath>
        <m:r>
          <m:rPr>
            <m:sty m:val="p"/>
          </m:rPr>
          <w:rPr>
            <w:rFonts w:ascii="Cambria Math" w:eastAsia="Calibri" w:hAnsi="Cambria Math"/>
            <w:color w:val="000000"/>
            <w:sz w:val="24"/>
            <w:szCs w:val="24"/>
          </w:rPr>
          <m:t>1</m:t>
        </m:r>
        <m:r>
          <m:rPr>
            <m:nor/>
          </m:rPr>
          <w:rPr>
            <w:rFonts w:eastAsia="Calibri"/>
            <w:color w:val="000000"/>
            <w:sz w:val="24"/>
            <w:szCs w:val="24"/>
          </w:rPr>
          <m:t xml:space="preserve"> </m:t>
        </m:r>
        <m:r>
          <m:rPr>
            <m:sty m:val="p"/>
          </m:rPr>
          <w:rPr>
            <w:rFonts w:ascii="Cambria Math" w:eastAsia="Calibri" w:hAnsi="Cambria Math"/>
            <w:color w:val="000000"/>
            <w:sz w:val="24"/>
            <w:szCs w:val="24"/>
          </w:rPr>
          <m:t>s</m:t>
        </m:r>
      </m:oMath>
      <w:r w:rsidRPr="00FC0663">
        <w:rPr>
          <w:rFonts w:eastAsia="Calibri"/>
          <w:color w:val="000000"/>
          <w:sz w:val="24"/>
          <w:szCs w:val="24"/>
        </w:rPr>
        <w:t xml:space="preserve"> ngay sau quá trình tán xạ với cùng tỉ lệ kích thước như Hình 18.3. Hai quỹ đạo cho ta biết</w:t>
      </w:r>
    </w:p>
    <w:p w14:paraId="5449485A" w14:textId="77777777" w:rsidR="00CE4CCE" w:rsidRPr="00FC0663" w:rsidRDefault="00CE4CCE" w:rsidP="00DE3FC8">
      <w:pPr>
        <w:tabs>
          <w:tab w:val="left" w:pos="283"/>
          <w:tab w:val="left" w:pos="2835"/>
          <w:tab w:val="left" w:pos="5386"/>
          <w:tab w:val="left" w:pos="7937"/>
        </w:tabs>
        <w:spacing w:line="276" w:lineRule="auto"/>
        <w:contextualSpacing/>
        <w:jc w:val="center"/>
        <w:rPr>
          <w:color w:val="000000"/>
          <w:sz w:val="24"/>
          <w:szCs w:val="24"/>
        </w:rPr>
      </w:pPr>
      <w:r w:rsidRPr="00FC0663">
        <w:rPr>
          <w:noProof/>
          <w:color w:val="000000"/>
          <w:sz w:val="24"/>
          <w:szCs w:val="24"/>
        </w:rPr>
        <w:lastRenderedPageBreak/>
        <w:drawing>
          <wp:inline distT="0" distB="0" distL="0" distR="0" wp14:anchorId="2BF9C438" wp14:editId="0D36B6CA">
            <wp:extent cx="2657475" cy="977900"/>
            <wp:effectExtent l="0" t="0" r="9525" b="0"/>
            <wp:docPr id="1160158683" name="Picture 1160158683" descr="A diagram of a graph  Description automatically generated"/>
            <wp:cNvGraphicFramePr/>
            <a:graphic xmlns:a="http://schemas.openxmlformats.org/drawingml/2006/main">
              <a:graphicData uri="http://schemas.openxmlformats.org/drawingml/2006/picture">
                <pic:pic xmlns:pic="http://schemas.openxmlformats.org/drawingml/2006/picture">
                  <pic:nvPicPr>
                    <pic:cNvPr id="1160158683" name="Picture 1160158683" descr="A diagram of a graph  Description automatically generated"/>
                    <pic:cNvPicPr/>
                  </pic:nvPicPr>
                  <pic:blipFill>
                    <a:blip r:embed="rId271" cstate="print"/>
                    <a:srcRect/>
                    <a:stretch>
                      <a:fillRect/>
                    </a:stretch>
                  </pic:blipFill>
                  <pic:spPr>
                    <a:xfrm>
                      <a:off x="0" y="0"/>
                      <a:ext cx="2666380" cy="981177"/>
                    </a:xfrm>
                    <a:prstGeom prst="rect">
                      <a:avLst/>
                    </a:prstGeom>
                  </pic:spPr>
                </pic:pic>
              </a:graphicData>
            </a:graphic>
          </wp:inline>
        </w:drawing>
      </w:r>
    </w:p>
    <w:p w14:paraId="1A6990AB" w14:textId="77777777" w:rsidR="00CE4CCE" w:rsidRPr="00FC0663" w:rsidRDefault="00CE4CCE" w:rsidP="00DE3FC8">
      <w:pPr>
        <w:tabs>
          <w:tab w:val="left" w:pos="283"/>
          <w:tab w:val="left" w:pos="2835"/>
          <w:tab w:val="left" w:pos="5386"/>
          <w:tab w:val="left" w:pos="7937"/>
        </w:tabs>
        <w:spacing w:line="276" w:lineRule="auto"/>
        <w:contextualSpacing/>
        <w:jc w:val="center"/>
        <w:rPr>
          <w:i/>
          <w:iCs/>
          <w:color w:val="000000"/>
          <w:sz w:val="22"/>
          <w:szCs w:val="22"/>
        </w:rPr>
      </w:pPr>
      <w:r w:rsidRPr="00FC0663">
        <w:rPr>
          <w:i/>
          <w:iCs/>
          <w:color w:val="000000"/>
          <w:sz w:val="24"/>
          <w:szCs w:val="24"/>
        </w:rPr>
        <w:t xml:space="preserve">Hình 18.3. Quỹ đạo chuyển động của hại hạt trong một giây sau tán xạ ở hai buồng đo với cùng tỉ lệ kích </w:t>
      </w:r>
      <w:r w:rsidRPr="00FC0663">
        <w:rPr>
          <w:i/>
          <w:iCs/>
          <w:color w:val="000000"/>
          <w:sz w:val="22"/>
          <w:szCs w:val="22"/>
        </w:rPr>
        <w:t>thước</w:t>
      </w:r>
    </w:p>
    <w:p w14:paraId="5EDFC025" w14:textId="77777777" w:rsidR="00CE4CCE" w:rsidRPr="00FC0663" w:rsidRDefault="00CE4CCE" w:rsidP="00DE3FC8">
      <w:pPr>
        <w:tabs>
          <w:tab w:val="left" w:pos="283"/>
          <w:tab w:val="left" w:pos="2835"/>
          <w:tab w:val="left" w:pos="5386"/>
          <w:tab w:val="left" w:pos="7937"/>
        </w:tabs>
        <w:spacing w:line="276" w:lineRule="auto"/>
        <w:contextualSpacing/>
        <w:jc w:val="both"/>
        <w:rPr>
          <w:b/>
          <w:color w:val="000000"/>
          <w:sz w:val="22"/>
          <w:szCs w:val="22"/>
        </w:rPr>
      </w:pPr>
      <w:r w:rsidRPr="00FC0663">
        <w:rPr>
          <w:b/>
          <w:noProof/>
          <w:color w:val="000000"/>
          <w:sz w:val="22"/>
          <w:szCs w:val="22"/>
        </w:rPr>
        <w:t xml:space="preserve">a) </w:t>
      </w:r>
      <w:r w:rsidRPr="00FC0663">
        <w:rPr>
          <w:color w:val="000000"/>
          <w:sz w:val="22"/>
          <w:szCs w:val="22"/>
        </w:rPr>
        <w:t>hạt (1) có điện tích dương, hạt (2) có điện tích âm, độ lớn hai điện tích khác nhau.</w:t>
      </w:r>
    </w:p>
    <w:p w14:paraId="48DB24FB" w14:textId="77777777" w:rsidR="00CE4CCE" w:rsidRPr="00FC0663" w:rsidRDefault="00CE4CCE" w:rsidP="00DE3FC8">
      <w:pPr>
        <w:tabs>
          <w:tab w:val="left" w:pos="283"/>
          <w:tab w:val="left" w:pos="2835"/>
          <w:tab w:val="left" w:pos="5386"/>
          <w:tab w:val="left" w:pos="7937"/>
        </w:tabs>
        <w:spacing w:line="276" w:lineRule="auto"/>
        <w:contextualSpacing/>
        <w:jc w:val="both"/>
        <w:rPr>
          <w:color w:val="000000"/>
          <w:sz w:val="22"/>
          <w:szCs w:val="22"/>
        </w:rPr>
      </w:pPr>
      <w:r w:rsidRPr="00FC0663">
        <w:rPr>
          <w:b/>
          <w:noProof/>
          <w:color w:val="000000"/>
          <w:sz w:val="22"/>
          <w:szCs w:val="22"/>
        </w:rPr>
        <w:t xml:space="preserve">b) </w:t>
      </w:r>
      <w:r w:rsidRPr="00FC0663">
        <w:rPr>
          <w:color w:val="000000"/>
          <w:sz w:val="22"/>
          <w:szCs w:val="22"/>
        </w:rPr>
        <w:t>hạt (1) có điện tích âm, hạt (2) có điện tích dương, độ lớn điện tích của hạt (2) lớn hơn độ lớn điện tích hạt (1).</w:t>
      </w:r>
    </w:p>
    <w:p w14:paraId="1A268D59" w14:textId="77777777" w:rsidR="00CE4CCE" w:rsidRPr="00FC0663" w:rsidRDefault="00CE4CCE" w:rsidP="00DE3FC8">
      <w:pPr>
        <w:tabs>
          <w:tab w:val="left" w:pos="283"/>
          <w:tab w:val="left" w:pos="2835"/>
          <w:tab w:val="left" w:pos="5386"/>
          <w:tab w:val="left" w:pos="7937"/>
        </w:tabs>
        <w:spacing w:line="276" w:lineRule="auto"/>
        <w:contextualSpacing/>
        <w:jc w:val="both"/>
        <w:rPr>
          <w:b/>
          <w:color w:val="000000"/>
          <w:sz w:val="22"/>
          <w:szCs w:val="22"/>
        </w:rPr>
      </w:pPr>
      <w:r w:rsidRPr="00FC0663">
        <w:rPr>
          <w:b/>
          <w:noProof/>
          <w:color w:val="000000"/>
          <w:sz w:val="22"/>
          <w:szCs w:val="22"/>
        </w:rPr>
        <w:t xml:space="preserve">c) </w:t>
      </w:r>
      <w:r w:rsidRPr="00FC0663">
        <w:rPr>
          <w:color w:val="000000"/>
          <w:sz w:val="22"/>
          <w:szCs w:val="22"/>
        </w:rPr>
        <w:t>hạt (1) có điện tích dương, hạt (2) có điện tích âm, hai hạt khác nhau về khối lượng.</w:t>
      </w:r>
    </w:p>
    <w:p w14:paraId="540952D7" w14:textId="77777777" w:rsidR="00CE4CCE" w:rsidRPr="00FC0663" w:rsidRDefault="00CE4CCE" w:rsidP="00DE3FC8">
      <w:pPr>
        <w:tabs>
          <w:tab w:val="left" w:pos="283"/>
          <w:tab w:val="left" w:pos="2835"/>
          <w:tab w:val="left" w:pos="5386"/>
          <w:tab w:val="left" w:pos="7937"/>
        </w:tabs>
        <w:spacing w:line="276" w:lineRule="auto"/>
        <w:contextualSpacing/>
        <w:jc w:val="both"/>
        <w:rPr>
          <w:color w:val="000000"/>
          <w:sz w:val="22"/>
          <w:szCs w:val="22"/>
        </w:rPr>
      </w:pPr>
      <w:r w:rsidRPr="00FC0663">
        <w:rPr>
          <w:b/>
          <w:noProof/>
          <w:color w:val="000000"/>
          <w:sz w:val="22"/>
          <w:szCs w:val="22"/>
        </w:rPr>
        <w:t xml:space="preserve">d) </w:t>
      </w:r>
      <w:r w:rsidRPr="00FC0663">
        <w:rPr>
          <w:color w:val="000000"/>
          <w:sz w:val="22"/>
          <w:szCs w:val="22"/>
        </w:rPr>
        <w:t>hạt (1) có điện tích âm, hạt (2) có điện tích dương, hai hạt có thể khác nhau về khối lượng hoặc điện tích.</w:t>
      </w:r>
    </w:p>
    <w:p w14:paraId="04BBF533" w14:textId="77777777" w:rsidR="00CE4CCE" w:rsidRPr="00FC0663" w:rsidRDefault="00CE4CCE">
      <w:pPr>
        <w:numPr>
          <w:ilvl w:val="0"/>
          <w:numId w:val="64"/>
        </w:numPr>
        <w:tabs>
          <w:tab w:val="left" w:pos="851"/>
        </w:tabs>
        <w:spacing w:line="276" w:lineRule="auto"/>
        <w:ind w:left="0" w:firstLine="0"/>
        <w:contextualSpacing/>
        <w:jc w:val="both"/>
        <w:rPr>
          <w:rFonts w:eastAsia="Calibri"/>
          <w:color w:val="000000"/>
          <w:sz w:val="22"/>
          <w:szCs w:val="22"/>
        </w:rPr>
      </w:pPr>
      <w:r w:rsidRPr="00FC0663">
        <w:rPr>
          <w:rFonts w:eastAsia="Calibri"/>
          <w:color w:val="000000"/>
          <w:sz w:val="22"/>
          <w:szCs w:val="22"/>
        </w:rPr>
        <w:t>Xét một vùng không gian có điện trường đều. Cho ba điểm A, B, C tạo thành một tam giác đều, có độ dài các cạnh là a = 6 cm, AB song song với các đường sức điện như hình 13.3. Biết cường độ điện trường có độ lớn E = 1000 V/m. </w:t>
      </w:r>
    </w:p>
    <w:tbl>
      <w:tblPr>
        <w:tblStyle w:val="trongbang11"/>
        <w:tblW w:w="0" w:type="auto"/>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42"/>
        <w:gridCol w:w="3126"/>
      </w:tblGrid>
      <w:tr w:rsidR="00CE4CCE" w:rsidRPr="00FC0663" w14:paraId="67EB1701" w14:textId="77777777" w:rsidTr="00974385">
        <w:tc>
          <w:tcPr>
            <w:tcW w:w="6242" w:type="dxa"/>
          </w:tcPr>
          <w:p w14:paraId="39BA5901" w14:textId="77777777" w:rsidR="00CE4CCE" w:rsidRPr="00FC0663" w:rsidRDefault="00CE4CCE" w:rsidP="00DE3FC8">
            <w:pPr>
              <w:spacing w:line="276" w:lineRule="auto"/>
              <w:rPr>
                <w:color w:val="000000"/>
                <w:sz w:val="22"/>
                <w:szCs w:val="22"/>
              </w:rPr>
            </w:pPr>
            <w:r w:rsidRPr="00FC0663">
              <w:rPr>
                <w:b/>
                <w:bCs/>
                <w:color w:val="000000"/>
                <w:sz w:val="22"/>
                <w:szCs w:val="22"/>
              </w:rPr>
              <w:t>a)</w:t>
            </w:r>
            <w:r w:rsidRPr="00FC0663">
              <w:rPr>
                <w:color w:val="000000"/>
                <w:sz w:val="22"/>
                <w:szCs w:val="22"/>
              </w:rPr>
              <w:t xml:space="preserve"> Hiệu điện thế U</w:t>
            </w:r>
            <w:r w:rsidRPr="00FC0663">
              <w:rPr>
                <w:color w:val="000000"/>
                <w:sz w:val="22"/>
                <w:szCs w:val="22"/>
                <w:vertAlign w:val="subscript"/>
              </w:rPr>
              <w:t xml:space="preserve">CA </w:t>
            </w:r>
            <w:r w:rsidRPr="00FC0663">
              <w:rPr>
                <w:color w:val="000000"/>
                <w:sz w:val="22"/>
                <w:szCs w:val="22"/>
              </w:rPr>
              <w:t>= 30 V</w:t>
            </w:r>
          </w:p>
          <w:p w14:paraId="3CF54D09" w14:textId="77777777" w:rsidR="00CE4CCE" w:rsidRPr="00FC0663" w:rsidRDefault="00CE4CCE" w:rsidP="00DE3FC8">
            <w:pPr>
              <w:spacing w:line="276" w:lineRule="auto"/>
              <w:rPr>
                <w:color w:val="000000"/>
                <w:sz w:val="22"/>
                <w:szCs w:val="22"/>
              </w:rPr>
            </w:pPr>
            <w:r w:rsidRPr="00FC0663">
              <w:rPr>
                <w:b/>
                <w:bCs/>
                <w:color w:val="000000"/>
                <w:sz w:val="22"/>
                <w:szCs w:val="22"/>
              </w:rPr>
              <w:t>b)</w:t>
            </w:r>
            <w:r w:rsidRPr="00FC0663">
              <w:rPr>
                <w:color w:val="000000"/>
                <w:sz w:val="22"/>
                <w:szCs w:val="22"/>
              </w:rPr>
              <w:t xml:space="preserve"> Lấy điện tích của proton là q = 1,6.10</w:t>
            </w:r>
            <w:r w:rsidRPr="00FC0663">
              <w:rPr>
                <w:color w:val="000000"/>
                <w:sz w:val="22"/>
                <w:szCs w:val="22"/>
                <w:vertAlign w:val="superscript"/>
              </w:rPr>
              <w:t>-19</w:t>
            </w:r>
            <w:r w:rsidRPr="00FC0663">
              <w:rPr>
                <w:color w:val="000000"/>
                <w:sz w:val="22"/>
                <w:szCs w:val="22"/>
              </w:rPr>
              <w:t xml:space="preserve"> C. Công của lực điện trường khi một proton chuyển động từ C đến B là 4,8.10</w:t>
            </w:r>
            <w:r w:rsidRPr="00FC0663">
              <w:rPr>
                <w:color w:val="000000"/>
                <w:sz w:val="22"/>
                <w:szCs w:val="22"/>
                <w:vertAlign w:val="superscript"/>
              </w:rPr>
              <w:t>-18</w:t>
            </w:r>
            <w:r w:rsidRPr="00FC0663">
              <w:rPr>
                <w:color w:val="000000"/>
                <w:sz w:val="22"/>
                <w:szCs w:val="22"/>
              </w:rPr>
              <w:t>J</w:t>
            </w:r>
          </w:p>
          <w:p w14:paraId="29992BA9" w14:textId="77777777" w:rsidR="00CE4CCE" w:rsidRPr="00FC0663" w:rsidRDefault="00CE4CCE" w:rsidP="00DE3FC8">
            <w:pPr>
              <w:spacing w:line="276" w:lineRule="auto"/>
              <w:rPr>
                <w:color w:val="000000"/>
                <w:sz w:val="22"/>
                <w:szCs w:val="22"/>
              </w:rPr>
            </w:pPr>
            <w:r w:rsidRPr="00FC0663">
              <w:rPr>
                <w:b/>
                <w:bCs/>
                <w:color w:val="000000"/>
                <w:sz w:val="22"/>
                <w:szCs w:val="22"/>
              </w:rPr>
              <w:t>c)</w:t>
            </w:r>
            <w:r w:rsidRPr="00FC0663">
              <w:rPr>
                <w:color w:val="000000"/>
                <w:sz w:val="22"/>
                <w:szCs w:val="22"/>
              </w:rPr>
              <w:t xml:space="preserve"> A</w:t>
            </w:r>
            <w:r w:rsidRPr="00FC0663">
              <w:rPr>
                <w:color w:val="000000"/>
                <w:sz w:val="22"/>
                <w:szCs w:val="22"/>
                <w:vertAlign w:val="subscript"/>
              </w:rPr>
              <w:t>AC</w:t>
            </w:r>
            <w:r w:rsidRPr="00FC0663">
              <w:rPr>
                <w:color w:val="000000"/>
                <w:sz w:val="22"/>
                <w:szCs w:val="22"/>
              </w:rPr>
              <w:t xml:space="preserve"> = A</w:t>
            </w:r>
            <w:r w:rsidRPr="00FC0663">
              <w:rPr>
                <w:color w:val="000000"/>
                <w:sz w:val="22"/>
                <w:szCs w:val="22"/>
                <w:vertAlign w:val="subscript"/>
              </w:rPr>
              <w:t>HC</w:t>
            </w:r>
            <w:r w:rsidRPr="00FC0663">
              <w:rPr>
                <w:color w:val="000000"/>
                <w:sz w:val="22"/>
                <w:szCs w:val="22"/>
              </w:rPr>
              <w:t xml:space="preserve"> = A</w:t>
            </w:r>
            <w:r w:rsidRPr="00FC0663">
              <w:rPr>
                <w:color w:val="000000"/>
                <w:sz w:val="22"/>
                <w:szCs w:val="22"/>
                <w:vertAlign w:val="subscript"/>
              </w:rPr>
              <w:t>BC</w:t>
            </w:r>
            <w:r w:rsidRPr="00FC0663">
              <w:rPr>
                <w:color w:val="000000"/>
                <w:sz w:val="22"/>
                <w:szCs w:val="22"/>
              </w:rPr>
              <w:t>.</w:t>
            </w:r>
          </w:p>
          <w:p w14:paraId="742CC09E" w14:textId="77777777" w:rsidR="00CE4CCE" w:rsidRPr="00FC0663" w:rsidRDefault="00CE4CCE" w:rsidP="00DE3FC8">
            <w:pPr>
              <w:spacing w:line="276" w:lineRule="auto"/>
              <w:rPr>
                <w:color w:val="000000"/>
                <w:sz w:val="22"/>
                <w:szCs w:val="22"/>
              </w:rPr>
            </w:pPr>
            <w:r w:rsidRPr="00FC0663">
              <w:rPr>
                <w:b/>
                <w:bCs/>
                <w:color w:val="000000"/>
                <w:sz w:val="22"/>
                <w:szCs w:val="22"/>
              </w:rPr>
              <w:t xml:space="preserve">d) </w:t>
            </w:r>
            <w:r w:rsidRPr="00FC0663">
              <w:rPr>
                <w:color w:val="000000"/>
                <w:sz w:val="22"/>
                <w:szCs w:val="22"/>
              </w:rPr>
              <w:t>Lấy khối lượng của proton là m = 1,67.10</w:t>
            </w:r>
            <w:r w:rsidRPr="00FC0663">
              <w:rPr>
                <w:color w:val="000000"/>
                <w:sz w:val="22"/>
                <w:szCs w:val="22"/>
                <w:vertAlign w:val="superscript"/>
              </w:rPr>
              <w:t>-27</w:t>
            </w:r>
            <w:r w:rsidRPr="00FC0663">
              <w:rPr>
                <w:color w:val="000000"/>
                <w:sz w:val="22"/>
                <w:szCs w:val="22"/>
              </w:rPr>
              <w:t xml:space="preserve"> kg. Nếu proton đó bắt đầu chuyển động không vận tốc ban đầu tại A thì tốc độ của proton đó khi đến B xấp xĩ là 10</w:t>
            </w:r>
            <w:r w:rsidRPr="00FC0663">
              <w:rPr>
                <w:color w:val="000000"/>
                <w:sz w:val="22"/>
                <w:szCs w:val="22"/>
                <w:vertAlign w:val="superscript"/>
              </w:rPr>
              <w:t>5</w:t>
            </w:r>
            <w:r w:rsidRPr="00FC0663">
              <w:rPr>
                <w:color w:val="000000"/>
                <w:sz w:val="22"/>
                <w:szCs w:val="22"/>
              </w:rPr>
              <w:t xml:space="preserve"> m/s.</w:t>
            </w:r>
          </w:p>
        </w:tc>
        <w:tc>
          <w:tcPr>
            <w:tcW w:w="3126" w:type="dxa"/>
          </w:tcPr>
          <w:p w14:paraId="73E65F83" w14:textId="77777777" w:rsidR="00CE4CCE" w:rsidRPr="00FC0663" w:rsidRDefault="00CE4CCE" w:rsidP="00DE3FC8">
            <w:pPr>
              <w:spacing w:line="276" w:lineRule="auto"/>
              <w:rPr>
                <w:color w:val="000000"/>
                <w:sz w:val="22"/>
                <w:szCs w:val="22"/>
              </w:rPr>
            </w:pPr>
            <w:r w:rsidRPr="00FC0663">
              <w:rPr>
                <w:noProof/>
                <w:color w:val="000000"/>
                <w:sz w:val="22"/>
                <w:szCs w:val="22"/>
              </w:rPr>
              <mc:AlternateContent>
                <mc:Choice Requires="wpg">
                  <w:drawing>
                    <wp:inline distT="0" distB="0" distL="0" distR="0" wp14:anchorId="3CF19EBF" wp14:editId="4EDC5B8E">
                      <wp:extent cx="1680210" cy="1308100"/>
                      <wp:effectExtent l="0" t="0" r="0" b="6350"/>
                      <wp:docPr id="1278176067" name="Group 7" descr="42 nguyen thi xiem"/>
                      <wp:cNvGraphicFramePr/>
                      <a:graphic xmlns:a="http://schemas.openxmlformats.org/drawingml/2006/main">
                        <a:graphicData uri="http://schemas.microsoft.com/office/word/2010/wordprocessingGroup">
                          <wpg:wgp>
                            <wpg:cNvGrpSpPr/>
                            <wpg:grpSpPr>
                              <a:xfrm>
                                <a:off x="0" y="0"/>
                                <a:ext cx="1680210" cy="1308100"/>
                                <a:chOff x="0" y="0"/>
                                <a:chExt cx="1845310" cy="1722755"/>
                              </a:xfrm>
                            </wpg:grpSpPr>
                            <pic:pic xmlns:pic="http://schemas.openxmlformats.org/drawingml/2006/picture">
                              <pic:nvPicPr>
                                <pic:cNvPr id="2065332573" name="Picture 7" descr="A diagram of a triangle with arrows  Description automatically generated"/>
                                <pic:cNvPicPr>
                                  <a:picLocks noChangeAspect="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1845310" cy="1722755"/>
                                </a:xfrm>
                                <a:prstGeom prst="rect">
                                  <a:avLst/>
                                </a:prstGeom>
                                <a:noFill/>
                              </pic:spPr>
                            </pic:pic>
                            <wps:wsp>
                              <wps:cNvPr id="1453485470" name="Straight Connector 5"/>
                              <wps:cNvCnPr/>
                              <wps:spPr>
                                <a:xfrm>
                                  <a:off x="893135" y="318976"/>
                                  <a:ext cx="0" cy="1116419"/>
                                </a:xfrm>
                                <a:prstGeom prst="line">
                                  <a:avLst/>
                                </a:prstGeom>
                                <a:noFill/>
                                <a:ln w="19050" cap="flat" cmpd="sng" algn="ctr">
                                  <a:solidFill>
                                    <a:srgbClr val="5B9BD5"/>
                                  </a:solidFill>
                                  <a:prstDash val="sysDash"/>
                                  <a:miter lim="800000"/>
                                </a:ln>
                                <a:effectLst/>
                              </wps:spPr>
                              <wps:bodyPr/>
                            </wps:wsp>
                            <wps:wsp>
                              <wps:cNvPr id="41398872" name="Text Box 6"/>
                              <wps:cNvSpPr txBox="1"/>
                              <wps:spPr>
                                <a:xfrm>
                                  <a:off x="829339" y="1158948"/>
                                  <a:ext cx="338293" cy="308344"/>
                                </a:xfrm>
                                <a:prstGeom prst="rect">
                                  <a:avLst/>
                                </a:prstGeom>
                                <a:noFill/>
                                <a:ln w="6350">
                                  <a:noFill/>
                                </a:ln>
                              </wps:spPr>
                              <wps:txbx>
                                <w:txbxContent>
                                  <w:p w14:paraId="4B2709DC" w14:textId="77777777" w:rsidR="00974385" w:rsidRPr="002819ED" w:rsidRDefault="00974385" w:rsidP="00CE4CCE">
                                    <w:pPr>
                                      <w:rPr>
                                        <w:b/>
                                        <w:bCs/>
                                      </w:rPr>
                                    </w:pPr>
                                    <w:r w:rsidRPr="002819ED">
                                      <w:rPr>
                                        <w:b/>
                                        <w:bCs/>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3CF19EBF" id="Group 7" o:spid="_x0000_s1339" alt="42 nguyen thi xiem" style="width:132.3pt;height:103pt;mso-position-horizontal-relative:char;mso-position-vertical-relative:line" coordsize="18453,1722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oo8dxaQQAAFUKAAAOAAAAZHJzL2Uyb0RvYy54bWy8Vl1v2zYUfR+w/0Bo wN4aW5Y/ZC9O4ThrUCBrgyVDn2mKkohSJEfSsd1fv0NKiuOkWLI+LEDkyw9dnXvuuZc8f79vJHng 1gmtlkl6NkwIV0wXQlXL5K/7D+/yhDhPVUGlVnyZHLhL3l/8/NP5ziz4SNdaFtwSOFFusTPLpPbe LAYDx2reUHemDVdYLLVtqMfQVoPC0h28N3IwGg6ng522hbGacecwe9UuJhfRf1ly5j+XpeOeyGUC bD4+bXxuwnNwcU4XlaWmFqyDQX8ARUOFwkcfXV1RT8nWiheuGsGsdrr0Z0w3A12WgvEYA6JJh8+i ubZ6a2Is1WJXmUeaQO0znn7YLfv0cG3Nnbm1YGJnKnARRyGWfWmb8AuUZB8pOzxSxveeMEym03w4 SsEsw1qaDfN02JHKajD/4j1W/96/mY8n2eObs9FoNpmEdAz6Dw9O4BjBFvjvOID1goPXtYK3/Nby pHPSvMlHQ+3XrXmHdBnqxUZI4Q9RekhMAKUebgW7te0AdN5aIoplMhpOJ1k2msyyhCjaQPrYFr5O ZgkpuGMQ4YoUgkJ8DdElocRbQVUlOdkJXxNqrd65X3/Zr36Lj6vwjjAehUbo1msUhGBUygOpuOKW el4E+gKkgKLFRANnN5p9dUTpdQ33fOUMqgLJimSfbh+E4UlAGynMByFl0EGwO+oA/pkCv8N+q+4r zbYNV74tV8slcGvlamFcQuyCNxsOuuzHIoWI0Co8qDJWKB/w0YWz7E/gbW1vuWd1mC6BqZuHYFy/ EAM4Yg7hOGibbHZ/6AKOA3GxTt+k7dcUCnat89dcNyQYiAJIo3v6cOMCZmDrtwTUSgcuw3yPrDMx DOWHHuh6ijF6QfJ/KvO7mhoONMHtUZcpqm6cT8Yz1GyryztvqahqT9ZaKQSgLYmF2L23Vl1vcJHK EMYz8vJ5lmaThKADZGk+n03bzPUtom8OaTodp/OouqOLnp2OQClUgEwXrxFIF1KRHVQ8H07CByjO jhLSgtkY6MmpKiFUVjiUmLfRpdNSFL2Wna02a2nJA8XBMLmcX171zedkW4B3RV3d7nMHFwZteI3w OLmkaJZJPgx/XWRSBfw8nj2dCAKTQYZtLja6OERK0eBiwv+nzI/TbJ7ns1Gf9/uQoEu9JzFfXbbD SUD8HtNdhzhiPyatOxDy0TzL5jHvaTrJ5+P8NPFZFna0RwNOhmw8/vfkv7l6+uRPM+T+tK7CEmrq iDpYfr/Zx6acx6YXptokEKtRtdCPM+yDQK5vqPO31OIKgElca/xnPEqpoTTdWQmptf32vfmwHyWL 1YTscKWACv/e0nDeyI8KxTxPx2O49XEwnsxGGNinK5unK2rbrDXEibYIdNEM+73szdLq5gtuP6vw VSxRxfDtZYIaaM21xwgLuD0xvlpFuz3GbtSdweGXRvKCxu/3X6g1XRF6COOT7tvHi1ps97a0r9BP SxE73ZHVjn+0smjFuwusk8vR03HcdbwNXvwDAAD//wMAUEsDBAoAAAAAAAAAIQDdZCyLnUUAAJ1F AAAUAAAAZHJzL21lZGlhL2ltYWdlMS5wbmeJUE5HDQoaCgAAAA1JSERSAAACDgAAAesIBgAAAKfa FZUAAAABc1JHQgCuzhzpAAAABGdBTUEAALGPC/xhBQAAAAlwSFlzAAAXEQAAFxEByibzPwAARTJJ REFUeF7t3Qe8E8X68HEsV/FeX64Nr6gXBf+KYldsKCKgKCognQsiRREQBEThgCi9dxAE6b1KkV5U qjSR3lGK9CodlTLvmc3sns1mk7MpJ8kmv+/Hx52dmWz2JDszDyc5SSYBAADgEIkDAABwjMQBAAA4 RuIAAAAcI3EAAACOkTgAAADHSBwAAIBjJA4AAMAxEgcAAOAYiQMAAHCMxAEAADhG4gAAABwjcQAA AI6ROAAAAMdIHAAAiLD3ypUTmTIl5hJL4gAAgAO9evUSN193nRg+dqwo+fbbosRbb4kps2eL4kWK aOV5S5aIZikp4ujvv2tJg4y+PXqIJb/8IqpXr66O4n4kDgAApKNf135GMhBqJAoSBwAAHFq5cqUq BZZoyYIZiQMAABmAxAEAACQ9EgcAAOAYiQMAAHCMxAEAADhG4gAAQCB7zxh/JfHqCy+Itr06i42r VolPa9cWpYoUMdruvukmo/zfm2/Wts8/+qho3La5GNa/v8j+ZC51QHcjcQAAIID69esbCUEkwu1I HAAACEKwSUCNGjWM/h9UqKBq3YvEAQCAIASbOEi1a9cO+jbxisQBAAAbU/r3VyVv6SUOV9TWisQB AIAklF7i8O/M/1YlbyQOAAAkofQSB39k/yZNmqg99yJxAAAgCKEmDomCxAEAAD/2L1+uSmlIHAAA gF9bfvxRlTxIHAAAgGPBJA6yz83XZVN7iYHEAQCAIASbODjp5yYkDgAABCHYxKF7hw5qLzGQOAAA EARz4uAk+vfurW6ZGEgcAAAIgjkpWL9+vfgyJUXcc9tt4ipVV6RiKdG4fn3xn9tv1/ZPnNinbulx dNMmVXInEgcAAIJgThzS47Sfm5A4AAAQBBIHAADgWLCJQ38/X5blViQOAAAEIZjEIRGROAAAEAQS BwAA4Fi4iUO3Nt1UyZ1IHAAACEI4iUPpihW12+XLl0/VuA+JAwAAQQg1cWjd+gvtNh/Vr69q3InE AQCAIISaOIRym3hE4gAAQBBCSRz0/o3q1lU17kXiAABAOuSi/+wjj4j8b+U3kgAZ8r0Kd955p3jy gQe0/TuzZDHaHsmZUzRr1MjY18PtSBwAAAhg8ojJPot/qPHxx9XVUd2LxAEAADhG4gAAABwjcQAA AI6ROAAAkMGOb9miSu5H4gAAQAY7tnmzKrkfiQMAAAEc2bhRlfyrVes9VUp8JA4AAMAxEgcAAOAY iQMAAHCMxAEAABd75pFHRMUSJUTntm3FqKkTRMXSpcTkWbNUa+SROAAA4GJ2H20tI6OQOAAA4DYX LqiC/8ShdkqKUQ7a33+LG/9xo9rxRuIAAICL6clB//79tf1evXoZdXo0aNBAa1s0d662daJLl+aq 5I3EAQAAF9OTA7O+fft6JQ52EYquXZuTOAAA4Ga35crllRA0adJEi44dO4ry5V8T3bt3FwsXLvTq Yxc7Dx9WRwwsqMRh/fr1Ysnq1WoPAADEmr7wt2/f3ij/lVo/ZMgQUaNGDS2J6NChg9ZX1ul97MKJ oBIHuzshCIIgCCJ28fbbb6tVWoi2bduKYsWeF88/f684eOKEqFq1qqhXr57R98KVK+KTTz7Rytt2 79Zu06ZNG6PdGnYikjg89JB9PUEQBEEQGRuDBg3S1ujGjRuLnDmvM+oHDBggDqQmD3rikDv3LWL7 nj3i2P79Wv91W7dq23bt2hm3GTZsmFHW44H//lfrpwsrcbj7bu99giAIgiBiF3sPHxaLV6ww9lu0 aCGqVasm6tatK+66K5N4771KYsP27WLXgQPivvs8SUbp0gXEV199pb2h8uGHrzVuaw4zXqogCIIg iASIL7/8Uq3WnvW6XLlyYuGyZVq5cuXKYsSIESIlJUW0bNkyte1V43Y9e/YUJ86dM/bNYSeoxAEA AMQX80K/c98+UalSJa9Fv379euLwqVNa2dzXGiVLltT6pIfEAQAAF3vwxRe1hV++FNGpUycjEdDJ 3zbob4g0x7qt60StWrWM/VkLFqhbBEbiAACAi+kL/2W1L+l1gSJUJA4AALiYngh069ZNrFu3zvZT I1t3bq16C/HHZXOKETwSBwAAXMyaJNhFJJE4AADgYnaJgoxQzBg8WJX8I3EAAMDFWnboIKrV/0j8 tmmTGDpxtKheqZIYOXKgao08EgcAAJLArsWLVSk8JA4AAMAxEgcAAOAYiQMAAHCMxAEAgASxfPJk Vco4JA4AALjM2D59VCn6SBwAAIBjJA5AhOgfunLXv/9tlHNkzWqUZZhNmzZN+9pbAHATEgcgAiak JgHmBMFfmNnVAUC8Y9YClFDeVOQvKfDH3D+Y2wFAvGDWAkIUyuI/dsoUr9vVq1dPtUTXsHHjxKJF i9QeADhH4gCEwLz4hyLc24cjlvcNwP2YOYAQRGLhjfbiPWfRIuM+o33fABIHMwcQpDlTp2qL7nXX XadqQhPtxbtIkSLGfUb7vgEkDmYOIAgDB/YxFt2FK1eqWm8TJ65XpcCivXh/Pfhrr/ucMm+eVl4w Z462DwBOkDgAQWjdvaO22M6bPl3VhM68iOvO7dmjSpH1+uuvG/cnY9u2beKv1Hp9v8grr3g6AkA6 SByAIOgLbSTI41yd6V9qz6PnsGGqFDkrV640zluPn376SUyx/IUHADjBbAE45OZFVj/vUaNGiQ4d Gnr9LHoAgBPMFoBDbl9kzedvjty5c6seAJA+EgfAIfNiGwnrZs5UpejYtnevdu6PPPJIxH8WAMmD WQNwKJqL7bxRo1QpflSsWFIsXbpX7QFIViQOgEPRTBwi4d3331el4BQsUkSVAMAXiQPgUCiJw+pp 01QpukJNcDq0bKndbu3aZaoGALyROAAO6YtxKAuy1eG1a1Up8sznaY5A7Po3/uQT1QoAaUgcAIfM i2q49i9frkqRp5/jd+qTIdM7Z3Mfc1x3W3gfqQ0gMZE4AAEc+eUXVYps4pCRxowZY5xj7dq1HZ2z 3scc/fv3V60AkIbEAQiCvijLiEfmhb9fv37advz48ao1MPNt9fjwww9VKwB4kDgAQdi2dq2xqFYo WVLVhkcea/SA0WovHH8a52aOW2+9VbUHVqJECa3/Z59V8ro9AJgxKwBBmPHjj8aCOj8C3yo5adIk 7Vi33H23qgnd1nXrtGONGDFCzJo1yzhPGU7ofQ+eOCF27doV1G0BJA9mBSAE+qL6Se3aqiZ4RQuX 0o5R59NPVU3opo4fLx568UXteGPHjjXOb9DXX6sezlSpUsW4rYxPPvlE2+4/dUr1AJDsSByAELxV sKCxuO7ctEnVBke/fSToxzJHSkqKag3OVVddpd3+09SEZuLEicbxAEBiNgBC9Ouv641F1eniau57 6dIlVRs+83FlrFmzRrWEZseOHT7HBACJ2QAIw4gJE8S4ESO8Flj5L/ancuXSytlvuUXb5siaVdx+ ww3igbxPivzPPCNKV6yojhA55nP4pFYtVRsa87HyPfCAqgUAEgcgYsyLrb/IaPr9pDRrpmpC86zp GzQBwIxZAYiCFStWiHfKlVN7/m2cN0+VXOrSJTEsRt/PASA6SBwAlxoyZIgqRVefPn1UyePvo0dV CUAyIHEAouzK+fOqFLpTV65oLyNMnzhR1UTHXXfd5fPyxdKdOyPyMwFwBxIHwIX09x/I0Bfzli1b qtbImqe+LKtNmzZe9wsgOTH6gQjau3SpKmUcfeF+/fXXvRbyUaNGqR6RZb4Pc/y8ZInqASCZkDgA LqIv2r169fLaz0jXqvuwxvz581UPAMmExAFwEfPCPXDgQKMcCQ0bfiTEuXNqz9s+0wdCdejQ0Cgv 3xLeB00BcB8SB8AlzgvPGyKt8XX37qpHeAIlDtLXPXpo9zdo0CCv+weQXBj1QJiWTJigShnn6quv 9lqoo7Vob1+4UJU8jh84YNy3OTq3bat6AEh0JA6AC5gX6W++aWeUo23Z/Ple52IOAMmB0Q64gN1C LSMW7M4jf/78qhVAoiNxAFzAulDPnDlTtcTGWxUqeJ1Pr86dVQuAREfiAMSRP3bsUCVfuXPn9lqs Y8l8HiMGDlS1AJIBiQMQR9L73gfzgh1L8XIeAKKPUQ8AABwjcQAQUStXrhQHDhxQewASDYkDEGfe KFDAeBng2wz6/olwnfntN1Xy9thjj/ESBpDgGN1AnPnrjz+MxVfGe2XLqpb49txzz3mdN4DExOgG 4syUmVO8FmC3LMLWcz5/4oRqAZBISByAOGJeePv1a2uU481vlo+ilsznbg4AiYVRDcQRfbFdmLow u23x1c913759rjt3AM4xqoE4oi+248ePN8q33nqrao1v+vlaA0BiYVQDcWDlokVei22uXLm07bSF c1UPd7jqqquMn6FjxwZGGUDiYEQDMfYPtbjqC+xrr73m6sX2j0OHjJ/HHG8VKqR6AHAzEgcgxsyL q3k/3h3bulWVfJl/JnMAcD9GMhAHEmGR7du3oyr5/jz58uVTLb7O7t+vSgDcgMQBiBN5335V1Gva ULRr3lw0aNJE1brIhQuqIETHnj1F/969RZsencStN9ygagEkAhIHAADgGIkDgLAcXrtWlQAkAxIH IAaWLl2qSu4XSuIgPyQKgDuROAAxoL9psEGdOqomOZjfMAnAnRi9QAyYF9DcuXOr2sT2r2z/8vq5 ZQBwH0YuEGUnDhxIugX03qdz+/zMMuRXcQNwFxIHIIqaN29uu4AmujZfdjZ+1nsy3WOU69atq3oA cAsSByBKypQpYyyYehR77z3VmgSuXPH5+WWMmfat6gDADUgcgCixWzTrVqigWpOD3WMgA4B7MGKB CLh46pQq+We3YH7RsZVqTQ76z305tTxlyhRjH4B7MGKBcJg+ZtmfH5YuNRZIc3z33XeqR3IZO3as GDd9uujXr5/xWOTJk0e06dxZ9QAQz0gcgBBd2LtX1Kv3gdrz+GPHDnFs82a152FOFsyRzOweDxkA 4h8jFYiCQoUKsUiaWB+Lj6tXVy0A4h2JAxAlue+5R3zRqJF4r0wZke+ZZ1RtcpLJQp0PPhDZsmUT ed8upGoBuAGJAxCHVk+bpkoAEF9IHAAAgGMkDgDiyunTp1XJ1/mDB1UJQKyQOAAZwPrmv/bduqkW BKI/XvK9D3b+PHpUlQDECokDEGE33XSTV9Ig46WnnlKt8Mf6mLVp1ky1AIgnJA5ABGXNmtVnAZQx asgQ1QN27B4zGQDiDyMTiKDly5d7LXq33nqrVq727rvaPuy9X6mS8biZY8Pv21UPAPGCxAGIkEun T9suft0Hfa16IJCeg9M+glqP23LnVq0A4gWJAxAh1kVPRtmyZVUrzP46dkyVfNk9jgDiByMSCFPO O+4wFrjOnRuz2DlwYrv/lyCWLVtmPIbmmLt4seoBIJaY3YAwmRe3HTt2GGWEpv+YocZjeE2ma4wy jykQHxiJQJjMC5s5EJpp339v+3g+VvAF1QNALDG7ASFo1OgjVfK4aHljJMLH4wnEJ0YkEIJatSqL zSdOqD0PFrnI+l/JktrjWb1yZVUDIB4wywEAAMdIHAAAgGMkDkAGuHDokLh87pzaA4DEQeIAhEB/ P4MRV/sfSkc2blQlhMrn8VYBIPoYeUCQmjVrxiIWZXaPtwwA0cfIA4KQkpJiu4BNmDBc9UBGyPvE E7aPO4DoY+QBDj366KPGgmX9FkyrjfPmqRIiSX/Mz58/b5TLFyumWgFEA4kD4JC+UMno3v0Lo4zo 0R/zrJmyGmWeAyC6GHGAQ/oitXDhQvtF68oVVUBGMT/u5jDr0aOVqFnzPbUHINJIHIB0TJ03z1ig ZsyYIaZPn66Vt27dqnogmvTnwhqBHFy9WpUAhIvEAUiHeXHq2TPtLyp6duqkeiDaRo4c6fW86AEg 4zHSgHRcZbNAydhz/LjqgViwPh9DRo9WLQAyEokD4JB5kULs8XwAscGIAxy6/cYbtUWqUb16qgax pCcNVSpUUDUAooHEAUg1b9QoVQpO7dpVVAmRZn5O9i1bpkoAYo3EAbBRKvVfsdu3b1d7cJOCBfOq EoCMQOIA2OC1c/fiuQMyFqMLsNAXHmsgftk9XzKAZBDt656RBVhYB6EeiF92z5cMIBn4u/bPHj0q hn7zjZgyZ462HymMLMBCH3h79uwxym8WKKBahTi8apUqIV7oz1Pv3r2NsgwgGZiveX8RSYwsQBlg WnQGD+6SIQMOGefb0aO156tgwYJi2LBhxvM3Y9Ik1QNITPq1vm3bNq99a9yTJYtRLl64sNY3FMyK gGIeYOaAu9x00008h0gq5uv8z9SoX7++KFLkKTF69CixfPlyr7FgjlAxogBl+y+/RHRwITbqfv65 9ryVKFGC5xFJQb/GO3bsKAYNGiTWb98utu3eLT5v2tRou6T6SnqdOYIRVG/9DnI9nUv069dP/Pe/ /xX33HOP+Oabb8S9994rcuTIISq98YZ4veTronCJwqJcwYKiwNsFRI8ePUS2bNlEz549tW2vXr20 2xYsWtBos6vr06ePUae3v/zGywGPo7f52wa6zddff839Jcn9yWvrvvvuE3ny5BEff/yxWLlypXF9 f/TRR+qK91zzrbp1E91S48UXX9SOkyVLFvGf//xH/N///Z8W8rqXr63feeedaefwtvf53X333aJT pybaVvZlP23f+hzLx1DOKxULFxY5c+YUb5R6Q9vKOUbeVj7Oel/5PMrnoECBAmLt2rVi6dKl2nOm +/3QIeN5PXnypFZ31wN3afulX35Ze67k/JU9e3Zt3pL3KecueW3IOU5uKVOOVVm/Hiu89po2b8n1 VM5FWbNmFV27dhVz5swRM2fONK5xPX7esEG71qtUqWLU7T96VIjLl1OP+w+jbuDAgaKpKbn4MnXu 08vzlizRjmHVo0fr0BIHgkjU+OKLL9TV7mHXh4j/MNPrnn/+ea8+BJEoMXfhQvHDTz8Z+3sPHxYH 9+wRa7duNeq2/75HdOjQQSvnzHmdGDt2rBoh/uc5f0gcCMIUrVq10q71J5980rZ9/PjxWrtdGxG/ MWvWLKP8888/e7URhJtD/gZCp9fJ671y5cqiXLly4rT8TUOqQydOaG0fflhd2z9y6pTRX0abNm3E hcuXxaGTJ8WG337zapNhRuJAEARBEC4OaevOnVq5XLlXRfnyr2nlatWqid/27hUfVK9u9K1bt67W /48LF7T9m2/23P7EuXOp5ZuNfuawCilxyJ07t/YnT7Ist6+95jnJMmXKaNuyZcuyZRt32/Lly2vb ihUrikqVKmmv/5UuXdpoL1SokLa9/fbbtW3r1p9o71N44IEHxHPPPafVPfvss15907tPthm7lc+f 3BYpUkS88cYbWlnOSfny5dPK8nnTn7tXXnlFFC5cWMydO1c0at5ING7VWPzvf//T2uS/zORWn8NC nctKlSrFlm3Et/obfeV7efTrvHjx4uKzzz4TudT1LaNRo0bab031/RkzZogaNWoY+/LNkyVL5hed OnXS9uX7uzbu2CGm//CD0efLL780yjKsTm7fHlziAAAA4ot5kV+9caNo2bJlajJbSHsDpUwEmjRp orVJet+HHrpBnD52TDRXSYQMmVw7QeIAAICL6Qu/TBL+Tt1v166dtj9x4kTtLyc2b96sfZ7DAw9c a/TVQ7ZL/v6Kwg6JA5KSPmiQfMyTJpAIzNf0unXrxPDhw73qAkUoGDlIOjVr1rQdQCkpKapHmhVT pqgS3GbX4sWq5FHX5nkHEoF+PQ8ePNhr3y4igZGDpNKzc2fbwXRHlixiz7o9qhcSkd3zPlJNtIbz 51XB45sJE1QJiF9217YM+dsHafS0b8XrL7+slSOBxAFJQx9ML6cOoAULFhj7p8VfqgcSmf58y2jV qp5RTnNU/PPaf6qyx5WzZ1UJiF/ma1sP+ZdFGYXEAUlD/mmlPqj6929vlIcPGKB6IJFdf/31xnMu ffXVV1r5zxMntH0AzpA4IGlce/fdxsKhx/33369akQzMz/2IESO07ZAhQ1QrACdIHJAUzAuGOZB8 7K4DGQCcYbQgKeiLQ58+rcSUKVNYLJJcoWee0Z7/Dh0aGtfC//t//0+1pmnUKO2bUgF4MHMiKeiL g4wxY8Zo20IvvKBakWw27/d8ic+4ceO8rg0ZZpuPH1clIDmsnjZNlfwjcUBSCLQ4IPEd37ZNlTy+ TEnxuSb0ABAYowRJg8UBZr2H9fe6HhYs8P4MBwD2mEGRNEaMGEDiAC/yWhjLp4MCQWEGBQAAjpE4 IOHIb4F7q1AhsWHDBlUDONe69RdiyJCv1R4AKxIHuM6J7dvF+YMH1Z4v/eWIQC9J7Dx3zufjhYHv Z8xwdP0AyYyRgYRjnvhlrE1NNID0PPvwwz7XjgwA3hgVSDjVP/2UyR9BM18v2U1lAN4YFUgYS9as MSb7+fPnG2Umfzhhvl5uyHQD1w7gB6MCCUWf7Ddt2mSUmfwRDP2a6dy5sciVK5dWbtOsmWoFwIyK hLF69Wpj0jcHEAz9ulmzZo0YOXIk1xFgwWhAQsiXL58xwZvDnytnz4oGDT5Ue0Aau+so0zXXqFYA JA5ICNaJfsXaFaoFCF7BkiV9rqmUlBTVCiQ3EgckBOskLy5cUC1A8AYOHOhzTcl4LX9+1QNIXiQO SAjWCb5imTKqBQie9XrSo3yJyqoHkLxIHJAQDh48KPadPKmVB48erW2BcEydNy/1/+eEOOPZb9So nqcAJDkSBwAA4BiJAwAAcIzEAa40etIkbbtgBX89gejqO2SI6DNwoNoDkg+JA1znv7fe6vOmNSAa 2vfpZlxztapWVbVAcmHGheuUeOklr6RBBpDR/vfOOz7XXSX+egdJiBkXrpMrb16fCRzIaNbrjWsP yYqrHq5inrzbtGnD5I2oMV97jRtX49pD0uKqhyts27vXmKi7dOkievbsqZUnT56segAZr0CBAsZ1 2LVrVzFx9mxRokQJ1QokBxIHuII+Wcsw7wPRpl97AwYMENOmTeNaRNLhaocrPJ8rl9cEzWSNWNKv P2sAyYArHXHPboKWb5AEYsXumpQBJAOudMQ1+R4GuwlaBhArlcuW5ZpE0uJKhyswSSPe9B42gGsS SYkrHa7RqU0bMXLQIPHJRx+pGiC2Fv/yixjSr5/o27OnqF37A1Xr7ej69aoEJAYSB8TEvmXLVAlI bKNnz1YlIDGQOAAAAMdIHBDXftmyRYwfP17tAQBijcQBMdO2bWNVsrrCm87gSo8//jjXLhIeVzXi ytuFCvlMvEy+iDfLd+0Sl8+cUXsedtetDCDRcFUjrpgn3KVLlzL5Im5dOnNalTzM1645gETDVY24 ok+2gwd3ZvKF6zRt09TrurW7fo+sW6dKgDsxIyNuTJo0yWfCLVq0qGoF3EG/dnft2mWU927bploB 9yNxQFzImjWrMcmaA3Cb2g1rG9dvx46NtO3y5ctVq7ffFi5UJcA9mJkRF2bOnGlMtnoAbmW+jocO Gco1jYTClYyYe6dKBa+JlkkWbme+jmvVeodrGgmFKxkxZ55k9ciePbtqBdzH7pqWASQCrmTEBfPk OmH2VFULuFemf6Vd02+99ZaqBdyPxAFxI/fLz2iTLJAocr34lMj+1INqD0gMzNIAAMAxEgcAAOAY iQMAAHCMxAExob9pTI81a9aoFiDBnDunCr7XvQzAbbhqEXV2k2ennj1VK5BgAiQOzZo1Uy2Ae5A4 IKrMk+bBEyeMMpAMzNe/jBx58qgWwD2YsRE1+mTZsGFDY7/L1120sp2N8+apEpAY9DFgDcBNuGIR NfokuXr1alG7dtoXAQHJZMuWLca1bw7ALbhaERWHf/9dmxzfffc10bdvX2Oy/PTjj1UPIHno13/j xtVFSkqKsQ+4AVcqMtxtt93mNTEySSLZWccAYwJuwpWKDKdPijLmzp3LJImk16VdO2McdOzYkTEB V+FKRdimL18uxKVLas+XPilaA0hmH3zwAWMCrsSVivAESBjMPvroI2NyzJw5s6oFkpc5YRgzfZKq 9XV47VpVAuIDiQOiRp8kAQjRoEF3R2PiyqlTqgTEB2ZxAIiCS2fPqhLgbiQOyBD8ZgEIHb+dQzzj ykTEFX31VW3Sa968uaoB4JSeNMjo2KqVqgXiB4kDIurU5cteE58e1apVVD0A+GMdN/vPHVMtQPwg cUBETRk/3mfy0wNAYNYx89BLL6kWIH4wmyOirBOfHgDSp4+XQ4cOMX4Qt7giETHmic4cALxN/uYb VfJmN35kAPGEKxIRY57kmPSA0JjHjh6TJvn/gCgg2pjVETFygtPpE961116ragA4pY+fyZMni4ED B2rlx/I+plqB2CJxQLo2bDioSvZ6qC/pef3118WQIUOMSW/WTz+qHgCClen6642xZA4g1rgKETZ9 QitRooRR/mHWLNUKIBT6WLIGEGtchQgbkxsQeXbjSgYQa1yFiIjB/foxuQERxnhCPOKKRMTok9xr +fKpGgDhuun661UJiA8kDkjXkY0bVcm5QRMGqRIAIJGQOCAkV2XKJE6fPq32AETT/XfdxUsYiBmu PISE116B2NDHHuMPscKVh6CZJy5zWJ07cECIS5fUHgCn9i5dqkre0htzQDRw5SEo1olLRvny5VUr gIySklLPGHOfffaZtp0/f75qBaKHxAGO6ZOWjDNnzhhlANFhHoNnL15kDCImuOLgmHmS6tGjB5MW EANv5M1rjDt9DDIOEU1cbXBkx4YNxgR15MgRT/nWW1UrgGjJkSOHMRbNAUQLVxvSle/pp20nqrUr VqgeAKLFbizKCGTjvHmqBISPxAE+xv/o/a2Wzz//vDE5/fTTT0a58EsvqR4Aok0fh+PHf2OUK5Yq pVqBjEPiAB9/Hz2qSh5PPvmkMTGNHj1aZM6cWbRu3Vq1AogFfUxaA8hoXGVIV8umTZmcgDhjHZN6 2Dm4erUqAeFjBYCti8eOqZLH9vXr052cAEQX4xGxwBUHx27/17+YqIA4MnPmTMYjoo4rDgBc5PTO naoExAaJA3zIf8HU/+gjtQfAbQqUfFOUL1lS7QGRReIAH/rLEfwKFHAfxi8yGlcWfJgnHiYfIH6s mDJFlexZx66MOh9+qFqByGBVgBf9W/fMASD+WcetOYBI4opKYMOHr1IlZ6wTjV4+re0BiHfmMaxH r169VCsS0epp01QpekgcYLCbdGQAcA993BYpUkTb37ZtG+MYEcXVBIM+4Zijfe9uqhWAW/zn+uu1 8Sv1HzVSK5cuXVrbB8JF4pAkZgwerEq+JqoPkbHG5TNnVI80Z3fv9vlUSQDxRx/HzZo1E+OmTzf2 gXBxFUGjTyp6nBWXVIuvPiNHqhKAeGUd03oA4eIqgmj5+edMLkCCsY5pPZAYLp87p0rRx1UEDZML 4D4ff/y+yHxVZrXn65133mFsQ7Pp++9VKXxcRdC0aN9elQAkkhk//qhKSBTW3zbkyp5dZLnmGjFu 6lRVk7FIHAAAcJE/duxQJY9o/0aJxAEAABczJw7myCgkDklIvizxVZcuYmCfPqLEW2+pWgDJ4NsZ M8SA3r3FsP79RZlixYQ4rhrgWnqiMHnyZK/EYcuWLVr77tRtz06dtHIkkDgkIfOFJaPYG2+oFgCJ zjr+hw7tp1q8Ldy6VZUQ7/TnUmd+fq0RCY6P8nOU3nSBjGe9kN7In1+1AEhU1nGvxx/796seaY6k Rt++HT07iHv6c7nv6FGjXLNmGaNsjpLVqnnth4LfOCQh80UT6oUDwH3q1avnM/7XrFmjWuFW+nO5 butW7TtKOnbsKLbu3Cl69+4tGjSo7PV8W6Nhw4bqKM6xaiQZ60XTtkdP1QIgGVjnABlwt8Jly2rP 4xnT1wFUq1ZNfPbZZ9pHjsvksG/fvsbz/W+19RfpCeqK0Q96xx13iMcff1w89dRT4sknnxRPPPEE EYeRO3du8eijj4rixYt7XRQydLJcqmpV7eJ68803tedUPrd2xyMIwj0hx/8jjzwinn32WVGuXDmx b98+cebMGVE1dbwPHz7cGP/mePGll0T27NnFfffdp80FefLkEc8884zt8YnYhJyfn376aVG4cGHR tGlT8U5l798ozJ4/X2zYvl0rZ89+jahSpbLo2rWrWLRihfZFAl26dDH6Vq1azGtfj7cqVBD58+cX V111lXadWIWUOBDujp49Pb9lOH/limjRooVtH4IgEje+//57sWjRIrFw4ULbdsJ9UadOHe1lh5Xr 1hl11atXFwNGjhSlSpUSlSpVEuKvv8TvR46IIUOGaO3nL1/W1oJmzWqLazJdLa7NdK1xW3NYkTgk QWzevFlMt3w7XpEiTxn748aNM8oEQSRWNG9e07ZejwkTJmhzhG7zrl2p/9q817YvEZ8hX4Yw0+t3 qTe+li9fXtt///33xe6DB8Wve/eKtm3bam1t27Qx+suEUi9bw4zEIQnijTfeEP3799fKcoL48EPf z68nCCL5onv37qJGjdLawjNnzhzbPoQ7YuTIkeLIqVOicZMmRt2OPXu0tbtTp05G3cqVK7VkcezY sV6/cZK/idbLehhOqm2qkye3hZY43H777drrLPL9Dbz+FV8hn5OHH35YPPDAAyJHjhziyO+/i2uy ZfO6GPTo3LmzeOWVV7S+Dz74oPaaqN0xCYKIz5DjXb6PQYYs6yH35Twgx3WuXLnEQw89JB577DFt rBctV1TMnTtXHDp0yHZe6Natm/aPDXkceRu7+yViF/p7HOR7EAaNHCTGDh5sPHfvFM9rlP/v/zKL qlWriPbt24u/U9fvjz+uYLSVLPmiUdZDOvz3Ka99O/mezRdc4gD3Ml8gMg7v2qVaACQr67wgXwuH ++jP36RJk0SJEi+LQYMGigPHj4vrr/fUb9u2TcycOdPoZxfBIHFIIocvXFAlAECiMCcAvXr1UrVC NFEvW1SpUsSrT0pKiuohxO49m0VH9YZ5p0gcAABwMe+k4APtryvkB0DVrGn/xlgnNm+Wnx9qj8QB AAAXs0sOrBFJJA4Javr0CZ7tDz9oWwBwol23btr2y0aNxBetW2tlxDd/icLe7dvFoL59xbgIf9cU iUMC8ncRAUB6mDvcJ9rPGVeFS+1dulSVvFkvID0AID3HL15k7kC6uCoSjHXQ6wEA6Tly4YIxZwwa NEjbHv79d9UKeLCiJBh90JujQs1qqhUAArObQ2QAOq4Gt7kkv9/M12ctPxf/zJGDwQ4goAMrVogT W7eqPXvm+cOYT65jPoEHV4Lb+EkcjMGdGitSJwa9DABWfx4+rEr25EdWm+cP5hOYcSUkCH1g64Ob gQ4gGCc2bVIl7/lk2rRp/ucTP/+QQWJjZXG5VatWeQ1yPV599VXVAwCCt2f7dtu55c7H7lc9kKxI HFxm37JlquRRukLaN56ZI9A/BP7ct0+VAMA/u7lFBpIbV0CCCGZQv/deaVUCAP/M84qMGpUrqxaP S6dPqxKSCYlDAunSpa0qAUD4Upo1E4sWzdHKU+fN07YAiQMAAHCMxAEAADhG4uBysxYuVCUAyHi/ /fabtv310CFti+RD4uBC8k8trW9aAoCM9nqBAsw9IHFwm+bNm/sMXAYvgGho0q6F7fwz8ttvVQ8k A1YcF0lJSbEdtFu2rFI9ACDjVChRwph3pJtvvlkr58yZU9tHciBxcIkbb7zRGLDmAIBoWbpmjTH3 nDh3TquT5WLFimllJAdWHpfQB+uCBQuMsgwAiKbvZ8ww5p8RI0YY5ZGDB6seSHSsPC6Rp3BhbXAu XbrUGKgyACDa9u3Y4TUP6XF8717VA4mMlSfOlS5a1BiU48aNM8prN69VPQAg+rauXavNRdLmzZuN uenhe+/V6pC4SBzinD4YZRw5csRr386Vs2dVCQAylj4XHTx4MN25CYmDZzjODRs71mtA6vFmxVKq R5q/jx4VQ7/7Tu0BQMaym5sa1qunWpGoSBxcwjwwhbjsqQSAGPOem5AMeKZj6MjGjarkzIdVqoiX nn5a7QFAfMj6z3+K/zycQ+0h0ZE4xNqlS6oAAIlrz08/qRLcjsQhDvx17JgqebRo355f+wFwtVq1 qvmdx6pV+58qwY1YneKQ/nrhupUrVQ0AuIs+j9m6zPu03IzEIc7og80aABBvLp84oUoezF3JgWc1 ztgNPBkAEG+qVi2vSh52c1fx4sVVKxIFK1Kc0QebuVyvZk1tHwDi2c8bNxrzljk6dOigeiARkDjE icWL59gOuMWLF6seAOAOdnOZDDtn9+9XJbgFiUOceO+994zBlT1TdqO8efVq1QMA3EGfv6SVK1d6 7cP9eCbjxLAxw4zBZY5h48apHgDgDvfff6M2f+09fFjb1+czJAaeyTigD6qpU6eK2bNnM8gAuN68 efOMucwccD+exTigD6jWrVtr22bNmqkWAHCnTm3aGHObNeBuPINxgEEFwI2WT56sSr5mzp/vM7fJ aJbSVvWAW7FKxQnzwJr2/feqFgDczTy3ITHwTMYRBheARDPy22/Fbf/6lxjOG70TBqtUBmvV6jNV AgDA/UgcYoTfLABIZrlz5BCVKpVVe3ATVq8Y0F+S0P96Yt26ddoWAJIFL826F89aBqlcuYwqecuc ObMxYMyxcclG1QMAEpPd3CcD7sIzFkVVqlSxHTQLF85WPQAgMRzZ6PuPIbv5TwbchWcsiswDRX55 ldwOGTJEtQJAYnuvzode86AecBeesWi5eNEYJIMGdTbKN9xwg+oAAMlBn//atfvEKE9fNE+1evtt 4UJVQrwgcYiSyZMnGwNED1kHAMnIOh/KaPH556oV8YzEIQrMA+PkyZNGGQCSVfse7b3mRj2mzJmj eiBesXpFgXlQ9O7d0iibffFFfVUCgARw+bKoVu1/aseXeV68cuWK7byI+MSzFAXmAaLHjEmTVKvH 4cN/qhIAJId69er5zI1fpqSoVsQrEocosA6Mw3v2qBYASG7W+RHxj2cpSj7++GNjYLzy7LOqFgCS G0mD+/BMRZE+OL7na7MBQKPPixOmTVM1iHckDgAAhMH6WRPzRo1SpcRE4hBhTVq0MDJoAEBoar3/ vjaPvvrSS6rG89sJxB7PQoRlyZLFSBxq1qypaj3+2r9flQAAgejzqDlZ+Oc//6lKiCUShwgrV66c 1wVvvugBAP5Z50494tWmJH2/GqtahLnpogeAeDJz/nyvubNBg3e1bbU61VQPxANWtQgyX/DmAAA4 85MpeZD08rulS2v7iL24WNW6temmSu6mX+DWAAA4802vXrbz6MCBA1UPxFpcrGryoti7d6/ac6fF ixdrP0fTph94XewAgOCsVPOpOV4vV061xt6jTz+tnVP+km+IAX36qNq/RY9OnUSWa64RD+d/Rmuv W6OGtn3urYLithtuEJXi6GcIR9wkDkPGjFF77iPPX48JEyYYZQBAaDLdcYfX3BpP86rdeQUTbhfT n+CT2rUT4oE0XxAyfvrpJ9UCAAiFdV7VI96Yz+2EOK9q7en9ChYsqG3fr1hLtbhLTJ8F/UGUcfzA AVXrPuafQw8AQHjcMLcOHDkwqHMz/yxObxNvIn7WwXzUptPPPDi2dasqxSfrz3Dj1VerFgBAOKzz a7wJ5dz0/s8884yqcZeYPQvmB1l/EM11AADEuyeeeCKk9Uu/jXzZwm1islLLf5GbH2T9ASxQoICq AQAg/unrl3lNc6J//07G7cZ+952qdYeYJA6dO7fxepD1B89cF0sb581TJQCA2401/mQy8p588knH 69eVP/5QJbkOdo6rdS8YET/jiydOiBkrVqg9X1+28U4adPoDWKZMGVWTZsuPP6pSfJDnWf+jj8S7 pUqJl599VtUCADLa+PHjRd4nnhA5c+YUbxYoIJqlrimxpK9dMoLx3HPPhXS7eBDxM75y3tmfo1it W7nSb9vuJUtUKfZOp4Z+nv7OFwAQGfuWLVMlD+v8G+s5+KmnngrpPOLl/EMR9TP290DJT98y2i5e VLXxST9P43wBAGE7vHatKvlnnX9jPQeHch56/6q1q6oad8n4R/zSJVXw8PcAZ8uWzWiza4+JCxdU Ic3tDz3kdZ5xc64A4HInf/1Vlfyzzr8yNq1erVqjT/5JpX4eTpjPO1euXKrWXSK+6lk/c8H6sU7y wfrvLbeovTR1qlf3ekBlxFK9eh+oUhrzuY0dOzYuzhMAEtGl0/KFYV8PZc9uzL2LFi0yyuNHjlQ9 oku/fxnpMfeV8U6RIqrFXaK26tX59FPtgVq1aZOqsWd+UOPFolWrvM5Lj03p/CwAgOD9sHGjKvln NyffddddqjV69I+PdhpFyxdVt3SvqK3Ot994o/agpef6e+4xHuB4kT9/fuOcfv75Z6M8ce401QMA ECn+fttgps/D1og26/2XLVvWp07GGy+/LMq/8466lbtF7VEuX7689uClJ2/RosYDHS9Wqr/4GDVq lBgzZoxxfqNG8f3wABAL+jxsjWh74YUXgr7vWJ5vJETlrF/Ok8frgQomYs16LvFyXgCQ7CZPnuw1 R+vxvypVVI+MZ75fp76dMcO4zQfvvqtq3SMqK6D+AA0fPly8/PLLxr5dLFy4UNRu0sTYl0lHLJnP zRwAgNgaPWSI7fw8a9Ys1SPjhfo5DpJ+u6YNG6oad4joCrh36VJV8iYfmOLFi6u99J06fNh4QHsO 7qdqY+fLTq2N89EDABBbN2S/zdHcHMy3NttZPc3/+9nSu+/0hHv7WIjKmQb7oEz/9tu02/z9t6oF ACC+hPMbB0m/bai3j4WoJQ7y88WDoT+QEydOVDUAAMQXfa2SEYpwbx8LGXqm995+e1gPhhse0HB/ BYbQLZkwQZX8c9InXrjpXBG8QL/ujicrpkxRJTghP/0xnHXKDeucVYaeabgPRqwe0Cr/+58YP2KE GNa/v8j/wguqNnRHI/xBUYfWrFGl6IrG/f7wQ/ofOYvQRfI53L98udi8+Yjai65YjQHEv88+/1z0 6dZN1KpaVTyaM6eqzTjhrFN58+bVbte+fXtV4w4kDjbM9xvt+84ov/t542q0OfkSGzeQXx8P9/pj xw5Vcrfly/eokrv9ffy4KoXPOn9n9Bw+cuTIkO4nWueXETLsjIN5UAL9NYaMlan/Yte2ixaplowh v+Ndv09zAADcwTx3P/7441GZx4O9D71/sLeLFxE9Y/kAvFaumM+D0rx5c1Gw9Fta2amrrrrK5zgy 2jRrpm0fzYDPd7Delx521q9fLw6eOZNauiKE8SWa5q8DvyD2pv6rVPaz07JjR7F3r+cLwRbMnq1t F8+bp22XfP+9tv1WvX+irp+/8Z2tbpear6tt6rno/vT8b/7y5dqunXbtmmnbGV5vQL2stqn+kv+7 KHYePiyWLFmiVVl1+/prcfTobq3848yZ2vYHtZUPx99/Hxdj/LxmumzZMtGgTh21Z69ru3aiaatW as9e88btxMWLpt8AmH4EafWSraJrnz5qz9uBAwfEWa10SftPWjR3rqegfNmokfigdm21563PoEGq JMS0b7/Vtj/6+Rty+WE1dlp16iR27tyg9jx+mDFD285Vr4uXK1FC29rp2bOTOLDD/BG9vn+J1Cz1 cQxkxIQJ4uzZg2rP4zvTG5o3/bxHDAzwJUKjRqU9Dh6XxeWTqph6PnKkHPfzr8ovWrfWtlPGjdO2 /uzYsdboa3Xy5EkxZ47nOtOvP/26njt1qrYdO3aotrVT4s03xdBvvlF7ZqYxlWrq1HHi999/V3ve 5JjetcvzHQsL5szRtmZXrpwSkwJ8vsCgQb09hXOejdVXXbuKDj16qD17Zd95R4w0XZNWR47sEr0H DFB73uTPNXPmRGEeSvrP8b26HqdPn+D352/TpYvYt2+bEOdVhcVPP/6obfuk/gytO3fWylbz588X M7719JtvfQy16fUvsWDFCm3Xzu4/DhrztnxDfp/UcR9oHg/VE889J25+4C7Rr1cv4/h6rFy8WLxW 1rMO1lZf3ii/xPG2G24QU1PHmd7v3//+t9iyerUYp65PN4nYo9mrg+8DaBe9O6nBEUD2+++3va01 Ik0/7oYNG0Se29M+7dKO3uYk7Nj1CxR27Pr5C6ss93l/jbmTsOry1Ve2/eyidLFi6lZp7Pr5C3/s +vqLVatWqVulsevnL6z6Dx9u2y9Q2LHrZxf/vvZadYs0dv38hT9vvfqqbX+7GDJmjLpVGrt+/sKO Xb9AYceun7+wKlKokG2/QGHHrp9dXJcaVnb9/IU/Mrm0628XdsmDXT9/YceuX6CwY9fPX1jlKZzP aJuWmnDLxKFs2Vf89g+Hfsxwws3cffYRpj+h89S//AM9wXqbOc5dvGhbb8euX6CwY9dv27ZttvVW 8l+Tdv1kyAXWrt6OXb+GDSv51Nl9rKq1T6DwJ1s25wnQAZsvzrHr5y/sWPt8/HFpnzpz2LHr5y+s 6tes6dNn6NChIk+eW3zq/RmT2t/at3Hjqj51MuSbzqzs+gWqt7LrJ2PLli229Xbs+n322bu29Xbs +gUKO3b97CJHjhzqFmnMX6SXXvgzYuBA2/52sXat78vDdv38hR27foHCjrVP48bVfOr0sJK/oTW3 f/RROdWSdlz520OEz/9VmITMF5057Nj169ixo2291eJffrHtFyjs2PXzF1Z2ffTo0qWLbb3VtGn+ kw9rVK9USd0qjV0/f+GPXV9/Yceun7+wevXFF237BQo7dv3s4v7771e3SGPXr1vq4m5X70850xfL pRfr1vm+9GXXz1/YsesXKOzY9fMXVq2//NK2X6CwY9fPLjJnzqxukcaun7/wp3LdGrb97UJ7JdPC rp+/sGPXL1DYsevnL6yq1PVNogsXLuxTh/DxKJpYLzA99u/fr3qksevnL+zY9QsUduz6+QurvoMH 2/YLFFZXrlyx7WcXN/z3NnWrNFfb9PMX/rRo0di2v13YsevnL6zkn+ra9QsUduz6+Qur5s1TbPvZ xdatnvfUWL2WzvfHmKN+fd/X2O36+Qs7dv0ChR27fv7CSr6ubtcvUNix62cXhVITTqsyxYvb9rUL f1q2dP7Smd13Odj18xd27PoFCqt9+/bZ9vMXVu39JMzWQPh4FE3kV2Yj/vTq1UuVACA0I9WblxE+ EgcAAOAYiQOi6vxB7z/5i4VN6s9dQ3Vm1y4x6+ef1V5oPu/QQZViq38S/iusceM6Qpzz8zePUbQz gz+Xxomt8+eLdfqfT8fSpUtits1fPSE+kTggoR1Zt06V4p+bzhVA8iJxQFzw9+mhgexavFiV/JPf pxAK+ZuRPXuMTzCKikNrwvstBiLjmJ83kYZDXqsHAnxwkT/ye25C/XjsUH+Olt27q1LkyJ8hUT7m GyQOiJHfFi5UpdCFMhGHIxLnjPgSSsIaD6zXYrTHQqQwptyJxAEAXG7hwp2qBGQ8EgcAAOAYiQMA AHCMxAEAADhG4gAAABwjcQAAwKV+njpVlaKHxAEAgAR3+dw5LSKBxAEAAJfY/MMPGfq5HZ3791cl /0gcAABwsRvvvV00qFNHvPTSS46+OvzS6dOqFBoSBwAAXEwmC+YoWq6oaskYJA4AALiYNXGQ8XC+ fF77kRSRow0Y0FmVAABANJkTBBmdO3f2qWvXrZ3o2amTaFS/vrpV6PiNAwAALqYnB9dlelnUr1dJ 1abVT5w40SjLEH/+qXqEhsQBAAAX0xOCxo2ri65du4oPP/xQjBs3TpQqVcBoO3jihDh99Kixb41g BNW798CBonuHDmovsL/+OqZtL18+qW2H9Otnu03tqbZX1FaIv49r/xfDBwzQ9vXthJEjta1fl9VW k3Y874ZIlfXjR+p+pHD21Xn87dn4cFxvPmY4ZX/nE84xzeUgft6I/uzBPs7BHiedPmHfbzjnE+xt FcfHDPYcInW/6RwzoseP53JGPJ5Oyk6e92CvjWDLQfzsTvpcUltDOOfmr5xGX/ynTp0q2rdvL6pV qyaqVKmiJQ+vv/6k1nb4jz+0vrfc4ps0yDi0e7fWLtWvVUuV7AWVONjdGUEQBEEQ8RHy/Q0ffPCB qFy5svbbh759+4oaNWpobZ9+2kCrk+WGDRuqld1+bc+cObNq9RVy4tC9e3etbv2qVaJIkSKiadOm okuXLlp9t27dRO/evcWAAQPEPffco2379+9vxJAhQ8Szzz4rypQpox1LtpuPLTOm0qVLa/2GDh0q ihUrJtq1a+fVhyAIgiCSPUaNGiVmzZolmjWrLRo0qKzVycRBJhAtWrQQrVu31tZUWSfbSpbMr20H Dx6sreFHTp0yjhUozML+jYP+gROhRLZs2WzrZdx5551G+brrrvNqIwiCIAgiLUaPHq1tmzdvrv2G Qf4j/r333tPqdu7fJ5atXi0KF35cSyKKFXtRq2/YsJH2Gwj5Eoe0e/du43jWMOOlCoIgCIJwefzn P5nEokWLxK+//y6+++47UbNmTe19DjJ5kL/Vl68KtG3bVrRs2VK0adMmtd3zG39zyN/wW+vsBJU4 AACA+HLg2AFtkZe/bXjwwRuNRf/Un3+KY2fPGvsydBMmTPCqN8e+s0dVL3skDgAAuNiGDRuMRf/d d981yvK9D1LRos8adXaxbds2UfDtglr56dwPabcJJOzE4e6771YlAAAQbXoCULJkSVWTVqcnD/Kv K/Q6c+zctElrD0bYicPbhd5WJQAAEG16ElCnTh1Vk1ZnjUhI2Jcqrlw5lBr71R4AAInJnBjUqtXC a1/+OaZebt+qlbpFeIJOHAaM93yKY5rzqRHed3sHw5MQHFJ7oQn39gAAxAtzomCOjBLUkYdOHSoq lqyo9jzqNwv/m7YAAEBozMnCkiVLxI7168U49dkMGSHIlMTfh3QDAICMtmvxYnF6506152FOHKIh OvcCAAASAokDAABwjMQBAAA4RuIAAAAcI3EIw7FjwX/iFgAAbkbiAAAAHCNxAAAAjpE4AAAAx0gc AACAYyQOAADAMRIHAADgGIkDAABwjMQBAAA4RuIAAAAcI3EA4tyMwYNVCQBij8QBgGjTpo0qAUBg JA5AFJzYvl2VwrNiyhRVCk+rVk1FpkyZvMLOV1+1VaX4d3T1alGhQgm1ByCjkDgAESIX38cee0zk zZvX70Ksk+2tvvhCiL//FsWKFTMW7xdffFHbPp96nIw0buZk4z5lhKNOnSqqZK9BnTri/vvvFy+9 9JJ2XytXrlQtvjJl/afImjVragJQQdSoUUNUq1ZNFC9ePOxzlH799VftOK+//rp4//33teNXrFhR PPjgg+LT1HME4AyJAxAh+iKsx3dz56oWb2OmTPHpaxcZSV9E/d3PxVOnVCl85p8p0H1Kdn3NEQ67 45kDgDOMFiBCglmI/PW1q4s0832Eej+rp01TJW/WY9vFzdddp3r7suvvL4Jldwx/obt88qQqAdBl 3OwEJBnr4nNW1dux9jUz18+cOVPV+jr566+qFBzz8WV07tdLtYTPemwZ992XVt6wapXqaU/vZ6XX myNY/m7387qfvY5r1wdAGkYIECHpLT4bNsxXpfT76vUZ8dcO+rEnT/a8zyFcn39eV5VMP9c//iGW r1kuvho8WLz55pta3XNFiqhe/sl+p0+fVntpMl1zTdqxU6N3796qxTn9tnbMx/bXB4AHIwSIEH3R ufvxx1WNf3rfcePGqZro0e9bj8O7d6uWwHYuWqRK/unHNDPfV6hee+01r+NkyZJFtTi3ZPYSsWXF FrXnzXxsGQD8Y4QAEaIvOnv37lU1/ul9Bw0apGqCM3TsWDFq4kS153FJ+/957f8LZgX4ywV133qY zZ49WdvuPnpU2wbroSeeEIcOHVJ7Hv7uKxgHU5Mb83HCOZadjDw2kGgYIUCE6ItO6apVVY1/et9m zZqpmjTNGjc22su9846qTaO3ydCZ68xhx18fa725LRQjBg6M6PHMx3k0Z05VGxnmY8sA4B8jBAjT C48/7rPwlExNHpo29f2QpVseeshr35o43HHHHV7tDVs1VS1pzO1OYp3lw6dk3cMPP2yU04tQPfXU UxE5ViSO4c/XPXp4HVt+pgOAwEgcgDCZF55QwszaVq5oUdWSZtSoUT79uvTuIg7v2SOOHz/u0ybD zFynl7t37y72//abKPP++0adHj+tXq31Dda0hXN9jhUsmViZb9+9Y0fVEhnmY1euXFnVAgiExAEI k3nxCTaaNGmijuJhbV9is2gPGDDAq0+OHDlUSxpze/PmzVWth7lNhlV67U5179AhpGPZ/QbH6W2d MB/z1VdfjfjxgUTHaAHCVP/dd70Wo0CL0KtlygTs669eV8Zye3He82ZIs9WpyYZXH5MSJUqI/Pnz 27bpzLf118eJM4cPG8dYs2aNqk1z6423iq5dW6q9NOb7Nse548dVj8B+W7hQlezZHVsGAGcYLUCY 7rvvPmPx+cfdd6tae+aFSn5fwo/LlqkWD3O7HXN7sH3Kli3rt83MSR8nhpl+M2Jn7Nj+ol+/zmov zfLly7XbzJkzR3To3ds4xvfff696hEce65Z7bxE//+z9wU92rpwN9DFeQHIKfVYAoHnggQcCLj5m 8kubZL+Xbf5aQtKP4+9Y5nanfXasW6fV/3Ziv0+bHSd9nPjj0KGwjyGZz8XrWBcuqELo6lveQ9H4 k09UixAdO36hSgDMwhvRAETVqlV9FzU/zIuUHaftL771tqrxdW+WLEa/M+KiqhVi9bJlRr0M+Q2U dvT2B/PmVTWhMd+XP5cvq0IA5uMEOlYorMd+9NFHVQsAfyI7CoEklDtfPmPhSY95kbLjtL1dw4aq xpe/Y3z++edebdZ2nd42d673B0wFw3wfMubZfCmW05cBrMeKJP2YL7xws7aVX/1tZ1OEXiYBEkFk RyFc6cqVI6qEYOkLjx66px9+OvVf+9789ZUa1KkTsF2nt3Xt2lXVpBn57bdet5dh9umnn2p1R0+f tm2/+uqrjXoZoXwfhM58HBnhcHIsa5+vBw9WLYFZb/dynjyqBYA/4Y1oIInJ37JbFx5/+n/1VcC+ 999/f8B2XaD29O5j85o1Rn1KyxRVm8Z8OxnXXnutagme9VgLZs9WLb6mpf5rfmCfPmLBnDli1ZIl Yv3KleKI+v6MIUOGeB3n0KHftHorcx8ZtatXVy1CtG/RQkwaM0YsX7BA2/91wwYhLnpewjHf5hPT +xukw2oLwJv/mQ5AQDt2rPVaeGT4M7hfv4B95a/IzW2ZM2dWLd7MfayGpHMfxYoVs63XmW8XqJ8T vsexfzNDry5dfPr6i0D89bXWBwo7zZs3UCUAutBnBiDJjZgwIfDiY3rX/5xFiwL2Ndd3svkqbXO7 HlYl337bbx9/9WbWPv76OWE9Tsm33lItaax97KJSpUqqd/r02+jMx/EXdu649Q5VAmAn9JkBgChe pIgon/ov+cF9+4pnLO/I371kiSp5yIXq8/YtRL9evUT7bt1UrcesWbO09lty2X8ORLZsnr+U+Kz1 F6J5kyZimeXzH3RZ7ssmxg4fLvI9/bT4ZtgwVeu577tuuklU++QjUejFF1Wtt08//1w89eCDYs7U qeK2G25QtaH5+OMPxYef1RUTR4/2u0C/oD6IqlnnttrLE72GfKO9jNBtQG/Roks7UbdmTdXTOfnZ DDp57Gdy5xbte3cVO1KP27Z5c/HV0P7aSxZ5n3hC9fI1gTdCAgGROACAHyu/+06VAOhIHAAAgGMk DgAAwDESBwAA4BiJAwAAcIzEAQAAOEbiAAAAHCNxAAAAjpE4AAAAh4T4/6X0lDIAFzqeAAAAAElF TkSuQmCCUEsDBBQABgAIAAAAIQCQgTdZ3AAAAAUBAAAPAAAAZHJzL2Rvd25yZXYueG1sTI9BS8NA EIXvgv9hGcGb3U3VIGk2pRT1VARbQXqbZqdJaHY2ZLdJ+u9dvdTL8IY3vPdNvpxsKwbqfeNYQzJT IIhLZxquNHzt3h5eQPiAbLB1TBou5GFZ3N7kmBk38icN21CJGMI+Qw11CF0mpS9rsuhnriOO3tH1 FkNc+0qaHscYbls5VyqVFhuODTV2tK6pPG3PVsP7iOPqMXkdNqfj+rLfPX98bxLS+v5uWi1ABJrC 9Rh+8SM6FJHp4M5svGg1xEfC34zePH1KQRyiUKkCWeTyP33xAwAA//8DAFBLAwQUAAYACAAAACEA qiYOvrwAAAAhAQAAGQAAAGRycy9fcmVscy9lMm9Eb2MueG1sLnJlbHOEj0FqwzAQRfeF3EHMPpad RSjFsjeh4G1IDjBIY1nEGglJLfXtI8gmgUCX8z//PaYf//wqfillF1hB17QgiHUwjq2C6+V7/wki F2SDa2BSsFGGcdh99GdasdRRXlzMolI4K1hKiV9SZr2Qx9yESFybOSSPpZ7Jyoj6hpbkoW2PMj0z YHhhiskoSJPpQFy2WM3/s8M8O02noH88cXmjkM5XdwVislQUeDIOH2HXRLYgh16+PDbcAQAA//8D AFBLAQItABQABgAIAAAAIQCxgme2CgEAABMCAAATAAAAAAAAAAAAAAAAAAAAAABbQ29udGVudF9U eXBlc10ueG1sUEsBAi0AFAAGAAgAAAAhADj9If/WAAAAlAEAAAsAAAAAAAAAAAAAAAAAOwEAAF9y ZWxzLy5yZWxzUEsBAi0AFAAGAAgAAAAhACijx3FpBAAAVQoAAA4AAAAAAAAAAAAAAAAAOgIAAGRy cy9lMm9Eb2MueG1sUEsBAi0ACgAAAAAAAAAhAN1kLIudRQAAnUUAABQAAAAAAAAAAAAAAAAAzwYA AGRycy9tZWRpYS9pbWFnZTEucG5nUEsBAi0AFAAGAAgAAAAhAJCBN1ncAAAABQEAAA8AAAAAAAAA AAAAAAAAnkwAAGRycy9kb3ducmV2LnhtbFBLAQItABQABgAIAAAAIQCqJg6+vAAAACEBAAAZAAAA AAAAAAAAAAAAAKdNAABkcnMvX3JlbHMvZTJvRG9jLnhtbC5yZWxzUEsFBgAAAAAGAAYAfAEAAJpO AAAAAA== ">
                      <v:shape id="Picture 7" o:spid="_x0000_s1340" type="#_x0000_t75" alt="A diagram of a triangle with arrows  Description automatically generated" style="position:absolute;width:18453;height:1722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34ODywAAAOMAAAAPAAAAZHJzL2Rvd25yZXYueG1sRI/dasJA FITvC32H5RS8q7tN6l90lSJUFKTQxAc4ZI9JaPZsyG419um7QqGXw8x8w6w2g23FhXrfONbwMlYg iEtnGq40nIr35zkIH5ANto5Jw408bNaPDyvMjLvyJ13yUIkIYZ+hhjqELpPSlzVZ9GPXEUfv7HqL Icq+kqbHa4TbViZKTaXFhuNCjR1tayq/8m+r4VgsOCl2h9tZ5a/FKfzsPsqD1Xr0NLwtQQQawn/4 r703GhI1naRpMpmlcP8U/4Bc/wIAAP//AwBQSwECLQAUAAYACAAAACEA2+H2y+4AAACFAQAAEwAA AAAAAAAAAAAAAAAAAAAAW0NvbnRlbnRfVHlwZXNdLnhtbFBLAQItABQABgAIAAAAIQBa9CxbvwAA ABUBAAALAAAAAAAAAAAAAAAAAB8BAABfcmVscy8ucmVsc1BLAQItABQABgAIAAAAIQDG34ODywAA AOMAAAAPAAAAAAAAAAAAAAAAAAcCAABkcnMvZG93bnJldi54bWxQSwUGAAAAAAMAAwC3AAAA/wIA AAAA ">
                        <v:imagedata r:id="rId273" o:title="A diagram of a triangle with arrows  Description automatically generated"/>
                      </v:shape>
                      <v:line id="Straight Connector 5" o:spid="_x0000_s1341" style="position:absolute;visibility:visible;mso-wrap-style:square" from="8931,3189" to="8931,1435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66vewyQAAAOMAAAAPAAAAZHJzL2Rvd25yZXYueG1sRI9BT8Mw DIXvSPyHyEhcEEuADkZZNiEEjOs2LtxMY5pqjVMl2Vb+PT4g7Wj7+b33zZdj6NWBUu4iW7iZGFDE TXQdtxY+t2/XM1C5IDvsI5OFX8qwXJyfzbF28chrOmxKq8SEc40WfClDrXVuPAXMkzgQy+0npoBF xtRql/Ao5qHXt8bc64AdS4LHgV48NbvNPlh4X/PVN7b0tV+Z/Bi3K5P87tXay4vx+QlUobGcxP/f H07qV9O7ajatHoRCmGQBevEHAAD//wMAUEsBAi0AFAAGAAgAAAAhANvh9svuAAAAhQEAABMAAAAA AAAAAAAAAAAAAAAAAFtDb250ZW50X1R5cGVzXS54bWxQSwECLQAUAAYACAAAACEAWvQsW78AAAAV AQAACwAAAAAAAAAAAAAAAAAfAQAAX3JlbHMvLnJlbHNQSwECLQAUAAYACAAAACEAuur3sMkAAADj AAAADwAAAAAAAAAAAAAAAAAHAgAAZHJzL2Rvd25yZXYueG1sUEsFBgAAAAADAAMAtwAAAP0CAAAA AA== " strokecolor="#5b9bd5" strokeweight="1.5pt">
                        <v:stroke dashstyle="3 1" joinstyle="miter"/>
                      </v:line>
                      <v:shape id="Text Box 6" o:spid="_x0000_s1342" type="#_x0000_t202" style="position:absolute;left:8293;top:11589;width:3383;height:308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GL5fzAAAAOEAAAAPAAAAZHJzL2Rvd25yZXYueG1sRI9Pa8JA FMTvBb/D8gq91Y2xrWnqKhKQFrEH/1y8vWafSTD7Nma3Gv30XaHgcZiZ3zDjaWdqcaLWVZYVDPoR COLc6ooLBdvN/DkB4TyyxtoyKbiQg+mk9zDGVNszr+i09oUIEHYpKii9b1IpXV6SQde3DXHw9rY1 6INsC6lbPAe4qWUcRW/SYMVhocSGspLyw/rXKFhk829c/cQmudbZ53I/a47b3atST4/d7AOEp87f w//tL63gZTB8T5JRDLdH4Q3IyR8AAAD//wMAUEsBAi0AFAAGAAgAAAAhANvh9svuAAAAhQEAABMA AAAAAAAAAAAAAAAAAAAAAFtDb250ZW50X1R5cGVzXS54bWxQSwECLQAUAAYACAAAACEAWvQsW78A AAAVAQAACwAAAAAAAAAAAAAAAAAfAQAAX3JlbHMvLnJlbHNQSwECLQAUAAYACAAAACEAcxi+X8wA AADhAAAADwAAAAAAAAAAAAAAAAAHAgAAZHJzL2Rvd25yZXYueG1sUEsFBgAAAAADAAMAtwAAAAAD AAAAAA== " filled="f" stroked="f" strokeweight=".5pt">
                        <v:textbox>
                          <w:txbxContent>
                            <w:p w14:paraId="4B2709DC" w14:textId="77777777" w:rsidR="00974385" w:rsidRPr="002819ED" w:rsidRDefault="00974385" w:rsidP="00CE4CCE">
                              <w:pPr>
                                <w:rPr>
                                  <w:b/>
                                  <w:bCs/>
                                </w:rPr>
                              </w:pPr>
                              <w:r w:rsidRPr="002819ED">
                                <w:rPr>
                                  <w:b/>
                                  <w:bCs/>
                                </w:rPr>
                                <w:t>H</w:t>
                              </w:r>
                            </w:p>
                          </w:txbxContent>
                        </v:textbox>
                      </v:shape>
                      <w10:anchorlock/>
                    </v:group>
                  </w:pict>
                </mc:Fallback>
              </mc:AlternateContent>
            </w:r>
          </w:p>
        </w:tc>
      </w:tr>
    </w:tbl>
    <w:p w14:paraId="2F7A1340" w14:textId="77777777" w:rsidR="00CE4CCE" w:rsidRPr="00FC0663" w:rsidRDefault="00CE4CCE" w:rsidP="00CE4CCE">
      <w:pPr>
        <w:tabs>
          <w:tab w:val="left" w:pos="360"/>
        </w:tabs>
        <w:spacing w:line="276" w:lineRule="auto"/>
        <w:jc w:val="both"/>
        <w:rPr>
          <w:color w:val="000000"/>
          <w:sz w:val="22"/>
          <w:szCs w:val="22"/>
        </w:rPr>
      </w:pPr>
      <w:r w:rsidRPr="00FC0663">
        <w:rPr>
          <w:noProof/>
          <w:color w:val="000000"/>
          <w:sz w:val="22"/>
          <w:szCs w:val="22"/>
        </w:rPr>
        <mc:AlternateContent>
          <mc:Choice Requires="wpg">
            <w:drawing>
              <wp:inline distT="0" distB="0" distL="0" distR="0" wp14:anchorId="3B9A86B9" wp14:editId="322F294C">
                <wp:extent cx="4143383" cy="330200"/>
                <wp:effectExtent l="0" t="0" r="9525" b="0"/>
                <wp:docPr id="2125825936" name="Group 34" descr="42 nguyen thi xie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43383" cy="330200"/>
                          <a:chOff x="0" y="0"/>
                          <a:chExt cx="41450" cy="3320"/>
                        </a:xfrm>
                      </wpg:grpSpPr>
                      <wpg:grpSp>
                        <wpg:cNvPr id="2074505326" name="Group 35"/>
                        <wpg:cNvGrpSpPr>
                          <a:grpSpLocks/>
                        </wpg:cNvGrpSpPr>
                        <wpg:grpSpPr bwMode="auto">
                          <a:xfrm>
                            <a:off x="0" y="0"/>
                            <a:ext cx="41450" cy="3320"/>
                            <a:chOff x="0" y="0"/>
                            <a:chExt cx="41450" cy="3320"/>
                          </a:xfrm>
                        </wpg:grpSpPr>
                        <wpg:grpSp>
                          <wpg:cNvPr id="287956960" name="Group 36"/>
                          <wpg:cNvGrpSpPr>
                            <a:grpSpLocks/>
                          </wpg:cNvGrpSpPr>
                          <wpg:grpSpPr bwMode="auto">
                            <a:xfrm>
                              <a:off x="0" y="0"/>
                              <a:ext cx="41450" cy="3256"/>
                              <a:chOff x="0" y="0"/>
                              <a:chExt cx="40034" cy="3258"/>
                            </a:xfrm>
                          </wpg:grpSpPr>
                          <wps:wsp>
                            <wps:cNvPr id="196584740" name="Flowchart: Alternate Process 37"/>
                            <wps:cNvSpPr>
                              <a:spLocks noChangeArrowheads="1"/>
                            </wps:cNvSpPr>
                            <wps:spPr bwMode="auto">
                              <a:xfrm>
                                <a:off x="1026" y="0"/>
                                <a:ext cx="39008"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043497159"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368473824"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92469974" name="WordArt 192"/>
                          <wps:cNvSpPr txBox="1">
                            <a:spLocks noChangeArrowheads="1" noChangeShapeType="1"/>
                          </wps:cNvSpPr>
                          <wps:spPr bwMode="auto">
                            <a:xfrm>
                              <a:off x="4226" y="62"/>
                              <a:ext cx="37129" cy="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3A6F6EC" w14:textId="77777777" w:rsidR="00974385" w:rsidRPr="004849A4" w:rsidRDefault="00974385" w:rsidP="00CE4CCE">
                                <w:pPr>
                                  <w:pStyle w:val="NormalWeb"/>
                                  <w:rPr>
                                    <w:b/>
                                    <w:color w:val="FFFFFF"/>
                                    <w:sz w:val="32"/>
                                    <w:szCs w:val="32"/>
                                  </w:rPr>
                                </w:pPr>
                                <w:r w:rsidRPr="004849A4">
                                  <w:rPr>
                                    <w:b/>
                                    <w:bCs/>
                                    <w:color w:val="FFFFFF"/>
                                    <w:sz w:val="32"/>
                                    <w:szCs w:val="32"/>
                                  </w:rPr>
                                  <w:t>Câu trắc nghiệm trả lời ngắn (1,5 điểm)</w:t>
                                </w:r>
                              </w:p>
                            </w:txbxContent>
                          </wps:txbx>
                          <wps:bodyPr rot="0" vert="horz" wrap="square" lIns="91440" tIns="45720" rIns="91440" bIns="45720" anchor="t" anchorCtr="0" upright="1">
                            <a:noAutofit/>
                          </wps:bodyPr>
                        </wps:wsp>
                      </wpg:grpSp>
                      <wps:wsp>
                        <wps:cNvPr id="1825511206" name="WordArt 192"/>
                        <wps:cNvSpPr txBox="1">
                          <a:spLocks noChangeArrowheads="1" noChangeShapeType="1"/>
                        </wps:cNvSpPr>
                        <wps:spPr bwMode="auto">
                          <a:xfrm>
                            <a:off x="286" y="123"/>
                            <a:ext cx="4693"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1B3A0FD" w14:textId="77777777" w:rsidR="00974385" w:rsidRPr="004849A4" w:rsidRDefault="00974385" w:rsidP="00CE4CCE">
                              <w:pPr>
                                <w:pStyle w:val="NormalWeb"/>
                                <w:ind w:hanging="142"/>
                                <w:jc w:val="center"/>
                                <w:rPr>
                                  <w:b/>
                                  <w:bCs/>
                                  <w:color w:val="FFFFFF"/>
                                  <w:sz w:val="32"/>
                                  <w:szCs w:val="32"/>
                                </w:rPr>
                              </w:pPr>
                              <w:r w:rsidRPr="004849A4">
                                <w:rPr>
                                  <w:b/>
                                  <w:bCs/>
                                  <w:color w:val="FFFFFF"/>
                                  <w:sz w:val="32"/>
                                  <w:szCs w:val="32"/>
                                </w:rPr>
                                <w:t>III</w:t>
                              </w:r>
                            </w:p>
                          </w:txbxContent>
                        </wps:txbx>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3B9A86B9" id="_x0000_s1343" alt="42 nguyen thi xiem" style="width:326.25pt;height:26pt;mso-position-horizontal-relative:char;mso-position-vertical-relative:line" coordsize="41450,33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fDFMFwQAAIcRAAAOAAAAZHJzL2Uyb0RvYy54bWzsWNuO2zYQfS/QfyD03rVE3YX1Bu5uvS2Q tgskQZ5pibq0kqiStOXN13dISrJiZ5ttNnaLon4wRFEcnRmeOTPU9at9U6Md5aJi7dJyrmwL0TZl WdUWS+vd2/V3kYWEJG1GatbSpfVIhfXq5ttvrvsuoZiVrM4oR2CkFUnfLa1Syi5ZLERa0oaIK9bR FiZzxhsiYciLRcZJD9abeoFtO1j0jGcdZykVAu7emUnrRtvPc5rKX/NcUInqpQXYpP7n+n+j/hc3 1yQpOOnKKh1gkC9A0ZCqhZdOpu6IJGjLqxNTTZVyJlgur1LWLFieVynVPoA3jn3kzT1n2077UiR9 0U1hgtAexemLzaa/7O5596Z74AY9XL5m6e8C4rLouyKZz6txYR5Gm/5nlsF+kq1k2vF9zhtlAlxC ex3fxym+dC9RCjc9x3PdyLVQCnOua8MGmg1IS9ilk2Vp+cNhoQ+7Z5ZhvWhBEvNKDXOApbZ9wGgu Af4DR1W2tLAder7tuziwUEsagK6ji1xfQTh2VW3kuUNx7BFJLhGGKIz9IA4gmh9FIfjHo4B9jeEZ UbBt1xvIgP1IAX+SDCAq4pA34mV586YkHdXpKFReDMRy4sCPvNCbIrquWZ+WhMsErWpJeUskRQ9G opAbmkBrC2PaCZNzqGW3JWkLuuKc9SUlGQB2tH99N1ugBgIy9rNJ6NiK7ad56Ma2Dbqs0wljjWiK IEk6LuQ9ZQ1SF0srB3cAFpeTM4MvOu3J7rWQZgfGdUoFBKurbF3VtR7wYnNbc7QjIMLunb+KbLO2 7kpi7oYx/IadFOZxvasf2albZa1lyq55pboD+W/CobJYJBuWPUJoODNSD6UJLkrGP1ioB5lfWuKP LeHUQvVPLYQ3djy1c1IPPD8EcUF8PrOZz5A2BVNLK5XcQmZwK0012Xa8Kkp4l6N9a9kKlDGvdGwO uAa4QEqD9vzstD3Xi0PHj8eE/5HuScFa5OrMUdCAy+dmohs7nyRihP2Rh0eZfMLD0uA+sE6RocgG GSPZbxbKmxqKN9AMYR9EQvFp9sgunz/hOL4XjpVEs1gT7nkkXq+DwNQuyJv/OfrshuYJBXUDEFA3 wqDqpihNHNWacCGOQuZ/QirnDMWDQo29zkiWQSn/NkPH9nMk8VdkKI5d7Jna8d9m6KH9u5CixtgL 4jicuPoeDiArLpETa3rMyIrk/nsGba+pCH9d5Kfar1Pk7WMHDepLSr+Hh9IfaFQkGXtwN3Qw1AJT +z+nuRzOTwfBPS3zUy0mybOKs9xv9robj6ZYXaRey5dX64vzzAHl8R0H29OB5d/JNByZHtPBQ8Ed mQZpMhz1cBTr3v7pJvN8RNOgDg3YmRvDr0U0OO3rdmT4MqE+J8zHuo08fD+5+RMAAP//AwBQSwME FAAGAAgAAAAhAK1NX7DcAAAABAEAAA8AAABkcnMvZG93bnJldi54bWxMj0FrwkAQhe+F/odlCt7q JpFISbMRkbYnEaqF0tuYHZNgdjZk1yT+e7e91MvA4z3e+yZfTaYVA/WusawgnkcgiEurG64UfB3e n19AOI+ssbVMCq7kYFU8PuSYaTvyJw17X4lQwi5DBbX3XSalK2sy6Oa2Iw7eyfYGfZB9JXWPYyg3 rUyiaCkNNhwWauxoU1N53l+Mgo8Rx/Uifhu259Pm+nNId9/bmJSaPU3rVxCeJv8fhl/8gA5FYDra C2snWgXhEf93g7dMkxTEUUGaRCCLXN7DFzcAAAD//wMAUEsBAi0AFAAGAAgAAAAhALaDOJL+AAAA 4QEAABMAAAAAAAAAAAAAAAAAAAAAAFtDb250ZW50X1R5cGVzXS54bWxQSwECLQAUAAYACAAAACEA OP0h/9YAAACUAQAACwAAAAAAAAAAAAAAAAAvAQAAX3JlbHMvLnJlbHNQSwECLQAUAAYACAAAACEA F3wxTBcEAACHEQAADgAAAAAAAAAAAAAAAAAuAgAAZHJzL2Uyb0RvYy54bWxQSwECLQAUAAYACAAA ACEArU1fsNwAAAAEAQAADwAAAAAAAAAAAAAAAABxBgAAZHJzL2Rvd25yZXYueG1sUEsFBgAAAAAE AAQA8wAAAHoHAAAAAA== ">
                <v:group id="Group 35" o:spid="_x0000_s1344" style="position:absolute;width:41450;height:3320" coordsize="41450,33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LeDzAAAAOMAAAAPAAAAZHJzL2Rvd25yZXYueG1sRI9Ba8JA FITvhf6H5RV6q7uJjZbUVUSq9CCCWii9PbLPJJh9G7LbJP77bqHQ4zAz3zCL1Wgb0VPna8cakokC QVw4U3Op4eO8fXoB4QOywcYxabiRh9Xy/m6BuXEDH6k/hVJECPscNVQhtLmUvqjIop+4ljh6F9dZ DFF2pTQdDhFuG5kqNZMWa44LFba0qai4nr6tht2Aw3qavPX762Vz+zpnh899Qlo/PozrVxCBxvAf /mu/Gw2pmj9nKpumM/j9FP+AXP4AAAD//wMAUEsBAi0AFAAGAAgAAAAhANvh9svuAAAAhQEAABMA AAAAAAAAAAAAAAAAAAAAAFtDb250ZW50X1R5cGVzXS54bWxQSwECLQAUAAYACAAAACEAWvQsW78A AAAVAQAACwAAAAAAAAAAAAAAAAAfAQAAX3JlbHMvLnJlbHNQSwECLQAUAAYACAAAACEA/jS3g8wA AADjAAAADwAAAAAAAAAAAAAAAAAHAgAAZHJzL2Rvd25yZXYueG1sUEsFBgAAAAADAAMAtwAAAAAD AAAAAA== ">
                  <v:group id="Group 36" o:spid="_x0000_s1345" style="position:absolute;width:41450;height:3256" coordsize="40034,325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V2xdyQAAAOIAAAAPAAAAZHJzL2Rvd25yZXYueG1sRI/NasJA FIX3hb7DcAvudBKLqUZHEaniQoRqobi7ZK5JMHMnZMYkvr2zELo8nD++xao3lWipcaVlBfEoAkGc WV1yruD3vB1OQTiPrLGyTAoe5GC1fH9bYKptxz/Unnwuwgi7FBUU3teplC4ryKAb2Zo4eFfbGPRB NrnUDXZh3FRyHEWJNFhyeCiwpk1B2e10Nwp2HXbrz/i7Pdyum8flPDn+HWJSavDRr+cgPPX+P/xq 77WC8fRrNklmSYAISAEH5PIJAAD//wMAUEsBAi0AFAAGAAgAAAAhANvh9svuAAAAhQEAABMAAAAA AAAAAAAAAAAAAAAAAFtDb250ZW50X1R5cGVzXS54bWxQSwECLQAUAAYACAAAACEAWvQsW78AAAAV AQAACwAAAAAAAAAAAAAAAAAfAQAAX3JlbHMvLnJlbHNQSwECLQAUAAYACAAAACEAxldsXckAAADi AAAADwAAAAAAAAAAAAAAAAAHAgAAZHJzL2Rvd25yZXYueG1sUEsFBgAAAAADAAMAtwAAAP0CAAAA AA== ">
                    <v:shape id="Flowchart: Alternate Process 37" o:spid="_x0000_s1346" type="#_x0000_t176" style="position:absolute;left:1026;width:39008;height:322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1ewiyAAAAOIAAAAPAAAAZHJzL2Rvd25yZXYueG1sRE9NT8JA EL2b8B82Y+JNtpoKWFkIMTESPRBQg8dJd2iLu7Olu5b6752DiceX9z1fDt6pnrrYBDZwM85AEZfB NlwZeH97up6BignZogtMBn4ownIxuphjYcOZt9TvUqUkhGOBBuqU2kLrWNbkMY5DSyzcIXQek8Cu 0rbDs4R7p2+zbKI9NiwNNbb0WFP5tfv2BvbPx81LfPUu//i0p5PfH9x61RtzdTmsHkAlGtK/+M+9 tjL/fnI3y6e5nJBLgkEvfgEAAP//AwBQSwECLQAUAAYACAAAACEA2+H2y+4AAACFAQAAEwAAAAAA AAAAAAAAAAAAAAAAW0NvbnRlbnRfVHlwZXNdLnhtbFBLAQItABQABgAIAAAAIQBa9CxbvwAAABUB AAALAAAAAAAAAAAAAAAAAB8BAABfcmVscy8ucmVsc1BLAQItABQABgAIAAAAIQAs1ewiyAAAAOIA AAAPAAAAAAAAAAAAAAAAAAcCAABkcnMvZG93bnJldi54bWxQSwUGAAAAAAMAAwC3AAAA/AIAAAAA " fillcolor="#3d5a80" stroked="f" strokeweight="1pt">
                      <v:fill opacity="52428f"/>
                    </v:shape>
                    <v:shape id="Hexagon 38" o:spid="_x0000_s1347" type="#_x0000_t9" style="position:absolute;left:391;width:3825;height:32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XLLryQAAAOMAAAAPAAAAZHJzL2Rvd25yZXYueG1sRE9fa8Iw EH8f+B3CCXvTtFa7tRrFyQYbCDLnBzibsy02l9pk2u3TL4PBHu/3/xar3jTiSp2rLSuIxxEI4sLq mksFh4+X0SMI55E1NpZJwRc5WC0HdwvMtb3xO133vhQhhF2OCirv21xKV1Rk0I1tSxy4k+0M+nB2 pdQd3kK4aeQkilJpsObQUGFLm4qK8/7TKHha7y7x2+b7mNjndNtnyaWMU1Tqftiv5yA89f5f/Od+ 1WF+NE2m2UM8y+D3pwCAXP4AAAD//wMAUEsBAi0AFAAGAAgAAAAhANvh9svuAAAAhQEAABMAAAAA AAAAAAAAAAAAAAAAAFtDb250ZW50X1R5cGVzXS54bWxQSwECLQAUAAYACAAAACEAWvQsW78AAAAV AQAACwAAAAAAAAAAAAAAAAAfAQAAX3JlbHMvLnJlbHNQSwECLQAUAAYACAAAACEA3Fyy68kAAADj AAAADwAAAAAAAAAAAAAAAAAHAgAAZHJzL2Rvd25yZXYueG1sUEsFBgAAAAADAAMAtwAAAP0CAAAA AA== " adj="4600" fillcolor="#f60" stroked="f" strokeweight="1pt"/>
                    <v:shape id="Hexagon 39" o:spid="_x0000_s1348" type="#_x0000_t9" style="position:absolute;width:3825;height:325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4BxASxgAAAOMAAAAPAAAAZHJzL2Rvd25yZXYueG1sRE/dasIw FL4f7B3CGexupmrR0hlFBWGD3Ux9gNCcNdXmJOandm+/DAa7PN//WW1G07MBfegsCZhOCmBIjVUd tQLOp8NLBSxESUr2llDANwbYrB8fVrJW9k6fOBxjy3IIhVoK0DG6mvPQaDQyTKxDytyX9UbGfPqW Ky/vOdz0fFYUC25kR7lBS4d7jc31mIyAnfPvzpcpXZIfdrd03evbRyfE89O4fQUWcYz/4j/3m8rz 54uqXM6rWQm/P2UA+PoHAAD//wMAUEsBAi0AFAAGAAgAAAAhANvh9svuAAAAhQEAABMAAAAAAAAA AAAAAAAAAAAAAFtDb250ZW50X1R5cGVzXS54bWxQSwECLQAUAAYACAAAACEAWvQsW78AAAAVAQAA CwAAAAAAAAAAAAAAAAAfAQAAX3JlbHMvLnJlbHNQSwECLQAUAAYACAAAACEA+AcQEsYAAADjAAAA DwAAAAAAAAAAAAAAAAAHAgAAZHJzL2Rvd25yZXYueG1sUEsFBgAAAAADAAMAtwAAAPoCAAAAAA== " adj="4591" fillcolor="#293241" stroked="f" strokeweight="1pt"/>
                  </v:group>
                  <v:shape id="_x0000_s1349" type="#_x0000_t202" style="position:absolute;left:4226;top:62;width:37129;height:325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VjUIyQAAAOEAAAAPAAAAZHJzL2Rvd25yZXYueG1sRI9Pa8JA FMTvQr/D8gRvuquk1qSuUpRCT5X6p9DbI/tMQrNvQ3Y16bfvCoLHYWZ+wyzXva3FlVpfOdYwnSgQ xLkzFRcajof38QKED8gGa8ek4Y88rFdPgyVmxnX8Rdd9KESEsM9QQxlCk0np85Is+olriKN3dq3F EGVbSNNiF+G2ljOl5tJixXGhxIY2JeW/+4vVcPo8/3wnalds7XPTuV5JtqnUejTs315BBOrDI3xv fxgN6SyZp+lLArdH8Q3I1T8AAAD//wMAUEsBAi0AFAAGAAgAAAAhANvh9svuAAAAhQEAABMAAAAA AAAAAAAAAAAAAAAAAFtDb250ZW50X1R5cGVzXS54bWxQSwECLQAUAAYACAAAACEAWvQsW78AAAAV AQAACwAAAAAAAAAAAAAAAAAfAQAAX3JlbHMvLnJlbHNQSwECLQAUAAYACAAAACEAJlY1CMkAAADh AAAADwAAAAAAAAAAAAAAAAAHAgAAZHJzL2Rvd25yZXYueG1sUEsFBgAAAAADAAMAtwAAAP0CAAAA AA== " filled="f" stroked="f">
                    <v:stroke joinstyle="round"/>
                    <o:lock v:ext="edit" shapetype="t"/>
                    <v:textbox>
                      <w:txbxContent>
                        <w:p w14:paraId="53A6F6EC" w14:textId="77777777" w:rsidR="00974385" w:rsidRPr="004849A4" w:rsidRDefault="00974385" w:rsidP="00CE4CCE">
                          <w:pPr>
                            <w:pStyle w:val="NormalWeb"/>
                            <w:rPr>
                              <w:b/>
                              <w:color w:val="FFFFFF"/>
                              <w:sz w:val="32"/>
                              <w:szCs w:val="32"/>
                            </w:rPr>
                          </w:pPr>
                          <w:proofErr w:type="spellStart"/>
                          <w:r w:rsidRPr="004849A4">
                            <w:rPr>
                              <w:b/>
                              <w:bCs/>
                              <w:color w:val="FFFFFF"/>
                              <w:sz w:val="32"/>
                              <w:szCs w:val="32"/>
                            </w:rPr>
                            <w:t>Câu</w:t>
                          </w:r>
                          <w:proofErr w:type="spellEnd"/>
                          <w:r w:rsidRPr="004849A4">
                            <w:rPr>
                              <w:b/>
                              <w:bCs/>
                              <w:color w:val="FFFFFF"/>
                              <w:sz w:val="32"/>
                              <w:szCs w:val="32"/>
                            </w:rPr>
                            <w:t xml:space="preserve"> </w:t>
                          </w:r>
                          <w:proofErr w:type="spellStart"/>
                          <w:r w:rsidRPr="004849A4">
                            <w:rPr>
                              <w:b/>
                              <w:bCs/>
                              <w:color w:val="FFFFFF"/>
                              <w:sz w:val="32"/>
                              <w:szCs w:val="32"/>
                            </w:rPr>
                            <w:t>trắc</w:t>
                          </w:r>
                          <w:proofErr w:type="spellEnd"/>
                          <w:r w:rsidRPr="004849A4">
                            <w:rPr>
                              <w:b/>
                              <w:bCs/>
                              <w:color w:val="FFFFFF"/>
                              <w:sz w:val="32"/>
                              <w:szCs w:val="32"/>
                            </w:rPr>
                            <w:t xml:space="preserve"> </w:t>
                          </w:r>
                          <w:proofErr w:type="spellStart"/>
                          <w:r w:rsidRPr="004849A4">
                            <w:rPr>
                              <w:b/>
                              <w:bCs/>
                              <w:color w:val="FFFFFF"/>
                              <w:sz w:val="32"/>
                              <w:szCs w:val="32"/>
                            </w:rPr>
                            <w:t>nghiệm</w:t>
                          </w:r>
                          <w:proofErr w:type="spellEnd"/>
                          <w:r w:rsidRPr="004849A4">
                            <w:rPr>
                              <w:b/>
                              <w:bCs/>
                              <w:color w:val="FFFFFF"/>
                              <w:sz w:val="32"/>
                              <w:szCs w:val="32"/>
                            </w:rPr>
                            <w:t xml:space="preserve"> </w:t>
                          </w:r>
                          <w:proofErr w:type="spellStart"/>
                          <w:r w:rsidRPr="004849A4">
                            <w:rPr>
                              <w:b/>
                              <w:bCs/>
                              <w:color w:val="FFFFFF"/>
                              <w:sz w:val="32"/>
                              <w:szCs w:val="32"/>
                            </w:rPr>
                            <w:t>trả</w:t>
                          </w:r>
                          <w:proofErr w:type="spellEnd"/>
                          <w:r w:rsidRPr="004849A4">
                            <w:rPr>
                              <w:b/>
                              <w:bCs/>
                              <w:color w:val="FFFFFF"/>
                              <w:sz w:val="32"/>
                              <w:szCs w:val="32"/>
                            </w:rPr>
                            <w:t xml:space="preserve"> </w:t>
                          </w:r>
                          <w:proofErr w:type="spellStart"/>
                          <w:r w:rsidRPr="004849A4">
                            <w:rPr>
                              <w:b/>
                              <w:bCs/>
                              <w:color w:val="FFFFFF"/>
                              <w:sz w:val="32"/>
                              <w:szCs w:val="32"/>
                            </w:rPr>
                            <w:t>lời</w:t>
                          </w:r>
                          <w:proofErr w:type="spellEnd"/>
                          <w:r w:rsidRPr="004849A4">
                            <w:rPr>
                              <w:b/>
                              <w:bCs/>
                              <w:color w:val="FFFFFF"/>
                              <w:sz w:val="32"/>
                              <w:szCs w:val="32"/>
                            </w:rPr>
                            <w:t xml:space="preserve"> </w:t>
                          </w:r>
                          <w:proofErr w:type="spellStart"/>
                          <w:r w:rsidRPr="004849A4">
                            <w:rPr>
                              <w:b/>
                              <w:bCs/>
                              <w:color w:val="FFFFFF"/>
                              <w:sz w:val="32"/>
                              <w:szCs w:val="32"/>
                            </w:rPr>
                            <w:t>ngắn</w:t>
                          </w:r>
                          <w:proofErr w:type="spellEnd"/>
                          <w:r w:rsidRPr="004849A4">
                            <w:rPr>
                              <w:b/>
                              <w:bCs/>
                              <w:color w:val="FFFFFF"/>
                              <w:sz w:val="32"/>
                              <w:szCs w:val="32"/>
                            </w:rPr>
                            <w:t xml:space="preserve"> (1,5 </w:t>
                          </w:r>
                          <w:proofErr w:type="spellStart"/>
                          <w:r w:rsidRPr="004849A4">
                            <w:rPr>
                              <w:b/>
                              <w:bCs/>
                              <w:color w:val="FFFFFF"/>
                              <w:sz w:val="32"/>
                              <w:szCs w:val="32"/>
                            </w:rPr>
                            <w:t>điểm</w:t>
                          </w:r>
                          <w:proofErr w:type="spellEnd"/>
                          <w:r w:rsidRPr="004849A4">
                            <w:rPr>
                              <w:b/>
                              <w:bCs/>
                              <w:color w:val="FFFFFF"/>
                              <w:sz w:val="32"/>
                              <w:szCs w:val="32"/>
                            </w:rPr>
                            <w:t>)</w:t>
                          </w:r>
                        </w:p>
                      </w:txbxContent>
                    </v:textbox>
                  </v:shape>
                </v:group>
                <v:shape id="_x0000_s1350" type="#_x0000_t202" style="position:absolute;left:286;top:123;width:4693;height:289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jLRHxgAAAOMAAAAPAAAAZHJzL2Rvd25yZXYueG1sRE9fa8Iw EH8X9h3CDXzTpMWKdkYZG4JPk+km7O1ozrasuZQm2vrtF2Hg4/3+32oz2EZcqfO1Yw3JVIEgLpyp udTwddxOFiB8QDbYOCYNN/KwWT+NVpgb1/MnXQ+hFDGEfY4aqhDaXEpfVGTRT11LHLmz6yyGeHal NB32Mdw2MlVqLi3WHBsqbOmtouL3cLEavj/OP6eZ2pfvNmt7NyjJdim1Hj8Pry8gAg3hIf5370yc v0izLElSNYf7TxEAuf4DAAD//wMAUEsBAi0AFAAGAAgAAAAhANvh9svuAAAAhQEAABMAAAAAAAAA AAAAAAAAAAAAAFtDb250ZW50X1R5cGVzXS54bWxQSwECLQAUAAYACAAAACEAWvQsW78AAAAVAQAA CwAAAAAAAAAAAAAAAAAfAQAAX3JlbHMvLnJlbHNQSwECLQAUAAYACAAAACEAToy0R8YAAADjAAAA DwAAAAAAAAAAAAAAAAAHAgAAZHJzL2Rvd25yZXYueG1sUEsFBgAAAAADAAMAtwAAAPoCAAAAAA== " filled="f" stroked="f">
                  <v:stroke joinstyle="round"/>
                  <o:lock v:ext="edit" shapetype="t"/>
                  <v:textbox>
                    <w:txbxContent>
                      <w:p w14:paraId="21B3A0FD" w14:textId="77777777" w:rsidR="00974385" w:rsidRPr="004849A4" w:rsidRDefault="00974385" w:rsidP="00CE4CCE">
                        <w:pPr>
                          <w:pStyle w:val="NormalWeb"/>
                          <w:ind w:hanging="142"/>
                          <w:jc w:val="center"/>
                          <w:rPr>
                            <w:b/>
                            <w:bCs/>
                            <w:color w:val="FFFFFF"/>
                            <w:sz w:val="32"/>
                            <w:szCs w:val="32"/>
                          </w:rPr>
                        </w:pPr>
                        <w:r w:rsidRPr="004849A4">
                          <w:rPr>
                            <w:b/>
                            <w:bCs/>
                            <w:color w:val="FFFFFF"/>
                            <w:sz w:val="32"/>
                            <w:szCs w:val="32"/>
                          </w:rPr>
                          <w:t>III</w:t>
                        </w:r>
                      </w:p>
                    </w:txbxContent>
                  </v:textbox>
                </v:shape>
                <w10:anchorlock/>
              </v:group>
            </w:pict>
          </mc:Fallback>
        </mc:AlternateContent>
      </w:r>
    </w:p>
    <w:p w14:paraId="4B2CD986" w14:textId="77777777" w:rsidR="00CE4CCE" w:rsidRPr="00FC0663" w:rsidRDefault="00CE4CCE">
      <w:pPr>
        <w:numPr>
          <w:ilvl w:val="0"/>
          <w:numId w:val="69"/>
        </w:numPr>
        <w:tabs>
          <w:tab w:val="left" w:pos="851"/>
        </w:tabs>
        <w:spacing w:line="276" w:lineRule="auto"/>
        <w:ind w:left="0" w:right="43" w:firstLine="0"/>
        <w:contextualSpacing/>
        <w:jc w:val="both"/>
        <w:rPr>
          <w:rFonts w:eastAsia="Calibri"/>
          <w:color w:val="000000"/>
          <w:sz w:val="22"/>
          <w:szCs w:val="22"/>
        </w:rPr>
      </w:pPr>
      <w:r w:rsidRPr="00FC0663">
        <w:rPr>
          <w:rFonts w:eastAsia="Calibri"/>
          <w:color w:val="000000"/>
          <w:sz w:val="22"/>
          <w:szCs w:val="22"/>
        </w:rPr>
        <w:t>Thế năng điện của 1 electron đặt tại điểm M có điện thế bằng 1000V là … x 10</w:t>
      </w:r>
      <w:r w:rsidRPr="00FC0663">
        <w:rPr>
          <w:rFonts w:eastAsia="Calibri"/>
          <w:color w:val="000000"/>
          <w:sz w:val="22"/>
          <w:szCs w:val="22"/>
          <w:vertAlign w:val="superscript"/>
        </w:rPr>
        <w:t>-16</w:t>
      </w:r>
      <w:r w:rsidRPr="00FC0663">
        <w:rPr>
          <w:rFonts w:eastAsia="Calibri"/>
          <w:color w:val="000000"/>
          <w:sz w:val="22"/>
          <w:szCs w:val="22"/>
        </w:rPr>
        <w:t xml:space="preserve"> (J). </w:t>
      </w:r>
      <w:r w:rsidRPr="00FC0663">
        <w:rPr>
          <w:rFonts w:eastAsia="Calibri"/>
          <w:color w:val="auto"/>
          <w:sz w:val="22"/>
          <w:szCs w:val="22"/>
          <w:lang w:val="fr-FR"/>
        </w:rPr>
        <w:t>Giá trị ở dấu « … » là bao nhiêu?</w:t>
      </w:r>
    </w:p>
    <w:tbl>
      <w:tblPr>
        <w:tblStyle w:val="trongbang11"/>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87"/>
        <w:gridCol w:w="106"/>
        <w:gridCol w:w="3082"/>
        <w:gridCol w:w="10"/>
      </w:tblGrid>
      <w:tr w:rsidR="00CE4CCE" w:rsidRPr="00FC0663" w14:paraId="57D5B237" w14:textId="77777777" w:rsidTr="00974385">
        <w:trPr>
          <w:gridAfter w:val="1"/>
          <w:wAfter w:w="10" w:type="dxa"/>
        </w:trPr>
        <w:tc>
          <w:tcPr>
            <w:tcW w:w="6587" w:type="dxa"/>
          </w:tcPr>
          <w:p w14:paraId="12A1B68F" w14:textId="77777777" w:rsidR="00CE4CCE" w:rsidRPr="00FC0663" w:rsidRDefault="00CE4CCE">
            <w:pPr>
              <w:numPr>
                <w:ilvl w:val="0"/>
                <w:numId w:val="69"/>
              </w:numPr>
              <w:tabs>
                <w:tab w:val="left" w:pos="283"/>
                <w:tab w:val="left" w:pos="851"/>
                <w:tab w:val="left" w:pos="2835"/>
                <w:tab w:val="left" w:pos="5386"/>
                <w:tab w:val="left" w:pos="7937"/>
              </w:tabs>
              <w:spacing w:line="276" w:lineRule="auto"/>
              <w:ind w:left="0" w:right="43" w:firstLine="0"/>
              <w:contextualSpacing/>
              <w:jc w:val="both"/>
              <w:rPr>
                <w:rFonts w:eastAsia="Calibri"/>
                <w:color w:val="000000"/>
                <w:sz w:val="22"/>
                <w:szCs w:val="22"/>
              </w:rPr>
            </w:pPr>
            <w:r w:rsidRPr="00FC0663">
              <w:rPr>
                <w:rFonts w:eastAsia="Calibri"/>
                <w:color w:val="000000"/>
                <w:sz w:val="22"/>
                <w:szCs w:val="22"/>
              </w:rPr>
              <w:t xml:space="preserve">Ion âm </w:t>
            </w:r>
            <m:oMath>
              <m:sSup>
                <m:sSupPr>
                  <m:ctrlPr>
                    <w:rPr>
                      <w:rFonts w:ascii="Cambria Math" w:eastAsia="Calibri" w:hAnsi="Cambria Math"/>
                      <w:color w:val="000000"/>
                      <w:sz w:val="22"/>
                      <w:szCs w:val="22"/>
                    </w:rPr>
                  </m:ctrlPr>
                </m:sSupPr>
                <m:e>
                  <m:r>
                    <m:rPr>
                      <m:sty m:val="p"/>
                    </m:rPr>
                    <w:rPr>
                      <w:rFonts w:ascii="Cambria Math" w:eastAsia="Calibri" w:hAnsi="Cambria Math"/>
                      <w:color w:val="000000"/>
                      <w:sz w:val="22"/>
                      <w:szCs w:val="22"/>
                    </w:rPr>
                    <m:t>OH</m:t>
                  </m:r>
                </m:e>
                <m:sup>
                  <m:r>
                    <m:rPr>
                      <m:sty m:val="p"/>
                    </m:rPr>
                    <w:rPr>
                      <w:rFonts w:ascii="Cambria Math" w:eastAsia="Calibri" w:hAnsi="Cambria Math"/>
                      <w:color w:val="000000"/>
                      <w:sz w:val="22"/>
                      <w:szCs w:val="22"/>
                    </w:rPr>
                    <m:t>-</m:t>
                  </m:r>
                </m:sup>
              </m:sSup>
            </m:oMath>
            <w:r w:rsidRPr="00FC0663">
              <w:rPr>
                <w:rFonts w:eastAsia="Calibri"/>
                <w:color w:val="000000"/>
                <w:sz w:val="22"/>
                <w:szCs w:val="22"/>
              </w:rPr>
              <w:t xml:space="preserve">được phát ra từ một máy lọc không khí ở nơi có điện trường trái đất bằng </w:t>
            </w:r>
            <m:oMath>
              <m:r>
                <m:rPr>
                  <m:sty m:val="p"/>
                </m:rPr>
                <w:rPr>
                  <w:rFonts w:ascii="Cambria Math" w:eastAsia="Calibri" w:hAnsi="Cambria Math"/>
                  <w:color w:val="000000"/>
                  <w:sz w:val="22"/>
                  <w:szCs w:val="22"/>
                </w:rPr>
                <m:t>120</m:t>
              </m:r>
              <m:r>
                <m:rPr>
                  <m:nor/>
                </m:rPr>
                <w:rPr>
                  <w:rFonts w:eastAsia="Calibri"/>
                  <w:color w:val="000000"/>
                  <w:sz w:val="22"/>
                  <w:szCs w:val="22"/>
                </w:rPr>
                <m:t xml:space="preserve"> </m:t>
              </m:r>
              <m:r>
                <m:rPr>
                  <m:sty m:val="p"/>
                </m:rPr>
                <w:rPr>
                  <w:rFonts w:ascii="Cambria Math" w:eastAsia="Calibri" w:hAnsi="Cambria Math"/>
                  <w:color w:val="000000"/>
                  <w:sz w:val="22"/>
                  <w:szCs w:val="22"/>
                </w:rPr>
                <m:t>V/m</m:t>
              </m:r>
            </m:oMath>
            <w:r w:rsidRPr="00FC0663">
              <w:rPr>
                <w:rFonts w:eastAsia="Calibri"/>
                <w:color w:val="000000"/>
                <w:sz w:val="22"/>
                <w:szCs w:val="22"/>
              </w:rPr>
              <w:t xml:space="preserve"> hướng thẳng đứng từ trên xuống dưới. Lực điện của Trái Đất tác dụng lên ion âm nói trên có độ lớn là … x10</w:t>
            </w:r>
            <w:r w:rsidRPr="00FC0663">
              <w:rPr>
                <w:rFonts w:eastAsia="Calibri"/>
                <w:color w:val="000000"/>
                <w:sz w:val="22"/>
                <w:szCs w:val="22"/>
                <w:vertAlign w:val="superscript"/>
              </w:rPr>
              <w:t>-19</w:t>
            </w:r>
            <w:r w:rsidRPr="00FC0663">
              <w:rPr>
                <w:rFonts w:eastAsia="Calibri"/>
                <w:color w:val="000000"/>
                <w:sz w:val="22"/>
                <w:szCs w:val="22"/>
              </w:rPr>
              <w:t xml:space="preserve"> N. </w:t>
            </w:r>
            <w:r w:rsidRPr="00FC0663">
              <w:rPr>
                <w:rFonts w:eastAsia="Calibri"/>
                <w:color w:val="auto"/>
                <w:sz w:val="22"/>
                <w:szCs w:val="22"/>
                <w:lang w:val="fr-FR"/>
              </w:rPr>
              <w:t>(Kết quả lấy đến 3 chữ số có nghĩa)</w:t>
            </w:r>
          </w:p>
        </w:tc>
        <w:tc>
          <w:tcPr>
            <w:tcW w:w="3188" w:type="dxa"/>
            <w:gridSpan w:val="2"/>
          </w:tcPr>
          <w:p w14:paraId="60E54D5C" w14:textId="77777777" w:rsidR="00CE4CCE" w:rsidRPr="00FC0663" w:rsidRDefault="00CE4CCE" w:rsidP="00DE3FC8">
            <w:pPr>
              <w:tabs>
                <w:tab w:val="left" w:pos="283"/>
                <w:tab w:val="left" w:pos="720"/>
                <w:tab w:val="left" w:pos="900"/>
                <w:tab w:val="left" w:pos="2835"/>
                <w:tab w:val="left" w:pos="5386"/>
                <w:tab w:val="left" w:pos="7937"/>
              </w:tabs>
              <w:spacing w:line="276" w:lineRule="auto"/>
              <w:contextualSpacing/>
              <w:jc w:val="both"/>
              <w:rPr>
                <w:rFonts w:eastAsia="Calibri"/>
                <w:color w:val="000000"/>
                <w:sz w:val="22"/>
                <w:szCs w:val="22"/>
              </w:rPr>
            </w:pPr>
            <w:r w:rsidRPr="00FC0663">
              <w:rPr>
                <w:rFonts w:eastAsia="Calibri"/>
                <w:noProof/>
                <w:color w:val="000000"/>
                <w:sz w:val="22"/>
                <w:szCs w:val="22"/>
              </w:rPr>
              <w:drawing>
                <wp:inline distT="0" distB="0" distL="0" distR="0" wp14:anchorId="56500407" wp14:editId="3550EA97">
                  <wp:extent cx="1645920" cy="1028700"/>
                  <wp:effectExtent l="0" t="0" r="0" b="0"/>
                  <wp:docPr id="1196464326" name="Picture 3" descr="Ion âm OH- được phát ra từ một máy lọc không kh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descr="Ion âm OH- được phát ra từ một máy lọc không khí"/>
                          <pic:cNvPicPr>
                            <a:picLocks noChangeAspect="1" noChangeArrowheads="1"/>
                          </pic:cNvPicPr>
                        </pic:nvPicPr>
                        <pic:blipFill rotWithShape="1">
                          <a:blip r:embed="rId274" cstate="print">
                            <a:extLst>
                              <a:ext uri="{28A0092B-C50C-407E-A947-70E740481C1C}">
                                <a14:useLocalDpi xmlns:a14="http://schemas.microsoft.com/office/drawing/2010/main" val="0"/>
                              </a:ext>
                            </a:extLst>
                          </a:blip>
                          <a:srcRect l="5174" t="2733" r="3426" b="1040"/>
                          <a:stretch/>
                        </pic:blipFill>
                        <pic:spPr bwMode="auto">
                          <a:xfrm>
                            <a:off x="0" y="0"/>
                            <a:ext cx="1647121" cy="102945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E4CCE" w:rsidRPr="00FC0663" w14:paraId="24FE6C52" w14:textId="77777777" w:rsidTr="00974385">
        <w:tc>
          <w:tcPr>
            <w:tcW w:w="6693" w:type="dxa"/>
            <w:gridSpan w:val="2"/>
          </w:tcPr>
          <w:p w14:paraId="3C22C21F" w14:textId="77777777" w:rsidR="00CE4CCE" w:rsidRPr="00FC0663" w:rsidRDefault="00CE4CCE">
            <w:pPr>
              <w:numPr>
                <w:ilvl w:val="0"/>
                <w:numId w:val="69"/>
              </w:numPr>
              <w:tabs>
                <w:tab w:val="left" w:pos="851"/>
              </w:tabs>
              <w:spacing w:line="276" w:lineRule="auto"/>
              <w:ind w:left="0" w:right="43" w:firstLine="0"/>
              <w:contextualSpacing/>
              <w:jc w:val="both"/>
              <w:rPr>
                <w:rFonts w:eastAsia="Calibri"/>
                <w:color w:val="000000"/>
                <w:sz w:val="22"/>
                <w:szCs w:val="22"/>
              </w:rPr>
            </w:pPr>
            <w:r w:rsidRPr="00FC0663">
              <w:rPr>
                <w:rFonts w:eastAsia="Calibri"/>
                <w:color w:val="000000"/>
                <w:sz w:val="22"/>
                <w:szCs w:val="22"/>
              </w:rPr>
              <w:t>Một máy kích thích tim được sạc đầy chứa 1,20 kJ năng lượng trong tụ điện của máy. Biết điện dung của tụ điện là 1,10.10</w:t>
            </w:r>
            <w:r w:rsidRPr="00FC0663">
              <w:rPr>
                <w:rFonts w:eastAsia="Calibri"/>
                <w:color w:val="000000"/>
                <w:sz w:val="22"/>
                <w:szCs w:val="22"/>
                <w:vertAlign w:val="superscript"/>
              </w:rPr>
              <w:t>-4</w:t>
            </w:r>
            <w:r w:rsidRPr="00FC0663">
              <w:rPr>
                <w:rFonts w:eastAsia="Calibri"/>
                <w:color w:val="000000"/>
                <w:sz w:val="22"/>
                <w:szCs w:val="22"/>
              </w:rPr>
              <w:t xml:space="preserve"> F. Tìm hiệu điện thế cần thiết giữa hai bản tụ điện (theo đơn vị Vôn) để lưu trữ năng lượng 1,20 kJ.</w:t>
            </w:r>
          </w:p>
        </w:tc>
        <w:tc>
          <w:tcPr>
            <w:tcW w:w="3092" w:type="dxa"/>
            <w:gridSpan w:val="2"/>
          </w:tcPr>
          <w:p w14:paraId="1C7DE672" w14:textId="77777777" w:rsidR="00CE4CCE" w:rsidRPr="00FC0663" w:rsidRDefault="00CE4CCE" w:rsidP="00DE3FC8">
            <w:pPr>
              <w:tabs>
                <w:tab w:val="left" w:pos="851"/>
              </w:tabs>
              <w:spacing w:line="276" w:lineRule="auto"/>
              <w:ind w:right="43"/>
              <w:contextualSpacing/>
              <w:jc w:val="both"/>
              <w:rPr>
                <w:rFonts w:eastAsia="Calibri"/>
                <w:color w:val="000000"/>
                <w:sz w:val="22"/>
                <w:szCs w:val="22"/>
              </w:rPr>
            </w:pPr>
            <w:r w:rsidRPr="00FC0663">
              <w:rPr>
                <w:rFonts w:eastAsia="Calibri"/>
                <w:noProof/>
                <w:color w:val="auto"/>
                <w:sz w:val="22"/>
                <w:szCs w:val="22"/>
              </w:rPr>
              <w:drawing>
                <wp:inline distT="0" distB="0" distL="0" distR="0" wp14:anchorId="534F908F" wp14:editId="528E485F">
                  <wp:extent cx="1652905" cy="825500"/>
                  <wp:effectExtent l="0" t="0" r="4445" b="0"/>
                  <wp:docPr id="1224582615" name="Picture 23" descr="Chung sống với máy tạo nhịp t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descr="Chung sống với máy tạo nhịp tim"/>
                          <pic:cNvPicPr>
                            <a:picLocks noChangeAspect="1" noChangeArrowheads="1"/>
                          </pic:cNvPicPr>
                        </pic:nvPicPr>
                        <pic:blipFill rotWithShape="1">
                          <a:blip r:embed="rId275" cstate="print">
                            <a:extLst>
                              <a:ext uri="{28A0092B-C50C-407E-A947-70E740481C1C}">
                                <a14:useLocalDpi xmlns:a14="http://schemas.microsoft.com/office/drawing/2010/main" val="0"/>
                              </a:ext>
                            </a:extLst>
                          </a:blip>
                          <a:srcRect/>
                          <a:stretch/>
                        </pic:blipFill>
                        <pic:spPr bwMode="auto">
                          <a:xfrm>
                            <a:off x="0" y="0"/>
                            <a:ext cx="1656842" cy="827466"/>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F8E5583" w14:textId="77777777" w:rsidR="00CE4CCE" w:rsidRPr="00FC0663" w:rsidRDefault="00CE4CCE">
      <w:pPr>
        <w:numPr>
          <w:ilvl w:val="0"/>
          <w:numId w:val="69"/>
        </w:numPr>
        <w:tabs>
          <w:tab w:val="left" w:pos="810"/>
          <w:tab w:val="left" w:pos="851"/>
          <w:tab w:val="left" w:pos="990"/>
        </w:tabs>
        <w:spacing w:line="276" w:lineRule="auto"/>
        <w:ind w:left="0" w:right="43" w:firstLine="0"/>
        <w:jc w:val="both"/>
        <w:rPr>
          <w:color w:val="000000"/>
          <w:sz w:val="22"/>
          <w:szCs w:val="22"/>
          <w:lang w:val="vi-VN"/>
        </w:rPr>
      </w:pPr>
      <w:r w:rsidRPr="00FC0663">
        <w:rPr>
          <w:color w:val="000000"/>
          <w:sz w:val="22"/>
          <w:szCs w:val="22"/>
          <w:lang w:val="vi-VN"/>
        </w:rPr>
        <w:t>Khi điện tích dich chuyển dọc theo một đường sức trong một điện trường đều, nếu quãng đường dịch chuyển tăng 2 lần thì công của lực điện trường</w:t>
      </w:r>
      <w:r w:rsidRPr="00FC0663">
        <w:rPr>
          <w:color w:val="000000"/>
          <w:sz w:val="22"/>
          <w:szCs w:val="22"/>
        </w:rPr>
        <w:t xml:space="preserve"> tăng mấy lần?</w:t>
      </w:r>
    </w:p>
    <w:p w14:paraId="2273669F" w14:textId="77777777" w:rsidR="00CE4CCE" w:rsidRPr="00FC0663" w:rsidRDefault="00CE4CCE">
      <w:pPr>
        <w:numPr>
          <w:ilvl w:val="0"/>
          <w:numId w:val="69"/>
        </w:numPr>
        <w:tabs>
          <w:tab w:val="left" w:pos="283"/>
          <w:tab w:val="left" w:pos="851"/>
          <w:tab w:val="left" w:pos="2835"/>
          <w:tab w:val="left" w:pos="5386"/>
          <w:tab w:val="left" w:pos="7937"/>
        </w:tabs>
        <w:spacing w:line="276" w:lineRule="auto"/>
        <w:ind w:left="0" w:right="43" w:firstLine="0"/>
        <w:contextualSpacing/>
        <w:jc w:val="both"/>
        <w:rPr>
          <w:rFonts w:eastAsia="Calibri"/>
          <w:color w:val="000000"/>
          <w:sz w:val="22"/>
          <w:szCs w:val="22"/>
        </w:rPr>
      </w:pPr>
      <w:r w:rsidRPr="00FC0663">
        <w:rPr>
          <w:rFonts w:eastAsia="Calibri"/>
          <w:color w:val="000000"/>
          <w:sz w:val="22"/>
          <w:szCs w:val="22"/>
        </w:rPr>
        <w:t xml:space="preserve">Chọn mua hai chiếc tụ điện loại </w:t>
      </w:r>
      <m:oMath>
        <m:r>
          <w:rPr>
            <w:rFonts w:ascii="Cambria Math" w:eastAsia="Calibri" w:hAnsi="Cambria Math"/>
            <w:color w:val="000000"/>
            <w:sz w:val="22"/>
            <w:szCs w:val="22"/>
          </w:rPr>
          <m:t>A</m:t>
        </m:r>
      </m:oMath>
      <w:r w:rsidRPr="00FC0663">
        <w:rPr>
          <w:rFonts w:eastAsia="Calibri"/>
          <w:color w:val="000000"/>
          <w:sz w:val="22"/>
          <w:szCs w:val="22"/>
        </w:rPr>
        <w:t xml:space="preserve"> và một chiếc tụ điện loại </w:t>
      </w:r>
      <m:oMath>
        <m:r>
          <w:rPr>
            <w:rFonts w:ascii="Cambria Math" w:eastAsia="Calibri" w:hAnsi="Cambria Math"/>
            <w:color w:val="000000"/>
            <w:sz w:val="22"/>
            <w:szCs w:val="22"/>
          </w:rPr>
          <m:t>B</m:t>
        </m:r>
      </m:oMath>
      <w:r w:rsidRPr="00FC0663">
        <w:rPr>
          <w:rFonts w:eastAsia="Calibri"/>
          <w:color w:val="000000"/>
          <w:sz w:val="22"/>
          <w:szCs w:val="22"/>
        </w:rPr>
        <w:t xml:space="preserve"> về ghép thành bộ như Hình 21.3. Hiệu điện thế tối đa mà bộ tụ này có thể sử dụng là bao nhiêu Vôn?</w:t>
      </w:r>
    </w:p>
    <w:tbl>
      <w:tblPr>
        <w:tblStyle w:val="trongbang11"/>
        <w:tblW w:w="0" w:type="auto"/>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firstRow="1" w:lastRow="0" w:firstColumn="1" w:lastColumn="0" w:noHBand="0" w:noVBand="1"/>
      </w:tblPr>
      <w:tblGrid>
        <w:gridCol w:w="5954"/>
        <w:gridCol w:w="3636"/>
      </w:tblGrid>
      <w:tr w:rsidR="00CE4CCE" w:rsidRPr="00FC0663" w14:paraId="44E570B0" w14:textId="77777777" w:rsidTr="00974385">
        <w:tc>
          <w:tcPr>
            <w:tcW w:w="5954" w:type="dxa"/>
            <w:vAlign w:val="center"/>
          </w:tcPr>
          <w:p w14:paraId="4034A80B" w14:textId="77777777" w:rsidR="00CE4CCE" w:rsidRPr="00FC0663" w:rsidRDefault="00CE4CCE" w:rsidP="00DE3FC8">
            <w:pPr>
              <w:tabs>
                <w:tab w:val="left" w:pos="283"/>
                <w:tab w:val="left" w:pos="2835"/>
                <w:tab w:val="left" w:pos="5386"/>
                <w:tab w:val="left" w:pos="7937"/>
              </w:tabs>
              <w:spacing w:line="276" w:lineRule="auto"/>
              <w:contextualSpacing/>
              <w:jc w:val="both"/>
              <w:rPr>
                <w:i/>
                <w:iCs/>
                <w:color w:val="000000"/>
                <w:sz w:val="22"/>
                <w:szCs w:val="22"/>
              </w:rPr>
            </w:pPr>
            <w:r w:rsidRPr="00FC0663">
              <w:rPr>
                <w:b/>
                <w:color w:val="000000"/>
                <w:sz w:val="22"/>
                <w:szCs w:val="22"/>
              </w:rPr>
              <w:t>A.</w:t>
            </w:r>
            <w:r w:rsidRPr="00FC0663">
              <w:rPr>
                <w:noProof/>
                <w:color w:val="000000"/>
                <w:sz w:val="22"/>
                <w:szCs w:val="22"/>
              </w:rPr>
              <w:drawing>
                <wp:inline distT="0" distB="0" distL="0" distR="0" wp14:anchorId="226723C6" wp14:editId="7986505E">
                  <wp:extent cx="1289050" cy="781050"/>
                  <wp:effectExtent l="0" t="0" r="6350" b="0"/>
                  <wp:docPr id="1092782353" name="Picture 1092782353" descr="A black electronic device with white text  Description automatically generated"/>
                  <wp:cNvGraphicFramePr/>
                  <a:graphic xmlns:a="http://schemas.openxmlformats.org/drawingml/2006/main">
                    <a:graphicData uri="http://schemas.openxmlformats.org/drawingml/2006/picture">
                      <pic:pic xmlns:pic="http://schemas.openxmlformats.org/drawingml/2006/picture">
                        <pic:nvPicPr>
                          <pic:cNvPr id="35" name="image-3b502b511fe50c89b0bf418ffe6d295b94544bb9.jpeg" descr="A black electronic device with white text  Description automatically generated"/>
                          <pic:cNvPicPr/>
                        </pic:nvPicPr>
                        <pic:blipFill rotWithShape="1">
                          <a:blip r:embed="rId158" cstate="print">
                            <a:extLst>
                              <a:ext uri="{BEBA8EAE-BF5A-486C-A8C5-ECC9F3942E4B}">
                                <a14:imgProps xmlns:a14="http://schemas.microsoft.com/office/drawing/2010/main">
                                  <a14:imgLayer r:embed="rId159">
                                    <a14:imgEffect>
                                      <a14:brightnessContrast bright="40000" contrast="40000"/>
                                    </a14:imgEffect>
                                  </a14:imgLayer>
                                </a14:imgProps>
                              </a:ext>
                            </a:extLst>
                          </a:blip>
                          <a:srcRect t="3344" r="1648"/>
                          <a:stretch/>
                        </pic:blipFill>
                        <pic:spPr bwMode="auto">
                          <a:xfrm>
                            <a:off x="0" y="0"/>
                            <a:ext cx="1311902" cy="794896"/>
                          </a:xfrm>
                          <a:prstGeom prst="rect">
                            <a:avLst/>
                          </a:prstGeom>
                          <a:ln>
                            <a:noFill/>
                          </a:ln>
                          <a:extLst>
                            <a:ext uri="{53640926-AAD7-44D8-BBD7-CCE9431645EC}">
                              <a14:shadowObscured xmlns:a14="http://schemas.microsoft.com/office/drawing/2010/main"/>
                            </a:ext>
                          </a:extLst>
                        </pic:spPr>
                      </pic:pic>
                    </a:graphicData>
                  </a:graphic>
                </wp:inline>
              </w:drawing>
            </w:r>
            <w:r w:rsidRPr="00FC0663">
              <w:rPr>
                <w:b/>
                <w:color w:val="000000"/>
                <w:sz w:val="22"/>
                <w:szCs w:val="22"/>
              </w:rPr>
              <w:t>B.</w:t>
            </w:r>
            <w:r w:rsidRPr="00FC0663">
              <w:rPr>
                <w:noProof/>
                <w:color w:val="000000"/>
                <w:sz w:val="22"/>
                <w:szCs w:val="22"/>
              </w:rPr>
              <w:t xml:space="preserve"> </w:t>
            </w:r>
            <w:r w:rsidRPr="00FC0663">
              <w:rPr>
                <w:noProof/>
                <w:sz w:val="22"/>
                <w:szCs w:val="22"/>
              </w:rPr>
              <w:drawing>
                <wp:inline distT="0" distB="0" distL="0" distR="0" wp14:anchorId="0C7A16C5" wp14:editId="566376EA">
                  <wp:extent cx="1427480" cy="615950"/>
                  <wp:effectExtent l="0" t="0" r="1270" b="0"/>
                  <wp:docPr id="576363135" name="Picture 576363135" descr="A person holding a black rectangular object with white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987245" name="Picture 351987245" descr="A person holding a black rectangular object with white text  Description automatically generated"/>
                          <pic:cNvPicPr>
                            <a:picLocks noChangeAspect="1" noChangeArrowheads="1"/>
                          </pic:cNvPicPr>
                        </pic:nvPicPr>
                        <pic:blipFill rotWithShape="1">
                          <a:blip r:embed="rId160" cstate="print">
                            <a:extLst>
                              <a:ext uri="{BEBA8EAE-BF5A-486C-A8C5-ECC9F3942E4B}">
                                <a14:imgProps xmlns:a14="http://schemas.microsoft.com/office/drawing/2010/main">
                                  <a14:imgLayer r:embed="rId161">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1440046" cy="62137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636" w:type="dxa"/>
            <w:vAlign w:val="center"/>
          </w:tcPr>
          <w:p w14:paraId="3F1F965F" w14:textId="77777777" w:rsidR="00CE4CCE" w:rsidRPr="00FC0663" w:rsidRDefault="00CE4CCE" w:rsidP="00DE3FC8">
            <w:pPr>
              <w:tabs>
                <w:tab w:val="left" w:pos="283"/>
                <w:tab w:val="left" w:pos="2835"/>
                <w:tab w:val="left" w:pos="5386"/>
                <w:tab w:val="left" w:pos="7937"/>
              </w:tabs>
              <w:spacing w:line="276" w:lineRule="auto"/>
              <w:contextualSpacing/>
              <w:jc w:val="both"/>
              <w:rPr>
                <w:b/>
                <w:color w:val="000000"/>
                <w:sz w:val="22"/>
                <w:szCs w:val="22"/>
              </w:rPr>
            </w:pPr>
            <w:r w:rsidRPr="00FC0663">
              <w:rPr>
                <w:noProof/>
                <w:color w:val="000000"/>
                <w:sz w:val="22"/>
                <w:szCs w:val="22"/>
              </w:rPr>
              <w:drawing>
                <wp:inline distT="0" distB="0" distL="0" distR="0" wp14:anchorId="172804D5" wp14:editId="0752F920">
                  <wp:extent cx="2171700" cy="590550"/>
                  <wp:effectExtent l="0" t="0" r="0" b="0"/>
                  <wp:docPr id="1282897529" name="2023_08_06_00e03d8c72e8c0303c8cg-045.jpeg" descr="A diagram of a chemical structure  Description automatically generated"/>
                  <wp:cNvGraphicFramePr/>
                  <a:graphic xmlns:a="http://schemas.openxmlformats.org/drawingml/2006/main">
                    <a:graphicData uri="http://schemas.openxmlformats.org/drawingml/2006/picture">
                      <pic:pic xmlns:pic="http://schemas.openxmlformats.org/drawingml/2006/picture">
                        <pic:nvPicPr>
                          <pic:cNvPr id="39" name="2023_08_06_00e03d8c72e8c0303c8cg-045.jpeg" descr="A diagram of a chemical structure  Description automatically generated"/>
                          <pic:cNvPicPr/>
                        </pic:nvPicPr>
                        <pic:blipFill>
                          <a:blip r:embed="rId227" cstate="print"/>
                          <a:srcRect/>
                          <a:stretch>
                            <a:fillRect/>
                          </a:stretch>
                        </pic:blipFill>
                        <pic:spPr>
                          <a:xfrm>
                            <a:off x="0" y="0"/>
                            <a:ext cx="2190331" cy="595616"/>
                          </a:xfrm>
                          <a:prstGeom prst="rect">
                            <a:avLst/>
                          </a:prstGeom>
                        </pic:spPr>
                      </pic:pic>
                    </a:graphicData>
                  </a:graphic>
                </wp:inline>
              </w:drawing>
            </w:r>
          </w:p>
          <w:p w14:paraId="39D89553" w14:textId="77777777" w:rsidR="00CE4CCE" w:rsidRPr="00FC0663" w:rsidRDefault="00CE4CCE" w:rsidP="00DE3FC8">
            <w:pPr>
              <w:tabs>
                <w:tab w:val="left" w:pos="283"/>
                <w:tab w:val="left" w:pos="2835"/>
                <w:tab w:val="left" w:pos="5386"/>
                <w:tab w:val="left" w:pos="7937"/>
              </w:tabs>
              <w:spacing w:line="276" w:lineRule="auto"/>
              <w:contextualSpacing/>
              <w:jc w:val="both"/>
              <w:rPr>
                <w:i/>
                <w:iCs/>
                <w:color w:val="000000"/>
                <w:sz w:val="22"/>
                <w:szCs w:val="22"/>
              </w:rPr>
            </w:pPr>
            <w:r w:rsidRPr="00FC0663">
              <w:rPr>
                <w:i/>
                <w:iCs/>
                <w:color w:val="000000"/>
                <w:sz w:val="22"/>
                <w:szCs w:val="22"/>
              </w:rPr>
              <w:t>Hình 21.3. Bộ tụ điện</w:t>
            </w:r>
          </w:p>
        </w:tc>
      </w:tr>
    </w:tbl>
    <w:p w14:paraId="7C4091F8" w14:textId="7C3C92DA" w:rsidR="00CE4CCE" w:rsidRPr="00FC0663" w:rsidRDefault="00CE4CCE" w:rsidP="00CE4CCE">
      <w:pPr>
        <w:numPr>
          <w:ilvl w:val="0"/>
          <w:numId w:val="69"/>
        </w:numPr>
        <w:tabs>
          <w:tab w:val="left" w:pos="851"/>
        </w:tabs>
        <w:spacing w:line="276" w:lineRule="auto"/>
        <w:ind w:left="0" w:right="43" w:firstLine="0"/>
        <w:contextualSpacing/>
        <w:jc w:val="both"/>
        <w:rPr>
          <w:rFonts w:eastAsia="Calibri"/>
          <w:color w:val="000000"/>
          <w:sz w:val="22"/>
          <w:szCs w:val="22"/>
          <w:lang w:val="vi-VN"/>
        </w:rPr>
      </w:pPr>
      <w:r w:rsidRPr="00FC0663">
        <w:rPr>
          <w:rFonts w:eastAsia="Calibri"/>
          <w:b/>
          <w:bCs/>
          <w:color w:val="000000"/>
          <w:sz w:val="22"/>
          <w:szCs w:val="22"/>
        </w:rPr>
        <w:t xml:space="preserve">* </w:t>
      </w:r>
      <w:r w:rsidRPr="00FC0663">
        <w:rPr>
          <w:rFonts w:eastAsia="Calibri"/>
          <w:color w:val="000000"/>
          <w:sz w:val="22"/>
          <w:szCs w:val="22"/>
        </w:rPr>
        <w:t>Một</w:t>
      </w:r>
      <w:r w:rsidRPr="00FC0663">
        <w:rPr>
          <w:rFonts w:eastAsia="Calibri"/>
          <w:color w:val="000000"/>
          <w:sz w:val="22"/>
          <w:szCs w:val="22"/>
          <w:lang w:val="vi-VN"/>
        </w:rPr>
        <w:t xml:space="preserve"> tụ điện </w:t>
      </w:r>
      <w:r w:rsidRPr="00FC0663">
        <w:rPr>
          <w:rFonts w:eastAsia="Calibri"/>
          <w:color w:val="000000"/>
          <w:sz w:val="22"/>
          <w:szCs w:val="22"/>
        </w:rPr>
        <w:t>A</w:t>
      </w:r>
      <w:r w:rsidRPr="00FC0663">
        <w:rPr>
          <w:rFonts w:eastAsia="Calibri"/>
          <w:color w:val="000000"/>
          <w:sz w:val="22"/>
          <w:szCs w:val="22"/>
          <w:lang w:val="vi-VN"/>
        </w:rPr>
        <w:t xml:space="preserve"> có điện dung 0,6 </w:t>
      </w:r>
      <w:r w:rsidRPr="00FC0663">
        <w:rPr>
          <w:rFonts w:eastAsia="Calibri"/>
          <w:color w:val="auto"/>
          <w:sz w:val="22"/>
          <w:szCs w:val="22"/>
          <w:lang w:val="vi-VN"/>
        </w:rPr>
        <w:sym w:font="Symbol" w:char="F06D"/>
      </w:r>
      <w:r w:rsidRPr="00FC0663">
        <w:rPr>
          <w:rFonts w:eastAsia="Calibri"/>
          <w:color w:val="000000"/>
          <w:sz w:val="22"/>
          <w:szCs w:val="22"/>
        </w:rPr>
        <w:t>F</w:t>
      </w:r>
      <w:r w:rsidRPr="00FC0663">
        <w:rPr>
          <w:rFonts w:eastAsia="Calibri"/>
          <w:color w:val="000000"/>
          <w:sz w:val="22"/>
          <w:szCs w:val="22"/>
          <w:lang w:val="vi-VN"/>
        </w:rPr>
        <w:t xml:space="preserve"> được gắn vào 2 đầu một nguồn điện không đổi có hiệu điện thế 50 </w:t>
      </w:r>
      <w:r w:rsidRPr="00FC0663">
        <w:rPr>
          <w:rFonts w:eastAsia="Calibri"/>
          <w:color w:val="000000"/>
          <w:sz w:val="22"/>
          <w:szCs w:val="22"/>
        </w:rPr>
        <w:t>V</w:t>
      </w:r>
      <w:r w:rsidRPr="00FC0663">
        <w:rPr>
          <w:rFonts w:eastAsia="Calibri"/>
          <w:color w:val="000000"/>
          <w:sz w:val="22"/>
          <w:szCs w:val="22"/>
          <w:lang w:val="vi-VN"/>
        </w:rPr>
        <w:t xml:space="preserve">. Sau đó </w:t>
      </w:r>
      <w:r w:rsidRPr="00FC0663">
        <w:rPr>
          <w:rFonts w:eastAsia="Calibri"/>
          <w:color w:val="000000"/>
          <w:sz w:val="22"/>
          <w:szCs w:val="22"/>
        </w:rPr>
        <w:t>tụ</w:t>
      </w:r>
      <w:r w:rsidRPr="00FC0663">
        <w:rPr>
          <w:rFonts w:eastAsia="Calibri"/>
          <w:color w:val="000000"/>
          <w:sz w:val="22"/>
          <w:szCs w:val="22"/>
          <w:lang w:val="vi-VN"/>
        </w:rPr>
        <w:t xml:space="preserve"> </w:t>
      </w:r>
      <w:r w:rsidRPr="00FC0663">
        <w:rPr>
          <w:rFonts w:eastAsia="Calibri"/>
          <w:color w:val="000000"/>
          <w:sz w:val="22"/>
          <w:szCs w:val="22"/>
        </w:rPr>
        <w:t>được</w:t>
      </w:r>
      <w:r w:rsidRPr="00FC0663">
        <w:rPr>
          <w:rFonts w:eastAsia="Calibri"/>
          <w:color w:val="000000"/>
          <w:sz w:val="22"/>
          <w:szCs w:val="22"/>
          <w:lang w:val="vi-VN"/>
        </w:rPr>
        <w:t xml:space="preserve"> ngắt ra khỏi nguồn và ghép song song với một tụ điện </w:t>
      </w:r>
      <w:r w:rsidRPr="00FC0663">
        <w:rPr>
          <w:rFonts w:eastAsia="Calibri"/>
          <w:color w:val="000000"/>
          <w:sz w:val="22"/>
          <w:szCs w:val="22"/>
        </w:rPr>
        <w:t>B</w:t>
      </w:r>
      <w:r w:rsidRPr="00FC0663">
        <w:rPr>
          <w:rFonts w:eastAsia="Calibri"/>
          <w:color w:val="000000"/>
          <w:sz w:val="22"/>
          <w:szCs w:val="22"/>
          <w:lang w:val="vi-VN"/>
        </w:rPr>
        <w:t xml:space="preserve"> có điện dung 0,4 </w:t>
      </w:r>
      <w:r w:rsidRPr="00FC0663">
        <w:rPr>
          <w:rFonts w:eastAsia="Calibri"/>
          <w:color w:val="auto"/>
          <w:sz w:val="22"/>
          <w:szCs w:val="22"/>
          <w:lang w:val="vi-VN"/>
        </w:rPr>
        <w:sym w:font="Symbol" w:char="F06D"/>
      </w:r>
      <w:r w:rsidRPr="00FC0663">
        <w:rPr>
          <w:rFonts w:eastAsia="Calibri"/>
          <w:color w:val="000000"/>
          <w:sz w:val="22"/>
          <w:szCs w:val="22"/>
        </w:rPr>
        <w:t>F</w:t>
      </w:r>
      <w:r w:rsidRPr="00FC0663">
        <w:rPr>
          <w:rFonts w:eastAsia="Calibri"/>
          <w:color w:val="000000"/>
          <w:sz w:val="22"/>
          <w:szCs w:val="22"/>
          <w:lang w:val="vi-VN"/>
        </w:rPr>
        <w:t xml:space="preserve"> chưa tích điện. Trong quá trình nối có một tia lửa điện nhỏ được phát ra. Hãy tính năng lượng của tia lửa điện phát ra </w:t>
      </w:r>
      <w:r w:rsidRPr="00FC0663">
        <w:rPr>
          <w:rFonts w:eastAsia="Calibri"/>
          <w:color w:val="000000"/>
          <w:sz w:val="22"/>
          <w:szCs w:val="22"/>
        </w:rPr>
        <w:t xml:space="preserve">theo đơn vị mili Jun </w:t>
      </w:r>
      <w:r w:rsidRPr="00FC0663">
        <w:rPr>
          <w:rFonts w:eastAsia="Calibri"/>
          <w:color w:val="000000"/>
          <w:sz w:val="22"/>
          <w:szCs w:val="22"/>
          <w:lang w:val="vi-VN"/>
        </w:rPr>
        <w:t>khi nối 2 tụ điện với nhau</w:t>
      </w:r>
      <w:r w:rsidRPr="00FC0663">
        <w:rPr>
          <w:rFonts w:eastAsia="Calibri"/>
          <w:color w:val="000000"/>
          <w:sz w:val="22"/>
          <w:szCs w:val="22"/>
        </w:rPr>
        <w:t>, n</w:t>
      </w:r>
      <w:r w:rsidRPr="00FC0663">
        <w:rPr>
          <w:rFonts w:eastAsia="Calibri"/>
          <w:color w:val="000000"/>
          <w:sz w:val="22"/>
          <w:szCs w:val="22"/>
          <w:lang w:val="vi-VN"/>
        </w:rPr>
        <w:t>ếu giả sử toàn bộ năng lượng mất mát trong quá trình ghép tụ được chuyển hóa thành năng lượng của tia lửa điện.</w:t>
      </w:r>
      <w:r w:rsidRPr="00FC0663">
        <w:rPr>
          <w:b/>
          <w:color w:val="000000"/>
          <w:sz w:val="22"/>
          <w:szCs w:val="22"/>
        </w:rPr>
        <w:br w:type="page"/>
      </w:r>
    </w:p>
    <w:p w14:paraId="542CCA1C" w14:textId="77777777" w:rsidR="00CE4CCE" w:rsidRPr="00FC0663" w:rsidRDefault="00CE4CCE" w:rsidP="00CE4CCE">
      <w:pPr>
        <w:tabs>
          <w:tab w:val="left" w:pos="360"/>
        </w:tabs>
        <w:spacing w:line="276" w:lineRule="auto"/>
        <w:jc w:val="both"/>
        <w:rPr>
          <w:b/>
          <w:color w:val="000000"/>
          <w:sz w:val="24"/>
          <w:szCs w:val="24"/>
        </w:rPr>
      </w:pPr>
      <w:r w:rsidRPr="00FC0663">
        <w:rPr>
          <w:noProof/>
          <w:color w:val="000000"/>
          <w:sz w:val="24"/>
          <w:szCs w:val="24"/>
        </w:rPr>
        <w:lastRenderedPageBreak/>
        <mc:AlternateContent>
          <mc:Choice Requires="wpg">
            <w:drawing>
              <wp:inline distT="0" distB="0" distL="0" distR="0" wp14:anchorId="520D6C83" wp14:editId="6808B03C">
                <wp:extent cx="3948619" cy="367589"/>
                <wp:effectExtent l="0" t="0" r="33020" b="0"/>
                <wp:docPr id="2048684616" name="Group 4988" descr="42 nguyen thi xie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48619" cy="367589"/>
                          <a:chOff x="0" y="237"/>
                          <a:chExt cx="39883" cy="3696"/>
                        </a:xfrm>
                      </wpg:grpSpPr>
                      <wps:wsp>
                        <wps:cNvPr id="995300058"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63147711" name="Text Box 2"/>
                        <wps:cNvSpPr txBox="1">
                          <a:spLocks noChangeArrowheads="1"/>
                        </wps:cNvSpPr>
                        <wps:spPr bwMode="auto">
                          <a:xfrm>
                            <a:off x="3206" y="575"/>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CFC6CE" w14:textId="77777777" w:rsidR="00974385" w:rsidRPr="001D19D1" w:rsidRDefault="00974385" w:rsidP="00CE4CCE">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062991246" name="Straight Connector 64"/>
                        <wps:cNvCnPr>
                          <a:cxnSpLocks noChangeShapeType="1"/>
                        </wps:cNvCnPr>
                        <wps:spPr bwMode="auto">
                          <a:xfrm>
                            <a:off x="22065" y="2073"/>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520D6C83" id="_x0000_s1351" alt="42 nguyen thi xiem" style="width:310.9pt;height:28.95pt;mso-position-horizontal-relative:char;mso-position-vertical-relative:line" coordorigin=",237" coordsize="39883,36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ukB/TwMAAGcJAAAOAAAAZHJzL2Uyb0RvYy54bWzUVttunDAQfa/Uf7D83nBZlgUUUrWbJqrU S6SkH+AFA1bBprY3kH59x/ZCdhNtG6VqpL4gX8bDzJkzxz59O3YtuqVSMcFzHJz4GFFeiJLxOsff bi7eJBgpTXhJWsFpju+owm/PXr86HfqMhqIRbUklAidcZUOf40brPvM8VTS0I+pE9JTDZiVkRzRM Ze2VkgzgvWu90PdjbxCy7KUoqFKweu428Zn1X1W00F+rSlGN2hxDbNp+pf1uzNc7OyVZLUnfsGIX BnlGFB1hHH46uzonmqCtZI9cdayQQolKnxSi80RVsYLaHCCbwH+QzaUU297mUmdD3c8wAbQPcHq2 2+LL7aXsr/sr6aKH4SdRfFeAizf0dba/b+a1M0ab4bMooZ5kq4VNfKxkZ1xASmi0+N7N+NJRowIW F2mUxEGKUQF7i3i1TFJXgKKBKt0fCxeraf3DfDRJFtPBNDbbHsncT22gu8BM4YFJ6h4s9XdgXTek p7YGyoBxJRErc5ymy4Xv+0tgNycd4HDOSCd4iaLU5WSiAPMJWOVQRVysG8Jr+k5KMTSUlBBdYJM5 OGAmCmryRJhnvGagk9UxsEjWS6UvqeiQGeS4dJHbIpLbT0o7aCcrU1MlWlZesLa1E1lv1q1EtwRa KkwXYeQSeGDWcmPMhTnmPJoVKJXLzNVpI8o7yFIK15egIzBohPyJ0QA9mWP1Y0skxaj9yAGpNIgi 08R2Ei1XIUzk/s5mf4fwAlzluNASIzdZa9f6216yuoF/BTZtLt4BjStmUzcRurh24QKZXohV8SKI VqsgmEh1Y+r5XowoNBTZYwjSIyxP4f8rci1CP8YIWnW5Wrp+nPgVpHE8tXGY2madu/ERwSSI8O/Y NXOEZE8ijR43o23CJJpgeREe6f+ERYEfh2kahBEUz4nTtZbE8B2tBedQDSFRPGMHKrXmTv6Lke/k fxYqK383dz1I3IFOuSNTN/9Rp0Kg0tJyKfRBmoDNJJvJtEoC0FFzJ9j7+DiTWsaNFJPsiE4dMAkN cMckge/bE8cl7OIijsHIadSBWcc0vE1a1uU4AbF3RiQzsv2BlzYHTVjrxhD1UYEzvg1UVknsbQW3 ub3Adi8P81zYn1v7+/fR2S8AAAD//wMAUEsDBBQABgAIAAAAIQB7qGF43AAAAAQBAAAPAAAAZHJz L2Rvd25yZXYueG1sTI9BS8NAEIXvgv9hGcGb3aTSqjGbUop6KkJbofQ2TaZJaHY2ZLdJ+u8dvejl wfCG976XLkbbqJ46Xzs2EE8iUMS5K2ouDXzt3h+eQfmAXGDjmAxcycMiu71JMSncwBvqt6FUEsI+ QQNVCG2itc8rsugnriUW7+Q6i0HOrtRFh4OE20ZPo2iuLdYsDRW2tKooP28v1sDHgMPyMX7r1+fT 6nrYzT7365iMub8bl6+gAo3h7xl+8AUdMmE6ugsXXjUGZEj4VfHm01hmHA3Mnl5AZ6n+D599AwAA //8DAFBLAQItABQABgAIAAAAIQC2gziS/gAAAOEBAAATAAAAAAAAAAAAAAAAAAAAAABbQ29udGVu dF9UeXBlc10ueG1sUEsBAi0AFAAGAAgAAAAhADj9If/WAAAAlAEAAAsAAAAAAAAAAAAAAAAALwEA AF9yZWxzLy5yZWxzUEsBAi0AFAAGAAgAAAAhAOq6QH9PAwAAZwkAAA4AAAAAAAAAAAAAAAAALgIA AGRycy9lMm9Eb2MueG1sUEsBAi0AFAAGAAgAAAAhAHuoYXjcAAAABAEAAA8AAAAAAAAAAAAAAAAA qQUAAGRycy9kb3ducmV2LnhtbFBLBQYAAAAABAAEAPMAAACyBgAAAAA= ">
                <v:shape id="Diamond 4989" o:spid="_x0000_s1352" type="#_x0000_t4" style="position:absolute;top:237;width:3873;height:369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3HxmxwAAAOIAAAAPAAAAZHJzL2Rvd25yZXYueG1sRE/LagIx FN0X/Idwhe5q4qvo1ChVEdqFSKd1fzu5ToZOboZJOo5/3ywKLg/nvdr0rhYdtaHyrGE8UiCIC28q LjV8fR6eFiBCRDZYeyYNNwqwWQ8eVpgZf+UP6vJYihTCIUMNNsYmkzIUlhyGkW+IE3fxrcOYYFtK 0+I1hbtaTpR6lg4rTg0WG9pZKn7yX6fhuOjC1p2O1azev9tL/n2O4/6s9eOwf30BEamPd/G/+81o WC7nU6XUPG1Ol9IdkOs/AAAA//8DAFBLAQItABQABgAIAAAAIQDb4fbL7gAAAIUBAAATAAAAAAAA AAAAAAAAAAAAAABbQ29udGVudF9UeXBlc10ueG1sUEsBAi0AFAAGAAgAAAAhAFr0LFu/AAAAFQEA AAsAAAAAAAAAAAAAAAAAHwEAAF9yZWxzLy5yZWxzUEsBAi0AFAAGAAgAAAAhAEvcfGbHAAAA4gAA AA8AAAAAAAAAAAAAAAAABwIAAGRycy9kb3ducmV2LnhtbFBLBQYAAAAAAwADALcAAAD7AgAAAAA= " fillcolor="#293241" stroked="f" strokeweight="1pt"/>
                <v:shape id="Text Box 2" o:spid="_x0000_s1353" type="#_x0000_t202" style="position:absolute;left:3206;top:575;width:19669;height:329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WljJyAAAAOEAAAAPAAAAZHJzL2Rvd25yZXYueG1sRI9La8Mw EITvhfwHsYHeGslpnk6UUFoKPSU0L8htsTa2ibUylhq7/74KBHocZuYbZrnubCVu1PjSsYZkoEAQ Z86UnGs47D9fZiB8QDZYOSYNv+Rhveo9LTE1ruVvuu1CLiKEfYoaihDqVEqfFWTRD1xNHL2LayyG KJtcmgbbCLeVHCo1kRZLjgsF1vReUHbd/VgNx83lfBqpbf5hx3XrOiXZzqXWz/3ubQEiUBf+w4/2 l9EweU1G02mSwP1RfANy9QcAAP//AwBQSwECLQAUAAYACAAAACEA2+H2y+4AAACFAQAAEwAAAAAA AAAAAAAAAAAAAAAAW0NvbnRlbnRfVHlwZXNdLnhtbFBLAQItABQABgAIAAAAIQBa9CxbvwAAABUB AAALAAAAAAAAAAAAAAAAAB8BAABfcmVscy8ucmVsc1BLAQItABQABgAIAAAAIQDeWljJyAAAAOEA AAAPAAAAAAAAAAAAAAAAAAcCAABkcnMvZG93bnJldi54bWxQSwUGAAAAAAMAAwC3AAAA/AIAAAAA " filled="f" stroked="f">
                  <v:textbox>
                    <w:txbxContent>
                      <w:p w14:paraId="73CFC6CE" w14:textId="77777777" w:rsidR="00974385" w:rsidRPr="001D19D1" w:rsidRDefault="00974385" w:rsidP="00CE4CCE">
                        <w:pPr>
                          <w:rPr>
                            <w:rFonts w:ascii="UTM Avo" w:hAnsi="UTM Avo"/>
                            <w:b/>
                            <w:bCs/>
                            <w:color w:val="3D5A80"/>
                            <w:sz w:val="28"/>
                            <w:szCs w:val="28"/>
                          </w:rPr>
                        </w:pPr>
                        <w:proofErr w:type="spellStart"/>
                        <w:r>
                          <w:rPr>
                            <w:rFonts w:ascii="UTM Avo" w:hAnsi="UTM Avo"/>
                            <w:b/>
                            <w:bCs/>
                            <w:color w:val="3D5A80"/>
                            <w:sz w:val="28"/>
                            <w:szCs w:val="28"/>
                          </w:rPr>
                          <w:t>Hướng</w:t>
                        </w:r>
                        <w:proofErr w:type="spellEnd"/>
                        <w:r>
                          <w:rPr>
                            <w:rFonts w:ascii="UTM Avo" w:hAnsi="UTM Avo"/>
                            <w:b/>
                            <w:bCs/>
                            <w:color w:val="3D5A80"/>
                            <w:sz w:val="28"/>
                            <w:szCs w:val="28"/>
                          </w:rPr>
                          <w:t xml:space="preserve"> </w:t>
                        </w:r>
                        <w:proofErr w:type="spellStart"/>
                        <w:r>
                          <w:rPr>
                            <w:rFonts w:ascii="UTM Avo" w:hAnsi="UTM Avo"/>
                            <w:b/>
                            <w:bCs/>
                            <w:color w:val="3D5A80"/>
                            <w:sz w:val="28"/>
                            <w:szCs w:val="28"/>
                          </w:rPr>
                          <w:t>dẫn</w:t>
                        </w:r>
                        <w:proofErr w:type="spellEnd"/>
                        <w:r>
                          <w:rPr>
                            <w:rFonts w:ascii="UTM Avo" w:hAnsi="UTM Avo"/>
                            <w:b/>
                            <w:bCs/>
                            <w:color w:val="3D5A80"/>
                            <w:sz w:val="28"/>
                            <w:szCs w:val="28"/>
                          </w:rPr>
                          <w:t xml:space="preserve"> </w:t>
                        </w:r>
                        <w:proofErr w:type="spellStart"/>
                        <w:r>
                          <w:rPr>
                            <w:rFonts w:ascii="UTM Avo" w:hAnsi="UTM Avo"/>
                            <w:b/>
                            <w:bCs/>
                            <w:color w:val="3D5A80"/>
                            <w:sz w:val="28"/>
                            <w:szCs w:val="28"/>
                          </w:rPr>
                          <w:t>giải</w:t>
                        </w:r>
                        <w:proofErr w:type="spellEnd"/>
                        <w:r>
                          <w:rPr>
                            <w:rFonts w:ascii="UTM Avo" w:hAnsi="UTM Avo"/>
                            <w:b/>
                            <w:bCs/>
                            <w:color w:val="3D5A80"/>
                            <w:sz w:val="28"/>
                            <w:szCs w:val="28"/>
                          </w:rPr>
                          <w:t xml:space="preserve"> </w:t>
                        </w:r>
                        <w:proofErr w:type="spellStart"/>
                        <w:r>
                          <w:rPr>
                            <w:rFonts w:ascii="UTM Avo" w:hAnsi="UTM Avo"/>
                            <w:b/>
                            <w:bCs/>
                            <w:color w:val="3D5A80"/>
                            <w:sz w:val="28"/>
                            <w:szCs w:val="28"/>
                          </w:rPr>
                          <w:t>đề</w:t>
                        </w:r>
                        <w:proofErr w:type="spellEnd"/>
                      </w:p>
                    </w:txbxContent>
                  </v:textbox>
                </v:shape>
                <v:line id="Straight Connector 64" o:spid="_x0000_s1354" style="position:absolute;visibility:visible;mso-wrap-style:square" from="22065,2073" to="39883,207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0FsUMxQAAAOMAAAAPAAAAZHJzL2Rvd25yZXYueG1sRE9fS8Mw EH8X/A7hBN9c0irFdsuGioPhm534fDa3NthcShK7+u2NIPh4v/+32S1uFDOFaD1rKFYKBHHnjeVe w9txf3MPIiZkg6Nn0vBNEXbby4sNNsaf+ZXmNvUih3BsUMOQ0tRIGbuBHMaVn4gzd/LBYcpn6KUJ eM7hbpSlUpV0aDk3DDjR00DdZ/vlNLj28WNfe7Uc3q2sbm0YX+bnQuvrq+VhDSLRkv7Ff+6DyfNV VdZ1Ud5V8PtTBkBufwAAAP//AwBQSwECLQAUAAYACAAAACEA2+H2y+4AAACFAQAAEwAAAAAAAAAA AAAAAAAAAAAAW0NvbnRlbnRfVHlwZXNdLnhtbFBLAQItABQABgAIAAAAIQBa9CxbvwAAABUBAAAL AAAAAAAAAAAAAAAAAB8BAABfcmVscy8ucmVsc1BLAQItABQABgAIAAAAIQC0FsUMxQAAAOMAAAAP AAAAAAAAAAAAAAAAAAcCAABkcnMvZG93bnJldi54bWxQSwUGAAAAAAMAAwC3AAAA+QIAAAAA " strokecolor="#f60" strokeweight="3pt">
                  <v:stroke joinstyle="miter"/>
                </v:line>
                <w10:anchorlock/>
              </v:group>
            </w:pict>
          </mc:Fallback>
        </mc:AlternateContent>
      </w:r>
    </w:p>
    <w:p w14:paraId="30B4164A" w14:textId="2FCCACBD" w:rsidR="00CE4CCE" w:rsidRPr="00FC0663" w:rsidRDefault="00CE4CCE" w:rsidP="002B740A">
      <w:pPr>
        <w:tabs>
          <w:tab w:val="left" w:pos="360"/>
        </w:tabs>
        <w:spacing w:line="276" w:lineRule="auto"/>
        <w:jc w:val="both"/>
        <w:rPr>
          <w:color w:val="000000"/>
          <w:sz w:val="24"/>
          <w:szCs w:val="24"/>
        </w:rPr>
      </w:pPr>
      <w:r w:rsidRPr="00FC0663">
        <w:rPr>
          <w:noProof/>
          <w:color w:val="000000"/>
          <w:sz w:val="24"/>
          <w:szCs w:val="24"/>
        </w:rPr>
        <mc:AlternateContent>
          <mc:Choice Requires="wpg">
            <w:drawing>
              <wp:inline distT="0" distB="0" distL="0" distR="0" wp14:anchorId="305DD50D" wp14:editId="1AC312BD">
                <wp:extent cx="5443878" cy="361529"/>
                <wp:effectExtent l="0" t="0" r="4445" b="635"/>
                <wp:docPr id="1321638316" name="Group 34" descr="42 nguyen thi xie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78" cy="361529"/>
                          <a:chOff x="0" y="0"/>
                          <a:chExt cx="54460" cy="3635"/>
                        </a:xfrm>
                      </wpg:grpSpPr>
                      <wpg:grpSp>
                        <wpg:cNvPr id="606087092" name="Group 35"/>
                        <wpg:cNvGrpSpPr>
                          <a:grpSpLocks/>
                        </wpg:cNvGrpSpPr>
                        <wpg:grpSpPr bwMode="auto">
                          <a:xfrm>
                            <a:off x="0" y="0"/>
                            <a:ext cx="54460" cy="3635"/>
                            <a:chOff x="0" y="0"/>
                            <a:chExt cx="54460" cy="3635"/>
                          </a:xfrm>
                        </wpg:grpSpPr>
                        <wpg:grpSp>
                          <wpg:cNvPr id="1036785922" name="Group 36"/>
                          <wpg:cNvGrpSpPr>
                            <a:grpSpLocks/>
                          </wpg:cNvGrpSpPr>
                          <wpg:grpSpPr bwMode="auto">
                            <a:xfrm>
                              <a:off x="0" y="0"/>
                              <a:ext cx="54460" cy="3256"/>
                              <a:chOff x="0" y="0"/>
                              <a:chExt cx="52599" cy="3258"/>
                            </a:xfrm>
                          </wpg:grpSpPr>
                          <wps:wsp>
                            <wps:cNvPr id="815100686" name="Flowchart: Alternate Process 37"/>
                            <wps:cNvSpPr>
                              <a:spLocks noChangeArrowheads="1"/>
                            </wps:cNvSpPr>
                            <wps:spPr bwMode="auto">
                              <a:xfrm>
                                <a:off x="1026" y="0"/>
                                <a:ext cx="51573"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784467767"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92466278"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133590930" name="WordArt 192"/>
                          <wps:cNvSpPr txBox="1">
                            <a:spLocks noChangeArrowheads="1" noChangeShapeType="1"/>
                          </wps:cNvSpPr>
                          <wps:spPr bwMode="auto">
                            <a:xfrm>
                              <a:off x="3510" y="62"/>
                              <a:ext cx="50950" cy="3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9662CF3" w14:textId="77777777" w:rsidR="00974385" w:rsidRPr="004849A4" w:rsidRDefault="00974385" w:rsidP="00CE4CCE">
                                <w:pPr>
                                  <w:pStyle w:val="NormalWeb"/>
                                  <w:jc w:val="center"/>
                                  <w:rPr>
                                    <w:b/>
                                    <w:color w:val="FFFFFF"/>
                                    <w:sz w:val="32"/>
                                    <w:szCs w:val="32"/>
                                  </w:rPr>
                                </w:pPr>
                                <w:r w:rsidRPr="004849A4">
                                  <w:rPr>
                                    <w:b/>
                                    <w:bCs/>
                                    <w:color w:val="FFFFFF"/>
                                    <w:sz w:val="32"/>
                                    <w:szCs w:val="32"/>
                                  </w:rPr>
                                  <w:t>Câu trắc nghiệm nhiều phương án lựa chọn (4,5 điểm)</w:t>
                                </w:r>
                              </w:p>
                            </w:txbxContent>
                          </wps:txbx>
                          <wps:bodyPr rot="0" vert="horz" wrap="square" lIns="91440" tIns="45720" rIns="91440" bIns="45720" anchor="t" anchorCtr="0" upright="1">
                            <a:noAutofit/>
                          </wps:bodyPr>
                        </wps:wsp>
                      </wpg:grpSp>
                      <wps:wsp>
                        <wps:cNvPr id="77000065" name="WordArt 192"/>
                        <wps:cNvSpPr txBox="1">
                          <a:spLocks noChangeArrowheads="1" noChangeShapeType="1"/>
                        </wps:cNvSpPr>
                        <wps:spPr bwMode="auto">
                          <a:xfrm>
                            <a:off x="634" y="123"/>
                            <a:ext cx="2521"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C6DD6FA" w14:textId="77777777" w:rsidR="00974385" w:rsidRPr="004849A4" w:rsidRDefault="00974385" w:rsidP="00CE4CCE">
                              <w:pPr>
                                <w:pStyle w:val="NormalWeb"/>
                                <w:jc w:val="center"/>
                                <w:rPr>
                                  <w:b/>
                                  <w:bCs/>
                                  <w:color w:val="FFFFFF"/>
                                  <w:sz w:val="32"/>
                                  <w:szCs w:val="32"/>
                                </w:rPr>
                              </w:pPr>
                              <w:r w:rsidRPr="004849A4">
                                <w:rPr>
                                  <w:b/>
                                  <w:bCs/>
                                  <w:color w:val="FFFFFF"/>
                                  <w:sz w:val="32"/>
                                  <w:szCs w:val="32"/>
                                </w:rPr>
                                <w:t>I</w:t>
                              </w:r>
                            </w:p>
                          </w:txbxContent>
                        </wps:txbx>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305DD50D" id="_x0000_s1355" alt="42 nguyen thi xiem" style="width:428.65pt;height:28.45pt;mso-position-horizontal-relative:char;mso-position-vertical-relative:line" coordsize="54460,36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3et9IAQAAIYRAAAOAAAAZHJzL2Uyb0RvYy54bWzsmFtv2zYUgN8H9D8Qem8sUnchTuElczag 2wK0w55pibpskqiRtOX01++QlGzHSbusqd1imB4EURSPzjn8zkW6fLNtG7RhQta8mzv4wnUQ6zKe 1105d357v3wdO0gq2uW04R2bO/dMOm+uXn13OfQpI7ziTc4EAiGdTId+7lRK9elsJrOKtVRe8J51 MFlw0VIFQ1HOckEHkN42M+K64WzgIu8Fz5iUcPfGTjpXRn5RsEz9WhSSKdTMHdBNmbMw55U+z64u aVoK2ld1NqpBP0OLltYdvHQn6oYqitaifiSqrTPBJS/URcbbGS+KOmPGBrAGu0fW3Aq+7o0tZTqU /c5N4NojP3222OyXza3o3/V3wmoPl2959qcEv8yGvkwP5/W4tA+j1fAzz2E/6VpxY/i2EK0WASah rfHv/c6/bKtQBjcD3/fiCIjIYM4LcUASuwFZBbv0aFlW/bBfGMLu2WVeoBfNaGpfadQc1dLbPupo L0H9O4HqfO6EbujGkZsQB3W0Bc2Nc5EVdmyp3sdTe+LYIJqewQvY9cIoDhJy7IZQ+/SruoEERodn uIEESTLCQIL4kzBAUpH7uJEvi5t3Fe2ZCUep42IEK8YBhkQUhxNYy4YPWUWFStGiUUx0VDF0Z1MU 8iLraCNhCjtpYw51/LqiXckWQvChYjQHhbGxb+gPFuiBhIj9xyDELgGtnohDHETe5EFiNNqFE017 IdUt4y3SF3OnAHNALaF2xoy2mLCnm7dS2XCc1uksIHlT58u6acxAlKvrRqANhSTs3QSL2LVrm76i 9m6UwDHupLSPmxB/IKfptLSOa7n2lfoOxL91h+ZXpiue34NrBLepHkoTXFRcfHDQAGl+7si/1lQw BzU/deDeBPu+rgtm4AcRgYE4nFkdztAuA1FzJ1PCQXZwrWw1WfeiLit4Fza2dXwBmbGojW/2eo3q ApRW25PTGcW+H0ZRGE10/si2tOQd8kzgaM0A5VOD6CX4KQ69mAQThkeB/AjDyuq9h06zUOZjMqf5 Hw4q2gZqN1CGSOC6nsbp4JFNcfgExoEfmfIP5BuIDW/PY3i5DEN3Wvw/os/uZ55OoBgnxA9DohsD W5p3jJqUcCZGIfAfZ8oHhJIxQU2tzgTLmCj/NaFT9zlB/AUJJYlHfFs6jpLxfyyJ7ru/MyVUjD0v SNzEA14srb/DF8hCKAQYa0AOcEVq+z2HvteWhE9X+V3xN0Hy/r6HFvUltd+DrsQQHRqtaLprwt0k gBnTS+s2wFbSjzAt4ANqn3LtoxP2D4oxTZ8FltqutqYdj00Tvy+MJy7Y6uXl+uykRZELRwgV8lvm LPR8gxkmY8GdOCMBgaKvMSNxYlr7j/eYp8Ns/K45U1/4pTCDj33Tjow/JvTfhMOx6SL3v0+u/gYA AP//AwBQSwMEFAAGAAgAAAAhALY7/irdAAAABAEAAA8AAABkcnMvZG93bnJldi54bWxMj0FrwkAQ he+F/odlCr3VTZRYm2YjIrYnEaqF0tuYHZNgdjZk1yT++257sZeBx3u89022HE0jeupcbVlBPIlA EBdW11wq+Dy8PS1AOI+ssbFMCq7kYJnf32WYajvwB/V7X4pQwi5FBZX3bSqlKyoy6Ca2JQ7eyXYG fZBdKXWHQyg3jZxG0VwarDksVNjSuqLivL8YBe8DDqtZvOm359P6+n1Idl/bmJR6fBhXryA8jf4W hl/8gA55YDraC2snGgXhEf93g7dInmcgjgqS+QvIPJP/4fMfAAAA//8DAFBLAQItABQABgAIAAAA IQC2gziS/gAAAOEBAAATAAAAAAAAAAAAAAAAAAAAAABbQ29udGVudF9UeXBlc10ueG1sUEsBAi0A FAAGAAgAAAAhADj9If/WAAAAlAEAAAsAAAAAAAAAAAAAAAAALwEAAF9yZWxzLy5yZWxzUEsBAi0A FAAGAAgAAAAhAGzd630gBAAAhhEAAA4AAAAAAAAAAAAAAAAALgIAAGRycy9lMm9Eb2MueG1sUEsB Ai0AFAAGAAgAAAAhALY7/irdAAAABAEAAA8AAAAAAAAAAAAAAAAAegYAAGRycy9kb3ducmV2Lnht bFBLBQYAAAAABAAEAPMAAACEBwAAAAA= ">
                <v:group id="Group 35" o:spid="_x0000_s1356" style="position:absolute;width:54460;height:3635" coordsize="54460,363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9vmhBywAAAOIAAAAPAAAAZHJzL2Rvd25yZXYueG1sRI9Ba8JA FITvQv/D8gq96W4spjZ1FZG29CCCWii9PbLPJJh9G7LbJP57tyB4HGbmG2axGmwtOmp95VhDMlEg iHNnKi40fB8/xnMQPiAbrB2Thgt5WC0fRgvMjOt5T90hFCJC2GeooQyhyaT0eUkW/cQ1xNE7udZi iLItpGmxj3Bby6lSqbRYcVwosaFNSfn58Gc1fPbYr5+T9257Pm0uv8fZ7mebkNZPj8P6DUSgIdzD t/aX0ZCqVM1f1OsU/i/FOyCXVwAAAP//AwBQSwECLQAUAAYACAAAACEA2+H2y+4AAACFAQAAEwAA AAAAAAAAAAAAAAAAAAAAW0NvbnRlbnRfVHlwZXNdLnhtbFBLAQItABQABgAIAAAAIQBa9CxbvwAA ABUBAAALAAAAAAAAAAAAAAAAAB8BAABfcmVscy8ucmVsc1BLAQItABQABgAIAAAAIQB9vmhBywAA AOIAAAAPAAAAAAAAAAAAAAAAAAcCAABkcnMvZG93bnJldi54bWxQSwUGAAAAAAMAAwC3AAAA/wIA AAAA ">
                  <v:group id="Group 36" o:spid="_x0000_s1357" style="position:absolute;width:54460;height:3256" coordsize="52599,325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PgtiyQAAAOMAAAAPAAAAZHJzL2Rvd25yZXYueG1sRE9La8JA EL4L/Q/LFHqrm0S0mmYVkbZ4kEK1IL0N2ckDs7Mhu03iv+8KBY/zvSfbjKYRPXWutqwgnkYgiHOr ay4VfJ/en5cgnEfW2FgmBVdysFk/TDJMtR34i/qjL0UIYZeigsr7NpXS5RUZdFPbEgeusJ1BH86u lLrDIYSbRiZRtJAGaw4NFba0qyi/HH+Ngo8Bh+0sfusPl2J3/TnNP8+HmJR6ehy3ryA8jf4u/nfv dZgfzRYvy/kqSeD2UwBArv8AAAD//wMAUEsBAi0AFAAGAAgAAAAhANvh9svuAAAAhQEAABMAAAAA AAAAAAAAAAAAAAAAAFtDb250ZW50X1R5cGVzXS54bWxQSwECLQAUAAYACAAAACEAWvQsW78AAAAV AQAACwAAAAAAAAAAAAAAAAAfAQAAX3JlbHMvLnJlbHNQSwECLQAUAAYACAAAACEAED4LYskAAADj AAAADwAAAAAAAAAAAAAAAAAHAgAAZHJzL2Rvd25yZXYueG1sUEsFBgAAAAADAAMAtwAAAP0CAAAA AA== ">
                    <v:shape id="Flowchart: Alternate Process 37" o:spid="_x0000_s1358" type="#_x0000_t176" style="position:absolute;left:1026;width:51573;height:322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2JhbygAAAOIAAAAPAAAAZHJzL2Rvd25yZXYueG1sRI9Ba8JA FITvBf/D8oTe6ialSkhdRYRS0UOpWuzxkX0mqbtvY3Yb47/vFgSPw8x8w0znvTWio9bXjhWkowQE ceF0zaWC/e7tKQPhA7JG45gUXMnDfDZ4mGKu3YU/qduGUkQI+xwVVCE0uZS+qMiiH7mGOHpH11oM Ubal1C1eItwa+ZwkE2mx5rhQYUPLiorT9tcqOLz/fKz9xpqXr299PtvD0awWnVKPw37xCiJQH+7h W3ulFWTpOI3QbAL/l+IdkLM/AAAA//8DAFBLAQItABQABgAIAAAAIQDb4fbL7gAAAIUBAAATAAAA AAAAAAAAAAAAAAAAAABbQ29udGVudF9UeXBlc10ueG1sUEsBAi0AFAAGAAgAAAAhAFr0LFu/AAAA FQEAAAsAAAAAAAAAAAAAAAAAHwEAAF9yZWxzLy5yZWxzUEsBAi0AFAAGAAgAAAAhALHYmFvKAAAA 4gAAAA8AAAAAAAAAAAAAAAAABwIAAGRycy9kb3ducmV2LnhtbFBLBQYAAAAAAwADALcAAAD+AgAA AAA= " fillcolor="#3d5a80" stroked="f" strokeweight="1pt">
                      <v:fill opacity="52428f"/>
                    </v:shape>
                    <v:shape id="Hexagon 38" o:spid="_x0000_s1359" type="#_x0000_t9" style="position:absolute;left:391;width:3825;height:32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9sCiywAAAOIAAAAPAAAAZHJzL2Rvd25yZXYueG1sRI/dasJA FITvC32H5RR6VzepstHUVaxYsFAQfx7gmD1NQrNnY3bV1KfvFgq9HGbmG2Y6720jLtT52rGGdJCA IC6cqbnUcNi/PY1B+IBssHFMGr7Jw3x2fzfF3Lgrb+myC6WIEPY5aqhCaHMpfVGRRT9wLXH0Pl1n MUTZldJ0eI1w28jnJFHSYs1xocKWlhUVX7uz1fC62JzS9+XtOHQr9dFPhqcyVaj140O/eAERqA// 4b/22mjIxqORyjKVwe+leAfk7AcAAP//AwBQSwECLQAUAAYACAAAACEA2+H2y+4AAACFAQAAEwAA AAAAAAAAAAAAAAAAAAAAW0NvbnRlbnRfVHlwZXNdLnhtbFBLAQItABQABgAIAAAAIQBa9CxbvwAA ABUBAAALAAAAAAAAAAAAAAAAAB8BAABfcmVscy8ucmVsc1BLAQItABQABgAIAAAAIQDc9sCiywAA AOIAAAAPAAAAAAAAAAAAAAAAAAcCAABkcnMvZG93bnJldi54bWxQSwUGAAAAAAMAAwC3AAAA/wIA AAAA " adj="4600" fillcolor="#f60" stroked="f" strokeweight="1pt"/>
                    <v:shape id="Hexagon 39" o:spid="_x0000_s1360" type="#_x0000_t9" style="position:absolute;width:3825;height:325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KTneygAAAOMAAAAPAAAAZHJzL2Rvd25yZXYueG1sRI/NTsMw EITvSLyDtUjcqNOoChDqVrQSEkhcaHkAK17i0Hjt+icNb88ekDjuzuzMt+vt7EYxYUyDJwXLRQUC qfNmoF7B5/Hl7gFEypqMHj2hgh9MsN1cX611a/yFPnA65F5wCKVWK7A5h1bK1Fl0Oi18QGLty0en M4+xlybqC4e7UdZV1UinB+IGqwPuLXanQ3EKdiG+hbgq5bvEaXcup709vw9K3d7Mz08gMs753/x3 /WoYf/lYr5qmvmdo/okXIDe/AAAA//8DAFBLAQItABQABgAIAAAAIQDb4fbL7gAAAIUBAAATAAAA AAAAAAAAAAAAAAAAAABbQ29udGVudF9UeXBlc10ueG1sUEsBAi0AFAAGAAgAAAAhAFr0LFu/AAAA FQEAAAsAAAAAAAAAAAAAAAAAHwEAAF9yZWxzLy5yZWxzUEsBAi0AFAAGAAgAAAAhACYpOd7KAAAA 4wAAAA8AAAAAAAAAAAAAAAAABwIAAGRycy9kb3ducmV2LnhtbFBLBQYAAAAAAwADALcAAAD+AgAA AAA= " adj="4591" fillcolor="#293241" stroked="f" strokeweight="1pt"/>
                  </v:group>
                  <v:shape id="_x0000_s1361" type="#_x0000_t202" style="position:absolute;left:3510;top:62;width:50950;height:357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67GxygAAAOMAAAAPAAAAZHJzL2Rvd25yZXYueG1sRI9BS8NA EIXvgv9hGaE3u1tji4ndFrEUPCltVfA2ZKdJMDsbstsm/fedg+BxZt68977levStOlMfm8AWZlMD irgMruHKwudhe/8EKiZkh21gsnChCOvV7c0SCxcG3tF5nyolJhwLtFCn1BVax7Imj3EaOmK5HUPv McnYV9r1OIi5b/WDMQvtsWFJqLGj15rK3/3JW/h6P/58P5qPauPn3RBGo9nn2trJ3fjyDCrRmP7F f99vTurPsmyemzwTCmGSBejVFQAA//8DAFBLAQItABQABgAIAAAAIQDb4fbL7gAAAIUBAAATAAAA AAAAAAAAAAAAAAAAAABbQ29udGVudF9UeXBlc10ueG1sUEsBAi0AFAAGAAgAAAAhAFr0LFu/AAAA FQEAAAsAAAAAAAAAAAAAAAAAHwEAAF9yZWxzLy5yZWxzUEsBAi0AFAAGAAgAAAAhAAPrsbHKAAAA 4wAAAA8AAAAAAAAAAAAAAAAABwIAAGRycy9kb3ducmV2LnhtbFBLBQYAAAAAAwADALcAAAD+AgAA AAA= " filled="f" stroked="f">
                    <v:stroke joinstyle="round"/>
                    <o:lock v:ext="edit" shapetype="t"/>
                    <v:textbox>
                      <w:txbxContent>
                        <w:p w14:paraId="09662CF3" w14:textId="77777777" w:rsidR="00974385" w:rsidRPr="004849A4" w:rsidRDefault="00974385" w:rsidP="00CE4CCE">
                          <w:pPr>
                            <w:pStyle w:val="NormalWeb"/>
                            <w:jc w:val="center"/>
                            <w:rPr>
                              <w:b/>
                              <w:color w:val="FFFFFF"/>
                              <w:sz w:val="32"/>
                              <w:szCs w:val="32"/>
                            </w:rPr>
                          </w:pPr>
                          <w:proofErr w:type="spellStart"/>
                          <w:r w:rsidRPr="004849A4">
                            <w:rPr>
                              <w:b/>
                              <w:bCs/>
                              <w:color w:val="FFFFFF"/>
                              <w:sz w:val="32"/>
                              <w:szCs w:val="32"/>
                            </w:rPr>
                            <w:t>Câu</w:t>
                          </w:r>
                          <w:proofErr w:type="spellEnd"/>
                          <w:r w:rsidRPr="004849A4">
                            <w:rPr>
                              <w:b/>
                              <w:bCs/>
                              <w:color w:val="FFFFFF"/>
                              <w:sz w:val="32"/>
                              <w:szCs w:val="32"/>
                            </w:rPr>
                            <w:t xml:space="preserve"> </w:t>
                          </w:r>
                          <w:proofErr w:type="spellStart"/>
                          <w:r w:rsidRPr="004849A4">
                            <w:rPr>
                              <w:b/>
                              <w:bCs/>
                              <w:color w:val="FFFFFF"/>
                              <w:sz w:val="32"/>
                              <w:szCs w:val="32"/>
                            </w:rPr>
                            <w:t>trắc</w:t>
                          </w:r>
                          <w:proofErr w:type="spellEnd"/>
                          <w:r w:rsidRPr="004849A4">
                            <w:rPr>
                              <w:b/>
                              <w:bCs/>
                              <w:color w:val="FFFFFF"/>
                              <w:sz w:val="32"/>
                              <w:szCs w:val="32"/>
                            </w:rPr>
                            <w:t xml:space="preserve"> </w:t>
                          </w:r>
                          <w:proofErr w:type="spellStart"/>
                          <w:r w:rsidRPr="004849A4">
                            <w:rPr>
                              <w:b/>
                              <w:bCs/>
                              <w:color w:val="FFFFFF"/>
                              <w:sz w:val="32"/>
                              <w:szCs w:val="32"/>
                            </w:rPr>
                            <w:t>nghiệm</w:t>
                          </w:r>
                          <w:proofErr w:type="spellEnd"/>
                          <w:r w:rsidRPr="004849A4">
                            <w:rPr>
                              <w:b/>
                              <w:bCs/>
                              <w:color w:val="FFFFFF"/>
                              <w:sz w:val="32"/>
                              <w:szCs w:val="32"/>
                            </w:rPr>
                            <w:t xml:space="preserve"> </w:t>
                          </w:r>
                          <w:proofErr w:type="spellStart"/>
                          <w:r w:rsidRPr="004849A4">
                            <w:rPr>
                              <w:b/>
                              <w:bCs/>
                              <w:color w:val="FFFFFF"/>
                              <w:sz w:val="32"/>
                              <w:szCs w:val="32"/>
                            </w:rPr>
                            <w:t>nhiều</w:t>
                          </w:r>
                          <w:proofErr w:type="spellEnd"/>
                          <w:r w:rsidRPr="004849A4">
                            <w:rPr>
                              <w:b/>
                              <w:bCs/>
                              <w:color w:val="FFFFFF"/>
                              <w:sz w:val="32"/>
                              <w:szCs w:val="32"/>
                            </w:rPr>
                            <w:t xml:space="preserve"> </w:t>
                          </w:r>
                          <w:proofErr w:type="spellStart"/>
                          <w:r w:rsidRPr="004849A4">
                            <w:rPr>
                              <w:b/>
                              <w:bCs/>
                              <w:color w:val="FFFFFF"/>
                              <w:sz w:val="32"/>
                              <w:szCs w:val="32"/>
                            </w:rPr>
                            <w:t>phương</w:t>
                          </w:r>
                          <w:proofErr w:type="spellEnd"/>
                          <w:r w:rsidRPr="004849A4">
                            <w:rPr>
                              <w:b/>
                              <w:bCs/>
                              <w:color w:val="FFFFFF"/>
                              <w:sz w:val="32"/>
                              <w:szCs w:val="32"/>
                            </w:rPr>
                            <w:t xml:space="preserve"> </w:t>
                          </w:r>
                          <w:proofErr w:type="spellStart"/>
                          <w:r w:rsidRPr="004849A4">
                            <w:rPr>
                              <w:b/>
                              <w:bCs/>
                              <w:color w:val="FFFFFF"/>
                              <w:sz w:val="32"/>
                              <w:szCs w:val="32"/>
                            </w:rPr>
                            <w:t>án</w:t>
                          </w:r>
                          <w:proofErr w:type="spellEnd"/>
                          <w:r w:rsidRPr="004849A4">
                            <w:rPr>
                              <w:b/>
                              <w:bCs/>
                              <w:color w:val="FFFFFF"/>
                              <w:sz w:val="32"/>
                              <w:szCs w:val="32"/>
                            </w:rPr>
                            <w:t xml:space="preserve"> </w:t>
                          </w:r>
                          <w:proofErr w:type="spellStart"/>
                          <w:r w:rsidRPr="004849A4">
                            <w:rPr>
                              <w:b/>
                              <w:bCs/>
                              <w:color w:val="FFFFFF"/>
                              <w:sz w:val="32"/>
                              <w:szCs w:val="32"/>
                            </w:rPr>
                            <w:t>lựa</w:t>
                          </w:r>
                          <w:proofErr w:type="spellEnd"/>
                          <w:r w:rsidRPr="004849A4">
                            <w:rPr>
                              <w:b/>
                              <w:bCs/>
                              <w:color w:val="FFFFFF"/>
                              <w:sz w:val="32"/>
                              <w:szCs w:val="32"/>
                            </w:rPr>
                            <w:t xml:space="preserve"> </w:t>
                          </w:r>
                          <w:proofErr w:type="spellStart"/>
                          <w:r w:rsidRPr="004849A4">
                            <w:rPr>
                              <w:b/>
                              <w:bCs/>
                              <w:color w:val="FFFFFF"/>
                              <w:sz w:val="32"/>
                              <w:szCs w:val="32"/>
                            </w:rPr>
                            <w:t>chọn</w:t>
                          </w:r>
                          <w:proofErr w:type="spellEnd"/>
                          <w:r w:rsidRPr="004849A4">
                            <w:rPr>
                              <w:b/>
                              <w:bCs/>
                              <w:color w:val="FFFFFF"/>
                              <w:sz w:val="32"/>
                              <w:szCs w:val="32"/>
                            </w:rPr>
                            <w:t xml:space="preserve"> (4,5 </w:t>
                          </w:r>
                          <w:proofErr w:type="spellStart"/>
                          <w:r w:rsidRPr="004849A4">
                            <w:rPr>
                              <w:b/>
                              <w:bCs/>
                              <w:color w:val="FFFFFF"/>
                              <w:sz w:val="32"/>
                              <w:szCs w:val="32"/>
                            </w:rPr>
                            <w:t>điểm</w:t>
                          </w:r>
                          <w:proofErr w:type="spellEnd"/>
                          <w:r w:rsidRPr="004849A4">
                            <w:rPr>
                              <w:b/>
                              <w:bCs/>
                              <w:color w:val="FFFFFF"/>
                              <w:sz w:val="32"/>
                              <w:szCs w:val="32"/>
                            </w:rPr>
                            <w:t>)</w:t>
                          </w:r>
                        </w:p>
                      </w:txbxContent>
                    </v:textbox>
                  </v:shape>
                </v:group>
                <v:shape id="_x0000_s1362" type="#_x0000_t202" style="position:absolute;left:634;top:123;width:2521;height:289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5EjzGxQAAAOEAAAAPAAAAZHJzL2Rvd25yZXYueG1sRE/LisIw FN0L/kO4gjtNHHxNNYqMCK4cfMzA7C7NtS02N6WJtvP3E2HAszucF2e5bm0pHlT7wrGG0VCBIE6d KTjTcDnvBnMQPiAbLB2Thl/ysF51O0tMjGv4SI9TyEQsYZ+ghjyEKpHSpzlZ9ENXEUft6mqLIdI6 k6bGJpbbUr4pNZUWC44LOVb0kVN6O92thq/D9ed7rD6zrZ1UjWuVZPsute732s0CRKA2vMz/6b3R MJupiOkEno/iG5CrPwAAAP//AwBQSwECLQAUAAYACAAAACEA2+H2y+4AAACFAQAAEwAAAAAAAAAA AAAAAAAAAAAAW0NvbnRlbnRfVHlwZXNdLnhtbFBLAQItABQABgAIAAAAIQBa9CxbvwAAABUBAAAL AAAAAAAAAAAAAAAAAB8BAABfcmVscy8ucmVsc1BLAQItABQABgAIAAAAIQC5EjzGxQAAAOEAAAAP AAAAAAAAAAAAAAAAAAcCAABkcnMvZG93bnJldi54bWxQSwUGAAAAAAMAAwC3AAAA+QIAAAAA " filled="f" stroked="f">
                  <v:stroke joinstyle="round"/>
                  <o:lock v:ext="edit" shapetype="t"/>
                  <v:textbox>
                    <w:txbxContent>
                      <w:p w14:paraId="6C6DD6FA" w14:textId="77777777" w:rsidR="00974385" w:rsidRPr="004849A4" w:rsidRDefault="00974385" w:rsidP="00CE4CCE">
                        <w:pPr>
                          <w:pStyle w:val="NormalWeb"/>
                          <w:jc w:val="center"/>
                          <w:rPr>
                            <w:b/>
                            <w:bCs/>
                            <w:color w:val="FFFFFF"/>
                            <w:sz w:val="32"/>
                            <w:szCs w:val="32"/>
                          </w:rPr>
                        </w:pPr>
                        <w:r w:rsidRPr="004849A4">
                          <w:rPr>
                            <w:b/>
                            <w:bCs/>
                            <w:color w:val="FFFFFF"/>
                            <w:sz w:val="32"/>
                            <w:szCs w:val="32"/>
                          </w:rPr>
                          <w:t>I</w:t>
                        </w:r>
                      </w:p>
                    </w:txbxContent>
                  </v:textbox>
                </v:shape>
                <w10:anchorlock/>
              </v:group>
            </w:pict>
          </mc:Fallback>
        </mc:AlternateConten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87"/>
        <w:gridCol w:w="1081"/>
        <w:gridCol w:w="767"/>
        <w:gridCol w:w="1081"/>
      </w:tblGrid>
      <w:tr w:rsidR="00CE4CCE" w:rsidRPr="00FC0663" w14:paraId="4C83FBBA" w14:textId="77777777" w:rsidTr="0097438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7C7E702"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1AF5EE34"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Đáp án</w:t>
            </w:r>
          </w:p>
        </w:tc>
        <w:tc>
          <w:tcPr>
            <w:tcW w:w="0" w:type="auto"/>
            <w:tcBorders>
              <w:top w:val="single" w:sz="8" w:space="0" w:color="000000"/>
              <w:bottom w:val="single" w:sz="8" w:space="0" w:color="000000"/>
              <w:right w:val="single" w:sz="8" w:space="0" w:color="000000"/>
            </w:tcBorders>
            <w:vAlign w:val="center"/>
          </w:tcPr>
          <w:p w14:paraId="67BFF663"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4A5C2854"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Đáp án</w:t>
            </w:r>
          </w:p>
        </w:tc>
      </w:tr>
      <w:tr w:rsidR="00CE4CCE" w:rsidRPr="00FC0663" w14:paraId="1D4C4BF9"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E5CE6E8"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1</w:t>
            </w:r>
          </w:p>
        </w:tc>
        <w:tc>
          <w:tcPr>
            <w:tcW w:w="0" w:type="auto"/>
            <w:tcBorders>
              <w:bottom w:val="single" w:sz="8" w:space="0" w:color="000000"/>
              <w:right w:val="single" w:sz="8" w:space="0" w:color="000000"/>
            </w:tcBorders>
            <w:vAlign w:val="center"/>
          </w:tcPr>
          <w:p w14:paraId="4D135867" w14:textId="77777777" w:rsidR="00CE4CCE" w:rsidRPr="00FC0663" w:rsidRDefault="00CE4CCE" w:rsidP="00CE4CCE">
            <w:pPr>
              <w:spacing w:line="276" w:lineRule="auto"/>
              <w:jc w:val="center"/>
              <w:rPr>
                <w:color w:val="auto"/>
                <w:sz w:val="24"/>
                <w:szCs w:val="24"/>
              </w:rPr>
            </w:pPr>
            <w:r w:rsidRPr="00FC0663">
              <w:rPr>
                <w:color w:val="auto"/>
                <w:sz w:val="24"/>
                <w:szCs w:val="24"/>
              </w:rPr>
              <w:t>B</w:t>
            </w:r>
          </w:p>
        </w:tc>
        <w:tc>
          <w:tcPr>
            <w:tcW w:w="0" w:type="auto"/>
            <w:tcBorders>
              <w:bottom w:val="single" w:sz="8" w:space="0" w:color="000000"/>
              <w:right w:val="single" w:sz="8" w:space="0" w:color="000000"/>
            </w:tcBorders>
            <w:vAlign w:val="center"/>
          </w:tcPr>
          <w:p w14:paraId="7A3346A6" w14:textId="77777777" w:rsidR="00CE4CCE" w:rsidRPr="00FC0663" w:rsidRDefault="00CE4CCE" w:rsidP="00CE4CCE">
            <w:pPr>
              <w:spacing w:line="276" w:lineRule="auto"/>
              <w:jc w:val="center"/>
              <w:rPr>
                <w:color w:val="auto"/>
                <w:sz w:val="24"/>
                <w:szCs w:val="24"/>
              </w:rPr>
            </w:pPr>
            <w:r w:rsidRPr="00FC0663">
              <w:rPr>
                <w:color w:val="auto"/>
                <w:sz w:val="24"/>
                <w:szCs w:val="24"/>
              </w:rPr>
              <w:t>10</w:t>
            </w:r>
          </w:p>
        </w:tc>
        <w:tc>
          <w:tcPr>
            <w:tcW w:w="0" w:type="auto"/>
            <w:tcBorders>
              <w:bottom w:val="single" w:sz="8" w:space="0" w:color="000000"/>
              <w:right w:val="single" w:sz="8" w:space="0" w:color="000000"/>
            </w:tcBorders>
            <w:vAlign w:val="center"/>
          </w:tcPr>
          <w:p w14:paraId="1C2A4957" w14:textId="77777777" w:rsidR="00CE4CCE" w:rsidRPr="00FC0663" w:rsidRDefault="00CE4CCE" w:rsidP="00CE4CCE">
            <w:pPr>
              <w:spacing w:line="276" w:lineRule="auto"/>
              <w:jc w:val="center"/>
              <w:rPr>
                <w:color w:val="auto"/>
                <w:sz w:val="24"/>
                <w:szCs w:val="24"/>
              </w:rPr>
            </w:pPr>
            <w:r w:rsidRPr="00FC0663">
              <w:rPr>
                <w:color w:val="auto"/>
                <w:sz w:val="24"/>
                <w:szCs w:val="24"/>
              </w:rPr>
              <w:t>B</w:t>
            </w:r>
          </w:p>
        </w:tc>
      </w:tr>
      <w:tr w:rsidR="00CE4CCE" w:rsidRPr="00FC0663" w14:paraId="117D0E19"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30B603C"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2</w:t>
            </w:r>
          </w:p>
        </w:tc>
        <w:tc>
          <w:tcPr>
            <w:tcW w:w="0" w:type="auto"/>
            <w:tcBorders>
              <w:bottom w:val="single" w:sz="8" w:space="0" w:color="000000"/>
              <w:right w:val="single" w:sz="8" w:space="0" w:color="000000"/>
            </w:tcBorders>
            <w:vAlign w:val="center"/>
          </w:tcPr>
          <w:p w14:paraId="367789EE" w14:textId="77777777" w:rsidR="00CE4CCE" w:rsidRPr="00FC0663" w:rsidRDefault="00CE4CCE" w:rsidP="00CE4CCE">
            <w:pPr>
              <w:spacing w:line="276" w:lineRule="auto"/>
              <w:jc w:val="center"/>
              <w:rPr>
                <w:color w:val="auto"/>
                <w:sz w:val="24"/>
                <w:szCs w:val="24"/>
              </w:rPr>
            </w:pPr>
            <w:r w:rsidRPr="00FC0663">
              <w:rPr>
                <w:color w:val="auto"/>
                <w:sz w:val="24"/>
                <w:szCs w:val="24"/>
              </w:rPr>
              <w:t>B</w:t>
            </w:r>
          </w:p>
        </w:tc>
        <w:tc>
          <w:tcPr>
            <w:tcW w:w="0" w:type="auto"/>
            <w:tcBorders>
              <w:bottom w:val="single" w:sz="8" w:space="0" w:color="000000"/>
              <w:right w:val="single" w:sz="8" w:space="0" w:color="000000"/>
            </w:tcBorders>
            <w:vAlign w:val="center"/>
          </w:tcPr>
          <w:p w14:paraId="22F348C7" w14:textId="77777777" w:rsidR="00CE4CCE" w:rsidRPr="00FC0663" w:rsidRDefault="00CE4CCE" w:rsidP="00CE4CCE">
            <w:pPr>
              <w:spacing w:line="276" w:lineRule="auto"/>
              <w:jc w:val="center"/>
              <w:rPr>
                <w:color w:val="auto"/>
                <w:sz w:val="24"/>
                <w:szCs w:val="24"/>
              </w:rPr>
            </w:pPr>
            <w:r w:rsidRPr="00FC0663">
              <w:rPr>
                <w:color w:val="auto"/>
                <w:sz w:val="24"/>
                <w:szCs w:val="24"/>
              </w:rPr>
              <w:t>11</w:t>
            </w:r>
          </w:p>
        </w:tc>
        <w:tc>
          <w:tcPr>
            <w:tcW w:w="0" w:type="auto"/>
            <w:tcBorders>
              <w:bottom w:val="single" w:sz="8" w:space="0" w:color="000000"/>
              <w:right w:val="single" w:sz="8" w:space="0" w:color="000000"/>
            </w:tcBorders>
            <w:vAlign w:val="center"/>
          </w:tcPr>
          <w:p w14:paraId="6A3BC18C" w14:textId="77777777" w:rsidR="00CE4CCE" w:rsidRPr="00FC0663" w:rsidRDefault="00CE4CCE" w:rsidP="00CE4CCE">
            <w:pPr>
              <w:spacing w:line="276" w:lineRule="auto"/>
              <w:jc w:val="center"/>
              <w:rPr>
                <w:color w:val="auto"/>
                <w:sz w:val="24"/>
                <w:szCs w:val="24"/>
              </w:rPr>
            </w:pPr>
            <w:r w:rsidRPr="00FC0663">
              <w:rPr>
                <w:color w:val="auto"/>
                <w:sz w:val="24"/>
                <w:szCs w:val="24"/>
              </w:rPr>
              <w:t>B</w:t>
            </w:r>
          </w:p>
        </w:tc>
      </w:tr>
      <w:tr w:rsidR="00CE4CCE" w:rsidRPr="00FC0663" w14:paraId="39963943"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592A0B0"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3</w:t>
            </w:r>
          </w:p>
        </w:tc>
        <w:tc>
          <w:tcPr>
            <w:tcW w:w="0" w:type="auto"/>
            <w:tcBorders>
              <w:bottom w:val="single" w:sz="8" w:space="0" w:color="000000"/>
              <w:right w:val="single" w:sz="8" w:space="0" w:color="000000"/>
            </w:tcBorders>
            <w:vAlign w:val="center"/>
          </w:tcPr>
          <w:p w14:paraId="652B3DFA" w14:textId="77777777" w:rsidR="00CE4CCE" w:rsidRPr="00FC0663" w:rsidRDefault="00CE4CCE" w:rsidP="00CE4CCE">
            <w:pPr>
              <w:spacing w:line="276" w:lineRule="auto"/>
              <w:jc w:val="center"/>
              <w:rPr>
                <w:color w:val="auto"/>
                <w:sz w:val="24"/>
                <w:szCs w:val="24"/>
              </w:rPr>
            </w:pPr>
            <w:r w:rsidRPr="00FC0663">
              <w:rPr>
                <w:color w:val="auto"/>
                <w:sz w:val="24"/>
                <w:szCs w:val="24"/>
              </w:rPr>
              <w:t>C</w:t>
            </w:r>
          </w:p>
        </w:tc>
        <w:tc>
          <w:tcPr>
            <w:tcW w:w="0" w:type="auto"/>
            <w:tcBorders>
              <w:bottom w:val="single" w:sz="8" w:space="0" w:color="000000"/>
              <w:right w:val="single" w:sz="8" w:space="0" w:color="000000"/>
            </w:tcBorders>
            <w:vAlign w:val="center"/>
          </w:tcPr>
          <w:p w14:paraId="46F588F2" w14:textId="77777777" w:rsidR="00CE4CCE" w:rsidRPr="00FC0663" w:rsidRDefault="00CE4CCE" w:rsidP="00CE4CCE">
            <w:pPr>
              <w:spacing w:line="276" w:lineRule="auto"/>
              <w:jc w:val="center"/>
              <w:rPr>
                <w:color w:val="auto"/>
                <w:sz w:val="24"/>
                <w:szCs w:val="24"/>
              </w:rPr>
            </w:pPr>
            <w:r w:rsidRPr="00FC0663">
              <w:rPr>
                <w:color w:val="auto"/>
                <w:sz w:val="24"/>
                <w:szCs w:val="24"/>
              </w:rPr>
              <w:t>12</w:t>
            </w:r>
          </w:p>
        </w:tc>
        <w:tc>
          <w:tcPr>
            <w:tcW w:w="0" w:type="auto"/>
            <w:tcBorders>
              <w:bottom w:val="single" w:sz="8" w:space="0" w:color="000000"/>
              <w:right w:val="single" w:sz="8" w:space="0" w:color="000000"/>
            </w:tcBorders>
            <w:vAlign w:val="center"/>
          </w:tcPr>
          <w:p w14:paraId="54937FAF" w14:textId="77777777" w:rsidR="00CE4CCE" w:rsidRPr="00FC0663" w:rsidRDefault="00CE4CCE" w:rsidP="00CE4CCE">
            <w:pPr>
              <w:spacing w:line="276" w:lineRule="auto"/>
              <w:jc w:val="center"/>
              <w:rPr>
                <w:color w:val="auto"/>
                <w:sz w:val="24"/>
                <w:szCs w:val="24"/>
              </w:rPr>
            </w:pPr>
            <w:r w:rsidRPr="00FC0663">
              <w:rPr>
                <w:color w:val="auto"/>
                <w:sz w:val="24"/>
                <w:szCs w:val="24"/>
              </w:rPr>
              <w:t>C</w:t>
            </w:r>
          </w:p>
        </w:tc>
      </w:tr>
      <w:tr w:rsidR="00CE4CCE" w:rsidRPr="00FC0663" w14:paraId="22A1DB53"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31F8D44"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4</w:t>
            </w:r>
          </w:p>
        </w:tc>
        <w:tc>
          <w:tcPr>
            <w:tcW w:w="0" w:type="auto"/>
            <w:tcBorders>
              <w:bottom w:val="single" w:sz="8" w:space="0" w:color="000000"/>
              <w:right w:val="single" w:sz="8" w:space="0" w:color="000000"/>
            </w:tcBorders>
            <w:vAlign w:val="center"/>
          </w:tcPr>
          <w:p w14:paraId="7C7B3FF1" w14:textId="77777777" w:rsidR="00CE4CCE" w:rsidRPr="00FC0663" w:rsidRDefault="00CE4CCE" w:rsidP="00CE4CCE">
            <w:pPr>
              <w:spacing w:line="276" w:lineRule="auto"/>
              <w:jc w:val="center"/>
              <w:rPr>
                <w:color w:val="auto"/>
                <w:sz w:val="24"/>
                <w:szCs w:val="24"/>
              </w:rPr>
            </w:pPr>
            <w:r w:rsidRPr="00FC0663">
              <w:rPr>
                <w:color w:val="auto"/>
                <w:sz w:val="24"/>
                <w:szCs w:val="24"/>
              </w:rPr>
              <w:t>C</w:t>
            </w:r>
          </w:p>
        </w:tc>
        <w:tc>
          <w:tcPr>
            <w:tcW w:w="0" w:type="auto"/>
            <w:tcBorders>
              <w:bottom w:val="single" w:sz="8" w:space="0" w:color="000000"/>
              <w:right w:val="single" w:sz="8" w:space="0" w:color="000000"/>
            </w:tcBorders>
            <w:vAlign w:val="center"/>
          </w:tcPr>
          <w:p w14:paraId="1F510361" w14:textId="77777777" w:rsidR="00CE4CCE" w:rsidRPr="00FC0663" w:rsidRDefault="00CE4CCE" w:rsidP="00CE4CCE">
            <w:pPr>
              <w:spacing w:line="276" w:lineRule="auto"/>
              <w:jc w:val="center"/>
              <w:rPr>
                <w:color w:val="auto"/>
                <w:sz w:val="24"/>
                <w:szCs w:val="24"/>
              </w:rPr>
            </w:pPr>
            <w:r w:rsidRPr="00FC0663">
              <w:rPr>
                <w:color w:val="auto"/>
                <w:sz w:val="24"/>
                <w:szCs w:val="24"/>
              </w:rPr>
              <w:t>13</w:t>
            </w:r>
          </w:p>
        </w:tc>
        <w:tc>
          <w:tcPr>
            <w:tcW w:w="0" w:type="auto"/>
            <w:tcBorders>
              <w:bottom w:val="single" w:sz="8" w:space="0" w:color="000000"/>
              <w:right w:val="single" w:sz="8" w:space="0" w:color="000000"/>
            </w:tcBorders>
            <w:vAlign w:val="center"/>
          </w:tcPr>
          <w:p w14:paraId="01FB596A" w14:textId="77777777" w:rsidR="00CE4CCE" w:rsidRPr="00FC0663" w:rsidRDefault="00CE4CCE" w:rsidP="00CE4CCE">
            <w:pPr>
              <w:spacing w:line="276" w:lineRule="auto"/>
              <w:jc w:val="center"/>
              <w:rPr>
                <w:color w:val="auto"/>
                <w:sz w:val="24"/>
                <w:szCs w:val="24"/>
              </w:rPr>
            </w:pPr>
            <w:r w:rsidRPr="00FC0663">
              <w:rPr>
                <w:color w:val="auto"/>
                <w:sz w:val="24"/>
                <w:szCs w:val="24"/>
              </w:rPr>
              <w:t>A</w:t>
            </w:r>
          </w:p>
        </w:tc>
      </w:tr>
      <w:tr w:rsidR="00CE4CCE" w:rsidRPr="00FC0663" w14:paraId="62231F1A"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667D240"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5</w:t>
            </w:r>
          </w:p>
        </w:tc>
        <w:tc>
          <w:tcPr>
            <w:tcW w:w="0" w:type="auto"/>
            <w:tcBorders>
              <w:bottom w:val="single" w:sz="8" w:space="0" w:color="000000"/>
              <w:right w:val="single" w:sz="8" w:space="0" w:color="000000"/>
            </w:tcBorders>
            <w:vAlign w:val="center"/>
          </w:tcPr>
          <w:p w14:paraId="47F9BC96" w14:textId="77777777" w:rsidR="00CE4CCE" w:rsidRPr="00FC0663" w:rsidRDefault="00CE4CCE" w:rsidP="00CE4CCE">
            <w:pPr>
              <w:spacing w:line="276" w:lineRule="auto"/>
              <w:jc w:val="center"/>
              <w:rPr>
                <w:color w:val="auto"/>
                <w:sz w:val="24"/>
                <w:szCs w:val="24"/>
              </w:rPr>
            </w:pPr>
            <w:r w:rsidRPr="00FC0663">
              <w:rPr>
                <w:color w:val="auto"/>
                <w:sz w:val="24"/>
                <w:szCs w:val="24"/>
              </w:rPr>
              <w:t>B</w:t>
            </w:r>
          </w:p>
        </w:tc>
        <w:tc>
          <w:tcPr>
            <w:tcW w:w="0" w:type="auto"/>
            <w:tcBorders>
              <w:bottom w:val="single" w:sz="8" w:space="0" w:color="000000"/>
              <w:right w:val="single" w:sz="8" w:space="0" w:color="000000"/>
            </w:tcBorders>
            <w:vAlign w:val="center"/>
          </w:tcPr>
          <w:p w14:paraId="52C4B071" w14:textId="77777777" w:rsidR="00CE4CCE" w:rsidRPr="00FC0663" w:rsidRDefault="00CE4CCE" w:rsidP="00CE4CCE">
            <w:pPr>
              <w:spacing w:line="276" w:lineRule="auto"/>
              <w:jc w:val="center"/>
              <w:rPr>
                <w:color w:val="auto"/>
                <w:sz w:val="24"/>
                <w:szCs w:val="24"/>
              </w:rPr>
            </w:pPr>
            <w:r w:rsidRPr="00FC0663">
              <w:rPr>
                <w:color w:val="auto"/>
                <w:sz w:val="24"/>
                <w:szCs w:val="24"/>
              </w:rPr>
              <w:t>14</w:t>
            </w:r>
          </w:p>
        </w:tc>
        <w:tc>
          <w:tcPr>
            <w:tcW w:w="0" w:type="auto"/>
            <w:tcBorders>
              <w:bottom w:val="single" w:sz="8" w:space="0" w:color="000000"/>
              <w:right w:val="single" w:sz="8" w:space="0" w:color="000000"/>
            </w:tcBorders>
            <w:vAlign w:val="center"/>
          </w:tcPr>
          <w:p w14:paraId="5EB1B2BE" w14:textId="77777777" w:rsidR="00CE4CCE" w:rsidRPr="00FC0663" w:rsidRDefault="00CE4CCE" w:rsidP="00CE4CCE">
            <w:pPr>
              <w:spacing w:line="276" w:lineRule="auto"/>
              <w:jc w:val="center"/>
              <w:rPr>
                <w:color w:val="auto"/>
                <w:sz w:val="24"/>
                <w:szCs w:val="24"/>
              </w:rPr>
            </w:pPr>
            <w:r w:rsidRPr="00FC0663">
              <w:rPr>
                <w:color w:val="auto"/>
                <w:sz w:val="24"/>
                <w:szCs w:val="24"/>
              </w:rPr>
              <w:t>A</w:t>
            </w:r>
          </w:p>
        </w:tc>
      </w:tr>
      <w:tr w:rsidR="00CE4CCE" w:rsidRPr="00FC0663" w14:paraId="7FC29DA0"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86D20DA"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6</w:t>
            </w:r>
          </w:p>
        </w:tc>
        <w:tc>
          <w:tcPr>
            <w:tcW w:w="0" w:type="auto"/>
            <w:tcBorders>
              <w:bottom w:val="single" w:sz="8" w:space="0" w:color="000000"/>
              <w:right w:val="single" w:sz="8" w:space="0" w:color="000000"/>
            </w:tcBorders>
            <w:vAlign w:val="center"/>
          </w:tcPr>
          <w:p w14:paraId="0D92476E" w14:textId="77777777" w:rsidR="00CE4CCE" w:rsidRPr="00FC0663" w:rsidRDefault="00CE4CCE" w:rsidP="00CE4CCE">
            <w:pPr>
              <w:spacing w:line="276" w:lineRule="auto"/>
              <w:jc w:val="center"/>
              <w:rPr>
                <w:color w:val="auto"/>
                <w:sz w:val="24"/>
                <w:szCs w:val="24"/>
              </w:rPr>
            </w:pPr>
            <w:r w:rsidRPr="00FC0663">
              <w:rPr>
                <w:color w:val="auto"/>
                <w:sz w:val="24"/>
                <w:szCs w:val="24"/>
              </w:rPr>
              <w:t>C</w:t>
            </w:r>
          </w:p>
        </w:tc>
        <w:tc>
          <w:tcPr>
            <w:tcW w:w="0" w:type="auto"/>
            <w:tcBorders>
              <w:bottom w:val="single" w:sz="8" w:space="0" w:color="000000"/>
              <w:right w:val="single" w:sz="8" w:space="0" w:color="000000"/>
            </w:tcBorders>
            <w:vAlign w:val="center"/>
          </w:tcPr>
          <w:p w14:paraId="3FCB00BB" w14:textId="77777777" w:rsidR="00CE4CCE" w:rsidRPr="00FC0663" w:rsidRDefault="00CE4CCE" w:rsidP="00CE4CCE">
            <w:pPr>
              <w:spacing w:line="276" w:lineRule="auto"/>
              <w:jc w:val="center"/>
              <w:rPr>
                <w:color w:val="auto"/>
                <w:sz w:val="24"/>
                <w:szCs w:val="24"/>
              </w:rPr>
            </w:pPr>
            <w:r w:rsidRPr="00FC0663">
              <w:rPr>
                <w:color w:val="auto"/>
                <w:sz w:val="24"/>
                <w:szCs w:val="24"/>
              </w:rPr>
              <w:t>15</w:t>
            </w:r>
          </w:p>
        </w:tc>
        <w:tc>
          <w:tcPr>
            <w:tcW w:w="0" w:type="auto"/>
            <w:tcBorders>
              <w:bottom w:val="single" w:sz="8" w:space="0" w:color="000000"/>
              <w:right w:val="single" w:sz="8" w:space="0" w:color="000000"/>
            </w:tcBorders>
            <w:vAlign w:val="center"/>
          </w:tcPr>
          <w:p w14:paraId="69E7E17E" w14:textId="77777777" w:rsidR="00CE4CCE" w:rsidRPr="00FC0663" w:rsidRDefault="00CE4CCE" w:rsidP="00CE4CCE">
            <w:pPr>
              <w:spacing w:line="276" w:lineRule="auto"/>
              <w:jc w:val="center"/>
              <w:rPr>
                <w:color w:val="auto"/>
                <w:sz w:val="24"/>
                <w:szCs w:val="24"/>
              </w:rPr>
            </w:pPr>
            <w:r w:rsidRPr="00FC0663">
              <w:rPr>
                <w:color w:val="auto"/>
                <w:sz w:val="24"/>
                <w:szCs w:val="24"/>
              </w:rPr>
              <w:t>B</w:t>
            </w:r>
          </w:p>
        </w:tc>
      </w:tr>
      <w:tr w:rsidR="00CE4CCE" w:rsidRPr="00FC0663" w14:paraId="02040623"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825F0D1"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7</w:t>
            </w:r>
          </w:p>
        </w:tc>
        <w:tc>
          <w:tcPr>
            <w:tcW w:w="0" w:type="auto"/>
            <w:tcBorders>
              <w:bottom w:val="single" w:sz="8" w:space="0" w:color="000000"/>
              <w:right w:val="single" w:sz="8" w:space="0" w:color="000000"/>
            </w:tcBorders>
            <w:vAlign w:val="center"/>
          </w:tcPr>
          <w:p w14:paraId="12947F22" w14:textId="77777777" w:rsidR="00CE4CCE" w:rsidRPr="00FC0663" w:rsidRDefault="00CE4CCE" w:rsidP="00CE4CCE">
            <w:pPr>
              <w:spacing w:line="276" w:lineRule="auto"/>
              <w:jc w:val="center"/>
              <w:rPr>
                <w:color w:val="auto"/>
                <w:sz w:val="24"/>
                <w:szCs w:val="24"/>
              </w:rPr>
            </w:pPr>
            <w:r w:rsidRPr="00FC0663">
              <w:rPr>
                <w:color w:val="auto"/>
                <w:sz w:val="24"/>
                <w:szCs w:val="24"/>
              </w:rPr>
              <w:t>D</w:t>
            </w:r>
          </w:p>
        </w:tc>
        <w:tc>
          <w:tcPr>
            <w:tcW w:w="0" w:type="auto"/>
            <w:tcBorders>
              <w:bottom w:val="single" w:sz="8" w:space="0" w:color="000000"/>
              <w:right w:val="single" w:sz="8" w:space="0" w:color="000000"/>
            </w:tcBorders>
            <w:vAlign w:val="center"/>
          </w:tcPr>
          <w:p w14:paraId="65DE02D5" w14:textId="77777777" w:rsidR="00CE4CCE" w:rsidRPr="00FC0663" w:rsidRDefault="00CE4CCE" w:rsidP="00CE4CCE">
            <w:pPr>
              <w:spacing w:line="276" w:lineRule="auto"/>
              <w:jc w:val="center"/>
              <w:rPr>
                <w:color w:val="auto"/>
                <w:sz w:val="24"/>
                <w:szCs w:val="24"/>
              </w:rPr>
            </w:pPr>
            <w:r w:rsidRPr="00FC0663">
              <w:rPr>
                <w:color w:val="auto"/>
                <w:sz w:val="24"/>
                <w:szCs w:val="24"/>
              </w:rPr>
              <w:t>16</w:t>
            </w:r>
          </w:p>
        </w:tc>
        <w:tc>
          <w:tcPr>
            <w:tcW w:w="0" w:type="auto"/>
            <w:tcBorders>
              <w:bottom w:val="single" w:sz="8" w:space="0" w:color="000000"/>
              <w:right w:val="single" w:sz="8" w:space="0" w:color="000000"/>
            </w:tcBorders>
            <w:vAlign w:val="center"/>
          </w:tcPr>
          <w:p w14:paraId="111F8A29" w14:textId="77777777" w:rsidR="00CE4CCE" w:rsidRPr="00FC0663" w:rsidRDefault="00CE4CCE" w:rsidP="00CE4CCE">
            <w:pPr>
              <w:spacing w:line="276" w:lineRule="auto"/>
              <w:jc w:val="center"/>
              <w:rPr>
                <w:color w:val="auto"/>
                <w:sz w:val="24"/>
                <w:szCs w:val="24"/>
              </w:rPr>
            </w:pPr>
            <w:r w:rsidRPr="00FC0663">
              <w:rPr>
                <w:color w:val="auto"/>
                <w:sz w:val="24"/>
                <w:szCs w:val="24"/>
              </w:rPr>
              <w:t>A</w:t>
            </w:r>
          </w:p>
        </w:tc>
      </w:tr>
      <w:tr w:rsidR="00CE4CCE" w:rsidRPr="00FC0663" w14:paraId="05E8F198"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F6C2BE0"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8</w:t>
            </w:r>
          </w:p>
        </w:tc>
        <w:tc>
          <w:tcPr>
            <w:tcW w:w="0" w:type="auto"/>
            <w:tcBorders>
              <w:bottom w:val="single" w:sz="8" w:space="0" w:color="000000"/>
              <w:right w:val="single" w:sz="8" w:space="0" w:color="000000"/>
            </w:tcBorders>
            <w:vAlign w:val="center"/>
          </w:tcPr>
          <w:p w14:paraId="23DC354D" w14:textId="77777777" w:rsidR="00CE4CCE" w:rsidRPr="00FC0663" w:rsidRDefault="00CE4CCE" w:rsidP="00CE4CCE">
            <w:pPr>
              <w:spacing w:line="276" w:lineRule="auto"/>
              <w:jc w:val="center"/>
              <w:rPr>
                <w:color w:val="auto"/>
                <w:sz w:val="24"/>
                <w:szCs w:val="24"/>
              </w:rPr>
            </w:pPr>
            <w:r w:rsidRPr="00FC0663">
              <w:rPr>
                <w:color w:val="auto"/>
                <w:sz w:val="24"/>
                <w:szCs w:val="24"/>
              </w:rPr>
              <w:t>D</w:t>
            </w:r>
          </w:p>
        </w:tc>
        <w:tc>
          <w:tcPr>
            <w:tcW w:w="0" w:type="auto"/>
            <w:tcBorders>
              <w:bottom w:val="single" w:sz="8" w:space="0" w:color="000000"/>
              <w:right w:val="single" w:sz="8" w:space="0" w:color="000000"/>
            </w:tcBorders>
            <w:vAlign w:val="center"/>
          </w:tcPr>
          <w:p w14:paraId="51F59E5E" w14:textId="77777777" w:rsidR="00CE4CCE" w:rsidRPr="00FC0663" w:rsidRDefault="00CE4CCE" w:rsidP="00CE4CCE">
            <w:pPr>
              <w:spacing w:line="276" w:lineRule="auto"/>
              <w:jc w:val="center"/>
              <w:rPr>
                <w:color w:val="auto"/>
                <w:sz w:val="24"/>
                <w:szCs w:val="24"/>
              </w:rPr>
            </w:pPr>
            <w:r w:rsidRPr="00FC0663">
              <w:rPr>
                <w:color w:val="auto"/>
                <w:sz w:val="24"/>
                <w:szCs w:val="24"/>
              </w:rPr>
              <w:t>17</w:t>
            </w:r>
          </w:p>
        </w:tc>
        <w:tc>
          <w:tcPr>
            <w:tcW w:w="0" w:type="auto"/>
            <w:tcBorders>
              <w:bottom w:val="single" w:sz="8" w:space="0" w:color="000000"/>
              <w:right w:val="single" w:sz="8" w:space="0" w:color="000000"/>
            </w:tcBorders>
            <w:vAlign w:val="center"/>
          </w:tcPr>
          <w:p w14:paraId="56C95C5B" w14:textId="77777777" w:rsidR="00CE4CCE" w:rsidRPr="00FC0663" w:rsidRDefault="00CE4CCE" w:rsidP="00CE4CCE">
            <w:pPr>
              <w:spacing w:line="276" w:lineRule="auto"/>
              <w:jc w:val="center"/>
              <w:rPr>
                <w:color w:val="auto"/>
                <w:sz w:val="24"/>
                <w:szCs w:val="24"/>
              </w:rPr>
            </w:pPr>
            <w:r w:rsidRPr="00FC0663">
              <w:rPr>
                <w:color w:val="auto"/>
                <w:sz w:val="24"/>
                <w:szCs w:val="24"/>
              </w:rPr>
              <w:t>C</w:t>
            </w:r>
          </w:p>
        </w:tc>
      </w:tr>
      <w:tr w:rsidR="00CE4CCE" w:rsidRPr="00FC0663" w14:paraId="61AECB14"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4890239" w14:textId="77777777" w:rsidR="00CE4CCE" w:rsidRPr="00FC0663" w:rsidRDefault="00CE4CCE" w:rsidP="00CE4CCE">
            <w:pPr>
              <w:spacing w:line="276" w:lineRule="auto"/>
              <w:jc w:val="center"/>
              <w:rPr>
                <w:b/>
                <w:bCs/>
                <w:color w:val="auto"/>
                <w:sz w:val="24"/>
                <w:szCs w:val="24"/>
              </w:rPr>
            </w:pPr>
            <w:r w:rsidRPr="00FC0663">
              <w:rPr>
                <w:b/>
                <w:bCs/>
                <w:color w:val="auto"/>
                <w:sz w:val="24"/>
                <w:szCs w:val="24"/>
              </w:rPr>
              <w:t>9</w:t>
            </w:r>
          </w:p>
        </w:tc>
        <w:tc>
          <w:tcPr>
            <w:tcW w:w="0" w:type="auto"/>
            <w:tcBorders>
              <w:bottom w:val="single" w:sz="8" w:space="0" w:color="000000"/>
              <w:right w:val="single" w:sz="8" w:space="0" w:color="000000"/>
            </w:tcBorders>
            <w:vAlign w:val="center"/>
          </w:tcPr>
          <w:p w14:paraId="272732C7" w14:textId="77777777" w:rsidR="00CE4CCE" w:rsidRPr="00FC0663" w:rsidRDefault="00CE4CCE" w:rsidP="00CE4CCE">
            <w:pPr>
              <w:spacing w:line="276" w:lineRule="auto"/>
              <w:jc w:val="center"/>
              <w:rPr>
                <w:color w:val="auto"/>
                <w:sz w:val="24"/>
                <w:szCs w:val="24"/>
              </w:rPr>
            </w:pPr>
            <w:r w:rsidRPr="00FC0663">
              <w:rPr>
                <w:color w:val="auto"/>
                <w:sz w:val="24"/>
                <w:szCs w:val="24"/>
              </w:rPr>
              <w:t>C</w:t>
            </w:r>
          </w:p>
        </w:tc>
        <w:tc>
          <w:tcPr>
            <w:tcW w:w="0" w:type="auto"/>
            <w:tcBorders>
              <w:bottom w:val="single" w:sz="8" w:space="0" w:color="000000"/>
              <w:right w:val="single" w:sz="8" w:space="0" w:color="000000"/>
            </w:tcBorders>
            <w:vAlign w:val="center"/>
          </w:tcPr>
          <w:p w14:paraId="25D3CF9D" w14:textId="77777777" w:rsidR="00CE4CCE" w:rsidRPr="00FC0663" w:rsidRDefault="00CE4CCE" w:rsidP="00CE4CCE">
            <w:pPr>
              <w:spacing w:line="276" w:lineRule="auto"/>
              <w:jc w:val="center"/>
              <w:rPr>
                <w:color w:val="auto"/>
                <w:sz w:val="24"/>
                <w:szCs w:val="24"/>
              </w:rPr>
            </w:pPr>
            <w:r w:rsidRPr="00FC0663">
              <w:rPr>
                <w:color w:val="auto"/>
                <w:sz w:val="24"/>
                <w:szCs w:val="24"/>
              </w:rPr>
              <w:t>18</w:t>
            </w:r>
          </w:p>
        </w:tc>
        <w:tc>
          <w:tcPr>
            <w:tcW w:w="0" w:type="auto"/>
            <w:tcBorders>
              <w:bottom w:val="single" w:sz="8" w:space="0" w:color="000000"/>
              <w:right w:val="single" w:sz="8" w:space="0" w:color="000000"/>
            </w:tcBorders>
            <w:vAlign w:val="center"/>
          </w:tcPr>
          <w:p w14:paraId="49D09346" w14:textId="77777777" w:rsidR="00CE4CCE" w:rsidRPr="00FC0663" w:rsidRDefault="00CE4CCE" w:rsidP="00CE4CCE">
            <w:pPr>
              <w:spacing w:line="276" w:lineRule="auto"/>
              <w:jc w:val="center"/>
              <w:rPr>
                <w:color w:val="auto"/>
                <w:sz w:val="24"/>
                <w:szCs w:val="24"/>
              </w:rPr>
            </w:pPr>
            <w:r w:rsidRPr="00FC0663">
              <w:rPr>
                <w:color w:val="auto"/>
                <w:sz w:val="24"/>
                <w:szCs w:val="24"/>
              </w:rPr>
              <w:t>C</w:t>
            </w:r>
          </w:p>
        </w:tc>
      </w:tr>
    </w:tbl>
    <w:p w14:paraId="09B1B8A1" w14:textId="77777777" w:rsidR="00CE4CCE" w:rsidRPr="00FC0663" w:rsidRDefault="00CE4CCE" w:rsidP="00CE4CCE">
      <w:pPr>
        <w:tabs>
          <w:tab w:val="left" w:pos="360"/>
        </w:tabs>
        <w:spacing w:line="276" w:lineRule="auto"/>
        <w:jc w:val="both"/>
        <w:rPr>
          <w:rFonts w:eastAsia="Calibri"/>
          <w:b/>
          <w:color w:val="auto"/>
          <w:sz w:val="24"/>
          <w:szCs w:val="24"/>
          <w:lang w:val="vi-VN"/>
          <w14:ligatures w14:val="standardContextual"/>
        </w:rPr>
      </w:pPr>
    </w:p>
    <w:p w14:paraId="6BD2358B" w14:textId="0A521EF0" w:rsidR="00CE4CCE" w:rsidRPr="00FC0663" w:rsidRDefault="00CE4CCE" w:rsidP="002B740A">
      <w:pPr>
        <w:tabs>
          <w:tab w:val="left" w:pos="360"/>
        </w:tabs>
        <w:spacing w:line="276" w:lineRule="auto"/>
        <w:jc w:val="both"/>
        <w:rPr>
          <w:color w:val="000000"/>
          <w:sz w:val="24"/>
          <w:szCs w:val="24"/>
        </w:rPr>
      </w:pPr>
      <w:r w:rsidRPr="00FC0663">
        <w:rPr>
          <w:noProof/>
          <w:color w:val="000000"/>
          <w:sz w:val="24"/>
          <w:szCs w:val="24"/>
        </w:rPr>
        <mc:AlternateContent>
          <mc:Choice Requires="wpg">
            <w:drawing>
              <wp:inline distT="0" distB="0" distL="0" distR="0" wp14:anchorId="48B2AD48" wp14:editId="09AE8E15">
                <wp:extent cx="4143383" cy="330200"/>
                <wp:effectExtent l="0" t="0" r="9525" b="0"/>
                <wp:docPr id="1986477988" name="Group 34" descr="42 nguyen thi xie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43383" cy="330200"/>
                          <a:chOff x="0" y="0"/>
                          <a:chExt cx="41450" cy="3320"/>
                        </a:xfrm>
                      </wpg:grpSpPr>
                      <wpg:grpSp>
                        <wpg:cNvPr id="1642124904" name="Group 35"/>
                        <wpg:cNvGrpSpPr>
                          <a:grpSpLocks/>
                        </wpg:cNvGrpSpPr>
                        <wpg:grpSpPr bwMode="auto">
                          <a:xfrm>
                            <a:off x="0" y="0"/>
                            <a:ext cx="41450" cy="3320"/>
                            <a:chOff x="0" y="0"/>
                            <a:chExt cx="41450" cy="3320"/>
                          </a:xfrm>
                        </wpg:grpSpPr>
                        <wpg:grpSp>
                          <wpg:cNvPr id="938238391" name="Group 36"/>
                          <wpg:cNvGrpSpPr>
                            <a:grpSpLocks/>
                          </wpg:cNvGrpSpPr>
                          <wpg:grpSpPr bwMode="auto">
                            <a:xfrm>
                              <a:off x="0" y="0"/>
                              <a:ext cx="41450" cy="3256"/>
                              <a:chOff x="0" y="0"/>
                              <a:chExt cx="40034" cy="3258"/>
                            </a:xfrm>
                          </wpg:grpSpPr>
                          <wps:wsp>
                            <wps:cNvPr id="611817251" name="Flowchart: Alternate Process 37"/>
                            <wps:cNvSpPr>
                              <a:spLocks noChangeArrowheads="1"/>
                            </wps:cNvSpPr>
                            <wps:spPr bwMode="auto">
                              <a:xfrm>
                                <a:off x="1026" y="0"/>
                                <a:ext cx="39008"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986248279"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96151136"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677355903" name="WordArt 192"/>
                          <wps:cNvSpPr txBox="1">
                            <a:spLocks noChangeArrowheads="1" noChangeShapeType="1"/>
                          </wps:cNvSpPr>
                          <wps:spPr bwMode="auto">
                            <a:xfrm>
                              <a:off x="4226" y="62"/>
                              <a:ext cx="37129" cy="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CA9DFF7" w14:textId="77777777" w:rsidR="00974385" w:rsidRPr="004849A4" w:rsidRDefault="00974385" w:rsidP="00CE4CCE">
                                <w:pPr>
                                  <w:pStyle w:val="NormalWeb"/>
                                  <w:rPr>
                                    <w:b/>
                                    <w:color w:val="FFFFFF"/>
                                    <w:sz w:val="32"/>
                                    <w:szCs w:val="32"/>
                                  </w:rPr>
                                </w:pPr>
                                <w:r w:rsidRPr="004849A4">
                                  <w:rPr>
                                    <w:b/>
                                    <w:bCs/>
                                    <w:color w:val="FFFFFF"/>
                                    <w:sz w:val="32"/>
                                    <w:szCs w:val="32"/>
                                  </w:rPr>
                                  <w:t>Câu trắc nghiệm đúng sai (4 điểm)</w:t>
                                </w:r>
                              </w:p>
                            </w:txbxContent>
                          </wps:txbx>
                          <wps:bodyPr rot="0" vert="horz" wrap="square" lIns="91440" tIns="45720" rIns="91440" bIns="45720" anchor="t" anchorCtr="0" upright="1">
                            <a:noAutofit/>
                          </wps:bodyPr>
                        </wps:wsp>
                      </wpg:grpSp>
                      <wps:wsp>
                        <wps:cNvPr id="385704631" name="WordArt 192"/>
                        <wps:cNvSpPr txBox="1">
                          <a:spLocks noChangeArrowheads="1" noChangeShapeType="1"/>
                        </wps:cNvSpPr>
                        <wps:spPr bwMode="auto">
                          <a:xfrm>
                            <a:off x="286" y="123"/>
                            <a:ext cx="3437"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E78B990" w14:textId="77777777" w:rsidR="00974385" w:rsidRPr="004849A4" w:rsidRDefault="00974385" w:rsidP="00CE4CCE">
                              <w:pPr>
                                <w:pStyle w:val="NormalWeb"/>
                                <w:jc w:val="center"/>
                                <w:rPr>
                                  <w:b/>
                                  <w:bCs/>
                                  <w:color w:val="FFFFFF"/>
                                  <w:sz w:val="32"/>
                                  <w:szCs w:val="32"/>
                                </w:rPr>
                              </w:pPr>
                              <w:r w:rsidRPr="004849A4">
                                <w:rPr>
                                  <w:b/>
                                  <w:bCs/>
                                  <w:color w:val="FFFFFF"/>
                                  <w:sz w:val="32"/>
                                  <w:szCs w:val="32"/>
                                </w:rPr>
                                <w:t>II</w:t>
                              </w:r>
                            </w:p>
                          </w:txbxContent>
                        </wps:txbx>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48B2AD48" id="_x0000_s1363" alt="42 nguyen thi xiem" style="width:326.25pt;height:26pt;mso-position-horizontal-relative:char;mso-position-vertical-relative:line" coordsize="41450,33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5WpMEwQAAIcRAAAOAAAAZHJzL2Uyb0RvYy54bWzsWNtu4zYQfS/QfyD03lik7kKchZvUaYFt G2C36DMtUZdWElWStpx+fYekJLt2tptuGveC+sEQJXF0ZubMmZGu3+zbBu2YkDXvlg6+ch3Euozn dVcunR/er7+IHSQV7XLa8I4tnUcmnTc3n392PfQpI7ziTc4EAiOdTId+6VRK9eliIbOKtVRe8Z51 cLHgoqUKlqJc5IIOYL1tFsR1w8XARd4LnjEp4eydvejcGPtFwTL1fVFIplCzdACbMv/C/G/0/+Lm mqaloH1VZyMM+gkoWlp38NDZ1B1VFG1FfWaqrTPBJS/UVcbbBS+KOmPGB/AGuyfe3Au+7Y0vZTqU /RwmCO1JnD7ZbPbd7l707/oHYdHD4Vue/SwhLouhL9Pj63pd2pvRZviW55BPulXcOL4vRKtNgEto b+L7OMeX7RXK4KSPfc+LPQdlcM3zXEigTUBWQZbOtmXVV4eNAWTPbiNm04Km9pEG5ghLp33EaA8B /oNAdQ7UDH2CiZ+4voM62gJ0E13kBRrCqas6ka8dilOPaHqBMCReTCAFCT6JQvi3R4EEBsMzouC6 HiTRkIEEsQb+QTKAqMhD3ciX1c27ivbMlKPUdTESK8Q4xhEJ5oiuGz5kFRUqRatGMdFRxdCDlSjk RTbQxsJUdtLWHOr4bUW7kq2E4EPFaA6AsfFv6I826IWEiv1oEWKXhA46r0MvcV3QZRtBYhDNEaRp L6S6Z7xF+mDpFOAOwBJqdmb0xZQ93b2VymZg2qdVQPKmztd105iFKDe3jUA7CiLs3QWr2LV7m76i 9myUwG/MpLS3m6z+zk7TaWsd13btI/UZqH8bDl3FMt3w/BFCI7iVemhNcFBx8auDBpD5pSN/2VLB HNR800F4E+z7ui+YhR9EIC5IHF/ZHF+hXQamlk6mhIPs4lbZbrLtRV1W8CxsfOv4CpSxqE1sDrhG uEBKi/bV2ZnEIfFjEiVTvX/N9rTkHfJM4WhkQOXXJqLRmyd4GJNgouFJIZ/RsLK4D6TTXCjzUctp /pODiraB3g0sQyQAjdB0OrplVxzfgXHgR1MjMSQ2fHseh9frMLStC8rmf4o+e555WkCxn4Q4wNgD rbKdeeaokYQLcRQK/yMMJaNATaPORJZRKP80Q6fpcyLxX8hQknjEt63jv83Qw/R3IUHFYRR5QZCA voxs/RHeQFZCIZwYghzRFan9lxzmXtsS/rjLz83fFMn7xx4m1Jf0fp+MvT80qGg6DeFehAl0gyfH pzPVFfACdZDc8z4/N2OaPqs7q/1mb8bxeJ6DLtKw1cvb9cWZ5sVB5PqhNw+W/0yikdjOmJiMHXcm mg/DruEZiRMz2394yHw9ns1jzr+KZ/C2b+aR8cuE/pxwvDZj5OH7yc1vAAAA//8DAFBLAwQUAAYA CAAAACEArU1fsNwAAAAEAQAADwAAAGRycy9kb3ducmV2LnhtbEyPQWvCQBCF74X+h2UK3uomkUhJ sxGRticRqoXS25gdk2B2NmTXJP57t73Uy8DjPd77Jl9NphUD9a6xrCCeRyCIS6sbrhR8Hd6fX0A4 j6yxtUwKruRgVTw+5JhpO/InDXtfiVDCLkMFtfddJqUrazLo5rYjDt7J9gZ9kH0ldY9jKDetTKJo KQ02HBZq7GhTU3neX4yCjxHH9SJ+G7bn0+b6c0h339uYlJo9TetXEJ4m/x+GX/yADkVgOtoLayda BeER/3eDt0yTFMRRQZpEIItc3sMXNwAAAP//AwBQSwECLQAUAAYACAAAACEAtoM4kv4AAADhAQAA EwAAAAAAAAAAAAAAAAAAAAAAW0NvbnRlbnRfVHlwZXNdLnhtbFBLAQItABQABgAIAAAAIQA4/SH/ 1gAAAJQBAAALAAAAAAAAAAAAAAAAAC8BAABfcmVscy8ucmVsc1BLAQItABQABgAIAAAAIQD45WpM EwQAAIcRAAAOAAAAAAAAAAAAAAAAAC4CAABkcnMvZTJvRG9jLnhtbFBLAQItABQABgAIAAAAIQCt TV+w3AAAAAQBAAAPAAAAAAAAAAAAAAAAAG0GAABkcnMvZG93bnJldi54bWxQSwUGAAAAAAQABADz AAAAdgcAAAAA ">
                <v:group id="Group 35" o:spid="_x0000_s1364" style="position:absolute;width:41450;height:3320" coordsize="41450,33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OaPCyAAAAOMAAAAPAAAAZHJzL2Rvd25yZXYueG1sRE/NasJA EL4LvsMyQm91kzQVTV1FpC0epFAVpLchOybB7GzIbpP49m6h4HG+/1muB1OLjlpXWVYQTyMQxLnV FRcKTseP5zkI55E11pZJwY0crFfj0RIzbXv+pu7gCxFC2GWooPS+yaR0eUkG3dQ2xIG72NagD2db SN1iH8JNLZMomkmDFYeGEhvalpRfD79GwWeP/eYlfu/218v29nN8/TrvY1LqaTJs3kB4GvxD/O/e 6TB/liZxki6iFP5+CgDI1R0AAP//AwBQSwECLQAUAAYACAAAACEA2+H2y+4AAACFAQAAEwAAAAAA AAAAAAAAAAAAAAAAW0NvbnRlbnRfVHlwZXNdLnhtbFBLAQItABQABgAIAAAAIQBa9CxbvwAAABUB AAALAAAAAAAAAAAAAAAAAB8BAABfcmVscy8ucmVsc1BLAQItABQABgAIAAAAIQDvOaPCyAAAAOMA AAAPAAAAAAAAAAAAAAAAAAcCAABkcnMvZG93bnJldi54bWxQSwUGAAAAAAMAAwC3AAAA/AIAAAAA ">
                  <v:group id="Group 36" o:spid="_x0000_s1365" style="position:absolute;width:41450;height:3256" coordsize="40034,325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1RxWygAAAOIAAAAPAAAAZHJzL2Rvd25yZXYueG1sRI9Ba8JA FITvQv/D8gq96SYGJUZXEWlLDyKoheLtkX0mwezbkN0m8d+7hYLHYWa+YVabwdSio9ZVlhXEkwgE cW51xYWC7/PHOAXhPLLG2jIpuJODzfpltMJM256P1J18IQKEXYYKSu+bTEqXl2TQTWxDHLyrbQ36 INtC6hb7ADe1nEbRXBqsOCyU2NCupPx2+jUKPnvst0n83u1v1939cp4dfvYxKfX2OmyXIDwN/hn+ b39pBYsknSZpsojh71K4A3L9AAAA//8DAFBLAQItABQABgAIAAAAIQDb4fbL7gAAAIUBAAATAAAA AAAAAAAAAAAAAAAAAABbQ29udGVudF9UeXBlc10ueG1sUEsBAi0AFAAGAAgAAAAhAFr0LFu/AAAA FQEAAAsAAAAAAAAAAAAAAAAAHwEAAF9yZWxzLy5yZWxzUEsBAi0AFAAGAAgAAAAhALDVHFbKAAAA 4gAAAA8AAAAAAAAAAAAAAAAABwIAAGRycy9kb3ducmV2LnhtbFBLBQYAAAAAAwADALcAAAD+AgAA AAA= ">
                    <v:shape id="Flowchart: Alternate Process 37" o:spid="_x0000_s1366" type="#_x0000_t176" style="position:absolute;left:1026;width:39008;height:322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WA83ywAAAOIAAAAPAAAAZHJzL2Rvd25yZXYueG1sRI9BawIx FITvQv9DeIXeNBtprWyNIoJU6qHUttjjY/Pc3TZ5WTfpuv57IxR6HGbmG2a26J0VHbWh9qxBjTIQ xIU3NZcaPt7XwymIEJENWs+k4UwBFvObwQxz40/8Rt0uliJBOOSooYqxyaUMRUUOw8g3xMk7+NZh TLItpWnxlODOynGWTaTDmtNChQ2tKip+dr9Ow/75+/UlbJ29//wyx6PbH+xm2Wl9d9svn0BE6uN/ +K+9MRomSk3V4/hBwfVSugNyfgEAAP//AwBQSwECLQAUAAYACAAAACEA2+H2y+4AAACFAQAAEwAA AAAAAAAAAAAAAAAAAAAAW0NvbnRlbnRfVHlwZXNdLnhtbFBLAQItABQABgAIAAAAIQBa9CxbvwAA ABUBAAALAAAAAAAAAAAAAAAAAB8BAABfcmVscy8ucmVsc1BLAQItABQABgAIAAAAIQBsWA83ywAA AOIAAAAPAAAAAAAAAAAAAAAAAAcCAABkcnMvZG93bnJldi54bWxQSwUGAAAAAAMAAwC3AAAA/wIA AAAA " fillcolor="#3d5a80" stroked="f" strokeweight="1pt">
                      <v:fill opacity="52428f"/>
                    </v:shape>
                    <v:shape id="Hexagon 38" o:spid="_x0000_s1367" type="#_x0000_t9" style="position:absolute;left:391;width:3825;height:32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44/R6ywAAAOIAAAAPAAAAZHJzL2Rvd25yZXYueG1sRI/RSsNA FETfBf9huYJvzSapxCTNttSiUEEQqx9wm70mwezdNLu2qV/vCgUfh5k5w1SryfTiSKPrLCtIohgE cW11x42Cj/enWQ7CeWSNvWVScCYHq+X1VYWltid+o+PONyJA2JWooPV+KKV0dUsGXWQH4uB92tGg D3JspB7xFOCml2kcZ9Jgx2GhxYE2LdVfu2+j4GH9ekieNz/7uX3MXqZifmiSDJW6vZnWCxCeJv8f vrS3WkGRZ+ldnt4X8Hcp3AG5/AUAAP//AwBQSwECLQAUAAYACAAAACEA2+H2y+4AAACFAQAAEwAA AAAAAAAAAAAAAAAAAAAAW0NvbnRlbnRfVHlwZXNdLnhtbFBLAQItABQABgAIAAAAIQBa9CxbvwAA ABUBAAALAAAAAAAAAAAAAAAAAB8BAABfcmVscy8ucmVsc1BLAQItABQABgAIAAAAIQA44/R6ywAA AOIAAAAPAAAAAAAAAAAAAAAAAAcCAABkcnMvZG93bnJldi54bWxQSwUGAAAAAAMAAwC3AAAA/wIA AAAA " adj="4600" fillcolor="#f60" stroked="f" strokeweight="1pt"/>
                    <v:shape id="Hexagon 39" o:spid="_x0000_s1368" type="#_x0000_t9" style="position:absolute;width:3825;height:325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5ZXtxgAAAOMAAAAPAAAAZHJzL2Rvd25yZXYueG1sRE/NSgMx EL4LvkMYwZvNrtZF16bFFgQFL1YfYNiMm7WbSZqf7fr2RhA8zvc/q81sRzFRiINjBfWiAkHcOT1w r+Dj/enqDkRMyBpHx6TgmyJs1udnK2y1O/EbTfvUixLCsUUFJiXfShk7Qxbjwnniwn26YDGVM/RS BzyVcDvK66pqpMWBS4NBTztD3WGfrYKtDy8+LHP+ymHaHvNhZ46vg1KXF/PjA4hEc/oX/7mfdZm/ vG/q27q+aeD3pwKAXP8AAAD//wMAUEsBAi0AFAAGAAgAAAAhANvh9svuAAAAhQEAABMAAAAAAAAA AAAAAAAAAAAAAFtDb250ZW50X1R5cGVzXS54bWxQSwECLQAUAAYACAAAACEAWvQsW78AAAAVAQAA CwAAAAAAAAAAAAAAAAAfAQAAX3JlbHMvLnJlbHNQSwECLQAUAAYACAAAACEACOWV7cYAAADjAAAA DwAAAAAAAAAAAAAAAAAHAgAAZHJzL2Rvd25yZXYueG1sUEsFBgAAAAADAAMAtwAAAPoCAAAAAA== " adj="4591" fillcolor="#293241" stroked="f" strokeweight="1pt"/>
                  </v:group>
                  <v:shape id="_x0000_s1369" type="#_x0000_t202" style="position:absolute;left:4226;top:62;width:37129;height:325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8/BLxwAAAOMAAAAPAAAAZHJzL2Rvd25yZXYueG1sRE9fa8Iw EH8f+B3CCXubibrqrEaRycCnDXUb+HY0Z1tsLqWJtn57Iwz2eL//t1h1thJXanzpWMNwoEAQZ86U nGv4Pny8vIHwAdlg5Zg03MjDatl7WmBqXMs7uu5DLmII+xQ1FCHUqZQ+K8iiH7iaOHIn11gM8Wxy aRpsY7it5EipibRYcmwosKb3grLz/mI1/Hyejr+v6ivf2KRuXack25nU+rnfrecgAnXhX/zn3po4 fzKdjpNkpsbw+CkCIJd3AAAA//8DAFBLAQItABQABgAIAAAAIQDb4fbL7gAAAIUBAAATAAAAAAAA AAAAAAAAAAAAAABbQ29udGVudF9UeXBlc10ueG1sUEsBAi0AFAAGAAgAAAAhAFr0LFu/AAAAFQEA AAsAAAAAAAAAAAAAAAAAHwEAAF9yZWxzLy5yZWxzUEsBAi0AFAAGAAgAAAAhAAHz8EvHAAAA4wAA AA8AAAAAAAAAAAAAAAAABwIAAGRycy9kb3ducmV2LnhtbFBLBQYAAAAAAwADALcAAAD7AgAAAAA= " filled="f" stroked="f">
                    <v:stroke joinstyle="round"/>
                    <o:lock v:ext="edit" shapetype="t"/>
                    <v:textbox>
                      <w:txbxContent>
                        <w:p w14:paraId="5CA9DFF7" w14:textId="77777777" w:rsidR="00974385" w:rsidRPr="004849A4" w:rsidRDefault="00974385" w:rsidP="00CE4CCE">
                          <w:pPr>
                            <w:pStyle w:val="NormalWeb"/>
                            <w:rPr>
                              <w:b/>
                              <w:color w:val="FFFFFF"/>
                              <w:sz w:val="32"/>
                              <w:szCs w:val="32"/>
                            </w:rPr>
                          </w:pPr>
                          <w:proofErr w:type="spellStart"/>
                          <w:r w:rsidRPr="004849A4">
                            <w:rPr>
                              <w:b/>
                              <w:bCs/>
                              <w:color w:val="FFFFFF"/>
                              <w:sz w:val="32"/>
                              <w:szCs w:val="32"/>
                            </w:rPr>
                            <w:t>Câu</w:t>
                          </w:r>
                          <w:proofErr w:type="spellEnd"/>
                          <w:r w:rsidRPr="004849A4">
                            <w:rPr>
                              <w:b/>
                              <w:bCs/>
                              <w:color w:val="FFFFFF"/>
                              <w:sz w:val="32"/>
                              <w:szCs w:val="32"/>
                            </w:rPr>
                            <w:t xml:space="preserve"> </w:t>
                          </w:r>
                          <w:proofErr w:type="spellStart"/>
                          <w:r w:rsidRPr="004849A4">
                            <w:rPr>
                              <w:b/>
                              <w:bCs/>
                              <w:color w:val="FFFFFF"/>
                              <w:sz w:val="32"/>
                              <w:szCs w:val="32"/>
                            </w:rPr>
                            <w:t>trắc</w:t>
                          </w:r>
                          <w:proofErr w:type="spellEnd"/>
                          <w:r w:rsidRPr="004849A4">
                            <w:rPr>
                              <w:b/>
                              <w:bCs/>
                              <w:color w:val="FFFFFF"/>
                              <w:sz w:val="32"/>
                              <w:szCs w:val="32"/>
                            </w:rPr>
                            <w:t xml:space="preserve"> </w:t>
                          </w:r>
                          <w:proofErr w:type="spellStart"/>
                          <w:r w:rsidRPr="004849A4">
                            <w:rPr>
                              <w:b/>
                              <w:bCs/>
                              <w:color w:val="FFFFFF"/>
                              <w:sz w:val="32"/>
                              <w:szCs w:val="32"/>
                            </w:rPr>
                            <w:t>nghiệm</w:t>
                          </w:r>
                          <w:proofErr w:type="spellEnd"/>
                          <w:r w:rsidRPr="004849A4">
                            <w:rPr>
                              <w:b/>
                              <w:bCs/>
                              <w:color w:val="FFFFFF"/>
                              <w:sz w:val="32"/>
                              <w:szCs w:val="32"/>
                            </w:rPr>
                            <w:t xml:space="preserve"> </w:t>
                          </w:r>
                          <w:proofErr w:type="spellStart"/>
                          <w:r w:rsidRPr="004849A4">
                            <w:rPr>
                              <w:b/>
                              <w:bCs/>
                              <w:color w:val="FFFFFF"/>
                              <w:sz w:val="32"/>
                              <w:szCs w:val="32"/>
                            </w:rPr>
                            <w:t>đúng</w:t>
                          </w:r>
                          <w:proofErr w:type="spellEnd"/>
                          <w:r w:rsidRPr="004849A4">
                            <w:rPr>
                              <w:b/>
                              <w:bCs/>
                              <w:color w:val="FFFFFF"/>
                              <w:sz w:val="32"/>
                              <w:szCs w:val="32"/>
                            </w:rPr>
                            <w:t xml:space="preserve"> </w:t>
                          </w:r>
                          <w:proofErr w:type="spellStart"/>
                          <w:r w:rsidRPr="004849A4">
                            <w:rPr>
                              <w:b/>
                              <w:bCs/>
                              <w:color w:val="FFFFFF"/>
                              <w:sz w:val="32"/>
                              <w:szCs w:val="32"/>
                            </w:rPr>
                            <w:t>sai</w:t>
                          </w:r>
                          <w:proofErr w:type="spellEnd"/>
                          <w:r w:rsidRPr="004849A4">
                            <w:rPr>
                              <w:b/>
                              <w:bCs/>
                              <w:color w:val="FFFFFF"/>
                              <w:sz w:val="32"/>
                              <w:szCs w:val="32"/>
                            </w:rPr>
                            <w:t xml:space="preserve"> (4 </w:t>
                          </w:r>
                          <w:proofErr w:type="spellStart"/>
                          <w:r w:rsidRPr="004849A4">
                            <w:rPr>
                              <w:b/>
                              <w:bCs/>
                              <w:color w:val="FFFFFF"/>
                              <w:sz w:val="32"/>
                              <w:szCs w:val="32"/>
                            </w:rPr>
                            <w:t>điểm</w:t>
                          </w:r>
                          <w:proofErr w:type="spellEnd"/>
                          <w:r w:rsidRPr="004849A4">
                            <w:rPr>
                              <w:b/>
                              <w:bCs/>
                              <w:color w:val="FFFFFF"/>
                              <w:sz w:val="32"/>
                              <w:szCs w:val="32"/>
                            </w:rPr>
                            <w:t>)</w:t>
                          </w:r>
                        </w:p>
                      </w:txbxContent>
                    </v:textbox>
                  </v:shape>
                </v:group>
                <v:shape id="_x0000_s1370" type="#_x0000_t202" style="position:absolute;left:286;top:123;width:3437;height:289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OWZIyAAAAOIAAAAPAAAAZHJzL2Rvd25yZXYueG1sRI9La8Mw EITvhf4HsYXeGinN24kSQkohp4Y8IbfF2tim1spYauz8+yhQyHGYmW+Y2aK1pbhS7QvHGrodBYI4 dabgTMNh//0xBuEDssHSMWm4kYfF/PVlholxDW/puguZiBD2CWrIQ6gSKX2ak0XfcRVx9C6uthii rDNpamwi3JbyU6mhtFhwXMixolVO6e/uz2o4/lzOp77aZF92UDWuVZLtRGr9/tYupyACteEZ/m+v jYbeeDBS/WGvC49L8Q7I+R0AAP//AwBQSwECLQAUAAYACAAAACEA2+H2y+4AAACFAQAAEwAAAAAA AAAAAAAAAAAAAAAAW0NvbnRlbnRfVHlwZXNdLnhtbFBLAQItABQABgAIAAAAIQBa9CxbvwAAABUB AAALAAAAAAAAAAAAAAAAAB8BAABfcmVscy8ucmVsc1BLAQItABQABgAIAAAAIQBjOWZIyAAAAOIA AAAPAAAAAAAAAAAAAAAAAAcCAABkcnMvZG93bnJldi54bWxQSwUGAAAAAAMAAwC3AAAA/AIAAAAA " filled="f" stroked="f">
                  <v:stroke joinstyle="round"/>
                  <o:lock v:ext="edit" shapetype="t"/>
                  <v:textbox>
                    <w:txbxContent>
                      <w:p w14:paraId="6E78B990" w14:textId="77777777" w:rsidR="00974385" w:rsidRPr="004849A4" w:rsidRDefault="00974385" w:rsidP="00CE4CCE">
                        <w:pPr>
                          <w:pStyle w:val="NormalWeb"/>
                          <w:jc w:val="center"/>
                          <w:rPr>
                            <w:b/>
                            <w:bCs/>
                            <w:color w:val="FFFFFF"/>
                            <w:sz w:val="32"/>
                            <w:szCs w:val="32"/>
                          </w:rPr>
                        </w:pPr>
                        <w:r w:rsidRPr="004849A4">
                          <w:rPr>
                            <w:b/>
                            <w:bCs/>
                            <w:color w:val="FFFFFF"/>
                            <w:sz w:val="32"/>
                            <w:szCs w:val="32"/>
                          </w:rPr>
                          <w:t>II</w:t>
                        </w:r>
                      </w:p>
                    </w:txbxContent>
                  </v:textbox>
                </v:shape>
                <w10:anchorlock/>
              </v:group>
            </w:pict>
          </mc:Fallback>
        </mc:AlternateConten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CE4CCE" w:rsidRPr="00FC0663" w14:paraId="0A23F55B" w14:textId="77777777" w:rsidTr="00974385">
        <w:trPr>
          <w:trHeight w:hRule="exact" w:val="512"/>
          <w:jc w:val="center"/>
        </w:trPr>
        <w:tc>
          <w:tcPr>
            <w:tcW w:w="888" w:type="dxa"/>
            <w:tcBorders>
              <w:top w:val="single" w:sz="4" w:space="0" w:color="auto"/>
              <w:left w:val="single" w:sz="4" w:space="0" w:color="auto"/>
            </w:tcBorders>
            <w:shd w:val="clear" w:color="auto" w:fill="FFFFFF"/>
            <w:vAlign w:val="center"/>
          </w:tcPr>
          <w:p w14:paraId="7A5CF759" w14:textId="77777777" w:rsidR="00CE4CCE" w:rsidRPr="00FC0663" w:rsidRDefault="00CE4CCE" w:rsidP="00CE4CCE">
            <w:pPr>
              <w:widowControl w:val="0"/>
              <w:spacing w:before="120"/>
              <w:jc w:val="center"/>
              <w:rPr>
                <w:color w:val="000000"/>
                <w:sz w:val="24"/>
                <w:szCs w:val="24"/>
                <w:lang w:val="vi-VN" w:eastAsia="vi-VN" w:bidi="vi-VN"/>
              </w:rPr>
            </w:pPr>
            <w:r w:rsidRPr="00FC0663">
              <w:rPr>
                <w:b/>
                <w:bCs/>
                <w:color w:val="000000"/>
                <w:sz w:val="24"/>
                <w:szCs w:val="24"/>
                <w:lang w:val="vi-VN" w:eastAsia="vi-VN" w:bidi="vi-VN"/>
              </w:rPr>
              <w:t>Câu</w:t>
            </w:r>
          </w:p>
        </w:tc>
        <w:tc>
          <w:tcPr>
            <w:tcW w:w="1242" w:type="dxa"/>
            <w:tcBorders>
              <w:top w:val="single" w:sz="4" w:space="0" w:color="auto"/>
              <w:left w:val="single" w:sz="4" w:space="0" w:color="auto"/>
            </w:tcBorders>
            <w:shd w:val="clear" w:color="auto" w:fill="FFFFFF"/>
            <w:vAlign w:val="center"/>
          </w:tcPr>
          <w:p w14:paraId="5B8A1A3A" w14:textId="77777777" w:rsidR="00CE4CCE" w:rsidRPr="00FC0663" w:rsidRDefault="00CE4CCE" w:rsidP="00CE4CCE">
            <w:pPr>
              <w:widowControl w:val="0"/>
              <w:spacing w:before="120"/>
              <w:jc w:val="center"/>
              <w:rPr>
                <w:color w:val="000000"/>
                <w:sz w:val="24"/>
                <w:szCs w:val="24"/>
                <w:lang w:val="vi-VN" w:eastAsia="vi-VN" w:bidi="vi-VN"/>
              </w:rPr>
            </w:pPr>
            <w:r w:rsidRPr="00FC0663">
              <w:rPr>
                <w:b/>
                <w:bCs/>
                <w:color w:val="000000"/>
                <w:sz w:val="24"/>
                <w:szCs w:val="24"/>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5C1CF783" w14:textId="77777777" w:rsidR="00CE4CCE" w:rsidRPr="00FC0663" w:rsidRDefault="00CE4CCE" w:rsidP="00CE4CCE">
            <w:pPr>
              <w:widowControl w:val="0"/>
              <w:spacing w:before="120"/>
              <w:jc w:val="center"/>
              <w:rPr>
                <w:color w:val="000000"/>
                <w:sz w:val="24"/>
                <w:szCs w:val="24"/>
                <w:lang w:val="vi-VN" w:eastAsia="vi-VN" w:bidi="vi-VN"/>
              </w:rPr>
            </w:pPr>
            <w:r w:rsidRPr="00FC0663">
              <w:rPr>
                <w:b/>
                <w:bCs/>
                <w:color w:val="000000"/>
                <w:sz w:val="24"/>
                <w:szCs w:val="24"/>
                <w:lang w:val="vi-VN" w:eastAsia="vi-VN" w:bidi="vi-VN"/>
              </w:rPr>
              <w:t>Đáp án</w:t>
            </w:r>
            <w:r w:rsidRPr="00FC0663">
              <w:rPr>
                <w:b/>
                <w:bCs/>
                <w:color w:val="000000"/>
                <w:sz w:val="24"/>
                <w:szCs w:val="24"/>
                <w:lang w:eastAsia="vi-VN" w:bidi="vi-VN"/>
              </w:rPr>
              <w:t xml:space="preserve"> </w:t>
            </w:r>
            <w:r w:rsidRPr="00FC0663">
              <w:rPr>
                <w:b/>
                <w:bCs/>
                <w:color w:val="000000"/>
                <w:sz w:val="24"/>
                <w:szCs w:val="24"/>
                <w:lang w:val="vi-VN" w:eastAsia="vi-VN" w:bidi="vi-VN"/>
              </w:rPr>
              <w:t>(Đ/S)</w:t>
            </w:r>
          </w:p>
        </w:tc>
        <w:tc>
          <w:tcPr>
            <w:tcW w:w="1120" w:type="dxa"/>
            <w:tcBorders>
              <w:top w:val="single" w:sz="4" w:space="0" w:color="auto"/>
              <w:left w:val="single" w:sz="4" w:space="0" w:color="auto"/>
            </w:tcBorders>
            <w:shd w:val="clear" w:color="auto" w:fill="FFFFFF"/>
            <w:vAlign w:val="center"/>
          </w:tcPr>
          <w:p w14:paraId="5E5051A0" w14:textId="77777777" w:rsidR="00CE4CCE" w:rsidRPr="00FC0663" w:rsidRDefault="00CE4CCE" w:rsidP="00CE4CCE">
            <w:pPr>
              <w:widowControl w:val="0"/>
              <w:spacing w:before="120"/>
              <w:jc w:val="center"/>
              <w:rPr>
                <w:color w:val="000000"/>
                <w:sz w:val="24"/>
                <w:szCs w:val="24"/>
                <w:lang w:val="vi-VN" w:eastAsia="vi-VN" w:bidi="vi-VN"/>
              </w:rPr>
            </w:pPr>
            <w:r w:rsidRPr="00FC0663">
              <w:rPr>
                <w:b/>
                <w:bCs/>
                <w:color w:val="000000"/>
                <w:sz w:val="24"/>
                <w:szCs w:val="24"/>
                <w:lang w:val="vi-VN" w:eastAsia="vi-VN" w:bidi="vi-VN"/>
              </w:rPr>
              <w:t>Câu</w:t>
            </w:r>
          </w:p>
        </w:tc>
        <w:tc>
          <w:tcPr>
            <w:tcW w:w="1422" w:type="dxa"/>
            <w:tcBorders>
              <w:top w:val="single" w:sz="4" w:space="0" w:color="auto"/>
              <w:left w:val="single" w:sz="4" w:space="0" w:color="auto"/>
            </w:tcBorders>
            <w:shd w:val="clear" w:color="auto" w:fill="FFFFFF"/>
            <w:vAlign w:val="center"/>
          </w:tcPr>
          <w:p w14:paraId="4A585CB0" w14:textId="77777777" w:rsidR="00CE4CCE" w:rsidRPr="00FC0663" w:rsidRDefault="00CE4CCE" w:rsidP="00CE4CCE">
            <w:pPr>
              <w:widowControl w:val="0"/>
              <w:spacing w:before="120"/>
              <w:jc w:val="center"/>
              <w:rPr>
                <w:color w:val="000000"/>
                <w:sz w:val="24"/>
                <w:szCs w:val="24"/>
                <w:lang w:val="vi-VN" w:eastAsia="vi-VN" w:bidi="vi-VN"/>
              </w:rPr>
            </w:pPr>
            <w:r w:rsidRPr="00FC0663">
              <w:rPr>
                <w:b/>
                <w:bCs/>
                <w:color w:val="000000"/>
                <w:sz w:val="24"/>
                <w:szCs w:val="24"/>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3AE8A58D" w14:textId="77777777" w:rsidR="00CE4CCE" w:rsidRPr="00FC0663" w:rsidRDefault="00CE4CCE" w:rsidP="00CE4CCE">
            <w:pPr>
              <w:widowControl w:val="0"/>
              <w:spacing w:before="120"/>
              <w:jc w:val="center"/>
              <w:rPr>
                <w:color w:val="000000"/>
                <w:sz w:val="24"/>
                <w:szCs w:val="24"/>
                <w:lang w:val="vi-VN" w:eastAsia="vi-VN" w:bidi="vi-VN"/>
              </w:rPr>
            </w:pPr>
            <w:r w:rsidRPr="00FC0663">
              <w:rPr>
                <w:b/>
                <w:bCs/>
                <w:color w:val="000000"/>
                <w:sz w:val="24"/>
                <w:szCs w:val="24"/>
                <w:lang w:val="vi-VN" w:eastAsia="vi-VN" w:bidi="vi-VN"/>
              </w:rPr>
              <w:t>Đáp án</w:t>
            </w:r>
            <w:r w:rsidRPr="00FC0663">
              <w:rPr>
                <w:b/>
                <w:bCs/>
                <w:color w:val="000000"/>
                <w:sz w:val="24"/>
                <w:szCs w:val="24"/>
                <w:lang w:eastAsia="vi-VN" w:bidi="vi-VN"/>
              </w:rPr>
              <w:t xml:space="preserve"> </w:t>
            </w:r>
            <w:r w:rsidRPr="00FC0663">
              <w:rPr>
                <w:b/>
                <w:bCs/>
                <w:color w:val="000000"/>
                <w:sz w:val="24"/>
                <w:szCs w:val="24"/>
                <w:lang w:val="vi-VN" w:eastAsia="vi-VN" w:bidi="vi-VN"/>
              </w:rPr>
              <w:t>(Đ/S)</w:t>
            </w:r>
          </w:p>
        </w:tc>
      </w:tr>
      <w:tr w:rsidR="00CE4CCE" w:rsidRPr="00FC0663" w14:paraId="38533D2F" w14:textId="77777777" w:rsidTr="00974385">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20886373" w14:textId="77777777" w:rsidR="00CE4CCE" w:rsidRPr="00FC0663" w:rsidRDefault="00CE4CCE" w:rsidP="00CE4CCE">
            <w:pPr>
              <w:widowControl w:val="0"/>
              <w:jc w:val="center"/>
              <w:rPr>
                <w:color w:val="000000"/>
                <w:sz w:val="24"/>
                <w:szCs w:val="24"/>
                <w:lang w:val="vi-VN" w:eastAsia="vi-VN" w:bidi="vi-VN"/>
              </w:rPr>
            </w:pPr>
            <w:r w:rsidRPr="00FC0663">
              <w:rPr>
                <w:b/>
                <w:bCs/>
                <w:color w:val="000000"/>
                <w:sz w:val="24"/>
                <w:szCs w:val="24"/>
                <w:lang w:val="vi-VN" w:eastAsia="vi-VN" w:bidi="vi-VN"/>
              </w:rPr>
              <w:t>1</w:t>
            </w:r>
          </w:p>
        </w:tc>
        <w:tc>
          <w:tcPr>
            <w:tcW w:w="1242" w:type="dxa"/>
            <w:tcBorders>
              <w:top w:val="single" w:sz="4" w:space="0" w:color="auto"/>
              <w:left w:val="single" w:sz="4" w:space="0" w:color="auto"/>
            </w:tcBorders>
            <w:shd w:val="clear" w:color="auto" w:fill="FFFFFF"/>
            <w:vAlign w:val="center"/>
          </w:tcPr>
          <w:p w14:paraId="2B5BFFE1"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0374310F"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1B8AC985" w14:textId="77777777" w:rsidR="00CE4CCE" w:rsidRPr="00FC0663" w:rsidRDefault="00CE4CCE" w:rsidP="00CE4CCE">
            <w:pPr>
              <w:widowControl w:val="0"/>
              <w:jc w:val="center"/>
              <w:rPr>
                <w:color w:val="000000"/>
                <w:sz w:val="24"/>
                <w:szCs w:val="24"/>
                <w:lang w:val="vi-VN" w:eastAsia="vi-VN" w:bidi="vi-VN"/>
              </w:rPr>
            </w:pPr>
            <w:r w:rsidRPr="00FC0663">
              <w:rPr>
                <w:b/>
                <w:bCs/>
                <w:color w:val="000000"/>
                <w:sz w:val="24"/>
                <w:szCs w:val="24"/>
                <w:lang w:val="vi-VN" w:eastAsia="vi-VN" w:bidi="vi-VN"/>
              </w:rPr>
              <w:t>3</w:t>
            </w:r>
          </w:p>
        </w:tc>
        <w:tc>
          <w:tcPr>
            <w:tcW w:w="1422" w:type="dxa"/>
            <w:tcBorders>
              <w:top w:val="single" w:sz="4" w:space="0" w:color="auto"/>
              <w:left w:val="single" w:sz="4" w:space="0" w:color="auto"/>
            </w:tcBorders>
            <w:shd w:val="clear" w:color="auto" w:fill="FFFFFF"/>
            <w:vAlign w:val="center"/>
          </w:tcPr>
          <w:p w14:paraId="3661A837"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5B7F28F6"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S</w:t>
            </w:r>
          </w:p>
        </w:tc>
      </w:tr>
      <w:tr w:rsidR="00CE4CCE" w:rsidRPr="00FC0663" w14:paraId="63602991" w14:textId="77777777" w:rsidTr="00974385">
        <w:trPr>
          <w:trHeight w:hRule="exact" w:val="330"/>
          <w:jc w:val="center"/>
        </w:trPr>
        <w:tc>
          <w:tcPr>
            <w:tcW w:w="888" w:type="dxa"/>
            <w:vMerge/>
            <w:tcBorders>
              <w:left w:val="single" w:sz="4" w:space="0" w:color="auto"/>
            </w:tcBorders>
            <w:shd w:val="clear" w:color="auto" w:fill="FFFFFF"/>
            <w:vAlign w:val="center"/>
          </w:tcPr>
          <w:p w14:paraId="6C5F096A" w14:textId="77777777" w:rsidR="00CE4CCE" w:rsidRPr="00FC0663" w:rsidRDefault="00CE4CCE" w:rsidP="00CE4CCE">
            <w:pPr>
              <w:widowControl w:val="0"/>
              <w:jc w:val="center"/>
              <w:rPr>
                <w:rFonts w:eastAsia="Courier New"/>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14F92371"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34D16A50"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Đ</w:t>
            </w:r>
          </w:p>
        </w:tc>
        <w:tc>
          <w:tcPr>
            <w:tcW w:w="1120" w:type="dxa"/>
            <w:vMerge/>
            <w:tcBorders>
              <w:left w:val="single" w:sz="4" w:space="0" w:color="auto"/>
            </w:tcBorders>
            <w:shd w:val="clear" w:color="auto" w:fill="FFFFFF"/>
            <w:vAlign w:val="center"/>
          </w:tcPr>
          <w:p w14:paraId="60E844BE" w14:textId="77777777" w:rsidR="00CE4CCE" w:rsidRPr="00FC0663" w:rsidRDefault="00CE4CCE" w:rsidP="00CE4CCE">
            <w:pPr>
              <w:widowControl w:val="0"/>
              <w:jc w:val="center"/>
              <w:rPr>
                <w:rFonts w:eastAsia="Courier New"/>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49A22A61"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6D40A0A7"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S</w:t>
            </w:r>
          </w:p>
        </w:tc>
      </w:tr>
      <w:tr w:rsidR="00CE4CCE" w:rsidRPr="00FC0663" w14:paraId="69DCEED2" w14:textId="77777777" w:rsidTr="00974385">
        <w:trPr>
          <w:trHeight w:hRule="exact" w:val="330"/>
          <w:jc w:val="center"/>
        </w:trPr>
        <w:tc>
          <w:tcPr>
            <w:tcW w:w="888" w:type="dxa"/>
            <w:vMerge/>
            <w:tcBorders>
              <w:left w:val="single" w:sz="4" w:space="0" w:color="auto"/>
            </w:tcBorders>
            <w:shd w:val="clear" w:color="auto" w:fill="FFFFFF"/>
            <w:vAlign w:val="center"/>
          </w:tcPr>
          <w:p w14:paraId="7B278619" w14:textId="77777777" w:rsidR="00CE4CCE" w:rsidRPr="00FC0663" w:rsidRDefault="00CE4CCE" w:rsidP="00CE4CCE">
            <w:pPr>
              <w:widowControl w:val="0"/>
              <w:jc w:val="center"/>
              <w:rPr>
                <w:rFonts w:eastAsia="Courier New"/>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365078E6"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eastAsia="vi-VN" w:bidi="vi-VN"/>
              </w:rPr>
              <w:t>c</w:t>
            </w:r>
            <w:r w:rsidRPr="00FC0663">
              <w:rPr>
                <w:color w:val="000000"/>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483AE74C"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Đ</w:t>
            </w:r>
          </w:p>
        </w:tc>
        <w:tc>
          <w:tcPr>
            <w:tcW w:w="1120" w:type="dxa"/>
            <w:vMerge/>
            <w:tcBorders>
              <w:left w:val="single" w:sz="4" w:space="0" w:color="auto"/>
            </w:tcBorders>
            <w:shd w:val="clear" w:color="auto" w:fill="FFFFFF"/>
            <w:vAlign w:val="center"/>
          </w:tcPr>
          <w:p w14:paraId="16C81CFD" w14:textId="77777777" w:rsidR="00CE4CCE" w:rsidRPr="00FC0663" w:rsidRDefault="00CE4CCE" w:rsidP="00CE4CCE">
            <w:pPr>
              <w:widowControl w:val="0"/>
              <w:jc w:val="center"/>
              <w:rPr>
                <w:rFonts w:eastAsia="Courier New"/>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160CC93D"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0390ECE6"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S</w:t>
            </w:r>
          </w:p>
        </w:tc>
      </w:tr>
      <w:tr w:rsidR="00CE4CCE" w:rsidRPr="00FC0663" w14:paraId="7EB8D910" w14:textId="77777777" w:rsidTr="00974385">
        <w:trPr>
          <w:trHeight w:hRule="exact" w:val="318"/>
          <w:jc w:val="center"/>
        </w:trPr>
        <w:tc>
          <w:tcPr>
            <w:tcW w:w="888" w:type="dxa"/>
            <w:vMerge/>
            <w:tcBorders>
              <w:left w:val="single" w:sz="4" w:space="0" w:color="auto"/>
            </w:tcBorders>
            <w:shd w:val="clear" w:color="auto" w:fill="FFFFFF"/>
            <w:vAlign w:val="center"/>
          </w:tcPr>
          <w:p w14:paraId="5BC2E220" w14:textId="77777777" w:rsidR="00CE4CCE" w:rsidRPr="00FC0663" w:rsidRDefault="00CE4CCE" w:rsidP="00CE4CCE">
            <w:pPr>
              <w:widowControl w:val="0"/>
              <w:jc w:val="center"/>
              <w:rPr>
                <w:rFonts w:eastAsia="Courier New"/>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5E69DEC8"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d)</w:t>
            </w:r>
          </w:p>
        </w:tc>
        <w:tc>
          <w:tcPr>
            <w:tcW w:w="1861" w:type="dxa"/>
            <w:tcBorders>
              <w:top w:val="single" w:sz="4" w:space="0" w:color="auto"/>
              <w:left w:val="single" w:sz="4" w:space="0" w:color="auto"/>
            </w:tcBorders>
            <w:shd w:val="clear" w:color="auto" w:fill="FFFFFF"/>
            <w:vAlign w:val="center"/>
          </w:tcPr>
          <w:p w14:paraId="1E9493D9"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S</w:t>
            </w:r>
          </w:p>
        </w:tc>
        <w:tc>
          <w:tcPr>
            <w:tcW w:w="1120" w:type="dxa"/>
            <w:vMerge/>
            <w:tcBorders>
              <w:left w:val="single" w:sz="4" w:space="0" w:color="auto"/>
            </w:tcBorders>
            <w:shd w:val="clear" w:color="auto" w:fill="FFFFFF"/>
            <w:vAlign w:val="center"/>
          </w:tcPr>
          <w:p w14:paraId="44F8A29B" w14:textId="77777777" w:rsidR="00CE4CCE" w:rsidRPr="00FC0663" w:rsidRDefault="00CE4CCE" w:rsidP="00CE4CCE">
            <w:pPr>
              <w:widowControl w:val="0"/>
              <w:jc w:val="center"/>
              <w:rPr>
                <w:rFonts w:eastAsia="Courier New"/>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1182E5AF"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65B22817"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Đ</w:t>
            </w:r>
          </w:p>
        </w:tc>
      </w:tr>
      <w:tr w:rsidR="00CE4CCE" w:rsidRPr="00FC0663" w14:paraId="3AF62E6B" w14:textId="77777777" w:rsidTr="00974385">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146C2B6F" w14:textId="77777777" w:rsidR="00CE4CCE" w:rsidRPr="00FC0663" w:rsidRDefault="00CE4CCE" w:rsidP="00CE4CCE">
            <w:pPr>
              <w:widowControl w:val="0"/>
              <w:jc w:val="center"/>
              <w:rPr>
                <w:color w:val="000000"/>
                <w:sz w:val="24"/>
                <w:szCs w:val="24"/>
                <w:lang w:val="vi-VN" w:eastAsia="vi-VN" w:bidi="vi-VN"/>
              </w:rPr>
            </w:pPr>
            <w:r w:rsidRPr="00FC0663">
              <w:rPr>
                <w:b/>
                <w:bCs/>
                <w:color w:val="000000"/>
                <w:sz w:val="24"/>
                <w:szCs w:val="24"/>
                <w:lang w:val="vi-VN" w:eastAsia="vi-VN" w:bidi="vi-VN"/>
              </w:rPr>
              <w:t>2</w:t>
            </w:r>
          </w:p>
        </w:tc>
        <w:tc>
          <w:tcPr>
            <w:tcW w:w="1242" w:type="dxa"/>
            <w:tcBorders>
              <w:top w:val="single" w:sz="4" w:space="0" w:color="auto"/>
              <w:left w:val="single" w:sz="4" w:space="0" w:color="auto"/>
            </w:tcBorders>
            <w:shd w:val="clear" w:color="auto" w:fill="FFFFFF"/>
            <w:vAlign w:val="center"/>
          </w:tcPr>
          <w:p w14:paraId="14CAF51A"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4929ADA1"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5EF6C264" w14:textId="77777777" w:rsidR="00CE4CCE" w:rsidRPr="00FC0663" w:rsidRDefault="00CE4CCE" w:rsidP="00CE4CCE">
            <w:pPr>
              <w:widowControl w:val="0"/>
              <w:jc w:val="center"/>
              <w:rPr>
                <w:color w:val="000000"/>
                <w:sz w:val="24"/>
                <w:szCs w:val="24"/>
                <w:lang w:val="vi-VN" w:eastAsia="vi-VN" w:bidi="vi-VN"/>
              </w:rPr>
            </w:pPr>
            <w:r w:rsidRPr="00FC0663">
              <w:rPr>
                <w:b/>
                <w:bCs/>
                <w:color w:val="000000"/>
                <w:sz w:val="24"/>
                <w:szCs w:val="24"/>
                <w:lang w:val="vi-VN" w:eastAsia="vi-VN" w:bidi="vi-VN"/>
              </w:rPr>
              <w:t>4</w:t>
            </w:r>
          </w:p>
        </w:tc>
        <w:tc>
          <w:tcPr>
            <w:tcW w:w="1422" w:type="dxa"/>
            <w:tcBorders>
              <w:top w:val="single" w:sz="4" w:space="0" w:color="auto"/>
              <w:left w:val="single" w:sz="4" w:space="0" w:color="auto"/>
            </w:tcBorders>
            <w:shd w:val="clear" w:color="auto" w:fill="FFFFFF"/>
            <w:vAlign w:val="center"/>
          </w:tcPr>
          <w:p w14:paraId="3B8C6C6A"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1528028A"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S</w:t>
            </w:r>
          </w:p>
        </w:tc>
      </w:tr>
      <w:tr w:rsidR="00CE4CCE" w:rsidRPr="00FC0663" w14:paraId="050420E8" w14:textId="77777777" w:rsidTr="00974385">
        <w:trPr>
          <w:trHeight w:hRule="exact" w:val="330"/>
          <w:jc w:val="center"/>
        </w:trPr>
        <w:tc>
          <w:tcPr>
            <w:tcW w:w="888" w:type="dxa"/>
            <w:vMerge/>
            <w:tcBorders>
              <w:left w:val="single" w:sz="4" w:space="0" w:color="auto"/>
            </w:tcBorders>
            <w:shd w:val="clear" w:color="auto" w:fill="FFFFFF"/>
            <w:vAlign w:val="center"/>
          </w:tcPr>
          <w:p w14:paraId="115F80E3" w14:textId="77777777" w:rsidR="00CE4CCE" w:rsidRPr="00FC0663" w:rsidRDefault="00CE4CCE" w:rsidP="00CE4CCE">
            <w:pPr>
              <w:widowControl w:val="0"/>
              <w:jc w:val="center"/>
              <w:rPr>
                <w:rFonts w:eastAsia="Courier New"/>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17E038EB"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0FF4488B"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Đ</w:t>
            </w:r>
          </w:p>
        </w:tc>
        <w:tc>
          <w:tcPr>
            <w:tcW w:w="1120" w:type="dxa"/>
            <w:vMerge/>
            <w:tcBorders>
              <w:left w:val="single" w:sz="4" w:space="0" w:color="auto"/>
            </w:tcBorders>
            <w:shd w:val="clear" w:color="auto" w:fill="FFFFFF"/>
            <w:vAlign w:val="center"/>
          </w:tcPr>
          <w:p w14:paraId="298FC6AD" w14:textId="77777777" w:rsidR="00CE4CCE" w:rsidRPr="00FC0663" w:rsidRDefault="00CE4CCE" w:rsidP="00CE4CCE">
            <w:pPr>
              <w:widowControl w:val="0"/>
              <w:jc w:val="center"/>
              <w:rPr>
                <w:rFonts w:eastAsia="Courier New"/>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0BC5ADF2"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39AEE140"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Đ</w:t>
            </w:r>
          </w:p>
        </w:tc>
      </w:tr>
      <w:tr w:rsidR="00CE4CCE" w:rsidRPr="00FC0663" w14:paraId="1B8095DF" w14:textId="77777777" w:rsidTr="00974385">
        <w:trPr>
          <w:trHeight w:hRule="exact" w:val="324"/>
          <w:jc w:val="center"/>
        </w:trPr>
        <w:tc>
          <w:tcPr>
            <w:tcW w:w="888" w:type="dxa"/>
            <w:vMerge/>
            <w:tcBorders>
              <w:left w:val="single" w:sz="4" w:space="0" w:color="auto"/>
            </w:tcBorders>
            <w:shd w:val="clear" w:color="auto" w:fill="FFFFFF"/>
            <w:vAlign w:val="center"/>
          </w:tcPr>
          <w:p w14:paraId="0A6F10CB" w14:textId="77777777" w:rsidR="00CE4CCE" w:rsidRPr="00FC0663" w:rsidRDefault="00CE4CCE" w:rsidP="00CE4CCE">
            <w:pPr>
              <w:widowControl w:val="0"/>
              <w:jc w:val="center"/>
              <w:rPr>
                <w:rFonts w:eastAsia="Courier New"/>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61E3EB2D"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eastAsia="vi-VN" w:bidi="vi-VN"/>
              </w:rPr>
              <w:t>c</w:t>
            </w:r>
            <w:r w:rsidRPr="00FC0663">
              <w:rPr>
                <w:color w:val="000000"/>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7FC1F65C"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S</w:t>
            </w:r>
          </w:p>
        </w:tc>
        <w:tc>
          <w:tcPr>
            <w:tcW w:w="1120" w:type="dxa"/>
            <w:vMerge/>
            <w:tcBorders>
              <w:left w:val="single" w:sz="4" w:space="0" w:color="auto"/>
            </w:tcBorders>
            <w:shd w:val="clear" w:color="auto" w:fill="FFFFFF"/>
            <w:vAlign w:val="center"/>
          </w:tcPr>
          <w:p w14:paraId="4F151F88" w14:textId="77777777" w:rsidR="00CE4CCE" w:rsidRPr="00FC0663" w:rsidRDefault="00CE4CCE" w:rsidP="00CE4CCE">
            <w:pPr>
              <w:widowControl w:val="0"/>
              <w:jc w:val="center"/>
              <w:rPr>
                <w:rFonts w:eastAsia="Courier New"/>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786784D6"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365FFD2E"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S</w:t>
            </w:r>
          </w:p>
        </w:tc>
      </w:tr>
      <w:tr w:rsidR="00CE4CCE" w:rsidRPr="00FC0663" w14:paraId="783F051E" w14:textId="77777777" w:rsidTr="00974385">
        <w:trPr>
          <w:trHeight w:hRule="exact" w:val="354"/>
          <w:jc w:val="center"/>
        </w:trPr>
        <w:tc>
          <w:tcPr>
            <w:tcW w:w="888" w:type="dxa"/>
            <w:vMerge/>
            <w:tcBorders>
              <w:left w:val="single" w:sz="4" w:space="0" w:color="auto"/>
              <w:bottom w:val="single" w:sz="4" w:space="0" w:color="auto"/>
            </w:tcBorders>
            <w:shd w:val="clear" w:color="auto" w:fill="FFFFFF"/>
            <w:vAlign w:val="center"/>
          </w:tcPr>
          <w:p w14:paraId="2F023C6B" w14:textId="77777777" w:rsidR="00CE4CCE" w:rsidRPr="00FC0663" w:rsidRDefault="00CE4CCE" w:rsidP="00CE4CCE">
            <w:pPr>
              <w:widowControl w:val="0"/>
              <w:jc w:val="center"/>
              <w:rPr>
                <w:rFonts w:eastAsia="Courier New"/>
                <w:color w:val="000000"/>
                <w:sz w:val="24"/>
                <w:szCs w:val="24"/>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03D49563"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0D73B981"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Đ</w:t>
            </w:r>
          </w:p>
        </w:tc>
        <w:tc>
          <w:tcPr>
            <w:tcW w:w="1120" w:type="dxa"/>
            <w:vMerge/>
            <w:tcBorders>
              <w:left w:val="single" w:sz="4" w:space="0" w:color="auto"/>
              <w:bottom w:val="single" w:sz="4" w:space="0" w:color="auto"/>
            </w:tcBorders>
            <w:shd w:val="clear" w:color="auto" w:fill="FFFFFF"/>
            <w:vAlign w:val="center"/>
          </w:tcPr>
          <w:p w14:paraId="2BA048BB" w14:textId="77777777" w:rsidR="00CE4CCE" w:rsidRPr="00FC0663" w:rsidRDefault="00CE4CCE" w:rsidP="00CE4CCE">
            <w:pPr>
              <w:widowControl w:val="0"/>
              <w:jc w:val="center"/>
              <w:rPr>
                <w:rFonts w:eastAsia="Courier New"/>
                <w:color w:val="000000"/>
                <w:sz w:val="24"/>
                <w:szCs w:val="24"/>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3F12F09F" w14:textId="77777777" w:rsidR="00CE4CCE" w:rsidRPr="00FC0663" w:rsidRDefault="00CE4CCE" w:rsidP="00CE4CCE">
            <w:pPr>
              <w:widowControl w:val="0"/>
              <w:jc w:val="center"/>
              <w:rPr>
                <w:color w:val="000000"/>
                <w:sz w:val="24"/>
                <w:szCs w:val="24"/>
                <w:lang w:val="vi-VN" w:eastAsia="vi-VN" w:bidi="vi-VN"/>
              </w:rPr>
            </w:pPr>
            <w:r w:rsidRPr="00FC0663">
              <w:rPr>
                <w:color w:val="000000"/>
                <w:sz w:val="24"/>
                <w:szCs w:val="24"/>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54A5D090" w14:textId="77777777" w:rsidR="00CE4CCE" w:rsidRPr="00FC0663" w:rsidRDefault="00CE4CCE" w:rsidP="00CE4CCE">
            <w:pPr>
              <w:widowControl w:val="0"/>
              <w:jc w:val="center"/>
              <w:rPr>
                <w:color w:val="0000CC"/>
                <w:sz w:val="24"/>
                <w:szCs w:val="24"/>
                <w:lang w:eastAsia="vi-VN" w:bidi="vi-VN"/>
              </w:rPr>
            </w:pPr>
            <w:r w:rsidRPr="00FC0663">
              <w:rPr>
                <w:color w:val="0000CC"/>
                <w:sz w:val="24"/>
                <w:szCs w:val="24"/>
                <w:lang w:eastAsia="vi-VN" w:bidi="vi-VN"/>
              </w:rPr>
              <w:t>Đ</w:t>
            </w:r>
          </w:p>
        </w:tc>
      </w:tr>
    </w:tbl>
    <w:p w14:paraId="329A5C67" w14:textId="77777777" w:rsidR="00CE4CCE" w:rsidRPr="00FC0663" w:rsidRDefault="00CE4CCE" w:rsidP="00CE4CCE">
      <w:pPr>
        <w:spacing w:line="276" w:lineRule="auto"/>
        <w:jc w:val="both"/>
        <w:rPr>
          <w:color w:val="0070C0"/>
          <w:sz w:val="24"/>
          <w:szCs w:val="24"/>
        </w:rPr>
      </w:pPr>
      <w:r w:rsidRPr="00FC0663">
        <w:rPr>
          <w:b/>
          <w:bCs/>
          <w:color w:val="0070C0"/>
          <w:sz w:val="24"/>
          <w:szCs w:val="24"/>
        </w:rPr>
        <w:t>Câu 2:</w:t>
      </w:r>
    </w:p>
    <w:p w14:paraId="66D7AD16" w14:textId="77777777" w:rsidR="00CE4CCE" w:rsidRPr="00FC0663" w:rsidRDefault="00CE4CCE" w:rsidP="00CE4CCE">
      <w:pPr>
        <w:spacing w:line="276" w:lineRule="auto"/>
        <w:jc w:val="both"/>
        <w:rPr>
          <w:color w:val="000000"/>
          <w:sz w:val="24"/>
          <w:szCs w:val="24"/>
        </w:rPr>
      </w:pPr>
      <w:r w:rsidRPr="00FC0663">
        <w:rPr>
          <w:color w:val="000000"/>
          <w:sz w:val="24"/>
          <w:szCs w:val="24"/>
        </w:rPr>
        <w:t>a) Chọn mốc thế năng tại tầng phía dưới:</w:t>
      </w:r>
    </w:p>
    <w:p w14:paraId="7B1824BE" w14:textId="77777777" w:rsidR="00CE4CCE" w:rsidRPr="00FC0663" w:rsidRDefault="00CE4CCE" w:rsidP="00CE4CCE">
      <w:pPr>
        <w:spacing w:line="276" w:lineRule="auto"/>
        <w:jc w:val="both"/>
        <w:rPr>
          <w:color w:val="000000"/>
          <w:sz w:val="24"/>
          <w:szCs w:val="24"/>
        </w:rPr>
      </w:pPr>
      <w:r w:rsidRPr="00FC0663">
        <w:rPr>
          <w:color w:val="000000"/>
          <w:sz w:val="24"/>
          <w:szCs w:val="24"/>
        </w:rPr>
        <w:t xml:space="preserve">Ta có điện thế của tầng mây phía trên: </w:t>
      </w:r>
      <w:r w:rsidRPr="00FC0663">
        <w:rPr>
          <w:color w:val="000000"/>
          <w:position w:val="-24"/>
          <w:sz w:val="24"/>
          <w:szCs w:val="24"/>
        </w:rPr>
        <w:object w:dxaOrig="2020" w:dyaOrig="620" w14:anchorId="71874EEB">
          <v:shape id="_x0000_i1072" type="#_x0000_t75" style="width:102pt;height:30pt" o:ole="">
            <v:imagedata r:id="rId276" o:title=""/>
          </v:shape>
          <o:OLEObject Type="Embed" ProgID="Equation.DSMT4" ShapeID="_x0000_i1072" DrawAspect="Content" ObjectID="_1802801857" r:id="rId277"/>
        </w:object>
      </w:r>
    </w:p>
    <w:p w14:paraId="6846819C" w14:textId="77777777" w:rsidR="00CE4CCE" w:rsidRPr="00FC0663" w:rsidRDefault="00CE4CCE" w:rsidP="00CE4CCE">
      <w:pPr>
        <w:spacing w:line="276" w:lineRule="auto"/>
        <w:jc w:val="both"/>
        <w:rPr>
          <w:color w:val="000000"/>
          <w:sz w:val="24"/>
          <w:szCs w:val="24"/>
        </w:rPr>
      </w:pPr>
      <w:r w:rsidRPr="00FC0663">
        <w:rPr>
          <w:color w:val="000000"/>
          <w:sz w:val="24"/>
          <w:szCs w:val="24"/>
        </w:rPr>
        <w:t>b) Thế năng điện của tầng mây phía trên :</w:t>
      </w:r>
    </w:p>
    <w:p w14:paraId="73E72FC9" w14:textId="77777777" w:rsidR="00CE4CCE" w:rsidRPr="00FC0663" w:rsidRDefault="00CE4CCE" w:rsidP="00CE4CCE">
      <w:pPr>
        <w:spacing w:line="276" w:lineRule="auto"/>
        <w:jc w:val="center"/>
        <w:rPr>
          <w:color w:val="000000"/>
          <w:sz w:val="24"/>
          <w:szCs w:val="24"/>
        </w:rPr>
      </w:pPr>
      <w:r w:rsidRPr="00FC0663">
        <w:rPr>
          <w:color w:val="000000"/>
          <w:sz w:val="24"/>
          <w:szCs w:val="24"/>
        </w:rPr>
        <w:t>W = q.U = q.E.d = 1,24.830.700 = 720440 (J)</w:t>
      </w:r>
    </w:p>
    <w:p w14:paraId="0721245D" w14:textId="77777777" w:rsidR="00CE4CCE" w:rsidRPr="00FC0663" w:rsidRDefault="00CE4CCE" w:rsidP="00CE4CCE">
      <w:pPr>
        <w:spacing w:line="276" w:lineRule="auto"/>
        <w:jc w:val="both"/>
        <w:rPr>
          <w:bCs/>
          <w:color w:val="000000"/>
          <w:sz w:val="24"/>
          <w:szCs w:val="24"/>
        </w:rPr>
      </w:pPr>
      <w:r w:rsidRPr="00FC0663">
        <w:rPr>
          <w:bCs/>
          <w:color w:val="000000"/>
          <w:sz w:val="24"/>
          <w:szCs w:val="24"/>
        </w:rPr>
        <w:t>c) Chọn mốc điện thế là mặt đất, điện thế của tầng phía dưới đám mây dông trên là:</w:t>
      </w:r>
    </w:p>
    <w:p w14:paraId="1D7CBE75" w14:textId="77777777" w:rsidR="00CE4CCE" w:rsidRPr="00FC0663" w:rsidRDefault="00CE4CCE" w:rsidP="00CE4CCE">
      <w:pPr>
        <w:spacing w:line="276" w:lineRule="auto"/>
        <w:jc w:val="center"/>
        <w:rPr>
          <w:bCs/>
          <w:color w:val="000000"/>
          <w:sz w:val="24"/>
          <w:szCs w:val="24"/>
        </w:rPr>
      </w:pPr>
      <w:r w:rsidRPr="00FC0663">
        <w:rPr>
          <w:color w:val="000000"/>
          <w:position w:val="-24"/>
          <w:sz w:val="24"/>
          <w:szCs w:val="24"/>
        </w:rPr>
        <w:object w:dxaOrig="2380" w:dyaOrig="620" w14:anchorId="6EEB6E8D">
          <v:shape id="_x0000_i1073" type="#_x0000_t75" style="width:120pt;height:30pt" o:ole="">
            <v:imagedata r:id="rId278" o:title=""/>
          </v:shape>
          <o:OLEObject Type="Embed" ProgID="Equation.DSMT4" ShapeID="_x0000_i1073" DrawAspect="Content" ObjectID="_1802801858" r:id="rId279"/>
        </w:object>
      </w:r>
    </w:p>
    <w:p w14:paraId="55A34A98" w14:textId="77777777" w:rsidR="00CE4CCE" w:rsidRPr="00FC0663" w:rsidRDefault="00CE4CCE" w:rsidP="00CE4CCE">
      <w:pPr>
        <w:spacing w:line="276" w:lineRule="auto"/>
        <w:jc w:val="both"/>
        <w:rPr>
          <w:bCs/>
          <w:color w:val="000000"/>
          <w:sz w:val="24"/>
          <w:szCs w:val="24"/>
        </w:rPr>
      </w:pPr>
      <w:r w:rsidRPr="00FC0663">
        <w:rPr>
          <w:bCs/>
          <w:color w:val="000000"/>
          <w:sz w:val="24"/>
          <w:szCs w:val="24"/>
        </w:rPr>
        <w:t>d) Thế năng điện của tầng dưới đám mây dông là :</w:t>
      </w:r>
    </w:p>
    <w:p w14:paraId="74719CFB" w14:textId="77777777" w:rsidR="00CE4CCE" w:rsidRPr="00FC0663" w:rsidRDefault="00CE4CCE" w:rsidP="00CE4CCE">
      <w:pPr>
        <w:spacing w:line="276" w:lineRule="auto"/>
        <w:jc w:val="center"/>
        <w:rPr>
          <w:bCs/>
          <w:color w:val="000000"/>
          <w:sz w:val="24"/>
          <w:szCs w:val="24"/>
        </w:rPr>
      </w:pPr>
      <w:r w:rsidRPr="00FC0663">
        <w:rPr>
          <w:bCs/>
          <w:color w:val="000000"/>
          <w:sz w:val="24"/>
          <w:szCs w:val="24"/>
        </w:rPr>
        <w:t>W’ = q’.U’ = q’.E’.d’ = −2,03.250.6450 = −3273375 (J)</w:t>
      </w:r>
    </w:p>
    <w:p w14:paraId="45A03B60" w14:textId="77777777" w:rsidR="00CE4CCE" w:rsidRPr="00FC0663" w:rsidRDefault="00CE4CCE" w:rsidP="00CE4CCE">
      <w:pPr>
        <w:spacing w:line="276" w:lineRule="auto"/>
        <w:rPr>
          <w:bCs/>
          <w:color w:val="0070C0"/>
          <w:sz w:val="24"/>
          <w:szCs w:val="24"/>
        </w:rPr>
      </w:pPr>
      <w:r w:rsidRPr="00FC0663">
        <w:rPr>
          <w:b/>
          <w:color w:val="0070C0"/>
          <w:sz w:val="24"/>
          <w:szCs w:val="24"/>
        </w:rPr>
        <w:t>Câu 4:</w:t>
      </w:r>
    </w:p>
    <w:p w14:paraId="2F12A4D2" w14:textId="77777777" w:rsidR="00CE4CCE" w:rsidRPr="00FC0663" w:rsidRDefault="00CE4CCE" w:rsidP="00CE4CCE">
      <w:pPr>
        <w:spacing w:line="276" w:lineRule="auto"/>
        <w:rPr>
          <w:bCs/>
          <w:color w:val="000000"/>
          <w:sz w:val="24"/>
          <w:szCs w:val="24"/>
        </w:rPr>
      </w:pPr>
      <w:r w:rsidRPr="00FC0663">
        <w:rPr>
          <w:bCs/>
          <w:color w:val="000000"/>
          <w:sz w:val="24"/>
          <w:szCs w:val="24"/>
        </w:rPr>
        <w:t>* U</w:t>
      </w:r>
      <w:r w:rsidRPr="00FC0663">
        <w:rPr>
          <w:bCs/>
          <w:color w:val="000000"/>
          <w:sz w:val="24"/>
          <w:szCs w:val="24"/>
          <w:vertAlign w:val="subscript"/>
        </w:rPr>
        <w:t>AB</w:t>
      </w:r>
      <w:r w:rsidRPr="00FC0663">
        <w:rPr>
          <w:bCs/>
          <w:color w:val="000000"/>
          <w:sz w:val="24"/>
          <w:szCs w:val="24"/>
        </w:rPr>
        <w:t xml:space="preserve"> = E.AB.cos0° = 1000.(6.10−2) = 60 V</w:t>
      </w:r>
    </w:p>
    <w:p w14:paraId="7949E90C" w14:textId="77777777" w:rsidR="00CE4CCE" w:rsidRPr="00FC0663" w:rsidRDefault="00CE4CCE" w:rsidP="00CE4CCE">
      <w:pPr>
        <w:spacing w:line="276" w:lineRule="auto"/>
        <w:ind w:firstLine="270"/>
        <w:rPr>
          <w:color w:val="000000"/>
          <w:sz w:val="24"/>
          <w:szCs w:val="24"/>
          <w:bdr w:val="none" w:sz="0" w:space="0" w:color="auto" w:frame="1"/>
        </w:rPr>
      </w:pPr>
      <w:r w:rsidRPr="00FC0663">
        <w:rPr>
          <w:color w:val="000000"/>
          <w:sz w:val="24"/>
          <w:szCs w:val="24"/>
          <w:bdr w:val="none" w:sz="0" w:space="0" w:color="auto" w:frame="1"/>
        </w:rPr>
        <w:t>U</w:t>
      </w:r>
      <w:r w:rsidRPr="00FC0663">
        <w:rPr>
          <w:color w:val="000000"/>
          <w:sz w:val="24"/>
          <w:szCs w:val="24"/>
          <w:bdr w:val="none" w:sz="0" w:space="0" w:color="auto" w:frame="1"/>
          <w:vertAlign w:val="subscript"/>
        </w:rPr>
        <w:t>BC</w:t>
      </w:r>
      <w:r w:rsidRPr="00FC0663">
        <w:rPr>
          <w:color w:val="000000"/>
          <w:sz w:val="24"/>
          <w:szCs w:val="24"/>
          <w:bdr w:val="none" w:sz="0" w:space="0" w:color="auto" w:frame="1"/>
        </w:rPr>
        <w:t xml:space="preserve"> = E.BC.cos120° = −1000.(6.10−2).0,5 = −30 V</w:t>
      </w:r>
    </w:p>
    <w:p w14:paraId="237E6C9E" w14:textId="77777777" w:rsidR="00CE4CCE" w:rsidRPr="00FC0663" w:rsidRDefault="00CE4CCE" w:rsidP="00CE4CCE">
      <w:pPr>
        <w:spacing w:line="276" w:lineRule="auto"/>
        <w:ind w:firstLine="270"/>
        <w:rPr>
          <w:color w:val="000000"/>
          <w:sz w:val="24"/>
          <w:szCs w:val="24"/>
          <w:bdr w:val="none" w:sz="0" w:space="0" w:color="auto" w:frame="1"/>
        </w:rPr>
      </w:pPr>
      <w:r w:rsidRPr="00FC0663">
        <w:rPr>
          <w:color w:val="000000"/>
          <w:sz w:val="24"/>
          <w:szCs w:val="24"/>
          <w:bdr w:val="none" w:sz="0" w:space="0" w:color="auto" w:frame="1"/>
        </w:rPr>
        <w:lastRenderedPageBreak/>
        <w:t>U</w:t>
      </w:r>
      <w:r w:rsidRPr="00FC0663">
        <w:rPr>
          <w:color w:val="000000"/>
          <w:sz w:val="24"/>
          <w:szCs w:val="24"/>
          <w:bdr w:val="none" w:sz="0" w:space="0" w:color="auto" w:frame="1"/>
          <w:vertAlign w:val="subscript"/>
        </w:rPr>
        <w:t>CA</w:t>
      </w:r>
      <w:r w:rsidRPr="00FC0663">
        <w:rPr>
          <w:color w:val="000000"/>
          <w:sz w:val="24"/>
          <w:szCs w:val="24"/>
          <w:bdr w:val="none" w:sz="0" w:space="0" w:color="auto" w:frame="1"/>
        </w:rPr>
        <w:t xml:space="preserve"> = E.CA.cos120° = −1000.(6.10−2).0,5 = −30 V</w:t>
      </w:r>
    </w:p>
    <w:p w14:paraId="4419BB98" w14:textId="77777777" w:rsidR="00CE4CCE" w:rsidRPr="00FC0663" w:rsidRDefault="00CE4CCE" w:rsidP="00CE4CCE">
      <w:pPr>
        <w:spacing w:line="276" w:lineRule="auto"/>
        <w:rPr>
          <w:color w:val="000000"/>
          <w:sz w:val="24"/>
          <w:szCs w:val="24"/>
          <w:bdr w:val="none" w:sz="0" w:space="0" w:color="auto" w:frame="1"/>
        </w:rPr>
      </w:pPr>
      <w:r w:rsidRPr="00FC0663">
        <w:rPr>
          <w:color w:val="000000"/>
          <w:sz w:val="24"/>
          <w:szCs w:val="24"/>
          <w:bdr w:val="none" w:sz="0" w:space="0" w:color="auto" w:frame="1"/>
        </w:rPr>
        <w:t xml:space="preserve">* Công của lực điện trường khi một proton chuyển động từ C đến B: </w:t>
      </w:r>
    </w:p>
    <w:p w14:paraId="2A3E9A06" w14:textId="77777777" w:rsidR="00CE4CCE" w:rsidRPr="00FC0663" w:rsidRDefault="00CE4CCE" w:rsidP="00CE4CCE">
      <w:pPr>
        <w:spacing w:line="276" w:lineRule="auto"/>
        <w:jc w:val="center"/>
        <w:rPr>
          <w:color w:val="000000"/>
          <w:sz w:val="24"/>
          <w:szCs w:val="24"/>
          <w:bdr w:val="none" w:sz="0" w:space="0" w:color="auto" w:frame="1"/>
        </w:rPr>
      </w:pPr>
      <w:r w:rsidRPr="00FC0663">
        <w:rPr>
          <w:color w:val="000000"/>
          <w:sz w:val="24"/>
          <w:szCs w:val="24"/>
          <w:bdr w:val="none" w:sz="0" w:space="0" w:color="auto" w:frame="1"/>
        </w:rPr>
        <w:t>A</w:t>
      </w:r>
      <w:r w:rsidRPr="00FC0663">
        <w:rPr>
          <w:color w:val="000000"/>
          <w:sz w:val="24"/>
          <w:szCs w:val="24"/>
          <w:bdr w:val="none" w:sz="0" w:space="0" w:color="auto" w:frame="1"/>
          <w:vertAlign w:val="subscript"/>
        </w:rPr>
        <w:t>CB</w:t>
      </w:r>
      <w:r w:rsidRPr="00FC0663">
        <w:rPr>
          <w:color w:val="000000"/>
          <w:sz w:val="24"/>
          <w:szCs w:val="24"/>
          <w:bdr w:val="none" w:sz="0" w:space="0" w:color="auto" w:frame="1"/>
        </w:rPr>
        <w:t xml:space="preserve"> = qU</w:t>
      </w:r>
      <w:r w:rsidRPr="00FC0663">
        <w:rPr>
          <w:color w:val="000000"/>
          <w:sz w:val="24"/>
          <w:szCs w:val="24"/>
          <w:bdr w:val="none" w:sz="0" w:space="0" w:color="auto" w:frame="1"/>
          <w:vertAlign w:val="subscript"/>
        </w:rPr>
        <w:t>CB</w:t>
      </w:r>
      <w:r w:rsidRPr="00FC0663">
        <w:rPr>
          <w:color w:val="000000"/>
          <w:sz w:val="24"/>
          <w:szCs w:val="24"/>
          <w:bdr w:val="none" w:sz="0" w:space="0" w:color="auto" w:frame="1"/>
        </w:rPr>
        <w:t xml:space="preserve"> = (1,6.10</w:t>
      </w:r>
      <w:r w:rsidRPr="00FC0663">
        <w:rPr>
          <w:color w:val="000000"/>
          <w:sz w:val="24"/>
          <w:szCs w:val="24"/>
          <w:bdr w:val="none" w:sz="0" w:space="0" w:color="auto" w:frame="1"/>
          <w:vertAlign w:val="superscript"/>
        </w:rPr>
        <w:t>−19</w:t>
      </w:r>
      <w:r w:rsidRPr="00FC0663">
        <w:rPr>
          <w:color w:val="000000"/>
          <w:sz w:val="24"/>
          <w:szCs w:val="24"/>
          <w:bdr w:val="none" w:sz="0" w:space="0" w:color="auto" w:frame="1"/>
        </w:rPr>
        <w:t>).30 = 4,8.10</w:t>
      </w:r>
      <w:r w:rsidRPr="00FC0663">
        <w:rPr>
          <w:color w:val="000000"/>
          <w:sz w:val="24"/>
          <w:szCs w:val="24"/>
          <w:bdr w:val="none" w:sz="0" w:space="0" w:color="auto" w:frame="1"/>
          <w:vertAlign w:val="superscript"/>
        </w:rPr>
        <w:t>−18</w:t>
      </w:r>
      <w:r w:rsidRPr="00FC0663">
        <w:rPr>
          <w:color w:val="000000"/>
          <w:sz w:val="24"/>
          <w:szCs w:val="24"/>
          <w:bdr w:val="none" w:sz="0" w:space="0" w:color="auto" w:frame="1"/>
        </w:rPr>
        <w:t xml:space="preserve"> J</w:t>
      </w:r>
    </w:p>
    <w:p w14:paraId="3EA7AFEC" w14:textId="77777777" w:rsidR="00CE4CCE" w:rsidRPr="00FC0663" w:rsidRDefault="00CE4CCE" w:rsidP="00CE4CCE">
      <w:pPr>
        <w:spacing w:line="276" w:lineRule="auto"/>
        <w:rPr>
          <w:bCs/>
          <w:color w:val="000000"/>
          <w:sz w:val="24"/>
          <w:szCs w:val="24"/>
          <w:vertAlign w:val="subscript"/>
        </w:rPr>
      </w:pPr>
      <w:r w:rsidRPr="00FC0663">
        <w:rPr>
          <w:bCs/>
          <w:color w:val="000000"/>
          <w:sz w:val="24"/>
          <w:szCs w:val="24"/>
        </w:rPr>
        <w:t>* Theo định lí động năng, ta có: W</w:t>
      </w:r>
      <w:r w:rsidRPr="00FC0663">
        <w:rPr>
          <w:bCs/>
          <w:color w:val="000000"/>
          <w:sz w:val="24"/>
          <w:szCs w:val="24"/>
          <w:vertAlign w:val="subscript"/>
        </w:rPr>
        <w:t>dB</w:t>
      </w:r>
      <w:r w:rsidRPr="00FC0663">
        <w:rPr>
          <w:bCs/>
          <w:color w:val="000000"/>
          <w:sz w:val="24"/>
          <w:szCs w:val="24"/>
        </w:rPr>
        <w:t xml:space="preserve"> – W</w:t>
      </w:r>
      <w:r w:rsidRPr="00FC0663">
        <w:rPr>
          <w:bCs/>
          <w:color w:val="000000"/>
          <w:sz w:val="24"/>
          <w:szCs w:val="24"/>
          <w:vertAlign w:val="subscript"/>
        </w:rPr>
        <w:t>dA</w:t>
      </w:r>
      <w:r w:rsidRPr="00FC0663">
        <w:rPr>
          <w:bCs/>
          <w:color w:val="000000"/>
          <w:sz w:val="24"/>
          <w:szCs w:val="24"/>
        </w:rPr>
        <w:t xml:space="preserve"> = A</w:t>
      </w:r>
      <w:r w:rsidRPr="00FC0663">
        <w:rPr>
          <w:bCs/>
          <w:color w:val="000000"/>
          <w:sz w:val="24"/>
          <w:szCs w:val="24"/>
          <w:vertAlign w:val="subscript"/>
        </w:rPr>
        <w:t>AB</w:t>
      </w:r>
    </w:p>
    <w:p w14:paraId="30F46EDD" w14:textId="0B798C9F" w:rsidR="00CE4CCE" w:rsidRPr="00FC0663" w:rsidRDefault="00CE4CCE" w:rsidP="002B740A">
      <w:pPr>
        <w:spacing w:line="276" w:lineRule="auto"/>
        <w:jc w:val="center"/>
        <w:rPr>
          <w:bCs/>
          <w:color w:val="000000"/>
          <w:sz w:val="24"/>
          <w:szCs w:val="24"/>
        </w:rPr>
      </w:pPr>
      <w:r w:rsidRPr="00FC0663">
        <w:rPr>
          <w:color w:val="000000"/>
          <w:position w:val="-26"/>
          <w:sz w:val="24"/>
          <w:szCs w:val="24"/>
        </w:rPr>
        <w:object w:dxaOrig="4640" w:dyaOrig="700" w14:anchorId="58FD07B0">
          <v:shape id="_x0000_i1074" type="#_x0000_t75" style="width:270.75pt;height:36pt" o:ole="">
            <v:imagedata r:id="rId280" o:title=""/>
          </v:shape>
          <o:OLEObject Type="Embed" ProgID="Equation.DSMT4" ShapeID="_x0000_i1074" DrawAspect="Content" ObjectID="_1802801859" r:id="rId281"/>
        </w:object>
      </w:r>
    </w:p>
    <w:p w14:paraId="5E8E1E40" w14:textId="16104E42" w:rsidR="00CE4CCE" w:rsidRPr="00FC0663" w:rsidRDefault="00CE4CCE" w:rsidP="002B740A">
      <w:pPr>
        <w:tabs>
          <w:tab w:val="left" w:pos="360"/>
        </w:tabs>
        <w:spacing w:line="276" w:lineRule="auto"/>
        <w:jc w:val="both"/>
        <w:rPr>
          <w:color w:val="000000"/>
          <w:sz w:val="24"/>
          <w:szCs w:val="24"/>
        </w:rPr>
      </w:pPr>
      <w:r w:rsidRPr="00FC0663">
        <w:rPr>
          <w:noProof/>
          <w:color w:val="000000"/>
          <w:sz w:val="24"/>
          <w:szCs w:val="24"/>
        </w:rPr>
        <mc:AlternateContent>
          <mc:Choice Requires="wpg">
            <w:drawing>
              <wp:inline distT="0" distB="0" distL="0" distR="0" wp14:anchorId="088D76D3" wp14:editId="36144329">
                <wp:extent cx="4143383" cy="330200"/>
                <wp:effectExtent l="0" t="0" r="9525" b="0"/>
                <wp:docPr id="915347612" name="Group 34" descr="42 nguyen thi xie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43383" cy="330200"/>
                          <a:chOff x="0" y="0"/>
                          <a:chExt cx="41450" cy="3320"/>
                        </a:xfrm>
                      </wpg:grpSpPr>
                      <wpg:grpSp>
                        <wpg:cNvPr id="814877210" name="Group 35"/>
                        <wpg:cNvGrpSpPr>
                          <a:grpSpLocks/>
                        </wpg:cNvGrpSpPr>
                        <wpg:grpSpPr bwMode="auto">
                          <a:xfrm>
                            <a:off x="0" y="0"/>
                            <a:ext cx="41450" cy="3320"/>
                            <a:chOff x="0" y="0"/>
                            <a:chExt cx="41450" cy="3320"/>
                          </a:xfrm>
                        </wpg:grpSpPr>
                        <wpg:grpSp>
                          <wpg:cNvPr id="284324906" name="Group 36"/>
                          <wpg:cNvGrpSpPr>
                            <a:grpSpLocks/>
                          </wpg:cNvGrpSpPr>
                          <wpg:grpSpPr bwMode="auto">
                            <a:xfrm>
                              <a:off x="0" y="0"/>
                              <a:ext cx="41450" cy="3256"/>
                              <a:chOff x="0" y="0"/>
                              <a:chExt cx="40034" cy="3258"/>
                            </a:xfrm>
                          </wpg:grpSpPr>
                          <wps:wsp>
                            <wps:cNvPr id="1638489108" name="Flowchart: Alternate Process 37"/>
                            <wps:cNvSpPr>
                              <a:spLocks noChangeArrowheads="1"/>
                            </wps:cNvSpPr>
                            <wps:spPr bwMode="auto">
                              <a:xfrm>
                                <a:off x="1026" y="0"/>
                                <a:ext cx="39008"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064791305"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54431335"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257144415" name="WordArt 192"/>
                          <wps:cNvSpPr txBox="1">
                            <a:spLocks noChangeArrowheads="1" noChangeShapeType="1"/>
                          </wps:cNvSpPr>
                          <wps:spPr bwMode="auto">
                            <a:xfrm>
                              <a:off x="4226" y="62"/>
                              <a:ext cx="37129" cy="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B34F3A6" w14:textId="77777777" w:rsidR="00974385" w:rsidRPr="004849A4" w:rsidRDefault="00974385" w:rsidP="00CE4CCE">
                                <w:pPr>
                                  <w:pStyle w:val="NormalWeb"/>
                                  <w:rPr>
                                    <w:b/>
                                    <w:color w:val="FFFFFF"/>
                                    <w:sz w:val="32"/>
                                    <w:szCs w:val="32"/>
                                  </w:rPr>
                                </w:pPr>
                                <w:r w:rsidRPr="004849A4">
                                  <w:rPr>
                                    <w:b/>
                                    <w:bCs/>
                                    <w:color w:val="FFFFFF"/>
                                    <w:sz w:val="32"/>
                                    <w:szCs w:val="32"/>
                                  </w:rPr>
                                  <w:t>Câu trắc nghiệm trả lời ngắn (1,5 điểm)</w:t>
                                </w:r>
                              </w:p>
                            </w:txbxContent>
                          </wps:txbx>
                          <wps:bodyPr rot="0" vert="horz" wrap="square" lIns="91440" tIns="45720" rIns="91440" bIns="45720" anchor="t" anchorCtr="0" upright="1">
                            <a:noAutofit/>
                          </wps:bodyPr>
                        </wps:wsp>
                      </wpg:grpSp>
                      <wps:wsp>
                        <wps:cNvPr id="2046455220" name="WordArt 192"/>
                        <wps:cNvSpPr txBox="1">
                          <a:spLocks noChangeArrowheads="1" noChangeShapeType="1"/>
                        </wps:cNvSpPr>
                        <wps:spPr bwMode="auto">
                          <a:xfrm>
                            <a:off x="286" y="123"/>
                            <a:ext cx="4693"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5A6F439" w14:textId="77777777" w:rsidR="00974385" w:rsidRPr="004849A4" w:rsidRDefault="00974385" w:rsidP="00CE4CCE">
                              <w:pPr>
                                <w:pStyle w:val="NormalWeb"/>
                                <w:ind w:hanging="142"/>
                                <w:jc w:val="center"/>
                                <w:rPr>
                                  <w:b/>
                                  <w:bCs/>
                                  <w:color w:val="FFFFFF"/>
                                  <w:sz w:val="32"/>
                                  <w:szCs w:val="32"/>
                                </w:rPr>
                              </w:pPr>
                              <w:r w:rsidRPr="004849A4">
                                <w:rPr>
                                  <w:b/>
                                  <w:bCs/>
                                  <w:color w:val="FFFFFF"/>
                                  <w:sz w:val="32"/>
                                  <w:szCs w:val="32"/>
                                </w:rPr>
                                <w:t>III</w:t>
                              </w:r>
                            </w:p>
                          </w:txbxContent>
                        </wps:txbx>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088D76D3" id="_x0000_s1371" alt="42 nguyen thi xiem" style="width:326.25pt;height:26pt;mso-position-horizontal-relative:char;mso-position-vertical-relative:line" coordsize="41450,33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aIKzGAQAAIgRAAAOAAAAZHJzL2Uyb0RvYy54bWzsWG2P4zQQ/o7Ef7DynW3svDSJtnsqu3RB OmClO8RnN3FeIImD7Tbd+/WM7SQt7R6U22tBiH6o4iSePDPzzDyT3L7ZNTXaMiEr3i4cfOM6iLUp z6q2WDg/vV99FTlIKtpmtOYtWzjPTDpv7r784rbvEkZ4yeuMCQRGWpn03cIpleqS2UymJWuovOEd a+FizkVDFSxFMcsE7cF6U8+I64aznousEzxlUsLZB3vRuTP285yl6sc8l0yheuEANmX+hflf6//Z 3S1NCkG7skoHGPQTUDS0auGhk6kHqijaiOrEVFOlgkueq5uUNzOe51XKjA/gDXaPvHkUfNMZX4qk L7opTBDaozh9stn0h+2j6N51T8Kih8O3PP1VQlxmfVckh9f1urA3o3X/Pc8gn3SjuHF8l4tGmwCX 0M7E93mKL9splMJJH/ueF3kOSuGa57mQQJuAtIQsnWxLy2/2GwPInt1GzKYZTewjDcwBlk77gNEe Avwngaps4UTYj+ZzgsFMSxtAboKLvEAjOPZU5/HSkTh2iCZXiAKJfI/4sRseRSH8x6NAAoPhjCi4 rucPXCBBpIF/lAvQU+S+bOTryuZdSTtmqlHqshh4hUMv8qMYu9DoLLFWNe/TkgqVoGWtmGipYujJ tijkzW2kjYmx7KStOdTy+5K2BVsKwfuS0QwQY+Ng3x1s0AsJFfuXRYhdAok+rUMvdjVcU06EGERT CGnSCakeGW+QPlg4ObgDsISanBl8MWVPt2+lsikY9+kuIHldZauqrs1CFOv7WqAthSbsPQTLyLV7 666k9uw8ht+QSmlvN2n9g5261dZaru3aR+ozUP82HLqMZbLm2TOERnDb6kGa4KDk4oODemjzC0f+ tqGCOaj+roXwxtj3tS6YhR/MobkgcXhlfXiFtimYWjipEg6yi3tl1WTTiaoo4VnY+NbyJXTGvDKx 2eMa4AIrLdqL05O4oT+PsecGIz2/ZTta8BZ5pnQ0NCDzpZnoxfhFIkYEcFkeHpXyCQ9Li3vPOk2G IhuKjma/OChvahBvoBkiAXQJzaeDW7b54R0YB/58VBLDYkO480i8WoWh1S6om/85evZA83ILDQLf 97AHUjwkc6KoaQlXoigU/gud8pCgZGhQ46gzcmVolH+boOP0OXL4MxKUxCDzVjr+2wTdT39XaqiY BHPQDB9PbP0Z3kCWQiEcG4Ic0BWp3dcc5l4rCX+u8pP4mxp5/9zBiPoa7ffJoP2hQUWTcQj35pjE 5zZdAS9Q+457qvOTGNPkLHVWu/XOjuNTaV9FsNXr5frqTCOuH/pBQPRIYifLfyfTSGSHTEwGxR2Z 5ofx8K5HothM9x+fMi9GtNh02f0EduHJ8HMRDV73zTwyfJrQ3xMO12aO3H9AufsdAAD//wMAUEsD BBQABgAIAAAAIQCtTV+w3AAAAAQBAAAPAAAAZHJzL2Rvd25yZXYueG1sTI9Ba8JAEIXvhf6HZQre 6iaRSEmzEZG2JxGqhdLbmB2TYHY2ZNck/nu3vdTLwOM93vsmX02mFQP1rrGsIJ5HIIhLqxuuFHwd 3p9fQDiPrLG1TAqu5GBVPD7kmGk78icNe1+JUMIuQwW1910mpStrMujmtiMO3sn2Bn2QfSV1j2Mo N61MomgpDTYcFmrsaFNTed5fjIKPEcf1In4btufT5vpzSHff25iUmj1N61cQnib/H4Zf/IAORWA6 2gtrJ1oF4RH/d4O3TJMUxFFBmkQgi1zewxc3AAAA//8DAFBLAQItABQABgAIAAAAIQC2gziS/gAA AOEBAAATAAAAAAAAAAAAAAAAAAAAAABbQ29udGVudF9UeXBlc10ueG1sUEsBAi0AFAAGAAgAAAAh ADj9If/WAAAAlAEAAAsAAAAAAAAAAAAAAAAALwEAAF9yZWxzLy5yZWxzUEsBAi0AFAAGAAgAAAAh ACZogrMYBAAAiBEAAA4AAAAAAAAAAAAAAAAALgIAAGRycy9lMm9Eb2MueG1sUEsBAi0AFAAGAAgA AAAhAK1NX7DcAAAABAEAAA8AAAAAAAAAAAAAAAAAcgYAAGRycy9kb3ducmV2LnhtbFBLBQYAAAAA BAAEAPMAAAB7BwAAAAA= ">
                <v:group id="Group 35" o:spid="_x0000_s1372" style="position:absolute;width:41450;height:3320" coordsize="41450,33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6vwq1ygAAAOIAAAAPAAAAZHJzL2Rvd25yZXYueG1sRI/NasJA FIX3Qt9huIXuzGSs1pA6ikhbuhChWijdXTLXJJi5EzLTJL69syi4PJw/vtVmtI3oqfO1Yw0qSUEQ F87UXGr4Pr1PMxA+IBtsHJOGK3nYrB8mK8yNG/iL+mMoRRxhn6OGKoQ2l9IXFVn0iWuJo3d2ncUQ ZVdK0+EQx20jZ2n6Ii3WHB8qbGlXUXE5/lkNHwMO22f11u8v593197Q4/OwVaf30OG5fQQQawz38 3/40GjI1z5bLmYoQESnigFzfAAAA//8DAFBLAQItABQABgAIAAAAIQDb4fbL7gAAAIUBAAATAAAA AAAAAAAAAAAAAAAAAABbQ29udGVudF9UeXBlc10ueG1sUEsBAi0AFAAGAAgAAAAhAFr0LFu/AAAA FQEAAAsAAAAAAAAAAAAAAAAAHwEAAF9yZWxzLy5yZWxzUEsBAi0AFAAGAAgAAAAhADq/CrXKAAAA 4gAAAA8AAAAAAAAAAAAAAAAABwIAAGRycy9kb3ducmV2LnhtbFBLBQYAAAAAAwADALcAAAD+AgAA AAA= ">
                  <v:group id="Group 36" o:spid="_x0000_s1373" style="position:absolute;width:41450;height:3256" coordsize="40034,325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ZmGfywAAAOIAAAAPAAAAZHJzL2Rvd25yZXYueG1sRI9Ba8JA FITvhf6H5RW81U2iFY2uImLFgxSqBfH2yD6TYPZtyG6T+O9dodDjMDPfMItVbyrRUuNKywriYQSC OLO65FzBz+nzfQrCeWSNlWVScCcHq+XrywJTbTv+pvbocxEg7FJUUHhfp1K6rCCDbmhr4uBdbWPQ B9nkUjfYBbipZBJFE2mw5LBQYE2bgrLb8dco2HXYrUfxtj3crpv75fTxdT7EpNTgrV/PQXjq/X/4 r73XCpLpeJSMZ9EEnpfCHZDLBwAAAP//AwBQSwECLQAUAAYACAAAACEA2+H2y+4AAACFAQAAEwAA AAAAAAAAAAAAAAAAAAAAW0NvbnRlbnRfVHlwZXNdLnhtbFBLAQItABQABgAIAAAAIQBa9CxbvwAA ABUBAAALAAAAAAAAAAAAAAAAAB8BAABfcmVscy8ucmVsc1BLAQItABQABgAIAAAAIQAkZmGfywAA AOIAAAAPAAAAAAAAAAAAAAAAAAcCAABkcnMvZG93bnJldi54bWxQSwUGAAAAAAMAAwC3AAAA/wIA AAAA ">
                    <v:shape id="Flowchart: Alternate Process 37" o:spid="_x0000_s1374" type="#_x0000_t176" style="position:absolute;left:1026;width:39008;height:322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kZlczAAAAOMAAAAPAAAAZHJzL2Rvd25yZXYueG1sRI9BT8JA EIXvJv6HzZh4ky1KSK0shJgYCRwMoMHjpDu01d3Z0l1L/ffOwYTjzHvz3jezxeCd6qmLTWAD41EG irgMtuHKwPv+5S4HFROyRReYDPxShMX8+mqGhQ1n3lK/S5WSEI4FGqhTagutY1mTxzgKLbFox9B5 TDJ2lbYdniXcO32fZVPtsWFpqLGl55rK792PN3B4/Xpbx413k49Pezr5w9Gtlr0xtzfD8glUoiFd zP/XKyv404d8kj+OM4GWn2QBev4HAAD//wMAUEsBAi0AFAAGAAgAAAAhANvh9svuAAAAhQEAABMA AAAAAAAAAAAAAAAAAAAAAFtDb250ZW50X1R5cGVzXS54bWxQSwECLQAUAAYACAAAACEAWvQsW78A AAAVAQAACwAAAAAAAAAAAAAAAAAfAQAAX3JlbHMvLnJlbHNQSwECLQAUAAYACAAAACEAipGZXMwA AADjAAAADwAAAAAAAAAAAAAAAAAHAgAAZHJzL2Rvd25yZXYueG1sUEsFBgAAAAADAAMAtwAAAAAD AAAAAA== " fillcolor="#3d5a80" stroked="f" strokeweight="1pt">
                      <v:fill opacity="52428f"/>
                    </v:shape>
                    <v:shape id="Hexagon 38" o:spid="_x0000_s1375" type="#_x0000_t9" style="position:absolute;left:391;width:3825;height:32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Zx2NzQAAAOMAAAAPAAAAZHJzL2Rvd25yZXYueG1sRI/dSsNA FITvBd9hOYJ3djeNpm3sttRiwYIg/XmA0+wxCWbPptm1jT59Vyh4OczMN8x03ttGnKjztWMNyUCB IC6cqbnUsN+tHsYgfEA22DgmDT/kYT67vZlibtyZN3TahlJECPscNVQhtLmUvqjIoh+4ljh6n66z GKLsSmk6PEe4beRQqUxarDkuVNjSsqLia/ttNbwsPo7Jevl7SN1r9t5P0mOZZKj1/V2/eAYRqA// 4Wv7zWgYquxxNElS9QR/n+IfkLMLAAAA//8DAFBLAQItABQABgAIAAAAIQDb4fbL7gAAAIUBAAAT AAAAAAAAAAAAAAAAAAAAAABbQ29udGVudF9UeXBlc10ueG1sUEsBAi0AFAAGAAgAAAAhAFr0LFu/ AAAAFQEAAAsAAAAAAAAAAAAAAAAAHwEAAF9yZWxzLy5yZWxzUEsBAi0AFAAGAAgAAAAhAONnHY3N AAAA4wAAAA8AAAAAAAAAAAAAAAAABwIAAGRycy9kb3ducmV2LnhtbFBLBQYAAAAAAwADALcAAAAB AwAAAAA= " adj="4600" fillcolor="#f60" stroked="f" strokeweight="1pt"/>
                    <v:shape id="Hexagon 39" o:spid="_x0000_s1376" type="#_x0000_t9" style="position:absolute;width:3825;height:325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PQryQAAAOIAAAAPAAAAZHJzL2Rvd25yZXYueG1sRI/dSsNA FITvhb7DcoTe2U1NIpJ2W9qCUMEbqw9wyJ5mY7M/3Z80vr0rCF4OM/MNs95OemAj+dBbI2C5KICR aa3sTSfg8+Pl4RlYiGgkDtaQgG8KsN3M7tbYSHsz7zSeYscyxIQGBagYXcN5aBVpDAvryGTvbL3G mKXvuPR4y3A98MeieOIae5MXFDo6KGovp6QF7J1/db5K6Sv5cX9Nl4O6vvVCzO+n3QpYpCn+h//a RymgrquqXJZlDb+X8h3gmx8AAAD//wMAUEsBAi0AFAAGAAgAAAAhANvh9svuAAAAhQEAABMAAAAA AAAAAAAAAAAAAAAAAFtDb250ZW50X1R5cGVzXS54bWxQSwECLQAUAAYACAAAACEAWvQsW78AAAAV AQAACwAAAAAAAAAAAAAAAAAfAQAAX3JlbHMvLnJlbHNQSwECLQAUAAYACAAAACEAvjD0K8kAAADi AAAADwAAAAAAAAAAAAAAAAAHAgAAZHJzL2Rvd25yZXYueG1sUEsFBgAAAAADAAMAtwAAAP0CAAAA AA== " adj="4591" fillcolor="#293241" stroked="f" strokeweight="1pt"/>
                  </v:group>
                  <v:shape id="_x0000_s1377" type="#_x0000_t202" style="position:absolute;left:4226;top:62;width:37129;height:325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yFc3xwAAAOMAAAAPAAAAZHJzL2Rvd25yZXYueG1sRE9fa8Iw EH8f+B3CDXzTpNJO1xlFNgSfHLo52NvRnG1ZcylNtN23XwRhj/f7f8v1YBtxpc7XjjUkUwWCuHCm 5lLD58d2sgDhA7LBxjFp+CUP69XoYYm5cT0f6HoMpYgh7HPUUIXQ5lL6oiKLfupa4sidXWcxxLMr pemwj+G2kTOlnqTFmmNDhS29VlT8HC9Ww2l//v5K1Xv5ZrO2d4OSbJ+l1uPHYfMCItAQ/sV3987E +bNsnqRpmmRw+ykCIFd/AAAA//8DAFBLAQItABQABgAIAAAAIQDb4fbL7gAAAIUBAAATAAAAAAAA AAAAAAAAAAAAAABbQ29udGVudF9UeXBlc10ueG1sUEsBAi0AFAAGAAgAAAAhAFr0LFu/AAAAFQEA AAsAAAAAAAAAAAAAAAAAHwEAAF9yZWxzLy5yZWxzUEsBAi0AFAAGAAgAAAAhACnIVzfHAAAA4wAA AA8AAAAAAAAAAAAAAAAABwIAAGRycy9kb3ducmV2LnhtbFBLBQYAAAAAAwADALcAAAD7AgAAAAA= " filled="f" stroked="f">
                    <v:stroke joinstyle="round"/>
                    <o:lock v:ext="edit" shapetype="t"/>
                    <v:textbox>
                      <w:txbxContent>
                        <w:p w14:paraId="7B34F3A6" w14:textId="77777777" w:rsidR="00974385" w:rsidRPr="004849A4" w:rsidRDefault="00974385" w:rsidP="00CE4CCE">
                          <w:pPr>
                            <w:pStyle w:val="NormalWeb"/>
                            <w:rPr>
                              <w:b/>
                              <w:color w:val="FFFFFF"/>
                              <w:sz w:val="32"/>
                              <w:szCs w:val="32"/>
                            </w:rPr>
                          </w:pPr>
                          <w:proofErr w:type="spellStart"/>
                          <w:r w:rsidRPr="004849A4">
                            <w:rPr>
                              <w:b/>
                              <w:bCs/>
                              <w:color w:val="FFFFFF"/>
                              <w:sz w:val="32"/>
                              <w:szCs w:val="32"/>
                            </w:rPr>
                            <w:t>Câu</w:t>
                          </w:r>
                          <w:proofErr w:type="spellEnd"/>
                          <w:r w:rsidRPr="004849A4">
                            <w:rPr>
                              <w:b/>
                              <w:bCs/>
                              <w:color w:val="FFFFFF"/>
                              <w:sz w:val="32"/>
                              <w:szCs w:val="32"/>
                            </w:rPr>
                            <w:t xml:space="preserve"> </w:t>
                          </w:r>
                          <w:proofErr w:type="spellStart"/>
                          <w:r w:rsidRPr="004849A4">
                            <w:rPr>
                              <w:b/>
                              <w:bCs/>
                              <w:color w:val="FFFFFF"/>
                              <w:sz w:val="32"/>
                              <w:szCs w:val="32"/>
                            </w:rPr>
                            <w:t>trắc</w:t>
                          </w:r>
                          <w:proofErr w:type="spellEnd"/>
                          <w:r w:rsidRPr="004849A4">
                            <w:rPr>
                              <w:b/>
                              <w:bCs/>
                              <w:color w:val="FFFFFF"/>
                              <w:sz w:val="32"/>
                              <w:szCs w:val="32"/>
                            </w:rPr>
                            <w:t xml:space="preserve"> </w:t>
                          </w:r>
                          <w:proofErr w:type="spellStart"/>
                          <w:r w:rsidRPr="004849A4">
                            <w:rPr>
                              <w:b/>
                              <w:bCs/>
                              <w:color w:val="FFFFFF"/>
                              <w:sz w:val="32"/>
                              <w:szCs w:val="32"/>
                            </w:rPr>
                            <w:t>nghiệm</w:t>
                          </w:r>
                          <w:proofErr w:type="spellEnd"/>
                          <w:r w:rsidRPr="004849A4">
                            <w:rPr>
                              <w:b/>
                              <w:bCs/>
                              <w:color w:val="FFFFFF"/>
                              <w:sz w:val="32"/>
                              <w:szCs w:val="32"/>
                            </w:rPr>
                            <w:t xml:space="preserve"> </w:t>
                          </w:r>
                          <w:proofErr w:type="spellStart"/>
                          <w:r w:rsidRPr="004849A4">
                            <w:rPr>
                              <w:b/>
                              <w:bCs/>
                              <w:color w:val="FFFFFF"/>
                              <w:sz w:val="32"/>
                              <w:szCs w:val="32"/>
                            </w:rPr>
                            <w:t>trả</w:t>
                          </w:r>
                          <w:proofErr w:type="spellEnd"/>
                          <w:r w:rsidRPr="004849A4">
                            <w:rPr>
                              <w:b/>
                              <w:bCs/>
                              <w:color w:val="FFFFFF"/>
                              <w:sz w:val="32"/>
                              <w:szCs w:val="32"/>
                            </w:rPr>
                            <w:t xml:space="preserve"> </w:t>
                          </w:r>
                          <w:proofErr w:type="spellStart"/>
                          <w:r w:rsidRPr="004849A4">
                            <w:rPr>
                              <w:b/>
                              <w:bCs/>
                              <w:color w:val="FFFFFF"/>
                              <w:sz w:val="32"/>
                              <w:szCs w:val="32"/>
                            </w:rPr>
                            <w:t>lời</w:t>
                          </w:r>
                          <w:proofErr w:type="spellEnd"/>
                          <w:r w:rsidRPr="004849A4">
                            <w:rPr>
                              <w:b/>
                              <w:bCs/>
                              <w:color w:val="FFFFFF"/>
                              <w:sz w:val="32"/>
                              <w:szCs w:val="32"/>
                            </w:rPr>
                            <w:t xml:space="preserve"> </w:t>
                          </w:r>
                          <w:proofErr w:type="spellStart"/>
                          <w:r w:rsidRPr="004849A4">
                            <w:rPr>
                              <w:b/>
                              <w:bCs/>
                              <w:color w:val="FFFFFF"/>
                              <w:sz w:val="32"/>
                              <w:szCs w:val="32"/>
                            </w:rPr>
                            <w:t>ngắn</w:t>
                          </w:r>
                          <w:proofErr w:type="spellEnd"/>
                          <w:r w:rsidRPr="004849A4">
                            <w:rPr>
                              <w:b/>
                              <w:bCs/>
                              <w:color w:val="FFFFFF"/>
                              <w:sz w:val="32"/>
                              <w:szCs w:val="32"/>
                            </w:rPr>
                            <w:t xml:space="preserve"> (1,5 </w:t>
                          </w:r>
                          <w:proofErr w:type="spellStart"/>
                          <w:r w:rsidRPr="004849A4">
                            <w:rPr>
                              <w:b/>
                              <w:bCs/>
                              <w:color w:val="FFFFFF"/>
                              <w:sz w:val="32"/>
                              <w:szCs w:val="32"/>
                            </w:rPr>
                            <w:t>điểm</w:t>
                          </w:r>
                          <w:proofErr w:type="spellEnd"/>
                          <w:r w:rsidRPr="004849A4">
                            <w:rPr>
                              <w:b/>
                              <w:bCs/>
                              <w:color w:val="FFFFFF"/>
                              <w:sz w:val="32"/>
                              <w:szCs w:val="32"/>
                            </w:rPr>
                            <w:t>)</w:t>
                          </w:r>
                        </w:p>
                      </w:txbxContent>
                    </v:textbox>
                  </v:shape>
                </v:group>
                <v:shape id="_x0000_s1378" type="#_x0000_t202" style="position:absolute;left:286;top:123;width:4693;height:289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KGAyAAAAOMAAAAPAAAAZHJzL2Rvd25yZXYueG1sRI/LisIw FIb3gu8QjjA7TSytzFSjiDIwqxGdC7g7NMe22JyUJtrO208Wgsuf/8a32gy2EXfqfO1Yw3ymQBAX ztRcavj+ep++gvAB2WDjmDT8kYfNejxaYW5cz0e6n0Ip4gj7HDVUIbS5lL6oyKKfuZY4ehfXWQxR dqU0HfZx3DYyUWohLdYcHypsaVdRcT3drIafz8v5N1WHcm+ztneDkmzfpNYvk2G7BBFoCM/wo/1h NCQqXaRZliSRIjJFHpDrfwAAAP//AwBQSwECLQAUAAYACAAAACEA2+H2y+4AAACFAQAAEwAAAAAA AAAAAAAAAAAAAAAAW0NvbnRlbnRfVHlwZXNdLnhtbFBLAQItABQABgAIAAAAIQBa9CxbvwAAABUB AAALAAAAAAAAAAAAAAAAAB8BAABfcmVscy8ucmVsc1BLAQItABQABgAIAAAAIQBi/KGAyAAAAOMA AAAPAAAAAAAAAAAAAAAAAAcCAABkcnMvZG93bnJldi54bWxQSwUGAAAAAAMAAwC3AAAA/AIAAAAA " filled="f" stroked="f">
                  <v:stroke joinstyle="round"/>
                  <o:lock v:ext="edit" shapetype="t"/>
                  <v:textbox>
                    <w:txbxContent>
                      <w:p w14:paraId="35A6F439" w14:textId="77777777" w:rsidR="00974385" w:rsidRPr="004849A4" w:rsidRDefault="00974385" w:rsidP="00CE4CCE">
                        <w:pPr>
                          <w:pStyle w:val="NormalWeb"/>
                          <w:ind w:hanging="142"/>
                          <w:jc w:val="center"/>
                          <w:rPr>
                            <w:b/>
                            <w:bCs/>
                            <w:color w:val="FFFFFF"/>
                            <w:sz w:val="32"/>
                            <w:szCs w:val="32"/>
                          </w:rPr>
                        </w:pPr>
                        <w:r w:rsidRPr="004849A4">
                          <w:rPr>
                            <w:b/>
                            <w:bCs/>
                            <w:color w:val="FFFFFF"/>
                            <w:sz w:val="32"/>
                            <w:szCs w:val="32"/>
                          </w:rPr>
                          <w:t>III</w:t>
                        </w:r>
                      </w:p>
                    </w:txbxContent>
                  </v:textbox>
                </v:shape>
                <w10:anchorlock/>
              </v:group>
            </w:pict>
          </mc:Fallback>
        </mc:AlternateConten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87"/>
        <w:gridCol w:w="1081"/>
        <w:gridCol w:w="767"/>
        <w:gridCol w:w="1081"/>
      </w:tblGrid>
      <w:tr w:rsidR="00CE4CCE" w:rsidRPr="00FC0663" w14:paraId="39C051B7" w14:textId="77777777" w:rsidTr="0097438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D2B766A" w14:textId="77777777" w:rsidR="00CE4CCE" w:rsidRPr="00FC0663" w:rsidRDefault="00CE4CCE" w:rsidP="00CE4CCE">
            <w:pPr>
              <w:jc w:val="center"/>
              <w:rPr>
                <w:b/>
                <w:bCs/>
                <w:color w:val="auto"/>
                <w:sz w:val="24"/>
                <w:szCs w:val="24"/>
              </w:rPr>
            </w:pPr>
            <w:r w:rsidRPr="00FC0663">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576A68F8" w14:textId="77777777" w:rsidR="00CE4CCE" w:rsidRPr="00FC0663" w:rsidRDefault="00CE4CCE" w:rsidP="00CE4CCE">
            <w:pPr>
              <w:jc w:val="center"/>
              <w:rPr>
                <w:b/>
                <w:bCs/>
                <w:color w:val="auto"/>
                <w:sz w:val="24"/>
                <w:szCs w:val="24"/>
              </w:rPr>
            </w:pPr>
            <w:r w:rsidRPr="00FC0663">
              <w:rPr>
                <w:b/>
                <w:bCs/>
                <w:color w:val="auto"/>
                <w:sz w:val="24"/>
                <w:szCs w:val="24"/>
              </w:rPr>
              <w:t>Đáp án</w:t>
            </w:r>
          </w:p>
        </w:tc>
        <w:tc>
          <w:tcPr>
            <w:tcW w:w="0" w:type="auto"/>
            <w:tcBorders>
              <w:top w:val="single" w:sz="8" w:space="0" w:color="000000"/>
              <w:bottom w:val="single" w:sz="8" w:space="0" w:color="000000"/>
              <w:right w:val="single" w:sz="8" w:space="0" w:color="000000"/>
            </w:tcBorders>
            <w:vAlign w:val="center"/>
          </w:tcPr>
          <w:p w14:paraId="2849CF3B" w14:textId="77777777" w:rsidR="00CE4CCE" w:rsidRPr="00FC0663" w:rsidRDefault="00CE4CCE" w:rsidP="00CE4CCE">
            <w:pPr>
              <w:jc w:val="center"/>
              <w:rPr>
                <w:b/>
                <w:bCs/>
                <w:color w:val="auto"/>
                <w:sz w:val="24"/>
                <w:szCs w:val="24"/>
              </w:rPr>
            </w:pPr>
            <w:r w:rsidRPr="00FC0663">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329FDBCF" w14:textId="77777777" w:rsidR="00CE4CCE" w:rsidRPr="00FC0663" w:rsidRDefault="00CE4CCE" w:rsidP="00CE4CCE">
            <w:pPr>
              <w:jc w:val="center"/>
              <w:rPr>
                <w:b/>
                <w:bCs/>
                <w:color w:val="auto"/>
                <w:sz w:val="24"/>
                <w:szCs w:val="24"/>
              </w:rPr>
            </w:pPr>
            <w:r w:rsidRPr="00FC0663">
              <w:rPr>
                <w:b/>
                <w:bCs/>
                <w:color w:val="auto"/>
                <w:sz w:val="24"/>
                <w:szCs w:val="24"/>
              </w:rPr>
              <w:t>Đáp án</w:t>
            </w:r>
          </w:p>
        </w:tc>
      </w:tr>
      <w:tr w:rsidR="00CE4CCE" w:rsidRPr="00FC0663" w14:paraId="131E61A2"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20BB831" w14:textId="77777777" w:rsidR="00CE4CCE" w:rsidRPr="00FC0663" w:rsidRDefault="00CE4CCE" w:rsidP="00CE4CCE">
            <w:pPr>
              <w:jc w:val="center"/>
              <w:rPr>
                <w:b/>
                <w:bCs/>
                <w:color w:val="auto"/>
                <w:sz w:val="24"/>
                <w:szCs w:val="24"/>
              </w:rPr>
            </w:pPr>
            <w:r w:rsidRPr="00FC0663">
              <w:rPr>
                <w:b/>
                <w:bCs/>
                <w:color w:val="auto"/>
                <w:sz w:val="24"/>
                <w:szCs w:val="24"/>
              </w:rPr>
              <w:t>1</w:t>
            </w:r>
          </w:p>
        </w:tc>
        <w:tc>
          <w:tcPr>
            <w:tcW w:w="0" w:type="auto"/>
            <w:tcBorders>
              <w:bottom w:val="single" w:sz="8" w:space="0" w:color="000000"/>
              <w:right w:val="single" w:sz="8" w:space="0" w:color="000000"/>
            </w:tcBorders>
            <w:vAlign w:val="center"/>
          </w:tcPr>
          <w:p w14:paraId="36A5FA0E" w14:textId="77777777" w:rsidR="00CE4CCE" w:rsidRPr="00FC0663" w:rsidRDefault="00CE4CCE" w:rsidP="00CE4CCE">
            <w:pPr>
              <w:jc w:val="center"/>
              <w:rPr>
                <w:color w:val="auto"/>
                <w:sz w:val="24"/>
                <w:szCs w:val="24"/>
              </w:rPr>
            </w:pPr>
            <w:r w:rsidRPr="00FC0663">
              <w:rPr>
                <w:color w:val="auto"/>
                <w:sz w:val="24"/>
                <w:szCs w:val="24"/>
              </w:rPr>
              <w:t>1,6</w:t>
            </w:r>
          </w:p>
        </w:tc>
        <w:tc>
          <w:tcPr>
            <w:tcW w:w="0" w:type="auto"/>
            <w:tcBorders>
              <w:bottom w:val="single" w:sz="8" w:space="0" w:color="000000"/>
              <w:right w:val="single" w:sz="8" w:space="0" w:color="000000"/>
            </w:tcBorders>
            <w:vAlign w:val="center"/>
          </w:tcPr>
          <w:p w14:paraId="1876C527" w14:textId="77777777" w:rsidR="00CE4CCE" w:rsidRPr="00FC0663" w:rsidRDefault="00CE4CCE" w:rsidP="00CE4CCE">
            <w:pPr>
              <w:jc w:val="center"/>
              <w:rPr>
                <w:color w:val="auto"/>
                <w:sz w:val="24"/>
                <w:szCs w:val="24"/>
              </w:rPr>
            </w:pPr>
            <w:r w:rsidRPr="00FC0663">
              <w:rPr>
                <w:color w:val="auto"/>
                <w:sz w:val="24"/>
                <w:szCs w:val="24"/>
              </w:rPr>
              <w:t>4</w:t>
            </w:r>
          </w:p>
        </w:tc>
        <w:tc>
          <w:tcPr>
            <w:tcW w:w="0" w:type="auto"/>
            <w:tcBorders>
              <w:bottom w:val="single" w:sz="8" w:space="0" w:color="000000"/>
              <w:right w:val="single" w:sz="8" w:space="0" w:color="000000"/>
            </w:tcBorders>
            <w:vAlign w:val="center"/>
          </w:tcPr>
          <w:p w14:paraId="1F762962" w14:textId="77777777" w:rsidR="00CE4CCE" w:rsidRPr="00FC0663" w:rsidRDefault="00CE4CCE" w:rsidP="00CE4CCE">
            <w:pPr>
              <w:jc w:val="center"/>
              <w:rPr>
                <w:color w:val="auto"/>
                <w:sz w:val="24"/>
                <w:szCs w:val="24"/>
              </w:rPr>
            </w:pPr>
            <w:r w:rsidRPr="00FC0663">
              <w:rPr>
                <w:color w:val="auto"/>
                <w:sz w:val="24"/>
                <w:szCs w:val="24"/>
              </w:rPr>
              <w:t>2</w:t>
            </w:r>
          </w:p>
        </w:tc>
      </w:tr>
      <w:tr w:rsidR="00CE4CCE" w:rsidRPr="00FC0663" w14:paraId="4F227E9E"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F942CD7" w14:textId="77777777" w:rsidR="00CE4CCE" w:rsidRPr="00FC0663" w:rsidRDefault="00CE4CCE" w:rsidP="00CE4CCE">
            <w:pPr>
              <w:jc w:val="center"/>
              <w:rPr>
                <w:b/>
                <w:bCs/>
                <w:color w:val="auto"/>
                <w:sz w:val="24"/>
                <w:szCs w:val="24"/>
              </w:rPr>
            </w:pPr>
            <w:r w:rsidRPr="00FC0663">
              <w:rPr>
                <w:b/>
                <w:bCs/>
                <w:color w:val="auto"/>
                <w:sz w:val="24"/>
                <w:szCs w:val="24"/>
              </w:rPr>
              <w:t>2</w:t>
            </w:r>
          </w:p>
        </w:tc>
        <w:tc>
          <w:tcPr>
            <w:tcW w:w="0" w:type="auto"/>
            <w:tcBorders>
              <w:bottom w:val="single" w:sz="8" w:space="0" w:color="000000"/>
              <w:right w:val="single" w:sz="8" w:space="0" w:color="000000"/>
            </w:tcBorders>
            <w:vAlign w:val="center"/>
          </w:tcPr>
          <w:p w14:paraId="4288F54B" w14:textId="77777777" w:rsidR="00CE4CCE" w:rsidRPr="00FC0663" w:rsidRDefault="00CE4CCE" w:rsidP="00CE4CCE">
            <w:pPr>
              <w:jc w:val="center"/>
              <w:rPr>
                <w:color w:val="auto"/>
                <w:sz w:val="24"/>
                <w:szCs w:val="24"/>
              </w:rPr>
            </w:pPr>
            <w:r w:rsidRPr="00FC0663">
              <w:rPr>
                <w:color w:val="auto"/>
                <w:sz w:val="24"/>
                <w:szCs w:val="24"/>
              </w:rPr>
              <w:t>192</w:t>
            </w:r>
          </w:p>
        </w:tc>
        <w:tc>
          <w:tcPr>
            <w:tcW w:w="0" w:type="auto"/>
            <w:tcBorders>
              <w:bottom w:val="single" w:sz="8" w:space="0" w:color="000000"/>
              <w:right w:val="single" w:sz="8" w:space="0" w:color="000000"/>
            </w:tcBorders>
            <w:vAlign w:val="center"/>
          </w:tcPr>
          <w:p w14:paraId="1B371923" w14:textId="77777777" w:rsidR="00CE4CCE" w:rsidRPr="00FC0663" w:rsidRDefault="00CE4CCE" w:rsidP="00CE4CCE">
            <w:pPr>
              <w:jc w:val="center"/>
              <w:rPr>
                <w:color w:val="auto"/>
                <w:sz w:val="24"/>
                <w:szCs w:val="24"/>
              </w:rPr>
            </w:pPr>
            <w:r w:rsidRPr="00FC0663">
              <w:rPr>
                <w:color w:val="auto"/>
                <w:sz w:val="24"/>
                <w:szCs w:val="24"/>
              </w:rPr>
              <w:t>5</w:t>
            </w:r>
          </w:p>
        </w:tc>
        <w:tc>
          <w:tcPr>
            <w:tcW w:w="0" w:type="auto"/>
            <w:tcBorders>
              <w:bottom w:val="single" w:sz="8" w:space="0" w:color="000000"/>
              <w:right w:val="single" w:sz="8" w:space="0" w:color="000000"/>
            </w:tcBorders>
            <w:vAlign w:val="center"/>
          </w:tcPr>
          <w:p w14:paraId="2BCC13DB" w14:textId="77777777" w:rsidR="00CE4CCE" w:rsidRPr="00FC0663" w:rsidRDefault="00CE4CCE" w:rsidP="00CE4CCE">
            <w:pPr>
              <w:jc w:val="center"/>
              <w:rPr>
                <w:color w:val="auto"/>
                <w:sz w:val="24"/>
                <w:szCs w:val="24"/>
              </w:rPr>
            </w:pPr>
            <w:r w:rsidRPr="00FC0663">
              <w:rPr>
                <w:color w:val="auto"/>
                <w:sz w:val="24"/>
                <w:szCs w:val="24"/>
              </w:rPr>
              <w:t>150</w:t>
            </w:r>
          </w:p>
        </w:tc>
      </w:tr>
      <w:tr w:rsidR="00CE4CCE" w:rsidRPr="00FC0663" w14:paraId="3008AFF9" w14:textId="77777777" w:rsidTr="0097438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96046DE" w14:textId="77777777" w:rsidR="00CE4CCE" w:rsidRPr="00FC0663" w:rsidRDefault="00CE4CCE" w:rsidP="00CE4CCE">
            <w:pPr>
              <w:jc w:val="center"/>
              <w:rPr>
                <w:b/>
                <w:bCs/>
                <w:color w:val="auto"/>
                <w:sz w:val="24"/>
                <w:szCs w:val="24"/>
              </w:rPr>
            </w:pPr>
            <w:r w:rsidRPr="00FC0663">
              <w:rPr>
                <w:b/>
                <w:bCs/>
                <w:color w:val="auto"/>
                <w:sz w:val="24"/>
                <w:szCs w:val="24"/>
              </w:rPr>
              <w:t>3</w:t>
            </w:r>
          </w:p>
        </w:tc>
        <w:tc>
          <w:tcPr>
            <w:tcW w:w="0" w:type="auto"/>
            <w:tcBorders>
              <w:bottom w:val="single" w:sz="8" w:space="0" w:color="000000"/>
              <w:right w:val="single" w:sz="8" w:space="0" w:color="000000"/>
            </w:tcBorders>
            <w:vAlign w:val="center"/>
          </w:tcPr>
          <w:p w14:paraId="7D8B99D2" w14:textId="77777777" w:rsidR="00CE4CCE" w:rsidRPr="00FC0663" w:rsidRDefault="00CE4CCE" w:rsidP="00CE4CCE">
            <w:pPr>
              <w:jc w:val="center"/>
              <w:rPr>
                <w:color w:val="auto"/>
                <w:sz w:val="24"/>
                <w:szCs w:val="24"/>
              </w:rPr>
            </w:pPr>
            <w:r w:rsidRPr="00FC0663">
              <w:rPr>
                <w:color w:val="auto"/>
                <w:sz w:val="24"/>
                <w:szCs w:val="24"/>
              </w:rPr>
              <w:t>4670</w:t>
            </w:r>
          </w:p>
        </w:tc>
        <w:tc>
          <w:tcPr>
            <w:tcW w:w="0" w:type="auto"/>
            <w:tcBorders>
              <w:bottom w:val="single" w:sz="8" w:space="0" w:color="000000"/>
              <w:right w:val="single" w:sz="8" w:space="0" w:color="000000"/>
            </w:tcBorders>
            <w:vAlign w:val="center"/>
          </w:tcPr>
          <w:p w14:paraId="6F991222" w14:textId="77777777" w:rsidR="00CE4CCE" w:rsidRPr="00FC0663" w:rsidRDefault="00CE4CCE" w:rsidP="00CE4CCE">
            <w:pPr>
              <w:jc w:val="center"/>
              <w:rPr>
                <w:color w:val="auto"/>
                <w:sz w:val="24"/>
                <w:szCs w:val="24"/>
              </w:rPr>
            </w:pPr>
            <w:r w:rsidRPr="00FC0663">
              <w:rPr>
                <w:color w:val="auto"/>
                <w:sz w:val="24"/>
                <w:szCs w:val="24"/>
              </w:rPr>
              <w:t>6</w:t>
            </w:r>
          </w:p>
        </w:tc>
        <w:tc>
          <w:tcPr>
            <w:tcW w:w="0" w:type="auto"/>
            <w:tcBorders>
              <w:bottom w:val="single" w:sz="8" w:space="0" w:color="000000"/>
              <w:right w:val="single" w:sz="8" w:space="0" w:color="000000"/>
            </w:tcBorders>
            <w:vAlign w:val="center"/>
          </w:tcPr>
          <w:p w14:paraId="5E59A480" w14:textId="77777777" w:rsidR="00CE4CCE" w:rsidRPr="00FC0663" w:rsidRDefault="00CE4CCE" w:rsidP="00CE4CCE">
            <w:pPr>
              <w:jc w:val="center"/>
              <w:rPr>
                <w:color w:val="auto"/>
                <w:sz w:val="24"/>
                <w:szCs w:val="24"/>
              </w:rPr>
            </w:pPr>
            <w:r w:rsidRPr="00FC0663">
              <w:rPr>
                <w:color w:val="auto"/>
                <w:sz w:val="24"/>
                <w:szCs w:val="24"/>
              </w:rPr>
              <w:t>0,3</w:t>
            </w:r>
          </w:p>
        </w:tc>
      </w:tr>
    </w:tbl>
    <w:p w14:paraId="1BFCE78A" w14:textId="77777777" w:rsidR="00CE4CCE" w:rsidRPr="00FC0663" w:rsidRDefault="00CE4CCE" w:rsidP="00CE4CCE">
      <w:pPr>
        <w:widowControl w:val="0"/>
        <w:spacing w:line="276" w:lineRule="auto"/>
        <w:jc w:val="both"/>
        <w:rPr>
          <w:rFonts w:eastAsia="Calibri"/>
          <w:b/>
          <w:color w:val="0070C0"/>
          <w:sz w:val="24"/>
          <w:szCs w:val="24"/>
        </w:rPr>
      </w:pPr>
      <w:r w:rsidRPr="00FC0663">
        <w:rPr>
          <w:rFonts w:eastAsia="Calibri"/>
          <w:b/>
          <w:color w:val="0070C0"/>
          <w:sz w:val="24"/>
          <w:szCs w:val="24"/>
        </w:rPr>
        <w:t>Câu 1:</w:t>
      </w:r>
    </w:p>
    <w:p w14:paraId="504B566C" w14:textId="77777777" w:rsidR="00CE4CCE" w:rsidRPr="00FC0663" w:rsidRDefault="00CE4CCE" w:rsidP="00CE4CCE">
      <w:pPr>
        <w:spacing w:line="276" w:lineRule="auto"/>
        <w:ind w:firstLine="284"/>
        <w:jc w:val="both"/>
        <w:rPr>
          <w:color w:val="000000"/>
          <w:sz w:val="24"/>
          <w:szCs w:val="24"/>
        </w:rPr>
      </w:pPr>
      <w:r w:rsidRPr="00FC0663">
        <w:rPr>
          <w:color w:val="000000"/>
          <w:sz w:val="24"/>
          <w:szCs w:val="24"/>
        </w:rPr>
        <w:t>Thế năng điện của một electron đặt tại điểm M là:</w:t>
      </w:r>
    </w:p>
    <w:p w14:paraId="753F5D66" w14:textId="77777777" w:rsidR="00CE4CCE" w:rsidRPr="00FC0663" w:rsidRDefault="00CE4CCE" w:rsidP="00CE4CCE">
      <w:pPr>
        <w:spacing w:line="276" w:lineRule="auto"/>
        <w:ind w:firstLine="284"/>
        <w:jc w:val="center"/>
        <w:rPr>
          <w:color w:val="000000"/>
          <w:sz w:val="24"/>
          <w:szCs w:val="24"/>
        </w:rPr>
      </w:pPr>
      <w:r w:rsidRPr="00FC0663">
        <w:rPr>
          <w:color w:val="000000"/>
          <w:sz w:val="24"/>
          <w:szCs w:val="24"/>
        </w:rPr>
        <w:t>W</w:t>
      </w:r>
      <w:r w:rsidRPr="00FC0663">
        <w:rPr>
          <w:color w:val="000000"/>
          <w:sz w:val="24"/>
          <w:szCs w:val="24"/>
          <w:vertAlign w:val="subscript"/>
        </w:rPr>
        <w:t>M</w:t>
      </w:r>
      <w:r w:rsidRPr="00FC0663">
        <w:rPr>
          <w:color w:val="000000"/>
          <w:sz w:val="24"/>
          <w:szCs w:val="24"/>
        </w:rPr>
        <w:t xml:space="preserve"> = V</w:t>
      </w:r>
      <w:r w:rsidRPr="00FC0663">
        <w:rPr>
          <w:color w:val="000000"/>
          <w:sz w:val="24"/>
          <w:szCs w:val="24"/>
          <w:vertAlign w:val="subscript"/>
        </w:rPr>
        <w:t>M</w:t>
      </w:r>
      <w:r w:rsidRPr="00FC0663">
        <w:rPr>
          <w:color w:val="000000"/>
          <w:sz w:val="24"/>
          <w:szCs w:val="24"/>
        </w:rPr>
        <w:t>.e = 1000.1,6.10</w:t>
      </w:r>
      <w:r w:rsidRPr="00FC0663">
        <w:rPr>
          <w:color w:val="000000"/>
          <w:sz w:val="24"/>
          <w:szCs w:val="24"/>
          <w:vertAlign w:val="superscript"/>
        </w:rPr>
        <w:t>−19</w:t>
      </w:r>
      <w:r w:rsidRPr="00FC0663">
        <w:rPr>
          <w:color w:val="000000"/>
          <w:sz w:val="24"/>
          <w:szCs w:val="24"/>
        </w:rPr>
        <w:t xml:space="preserve"> = 1,6.10</w:t>
      </w:r>
      <w:r w:rsidRPr="00FC0663">
        <w:rPr>
          <w:color w:val="000000"/>
          <w:sz w:val="24"/>
          <w:szCs w:val="24"/>
          <w:vertAlign w:val="superscript"/>
        </w:rPr>
        <w:t>−16</w:t>
      </w:r>
      <w:r w:rsidRPr="00FC0663">
        <w:rPr>
          <w:color w:val="000000"/>
          <w:sz w:val="24"/>
          <w:szCs w:val="24"/>
        </w:rPr>
        <w:t>(J)</w:t>
      </w:r>
    </w:p>
    <w:p w14:paraId="1AEF0F0A" w14:textId="77777777" w:rsidR="00CE4CCE" w:rsidRPr="00FC0663" w:rsidRDefault="00CE4CCE" w:rsidP="00CE4CCE">
      <w:pPr>
        <w:spacing w:line="276" w:lineRule="auto"/>
        <w:rPr>
          <w:b/>
          <w:color w:val="0070C0"/>
          <w:sz w:val="24"/>
          <w:szCs w:val="24"/>
        </w:rPr>
      </w:pPr>
      <w:r w:rsidRPr="00FC0663">
        <w:rPr>
          <w:b/>
          <w:color w:val="0070C0"/>
          <w:sz w:val="24"/>
          <w:szCs w:val="24"/>
        </w:rPr>
        <w:t>Câu 2:</w:t>
      </w:r>
    </w:p>
    <w:p w14:paraId="6020A535" w14:textId="77777777" w:rsidR="00CE4CCE" w:rsidRPr="00FC0663" w:rsidRDefault="00CE4CCE" w:rsidP="00CE4CCE">
      <w:pPr>
        <w:spacing w:line="276" w:lineRule="auto"/>
        <w:rPr>
          <w:bCs/>
          <w:color w:val="auto"/>
          <w:sz w:val="24"/>
          <w:szCs w:val="24"/>
        </w:rPr>
      </w:pPr>
      <w:r w:rsidRPr="00FC0663">
        <w:rPr>
          <w:bCs/>
          <w:color w:val="auto"/>
          <w:sz w:val="24"/>
          <w:szCs w:val="24"/>
        </w:rPr>
        <w:t>F = qE = 1,6.10</w:t>
      </w:r>
      <w:r w:rsidRPr="00FC0663">
        <w:rPr>
          <w:bCs/>
          <w:color w:val="auto"/>
          <w:sz w:val="24"/>
          <w:szCs w:val="24"/>
          <w:vertAlign w:val="superscript"/>
        </w:rPr>
        <w:t>-19</w:t>
      </w:r>
      <w:r w:rsidRPr="00FC0663">
        <w:rPr>
          <w:bCs/>
          <w:color w:val="auto"/>
          <w:sz w:val="24"/>
          <w:szCs w:val="24"/>
        </w:rPr>
        <w:t>.120 = 192.10</w:t>
      </w:r>
      <w:r w:rsidRPr="00FC0663">
        <w:rPr>
          <w:bCs/>
          <w:color w:val="auto"/>
          <w:sz w:val="24"/>
          <w:szCs w:val="24"/>
          <w:vertAlign w:val="superscript"/>
        </w:rPr>
        <w:t>-19</w:t>
      </w:r>
      <w:r w:rsidRPr="00FC0663">
        <w:rPr>
          <w:bCs/>
          <w:color w:val="auto"/>
          <w:sz w:val="24"/>
          <w:szCs w:val="24"/>
        </w:rPr>
        <w:t xml:space="preserve"> N, có phương thẳng đứng, hướng lên trên</w:t>
      </w:r>
    </w:p>
    <w:p w14:paraId="5F6ED365" w14:textId="77777777" w:rsidR="00CE4CCE" w:rsidRPr="00FC0663" w:rsidRDefault="00CE4CCE" w:rsidP="00CE4CCE">
      <w:pPr>
        <w:spacing w:line="276" w:lineRule="auto"/>
        <w:ind w:left="48" w:right="48"/>
        <w:jc w:val="both"/>
        <w:rPr>
          <w:color w:val="0070C0"/>
          <w:sz w:val="24"/>
          <w:szCs w:val="24"/>
        </w:rPr>
      </w:pPr>
      <w:r w:rsidRPr="00FC0663">
        <w:rPr>
          <w:b/>
          <w:bCs/>
          <w:color w:val="0070C0"/>
          <w:sz w:val="24"/>
          <w:szCs w:val="24"/>
        </w:rPr>
        <w:t>Câu 3:</w:t>
      </w:r>
    </w:p>
    <w:p w14:paraId="39B0AE2C" w14:textId="77777777" w:rsidR="00CE4CCE" w:rsidRPr="00FC0663" w:rsidRDefault="00CE4CCE" w:rsidP="00CE4CCE">
      <w:pPr>
        <w:spacing w:line="276" w:lineRule="auto"/>
        <w:ind w:left="48" w:right="48"/>
        <w:jc w:val="both"/>
        <w:rPr>
          <w:color w:val="000000"/>
          <w:sz w:val="24"/>
          <w:szCs w:val="24"/>
        </w:rPr>
      </w:pPr>
      <w:r w:rsidRPr="00FC0663">
        <w:rPr>
          <w:color w:val="000000"/>
          <w:sz w:val="24"/>
          <w:szCs w:val="24"/>
        </w:rPr>
        <w:t xml:space="preserve">Vì năng lượng được lưu trữ là: </w:t>
      </w:r>
      <w:r w:rsidRPr="00FC0663">
        <w:rPr>
          <w:rFonts w:eastAsia="Calibri"/>
          <w:color w:val="000000"/>
          <w:position w:val="-26"/>
          <w:sz w:val="24"/>
          <w:szCs w:val="24"/>
        </w:rPr>
        <w:object w:dxaOrig="3739" w:dyaOrig="700" w14:anchorId="7E1CDD80">
          <v:shape id="_x0000_i1075" type="#_x0000_t75" style="width:186pt;height:36pt" o:ole="">
            <v:imagedata r:id="rId282" o:title=""/>
          </v:shape>
          <o:OLEObject Type="Embed" ProgID="Equation.DSMT4" ShapeID="_x0000_i1075" DrawAspect="Content" ObjectID="_1802801860" r:id="rId283"/>
        </w:object>
      </w:r>
    </w:p>
    <w:p w14:paraId="4A1697B7" w14:textId="77777777" w:rsidR="00CE4CCE" w:rsidRPr="00FC0663" w:rsidRDefault="00CE4CCE" w:rsidP="00CE4CCE">
      <w:pPr>
        <w:spacing w:line="276" w:lineRule="auto"/>
        <w:ind w:left="48" w:right="48"/>
        <w:jc w:val="both"/>
        <w:rPr>
          <w:color w:val="0070C0"/>
          <w:sz w:val="24"/>
          <w:szCs w:val="24"/>
        </w:rPr>
      </w:pPr>
      <w:r w:rsidRPr="00FC0663">
        <w:rPr>
          <w:b/>
          <w:bCs/>
          <w:color w:val="0070C0"/>
          <w:sz w:val="24"/>
          <w:szCs w:val="24"/>
        </w:rPr>
        <w:t>Câu 6:</w:t>
      </w:r>
    </w:p>
    <w:p w14:paraId="5FC71721" w14:textId="77777777" w:rsidR="00CE4CCE" w:rsidRPr="00FC0663" w:rsidRDefault="00CE4CCE" w:rsidP="00CE4CCE">
      <w:pPr>
        <w:spacing w:line="276" w:lineRule="auto"/>
        <w:ind w:left="48" w:right="48"/>
        <w:jc w:val="both"/>
        <w:rPr>
          <w:rFonts w:eastAsia="Calibri"/>
          <w:color w:val="000000"/>
          <w:sz w:val="24"/>
          <w:szCs w:val="24"/>
        </w:rPr>
      </w:pPr>
      <w:r w:rsidRPr="00FC0663">
        <w:rPr>
          <w:color w:val="000000"/>
          <w:sz w:val="24"/>
          <w:szCs w:val="24"/>
        </w:rPr>
        <w:t>Năng lượng của tụ điện A trước khi được nối là:</w:t>
      </w:r>
      <w:r w:rsidRPr="00FC0663">
        <w:rPr>
          <w:rFonts w:eastAsia="Calibri"/>
          <w:color w:val="000000"/>
          <w:sz w:val="24"/>
          <w:szCs w:val="24"/>
        </w:rPr>
        <w:t xml:space="preserve"> </w:t>
      </w:r>
    </w:p>
    <w:p w14:paraId="73CF2A0C" w14:textId="77777777" w:rsidR="00CE4CCE" w:rsidRPr="00FC0663" w:rsidRDefault="00CE4CCE" w:rsidP="00CE4CCE">
      <w:pPr>
        <w:spacing w:line="276" w:lineRule="auto"/>
        <w:ind w:left="48" w:right="48"/>
        <w:jc w:val="center"/>
        <w:rPr>
          <w:color w:val="000000"/>
          <w:sz w:val="24"/>
          <w:szCs w:val="24"/>
        </w:rPr>
      </w:pPr>
      <w:r w:rsidRPr="00FC0663">
        <w:rPr>
          <w:rFonts w:eastAsia="Calibri"/>
          <w:color w:val="000000"/>
          <w:position w:val="-24"/>
          <w:sz w:val="24"/>
          <w:szCs w:val="24"/>
        </w:rPr>
        <w:object w:dxaOrig="4080" w:dyaOrig="620" w14:anchorId="346A6D4A">
          <v:shape id="_x0000_i1076" type="#_x0000_t75" style="width:234pt;height:36pt" o:ole="">
            <v:imagedata r:id="rId284" o:title=""/>
          </v:shape>
          <o:OLEObject Type="Embed" ProgID="Equation.DSMT4" ShapeID="_x0000_i1076" DrawAspect="Content" ObjectID="_1802801861" r:id="rId285"/>
        </w:object>
      </w:r>
    </w:p>
    <w:p w14:paraId="6D8CFF20" w14:textId="77777777" w:rsidR="00CE4CCE" w:rsidRPr="00FC0663" w:rsidRDefault="00CE4CCE" w:rsidP="00CE4CCE">
      <w:pPr>
        <w:spacing w:line="276" w:lineRule="auto"/>
        <w:ind w:left="48" w:right="48"/>
        <w:jc w:val="both"/>
        <w:rPr>
          <w:color w:val="000000"/>
          <w:sz w:val="24"/>
          <w:szCs w:val="24"/>
        </w:rPr>
      </w:pPr>
      <w:r w:rsidRPr="00FC0663">
        <w:rPr>
          <w:color w:val="000000"/>
          <w:sz w:val="24"/>
          <w:szCs w:val="24"/>
        </w:rPr>
        <w:t>Bảo toàn điện tích: Q = Q</w:t>
      </w:r>
      <w:r w:rsidRPr="00FC0663">
        <w:rPr>
          <w:color w:val="000000"/>
          <w:sz w:val="24"/>
          <w:szCs w:val="24"/>
          <w:vertAlign w:val="subscript"/>
        </w:rPr>
        <w:t>1</w:t>
      </w:r>
      <w:r w:rsidRPr="00FC0663">
        <w:rPr>
          <w:color w:val="000000"/>
          <w:sz w:val="24"/>
          <w:szCs w:val="24"/>
        </w:rPr>
        <w:t xml:space="preserve"> + Q</w:t>
      </w:r>
      <w:r w:rsidRPr="00FC0663">
        <w:rPr>
          <w:color w:val="000000"/>
          <w:sz w:val="24"/>
          <w:szCs w:val="24"/>
          <w:vertAlign w:val="subscript"/>
        </w:rPr>
        <w:t>2</w:t>
      </w:r>
      <w:r w:rsidRPr="00FC0663">
        <w:rPr>
          <w:color w:val="000000"/>
          <w:sz w:val="24"/>
          <w:szCs w:val="24"/>
        </w:rPr>
        <w:t xml:space="preserve"> </w:t>
      </w:r>
      <w:r w:rsidRPr="00FC0663">
        <w:rPr>
          <w:color w:val="000000"/>
          <w:sz w:val="24"/>
          <w:szCs w:val="24"/>
        </w:rPr>
        <w:sym w:font="Symbol" w:char="F0DE"/>
      </w:r>
      <w:r w:rsidRPr="00FC0663">
        <w:rPr>
          <w:color w:val="000000"/>
          <w:sz w:val="24"/>
          <w:szCs w:val="24"/>
        </w:rPr>
        <w:t xml:space="preserve"> C</w:t>
      </w:r>
      <w:r w:rsidRPr="00FC0663">
        <w:rPr>
          <w:color w:val="000000"/>
          <w:sz w:val="24"/>
          <w:szCs w:val="24"/>
          <w:vertAlign w:val="subscript"/>
        </w:rPr>
        <w:t>1</w:t>
      </w:r>
      <w:r w:rsidRPr="00FC0663">
        <w:rPr>
          <w:color w:val="000000"/>
          <w:sz w:val="24"/>
          <w:szCs w:val="24"/>
        </w:rPr>
        <w:t>U = C</w:t>
      </w:r>
      <w:r w:rsidRPr="00FC0663">
        <w:rPr>
          <w:color w:val="000000"/>
          <w:sz w:val="24"/>
          <w:szCs w:val="24"/>
          <w:vertAlign w:val="subscript"/>
        </w:rPr>
        <w:t>1</w:t>
      </w:r>
      <w:r w:rsidRPr="00FC0663">
        <w:rPr>
          <w:color w:val="000000"/>
          <w:sz w:val="24"/>
          <w:szCs w:val="24"/>
        </w:rPr>
        <w:t>U′ + C</w:t>
      </w:r>
      <w:r w:rsidRPr="00FC0663">
        <w:rPr>
          <w:color w:val="000000"/>
          <w:sz w:val="24"/>
          <w:szCs w:val="24"/>
          <w:vertAlign w:val="subscript"/>
        </w:rPr>
        <w:t>2</w:t>
      </w:r>
      <w:r w:rsidRPr="00FC0663">
        <w:rPr>
          <w:color w:val="000000"/>
          <w:sz w:val="24"/>
          <w:szCs w:val="24"/>
        </w:rPr>
        <w:t xml:space="preserve">U′ </w:t>
      </w:r>
      <w:r w:rsidRPr="00FC0663">
        <w:rPr>
          <w:rFonts w:eastAsia="Calibri"/>
          <w:color w:val="000000"/>
          <w:position w:val="-30"/>
          <w:sz w:val="24"/>
          <w:szCs w:val="24"/>
        </w:rPr>
        <w:object w:dxaOrig="2180" w:dyaOrig="680" w14:anchorId="71EF7809">
          <v:shape id="_x0000_i1077" type="#_x0000_t75" style="width:126.75pt;height:36pt" o:ole="">
            <v:imagedata r:id="rId286" o:title=""/>
          </v:shape>
          <o:OLEObject Type="Embed" ProgID="Equation.DSMT4" ShapeID="_x0000_i1077" DrawAspect="Content" ObjectID="_1802801862" r:id="rId287"/>
        </w:object>
      </w:r>
    </w:p>
    <w:p w14:paraId="552456B3" w14:textId="77777777" w:rsidR="00CE4CCE" w:rsidRPr="00FC0663" w:rsidRDefault="00CE4CCE" w:rsidP="00CE4CCE">
      <w:pPr>
        <w:spacing w:line="276" w:lineRule="auto"/>
        <w:ind w:left="48" w:right="48"/>
        <w:jc w:val="both"/>
        <w:rPr>
          <w:color w:val="000000"/>
          <w:sz w:val="24"/>
          <w:szCs w:val="24"/>
        </w:rPr>
      </w:pPr>
      <w:r w:rsidRPr="00FC0663">
        <w:rPr>
          <w:color w:val="000000"/>
          <w:sz w:val="24"/>
          <w:szCs w:val="24"/>
        </w:rPr>
        <w:t>Năng lượng của tụ điện A và B sau khi được nối là:</w:t>
      </w:r>
    </w:p>
    <w:p w14:paraId="6E1EF667" w14:textId="77777777" w:rsidR="00CE4CCE" w:rsidRPr="00FC0663" w:rsidRDefault="00CE4CCE" w:rsidP="00CE4CCE">
      <w:pPr>
        <w:spacing w:line="276" w:lineRule="auto"/>
        <w:ind w:left="48" w:right="48"/>
        <w:jc w:val="center"/>
        <w:rPr>
          <w:color w:val="000000"/>
          <w:sz w:val="24"/>
          <w:szCs w:val="24"/>
        </w:rPr>
      </w:pPr>
      <w:r w:rsidRPr="00FC0663">
        <w:rPr>
          <w:rFonts w:eastAsia="Calibri"/>
          <w:color w:val="000000"/>
          <w:position w:val="-24"/>
          <w:sz w:val="24"/>
          <w:szCs w:val="24"/>
        </w:rPr>
        <w:object w:dxaOrig="5100" w:dyaOrig="620" w14:anchorId="0ADCEE67">
          <v:shape id="_x0000_i1078" type="#_x0000_t75" style="width:4in;height:36pt" o:ole="">
            <v:imagedata r:id="rId288" o:title=""/>
          </v:shape>
          <o:OLEObject Type="Embed" ProgID="Equation.DSMT4" ShapeID="_x0000_i1078" DrawAspect="Content" ObjectID="_1802801863" r:id="rId289"/>
        </w:object>
      </w:r>
    </w:p>
    <w:p w14:paraId="34DFC468" w14:textId="77777777" w:rsidR="00CE4CCE" w:rsidRPr="00FC0663" w:rsidRDefault="00CE4CCE" w:rsidP="00CE4CCE">
      <w:pPr>
        <w:spacing w:line="276" w:lineRule="auto"/>
        <w:ind w:left="48" w:right="48"/>
        <w:jc w:val="both"/>
        <w:rPr>
          <w:color w:val="000000"/>
          <w:sz w:val="24"/>
          <w:szCs w:val="24"/>
        </w:rPr>
      </w:pPr>
      <w:r w:rsidRPr="00FC0663">
        <w:rPr>
          <w:color w:val="000000"/>
          <w:sz w:val="24"/>
          <w:szCs w:val="24"/>
        </w:rPr>
        <w:t>Năng lượng của tia lửa điện phát ra khi nối hai tụ điện với nhau:</w:t>
      </w:r>
    </w:p>
    <w:p w14:paraId="3B49C45B" w14:textId="1C87848C" w:rsidR="00DE3FC8" w:rsidRPr="00FC0663" w:rsidRDefault="00CE4CCE" w:rsidP="00241EB2">
      <w:pPr>
        <w:spacing w:line="276" w:lineRule="auto"/>
        <w:ind w:left="48" w:right="48"/>
        <w:jc w:val="center"/>
        <w:rPr>
          <w:b/>
          <w:bCs/>
          <w:color w:val="auto"/>
          <w:sz w:val="24"/>
          <w:szCs w:val="24"/>
        </w:rPr>
      </w:pPr>
      <w:r w:rsidRPr="00FC0663">
        <w:rPr>
          <w:color w:val="000000"/>
          <w:sz w:val="24"/>
          <w:szCs w:val="24"/>
        </w:rPr>
        <w:t>ΔW = W - W' = 7,5.10</w:t>
      </w:r>
      <w:r w:rsidRPr="00FC0663">
        <w:rPr>
          <w:color w:val="000000"/>
          <w:sz w:val="24"/>
          <w:szCs w:val="24"/>
          <w:vertAlign w:val="superscript"/>
        </w:rPr>
        <w:t>−4</w:t>
      </w:r>
      <w:r w:rsidRPr="00FC0663">
        <w:rPr>
          <w:color w:val="000000"/>
          <w:sz w:val="24"/>
          <w:szCs w:val="24"/>
        </w:rPr>
        <w:t xml:space="preserve"> - 4,5.10</w:t>
      </w:r>
      <w:r w:rsidRPr="00FC0663">
        <w:rPr>
          <w:color w:val="000000"/>
          <w:sz w:val="24"/>
          <w:szCs w:val="24"/>
          <w:vertAlign w:val="superscript"/>
        </w:rPr>
        <w:t>−4</w:t>
      </w:r>
      <w:r w:rsidRPr="00FC0663">
        <w:rPr>
          <w:color w:val="000000"/>
          <w:sz w:val="24"/>
          <w:szCs w:val="24"/>
        </w:rPr>
        <w:t xml:space="preserve"> = 3.10</w:t>
      </w:r>
      <w:r w:rsidRPr="00FC0663">
        <w:rPr>
          <w:color w:val="000000"/>
          <w:sz w:val="24"/>
          <w:szCs w:val="24"/>
          <w:vertAlign w:val="superscript"/>
        </w:rPr>
        <w:t>−4</w:t>
      </w:r>
      <w:r w:rsidRPr="00FC0663">
        <w:rPr>
          <w:color w:val="000000"/>
          <w:sz w:val="24"/>
          <w:szCs w:val="24"/>
        </w:rPr>
        <w:t xml:space="preserve"> J</w:t>
      </w:r>
      <w:bookmarkEnd w:id="0"/>
      <w:bookmarkEnd w:id="1"/>
      <w:bookmarkEnd w:id="2"/>
      <w:bookmarkEnd w:id="3"/>
      <w:bookmarkEnd w:id="4"/>
      <w:bookmarkEnd w:id="5"/>
    </w:p>
    <w:sectPr w:rsidR="00DE3FC8" w:rsidRPr="00FC0663" w:rsidSect="00361C3B">
      <w:headerReference w:type="default" r:id="rId290"/>
      <w:footerReference w:type="default" r:id="rId291"/>
      <w:pgSz w:w="11907" w:h="16840" w:code="9"/>
      <w:pgMar w:top="567" w:right="680" w:bottom="567" w:left="680"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12EBD51" w14:textId="77777777" w:rsidR="008321AD" w:rsidRDefault="008321AD">
      <w:r>
        <w:separator/>
      </w:r>
    </w:p>
  </w:endnote>
  <w:endnote w:type="continuationSeparator" w:id="0">
    <w:p w14:paraId="134348F8" w14:textId="77777777" w:rsidR="008321AD" w:rsidRDefault="008321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I-Souvir">
    <w:panose1 w:val="00000000000000000000"/>
    <w:charset w:val="00"/>
    <w:family w:val="auto"/>
    <w:pitch w:val="variable"/>
    <w:sig w:usb0="00000003" w:usb1="00000000" w:usb2="00000000" w:usb3="00000000" w:csb0="00000001" w:csb1="00000000"/>
  </w:font>
  <w:font w:name="Yu Mincho">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VNI-Franko">
    <w:panose1 w:val="00000000000000000000"/>
    <w:charset w:val="00"/>
    <w:family w:val="auto"/>
    <w:pitch w:val="variable"/>
    <w:sig w:usb0="00000003" w:usb1="00000000" w:usb2="00000000" w:usb3="00000000" w:csb0="00000001" w:csb1="00000000"/>
  </w:font>
  <w:font w:name="MT Extra">
    <w:panose1 w:val="05050102010205020202"/>
    <w:charset w:val="02"/>
    <w:family w:val="roman"/>
    <w:pitch w:val="variable"/>
    <w:sig w:usb0="8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 w:name="TimesNewRomanPSMT">
    <w:altName w:val="Times New Roman"/>
    <w:panose1 w:val="00000000000000000000"/>
    <w:charset w:val="80"/>
    <w:family w:val="auto"/>
    <w:notTrueType/>
    <w:pitch w:val="default"/>
    <w:sig w:usb0="00000000"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charset w:val="00"/>
    <w:family w:val="auto"/>
    <w:pitch w:val="default"/>
  </w:font>
  <w:font w:name="MJXc-TeX-main-Rw">
    <w:altName w:val="Cambria"/>
    <w:charset w:val="00"/>
    <w:family w:val="auto"/>
    <w:pitch w:val="default"/>
  </w:font>
  <w:font w:name="MJXc-TeX-math-Iw">
    <w:altName w:val="Cambria"/>
    <w:charset w:val="00"/>
    <w:family w:val="auto"/>
    <w:pitch w:val="default"/>
  </w:font>
  <w:font w:name="MJXc-TeX-size1-Rw">
    <w:altName w:val="Cambria"/>
    <w:panose1 w:val="00000000000000000000"/>
    <w:charset w:val="00"/>
    <w:family w:val="roman"/>
    <w:notTrueType/>
    <w:pitch w:val="default"/>
  </w:font>
  <w:font w:name="MJXc-TeX-size2-Rw">
    <w:altName w:val="Cambria"/>
    <w:panose1 w:val="00000000000000000000"/>
    <w:charset w:val="00"/>
    <w:family w:val="roman"/>
    <w:notTrueType/>
    <w:pitch w:val="default"/>
  </w:font>
  <w:font w:name="MJXc-TeX-size3-Rw">
    <w:altName w:val="Cambria"/>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Arial Unicode MS"/>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Segoe UI">
    <w:panose1 w:val="020B0502040204020203"/>
    <w:charset w:val="00"/>
    <w:family w:val="swiss"/>
    <w:pitch w:val="variable"/>
    <w:sig w:usb0="E10022FF" w:usb1="C000E47F" w:usb2="00000029" w:usb3="00000000" w:csb0="000001DF" w:csb1="00000000"/>
  </w:font>
  <w:font w:name="Trebuchet MS">
    <w:panose1 w:val="020B0603020202020204"/>
    <w:charset w:val="00"/>
    <w:family w:val="swiss"/>
    <w:pitch w:val="variable"/>
    <w:sig w:usb0="000002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等线">
    <w:panose1 w:val="00000000000000000000"/>
    <w:charset w:val="80"/>
    <w:family w:val="roman"/>
    <w:notTrueType/>
    <w:pitch w:val="default"/>
  </w:font>
  <w:font w:name=".VnUtopiaH">
    <w:altName w:val="Courier New"/>
    <w:charset w:val="00"/>
    <w:family w:val="swiss"/>
    <w:pitch w:val="variable"/>
    <w:sig w:usb0="00000003" w:usb1="00000000" w:usb2="00000000" w:usb3="00000000" w:csb0="00000001" w:csb1="00000000"/>
  </w:font>
  <w:font w:name=".VnUtopia">
    <w:altName w:val="Courier New"/>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UTM Avo">
    <w:altName w:val="Cambria"/>
    <w:charset w:val="00"/>
    <w:family w:val="roman"/>
    <w:pitch w:val="variable"/>
    <w:sig w:usb0="00000007" w:usb1="00000000" w:usb2="00000000" w:usb3="00000000" w:csb0="00000003" w:csb1="00000000"/>
  </w:font>
  <w:font w:name="DengXian">
    <w:altName w:val="等线"/>
    <w:charset w:val="86"/>
    <w:family w:val="auto"/>
    <w:pitch w:val="variable"/>
    <w:sig w:usb0="A00002BF" w:usb1="38CF7CFA" w:usb2="00000016" w:usb3="00000000" w:csb0="0004000F" w:csb1="00000000"/>
  </w:font>
  <w:font w:name="等线 Light">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09D1BE" w14:textId="1DD13D5E" w:rsidR="00241EB2" w:rsidRPr="00241EB2" w:rsidRDefault="00241EB2" w:rsidP="00241EB2">
    <w:pPr>
      <w:widowControl w:val="0"/>
      <w:tabs>
        <w:tab w:val="center" w:pos="4680"/>
        <w:tab w:val="right" w:pos="9360"/>
        <w:tab w:val="right" w:pos="10348"/>
      </w:tabs>
      <w:spacing w:before="120" w:after="120"/>
      <w:rPr>
        <w:rFonts w:eastAsia="SimSun"/>
        <w:color w:val="000000"/>
        <w:kern w:val="2"/>
        <w:sz w:val="24"/>
        <w:szCs w:val="24"/>
        <w:lang w:eastAsia="zh-CN"/>
      </w:rPr>
    </w:pPr>
    <w:r w:rsidRPr="00241EB2">
      <w:rPr>
        <w:rFonts w:eastAsia="SimSun"/>
        <w:b/>
        <w:color w:val="000000"/>
        <w:kern w:val="2"/>
        <w:sz w:val="24"/>
        <w:szCs w:val="24"/>
        <w:lang w:val="nl-NL" w:eastAsia="zh-CN"/>
      </w:rPr>
      <w:t xml:space="preserve">                                                                       </w:t>
    </w:r>
    <w:r w:rsidRPr="00241EB2">
      <w:rPr>
        <w:rFonts w:eastAsia="SimSun"/>
        <w:b/>
        <w:color w:val="00B0F0"/>
        <w:kern w:val="2"/>
        <w:sz w:val="24"/>
        <w:szCs w:val="24"/>
        <w:lang w:val="nl-NL" w:eastAsia="zh-CN"/>
      </w:rPr>
      <w:t/>
    </w:r>
    <w:r w:rsidRPr="00241EB2">
      <w:rPr>
        <w:rFonts w:eastAsia="SimSun"/>
        <w:b/>
        <w:color w:val="FF0000"/>
        <w:kern w:val="2"/>
        <w:sz w:val="24"/>
        <w:szCs w:val="24"/>
        <w:lang w:val="nl-NL" w:eastAsia="zh-CN"/>
      </w:rPr>
      <w:t xml:space="preserve"/>
    </w:r>
    <w:r w:rsidRPr="00241EB2">
      <w:rPr>
        <w:rFonts w:eastAsia="SimSun"/>
        <w:b/>
        <w:color w:val="000000"/>
        <w:kern w:val="2"/>
        <w:sz w:val="24"/>
        <w:szCs w:val="24"/>
        <w:lang w:eastAsia="zh-CN"/>
      </w:rPr>
      <w:t xml:space="preserve">                                </w:t>
    </w:r>
    <w:r w:rsidRPr="00241EB2">
      <w:rPr>
        <w:rFonts w:eastAsia="SimSun"/>
        <w:b/>
        <w:color w:val="FF0000"/>
        <w:kern w:val="2"/>
        <w:sz w:val="24"/>
        <w:szCs w:val="24"/>
        <w:lang w:eastAsia="zh-CN"/>
      </w:rPr>
      <w:t>Trang</w:t>
    </w:r>
    <w:r w:rsidRPr="00241EB2">
      <w:rPr>
        <w:rFonts w:eastAsia="SimSun"/>
        <w:b/>
        <w:color w:val="0070C0"/>
        <w:kern w:val="2"/>
        <w:sz w:val="24"/>
        <w:szCs w:val="24"/>
        <w:lang w:eastAsia="zh-CN"/>
      </w:rPr>
      <w:t xml:space="preserve"> </w:t>
    </w:r>
    <w:r w:rsidRPr="00241EB2">
      <w:rPr>
        <w:rFonts w:eastAsia="SimSun"/>
        <w:b/>
        <w:color w:val="0070C0"/>
        <w:kern w:val="2"/>
        <w:sz w:val="24"/>
        <w:szCs w:val="24"/>
        <w:lang w:eastAsia="zh-CN"/>
      </w:rPr>
      <w:fldChar w:fldCharType="begin"/>
    </w:r>
    <w:r w:rsidRPr="00241EB2">
      <w:rPr>
        <w:rFonts w:eastAsia="SimSun"/>
        <w:b/>
        <w:color w:val="0070C0"/>
        <w:kern w:val="2"/>
        <w:sz w:val="24"/>
        <w:szCs w:val="24"/>
        <w:lang w:eastAsia="zh-CN"/>
      </w:rPr>
      <w:instrText xml:space="preserve"> PAGE   \* MERGEFORMAT </w:instrText>
    </w:r>
    <w:r w:rsidRPr="00241EB2">
      <w:rPr>
        <w:rFonts w:eastAsia="SimSun"/>
        <w:b/>
        <w:color w:val="0070C0"/>
        <w:kern w:val="2"/>
        <w:sz w:val="24"/>
        <w:szCs w:val="24"/>
        <w:lang w:eastAsia="zh-CN"/>
      </w:rPr>
      <w:fldChar w:fldCharType="separate"/>
    </w:r>
    <w:r w:rsidR="00FC0663">
      <w:rPr>
        <w:rFonts w:eastAsia="SimSun"/>
        <w:b/>
        <w:noProof/>
        <w:color w:val="0070C0"/>
        <w:kern w:val="2"/>
        <w:sz w:val="24"/>
        <w:szCs w:val="24"/>
        <w:lang w:eastAsia="zh-CN"/>
      </w:rPr>
      <w:t>1</w:t>
    </w:r>
    <w:r w:rsidRPr="00241EB2">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5ABECF4" w14:textId="77777777" w:rsidR="008321AD" w:rsidRDefault="008321AD">
      <w:r>
        <w:separator/>
      </w:r>
    </w:p>
  </w:footnote>
  <w:footnote w:type="continuationSeparator" w:id="0">
    <w:p w14:paraId="66A8329F" w14:textId="77777777" w:rsidR="008321AD" w:rsidRDefault="008321A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C79AF1" w14:textId="77777777" w:rsidR="00241EB2" w:rsidRPr="00241EB2" w:rsidRDefault="00241EB2" w:rsidP="00241EB2">
    <w:pPr>
      <w:widowControl w:val="0"/>
      <w:tabs>
        <w:tab w:val="center" w:pos="4513"/>
        <w:tab w:val="right" w:pos="9026"/>
      </w:tabs>
      <w:autoSpaceDE w:val="0"/>
      <w:autoSpaceDN w:val="0"/>
      <w:jc w:val="center"/>
      <w:rPr>
        <w:color w:val="auto"/>
        <w:sz w:val="22"/>
        <w:szCs w:val="22"/>
        <w:lang w:val="vi"/>
      </w:rPr>
    </w:pPr>
    <w:r w:rsidRPr="00241EB2">
      <w:rPr>
        <w:rFonts w:eastAsia="Calibri"/>
        <w:b/>
        <w:color w:val="00B0F0"/>
        <w:sz w:val="24"/>
        <w:szCs w:val="24"/>
        <w:lang w:val="nl-NL"/>
      </w:rPr>
      <w:t/>
    </w:r>
    <w:r w:rsidRPr="00241EB2">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1"/>
    <w:multiLevelType w:val="singleLevel"/>
    <w:tmpl w:val="FFFFFF81"/>
    <w:lvl w:ilvl="0">
      <w:start w:val="1"/>
      <w:numFmt w:val="bullet"/>
      <w:pStyle w:val="ListBullet4"/>
      <w:lvlText w:val=""/>
      <w:lvlJc w:val="left"/>
      <w:pPr>
        <w:tabs>
          <w:tab w:val="left" w:pos="1440"/>
        </w:tabs>
        <w:ind w:left="1440" w:hanging="360"/>
      </w:pPr>
      <w:rPr>
        <w:rFonts w:ascii="Symbol" w:hAnsi="Symbol" w:hint="default"/>
      </w:rPr>
    </w:lvl>
  </w:abstractNum>
  <w:abstractNum w:abstractNumId="1">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2">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3">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4">
    <w:nsid w:val="015C5148"/>
    <w:multiLevelType w:val="hybridMultilevel"/>
    <w:tmpl w:val="1D9C5BE0"/>
    <w:lvl w:ilvl="0" w:tplc="5D8E7F52">
      <w:start w:val="1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28028DA"/>
    <w:multiLevelType w:val="hybridMultilevel"/>
    <w:tmpl w:val="E7AC792C"/>
    <w:lvl w:ilvl="0" w:tplc="F8C66BC6">
      <w:start w:val="2"/>
      <w:numFmt w:val="upp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3447FD9"/>
    <w:multiLevelType w:val="hybridMultilevel"/>
    <w:tmpl w:val="AA9EDCDA"/>
    <w:lvl w:ilvl="0" w:tplc="A8FE980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5302743"/>
    <w:multiLevelType w:val="multilevel"/>
    <w:tmpl w:val="D98EB1D6"/>
    <w:lvl w:ilvl="0">
      <w:start w:val="1"/>
      <w:numFmt w:val="decimal"/>
      <w:lvlText w:val="Câu %1:"/>
      <w:lvlJc w:val="left"/>
      <w:pPr>
        <w:ind w:left="720" w:hanging="360"/>
      </w:pPr>
      <w:rPr>
        <w:rFonts w:ascii="Cambria" w:hAnsi="Cambria" w:cs="Times New Roman" w:hint="default"/>
        <w:b/>
        <w:i w:val="0"/>
        <w:color w:val="0070C0"/>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063F5468"/>
    <w:multiLevelType w:val="hybridMultilevel"/>
    <w:tmpl w:val="DE7E155E"/>
    <w:lvl w:ilvl="0" w:tplc="FDBA7FD6">
      <w:start w:val="18"/>
      <w:numFmt w:val="decimal"/>
      <w:lvlText w:val="Câu %1:"/>
      <w:lvlJc w:val="left"/>
      <w:pPr>
        <w:ind w:left="720" w:hanging="360"/>
      </w:pPr>
      <w:rPr>
        <w:rFonts w:ascii="Cambria" w:hAnsi="Cambria" w:cs="Times New Roman" w:hint="default"/>
        <w:b/>
        <w:i w:val="0"/>
        <w:color w:val="0000CC"/>
        <w:spacing w:val="0"/>
        <w:kern w:val="16"/>
        <w:sz w:val="26"/>
        <w:szCs w:val="26"/>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690020D"/>
    <w:multiLevelType w:val="multilevel"/>
    <w:tmpl w:val="0690020D"/>
    <w:lvl w:ilvl="0">
      <w:start w:val="5"/>
      <w:numFmt w:val="lowerLetter"/>
      <w:lvlText w:val="%1."/>
      <w:lvlJc w:val="left"/>
      <w:pPr>
        <w:ind w:left="720" w:hanging="360"/>
      </w:pPr>
      <w:rPr>
        <w:rFonts w:hint="default"/>
        <w:b/>
        <w:i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0941431C"/>
    <w:multiLevelType w:val="hybridMultilevel"/>
    <w:tmpl w:val="5F7EC854"/>
    <w:lvl w:ilvl="0" w:tplc="B6902E80">
      <w:start w:val="1"/>
      <w:numFmt w:val="decimal"/>
      <w:lvlRestart w:val="0"/>
      <w:lvlText w:val="Câu %1:"/>
      <w:lvlJc w:val="left"/>
      <w:pPr>
        <w:ind w:left="992" w:hanging="992"/>
      </w:pPr>
      <w:rPr>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A69137F"/>
    <w:multiLevelType w:val="hybridMultilevel"/>
    <w:tmpl w:val="7F42A33C"/>
    <w:lvl w:ilvl="0" w:tplc="27E27F9E">
      <w:start w:val="1"/>
      <w:numFmt w:val="decimal"/>
      <w:lvlText w:val="Câu %1:"/>
      <w:lvlJc w:val="left"/>
      <w:pPr>
        <w:ind w:left="720" w:hanging="360"/>
      </w:pPr>
      <w:rPr>
        <w:rFonts w:ascii="Cambria" w:hAnsi="Cambria" w:hint="default"/>
        <w:b/>
        <w:i w:val="0"/>
        <w:color w:val="0000FF"/>
        <w:spacing w:val="0"/>
        <w:kern w:val="16"/>
        <w:sz w:val="26"/>
        <w:szCs w:val="26"/>
        <w:u w:val="none"/>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nsid w:val="0A8363D7"/>
    <w:multiLevelType w:val="hybridMultilevel"/>
    <w:tmpl w:val="D77C5CE0"/>
    <w:lvl w:ilvl="0" w:tplc="1854C7CE">
      <w:start w:val="16"/>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E7F4C06"/>
    <w:multiLevelType w:val="hybridMultilevel"/>
    <w:tmpl w:val="DBD4D5AA"/>
    <w:lvl w:ilvl="0" w:tplc="6C2C34F8">
      <w:start w:val="1"/>
      <w:numFmt w:val="decimal"/>
      <w:lvlRestart w:val="0"/>
      <w:lvlText w:val="Câu %1:"/>
      <w:lvlJc w:val="left"/>
      <w:pPr>
        <w:ind w:left="992" w:hanging="992"/>
      </w:pPr>
      <w:rPr>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0775C71"/>
    <w:multiLevelType w:val="hybridMultilevel"/>
    <w:tmpl w:val="0AE8D014"/>
    <w:lvl w:ilvl="0" w:tplc="FFFFFFFF">
      <w:start w:val="1"/>
      <w:numFmt w:val="decimal"/>
      <w:lvlText w:val="Câu %1:"/>
      <w:lvlJc w:val="left"/>
      <w:pPr>
        <w:ind w:left="0" w:firstLine="0"/>
      </w:pPr>
      <w:rPr>
        <w:rFonts w:ascii="Cambria" w:hAnsi="Cambria" w:cs="Times New Roman" w:hint="default"/>
        <w:b/>
        <w:i w:val="0"/>
        <w:color w:val="0070C0"/>
        <w:sz w:val="26"/>
        <w:szCs w:val="26"/>
        <w:u w:val="none"/>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5">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6">
    <w:nsid w:val="12945BDE"/>
    <w:multiLevelType w:val="hybridMultilevel"/>
    <w:tmpl w:val="32CE88C2"/>
    <w:lvl w:ilvl="0" w:tplc="16C03DB8">
      <w:start w:val="1"/>
      <w:numFmt w:val="lowerLetter"/>
      <w:pStyle w:val="a2"/>
      <w:lvlText w:val="%1."/>
      <w:lvlJc w:val="left"/>
      <w:pPr>
        <w:ind w:left="720" w:hanging="360"/>
      </w:pPr>
      <w:rPr>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4C04D1E"/>
    <w:multiLevelType w:val="hybridMultilevel"/>
    <w:tmpl w:val="5FC6C544"/>
    <w:lvl w:ilvl="0" w:tplc="FFFFFFFF">
      <w:start w:val="1"/>
      <w:numFmt w:val="decimal"/>
      <w:lvlRestart w:val="0"/>
      <w:lvlText w:val="Câu %1."/>
      <w:lvlJc w:val="left"/>
      <w:pPr>
        <w:ind w:left="0" w:firstLine="0"/>
      </w:pPr>
      <w:rPr>
        <w:b/>
        <w:i w:val="0"/>
        <w:color w:val="0070C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nsid w:val="163226DB"/>
    <w:multiLevelType w:val="hybridMultilevel"/>
    <w:tmpl w:val="C5328B00"/>
    <w:lvl w:ilvl="0" w:tplc="078E573A">
      <w:start w:val="1"/>
      <w:numFmt w:val="decimal"/>
      <w:lvlRestart w:val="0"/>
      <w:lvlText w:val="Câu %1."/>
      <w:lvlJc w:val="left"/>
      <w:pPr>
        <w:ind w:left="0" w:firstLine="0"/>
      </w:pPr>
      <w:rPr>
        <w:b/>
        <w:bCs/>
        <w:i w:val="0"/>
        <w:color w:val="0070C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nsid w:val="164E74BB"/>
    <w:multiLevelType w:val="multilevel"/>
    <w:tmpl w:val="164E74BB"/>
    <w:lvl w:ilvl="0">
      <w:start w:val="1"/>
      <w:numFmt w:val="decimal"/>
      <w:pStyle w:val="Char2"/>
      <w:lvlText w:val="%1."/>
      <w:lvlJc w:val="left"/>
      <w:pPr>
        <w:tabs>
          <w:tab w:val="left" w:pos="720"/>
        </w:tabs>
        <w:ind w:left="360" w:hanging="360"/>
      </w:pPr>
      <w:rPr>
        <w:rFonts w:cs="Times New Roman" w:hint="default"/>
      </w:rPr>
    </w:lvl>
    <w:lvl w:ilvl="1">
      <w:start w:val="1"/>
      <w:numFmt w:val="decimal"/>
      <w:lvlText w:val="%1.%2."/>
      <w:lvlJc w:val="left"/>
      <w:pPr>
        <w:tabs>
          <w:tab w:val="left" w:pos="1440"/>
        </w:tabs>
        <w:ind w:left="792" w:hanging="432"/>
      </w:pPr>
      <w:rPr>
        <w:rFonts w:cs="Times New Roman" w:hint="default"/>
      </w:rPr>
    </w:lvl>
    <w:lvl w:ilvl="2">
      <w:start w:val="1"/>
      <w:numFmt w:val="decimal"/>
      <w:lvlText w:val="%1.%2.%3."/>
      <w:lvlJc w:val="left"/>
      <w:pPr>
        <w:tabs>
          <w:tab w:val="left"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left" w:pos="3960"/>
        </w:tabs>
        <w:ind w:left="2232" w:hanging="792"/>
      </w:pPr>
      <w:rPr>
        <w:rFonts w:cs="Times New Roman" w:hint="default"/>
      </w:rPr>
    </w:lvl>
    <w:lvl w:ilvl="5">
      <w:start w:val="1"/>
      <w:numFmt w:val="decimal"/>
      <w:lvlText w:val="%1.%2.%3.%4.%5.%6."/>
      <w:lvlJc w:val="left"/>
      <w:pPr>
        <w:tabs>
          <w:tab w:val="left" w:pos="4680"/>
        </w:tabs>
        <w:ind w:left="2736" w:hanging="936"/>
      </w:pPr>
      <w:rPr>
        <w:rFonts w:cs="Times New Roman" w:hint="default"/>
      </w:rPr>
    </w:lvl>
    <w:lvl w:ilvl="6">
      <w:start w:val="1"/>
      <w:numFmt w:val="decimal"/>
      <w:lvlText w:val="%1.%2.%3.%4.%5.%6.%7."/>
      <w:lvlJc w:val="left"/>
      <w:pPr>
        <w:tabs>
          <w:tab w:val="left" w:pos="5400"/>
        </w:tabs>
        <w:ind w:left="3240" w:hanging="1080"/>
      </w:pPr>
      <w:rPr>
        <w:rFonts w:cs="Times New Roman" w:hint="default"/>
      </w:rPr>
    </w:lvl>
    <w:lvl w:ilvl="7">
      <w:start w:val="1"/>
      <w:numFmt w:val="decimal"/>
      <w:lvlText w:val="%1.%2.%3.%4.%5.%6.%7.%8."/>
      <w:lvlJc w:val="left"/>
      <w:pPr>
        <w:tabs>
          <w:tab w:val="left" w:pos="6120"/>
        </w:tabs>
        <w:ind w:left="3744" w:hanging="1224"/>
      </w:pPr>
      <w:rPr>
        <w:rFonts w:cs="Times New Roman" w:hint="default"/>
      </w:rPr>
    </w:lvl>
    <w:lvl w:ilvl="8">
      <w:start w:val="1"/>
      <w:numFmt w:val="decimal"/>
      <w:lvlText w:val="%1.%2.%3.%4.%5.%6.%7.%8.%9."/>
      <w:lvlJc w:val="left"/>
      <w:pPr>
        <w:tabs>
          <w:tab w:val="left" w:pos="7200"/>
        </w:tabs>
        <w:ind w:left="4320" w:hanging="1440"/>
      </w:pPr>
      <w:rPr>
        <w:rFonts w:cs="Times New Roman" w:hint="default"/>
      </w:rPr>
    </w:lvl>
  </w:abstractNum>
  <w:abstractNum w:abstractNumId="20">
    <w:nsid w:val="18104FE5"/>
    <w:multiLevelType w:val="hybridMultilevel"/>
    <w:tmpl w:val="071C2FEE"/>
    <w:lvl w:ilvl="0" w:tplc="FFFFFFFF">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
    <w:nsid w:val="1C7D1096"/>
    <w:multiLevelType w:val="hybridMultilevel"/>
    <w:tmpl w:val="3C16A0A4"/>
    <w:lvl w:ilvl="0" w:tplc="2EF4CA80">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2">
    <w:nsid w:val="25F25EE1"/>
    <w:multiLevelType w:val="hybridMultilevel"/>
    <w:tmpl w:val="0AE8D014"/>
    <w:lvl w:ilvl="0" w:tplc="FFFFFFFF">
      <w:start w:val="1"/>
      <w:numFmt w:val="decimal"/>
      <w:lvlText w:val="Câu %1:"/>
      <w:lvlJc w:val="left"/>
      <w:pPr>
        <w:ind w:left="0" w:firstLine="0"/>
      </w:pPr>
      <w:rPr>
        <w:rFonts w:ascii="Cambria" w:hAnsi="Cambria" w:cs="Times New Roman" w:hint="default"/>
        <w:b/>
        <w:i w:val="0"/>
        <w:color w:val="0070C0"/>
        <w:sz w:val="26"/>
        <w:szCs w:val="26"/>
        <w:u w:val="none"/>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3">
    <w:nsid w:val="26FB2F31"/>
    <w:multiLevelType w:val="hybridMultilevel"/>
    <w:tmpl w:val="EB22F94E"/>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4">
    <w:nsid w:val="27B86F4B"/>
    <w:multiLevelType w:val="multilevel"/>
    <w:tmpl w:val="27B86F4B"/>
    <w:lvl w:ilvl="0">
      <w:start w:val="3"/>
      <w:numFmt w:val="lowerLetter"/>
      <w:lvlText w:val="%1."/>
      <w:lvlJc w:val="left"/>
      <w:pPr>
        <w:ind w:left="720" w:hanging="360"/>
      </w:pPr>
      <w:rPr>
        <w:rFonts w:hint="default"/>
        <w:b/>
        <w:i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nsid w:val="27DE1EA4"/>
    <w:multiLevelType w:val="hybridMultilevel"/>
    <w:tmpl w:val="31223F46"/>
    <w:lvl w:ilvl="0" w:tplc="27E27F9E">
      <w:start w:val="1"/>
      <w:numFmt w:val="decimal"/>
      <w:lvlText w:val="Câu %1:"/>
      <w:lvlJc w:val="left"/>
      <w:pPr>
        <w:ind w:left="720" w:hanging="360"/>
      </w:pPr>
      <w:rPr>
        <w:rFonts w:ascii="Cambria" w:hAnsi="Cambria" w:hint="default"/>
        <w:b/>
        <w:i w:val="0"/>
        <w:color w:val="0000FF"/>
        <w:spacing w:val="0"/>
        <w:kern w:val="16"/>
        <w:sz w:val="26"/>
        <w:szCs w:val="26"/>
        <w:u w:val="none"/>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nsid w:val="28DC2DF3"/>
    <w:multiLevelType w:val="hybridMultilevel"/>
    <w:tmpl w:val="5004FE54"/>
    <w:lvl w:ilvl="0" w:tplc="154ECC76">
      <w:start w:val="1"/>
      <w:numFmt w:val="decimal"/>
      <w:lvlText w:val="Câu %1:"/>
      <w:lvlJc w:val="left"/>
      <w:pPr>
        <w:ind w:left="720" w:hanging="360"/>
      </w:pPr>
      <w:rPr>
        <w:rFonts w:ascii="Cambria" w:hAnsi="Cambria" w:cs="Times New Roman" w:hint="default"/>
        <w:b/>
        <w:i w:val="0"/>
        <w:color w:val="0000CC"/>
        <w:spacing w:val="0"/>
        <w:kern w:val="16"/>
        <w:sz w:val="26"/>
        <w:szCs w:val="26"/>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nsid w:val="2B1A3EEA"/>
    <w:multiLevelType w:val="hybridMultilevel"/>
    <w:tmpl w:val="0AE8D014"/>
    <w:lvl w:ilvl="0" w:tplc="FFFFFFFF">
      <w:start w:val="1"/>
      <w:numFmt w:val="decimal"/>
      <w:lvlText w:val="Câu %1:"/>
      <w:lvlJc w:val="left"/>
      <w:pPr>
        <w:ind w:left="0" w:firstLine="0"/>
      </w:pPr>
      <w:rPr>
        <w:rFonts w:ascii="Cambria" w:hAnsi="Cambria" w:cs="Times New Roman" w:hint="default"/>
        <w:b/>
        <w:i w:val="0"/>
        <w:color w:val="0070C0"/>
        <w:sz w:val="26"/>
        <w:szCs w:val="26"/>
        <w:u w:val="none"/>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8">
    <w:nsid w:val="2E117E99"/>
    <w:multiLevelType w:val="hybridMultilevel"/>
    <w:tmpl w:val="0AE8D014"/>
    <w:lvl w:ilvl="0" w:tplc="42120AA8">
      <w:start w:val="1"/>
      <w:numFmt w:val="decimal"/>
      <w:lvlText w:val="Câu %1:"/>
      <w:lvlJc w:val="left"/>
      <w:pPr>
        <w:ind w:left="0" w:firstLine="0"/>
      </w:pPr>
      <w:rPr>
        <w:rFonts w:ascii="Cambria" w:hAnsi="Cambria" w:cs="Times New Roman" w:hint="default"/>
        <w:b/>
        <w:i w:val="0"/>
        <w:color w:val="0070C0"/>
        <w:sz w:val="26"/>
        <w:szCs w:val="26"/>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2ECC067F"/>
    <w:multiLevelType w:val="hybridMultilevel"/>
    <w:tmpl w:val="D39CB2E2"/>
    <w:lvl w:ilvl="0" w:tplc="6C2AE280">
      <w:start w:val="9"/>
      <w:numFmt w:val="decimal"/>
      <w:lvlText w:val="Câu %1:"/>
      <w:lvlJc w:val="left"/>
      <w:pPr>
        <w:ind w:left="720" w:hanging="360"/>
      </w:pPr>
      <w:rPr>
        <w:rFonts w:ascii="Cambria" w:hAnsi="Cambria" w:cs="Times New Roman" w:hint="default"/>
        <w:b/>
        <w:i w:val="0"/>
        <w:color w:val="0000CC"/>
        <w:spacing w:val="0"/>
        <w:kern w:val="16"/>
        <w:sz w:val="26"/>
        <w:szCs w:val="26"/>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0D9237E"/>
    <w:multiLevelType w:val="hybridMultilevel"/>
    <w:tmpl w:val="AECC7528"/>
    <w:lvl w:ilvl="0" w:tplc="83C6BB1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317A4BBF"/>
    <w:multiLevelType w:val="hybridMultilevel"/>
    <w:tmpl w:val="7C6236D6"/>
    <w:lvl w:ilvl="0" w:tplc="1A9419AA">
      <w:start w:val="10"/>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31C47733"/>
    <w:multiLevelType w:val="hybridMultilevel"/>
    <w:tmpl w:val="9CD63334"/>
    <w:lvl w:ilvl="0" w:tplc="27E27F9E">
      <w:start w:val="1"/>
      <w:numFmt w:val="decimal"/>
      <w:lvlText w:val="Câu %1:"/>
      <w:lvlJc w:val="left"/>
      <w:pPr>
        <w:ind w:left="720" w:hanging="360"/>
      </w:pPr>
      <w:rPr>
        <w:rFonts w:ascii="Cambria" w:hAnsi="Cambria" w:hint="default"/>
        <w:b/>
        <w:i w:val="0"/>
        <w:color w:val="0000FF"/>
        <w:spacing w:val="0"/>
        <w:kern w:val="16"/>
        <w:sz w:val="26"/>
        <w:szCs w:val="26"/>
        <w:u w:val="none"/>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3">
    <w:nsid w:val="321345C6"/>
    <w:multiLevelType w:val="hybridMultilevel"/>
    <w:tmpl w:val="1270D9B8"/>
    <w:lvl w:ilvl="0" w:tplc="27E27F9E">
      <w:start w:val="1"/>
      <w:numFmt w:val="decimal"/>
      <w:lvlText w:val="Câu %1:"/>
      <w:lvlJc w:val="left"/>
      <w:pPr>
        <w:ind w:left="720" w:hanging="360"/>
      </w:pPr>
      <w:rPr>
        <w:rFonts w:ascii="Cambria" w:hAnsi="Cambria" w:hint="default"/>
        <w:b/>
        <w:i w:val="0"/>
        <w:color w:val="0000FF"/>
        <w:spacing w:val="0"/>
        <w:kern w:val="16"/>
        <w:sz w:val="26"/>
        <w:szCs w:val="26"/>
        <w:u w:val="none"/>
        <w:vertAlign w:val="baseline"/>
      </w:rPr>
    </w:lvl>
    <w:lvl w:ilvl="1" w:tplc="FFFFFFFF">
      <w:start w:val="1"/>
      <w:numFmt w:val="lowerLetter"/>
      <w:lvlText w:val="%2)"/>
      <w:lvlJc w:val="left"/>
      <w:pPr>
        <w:ind w:left="1440" w:hanging="360"/>
      </w:pPr>
      <w:rPr>
        <w:rFonts w:hint="default"/>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4">
    <w:nsid w:val="32506436"/>
    <w:multiLevelType w:val="hybridMultilevel"/>
    <w:tmpl w:val="4C70E5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3A365E49"/>
    <w:multiLevelType w:val="hybridMultilevel"/>
    <w:tmpl w:val="B15CC194"/>
    <w:lvl w:ilvl="0" w:tplc="F29CD93A">
      <w:start w:val="17"/>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3B501EA9"/>
    <w:multiLevelType w:val="hybridMultilevel"/>
    <w:tmpl w:val="FF040956"/>
    <w:lvl w:ilvl="0" w:tplc="04090001">
      <w:start w:val="1"/>
      <w:numFmt w:val="bullet"/>
      <w:lvlText w:val=""/>
      <w:lvlJc w:val="left"/>
      <w:pPr>
        <w:ind w:left="768" w:hanging="360"/>
      </w:pPr>
      <w:rPr>
        <w:rFonts w:ascii="Symbol" w:hAnsi="Symbol"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37">
    <w:nsid w:val="4044387E"/>
    <w:multiLevelType w:val="multilevel"/>
    <w:tmpl w:val="4044387E"/>
    <w:lvl w:ilvl="0">
      <w:start w:val="1"/>
      <w:numFmt w:val="lowerLetter"/>
      <w:lvlText w:val="%1."/>
      <w:lvlJc w:val="left"/>
      <w:pPr>
        <w:ind w:left="720" w:hanging="360"/>
      </w:pPr>
      <w:rPr>
        <w:rFonts w:hint="default"/>
        <w:b/>
        <w:i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nsid w:val="40D975AC"/>
    <w:multiLevelType w:val="hybridMultilevel"/>
    <w:tmpl w:val="76E0CF7A"/>
    <w:lvl w:ilvl="0" w:tplc="27E27F9E">
      <w:start w:val="1"/>
      <w:numFmt w:val="decimal"/>
      <w:lvlText w:val="Câu %1:"/>
      <w:lvlJc w:val="left"/>
      <w:pPr>
        <w:ind w:left="720" w:hanging="360"/>
      </w:pPr>
      <w:rPr>
        <w:rFonts w:ascii="Cambria" w:hAnsi="Cambria" w:hint="default"/>
        <w:b/>
        <w:i w:val="0"/>
        <w:color w:val="0000FF"/>
        <w:spacing w:val="0"/>
        <w:kern w:val="16"/>
        <w:sz w:val="26"/>
        <w:szCs w:val="26"/>
        <w:u w:val="none"/>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9">
    <w:nsid w:val="42C95C01"/>
    <w:multiLevelType w:val="hybridMultilevel"/>
    <w:tmpl w:val="42C0556C"/>
    <w:lvl w:ilvl="0" w:tplc="8EFA7224">
      <w:start w:val="13"/>
      <w:numFmt w:val="decimal"/>
      <w:lvlText w:val="Câu %1:"/>
      <w:lvlJc w:val="left"/>
      <w:pPr>
        <w:ind w:left="720" w:hanging="360"/>
      </w:pPr>
      <w:rPr>
        <w:rFonts w:ascii="Cambria" w:hAnsi="Cambria" w:cs="Times New Roman" w:hint="default"/>
        <w:b/>
        <w:i w:val="0"/>
        <w:color w:val="0000CC"/>
        <w:spacing w:val="0"/>
        <w:kern w:val="16"/>
        <w:sz w:val="26"/>
        <w:szCs w:val="26"/>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450E7841"/>
    <w:multiLevelType w:val="hybridMultilevel"/>
    <w:tmpl w:val="31D07AA2"/>
    <w:lvl w:ilvl="0" w:tplc="27E27F9E">
      <w:start w:val="1"/>
      <w:numFmt w:val="decimal"/>
      <w:lvlText w:val="Câu %1:"/>
      <w:lvlJc w:val="left"/>
      <w:pPr>
        <w:ind w:left="720" w:hanging="360"/>
      </w:pPr>
      <w:rPr>
        <w:rFonts w:ascii="Cambria" w:hAnsi="Cambria" w:hint="default"/>
        <w:b/>
        <w:i w:val="0"/>
        <w:color w:val="0000FF"/>
        <w:spacing w:val="0"/>
        <w:kern w:val="16"/>
        <w:sz w:val="26"/>
        <w:szCs w:val="26"/>
        <w:u w:val="none"/>
        <w:vertAlign w:val="baseline"/>
      </w:rPr>
    </w:lvl>
    <w:lvl w:ilvl="1" w:tplc="FFFFFFFF">
      <w:start w:val="1"/>
      <w:numFmt w:val="lowerLetter"/>
      <w:lvlText w:val="%2)"/>
      <w:lvlJc w:val="left"/>
      <w:pPr>
        <w:ind w:left="1440" w:hanging="360"/>
      </w:pPr>
      <w:rPr>
        <w:rFonts w:hint="default"/>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1">
    <w:nsid w:val="468E0677"/>
    <w:multiLevelType w:val="hybridMultilevel"/>
    <w:tmpl w:val="94D430B0"/>
    <w:lvl w:ilvl="0" w:tplc="E2C2E94E">
      <w:start w:val="9"/>
      <w:numFmt w:val="decimal"/>
      <w:lvlText w:val="Câu %1:"/>
      <w:lvlJc w:val="left"/>
      <w:pPr>
        <w:ind w:left="720" w:hanging="360"/>
      </w:pPr>
      <w:rPr>
        <w:rFonts w:ascii="Cambria" w:hAnsi="Cambria" w:cs="Times New Roman" w:hint="default"/>
        <w:b/>
        <w:i w:val="0"/>
        <w:color w:val="0000CC"/>
        <w:spacing w:val="0"/>
        <w:kern w:val="16"/>
        <w:sz w:val="26"/>
        <w:szCs w:val="26"/>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47095B35"/>
    <w:multiLevelType w:val="hybridMultilevel"/>
    <w:tmpl w:val="D250EB76"/>
    <w:lvl w:ilvl="0" w:tplc="BF8AA5AE">
      <w:start w:val="1"/>
      <w:numFmt w:val="upperLetter"/>
      <w:lvlText w:val="%1."/>
      <w:lvlJc w:val="left"/>
      <w:pPr>
        <w:tabs>
          <w:tab w:val="num" w:pos="720"/>
        </w:tabs>
        <w:ind w:left="720" w:hanging="360"/>
      </w:pPr>
      <w:rPr>
        <w:rFonts w:hint="default"/>
        <w:b/>
        <w:sz w:val="22"/>
        <w:szCs w:val="2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3">
    <w:nsid w:val="470D06DC"/>
    <w:multiLevelType w:val="hybridMultilevel"/>
    <w:tmpl w:val="0AE8D014"/>
    <w:lvl w:ilvl="0" w:tplc="FFFFFFFF">
      <w:start w:val="1"/>
      <w:numFmt w:val="decimal"/>
      <w:lvlText w:val="Câu %1:"/>
      <w:lvlJc w:val="left"/>
      <w:pPr>
        <w:ind w:left="0" w:firstLine="0"/>
      </w:pPr>
      <w:rPr>
        <w:rFonts w:ascii="Cambria" w:hAnsi="Cambria" w:cs="Times New Roman" w:hint="default"/>
        <w:b/>
        <w:i w:val="0"/>
        <w:color w:val="0070C0"/>
        <w:sz w:val="26"/>
        <w:szCs w:val="26"/>
        <w:u w:val="none"/>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4">
    <w:nsid w:val="491C0E72"/>
    <w:multiLevelType w:val="hybridMultilevel"/>
    <w:tmpl w:val="D2B872B0"/>
    <w:lvl w:ilvl="0" w:tplc="7C5A2578">
      <w:start w:val="17"/>
      <w:numFmt w:val="decimal"/>
      <w:lvlText w:val="Câu %1:"/>
      <w:lvlJc w:val="left"/>
      <w:pPr>
        <w:ind w:left="720" w:hanging="360"/>
      </w:pPr>
      <w:rPr>
        <w:rFonts w:ascii="Cambria" w:hAnsi="Cambria" w:cs="Times New Roman" w:hint="default"/>
        <w:b/>
        <w:i w:val="0"/>
        <w:color w:val="0000CC"/>
        <w:spacing w:val="0"/>
        <w:kern w:val="16"/>
        <w:sz w:val="26"/>
        <w:szCs w:val="26"/>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49771E48"/>
    <w:multiLevelType w:val="hybridMultilevel"/>
    <w:tmpl w:val="071C2FEE"/>
    <w:lvl w:ilvl="0" w:tplc="3998C82A">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4A4C1772"/>
    <w:multiLevelType w:val="hybridMultilevel"/>
    <w:tmpl w:val="53F2C942"/>
    <w:lvl w:ilvl="0" w:tplc="27E27F9E">
      <w:start w:val="1"/>
      <w:numFmt w:val="decimal"/>
      <w:lvlText w:val="Câu %1:"/>
      <w:lvlJc w:val="left"/>
      <w:pPr>
        <w:ind w:left="720" w:hanging="360"/>
      </w:pPr>
      <w:rPr>
        <w:rFonts w:ascii="Cambria" w:hAnsi="Cambria" w:hint="default"/>
        <w:b/>
        <w:i w:val="0"/>
        <w:color w:val="0000FF"/>
        <w:spacing w:val="0"/>
        <w:kern w:val="16"/>
        <w:sz w:val="26"/>
        <w:szCs w:val="26"/>
        <w:u w:val="none"/>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7">
    <w:nsid w:val="4E7235E4"/>
    <w:multiLevelType w:val="hybridMultilevel"/>
    <w:tmpl w:val="A90EF758"/>
    <w:lvl w:ilvl="0" w:tplc="0B96E75A">
      <w:start w:val="10"/>
      <w:numFmt w:val="decimal"/>
      <w:lvlText w:val="Câu %1:"/>
      <w:lvlJc w:val="left"/>
      <w:pPr>
        <w:ind w:left="720" w:hanging="360"/>
      </w:pPr>
      <w:rPr>
        <w:rFonts w:ascii="Cambria" w:hAnsi="Cambria" w:cs="Times New Roman" w:hint="default"/>
        <w:b/>
        <w:i w:val="0"/>
        <w:color w:val="0000CC"/>
        <w:spacing w:val="0"/>
        <w:kern w:val="16"/>
        <w:sz w:val="26"/>
        <w:szCs w:val="26"/>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559212D3"/>
    <w:multiLevelType w:val="hybridMultilevel"/>
    <w:tmpl w:val="73CA6EA8"/>
    <w:lvl w:ilvl="0" w:tplc="27E27F9E">
      <w:start w:val="1"/>
      <w:numFmt w:val="decimal"/>
      <w:lvlText w:val="Câu %1:"/>
      <w:lvlJc w:val="left"/>
      <w:pPr>
        <w:ind w:left="720" w:hanging="360"/>
      </w:pPr>
      <w:rPr>
        <w:rFonts w:ascii="Cambria" w:hAnsi="Cambria" w:hint="default"/>
        <w:b/>
        <w:i w:val="0"/>
        <w:color w:val="0000FF"/>
        <w:spacing w:val="0"/>
        <w:kern w:val="16"/>
        <w:sz w:val="26"/>
        <w:szCs w:val="26"/>
        <w:u w:val="none"/>
        <w:vertAlign w:val="baseline"/>
      </w:rPr>
    </w:lvl>
    <w:lvl w:ilvl="1" w:tplc="FFFFFFFF">
      <w:start w:val="1"/>
      <w:numFmt w:val="lowerLetter"/>
      <w:lvlText w:val="%2)"/>
      <w:lvlJc w:val="left"/>
      <w:pPr>
        <w:ind w:left="1440" w:hanging="360"/>
      </w:pPr>
      <w:rPr>
        <w:rFonts w:hint="default"/>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9">
    <w:nsid w:val="55A726AE"/>
    <w:multiLevelType w:val="hybridMultilevel"/>
    <w:tmpl w:val="5BBA7A76"/>
    <w:lvl w:ilvl="0" w:tplc="C4466DF4">
      <w:start w:val="1"/>
      <w:numFmt w:val="lowerLetter"/>
      <w:pStyle w:val="a3"/>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51">
    <w:nsid w:val="61D73C88"/>
    <w:multiLevelType w:val="multilevel"/>
    <w:tmpl w:val="61D73C88"/>
    <w:lvl w:ilvl="0">
      <w:start w:val="1"/>
      <w:numFmt w:val="decimal"/>
      <w:pStyle w:val="Cu"/>
      <w:lvlText w:val="Câu %1."/>
      <w:lvlJc w:val="left"/>
      <w:pPr>
        <w:tabs>
          <w:tab w:val="left" w:pos="851"/>
        </w:tabs>
        <w:ind w:left="851" w:hanging="851"/>
      </w:pPr>
      <w:rPr>
        <w:rFonts w:ascii="Arial" w:hAnsi="Arial" w:cs="Times New Roman" w:hint="default"/>
        <w:b/>
        <w:bCs/>
        <w:i w:val="0"/>
        <w:iCs w:val="0"/>
        <w:sz w:val="22"/>
        <w:szCs w:val="22"/>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2">
    <w:nsid w:val="636A2F62"/>
    <w:multiLevelType w:val="hybridMultilevel"/>
    <w:tmpl w:val="CB283830"/>
    <w:lvl w:ilvl="0" w:tplc="FFFFFFFF">
      <w:start w:val="1"/>
      <w:numFmt w:val="decimal"/>
      <w:lvlRestart w:val="0"/>
      <w:lvlText w:val="Câu %1."/>
      <w:lvlJc w:val="left"/>
      <w:pPr>
        <w:ind w:left="0" w:firstLine="0"/>
      </w:pPr>
      <w:rPr>
        <w:b/>
        <w:i w:val="0"/>
        <w:color w:val="0070C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3">
    <w:nsid w:val="64845E11"/>
    <w:multiLevelType w:val="hybridMultilevel"/>
    <w:tmpl w:val="0AE8D014"/>
    <w:lvl w:ilvl="0" w:tplc="FFFFFFFF">
      <w:start w:val="1"/>
      <w:numFmt w:val="decimal"/>
      <w:lvlText w:val="Câu %1:"/>
      <w:lvlJc w:val="left"/>
      <w:pPr>
        <w:ind w:left="0" w:firstLine="0"/>
      </w:pPr>
      <w:rPr>
        <w:rFonts w:ascii="Cambria" w:hAnsi="Cambria" w:cs="Times New Roman" w:hint="default"/>
        <w:b/>
        <w:i w:val="0"/>
        <w:color w:val="0070C0"/>
        <w:sz w:val="26"/>
        <w:szCs w:val="26"/>
        <w:u w:val="none"/>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4">
    <w:nsid w:val="65E3066B"/>
    <w:multiLevelType w:val="hybridMultilevel"/>
    <w:tmpl w:val="52C6D222"/>
    <w:lvl w:ilvl="0" w:tplc="E7E4A1F6">
      <w:start w:val="14"/>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65F94E5D"/>
    <w:multiLevelType w:val="hybridMultilevel"/>
    <w:tmpl w:val="35209064"/>
    <w:lvl w:ilvl="0" w:tplc="625E0432">
      <w:start w:val="3"/>
      <w:numFmt w:val="decimal"/>
      <w:lvlRestart w:val="0"/>
      <w:lvlText w:val="Câu %1."/>
      <w:lvlJc w:val="left"/>
      <w:pPr>
        <w:ind w:left="0" w:firstLine="0"/>
      </w:pPr>
      <w:rPr>
        <w:rFonts w:hint="default"/>
        <w:b/>
        <w:i w:val="0"/>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680D0802"/>
    <w:multiLevelType w:val="hybridMultilevel"/>
    <w:tmpl w:val="5FC6C544"/>
    <w:lvl w:ilvl="0" w:tplc="FFFFFFFF">
      <w:start w:val="1"/>
      <w:numFmt w:val="decimal"/>
      <w:lvlRestart w:val="0"/>
      <w:lvlText w:val="Câu %1."/>
      <w:lvlJc w:val="left"/>
      <w:pPr>
        <w:ind w:left="0" w:firstLine="0"/>
      </w:pPr>
      <w:rPr>
        <w:b/>
        <w:i w:val="0"/>
        <w:color w:val="0070C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7">
    <w:nsid w:val="6A2F5498"/>
    <w:multiLevelType w:val="hybridMultilevel"/>
    <w:tmpl w:val="D1F67A48"/>
    <w:lvl w:ilvl="0" w:tplc="CA4C5AE2">
      <w:start w:val="14"/>
      <w:numFmt w:val="decimal"/>
      <w:lvlText w:val="Câu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8">
    <w:nsid w:val="6BCA04B2"/>
    <w:multiLevelType w:val="hybridMultilevel"/>
    <w:tmpl w:val="9FFAC29E"/>
    <w:lvl w:ilvl="0" w:tplc="AF98CAD4">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6E753E57"/>
    <w:multiLevelType w:val="multilevel"/>
    <w:tmpl w:val="D98EB1D6"/>
    <w:lvl w:ilvl="0">
      <w:start w:val="1"/>
      <w:numFmt w:val="decimal"/>
      <w:lvlText w:val="Câu %1:"/>
      <w:lvlJc w:val="left"/>
      <w:pPr>
        <w:ind w:left="720" w:hanging="360"/>
      </w:pPr>
      <w:rPr>
        <w:rFonts w:ascii="Cambria" w:hAnsi="Cambria" w:cs="Times New Roman" w:hint="default"/>
        <w:b/>
        <w:i w:val="0"/>
        <w:color w:val="0070C0"/>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0">
    <w:nsid w:val="70AE24BD"/>
    <w:multiLevelType w:val="hybridMultilevel"/>
    <w:tmpl w:val="3858CF7A"/>
    <w:lvl w:ilvl="0" w:tplc="27E27F9E">
      <w:start w:val="1"/>
      <w:numFmt w:val="decimal"/>
      <w:lvlText w:val="Câu %1:"/>
      <w:lvlJc w:val="left"/>
      <w:pPr>
        <w:ind w:left="720" w:hanging="360"/>
      </w:pPr>
      <w:rPr>
        <w:rFonts w:ascii="Cambria" w:hAnsi="Cambria" w:hint="default"/>
        <w:b/>
        <w:i w:val="0"/>
        <w:color w:val="0000FF"/>
        <w:spacing w:val="0"/>
        <w:kern w:val="16"/>
        <w:sz w:val="26"/>
        <w:szCs w:val="26"/>
        <w:u w:val="none"/>
        <w:vertAlign w:val="baseline"/>
      </w:rPr>
    </w:lvl>
    <w:lvl w:ilvl="1" w:tplc="FFFFFFFF">
      <w:start w:val="1"/>
      <w:numFmt w:val="lowerLetter"/>
      <w:lvlText w:val="%2)"/>
      <w:lvlJc w:val="left"/>
      <w:pPr>
        <w:ind w:left="1440" w:hanging="360"/>
      </w:pPr>
      <w:rPr>
        <w:rFonts w:hint="default"/>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1">
    <w:nsid w:val="71482E18"/>
    <w:multiLevelType w:val="hybridMultilevel"/>
    <w:tmpl w:val="3FD078D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73085212"/>
    <w:multiLevelType w:val="hybridMultilevel"/>
    <w:tmpl w:val="942AA6C8"/>
    <w:lvl w:ilvl="0" w:tplc="D18804F0">
      <w:start w:val="18"/>
      <w:numFmt w:val="decimal"/>
      <w:lvlText w:val="Câu %1:"/>
      <w:lvlJc w:val="left"/>
      <w:pPr>
        <w:ind w:left="720" w:hanging="360"/>
      </w:pPr>
      <w:rPr>
        <w:rFonts w:ascii="Cambria" w:hAnsi="Cambria" w:cs="Times New Roman" w:hint="default"/>
        <w:b/>
        <w:i w:val="0"/>
        <w:color w:val="0000CC"/>
        <w:spacing w:val="0"/>
        <w:kern w:val="16"/>
        <w:sz w:val="26"/>
        <w:szCs w:val="26"/>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73085BCD"/>
    <w:multiLevelType w:val="hybridMultilevel"/>
    <w:tmpl w:val="AB3E0220"/>
    <w:lvl w:ilvl="0" w:tplc="27E27F9E">
      <w:start w:val="1"/>
      <w:numFmt w:val="decimal"/>
      <w:lvlText w:val="Câu %1:"/>
      <w:lvlJc w:val="left"/>
      <w:pPr>
        <w:ind w:left="720" w:hanging="360"/>
      </w:pPr>
      <w:rPr>
        <w:rFonts w:ascii="Cambria" w:hAnsi="Cambria" w:hint="default"/>
        <w:b/>
        <w:i w:val="0"/>
        <w:color w:val="0000FF"/>
        <w:spacing w:val="0"/>
        <w:kern w:val="16"/>
        <w:sz w:val="26"/>
        <w:szCs w:val="26"/>
        <w:u w:val="none"/>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4">
    <w:nsid w:val="75B02DD7"/>
    <w:multiLevelType w:val="hybridMultilevel"/>
    <w:tmpl w:val="A2E250A8"/>
    <w:lvl w:ilvl="0" w:tplc="49D49D86">
      <w:start w:val="18"/>
      <w:numFmt w:val="decimal"/>
      <w:lvlText w:val="Câu %1:"/>
      <w:lvlJc w:val="left"/>
      <w:pPr>
        <w:ind w:left="720" w:hanging="360"/>
      </w:pPr>
      <w:rPr>
        <w:rFonts w:ascii="Cambria" w:hAnsi="Cambria" w:cs="Times New Roman" w:hint="default"/>
        <w:b/>
        <w:i w:val="0"/>
        <w:color w:val="0000CC"/>
        <w:spacing w:val="0"/>
        <w:kern w:val="16"/>
        <w:sz w:val="26"/>
        <w:szCs w:val="26"/>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78A06404"/>
    <w:multiLevelType w:val="hybridMultilevel"/>
    <w:tmpl w:val="15A6DCF8"/>
    <w:lvl w:ilvl="0" w:tplc="0AC6AF40">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7A2D5979"/>
    <w:multiLevelType w:val="hybridMultilevel"/>
    <w:tmpl w:val="71D6A200"/>
    <w:lvl w:ilvl="0" w:tplc="6E9A75FE">
      <w:start w:val="1"/>
      <w:numFmt w:val="decimal"/>
      <w:lvlRestart w:val="0"/>
      <w:lvlText w:val="Câu %1."/>
      <w:lvlJc w:val="left"/>
      <w:pPr>
        <w:ind w:left="0" w:firstLine="0"/>
      </w:pPr>
      <w:rPr>
        <w:b/>
        <w:i w:val="0"/>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7BFE253D"/>
    <w:multiLevelType w:val="hybridMultilevel"/>
    <w:tmpl w:val="D8642644"/>
    <w:lvl w:ilvl="0" w:tplc="FFFFFFFF">
      <w:start w:val="1"/>
      <w:numFmt w:val="decimal"/>
      <w:lvlRestart w:val="0"/>
      <w:lvlText w:val="Câu %1."/>
      <w:lvlJc w:val="left"/>
      <w:pPr>
        <w:ind w:left="0" w:firstLine="0"/>
      </w:pPr>
      <w:rPr>
        <w:b/>
        <w:i w:val="0"/>
        <w:color w:val="0070C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8">
    <w:nsid w:val="7E106D6C"/>
    <w:multiLevelType w:val="hybridMultilevel"/>
    <w:tmpl w:val="F0E2ADD6"/>
    <w:lvl w:ilvl="0" w:tplc="27E27F9E">
      <w:start w:val="1"/>
      <w:numFmt w:val="decimal"/>
      <w:lvlText w:val="Câu %1:"/>
      <w:lvlJc w:val="left"/>
      <w:pPr>
        <w:ind w:left="720" w:hanging="360"/>
      </w:pPr>
      <w:rPr>
        <w:rFonts w:ascii="Cambria" w:hAnsi="Cambria" w:hint="default"/>
        <w:b/>
        <w:i w:val="0"/>
        <w:color w:val="0000FF"/>
        <w:spacing w:val="0"/>
        <w:kern w:val="16"/>
        <w:sz w:val="26"/>
        <w:szCs w:val="26"/>
        <w:u w:val="none"/>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9">
    <w:nsid w:val="7E636A70"/>
    <w:multiLevelType w:val="hybridMultilevel"/>
    <w:tmpl w:val="0F046FEC"/>
    <w:lvl w:ilvl="0" w:tplc="04090001">
      <w:start w:val="1"/>
      <w:numFmt w:val="bullet"/>
      <w:lvlText w:val=""/>
      <w:lvlJc w:val="left"/>
      <w:pPr>
        <w:ind w:left="768" w:hanging="360"/>
      </w:pPr>
      <w:rPr>
        <w:rFonts w:ascii="Symbol" w:hAnsi="Symbol"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70">
    <w:nsid w:val="7FE0115E"/>
    <w:multiLevelType w:val="hybridMultilevel"/>
    <w:tmpl w:val="F0E2ADD6"/>
    <w:lvl w:ilvl="0" w:tplc="FFFFFFFF">
      <w:start w:val="1"/>
      <w:numFmt w:val="decimal"/>
      <w:lvlText w:val="Câu %1:"/>
      <w:lvlJc w:val="left"/>
      <w:pPr>
        <w:ind w:left="720" w:hanging="360"/>
      </w:pPr>
      <w:rPr>
        <w:rFonts w:ascii="Cambria" w:hAnsi="Cambria" w:hint="default"/>
        <w:b/>
        <w:i w:val="0"/>
        <w:color w:val="0000FF"/>
        <w:spacing w:val="0"/>
        <w:kern w:val="16"/>
        <w:sz w:val="26"/>
        <w:szCs w:val="26"/>
        <w:u w:val="none"/>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3"/>
  </w:num>
  <w:num w:numId="2">
    <w:abstractNumId w:val="2"/>
  </w:num>
  <w:num w:numId="3">
    <w:abstractNumId w:val="1"/>
  </w:num>
  <w:num w:numId="4">
    <w:abstractNumId w:val="0"/>
  </w:num>
  <w:num w:numId="5">
    <w:abstractNumId w:val="51"/>
  </w:num>
  <w:num w:numId="6">
    <w:abstractNumId w:val="50"/>
  </w:num>
  <w:num w:numId="7">
    <w:abstractNumId w:val="19"/>
  </w:num>
  <w:num w:numId="8">
    <w:abstractNumId w:val="37"/>
  </w:num>
  <w:num w:numId="9">
    <w:abstractNumId w:val="24"/>
  </w:num>
  <w:num w:numId="10">
    <w:abstractNumId w:val="9"/>
  </w:num>
  <w:num w:numId="11">
    <w:abstractNumId w:val="59"/>
  </w:num>
  <w:num w:numId="12">
    <w:abstractNumId w:val="15"/>
  </w:num>
  <w:num w:numId="13">
    <w:abstractNumId w:val="28"/>
  </w:num>
  <w:num w:numId="14">
    <w:abstractNumId w:val="66"/>
  </w:num>
  <w:num w:numId="15">
    <w:abstractNumId w:val="45"/>
  </w:num>
  <w:num w:numId="16">
    <w:abstractNumId w:val="23"/>
  </w:num>
  <w:num w:numId="17">
    <w:abstractNumId w:val="34"/>
  </w:num>
  <w:num w:numId="18">
    <w:abstractNumId w:val="52"/>
  </w:num>
  <w:num w:numId="19">
    <w:abstractNumId w:val="20"/>
  </w:num>
  <w:num w:numId="20">
    <w:abstractNumId w:val="69"/>
  </w:num>
  <w:num w:numId="21">
    <w:abstractNumId w:val="36"/>
  </w:num>
  <w:num w:numId="22">
    <w:abstractNumId w:val="13"/>
  </w:num>
  <w:num w:numId="23">
    <w:abstractNumId w:val="10"/>
  </w:num>
  <w:num w:numId="24">
    <w:abstractNumId w:val="6"/>
  </w:num>
  <w:num w:numId="25">
    <w:abstractNumId w:val="21"/>
  </w:num>
  <w:num w:numId="26">
    <w:abstractNumId w:val="61"/>
  </w:num>
  <w:num w:numId="27">
    <w:abstractNumId w:val="5"/>
  </w:num>
  <w:num w:numId="28">
    <w:abstractNumId w:val="67"/>
  </w:num>
  <w:num w:numId="29">
    <w:abstractNumId w:val="56"/>
  </w:num>
  <w:num w:numId="30">
    <w:abstractNumId w:val="18"/>
  </w:num>
  <w:num w:numId="31">
    <w:abstractNumId w:val="17"/>
  </w:num>
  <w:num w:numId="32">
    <w:abstractNumId w:val="55"/>
  </w:num>
  <w:num w:numId="33">
    <w:abstractNumId w:val="22"/>
  </w:num>
  <w:num w:numId="34">
    <w:abstractNumId w:val="14"/>
  </w:num>
  <w:num w:numId="35">
    <w:abstractNumId w:val="7"/>
  </w:num>
  <w:num w:numId="36">
    <w:abstractNumId w:val="43"/>
  </w:num>
  <w:num w:numId="37">
    <w:abstractNumId w:val="27"/>
  </w:num>
  <w:num w:numId="38">
    <w:abstractNumId w:val="53"/>
  </w:num>
  <w:num w:numId="39">
    <w:abstractNumId w:val="49"/>
  </w:num>
  <w:num w:numId="40">
    <w:abstractNumId w:val="16"/>
  </w:num>
  <w:num w:numId="41">
    <w:abstractNumId w:val="26"/>
  </w:num>
  <w:num w:numId="42">
    <w:abstractNumId w:val="42"/>
  </w:num>
  <w:num w:numId="43">
    <w:abstractNumId w:val="57"/>
  </w:num>
  <w:num w:numId="44">
    <w:abstractNumId w:val="35"/>
  </w:num>
  <w:num w:numId="45">
    <w:abstractNumId w:val="64"/>
  </w:num>
  <w:num w:numId="46">
    <w:abstractNumId w:val="65"/>
  </w:num>
  <w:num w:numId="47">
    <w:abstractNumId w:val="41"/>
  </w:num>
  <w:num w:numId="48">
    <w:abstractNumId w:val="47"/>
  </w:num>
  <w:num w:numId="49">
    <w:abstractNumId w:val="4"/>
  </w:num>
  <w:num w:numId="50">
    <w:abstractNumId w:val="54"/>
  </w:num>
  <w:num w:numId="51">
    <w:abstractNumId w:val="44"/>
  </w:num>
  <w:num w:numId="52">
    <w:abstractNumId w:val="62"/>
  </w:num>
  <w:num w:numId="53">
    <w:abstractNumId w:val="58"/>
  </w:num>
  <w:num w:numId="54">
    <w:abstractNumId w:val="29"/>
  </w:num>
  <w:num w:numId="55">
    <w:abstractNumId w:val="31"/>
  </w:num>
  <w:num w:numId="56">
    <w:abstractNumId w:val="39"/>
  </w:num>
  <w:num w:numId="57">
    <w:abstractNumId w:val="12"/>
  </w:num>
  <w:num w:numId="58">
    <w:abstractNumId w:val="8"/>
  </w:num>
  <w:num w:numId="59">
    <w:abstractNumId w:val="38"/>
  </w:num>
  <w:num w:numId="60">
    <w:abstractNumId w:val="32"/>
  </w:num>
  <w:num w:numId="61">
    <w:abstractNumId w:val="68"/>
  </w:num>
  <w:num w:numId="62">
    <w:abstractNumId w:val="25"/>
  </w:num>
  <w:num w:numId="63">
    <w:abstractNumId w:val="11"/>
  </w:num>
  <w:num w:numId="64">
    <w:abstractNumId w:val="46"/>
  </w:num>
  <w:num w:numId="65">
    <w:abstractNumId w:val="40"/>
  </w:num>
  <w:num w:numId="66">
    <w:abstractNumId w:val="63"/>
  </w:num>
  <w:num w:numId="67">
    <w:abstractNumId w:val="33"/>
  </w:num>
  <w:num w:numId="68">
    <w:abstractNumId w:val="60"/>
  </w:num>
  <w:num w:numId="69">
    <w:abstractNumId w:val="48"/>
  </w:num>
  <w:num w:numId="70">
    <w:abstractNumId w:val="70"/>
  </w:num>
  <w:num w:numId="71">
    <w:abstractNumId w:val="30"/>
  </w:num>
  <w:numIdMacAtCleanup w:val="7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noPunctuationKerning/>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478A"/>
    <w:rsid w:val="000001B8"/>
    <w:rsid w:val="000004A3"/>
    <w:rsid w:val="0000108C"/>
    <w:rsid w:val="000014CD"/>
    <w:rsid w:val="000022E1"/>
    <w:rsid w:val="00002CA7"/>
    <w:rsid w:val="00002ED7"/>
    <w:rsid w:val="000033F3"/>
    <w:rsid w:val="00003AF3"/>
    <w:rsid w:val="00003DA2"/>
    <w:rsid w:val="00005E56"/>
    <w:rsid w:val="00005F87"/>
    <w:rsid w:val="000074E0"/>
    <w:rsid w:val="000101C3"/>
    <w:rsid w:val="00014531"/>
    <w:rsid w:val="00014D50"/>
    <w:rsid w:val="00015367"/>
    <w:rsid w:val="000172DA"/>
    <w:rsid w:val="00017A95"/>
    <w:rsid w:val="0002186C"/>
    <w:rsid w:val="00024FF8"/>
    <w:rsid w:val="00025245"/>
    <w:rsid w:val="00025828"/>
    <w:rsid w:val="00025DCC"/>
    <w:rsid w:val="000276C6"/>
    <w:rsid w:val="00027E46"/>
    <w:rsid w:val="00031CA4"/>
    <w:rsid w:val="00034159"/>
    <w:rsid w:val="000354F4"/>
    <w:rsid w:val="00036192"/>
    <w:rsid w:val="000369D7"/>
    <w:rsid w:val="00040B1F"/>
    <w:rsid w:val="00041BCD"/>
    <w:rsid w:val="0004363D"/>
    <w:rsid w:val="00046151"/>
    <w:rsid w:val="00047805"/>
    <w:rsid w:val="0005022B"/>
    <w:rsid w:val="00050DE7"/>
    <w:rsid w:val="00050F62"/>
    <w:rsid w:val="00051B2D"/>
    <w:rsid w:val="00054E28"/>
    <w:rsid w:val="00055D10"/>
    <w:rsid w:val="0005611C"/>
    <w:rsid w:val="0005642B"/>
    <w:rsid w:val="00056DCE"/>
    <w:rsid w:val="0006158E"/>
    <w:rsid w:val="000617BD"/>
    <w:rsid w:val="00063331"/>
    <w:rsid w:val="00065275"/>
    <w:rsid w:val="00066485"/>
    <w:rsid w:val="000674FF"/>
    <w:rsid w:val="00067B72"/>
    <w:rsid w:val="00067EE5"/>
    <w:rsid w:val="00067EEC"/>
    <w:rsid w:val="00072ACB"/>
    <w:rsid w:val="00074271"/>
    <w:rsid w:val="00076531"/>
    <w:rsid w:val="00082DD5"/>
    <w:rsid w:val="000837F8"/>
    <w:rsid w:val="00085E1B"/>
    <w:rsid w:val="00087326"/>
    <w:rsid w:val="00087896"/>
    <w:rsid w:val="000904E4"/>
    <w:rsid w:val="00091A16"/>
    <w:rsid w:val="00091D76"/>
    <w:rsid w:val="00091EC4"/>
    <w:rsid w:val="000923D7"/>
    <w:rsid w:val="00092A24"/>
    <w:rsid w:val="00092CBC"/>
    <w:rsid w:val="000A1029"/>
    <w:rsid w:val="000A1786"/>
    <w:rsid w:val="000A1DEF"/>
    <w:rsid w:val="000A21CB"/>
    <w:rsid w:val="000A3060"/>
    <w:rsid w:val="000A3837"/>
    <w:rsid w:val="000A3CA9"/>
    <w:rsid w:val="000A40BA"/>
    <w:rsid w:val="000A5067"/>
    <w:rsid w:val="000A5905"/>
    <w:rsid w:val="000A6300"/>
    <w:rsid w:val="000A6E11"/>
    <w:rsid w:val="000B06FE"/>
    <w:rsid w:val="000B08B9"/>
    <w:rsid w:val="000B2FCA"/>
    <w:rsid w:val="000B3133"/>
    <w:rsid w:val="000B483B"/>
    <w:rsid w:val="000B76FC"/>
    <w:rsid w:val="000B7EEC"/>
    <w:rsid w:val="000C01E5"/>
    <w:rsid w:val="000C1A2C"/>
    <w:rsid w:val="000C2B71"/>
    <w:rsid w:val="000C2FF5"/>
    <w:rsid w:val="000C4CBC"/>
    <w:rsid w:val="000C70B7"/>
    <w:rsid w:val="000D06CA"/>
    <w:rsid w:val="000D0998"/>
    <w:rsid w:val="000D0FDE"/>
    <w:rsid w:val="000D187B"/>
    <w:rsid w:val="000D1943"/>
    <w:rsid w:val="000D220E"/>
    <w:rsid w:val="000D2C01"/>
    <w:rsid w:val="000D44F6"/>
    <w:rsid w:val="000D5DE7"/>
    <w:rsid w:val="000E086C"/>
    <w:rsid w:val="000E2120"/>
    <w:rsid w:val="000E272B"/>
    <w:rsid w:val="000E2C02"/>
    <w:rsid w:val="000E45AB"/>
    <w:rsid w:val="000E6020"/>
    <w:rsid w:val="000E63B8"/>
    <w:rsid w:val="000E7017"/>
    <w:rsid w:val="000F0939"/>
    <w:rsid w:val="000F0B70"/>
    <w:rsid w:val="000F11C2"/>
    <w:rsid w:val="000F1786"/>
    <w:rsid w:val="000F3183"/>
    <w:rsid w:val="000F363B"/>
    <w:rsid w:val="000F45A1"/>
    <w:rsid w:val="000F4CAA"/>
    <w:rsid w:val="000F508D"/>
    <w:rsid w:val="000F5861"/>
    <w:rsid w:val="000F6021"/>
    <w:rsid w:val="000F6868"/>
    <w:rsid w:val="00101D65"/>
    <w:rsid w:val="00102BC3"/>
    <w:rsid w:val="00104C77"/>
    <w:rsid w:val="00105B20"/>
    <w:rsid w:val="00107B83"/>
    <w:rsid w:val="00107B86"/>
    <w:rsid w:val="001102B6"/>
    <w:rsid w:val="00110666"/>
    <w:rsid w:val="00110A05"/>
    <w:rsid w:val="00111741"/>
    <w:rsid w:val="00111E79"/>
    <w:rsid w:val="00117517"/>
    <w:rsid w:val="00117AA3"/>
    <w:rsid w:val="00117C28"/>
    <w:rsid w:val="00120138"/>
    <w:rsid w:val="001207B4"/>
    <w:rsid w:val="00120C82"/>
    <w:rsid w:val="0012134E"/>
    <w:rsid w:val="0012172F"/>
    <w:rsid w:val="001218C1"/>
    <w:rsid w:val="00121B5F"/>
    <w:rsid w:val="00121F33"/>
    <w:rsid w:val="00122C93"/>
    <w:rsid w:val="00123A07"/>
    <w:rsid w:val="001241AB"/>
    <w:rsid w:val="00125828"/>
    <w:rsid w:val="001258FA"/>
    <w:rsid w:val="0013172E"/>
    <w:rsid w:val="001329B9"/>
    <w:rsid w:val="00134FC1"/>
    <w:rsid w:val="001364A4"/>
    <w:rsid w:val="001377F5"/>
    <w:rsid w:val="001405F0"/>
    <w:rsid w:val="00142A47"/>
    <w:rsid w:val="001431C1"/>
    <w:rsid w:val="0014390E"/>
    <w:rsid w:val="00143936"/>
    <w:rsid w:val="0014484C"/>
    <w:rsid w:val="00146535"/>
    <w:rsid w:val="00147264"/>
    <w:rsid w:val="00150765"/>
    <w:rsid w:val="00151460"/>
    <w:rsid w:val="00151993"/>
    <w:rsid w:val="001519F9"/>
    <w:rsid w:val="00151AC6"/>
    <w:rsid w:val="00153FB8"/>
    <w:rsid w:val="00155A82"/>
    <w:rsid w:val="00157C1D"/>
    <w:rsid w:val="00160119"/>
    <w:rsid w:val="00160476"/>
    <w:rsid w:val="00160FEB"/>
    <w:rsid w:val="00162FE2"/>
    <w:rsid w:val="00163554"/>
    <w:rsid w:val="00163AA3"/>
    <w:rsid w:val="00164089"/>
    <w:rsid w:val="001642F1"/>
    <w:rsid w:val="001644F7"/>
    <w:rsid w:val="001646AF"/>
    <w:rsid w:val="001649FD"/>
    <w:rsid w:val="00166872"/>
    <w:rsid w:val="00167515"/>
    <w:rsid w:val="0016792B"/>
    <w:rsid w:val="001701E5"/>
    <w:rsid w:val="00170EB4"/>
    <w:rsid w:val="00171C74"/>
    <w:rsid w:val="00173C54"/>
    <w:rsid w:val="00173CB4"/>
    <w:rsid w:val="00174D5B"/>
    <w:rsid w:val="00176354"/>
    <w:rsid w:val="00176E5A"/>
    <w:rsid w:val="00176FA6"/>
    <w:rsid w:val="00177042"/>
    <w:rsid w:val="00177958"/>
    <w:rsid w:val="00180E0A"/>
    <w:rsid w:val="00180FC1"/>
    <w:rsid w:val="00182F34"/>
    <w:rsid w:val="00183EA9"/>
    <w:rsid w:val="00185E15"/>
    <w:rsid w:val="0018619C"/>
    <w:rsid w:val="00186A6E"/>
    <w:rsid w:val="00186EC7"/>
    <w:rsid w:val="001873F3"/>
    <w:rsid w:val="0019081F"/>
    <w:rsid w:val="00191D3A"/>
    <w:rsid w:val="00193399"/>
    <w:rsid w:val="001934EB"/>
    <w:rsid w:val="00194107"/>
    <w:rsid w:val="00196096"/>
    <w:rsid w:val="00196E24"/>
    <w:rsid w:val="00197F29"/>
    <w:rsid w:val="001A214E"/>
    <w:rsid w:val="001A36A3"/>
    <w:rsid w:val="001A3A71"/>
    <w:rsid w:val="001A3BD8"/>
    <w:rsid w:val="001A540D"/>
    <w:rsid w:val="001A5767"/>
    <w:rsid w:val="001A69BC"/>
    <w:rsid w:val="001A738A"/>
    <w:rsid w:val="001B1249"/>
    <w:rsid w:val="001B16DC"/>
    <w:rsid w:val="001B2E89"/>
    <w:rsid w:val="001B374D"/>
    <w:rsid w:val="001B3E6E"/>
    <w:rsid w:val="001B5CA6"/>
    <w:rsid w:val="001B79D7"/>
    <w:rsid w:val="001C099B"/>
    <w:rsid w:val="001C25DB"/>
    <w:rsid w:val="001C2CF2"/>
    <w:rsid w:val="001C38C5"/>
    <w:rsid w:val="001C3C9E"/>
    <w:rsid w:val="001C51A2"/>
    <w:rsid w:val="001C7784"/>
    <w:rsid w:val="001C7A97"/>
    <w:rsid w:val="001C7E7E"/>
    <w:rsid w:val="001D09DF"/>
    <w:rsid w:val="001D0AC5"/>
    <w:rsid w:val="001D19D1"/>
    <w:rsid w:val="001D1AA1"/>
    <w:rsid w:val="001D32FD"/>
    <w:rsid w:val="001D45E5"/>
    <w:rsid w:val="001D5043"/>
    <w:rsid w:val="001D5304"/>
    <w:rsid w:val="001D7426"/>
    <w:rsid w:val="001D7985"/>
    <w:rsid w:val="001D7B93"/>
    <w:rsid w:val="001E0D1B"/>
    <w:rsid w:val="001E20CF"/>
    <w:rsid w:val="001E2FF7"/>
    <w:rsid w:val="001E304E"/>
    <w:rsid w:val="001E37BE"/>
    <w:rsid w:val="001E4644"/>
    <w:rsid w:val="001E5C0F"/>
    <w:rsid w:val="001F1582"/>
    <w:rsid w:val="001F3CF8"/>
    <w:rsid w:val="001F496F"/>
    <w:rsid w:val="001F590E"/>
    <w:rsid w:val="001F594E"/>
    <w:rsid w:val="001F5D71"/>
    <w:rsid w:val="001F5E0D"/>
    <w:rsid w:val="002004C7"/>
    <w:rsid w:val="00201443"/>
    <w:rsid w:val="0020220E"/>
    <w:rsid w:val="00203DC4"/>
    <w:rsid w:val="00204987"/>
    <w:rsid w:val="00205709"/>
    <w:rsid w:val="0020652E"/>
    <w:rsid w:val="0021001B"/>
    <w:rsid w:val="002100C5"/>
    <w:rsid w:val="002127E7"/>
    <w:rsid w:val="00212995"/>
    <w:rsid w:val="00215F67"/>
    <w:rsid w:val="002167BA"/>
    <w:rsid w:val="00216FE4"/>
    <w:rsid w:val="002177B7"/>
    <w:rsid w:val="00217F76"/>
    <w:rsid w:val="002213EB"/>
    <w:rsid w:val="00223FEF"/>
    <w:rsid w:val="00226913"/>
    <w:rsid w:val="0023160A"/>
    <w:rsid w:val="002322A2"/>
    <w:rsid w:val="00232EBD"/>
    <w:rsid w:val="002330A7"/>
    <w:rsid w:val="00233A68"/>
    <w:rsid w:val="00234091"/>
    <w:rsid w:val="00234830"/>
    <w:rsid w:val="002349C8"/>
    <w:rsid w:val="00234B85"/>
    <w:rsid w:val="00236683"/>
    <w:rsid w:val="00236ACA"/>
    <w:rsid w:val="0023731D"/>
    <w:rsid w:val="00237E7B"/>
    <w:rsid w:val="002414C8"/>
    <w:rsid w:val="00241EB2"/>
    <w:rsid w:val="00242D75"/>
    <w:rsid w:val="002430DF"/>
    <w:rsid w:val="00243D61"/>
    <w:rsid w:val="00244C8B"/>
    <w:rsid w:val="00245434"/>
    <w:rsid w:val="00251AE0"/>
    <w:rsid w:val="00255359"/>
    <w:rsid w:val="0025573F"/>
    <w:rsid w:val="0025691A"/>
    <w:rsid w:val="00256EC8"/>
    <w:rsid w:val="00256FE3"/>
    <w:rsid w:val="00260B57"/>
    <w:rsid w:val="00260D7C"/>
    <w:rsid w:val="002619BA"/>
    <w:rsid w:val="00262CEA"/>
    <w:rsid w:val="00263A62"/>
    <w:rsid w:val="00264BD3"/>
    <w:rsid w:val="00266EEC"/>
    <w:rsid w:val="00267834"/>
    <w:rsid w:val="00272325"/>
    <w:rsid w:val="00273708"/>
    <w:rsid w:val="00274A0F"/>
    <w:rsid w:val="00274EE3"/>
    <w:rsid w:val="0027561E"/>
    <w:rsid w:val="002759C5"/>
    <w:rsid w:val="00276116"/>
    <w:rsid w:val="00276578"/>
    <w:rsid w:val="002769AA"/>
    <w:rsid w:val="00276FA2"/>
    <w:rsid w:val="00283782"/>
    <w:rsid w:val="00283A89"/>
    <w:rsid w:val="00285565"/>
    <w:rsid w:val="00286DDB"/>
    <w:rsid w:val="0028778E"/>
    <w:rsid w:val="00287869"/>
    <w:rsid w:val="002911AB"/>
    <w:rsid w:val="00291F4E"/>
    <w:rsid w:val="0029286F"/>
    <w:rsid w:val="00292D19"/>
    <w:rsid w:val="002A0547"/>
    <w:rsid w:val="002A0AB1"/>
    <w:rsid w:val="002A14BA"/>
    <w:rsid w:val="002A50CF"/>
    <w:rsid w:val="002A5A36"/>
    <w:rsid w:val="002A7198"/>
    <w:rsid w:val="002A7B96"/>
    <w:rsid w:val="002B012E"/>
    <w:rsid w:val="002B074F"/>
    <w:rsid w:val="002B07A2"/>
    <w:rsid w:val="002B193C"/>
    <w:rsid w:val="002B2969"/>
    <w:rsid w:val="002B3941"/>
    <w:rsid w:val="002B4CE2"/>
    <w:rsid w:val="002B740A"/>
    <w:rsid w:val="002C094A"/>
    <w:rsid w:val="002C1380"/>
    <w:rsid w:val="002C45C1"/>
    <w:rsid w:val="002C4971"/>
    <w:rsid w:val="002C67DB"/>
    <w:rsid w:val="002C73F9"/>
    <w:rsid w:val="002D0B0D"/>
    <w:rsid w:val="002D362B"/>
    <w:rsid w:val="002D66FB"/>
    <w:rsid w:val="002D6DBB"/>
    <w:rsid w:val="002E2FB7"/>
    <w:rsid w:val="002E333C"/>
    <w:rsid w:val="002E473F"/>
    <w:rsid w:val="002E5FF3"/>
    <w:rsid w:val="002E62C0"/>
    <w:rsid w:val="002E6E33"/>
    <w:rsid w:val="002E7A81"/>
    <w:rsid w:val="002E7D8D"/>
    <w:rsid w:val="002F207B"/>
    <w:rsid w:val="002F2D8A"/>
    <w:rsid w:val="002F3293"/>
    <w:rsid w:val="002F3A96"/>
    <w:rsid w:val="002F77A7"/>
    <w:rsid w:val="00303D18"/>
    <w:rsid w:val="0030743B"/>
    <w:rsid w:val="0030775B"/>
    <w:rsid w:val="003102AA"/>
    <w:rsid w:val="0031069C"/>
    <w:rsid w:val="00322853"/>
    <w:rsid w:val="00322A70"/>
    <w:rsid w:val="00322B9D"/>
    <w:rsid w:val="0032398A"/>
    <w:rsid w:val="0032469F"/>
    <w:rsid w:val="00324B46"/>
    <w:rsid w:val="003251EF"/>
    <w:rsid w:val="00325316"/>
    <w:rsid w:val="003267F7"/>
    <w:rsid w:val="0032797B"/>
    <w:rsid w:val="00331226"/>
    <w:rsid w:val="0033225F"/>
    <w:rsid w:val="00332C8C"/>
    <w:rsid w:val="003371F0"/>
    <w:rsid w:val="00340FC4"/>
    <w:rsid w:val="003415F9"/>
    <w:rsid w:val="00341E8E"/>
    <w:rsid w:val="00342174"/>
    <w:rsid w:val="003433C9"/>
    <w:rsid w:val="00343830"/>
    <w:rsid w:val="003447FC"/>
    <w:rsid w:val="0034515A"/>
    <w:rsid w:val="00346142"/>
    <w:rsid w:val="00347F3F"/>
    <w:rsid w:val="00350B0D"/>
    <w:rsid w:val="00350C75"/>
    <w:rsid w:val="00350E6E"/>
    <w:rsid w:val="00354A30"/>
    <w:rsid w:val="003552BB"/>
    <w:rsid w:val="00355E8A"/>
    <w:rsid w:val="003567EC"/>
    <w:rsid w:val="00356909"/>
    <w:rsid w:val="00357927"/>
    <w:rsid w:val="00360D67"/>
    <w:rsid w:val="00360E12"/>
    <w:rsid w:val="00361C3B"/>
    <w:rsid w:val="003621B8"/>
    <w:rsid w:val="00363AE9"/>
    <w:rsid w:val="00364360"/>
    <w:rsid w:val="00364CD5"/>
    <w:rsid w:val="003677E1"/>
    <w:rsid w:val="003706DC"/>
    <w:rsid w:val="003719B7"/>
    <w:rsid w:val="00372A54"/>
    <w:rsid w:val="00373367"/>
    <w:rsid w:val="00373730"/>
    <w:rsid w:val="003753FB"/>
    <w:rsid w:val="0037550F"/>
    <w:rsid w:val="003758B2"/>
    <w:rsid w:val="00377B66"/>
    <w:rsid w:val="00381186"/>
    <w:rsid w:val="003817FB"/>
    <w:rsid w:val="00382B09"/>
    <w:rsid w:val="0038519B"/>
    <w:rsid w:val="00386359"/>
    <w:rsid w:val="00386C75"/>
    <w:rsid w:val="003872CC"/>
    <w:rsid w:val="00390518"/>
    <w:rsid w:val="00390BEC"/>
    <w:rsid w:val="00391AF9"/>
    <w:rsid w:val="00394A96"/>
    <w:rsid w:val="003962F0"/>
    <w:rsid w:val="00396773"/>
    <w:rsid w:val="003A0D9D"/>
    <w:rsid w:val="003A4C72"/>
    <w:rsid w:val="003A5253"/>
    <w:rsid w:val="003A6080"/>
    <w:rsid w:val="003A7501"/>
    <w:rsid w:val="003B0CE8"/>
    <w:rsid w:val="003B269B"/>
    <w:rsid w:val="003B3347"/>
    <w:rsid w:val="003B7777"/>
    <w:rsid w:val="003B7F41"/>
    <w:rsid w:val="003C010D"/>
    <w:rsid w:val="003C0BCC"/>
    <w:rsid w:val="003C0D0B"/>
    <w:rsid w:val="003C1400"/>
    <w:rsid w:val="003C1AA1"/>
    <w:rsid w:val="003C5F85"/>
    <w:rsid w:val="003C6E74"/>
    <w:rsid w:val="003C77F4"/>
    <w:rsid w:val="003C7E3C"/>
    <w:rsid w:val="003D00E4"/>
    <w:rsid w:val="003D02F7"/>
    <w:rsid w:val="003D0CCF"/>
    <w:rsid w:val="003D2CA4"/>
    <w:rsid w:val="003D321E"/>
    <w:rsid w:val="003D4321"/>
    <w:rsid w:val="003E1D66"/>
    <w:rsid w:val="003E22AA"/>
    <w:rsid w:val="003E34C3"/>
    <w:rsid w:val="003E45C7"/>
    <w:rsid w:val="003E62D0"/>
    <w:rsid w:val="003E7E21"/>
    <w:rsid w:val="003F01E4"/>
    <w:rsid w:val="003F02CE"/>
    <w:rsid w:val="003F1F54"/>
    <w:rsid w:val="003F4015"/>
    <w:rsid w:val="003F629D"/>
    <w:rsid w:val="003F7EDD"/>
    <w:rsid w:val="004040A7"/>
    <w:rsid w:val="004049DB"/>
    <w:rsid w:val="0040753A"/>
    <w:rsid w:val="00410A4C"/>
    <w:rsid w:val="00410B71"/>
    <w:rsid w:val="00411679"/>
    <w:rsid w:val="00411CE6"/>
    <w:rsid w:val="0041209F"/>
    <w:rsid w:val="00412238"/>
    <w:rsid w:val="00412490"/>
    <w:rsid w:val="00412FF0"/>
    <w:rsid w:val="004132CC"/>
    <w:rsid w:val="00413526"/>
    <w:rsid w:val="00414514"/>
    <w:rsid w:val="0041633C"/>
    <w:rsid w:val="00417A1D"/>
    <w:rsid w:val="004212B8"/>
    <w:rsid w:val="00421C94"/>
    <w:rsid w:val="00422560"/>
    <w:rsid w:val="00422F63"/>
    <w:rsid w:val="00425A35"/>
    <w:rsid w:val="004262F6"/>
    <w:rsid w:val="00426717"/>
    <w:rsid w:val="00430F91"/>
    <w:rsid w:val="00431710"/>
    <w:rsid w:val="00433DC6"/>
    <w:rsid w:val="004347BE"/>
    <w:rsid w:val="00435F0B"/>
    <w:rsid w:val="004363FF"/>
    <w:rsid w:val="0043670D"/>
    <w:rsid w:val="00437E20"/>
    <w:rsid w:val="004418FC"/>
    <w:rsid w:val="00442195"/>
    <w:rsid w:val="00442876"/>
    <w:rsid w:val="00442AEB"/>
    <w:rsid w:val="00442F9E"/>
    <w:rsid w:val="00443FC4"/>
    <w:rsid w:val="0044484F"/>
    <w:rsid w:val="004453FD"/>
    <w:rsid w:val="00445CFB"/>
    <w:rsid w:val="00446D6E"/>
    <w:rsid w:val="00447878"/>
    <w:rsid w:val="00447CB6"/>
    <w:rsid w:val="0045080F"/>
    <w:rsid w:val="004541A3"/>
    <w:rsid w:val="00455A93"/>
    <w:rsid w:val="00460106"/>
    <w:rsid w:val="0046139C"/>
    <w:rsid w:val="0046197E"/>
    <w:rsid w:val="0046262B"/>
    <w:rsid w:val="00462E6E"/>
    <w:rsid w:val="00464877"/>
    <w:rsid w:val="00465197"/>
    <w:rsid w:val="00465252"/>
    <w:rsid w:val="00465C80"/>
    <w:rsid w:val="00466C1B"/>
    <w:rsid w:val="00467700"/>
    <w:rsid w:val="00472239"/>
    <w:rsid w:val="00473501"/>
    <w:rsid w:val="0047668B"/>
    <w:rsid w:val="004824C9"/>
    <w:rsid w:val="00484FF6"/>
    <w:rsid w:val="00485207"/>
    <w:rsid w:val="00486B45"/>
    <w:rsid w:val="0049255A"/>
    <w:rsid w:val="00492931"/>
    <w:rsid w:val="00494ED9"/>
    <w:rsid w:val="00495295"/>
    <w:rsid w:val="00496225"/>
    <w:rsid w:val="00497065"/>
    <w:rsid w:val="00497F03"/>
    <w:rsid w:val="004A0E4F"/>
    <w:rsid w:val="004A1946"/>
    <w:rsid w:val="004A1ACC"/>
    <w:rsid w:val="004A31D1"/>
    <w:rsid w:val="004A35C0"/>
    <w:rsid w:val="004A4482"/>
    <w:rsid w:val="004A4524"/>
    <w:rsid w:val="004A5A0E"/>
    <w:rsid w:val="004A5B88"/>
    <w:rsid w:val="004A7E59"/>
    <w:rsid w:val="004B215C"/>
    <w:rsid w:val="004B22D7"/>
    <w:rsid w:val="004B428E"/>
    <w:rsid w:val="004B5886"/>
    <w:rsid w:val="004B687A"/>
    <w:rsid w:val="004B759F"/>
    <w:rsid w:val="004C1044"/>
    <w:rsid w:val="004C15FF"/>
    <w:rsid w:val="004C1D63"/>
    <w:rsid w:val="004C34E7"/>
    <w:rsid w:val="004C581A"/>
    <w:rsid w:val="004C788A"/>
    <w:rsid w:val="004D0BDD"/>
    <w:rsid w:val="004D146F"/>
    <w:rsid w:val="004D17E2"/>
    <w:rsid w:val="004D2BC6"/>
    <w:rsid w:val="004D31BD"/>
    <w:rsid w:val="004D70F9"/>
    <w:rsid w:val="004D7867"/>
    <w:rsid w:val="004E0149"/>
    <w:rsid w:val="004E0923"/>
    <w:rsid w:val="004E250F"/>
    <w:rsid w:val="004E30E2"/>
    <w:rsid w:val="004E4E84"/>
    <w:rsid w:val="004E5E0F"/>
    <w:rsid w:val="004E7B8B"/>
    <w:rsid w:val="004F100B"/>
    <w:rsid w:val="004F2ACF"/>
    <w:rsid w:val="004F2D1E"/>
    <w:rsid w:val="00500D5C"/>
    <w:rsid w:val="00500DD1"/>
    <w:rsid w:val="005010E5"/>
    <w:rsid w:val="00502D05"/>
    <w:rsid w:val="00502F3F"/>
    <w:rsid w:val="00503CC9"/>
    <w:rsid w:val="005049B6"/>
    <w:rsid w:val="00506585"/>
    <w:rsid w:val="00510970"/>
    <w:rsid w:val="00511F2E"/>
    <w:rsid w:val="00512023"/>
    <w:rsid w:val="00512ACD"/>
    <w:rsid w:val="00513A4E"/>
    <w:rsid w:val="00513D30"/>
    <w:rsid w:val="0051411D"/>
    <w:rsid w:val="005141C0"/>
    <w:rsid w:val="00514594"/>
    <w:rsid w:val="0051518D"/>
    <w:rsid w:val="005169EA"/>
    <w:rsid w:val="0052045D"/>
    <w:rsid w:val="00521677"/>
    <w:rsid w:val="00521807"/>
    <w:rsid w:val="00521FC2"/>
    <w:rsid w:val="00523E2E"/>
    <w:rsid w:val="00524216"/>
    <w:rsid w:val="0052714F"/>
    <w:rsid w:val="00527AB1"/>
    <w:rsid w:val="00531C16"/>
    <w:rsid w:val="005363FD"/>
    <w:rsid w:val="005422A1"/>
    <w:rsid w:val="00543D6A"/>
    <w:rsid w:val="00546414"/>
    <w:rsid w:val="005501A0"/>
    <w:rsid w:val="0055102D"/>
    <w:rsid w:val="0055310B"/>
    <w:rsid w:val="005546F0"/>
    <w:rsid w:val="00554859"/>
    <w:rsid w:val="00555310"/>
    <w:rsid w:val="005557F5"/>
    <w:rsid w:val="005559DE"/>
    <w:rsid w:val="00555C0D"/>
    <w:rsid w:val="00555C69"/>
    <w:rsid w:val="005619AE"/>
    <w:rsid w:val="00562A86"/>
    <w:rsid w:val="00562CA1"/>
    <w:rsid w:val="005639B7"/>
    <w:rsid w:val="00563B5D"/>
    <w:rsid w:val="00564D53"/>
    <w:rsid w:val="0056509B"/>
    <w:rsid w:val="0057011B"/>
    <w:rsid w:val="00571B4C"/>
    <w:rsid w:val="00572B6F"/>
    <w:rsid w:val="00573EA9"/>
    <w:rsid w:val="00580702"/>
    <w:rsid w:val="00581BA7"/>
    <w:rsid w:val="0058201E"/>
    <w:rsid w:val="00583CFF"/>
    <w:rsid w:val="00584162"/>
    <w:rsid w:val="005852E5"/>
    <w:rsid w:val="0058554A"/>
    <w:rsid w:val="00587F2C"/>
    <w:rsid w:val="00590421"/>
    <w:rsid w:val="00592216"/>
    <w:rsid w:val="00593639"/>
    <w:rsid w:val="00595A38"/>
    <w:rsid w:val="00596C45"/>
    <w:rsid w:val="0059708A"/>
    <w:rsid w:val="00597E19"/>
    <w:rsid w:val="005A4FAE"/>
    <w:rsid w:val="005A56F4"/>
    <w:rsid w:val="005A7469"/>
    <w:rsid w:val="005B046C"/>
    <w:rsid w:val="005B1032"/>
    <w:rsid w:val="005B11FE"/>
    <w:rsid w:val="005B1505"/>
    <w:rsid w:val="005B183E"/>
    <w:rsid w:val="005B2180"/>
    <w:rsid w:val="005B24A9"/>
    <w:rsid w:val="005B450A"/>
    <w:rsid w:val="005B6075"/>
    <w:rsid w:val="005B60AA"/>
    <w:rsid w:val="005B610E"/>
    <w:rsid w:val="005B65A0"/>
    <w:rsid w:val="005C0D27"/>
    <w:rsid w:val="005C140C"/>
    <w:rsid w:val="005C1AA6"/>
    <w:rsid w:val="005C48FC"/>
    <w:rsid w:val="005C5546"/>
    <w:rsid w:val="005C5FFA"/>
    <w:rsid w:val="005C7F7F"/>
    <w:rsid w:val="005D0198"/>
    <w:rsid w:val="005D14F8"/>
    <w:rsid w:val="005D1EF5"/>
    <w:rsid w:val="005D450F"/>
    <w:rsid w:val="005D49AF"/>
    <w:rsid w:val="005D7C61"/>
    <w:rsid w:val="005E1294"/>
    <w:rsid w:val="005E14AC"/>
    <w:rsid w:val="005E20A6"/>
    <w:rsid w:val="005E42DF"/>
    <w:rsid w:val="005E4770"/>
    <w:rsid w:val="005E4B1E"/>
    <w:rsid w:val="005E6881"/>
    <w:rsid w:val="005F202F"/>
    <w:rsid w:val="005F2CFB"/>
    <w:rsid w:val="005F35CD"/>
    <w:rsid w:val="005F4900"/>
    <w:rsid w:val="005F4C52"/>
    <w:rsid w:val="005F60AF"/>
    <w:rsid w:val="005F629A"/>
    <w:rsid w:val="006010EE"/>
    <w:rsid w:val="00601CED"/>
    <w:rsid w:val="00603949"/>
    <w:rsid w:val="006039AE"/>
    <w:rsid w:val="00604AC1"/>
    <w:rsid w:val="00606E28"/>
    <w:rsid w:val="00607849"/>
    <w:rsid w:val="00607A18"/>
    <w:rsid w:val="00610E00"/>
    <w:rsid w:val="00611119"/>
    <w:rsid w:val="006133E9"/>
    <w:rsid w:val="006142B5"/>
    <w:rsid w:val="00616070"/>
    <w:rsid w:val="006200D4"/>
    <w:rsid w:val="00621BF6"/>
    <w:rsid w:val="0062267A"/>
    <w:rsid w:val="006236F4"/>
    <w:rsid w:val="00624074"/>
    <w:rsid w:val="00624DBB"/>
    <w:rsid w:val="00625053"/>
    <w:rsid w:val="0062567A"/>
    <w:rsid w:val="0062605A"/>
    <w:rsid w:val="00626514"/>
    <w:rsid w:val="0063023B"/>
    <w:rsid w:val="006313B5"/>
    <w:rsid w:val="00631A35"/>
    <w:rsid w:val="00635177"/>
    <w:rsid w:val="00635EFC"/>
    <w:rsid w:val="00640036"/>
    <w:rsid w:val="00643C28"/>
    <w:rsid w:val="0064644A"/>
    <w:rsid w:val="00651697"/>
    <w:rsid w:val="00652F67"/>
    <w:rsid w:val="006565DB"/>
    <w:rsid w:val="00656DE5"/>
    <w:rsid w:val="0066004C"/>
    <w:rsid w:val="006623F9"/>
    <w:rsid w:val="00664260"/>
    <w:rsid w:val="00667978"/>
    <w:rsid w:val="006713C6"/>
    <w:rsid w:val="00671F25"/>
    <w:rsid w:val="006729D5"/>
    <w:rsid w:val="00673249"/>
    <w:rsid w:val="00673497"/>
    <w:rsid w:val="00673D76"/>
    <w:rsid w:val="0067494D"/>
    <w:rsid w:val="00674B10"/>
    <w:rsid w:val="00674DB5"/>
    <w:rsid w:val="006772FD"/>
    <w:rsid w:val="00677F04"/>
    <w:rsid w:val="006819E0"/>
    <w:rsid w:val="00681C44"/>
    <w:rsid w:val="00682DD2"/>
    <w:rsid w:val="0068318B"/>
    <w:rsid w:val="0068393F"/>
    <w:rsid w:val="00684996"/>
    <w:rsid w:val="0068622E"/>
    <w:rsid w:val="006868B6"/>
    <w:rsid w:val="0068703C"/>
    <w:rsid w:val="00687243"/>
    <w:rsid w:val="00687388"/>
    <w:rsid w:val="006915A3"/>
    <w:rsid w:val="0069193B"/>
    <w:rsid w:val="00692416"/>
    <w:rsid w:val="006937B0"/>
    <w:rsid w:val="00693A48"/>
    <w:rsid w:val="00693E84"/>
    <w:rsid w:val="006949C1"/>
    <w:rsid w:val="00696116"/>
    <w:rsid w:val="006972AA"/>
    <w:rsid w:val="00697328"/>
    <w:rsid w:val="00697EEF"/>
    <w:rsid w:val="006A07AB"/>
    <w:rsid w:val="006A195F"/>
    <w:rsid w:val="006A1D4E"/>
    <w:rsid w:val="006A256D"/>
    <w:rsid w:val="006A40C0"/>
    <w:rsid w:val="006A4F38"/>
    <w:rsid w:val="006A67BD"/>
    <w:rsid w:val="006B073F"/>
    <w:rsid w:val="006B1528"/>
    <w:rsid w:val="006B1E4E"/>
    <w:rsid w:val="006B2108"/>
    <w:rsid w:val="006B3C3C"/>
    <w:rsid w:val="006B3D1E"/>
    <w:rsid w:val="006B6671"/>
    <w:rsid w:val="006B7AC7"/>
    <w:rsid w:val="006C06F8"/>
    <w:rsid w:val="006C136B"/>
    <w:rsid w:val="006C1A5F"/>
    <w:rsid w:val="006C31AD"/>
    <w:rsid w:val="006C3C41"/>
    <w:rsid w:val="006C426C"/>
    <w:rsid w:val="006C579F"/>
    <w:rsid w:val="006C57BB"/>
    <w:rsid w:val="006C7293"/>
    <w:rsid w:val="006C72F0"/>
    <w:rsid w:val="006D0022"/>
    <w:rsid w:val="006D1DA0"/>
    <w:rsid w:val="006D3A4D"/>
    <w:rsid w:val="006D508A"/>
    <w:rsid w:val="006D739D"/>
    <w:rsid w:val="006E018B"/>
    <w:rsid w:val="006E1F92"/>
    <w:rsid w:val="006E38F6"/>
    <w:rsid w:val="006E3D6B"/>
    <w:rsid w:val="006E40B9"/>
    <w:rsid w:val="006E41F8"/>
    <w:rsid w:val="006E46B8"/>
    <w:rsid w:val="006E7D46"/>
    <w:rsid w:val="006F22C0"/>
    <w:rsid w:val="006F7736"/>
    <w:rsid w:val="006F7B46"/>
    <w:rsid w:val="006F7E69"/>
    <w:rsid w:val="00701C70"/>
    <w:rsid w:val="00702167"/>
    <w:rsid w:val="00702508"/>
    <w:rsid w:val="00702E26"/>
    <w:rsid w:val="00703083"/>
    <w:rsid w:val="007036FA"/>
    <w:rsid w:val="00703DA3"/>
    <w:rsid w:val="00707757"/>
    <w:rsid w:val="00707E3E"/>
    <w:rsid w:val="00707E47"/>
    <w:rsid w:val="00710174"/>
    <w:rsid w:val="00710DB9"/>
    <w:rsid w:val="00710F64"/>
    <w:rsid w:val="00710F9A"/>
    <w:rsid w:val="007111FD"/>
    <w:rsid w:val="00711C8E"/>
    <w:rsid w:val="0071420B"/>
    <w:rsid w:val="007147E5"/>
    <w:rsid w:val="007160DB"/>
    <w:rsid w:val="0071657D"/>
    <w:rsid w:val="007169A2"/>
    <w:rsid w:val="00717767"/>
    <w:rsid w:val="007177CA"/>
    <w:rsid w:val="00720292"/>
    <w:rsid w:val="00720455"/>
    <w:rsid w:val="0072128F"/>
    <w:rsid w:val="00721844"/>
    <w:rsid w:val="00721DBF"/>
    <w:rsid w:val="007223C3"/>
    <w:rsid w:val="00723526"/>
    <w:rsid w:val="0072390D"/>
    <w:rsid w:val="007275A0"/>
    <w:rsid w:val="0073078B"/>
    <w:rsid w:val="0073275E"/>
    <w:rsid w:val="00732962"/>
    <w:rsid w:val="00732BB4"/>
    <w:rsid w:val="00732EA2"/>
    <w:rsid w:val="00733EB5"/>
    <w:rsid w:val="007341E2"/>
    <w:rsid w:val="00735DD9"/>
    <w:rsid w:val="0073644B"/>
    <w:rsid w:val="00740D79"/>
    <w:rsid w:val="0074281F"/>
    <w:rsid w:val="00742F70"/>
    <w:rsid w:val="00742F89"/>
    <w:rsid w:val="007456A0"/>
    <w:rsid w:val="00746906"/>
    <w:rsid w:val="007530F0"/>
    <w:rsid w:val="00753BA7"/>
    <w:rsid w:val="00755ABB"/>
    <w:rsid w:val="00755ED4"/>
    <w:rsid w:val="00756322"/>
    <w:rsid w:val="00756FF7"/>
    <w:rsid w:val="00763280"/>
    <w:rsid w:val="00765E32"/>
    <w:rsid w:val="00766595"/>
    <w:rsid w:val="00767448"/>
    <w:rsid w:val="0077045E"/>
    <w:rsid w:val="007713B7"/>
    <w:rsid w:val="00771DE0"/>
    <w:rsid w:val="00773143"/>
    <w:rsid w:val="00774464"/>
    <w:rsid w:val="0077518A"/>
    <w:rsid w:val="00780ADF"/>
    <w:rsid w:val="00781940"/>
    <w:rsid w:val="00782F65"/>
    <w:rsid w:val="00784711"/>
    <w:rsid w:val="0078580E"/>
    <w:rsid w:val="00785CD3"/>
    <w:rsid w:val="00785D02"/>
    <w:rsid w:val="00786D96"/>
    <w:rsid w:val="00790D08"/>
    <w:rsid w:val="00792768"/>
    <w:rsid w:val="00792891"/>
    <w:rsid w:val="00793466"/>
    <w:rsid w:val="00796621"/>
    <w:rsid w:val="007A1727"/>
    <w:rsid w:val="007A3608"/>
    <w:rsid w:val="007A5206"/>
    <w:rsid w:val="007A5E26"/>
    <w:rsid w:val="007A6307"/>
    <w:rsid w:val="007A71A4"/>
    <w:rsid w:val="007A7834"/>
    <w:rsid w:val="007B1882"/>
    <w:rsid w:val="007B1F61"/>
    <w:rsid w:val="007B3B2D"/>
    <w:rsid w:val="007B4FDC"/>
    <w:rsid w:val="007B5D99"/>
    <w:rsid w:val="007C10A6"/>
    <w:rsid w:val="007C228D"/>
    <w:rsid w:val="007C3CA7"/>
    <w:rsid w:val="007C40EF"/>
    <w:rsid w:val="007C52F7"/>
    <w:rsid w:val="007C7C0C"/>
    <w:rsid w:val="007D22D9"/>
    <w:rsid w:val="007D3101"/>
    <w:rsid w:val="007D3AFA"/>
    <w:rsid w:val="007D7E27"/>
    <w:rsid w:val="007E2047"/>
    <w:rsid w:val="007E6A6D"/>
    <w:rsid w:val="007E725A"/>
    <w:rsid w:val="007F0927"/>
    <w:rsid w:val="007F2492"/>
    <w:rsid w:val="007F39E2"/>
    <w:rsid w:val="007F3A59"/>
    <w:rsid w:val="007F3F0C"/>
    <w:rsid w:val="007F466A"/>
    <w:rsid w:val="007F5DFF"/>
    <w:rsid w:val="007F723D"/>
    <w:rsid w:val="007F761C"/>
    <w:rsid w:val="007F778B"/>
    <w:rsid w:val="007F7A58"/>
    <w:rsid w:val="00800CD4"/>
    <w:rsid w:val="00804CFE"/>
    <w:rsid w:val="0080628B"/>
    <w:rsid w:val="00806FA3"/>
    <w:rsid w:val="008108E1"/>
    <w:rsid w:val="00810C3F"/>
    <w:rsid w:val="00811087"/>
    <w:rsid w:val="00811132"/>
    <w:rsid w:val="008116DF"/>
    <w:rsid w:val="00811EFE"/>
    <w:rsid w:val="008120FE"/>
    <w:rsid w:val="008124CC"/>
    <w:rsid w:val="0081343F"/>
    <w:rsid w:val="00817471"/>
    <w:rsid w:val="0081748E"/>
    <w:rsid w:val="00820990"/>
    <w:rsid w:val="00820BC4"/>
    <w:rsid w:val="008219A0"/>
    <w:rsid w:val="00821E71"/>
    <w:rsid w:val="008221C1"/>
    <w:rsid w:val="00825AFC"/>
    <w:rsid w:val="00825E6E"/>
    <w:rsid w:val="0082608B"/>
    <w:rsid w:val="008265AF"/>
    <w:rsid w:val="00827E5D"/>
    <w:rsid w:val="008306EB"/>
    <w:rsid w:val="00831F91"/>
    <w:rsid w:val="008321AD"/>
    <w:rsid w:val="00832818"/>
    <w:rsid w:val="00832DE1"/>
    <w:rsid w:val="0083479E"/>
    <w:rsid w:val="00834AC8"/>
    <w:rsid w:val="008355BA"/>
    <w:rsid w:val="00836339"/>
    <w:rsid w:val="00840B37"/>
    <w:rsid w:val="008423C3"/>
    <w:rsid w:val="008439C6"/>
    <w:rsid w:val="00843AAE"/>
    <w:rsid w:val="00844BA8"/>
    <w:rsid w:val="0084694E"/>
    <w:rsid w:val="0085020C"/>
    <w:rsid w:val="00851299"/>
    <w:rsid w:val="00852414"/>
    <w:rsid w:val="00852740"/>
    <w:rsid w:val="008535AC"/>
    <w:rsid w:val="008538A4"/>
    <w:rsid w:val="008563B2"/>
    <w:rsid w:val="00864208"/>
    <w:rsid w:val="00866376"/>
    <w:rsid w:val="008663E9"/>
    <w:rsid w:val="00867891"/>
    <w:rsid w:val="0087050F"/>
    <w:rsid w:val="00870D82"/>
    <w:rsid w:val="0087298C"/>
    <w:rsid w:val="0087390A"/>
    <w:rsid w:val="00874B7B"/>
    <w:rsid w:val="00877460"/>
    <w:rsid w:val="0088023D"/>
    <w:rsid w:val="00881349"/>
    <w:rsid w:val="0088187D"/>
    <w:rsid w:val="00881CDE"/>
    <w:rsid w:val="00881D74"/>
    <w:rsid w:val="0088215A"/>
    <w:rsid w:val="0088274C"/>
    <w:rsid w:val="00882EB0"/>
    <w:rsid w:val="008850CE"/>
    <w:rsid w:val="008912AF"/>
    <w:rsid w:val="00892112"/>
    <w:rsid w:val="008922A2"/>
    <w:rsid w:val="00894562"/>
    <w:rsid w:val="00894F9E"/>
    <w:rsid w:val="008967FE"/>
    <w:rsid w:val="00896F95"/>
    <w:rsid w:val="008A17E6"/>
    <w:rsid w:val="008A2D24"/>
    <w:rsid w:val="008A307F"/>
    <w:rsid w:val="008A3644"/>
    <w:rsid w:val="008A414C"/>
    <w:rsid w:val="008A444B"/>
    <w:rsid w:val="008A50DE"/>
    <w:rsid w:val="008A67BB"/>
    <w:rsid w:val="008B0479"/>
    <w:rsid w:val="008B0939"/>
    <w:rsid w:val="008B0AC7"/>
    <w:rsid w:val="008B5F5D"/>
    <w:rsid w:val="008B6087"/>
    <w:rsid w:val="008C1A7C"/>
    <w:rsid w:val="008C293A"/>
    <w:rsid w:val="008C4932"/>
    <w:rsid w:val="008C6608"/>
    <w:rsid w:val="008C6BB9"/>
    <w:rsid w:val="008C6F4E"/>
    <w:rsid w:val="008C7D0F"/>
    <w:rsid w:val="008D13B1"/>
    <w:rsid w:val="008D2908"/>
    <w:rsid w:val="008D506C"/>
    <w:rsid w:val="008D56EC"/>
    <w:rsid w:val="008E1B7C"/>
    <w:rsid w:val="008E2048"/>
    <w:rsid w:val="008E2329"/>
    <w:rsid w:val="008E23AD"/>
    <w:rsid w:val="008E4B0E"/>
    <w:rsid w:val="008E5077"/>
    <w:rsid w:val="008E750D"/>
    <w:rsid w:val="008F1DFE"/>
    <w:rsid w:val="008F5EDD"/>
    <w:rsid w:val="008F7C72"/>
    <w:rsid w:val="00900AC7"/>
    <w:rsid w:val="009014FD"/>
    <w:rsid w:val="00902D10"/>
    <w:rsid w:val="009038C0"/>
    <w:rsid w:val="00903961"/>
    <w:rsid w:val="009041DC"/>
    <w:rsid w:val="00904636"/>
    <w:rsid w:val="009055B6"/>
    <w:rsid w:val="00905ADB"/>
    <w:rsid w:val="00905D7A"/>
    <w:rsid w:val="00910637"/>
    <w:rsid w:val="009111E4"/>
    <w:rsid w:val="0091151C"/>
    <w:rsid w:val="009117A2"/>
    <w:rsid w:val="009140DC"/>
    <w:rsid w:val="009142E8"/>
    <w:rsid w:val="009148C8"/>
    <w:rsid w:val="009150FF"/>
    <w:rsid w:val="00916D0A"/>
    <w:rsid w:val="009174C7"/>
    <w:rsid w:val="00917A66"/>
    <w:rsid w:val="00917BE9"/>
    <w:rsid w:val="00917EE2"/>
    <w:rsid w:val="00921B33"/>
    <w:rsid w:val="00921F7A"/>
    <w:rsid w:val="00923441"/>
    <w:rsid w:val="009242CD"/>
    <w:rsid w:val="00924E43"/>
    <w:rsid w:val="0093038A"/>
    <w:rsid w:val="009341A6"/>
    <w:rsid w:val="00935526"/>
    <w:rsid w:val="00936318"/>
    <w:rsid w:val="00940D54"/>
    <w:rsid w:val="00941712"/>
    <w:rsid w:val="009429FA"/>
    <w:rsid w:val="0094343A"/>
    <w:rsid w:val="009437D1"/>
    <w:rsid w:val="00944ACE"/>
    <w:rsid w:val="00946418"/>
    <w:rsid w:val="009504A3"/>
    <w:rsid w:val="009519EB"/>
    <w:rsid w:val="0095549C"/>
    <w:rsid w:val="00956073"/>
    <w:rsid w:val="0095653D"/>
    <w:rsid w:val="00957EB4"/>
    <w:rsid w:val="00962E9E"/>
    <w:rsid w:val="009644B4"/>
    <w:rsid w:val="00973778"/>
    <w:rsid w:val="00974385"/>
    <w:rsid w:val="00974F8C"/>
    <w:rsid w:val="0098024E"/>
    <w:rsid w:val="009813BB"/>
    <w:rsid w:val="00981C12"/>
    <w:rsid w:val="00981ED9"/>
    <w:rsid w:val="00983F23"/>
    <w:rsid w:val="009863C2"/>
    <w:rsid w:val="00987615"/>
    <w:rsid w:val="00990E88"/>
    <w:rsid w:val="00990EAC"/>
    <w:rsid w:val="009912AE"/>
    <w:rsid w:val="009920E6"/>
    <w:rsid w:val="00992256"/>
    <w:rsid w:val="009923FE"/>
    <w:rsid w:val="00993A3E"/>
    <w:rsid w:val="00993D7A"/>
    <w:rsid w:val="00994601"/>
    <w:rsid w:val="00994963"/>
    <w:rsid w:val="00995CA1"/>
    <w:rsid w:val="0099617A"/>
    <w:rsid w:val="00996246"/>
    <w:rsid w:val="00996792"/>
    <w:rsid w:val="00996DC2"/>
    <w:rsid w:val="009A0DCD"/>
    <w:rsid w:val="009A16D3"/>
    <w:rsid w:val="009A2259"/>
    <w:rsid w:val="009A36A2"/>
    <w:rsid w:val="009A404B"/>
    <w:rsid w:val="009A46A3"/>
    <w:rsid w:val="009A5286"/>
    <w:rsid w:val="009A6147"/>
    <w:rsid w:val="009A7EDF"/>
    <w:rsid w:val="009B16A9"/>
    <w:rsid w:val="009B6047"/>
    <w:rsid w:val="009B74FF"/>
    <w:rsid w:val="009C0C3C"/>
    <w:rsid w:val="009C1D2C"/>
    <w:rsid w:val="009C3EEE"/>
    <w:rsid w:val="009C478A"/>
    <w:rsid w:val="009C4826"/>
    <w:rsid w:val="009C6ABA"/>
    <w:rsid w:val="009C7336"/>
    <w:rsid w:val="009C7531"/>
    <w:rsid w:val="009C76A1"/>
    <w:rsid w:val="009D02A2"/>
    <w:rsid w:val="009D74DC"/>
    <w:rsid w:val="009E10E2"/>
    <w:rsid w:val="009E1842"/>
    <w:rsid w:val="009E1DD3"/>
    <w:rsid w:val="009E25E3"/>
    <w:rsid w:val="009E3569"/>
    <w:rsid w:val="009E4052"/>
    <w:rsid w:val="009E467E"/>
    <w:rsid w:val="009E6B08"/>
    <w:rsid w:val="009F5807"/>
    <w:rsid w:val="009F5869"/>
    <w:rsid w:val="009F7CDB"/>
    <w:rsid w:val="00A00369"/>
    <w:rsid w:val="00A00B19"/>
    <w:rsid w:val="00A031E7"/>
    <w:rsid w:val="00A04985"/>
    <w:rsid w:val="00A06031"/>
    <w:rsid w:val="00A06F44"/>
    <w:rsid w:val="00A06F4F"/>
    <w:rsid w:val="00A1004B"/>
    <w:rsid w:val="00A105BB"/>
    <w:rsid w:val="00A11653"/>
    <w:rsid w:val="00A11A22"/>
    <w:rsid w:val="00A12D5C"/>
    <w:rsid w:val="00A132E7"/>
    <w:rsid w:val="00A1384A"/>
    <w:rsid w:val="00A1431F"/>
    <w:rsid w:val="00A14719"/>
    <w:rsid w:val="00A148F7"/>
    <w:rsid w:val="00A14D63"/>
    <w:rsid w:val="00A14EFB"/>
    <w:rsid w:val="00A208B3"/>
    <w:rsid w:val="00A2164E"/>
    <w:rsid w:val="00A21AA7"/>
    <w:rsid w:val="00A25FAC"/>
    <w:rsid w:val="00A27784"/>
    <w:rsid w:val="00A3095E"/>
    <w:rsid w:val="00A31677"/>
    <w:rsid w:val="00A33B78"/>
    <w:rsid w:val="00A36D0A"/>
    <w:rsid w:val="00A37113"/>
    <w:rsid w:val="00A4060C"/>
    <w:rsid w:val="00A42CAC"/>
    <w:rsid w:val="00A43E24"/>
    <w:rsid w:val="00A44783"/>
    <w:rsid w:val="00A44A09"/>
    <w:rsid w:val="00A504C3"/>
    <w:rsid w:val="00A522FE"/>
    <w:rsid w:val="00A5374C"/>
    <w:rsid w:val="00A54958"/>
    <w:rsid w:val="00A5670D"/>
    <w:rsid w:val="00A607AD"/>
    <w:rsid w:val="00A60F12"/>
    <w:rsid w:val="00A62F48"/>
    <w:rsid w:val="00A6326C"/>
    <w:rsid w:val="00A63680"/>
    <w:rsid w:val="00A64577"/>
    <w:rsid w:val="00A64DB6"/>
    <w:rsid w:val="00A678DA"/>
    <w:rsid w:val="00A701E9"/>
    <w:rsid w:val="00A70D77"/>
    <w:rsid w:val="00A723CE"/>
    <w:rsid w:val="00A7298B"/>
    <w:rsid w:val="00A73EE2"/>
    <w:rsid w:val="00A76320"/>
    <w:rsid w:val="00A800D7"/>
    <w:rsid w:val="00A826A5"/>
    <w:rsid w:val="00A834C1"/>
    <w:rsid w:val="00A8672D"/>
    <w:rsid w:val="00A87995"/>
    <w:rsid w:val="00A90686"/>
    <w:rsid w:val="00A913F5"/>
    <w:rsid w:val="00A9186C"/>
    <w:rsid w:val="00A91EFB"/>
    <w:rsid w:val="00A959BE"/>
    <w:rsid w:val="00A96DAD"/>
    <w:rsid w:val="00A970F4"/>
    <w:rsid w:val="00A97EAA"/>
    <w:rsid w:val="00AA14DE"/>
    <w:rsid w:val="00AA1912"/>
    <w:rsid w:val="00AA20F5"/>
    <w:rsid w:val="00AA5777"/>
    <w:rsid w:val="00AB0767"/>
    <w:rsid w:val="00AB227F"/>
    <w:rsid w:val="00AB2968"/>
    <w:rsid w:val="00AB2FAB"/>
    <w:rsid w:val="00AB3CF4"/>
    <w:rsid w:val="00AB55BD"/>
    <w:rsid w:val="00AB6C52"/>
    <w:rsid w:val="00AB7BF5"/>
    <w:rsid w:val="00AC1188"/>
    <w:rsid w:val="00AC1414"/>
    <w:rsid w:val="00AC2BE4"/>
    <w:rsid w:val="00AC3376"/>
    <w:rsid w:val="00AC4638"/>
    <w:rsid w:val="00AC49F1"/>
    <w:rsid w:val="00AC6193"/>
    <w:rsid w:val="00AC66A4"/>
    <w:rsid w:val="00AD036F"/>
    <w:rsid w:val="00AD11B3"/>
    <w:rsid w:val="00AD1A5F"/>
    <w:rsid w:val="00AD2935"/>
    <w:rsid w:val="00AD2E40"/>
    <w:rsid w:val="00AD3AD5"/>
    <w:rsid w:val="00AD3FE7"/>
    <w:rsid w:val="00AD4FE7"/>
    <w:rsid w:val="00AD5A00"/>
    <w:rsid w:val="00AD5B2F"/>
    <w:rsid w:val="00AE0750"/>
    <w:rsid w:val="00AE1197"/>
    <w:rsid w:val="00AE127E"/>
    <w:rsid w:val="00AE130E"/>
    <w:rsid w:val="00AE1EE6"/>
    <w:rsid w:val="00AE225A"/>
    <w:rsid w:val="00AE5691"/>
    <w:rsid w:val="00AE60A8"/>
    <w:rsid w:val="00AE6304"/>
    <w:rsid w:val="00AE6A1C"/>
    <w:rsid w:val="00AE7D06"/>
    <w:rsid w:val="00AF20F6"/>
    <w:rsid w:val="00AF27F4"/>
    <w:rsid w:val="00AF2801"/>
    <w:rsid w:val="00AF2F67"/>
    <w:rsid w:val="00AF6103"/>
    <w:rsid w:val="00AF6686"/>
    <w:rsid w:val="00AF6B9B"/>
    <w:rsid w:val="00AF7007"/>
    <w:rsid w:val="00B001FC"/>
    <w:rsid w:val="00B032CE"/>
    <w:rsid w:val="00B04810"/>
    <w:rsid w:val="00B05624"/>
    <w:rsid w:val="00B05BA7"/>
    <w:rsid w:val="00B076D1"/>
    <w:rsid w:val="00B1056F"/>
    <w:rsid w:val="00B11934"/>
    <w:rsid w:val="00B14D69"/>
    <w:rsid w:val="00B173C0"/>
    <w:rsid w:val="00B23DB6"/>
    <w:rsid w:val="00B26411"/>
    <w:rsid w:val="00B270FF"/>
    <w:rsid w:val="00B27A81"/>
    <w:rsid w:val="00B30109"/>
    <w:rsid w:val="00B30C3D"/>
    <w:rsid w:val="00B32C46"/>
    <w:rsid w:val="00B336EF"/>
    <w:rsid w:val="00B35169"/>
    <w:rsid w:val="00B35B12"/>
    <w:rsid w:val="00B37358"/>
    <w:rsid w:val="00B37961"/>
    <w:rsid w:val="00B37AF1"/>
    <w:rsid w:val="00B410DE"/>
    <w:rsid w:val="00B415BF"/>
    <w:rsid w:val="00B41A8C"/>
    <w:rsid w:val="00B433E9"/>
    <w:rsid w:val="00B43515"/>
    <w:rsid w:val="00B436B4"/>
    <w:rsid w:val="00B45099"/>
    <w:rsid w:val="00B47392"/>
    <w:rsid w:val="00B47A2D"/>
    <w:rsid w:val="00B5003B"/>
    <w:rsid w:val="00B50956"/>
    <w:rsid w:val="00B5108E"/>
    <w:rsid w:val="00B51709"/>
    <w:rsid w:val="00B51C2F"/>
    <w:rsid w:val="00B51E8A"/>
    <w:rsid w:val="00B522C0"/>
    <w:rsid w:val="00B527B6"/>
    <w:rsid w:val="00B52BE7"/>
    <w:rsid w:val="00B54AEB"/>
    <w:rsid w:val="00B54F60"/>
    <w:rsid w:val="00B57F45"/>
    <w:rsid w:val="00B6001F"/>
    <w:rsid w:val="00B619C9"/>
    <w:rsid w:val="00B62584"/>
    <w:rsid w:val="00B6415A"/>
    <w:rsid w:val="00B6482D"/>
    <w:rsid w:val="00B64B35"/>
    <w:rsid w:val="00B65702"/>
    <w:rsid w:val="00B672BE"/>
    <w:rsid w:val="00B67A27"/>
    <w:rsid w:val="00B71328"/>
    <w:rsid w:val="00B71A9D"/>
    <w:rsid w:val="00B72174"/>
    <w:rsid w:val="00B741FF"/>
    <w:rsid w:val="00B746E3"/>
    <w:rsid w:val="00B75028"/>
    <w:rsid w:val="00B76E6D"/>
    <w:rsid w:val="00B801E4"/>
    <w:rsid w:val="00B83507"/>
    <w:rsid w:val="00B83CFD"/>
    <w:rsid w:val="00B84280"/>
    <w:rsid w:val="00B8451C"/>
    <w:rsid w:val="00B85ACA"/>
    <w:rsid w:val="00B8626C"/>
    <w:rsid w:val="00B874C8"/>
    <w:rsid w:val="00B875D6"/>
    <w:rsid w:val="00B87AE9"/>
    <w:rsid w:val="00B901C0"/>
    <w:rsid w:val="00B903A5"/>
    <w:rsid w:val="00B90B10"/>
    <w:rsid w:val="00B9228D"/>
    <w:rsid w:val="00B92F9E"/>
    <w:rsid w:val="00B946F3"/>
    <w:rsid w:val="00B94FB7"/>
    <w:rsid w:val="00B97643"/>
    <w:rsid w:val="00B97932"/>
    <w:rsid w:val="00BA24D5"/>
    <w:rsid w:val="00BA287F"/>
    <w:rsid w:val="00BA2F75"/>
    <w:rsid w:val="00BA789A"/>
    <w:rsid w:val="00BB3270"/>
    <w:rsid w:val="00BB507B"/>
    <w:rsid w:val="00BB6A4C"/>
    <w:rsid w:val="00BC0DAA"/>
    <w:rsid w:val="00BC1DEF"/>
    <w:rsid w:val="00BC472C"/>
    <w:rsid w:val="00BC480B"/>
    <w:rsid w:val="00BC4ECC"/>
    <w:rsid w:val="00BC5B27"/>
    <w:rsid w:val="00BC7CC1"/>
    <w:rsid w:val="00BD1247"/>
    <w:rsid w:val="00BD131D"/>
    <w:rsid w:val="00BD21C1"/>
    <w:rsid w:val="00BD2290"/>
    <w:rsid w:val="00BD3511"/>
    <w:rsid w:val="00BD4096"/>
    <w:rsid w:val="00BD4EEA"/>
    <w:rsid w:val="00BD524B"/>
    <w:rsid w:val="00BD6DB5"/>
    <w:rsid w:val="00BD7050"/>
    <w:rsid w:val="00BE00C0"/>
    <w:rsid w:val="00BE0197"/>
    <w:rsid w:val="00BE0EC9"/>
    <w:rsid w:val="00BE2130"/>
    <w:rsid w:val="00BE4162"/>
    <w:rsid w:val="00BE4323"/>
    <w:rsid w:val="00BF179E"/>
    <w:rsid w:val="00BF256D"/>
    <w:rsid w:val="00BF3421"/>
    <w:rsid w:val="00BF5995"/>
    <w:rsid w:val="00BF6D2C"/>
    <w:rsid w:val="00BF6F85"/>
    <w:rsid w:val="00C027FA"/>
    <w:rsid w:val="00C02A1D"/>
    <w:rsid w:val="00C05220"/>
    <w:rsid w:val="00C06D64"/>
    <w:rsid w:val="00C07366"/>
    <w:rsid w:val="00C07475"/>
    <w:rsid w:val="00C12FC4"/>
    <w:rsid w:val="00C13D66"/>
    <w:rsid w:val="00C1527E"/>
    <w:rsid w:val="00C154C5"/>
    <w:rsid w:val="00C204B8"/>
    <w:rsid w:val="00C2077E"/>
    <w:rsid w:val="00C23BC1"/>
    <w:rsid w:val="00C23D65"/>
    <w:rsid w:val="00C241DB"/>
    <w:rsid w:val="00C245F1"/>
    <w:rsid w:val="00C25A39"/>
    <w:rsid w:val="00C26490"/>
    <w:rsid w:val="00C27A53"/>
    <w:rsid w:val="00C31953"/>
    <w:rsid w:val="00C324D7"/>
    <w:rsid w:val="00C3283F"/>
    <w:rsid w:val="00C32C63"/>
    <w:rsid w:val="00C3361E"/>
    <w:rsid w:val="00C34F11"/>
    <w:rsid w:val="00C35C03"/>
    <w:rsid w:val="00C36E65"/>
    <w:rsid w:val="00C41E3D"/>
    <w:rsid w:val="00C4370E"/>
    <w:rsid w:val="00C43BED"/>
    <w:rsid w:val="00C43D1B"/>
    <w:rsid w:val="00C43F7B"/>
    <w:rsid w:val="00C447D4"/>
    <w:rsid w:val="00C448B1"/>
    <w:rsid w:val="00C47141"/>
    <w:rsid w:val="00C4740D"/>
    <w:rsid w:val="00C47A58"/>
    <w:rsid w:val="00C50968"/>
    <w:rsid w:val="00C51471"/>
    <w:rsid w:val="00C52AE5"/>
    <w:rsid w:val="00C54CA0"/>
    <w:rsid w:val="00C57BF3"/>
    <w:rsid w:val="00C57DC7"/>
    <w:rsid w:val="00C6138A"/>
    <w:rsid w:val="00C634A7"/>
    <w:rsid w:val="00C63EED"/>
    <w:rsid w:val="00C66339"/>
    <w:rsid w:val="00C66377"/>
    <w:rsid w:val="00C670B6"/>
    <w:rsid w:val="00C712CE"/>
    <w:rsid w:val="00C72D4E"/>
    <w:rsid w:val="00C775F9"/>
    <w:rsid w:val="00C77A99"/>
    <w:rsid w:val="00C77B56"/>
    <w:rsid w:val="00C77F44"/>
    <w:rsid w:val="00C815DD"/>
    <w:rsid w:val="00C82278"/>
    <w:rsid w:val="00C82770"/>
    <w:rsid w:val="00C82B15"/>
    <w:rsid w:val="00C83EFE"/>
    <w:rsid w:val="00C84F8A"/>
    <w:rsid w:val="00C856E7"/>
    <w:rsid w:val="00C8593F"/>
    <w:rsid w:val="00C9666A"/>
    <w:rsid w:val="00CA0520"/>
    <w:rsid w:val="00CA0C5D"/>
    <w:rsid w:val="00CA2197"/>
    <w:rsid w:val="00CA3247"/>
    <w:rsid w:val="00CA394F"/>
    <w:rsid w:val="00CA41B9"/>
    <w:rsid w:val="00CA437F"/>
    <w:rsid w:val="00CA5BCD"/>
    <w:rsid w:val="00CA5CDB"/>
    <w:rsid w:val="00CA60EB"/>
    <w:rsid w:val="00CA6B35"/>
    <w:rsid w:val="00CB171E"/>
    <w:rsid w:val="00CB31FB"/>
    <w:rsid w:val="00CB5E36"/>
    <w:rsid w:val="00CB62E3"/>
    <w:rsid w:val="00CB6D36"/>
    <w:rsid w:val="00CC0711"/>
    <w:rsid w:val="00CC1B01"/>
    <w:rsid w:val="00CC420F"/>
    <w:rsid w:val="00CC6388"/>
    <w:rsid w:val="00CC6EC8"/>
    <w:rsid w:val="00CD196D"/>
    <w:rsid w:val="00CD1DB0"/>
    <w:rsid w:val="00CD224A"/>
    <w:rsid w:val="00CD276E"/>
    <w:rsid w:val="00CD2E52"/>
    <w:rsid w:val="00CD334E"/>
    <w:rsid w:val="00CE0ECA"/>
    <w:rsid w:val="00CE20EB"/>
    <w:rsid w:val="00CE36F0"/>
    <w:rsid w:val="00CE3D93"/>
    <w:rsid w:val="00CE4A10"/>
    <w:rsid w:val="00CE4CA1"/>
    <w:rsid w:val="00CE4CCE"/>
    <w:rsid w:val="00CE54FB"/>
    <w:rsid w:val="00CE7C11"/>
    <w:rsid w:val="00CE7C7F"/>
    <w:rsid w:val="00CF0753"/>
    <w:rsid w:val="00CF15DB"/>
    <w:rsid w:val="00CF1790"/>
    <w:rsid w:val="00CF369E"/>
    <w:rsid w:val="00CF378B"/>
    <w:rsid w:val="00CF6247"/>
    <w:rsid w:val="00CF62D8"/>
    <w:rsid w:val="00CF6423"/>
    <w:rsid w:val="00D010EF"/>
    <w:rsid w:val="00D026E9"/>
    <w:rsid w:val="00D0337D"/>
    <w:rsid w:val="00D03A08"/>
    <w:rsid w:val="00D05C43"/>
    <w:rsid w:val="00D06009"/>
    <w:rsid w:val="00D067B0"/>
    <w:rsid w:val="00D069A1"/>
    <w:rsid w:val="00D105E1"/>
    <w:rsid w:val="00D10DF7"/>
    <w:rsid w:val="00D13104"/>
    <w:rsid w:val="00D136AF"/>
    <w:rsid w:val="00D13CE4"/>
    <w:rsid w:val="00D16F79"/>
    <w:rsid w:val="00D2065D"/>
    <w:rsid w:val="00D2145F"/>
    <w:rsid w:val="00D2321F"/>
    <w:rsid w:val="00D24524"/>
    <w:rsid w:val="00D25D7E"/>
    <w:rsid w:val="00D266E5"/>
    <w:rsid w:val="00D26E48"/>
    <w:rsid w:val="00D27459"/>
    <w:rsid w:val="00D30ADA"/>
    <w:rsid w:val="00D323EA"/>
    <w:rsid w:val="00D32A00"/>
    <w:rsid w:val="00D34D68"/>
    <w:rsid w:val="00D4083E"/>
    <w:rsid w:val="00D412A5"/>
    <w:rsid w:val="00D412E8"/>
    <w:rsid w:val="00D429BD"/>
    <w:rsid w:val="00D43446"/>
    <w:rsid w:val="00D43AAD"/>
    <w:rsid w:val="00D43CB6"/>
    <w:rsid w:val="00D45911"/>
    <w:rsid w:val="00D45AA1"/>
    <w:rsid w:val="00D46AD6"/>
    <w:rsid w:val="00D47C48"/>
    <w:rsid w:val="00D523CA"/>
    <w:rsid w:val="00D53D4A"/>
    <w:rsid w:val="00D55923"/>
    <w:rsid w:val="00D5648B"/>
    <w:rsid w:val="00D57159"/>
    <w:rsid w:val="00D57A17"/>
    <w:rsid w:val="00D57AEA"/>
    <w:rsid w:val="00D60429"/>
    <w:rsid w:val="00D62CE2"/>
    <w:rsid w:val="00D63F0A"/>
    <w:rsid w:val="00D6491D"/>
    <w:rsid w:val="00D655DB"/>
    <w:rsid w:val="00D668EF"/>
    <w:rsid w:val="00D73BE2"/>
    <w:rsid w:val="00D759AF"/>
    <w:rsid w:val="00D7654E"/>
    <w:rsid w:val="00D765FF"/>
    <w:rsid w:val="00D82644"/>
    <w:rsid w:val="00D915AE"/>
    <w:rsid w:val="00D942FD"/>
    <w:rsid w:val="00D9508F"/>
    <w:rsid w:val="00D95591"/>
    <w:rsid w:val="00D9607A"/>
    <w:rsid w:val="00D96339"/>
    <w:rsid w:val="00DA20FA"/>
    <w:rsid w:val="00DA2B96"/>
    <w:rsid w:val="00DA3A65"/>
    <w:rsid w:val="00DA429A"/>
    <w:rsid w:val="00DA7281"/>
    <w:rsid w:val="00DA73FB"/>
    <w:rsid w:val="00DA78A0"/>
    <w:rsid w:val="00DB00BB"/>
    <w:rsid w:val="00DB1DB4"/>
    <w:rsid w:val="00DB3011"/>
    <w:rsid w:val="00DB31C4"/>
    <w:rsid w:val="00DB4953"/>
    <w:rsid w:val="00DB4A9E"/>
    <w:rsid w:val="00DB5999"/>
    <w:rsid w:val="00DB665A"/>
    <w:rsid w:val="00DC02D7"/>
    <w:rsid w:val="00DC064A"/>
    <w:rsid w:val="00DC0D52"/>
    <w:rsid w:val="00DC1209"/>
    <w:rsid w:val="00DC1AFC"/>
    <w:rsid w:val="00DC2527"/>
    <w:rsid w:val="00DC3A4E"/>
    <w:rsid w:val="00DC3AA5"/>
    <w:rsid w:val="00DC4328"/>
    <w:rsid w:val="00DD2783"/>
    <w:rsid w:val="00DD35C0"/>
    <w:rsid w:val="00DD3B06"/>
    <w:rsid w:val="00DD5007"/>
    <w:rsid w:val="00DD560C"/>
    <w:rsid w:val="00DD7776"/>
    <w:rsid w:val="00DE19C8"/>
    <w:rsid w:val="00DE19F7"/>
    <w:rsid w:val="00DE2401"/>
    <w:rsid w:val="00DE28BA"/>
    <w:rsid w:val="00DE3AC5"/>
    <w:rsid w:val="00DE3D20"/>
    <w:rsid w:val="00DE3DAA"/>
    <w:rsid w:val="00DE3FC8"/>
    <w:rsid w:val="00DE532A"/>
    <w:rsid w:val="00DE6086"/>
    <w:rsid w:val="00DE75B3"/>
    <w:rsid w:val="00DF39A2"/>
    <w:rsid w:val="00DF3A32"/>
    <w:rsid w:val="00DF3A3E"/>
    <w:rsid w:val="00DF5259"/>
    <w:rsid w:val="00E0055C"/>
    <w:rsid w:val="00E04E9F"/>
    <w:rsid w:val="00E104D7"/>
    <w:rsid w:val="00E106DD"/>
    <w:rsid w:val="00E1083F"/>
    <w:rsid w:val="00E10EAF"/>
    <w:rsid w:val="00E11627"/>
    <w:rsid w:val="00E13029"/>
    <w:rsid w:val="00E1601F"/>
    <w:rsid w:val="00E16186"/>
    <w:rsid w:val="00E162B1"/>
    <w:rsid w:val="00E17093"/>
    <w:rsid w:val="00E2037A"/>
    <w:rsid w:val="00E205C3"/>
    <w:rsid w:val="00E21173"/>
    <w:rsid w:val="00E2202C"/>
    <w:rsid w:val="00E23066"/>
    <w:rsid w:val="00E2351C"/>
    <w:rsid w:val="00E25215"/>
    <w:rsid w:val="00E25980"/>
    <w:rsid w:val="00E25BFB"/>
    <w:rsid w:val="00E26EA7"/>
    <w:rsid w:val="00E27A51"/>
    <w:rsid w:val="00E310FE"/>
    <w:rsid w:val="00E318AA"/>
    <w:rsid w:val="00E32E16"/>
    <w:rsid w:val="00E352EF"/>
    <w:rsid w:val="00E3601A"/>
    <w:rsid w:val="00E36264"/>
    <w:rsid w:val="00E37A77"/>
    <w:rsid w:val="00E41C4B"/>
    <w:rsid w:val="00E421E3"/>
    <w:rsid w:val="00E44414"/>
    <w:rsid w:val="00E44DC6"/>
    <w:rsid w:val="00E457DD"/>
    <w:rsid w:val="00E4657F"/>
    <w:rsid w:val="00E5027E"/>
    <w:rsid w:val="00E53C4B"/>
    <w:rsid w:val="00E54A0B"/>
    <w:rsid w:val="00E56D26"/>
    <w:rsid w:val="00E5710A"/>
    <w:rsid w:val="00E5744C"/>
    <w:rsid w:val="00E61904"/>
    <w:rsid w:val="00E62CF4"/>
    <w:rsid w:val="00E639F6"/>
    <w:rsid w:val="00E645A6"/>
    <w:rsid w:val="00E712AE"/>
    <w:rsid w:val="00E71D71"/>
    <w:rsid w:val="00E73892"/>
    <w:rsid w:val="00E73C42"/>
    <w:rsid w:val="00E762B2"/>
    <w:rsid w:val="00E77272"/>
    <w:rsid w:val="00E7734C"/>
    <w:rsid w:val="00E7768C"/>
    <w:rsid w:val="00E77735"/>
    <w:rsid w:val="00E82525"/>
    <w:rsid w:val="00E8354A"/>
    <w:rsid w:val="00E83C68"/>
    <w:rsid w:val="00E90AFC"/>
    <w:rsid w:val="00E92F12"/>
    <w:rsid w:val="00E93A05"/>
    <w:rsid w:val="00E95287"/>
    <w:rsid w:val="00E95521"/>
    <w:rsid w:val="00E9620B"/>
    <w:rsid w:val="00E962FA"/>
    <w:rsid w:val="00E96685"/>
    <w:rsid w:val="00E978B5"/>
    <w:rsid w:val="00EA3C93"/>
    <w:rsid w:val="00EA45A3"/>
    <w:rsid w:val="00EA54F1"/>
    <w:rsid w:val="00EA5DF8"/>
    <w:rsid w:val="00EA5F96"/>
    <w:rsid w:val="00EB2C4D"/>
    <w:rsid w:val="00EB3761"/>
    <w:rsid w:val="00EB399F"/>
    <w:rsid w:val="00EB633E"/>
    <w:rsid w:val="00EB6A41"/>
    <w:rsid w:val="00EC1FC2"/>
    <w:rsid w:val="00EC59E8"/>
    <w:rsid w:val="00EC7CD9"/>
    <w:rsid w:val="00ED0511"/>
    <w:rsid w:val="00ED19F5"/>
    <w:rsid w:val="00ED1BBA"/>
    <w:rsid w:val="00ED3280"/>
    <w:rsid w:val="00ED4131"/>
    <w:rsid w:val="00ED4F51"/>
    <w:rsid w:val="00ED5C7F"/>
    <w:rsid w:val="00ED6144"/>
    <w:rsid w:val="00ED736E"/>
    <w:rsid w:val="00ED74C1"/>
    <w:rsid w:val="00EE05A7"/>
    <w:rsid w:val="00EE0F49"/>
    <w:rsid w:val="00EE2295"/>
    <w:rsid w:val="00EE2C30"/>
    <w:rsid w:val="00EE53F7"/>
    <w:rsid w:val="00EE5A35"/>
    <w:rsid w:val="00EE6497"/>
    <w:rsid w:val="00EF21EF"/>
    <w:rsid w:val="00EF2544"/>
    <w:rsid w:val="00EF295D"/>
    <w:rsid w:val="00EF4F16"/>
    <w:rsid w:val="00EF6585"/>
    <w:rsid w:val="00EF6E42"/>
    <w:rsid w:val="00EF7157"/>
    <w:rsid w:val="00EF786F"/>
    <w:rsid w:val="00F019B3"/>
    <w:rsid w:val="00F01C0A"/>
    <w:rsid w:val="00F0404D"/>
    <w:rsid w:val="00F0584A"/>
    <w:rsid w:val="00F05B06"/>
    <w:rsid w:val="00F07B09"/>
    <w:rsid w:val="00F07C13"/>
    <w:rsid w:val="00F101CD"/>
    <w:rsid w:val="00F10322"/>
    <w:rsid w:val="00F10685"/>
    <w:rsid w:val="00F10BE3"/>
    <w:rsid w:val="00F12C01"/>
    <w:rsid w:val="00F135D9"/>
    <w:rsid w:val="00F1579C"/>
    <w:rsid w:val="00F15B93"/>
    <w:rsid w:val="00F164A9"/>
    <w:rsid w:val="00F17301"/>
    <w:rsid w:val="00F2099F"/>
    <w:rsid w:val="00F20A4C"/>
    <w:rsid w:val="00F20FBA"/>
    <w:rsid w:val="00F262EB"/>
    <w:rsid w:val="00F27351"/>
    <w:rsid w:val="00F27E76"/>
    <w:rsid w:val="00F31041"/>
    <w:rsid w:val="00F314E3"/>
    <w:rsid w:val="00F31533"/>
    <w:rsid w:val="00F31C92"/>
    <w:rsid w:val="00F32EE8"/>
    <w:rsid w:val="00F33A0F"/>
    <w:rsid w:val="00F3506A"/>
    <w:rsid w:val="00F35EF0"/>
    <w:rsid w:val="00F40092"/>
    <w:rsid w:val="00F401A9"/>
    <w:rsid w:val="00F405D1"/>
    <w:rsid w:val="00F41D35"/>
    <w:rsid w:val="00F420C7"/>
    <w:rsid w:val="00F4222D"/>
    <w:rsid w:val="00F42CE3"/>
    <w:rsid w:val="00F46C09"/>
    <w:rsid w:val="00F4790B"/>
    <w:rsid w:val="00F500B4"/>
    <w:rsid w:val="00F54871"/>
    <w:rsid w:val="00F54D1B"/>
    <w:rsid w:val="00F577B9"/>
    <w:rsid w:val="00F61B9D"/>
    <w:rsid w:val="00F627FA"/>
    <w:rsid w:val="00F62DCC"/>
    <w:rsid w:val="00F63201"/>
    <w:rsid w:val="00F63398"/>
    <w:rsid w:val="00F638E5"/>
    <w:rsid w:val="00F649CA"/>
    <w:rsid w:val="00F65B92"/>
    <w:rsid w:val="00F670FF"/>
    <w:rsid w:val="00F71468"/>
    <w:rsid w:val="00F73231"/>
    <w:rsid w:val="00F7323C"/>
    <w:rsid w:val="00F74152"/>
    <w:rsid w:val="00F751B9"/>
    <w:rsid w:val="00F80937"/>
    <w:rsid w:val="00F80ED2"/>
    <w:rsid w:val="00F82C7E"/>
    <w:rsid w:val="00F8394C"/>
    <w:rsid w:val="00F86E02"/>
    <w:rsid w:val="00F86FBF"/>
    <w:rsid w:val="00F87662"/>
    <w:rsid w:val="00F87A8B"/>
    <w:rsid w:val="00F90C41"/>
    <w:rsid w:val="00F913FE"/>
    <w:rsid w:val="00F919DA"/>
    <w:rsid w:val="00F93598"/>
    <w:rsid w:val="00F953E8"/>
    <w:rsid w:val="00F96D1E"/>
    <w:rsid w:val="00F9737A"/>
    <w:rsid w:val="00F973AF"/>
    <w:rsid w:val="00FA05C0"/>
    <w:rsid w:val="00FA2090"/>
    <w:rsid w:val="00FA6B0A"/>
    <w:rsid w:val="00FA6C84"/>
    <w:rsid w:val="00FA7036"/>
    <w:rsid w:val="00FB0731"/>
    <w:rsid w:val="00FB1A7A"/>
    <w:rsid w:val="00FB4A96"/>
    <w:rsid w:val="00FB6FEA"/>
    <w:rsid w:val="00FB708B"/>
    <w:rsid w:val="00FC0663"/>
    <w:rsid w:val="00FC06F1"/>
    <w:rsid w:val="00FC08A4"/>
    <w:rsid w:val="00FC1ED1"/>
    <w:rsid w:val="00FC39B3"/>
    <w:rsid w:val="00FC5973"/>
    <w:rsid w:val="00FD39BC"/>
    <w:rsid w:val="00FD7906"/>
    <w:rsid w:val="00FE04F6"/>
    <w:rsid w:val="00FE159B"/>
    <w:rsid w:val="00FE1724"/>
    <w:rsid w:val="00FE2DDA"/>
    <w:rsid w:val="00FE4A1E"/>
    <w:rsid w:val="00FF138D"/>
    <w:rsid w:val="00FF14D4"/>
    <w:rsid w:val="00FF47CF"/>
    <w:rsid w:val="00FF4A45"/>
    <w:rsid w:val="00FF59DE"/>
    <w:rsid w:val="00FF6868"/>
    <w:rsid w:val="00FF7DF5"/>
    <w:rsid w:val="01487061"/>
    <w:rsid w:val="019A6EAF"/>
    <w:rsid w:val="02C07C14"/>
    <w:rsid w:val="02F516EA"/>
    <w:rsid w:val="030D6D91"/>
    <w:rsid w:val="03E7444B"/>
    <w:rsid w:val="040D2A74"/>
    <w:rsid w:val="048029DD"/>
    <w:rsid w:val="05106822"/>
    <w:rsid w:val="0539161E"/>
    <w:rsid w:val="058E425C"/>
    <w:rsid w:val="06385FC4"/>
    <w:rsid w:val="0659586C"/>
    <w:rsid w:val="065E4B7E"/>
    <w:rsid w:val="07341CA1"/>
    <w:rsid w:val="07496B7C"/>
    <w:rsid w:val="082B1C77"/>
    <w:rsid w:val="08402B15"/>
    <w:rsid w:val="08B0664C"/>
    <w:rsid w:val="08C000AF"/>
    <w:rsid w:val="09002522"/>
    <w:rsid w:val="09766415"/>
    <w:rsid w:val="0984572B"/>
    <w:rsid w:val="09CF47C3"/>
    <w:rsid w:val="0A5002F7"/>
    <w:rsid w:val="0AFB116D"/>
    <w:rsid w:val="0B1B102D"/>
    <w:rsid w:val="0B860374"/>
    <w:rsid w:val="0BED48A0"/>
    <w:rsid w:val="0C1035D2"/>
    <w:rsid w:val="0C4A65F8"/>
    <w:rsid w:val="0C5764CE"/>
    <w:rsid w:val="0C5C7E74"/>
    <w:rsid w:val="0DD002B9"/>
    <w:rsid w:val="0DF626F7"/>
    <w:rsid w:val="0E1267A4"/>
    <w:rsid w:val="0E2B18CC"/>
    <w:rsid w:val="0E2E60D4"/>
    <w:rsid w:val="0E5704C1"/>
    <w:rsid w:val="0F0B0F3A"/>
    <w:rsid w:val="0F1D46D8"/>
    <w:rsid w:val="0F512F0F"/>
    <w:rsid w:val="0FF90B5B"/>
    <w:rsid w:val="103C03B2"/>
    <w:rsid w:val="10BC3704"/>
    <w:rsid w:val="111060F1"/>
    <w:rsid w:val="111749F9"/>
    <w:rsid w:val="11265828"/>
    <w:rsid w:val="11816530"/>
    <w:rsid w:val="127E3DE4"/>
    <w:rsid w:val="13095F47"/>
    <w:rsid w:val="13453BAE"/>
    <w:rsid w:val="13545F18"/>
    <w:rsid w:val="13637D2A"/>
    <w:rsid w:val="13D91D38"/>
    <w:rsid w:val="13E23345"/>
    <w:rsid w:val="144E5BAF"/>
    <w:rsid w:val="148E3042"/>
    <w:rsid w:val="14B14FFE"/>
    <w:rsid w:val="14B732D5"/>
    <w:rsid w:val="14CE4728"/>
    <w:rsid w:val="157405BF"/>
    <w:rsid w:val="15B025D8"/>
    <w:rsid w:val="165254A5"/>
    <w:rsid w:val="16DC7F11"/>
    <w:rsid w:val="17060D55"/>
    <w:rsid w:val="1774399D"/>
    <w:rsid w:val="177C0994"/>
    <w:rsid w:val="18A11B4F"/>
    <w:rsid w:val="18B178BD"/>
    <w:rsid w:val="18E611E1"/>
    <w:rsid w:val="18EF6677"/>
    <w:rsid w:val="19127B31"/>
    <w:rsid w:val="19B65CB7"/>
    <w:rsid w:val="1A091536"/>
    <w:rsid w:val="1A9F05BC"/>
    <w:rsid w:val="1B103D73"/>
    <w:rsid w:val="1B4E745B"/>
    <w:rsid w:val="1C2C1601"/>
    <w:rsid w:val="1CB15A1E"/>
    <w:rsid w:val="1D6F55A4"/>
    <w:rsid w:val="1D7A7478"/>
    <w:rsid w:val="1E6058EF"/>
    <w:rsid w:val="1EF06916"/>
    <w:rsid w:val="1F170CA6"/>
    <w:rsid w:val="1F856829"/>
    <w:rsid w:val="1FD875E5"/>
    <w:rsid w:val="1FD91AA0"/>
    <w:rsid w:val="1FE1495C"/>
    <w:rsid w:val="204D1B46"/>
    <w:rsid w:val="20776154"/>
    <w:rsid w:val="209D2C31"/>
    <w:rsid w:val="20BF5379"/>
    <w:rsid w:val="213E269A"/>
    <w:rsid w:val="21E22F98"/>
    <w:rsid w:val="222D671F"/>
    <w:rsid w:val="22D640E3"/>
    <w:rsid w:val="230C13F2"/>
    <w:rsid w:val="23657AA0"/>
    <w:rsid w:val="237F715C"/>
    <w:rsid w:val="24741D97"/>
    <w:rsid w:val="24C773BD"/>
    <w:rsid w:val="25012D45"/>
    <w:rsid w:val="260D1656"/>
    <w:rsid w:val="27233CC4"/>
    <w:rsid w:val="273D3277"/>
    <w:rsid w:val="27435380"/>
    <w:rsid w:val="27482BFF"/>
    <w:rsid w:val="27976201"/>
    <w:rsid w:val="28541E37"/>
    <w:rsid w:val="28DC0A97"/>
    <w:rsid w:val="28E02D20"/>
    <w:rsid w:val="29257599"/>
    <w:rsid w:val="29A375BA"/>
    <w:rsid w:val="2A35454B"/>
    <w:rsid w:val="2A8F5EDF"/>
    <w:rsid w:val="2A9D64F9"/>
    <w:rsid w:val="2B7816DF"/>
    <w:rsid w:val="2BA705F6"/>
    <w:rsid w:val="2C3437C3"/>
    <w:rsid w:val="2C474196"/>
    <w:rsid w:val="2C634B60"/>
    <w:rsid w:val="2C81136A"/>
    <w:rsid w:val="2CA1049A"/>
    <w:rsid w:val="2CA64350"/>
    <w:rsid w:val="2D534696"/>
    <w:rsid w:val="2E0626EB"/>
    <w:rsid w:val="2E735BC5"/>
    <w:rsid w:val="2F9C7272"/>
    <w:rsid w:val="2FC72A5C"/>
    <w:rsid w:val="2FE60E90"/>
    <w:rsid w:val="3075080D"/>
    <w:rsid w:val="30751371"/>
    <w:rsid w:val="31406FDD"/>
    <w:rsid w:val="31B00595"/>
    <w:rsid w:val="325C2C2C"/>
    <w:rsid w:val="329E1117"/>
    <w:rsid w:val="334F0F3B"/>
    <w:rsid w:val="33922F8C"/>
    <w:rsid w:val="34237336"/>
    <w:rsid w:val="350121D8"/>
    <w:rsid w:val="354D6802"/>
    <w:rsid w:val="355E12E1"/>
    <w:rsid w:val="35B476D1"/>
    <w:rsid w:val="35FF3780"/>
    <w:rsid w:val="366A2E30"/>
    <w:rsid w:val="36BD137C"/>
    <w:rsid w:val="36C64D6A"/>
    <w:rsid w:val="36D96A36"/>
    <w:rsid w:val="371E0C7C"/>
    <w:rsid w:val="38A02DED"/>
    <w:rsid w:val="38FE7E8D"/>
    <w:rsid w:val="391F3C45"/>
    <w:rsid w:val="39461906"/>
    <w:rsid w:val="39810466"/>
    <w:rsid w:val="3B851E35"/>
    <w:rsid w:val="3B9603ED"/>
    <w:rsid w:val="3BE56FA9"/>
    <w:rsid w:val="3C774C40"/>
    <w:rsid w:val="3CAA23A2"/>
    <w:rsid w:val="3DA02EDF"/>
    <w:rsid w:val="3DB97E88"/>
    <w:rsid w:val="3E0029FB"/>
    <w:rsid w:val="3E137EE5"/>
    <w:rsid w:val="3ECB1C12"/>
    <w:rsid w:val="3EFA6EDE"/>
    <w:rsid w:val="3FBC281F"/>
    <w:rsid w:val="401210F9"/>
    <w:rsid w:val="405302B5"/>
    <w:rsid w:val="405D772B"/>
    <w:rsid w:val="406805AA"/>
    <w:rsid w:val="409311FD"/>
    <w:rsid w:val="40E04B80"/>
    <w:rsid w:val="411E1EDD"/>
    <w:rsid w:val="41CC5A82"/>
    <w:rsid w:val="42833F2C"/>
    <w:rsid w:val="42855808"/>
    <w:rsid w:val="42DD037E"/>
    <w:rsid w:val="42EE6E5E"/>
    <w:rsid w:val="43667DA2"/>
    <w:rsid w:val="4517491E"/>
    <w:rsid w:val="45B63DEE"/>
    <w:rsid w:val="45F14ECD"/>
    <w:rsid w:val="46DC38B6"/>
    <w:rsid w:val="479A5288"/>
    <w:rsid w:val="48E14E45"/>
    <w:rsid w:val="48FE4B50"/>
    <w:rsid w:val="493A6F33"/>
    <w:rsid w:val="494168BE"/>
    <w:rsid w:val="49865D2D"/>
    <w:rsid w:val="49F61864"/>
    <w:rsid w:val="49FF7F76"/>
    <w:rsid w:val="4A545481"/>
    <w:rsid w:val="4AC46A3A"/>
    <w:rsid w:val="4BC755B5"/>
    <w:rsid w:val="4BF91D98"/>
    <w:rsid w:val="4CBC2DBE"/>
    <w:rsid w:val="4CBC3CCA"/>
    <w:rsid w:val="4D7B1778"/>
    <w:rsid w:val="4E1857AC"/>
    <w:rsid w:val="4E402B66"/>
    <w:rsid w:val="4E550E94"/>
    <w:rsid w:val="4EB621B3"/>
    <w:rsid w:val="4EE6167D"/>
    <w:rsid w:val="4F5E1919"/>
    <w:rsid w:val="501D0174"/>
    <w:rsid w:val="502D2C99"/>
    <w:rsid w:val="50523DE8"/>
    <w:rsid w:val="50A5479F"/>
    <w:rsid w:val="50DC4162"/>
    <w:rsid w:val="50E214C3"/>
    <w:rsid w:val="515C781B"/>
    <w:rsid w:val="51D20DCB"/>
    <w:rsid w:val="51E90E1F"/>
    <w:rsid w:val="52995311"/>
    <w:rsid w:val="529C6295"/>
    <w:rsid w:val="52B471BF"/>
    <w:rsid w:val="5363348F"/>
    <w:rsid w:val="53806F03"/>
    <w:rsid w:val="53890B0C"/>
    <w:rsid w:val="53FB308C"/>
    <w:rsid w:val="5409426E"/>
    <w:rsid w:val="543B11A0"/>
    <w:rsid w:val="5467265B"/>
    <w:rsid w:val="551321A2"/>
    <w:rsid w:val="551B53B0"/>
    <w:rsid w:val="55E05771"/>
    <w:rsid w:val="56016B32"/>
    <w:rsid w:val="56F93226"/>
    <w:rsid w:val="57222B83"/>
    <w:rsid w:val="573D7461"/>
    <w:rsid w:val="57736809"/>
    <w:rsid w:val="57F80C60"/>
    <w:rsid w:val="580660F5"/>
    <w:rsid w:val="58530075"/>
    <w:rsid w:val="588A5FD1"/>
    <w:rsid w:val="58CA0FB8"/>
    <w:rsid w:val="59930A01"/>
    <w:rsid w:val="5A0A498B"/>
    <w:rsid w:val="5AA83DCD"/>
    <w:rsid w:val="5AAE15FC"/>
    <w:rsid w:val="5B413A7A"/>
    <w:rsid w:val="5B423504"/>
    <w:rsid w:val="5B840591"/>
    <w:rsid w:val="5C1C2629"/>
    <w:rsid w:val="5C4D1EFF"/>
    <w:rsid w:val="5C50666A"/>
    <w:rsid w:val="5CAC586B"/>
    <w:rsid w:val="5D7D25F1"/>
    <w:rsid w:val="5D972AB6"/>
    <w:rsid w:val="5DF20031"/>
    <w:rsid w:val="5E246282"/>
    <w:rsid w:val="5E4C21FB"/>
    <w:rsid w:val="5F715F24"/>
    <w:rsid w:val="5FAD08D9"/>
    <w:rsid w:val="606851B7"/>
    <w:rsid w:val="619F2CB5"/>
    <w:rsid w:val="61FF1DD5"/>
    <w:rsid w:val="6204045B"/>
    <w:rsid w:val="62413B44"/>
    <w:rsid w:val="62720A8F"/>
    <w:rsid w:val="62926DC6"/>
    <w:rsid w:val="63E43B3C"/>
    <w:rsid w:val="63EB287A"/>
    <w:rsid w:val="647635E8"/>
    <w:rsid w:val="64E53D97"/>
    <w:rsid w:val="651B09EE"/>
    <w:rsid w:val="652341F0"/>
    <w:rsid w:val="6533428D"/>
    <w:rsid w:val="6585261B"/>
    <w:rsid w:val="65E713BB"/>
    <w:rsid w:val="65F10296"/>
    <w:rsid w:val="65FC38A2"/>
    <w:rsid w:val="66D66AC5"/>
    <w:rsid w:val="67E83794"/>
    <w:rsid w:val="68122C4A"/>
    <w:rsid w:val="682444AB"/>
    <w:rsid w:val="68355788"/>
    <w:rsid w:val="68597582"/>
    <w:rsid w:val="693E01B9"/>
    <w:rsid w:val="695936D5"/>
    <w:rsid w:val="696B7D83"/>
    <w:rsid w:val="6A705FAC"/>
    <w:rsid w:val="6B647ABE"/>
    <w:rsid w:val="6B730158"/>
    <w:rsid w:val="6B807A40"/>
    <w:rsid w:val="6B8754D9"/>
    <w:rsid w:val="6BA77900"/>
    <w:rsid w:val="6BC01F13"/>
    <w:rsid w:val="6BC25F2B"/>
    <w:rsid w:val="6BD12C1C"/>
    <w:rsid w:val="6C342795"/>
    <w:rsid w:val="6C976C36"/>
    <w:rsid w:val="6D4242CF"/>
    <w:rsid w:val="6D576FCC"/>
    <w:rsid w:val="6D5B7946"/>
    <w:rsid w:val="6E14501E"/>
    <w:rsid w:val="6E2E3854"/>
    <w:rsid w:val="6ED07EFC"/>
    <w:rsid w:val="6F475F96"/>
    <w:rsid w:val="6F547DB4"/>
    <w:rsid w:val="6F8D3411"/>
    <w:rsid w:val="6FD43B85"/>
    <w:rsid w:val="700346D4"/>
    <w:rsid w:val="704D7FCB"/>
    <w:rsid w:val="70745C8D"/>
    <w:rsid w:val="70AE4B6D"/>
    <w:rsid w:val="719B56EF"/>
    <w:rsid w:val="7205511E"/>
    <w:rsid w:val="720C4209"/>
    <w:rsid w:val="72190311"/>
    <w:rsid w:val="72442685"/>
    <w:rsid w:val="7289422C"/>
    <w:rsid w:val="72C473A3"/>
    <w:rsid w:val="72CE6D66"/>
    <w:rsid w:val="72FA4732"/>
    <w:rsid w:val="73483566"/>
    <w:rsid w:val="73B415E2"/>
    <w:rsid w:val="73C31BFC"/>
    <w:rsid w:val="744530CF"/>
    <w:rsid w:val="74671085"/>
    <w:rsid w:val="74964153"/>
    <w:rsid w:val="74C12A19"/>
    <w:rsid w:val="74E435AB"/>
    <w:rsid w:val="761920DD"/>
    <w:rsid w:val="761942CF"/>
    <w:rsid w:val="766905FD"/>
    <w:rsid w:val="76CE304C"/>
    <w:rsid w:val="787E5EB6"/>
    <w:rsid w:val="78B9139F"/>
    <w:rsid w:val="79267AB1"/>
    <w:rsid w:val="794E1AF2"/>
    <w:rsid w:val="796A3742"/>
    <w:rsid w:val="79757554"/>
    <w:rsid w:val="7A4B0A9A"/>
    <w:rsid w:val="7A57076C"/>
    <w:rsid w:val="7A751048"/>
    <w:rsid w:val="7A951295"/>
    <w:rsid w:val="7B127903"/>
    <w:rsid w:val="7B9130A3"/>
    <w:rsid w:val="7BAD0F8C"/>
    <w:rsid w:val="7BC6579F"/>
    <w:rsid w:val="7BD173B3"/>
    <w:rsid w:val="7C026EBA"/>
    <w:rsid w:val="7C136915"/>
    <w:rsid w:val="7CD5482B"/>
    <w:rsid w:val="7D474996"/>
    <w:rsid w:val="7D4A6037"/>
    <w:rsid w:val="7DE0638A"/>
    <w:rsid w:val="7E794BBF"/>
    <w:rsid w:val="7EE271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rules v:ext="edit">
        <o:r id="V:Rule1" type="arc" idref="#_x0000_s1059"/>
      </o:rules>
    </o:shapelayout>
  </w:shapeDefaults>
  <w:decimalSymbol w:val="."/>
  <w:listSeparator w:val=","/>
  <w14:docId w14:val="5AD2AA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iPriority="0"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iPriority="0"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iPriority="0"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nhideWhenUsed="1" w:qFormat="1"/>
    <w:lsdException w:name="Body Text Indent 3" w:qFormat="1"/>
    <w:lsdException w:name="Block Text" w:uiPriority="0" w:qFormat="1"/>
    <w:lsdException w:name="Hyperlink" w:uiPriority="0"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6482D"/>
    <w:rPr>
      <w:rFonts w:eastAsia="Times New Roman"/>
      <w:color w:val="003300"/>
      <w:sz w:val="32"/>
      <w:szCs w:val="32"/>
    </w:rPr>
  </w:style>
  <w:style w:type="paragraph" w:styleId="Heading1">
    <w:name w:val="heading 1"/>
    <w:basedOn w:val="Normal"/>
    <w:next w:val="Normal"/>
    <w:link w:val="Heading1Char"/>
    <w:qFormat/>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pPr>
      <w:keepNext/>
      <w:keepLines/>
      <w:jc w:val="both"/>
      <w:outlineLvl w:val="1"/>
    </w:pPr>
    <w:rPr>
      <w:b/>
      <w:bCs/>
      <w:color w:val="000000"/>
      <w:sz w:val="28"/>
      <w:szCs w:val="26"/>
    </w:rPr>
  </w:style>
  <w:style w:type="paragraph" w:styleId="Heading3">
    <w:name w:val="heading 3"/>
    <w:basedOn w:val="Normal"/>
    <w:next w:val="Normal"/>
    <w:link w:val="Heading3Char"/>
    <w:unhideWhenUsed/>
    <w:qFormat/>
    <w:pPr>
      <w:keepNext/>
      <w:keepLines/>
      <w:jc w:val="both"/>
      <w:outlineLvl w:val="2"/>
    </w:pPr>
    <w:rPr>
      <w:b/>
      <w:color w:val="000000"/>
      <w:sz w:val="24"/>
      <w:szCs w:val="24"/>
    </w:rPr>
  </w:style>
  <w:style w:type="paragraph" w:styleId="Heading4">
    <w:name w:val="heading 4"/>
    <w:basedOn w:val="Normal"/>
    <w:next w:val="Normal"/>
    <w:link w:val="Heading4Char"/>
    <w:qFormat/>
    <w:pPr>
      <w:outlineLvl w:val="3"/>
    </w:pPr>
    <w:rPr>
      <w:color w:val="auto"/>
      <w:sz w:val="24"/>
      <w:szCs w:val="24"/>
    </w:rPr>
  </w:style>
  <w:style w:type="paragraph" w:styleId="Heading5">
    <w:name w:val="heading 5"/>
    <w:basedOn w:val="Normal"/>
    <w:next w:val="Normal"/>
    <w:link w:val="Heading5Char"/>
    <w:qFormat/>
    <w:pPr>
      <w:outlineLvl w:val="4"/>
    </w:pPr>
    <w:rPr>
      <w:color w:val="auto"/>
      <w:sz w:val="20"/>
      <w:szCs w:val="20"/>
    </w:rPr>
  </w:style>
  <w:style w:type="paragraph" w:styleId="Heading6">
    <w:name w:val="heading 6"/>
    <w:basedOn w:val="Normal"/>
    <w:next w:val="Normal"/>
    <w:link w:val="Heading6Char"/>
    <w:qFormat/>
    <w:pPr>
      <w:outlineLvl w:val="5"/>
    </w:pPr>
    <w:rPr>
      <w:color w:val="auto"/>
      <w:sz w:val="15"/>
      <w:szCs w:val="15"/>
    </w:rPr>
  </w:style>
  <w:style w:type="paragraph" w:styleId="Heading7">
    <w:name w:val="heading 7"/>
    <w:basedOn w:val="Normal"/>
    <w:next w:val="Normal"/>
    <w:link w:val="Heading7Char"/>
    <w:qFormat/>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ind w:firstLine="284"/>
      <w:jc w:val="both"/>
    </w:pPr>
    <w:rPr>
      <w:rFonts w:ascii="Tahoma" w:eastAsia="Calibri" w:hAnsi="Tahoma" w:cs="Tahoma"/>
      <w:color w:val="auto"/>
      <w:sz w:val="16"/>
      <w:szCs w:val="16"/>
    </w:rPr>
  </w:style>
  <w:style w:type="paragraph" w:styleId="BlockText">
    <w:name w:val="Block Text"/>
    <w:basedOn w:val="Normal"/>
    <w:qFormat/>
    <w:pPr>
      <w:ind w:left="-672" w:right="-1009"/>
    </w:pPr>
    <w:rPr>
      <w:rFonts w:ascii=".VnTime" w:hAnsi=".VnTime" w:cs="Arial"/>
      <w:b/>
      <w:bCs/>
      <w:color w:val="auto"/>
      <w:kern w:val="32"/>
      <w:sz w:val="24"/>
    </w:rPr>
  </w:style>
  <w:style w:type="paragraph" w:styleId="BodyText">
    <w:name w:val="Body Text"/>
    <w:basedOn w:val="Normal"/>
    <w:link w:val="BodyTextChar"/>
    <w:unhideWhenUsed/>
    <w:qFormat/>
    <w:pPr>
      <w:spacing w:before="60" w:after="120"/>
      <w:ind w:firstLine="284"/>
      <w:jc w:val="both"/>
    </w:pPr>
    <w:rPr>
      <w:color w:val="auto"/>
      <w:sz w:val="24"/>
      <w:szCs w:val="24"/>
      <w:lang w:val="vi-VN" w:eastAsia="vi-VN"/>
    </w:rPr>
  </w:style>
  <w:style w:type="paragraph" w:styleId="BodyText2">
    <w:name w:val="Body Text 2"/>
    <w:basedOn w:val="Normal"/>
    <w:link w:val="BodyText2Char"/>
    <w:qFormat/>
    <w:pPr>
      <w:spacing w:after="120" w:line="480" w:lineRule="auto"/>
    </w:pPr>
    <w:rPr>
      <w:color w:val="auto"/>
      <w:sz w:val="24"/>
      <w:szCs w:val="24"/>
    </w:rPr>
  </w:style>
  <w:style w:type="paragraph" w:styleId="BodyText3">
    <w:name w:val="Body Text 3"/>
    <w:basedOn w:val="Normal"/>
    <w:link w:val="BodyText3Char"/>
    <w:qFormat/>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pPr>
      <w:spacing w:after="0"/>
      <w:ind w:firstLine="360"/>
    </w:pPr>
  </w:style>
  <w:style w:type="paragraph" w:styleId="BodyTextIndent">
    <w:name w:val="Body Text Indent"/>
    <w:basedOn w:val="Normal"/>
    <w:link w:val="BodyTextIndentChar"/>
    <w:unhideWhenUsed/>
    <w:qFormat/>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pPr>
      <w:spacing w:after="120" w:line="480" w:lineRule="auto"/>
      <w:ind w:left="283"/>
    </w:pPr>
    <w:rPr>
      <w:color w:val="auto"/>
      <w:sz w:val="24"/>
      <w:szCs w:val="24"/>
    </w:rPr>
  </w:style>
  <w:style w:type="paragraph" w:styleId="BodyTextIndent3">
    <w:name w:val="Body Text Indent 3"/>
    <w:basedOn w:val="Normal"/>
    <w:link w:val="BodyTextIndent3Char"/>
    <w:uiPriority w:val="99"/>
    <w:qFormat/>
    <w:pPr>
      <w:ind w:firstLine="900"/>
    </w:pPr>
    <w:rPr>
      <w:rFonts w:ascii=".VnTime" w:hAnsi=".VnTime"/>
      <w:color w:val="auto"/>
      <w:sz w:val="28"/>
      <w:szCs w:val="24"/>
    </w:rPr>
  </w:style>
  <w:style w:type="paragraph" w:styleId="Caption">
    <w:name w:val="caption"/>
    <w:basedOn w:val="Normal"/>
    <w:next w:val="Normal"/>
    <w:unhideWhenUsed/>
    <w:qFormat/>
    <w:pPr>
      <w:spacing w:after="200"/>
      <w:ind w:firstLine="284"/>
      <w:jc w:val="both"/>
    </w:pPr>
    <w:rPr>
      <w:i/>
      <w:iCs/>
      <w:color w:val="44546A"/>
      <w:sz w:val="18"/>
      <w:szCs w:val="18"/>
      <w:lang w:val="vi-VN" w:eastAsia="vi-VN"/>
    </w:rPr>
  </w:style>
  <w:style w:type="character" w:styleId="CommentReference">
    <w:name w:val="annotation reference"/>
    <w:uiPriority w:val="99"/>
    <w:semiHidden/>
    <w:qFormat/>
    <w:rPr>
      <w:sz w:val="16"/>
      <w:szCs w:val="16"/>
    </w:rPr>
  </w:style>
  <w:style w:type="paragraph" w:styleId="CommentText">
    <w:name w:val="annotation text"/>
    <w:basedOn w:val="Normal"/>
    <w:link w:val="CommentTextChar"/>
    <w:uiPriority w:val="99"/>
    <w:semiHidden/>
    <w:qFormat/>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Pr>
      <w:b/>
      <w:bCs/>
    </w:rPr>
  </w:style>
  <w:style w:type="paragraph" w:styleId="DocumentMap">
    <w:name w:val="Document Map"/>
    <w:basedOn w:val="Normal"/>
    <w:link w:val="DocumentMapChar"/>
    <w:semiHidden/>
    <w:qFormat/>
    <w:pPr>
      <w:shd w:val="clear" w:color="auto" w:fill="000080"/>
    </w:pPr>
    <w:rPr>
      <w:rFonts w:ascii="Tahoma" w:hAnsi="Tahoma"/>
      <w:color w:val="auto"/>
      <w:sz w:val="20"/>
      <w:szCs w:val="20"/>
    </w:rPr>
  </w:style>
  <w:style w:type="character" w:styleId="Emphasis">
    <w:name w:val="Emphasis"/>
    <w:uiPriority w:val="20"/>
    <w:qFormat/>
    <w:rPr>
      <w:i/>
      <w:iCs/>
    </w:rPr>
  </w:style>
  <w:style w:type="character" w:styleId="FollowedHyperlink">
    <w:name w:val="FollowedHyperlink"/>
    <w:uiPriority w:val="99"/>
    <w:unhideWhenUsed/>
    <w:qFormat/>
    <w:rPr>
      <w:color w:val="954F72"/>
      <w:u w:val="single"/>
    </w:rPr>
  </w:style>
  <w:style w:type="paragraph" w:styleId="Footer">
    <w:name w:val="footer"/>
    <w:basedOn w:val="Normal"/>
    <w:link w:val="FooterChar"/>
    <w:unhideWhenUsed/>
    <w:qFormat/>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after="200" w:line="276" w:lineRule="auto"/>
      <w:jc w:val="both"/>
    </w:pPr>
    <w:rPr>
      <w:rFonts w:eastAsia="Calibri"/>
      <w:color w:val="auto"/>
      <w:sz w:val="20"/>
      <w:szCs w:val="20"/>
    </w:rPr>
  </w:style>
  <w:style w:type="paragraph" w:styleId="Header">
    <w:name w:val="header"/>
    <w:aliases w:val=" Char"/>
    <w:basedOn w:val="Normal"/>
    <w:link w:val="HeaderChar"/>
    <w:uiPriority w:val="99"/>
    <w:unhideWhenUsed/>
    <w:qFormat/>
    <w:pPr>
      <w:tabs>
        <w:tab w:val="center" w:pos="4680"/>
        <w:tab w:val="right" w:pos="9360"/>
      </w:tabs>
      <w:ind w:firstLine="284"/>
      <w:jc w:val="both"/>
    </w:pPr>
    <w:rPr>
      <w:rFonts w:eastAsia="Calibri"/>
      <w:color w:val="auto"/>
      <w:sz w:val="24"/>
      <w:szCs w:val="22"/>
    </w:rPr>
  </w:style>
  <w:style w:type="character" w:styleId="Hyperlink">
    <w:name w:val="Hyperlink"/>
    <w:unhideWhenUsed/>
    <w:qFormat/>
    <w:rPr>
      <w:color w:val="0000FF"/>
      <w:u w:val="single"/>
    </w:rPr>
  </w:style>
  <w:style w:type="character" w:styleId="LineNumber">
    <w:name w:val="line number"/>
    <w:basedOn w:val="DefaultParagraphFont"/>
    <w:uiPriority w:val="99"/>
    <w:semiHidden/>
    <w:unhideWhenUsed/>
    <w:qFormat/>
  </w:style>
  <w:style w:type="paragraph" w:styleId="List">
    <w:name w:val="List"/>
    <w:basedOn w:val="Normal"/>
    <w:uiPriority w:val="99"/>
    <w:unhideWhenUsed/>
    <w:qFormat/>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pPr>
      <w:numPr>
        <w:numId w:val="3"/>
      </w:numPr>
      <w:contextualSpacing/>
    </w:pPr>
    <w:rPr>
      <w:color w:val="auto"/>
      <w:sz w:val="24"/>
      <w:szCs w:val="24"/>
    </w:rPr>
  </w:style>
  <w:style w:type="paragraph" w:styleId="ListBullet4">
    <w:name w:val="List Bullet 4"/>
    <w:basedOn w:val="Normal"/>
    <w:qFormat/>
    <w:pPr>
      <w:numPr>
        <w:numId w:val="4"/>
      </w:numPr>
      <w:tabs>
        <w:tab w:val="clear" w:pos="1440"/>
        <w:tab w:val="left" w:pos="1209"/>
      </w:tabs>
      <w:ind w:left="1209"/>
    </w:pPr>
    <w:rPr>
      <w:rFonts w:ascii=".VnCentury Schoolbook" w:hAnsi=".VnCentury Schoolbook"/>
      <w:color w:val="auto"/>
      <w:sz w:val="21"/>
      <w:szCs w:val="20"/>
    </w:rPr>
  </w:style>
  <w:style w:type="paragraph" w:styleId="NormalWeb">
    <w:name w:val="Normal (Web)"/>
    <w:basedOn w:val="Normal"/>
    <w:link w:val="NormalWebChar"/>
    <w:uiPriority w:val="99"/>
    <w:unhideWhenUsed/>
    <w:qFormat/>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pPr>
      <w:spacing w:before="60"/>
      <w:ind w:left="720" w:firstLine="284"/>
      <w:jc w:val="both"/>
    </w:pPr>
    <w:rPr>
      <w:color w:val="auto"/>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60"/>
      <w:jc w:val="center"/>
      <w:outlineLvl w:val="1"/>
    </w:pPr>
    <w:rPr>
      <w:color w:val="auto"/>
      <w:sz w:val="24"/>
      <w:szCs w:val="24"/>
    </w:rPr>
  </w:style>
  <w:style w:type="table" w:styleId="TableGrid">
    <w:name w:val="Table Grid"/>
    <w:aliases w:val="trongbang"/>
    <w:basedOn w:val="TableNormal"/>
    <w:uiPriority w:val="39"/>
    <w:qFormat/>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itle">
    <w:name w:val="Title"/>
    <w:basedOn w:val="Normal"/>
    <w:link w:val="TitleChar"/>
    <w:qFormat/>
    <w:pPr>
      <w:jc w:val="center"/>
    </w:pPr>
    <w:rPr>
      <w:rFonts w:ascii="VNI-Souvir" w:hAnsi="VNI-Souvir"/>
      <w:color w:val="auto"/>
      <w:sz w:val="48"/>
      <w:szCs w:val="24"/>
    </w:rPr>
  </w:style>
  <w:style w:type="paragraph" w:styleId="TOC1">
    <w:name w:val="toc 1"/>
    <w:basedOn w:val="Normal"/>
    <w:next w:val="Normal"/>
    <w:link w:val="TOC1Char"/>
    <w:uiPriority w:val="39"/>
    <w:unhideWhenUsed/>
    <w:qFormat/>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pPr>
      <w:ind w:left="440"/>
    </w:pPr>
    <w:rPr>
      <w:rFonts w:cs="Calibri"/>
      <w:color w:val="auto"/>
      <w:sz w:val="20"/>
      <w:szCs w:val="20"/>
    </w:rPr>
  </w:style>
  <w:style w:type="paragraph" w:styleId="TOC5">
    <w:name w:val="toc 5"/>
    <w:basedOn w:val="Normal"/>
    <w:next w:val="Normal"/>
    <w:uiPriority w:val="39"/>
    <w:qFormat/>
    <w:pPr>
      <w:ind w:left="660"/>
    </w:pPr>
    <w:rPr>
      <w:rFonts w:cs="Calibri"/>
      <w:color w:val="auto"/>
      <w:sz w:val="20"/>
      <w:szCs w:val="20"/>
    </w:rPr>
  </w:style>
  <w:style w:type="paragraph" w:styleId="TOC6">
    <w:name w:val="toc 6"/>
    <w:basedOn w:val="Normal"/>
    <w:next w:val="Normal"/>
    <w:uiPriority w:val="39"/>
    <w:qFormat/>
    <w:pPr>
      <w:ind w:left="880"/>
    </w:pPr>
    <w:rPr>
      <w:rFonts w:cs="Calibri"/>
      <w:color w:val="auto"/>
      <w:sz w:val="20"/>
      <w:szCs w:val="20"/>
    </w:rPr>
  </w:style>
  <w:style w:type="paragraph" w:styleId="TOC7">
    <w:name w:val="toc 7"/>
    <w:basedOn w:val="Normal"/>
    <w:next w:val="Normal"/>
    <w:uiPriority w:val="39"/>
    <w:qFormat/>
    <w:pPr>
      <w:ind w:left="1100"/>
    </w:pPr>
    <w:rPr>
      <w:rFonts w:cs="Calibri"/>
      <w:color w:val="auto"/>
      <w:sz w:val="20"/>
      <w:szCs w:val="20"/>
    </w:rPr>
  </w:style>
  <w:style w:type="paragraph" w:styleId="TOC8">
    <w:name w:val="toc 8"/>
    <w:basedOn w:val="Normal"/>
    <w:next w:val="Normal"/>
    <w:uiPriority w:val="39"/>
    <w:qFormat/>
    <w:pPr>
      <w:ind w:left="1320"/>
    </w:pPr>
    <w:rPr>
      <w:rFonts w:cs="Calibri"/>
      <w:color w:val="auto"/>
      <w:sz w:val="20"/>
      <w:szCs w:val="20"/>
    </w:rPr>
  </w:style>
  <w:style w:type="paragraph" w:styleId="TOC9">
    <w:name w:val="toc 9"/>
    <w:basedOn w:val="Normal"/>
    <w:next w:val="Normal"/>
    <w:uiPriority w:val="39"/>
    <w:qFormat/>
    <w:pPr>
      <w:ind w:left="1540"/>
    </w:pPr>
    <w:rPr>
      <w:rFonts w:cs="Calibri"/>
      <w:color w:val="auto"/>
      <w:sz w:val="20"/>
      <w:szCs w:val="20"/>
    </w:rPr>
  </w:style>
  <w:style w:type="table" w:styleId="LightShading">
    <w:name w:val="Light Shading"/>
    <w:basedOn w:val="TableNormal"/>
    <w:uiPriority w:val="60"/>
    <w:qFormat/>
    <w:rPr>
      <w:rFonts w:ascii="Calibri" w:eastAsia="Yu Mincho" w:hAnsi="Calibri"/>
      <w:color w:val="00000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Pr>
      <w:rFonts w:ascii="Palatino Linotype" w:eastAsia="Calibri" w:hAnsi="Palatino Linotype" w:cs="Times New Roman"/>
      <w:color w:val="FF0000"/>
      <w:sz w:val="24"/>
    </w:rPr>
  </w:style>
  <w:style w:type="character" w:customStyle="1" w:styleId="Heading2Char">
    <w:name w:val="Heading 2 Char"/>
    <w:basedOn w:val="DefaultParagraphFont"/>
    <w:link w:val="Heading2"/>
    <w:qFormat/>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qFormat/>
    <w:locked/>
  </w:style>
  <w:style w:type="character" w:customStyle="1" w:styleId="Heading1Char">
    <w:name w:val="Heading 1 Char"/>
    <w:basedOn w:val="DefaultParagraphFont"/>
    <w:link w:val="Heading1"/>
    <w:qFormat/>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qFormat/>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qFormat/>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Pr>
      <w:rFonts w:ascii="Times New Roman" w:eastAsia="Times New Roman" w:hAnsi="Times New Roman" w:cs="Times New Roman"/>
      <w:sz w:val="15"/>
      <w:szCs w:val="15"/>
    </w:rPr>
  </w:style>
  <w:style w:type="character" w:customStyle="1" w:styleId="HeaderChar">
    <w:name w:val="Header Char"/>
    <w:aliases w:val=" Char Char"/>
    <w:basedOn w:val="DefaultParagraphFont"/>
    <w:link w:val="Header"/>
    <w:uiPriority w:val="99"/>
    <w:qFormat/>
    <w:rPr>
      <w:rFonts w:ascii="Times New Roman" w:eastAsia="Calibri" w:hAnsi="Times New Roman" w:cs="Times New Roman"/>
      <w:sz w:val="24"/>
    </w:rPr>
  </w:style>
  <w:style w:type="character" w:customStyle="1" w:styleId="FooterChar">
    <w:name w:val="Footer Char"/>
    <w:basedOn w:val="DefaultParagraphFont"/>
    <w:link w:val="Footer"/>
    <w:qFormat/>
    <w:rPr>
      <w:rFonts w:ascii="Times New Roman" w:eastAsia="Calibri" w:hAnsi="Times New Roman" w:cs="Times New Roman"/>
      <w:sz w:val="24"/>
    </w:rPr>
  </w:style>
  <w:style w:type="paragraph" w:customStyle="1" w:styleId="Default">
    <w:name w:val="Default"/>
    <w:qFormat/>
    <w:pPr>
      <w:autoSpaceDE w:val="0"/>
      <w:autoSpaceDN w:val="0"/>
      <w:adjustRightInd w:val="0"/>
      <w:ind w:firstLine="284"/>
      <w:jc w:val="both"/>
    </w:pPr>
    <w:rPr>
      <w:rFonts w:eastAsia="Calibri"/>
      <w:color w:val="000000"/>
      <w:sz w:val="24"/>
      <w:szCs w:val="24"/>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TableGrid1">
    <w:name w:val="Table Grid1"/>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0">
    <w:name w:val="Body text (2)_"/>
    <w:link w:val="Bodytext21"/>
    <w:qFormat/>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Pr>
      <w:rFonts w:ascii="Times New Roman" w:eastAsia="Times New Roman" w:hAnsi="Times New Roman"/>
      <w:i/>
      <w:iCs/>
      <w:shd w:val="clear" w:color="auto" w:fill="FFFFFF"/>
    </w:rPr>
  </w:style>
  <w:style w:type="paragraph" w:customStyle="1" w:styleId="Bodytext40">
    <w:name w:val="Body text (4)"/>
    <w:basedOn w:val="Normal"/>
    <w:link w:val="Bodytext4"/>
    <w:qFormat/>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3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
    <w:name w:val="Table Grid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uiPriority w:val="99"/>
    <w:semiHidden/>
    <w:unhideWhenUsed/>
    <w:qFormat/>
    <w:rPr>
      <w:color w:val="954F72"/>
      <w:u w:val="single"/>
    </w:rPr>
  </w:style>
  <w:style w:type="character" w:customStyle="1" w:styleId="fontstyle31">
    <w:name w:val="fontstyle31"/>
    <w:qFormat/>
    <w:rPr>
      <w:rFonts w:ascii="Symbol" w:hAnsi="Symbol" w:hint="default"/>
      <w:color w:val="000000"/>
      <w:sz w:val="22"/>
      <w:szCs w:val="22"/>
    </w:rPr>
  </w:style>
  <w:style w:type="character" w:customStyle="1" w:styleId="fontstyle41">
    <w:name w:val="fontstyle41"/>
    <w:qFormat/>
    <w:rPr>
      <w:rFonts w:ascii="Symbol" w:hAnsi="Symbol" w:hint="default"/>
      <w:color w:val="000000"/>
      <w:sz w:val="92"/>
      <w:szCs w:val="92"/>
    </w:rPr>
  </w:style>
  <w:style w:type="character" w:customStyle="1" w:styleId="fontstyle51">
    <w:name w:val="fontstyle51"/>
    <w:qFormat/>
    <w:rPr>
      <w:rFonts w:ascii="MT Extra" w:hAnsi="MT Extra" w:hint="default"/>
      <w:color w:val="000000"/>
      <w:sz w:val="84"/>
      <w:szCs w:val="84"/>
    </w:rPr>
  </w:style>
  <w:style w:type="table" w:customStyle="1" w:styleId="TableGrid6">
    <w:name w:val="Table Grid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alloonTextChar">
    <w:name w:val="Balloon Text Char"/>
    <w:basedOn w:val="DefaultParagraphFont"/>
    <w:link w:val="BalloonText"/>
    <w:qFormat/>
    <w:rPr>
      <w:rFonts w:ascii="Tahoma" w:eastAsia="Calibri" w:hAnsi="Tahoma" w:cs="Tahoma"/>
      <w:sz w:val="16"/>
      <w:szCs w:val="16"/>
    </w:rPr>
  </w:style>
  <w:style w:type="table" w:customStyle="1" w:styleId="TableGrid9">
    <w:name w:val="Table Grid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 Grid10"/>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
    <w:name w:val="Table Grid11"/>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
    <w:name w:val="Table Grid12"/>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
    <w:name w:val="Table Grid1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
    <w:name w:val="Table Grid1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
    <w:name w:val="Table Grid1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6">
    <w:name w:val="Table Grid1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
    <w:name w:val="Table Grid1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
    <w:name w:val="Table Grid1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9">
    <w:name w:val="Table Grid1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 Grid20"/>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
    <w:name w:val="Table Grid21"/>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
    <w:name w:val="Table Grid22"/>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
    <w:name w:val="Table Grid2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
    <w:name w:val="Table Grid2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5">
    <w:name w:val="Table Grid2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
    <w:name w:val="Table Grid2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
    <w:name w:val="Table Grid2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
    <w:name w:val="Table Grid2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9">
    <w:name w:val="Table Grid2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Pr>
      <w:rFonts w:ascii="TimesNewRomanPSMT" w:hAnsi="TimesNewRomanPSMT" w:hint="default"/>
      <w:color w:val="000000"/>
      <w:sz w:val="22"/>
      <w:szCs w:val="22"/>
    </w:rPr>
  </w:style>
  <w:style w:type="character" w:styleId="PlaceholderText">
    <w:name w:val="Placeholder Text"/>
    <w:uiPriority w:val="99"/>
    <w:semiHidden/>
    <w:qFormat/>
    <w:rPr>
      <w:color w:val="808080"/>
    </w:rPr>
  </w:style>
  <w:style w:type="paragraph" w:styleId="NoSpacing">
    <w:name w:val="No Spacing"/>
    <w:link w:val="NoSpacingChar"/>
    <w:uiPriority w:val="1"/>
    <w:qFormat/>
    <w:pPr>
      <w:ind w:firstLine="284"/>
      <w:jc w:val="both"/>
    </w:pPr>
    <w:rPr>
      <w:rFonts w:eastAsia="Calibri"/>
      <w:sz w:val="24"/>
      <w:szCs w:val="22"/>
    </w:rPr>
  </w:style>
  <w:style w:type="character" w:customStyle="1" w:styleId="Bodytext2Exact">
    <w:name w:val="Body text (2) Exact"/>
    <w:qFormat/>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
    <w:qFormat/>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pPr>
      <w:spacing w:before="60" w:after="75"/>
      <w:ind w:firstLine="284"/>
      <w:jc w:val="both"/>
    </w:pPr>
    <w:rPr>
      <w:color w:val="auto"/>
      <w:sz w:val="24"/>
      <w:szCs w:val="24"/>
      <w:lang w:val="vi-VN" w:eastAsia="vi-VN"/>
    </w:rPr>
  </w:style>
  <w:style w:type="paragraph" w:customStyle="1" w:styleId="bodytext200">
    <w:name w:val="bodytext20"/>
    <w:basedOn w:val="Normal"/>
    <w:qFormat/>
    <w:pPr>
      <w:spacing w:before="60" w:after="150"/>
      <w:ind w:firstLine="284"/>
      <w:jc w:val="both"/>
    </w:pPr>
    <w:rPr>
      <w:color w:val="auto"/>
      <w:sz w:val="24"/>
      <w:szCs w:val="24"/>
      <w:lang w:val="vi-VN" w:eastAsia="vi-VN"/>
    </w:rPr>
  </w:style>
  <w:style w:type="paragraph" w:customStyle="1" w:styleId="bodytext30">
    <w:name w:val="bodytext30"/>
    <w:basedOn w:val="Normal"/>
    <w:qFormat/>
    <w:pPr>
      <w:spacing w:before="60" w:after="150"/>
      <w:ind w:firstLine="284"/>
      <w:jc w:val="both"/>
    </w:pPr>
    <w:rPr>
      <w:color w:val="auto"/>
      <w:sz w:val="24"/>
      <w:szCs w:val="24"/>
      <w:lang w:val="vi-VN" w:eastAsia="vi-VN"/>
    </w:rPr>
  </w:style>
  <w:style w:type="paragraph" w:customStyle="1" w:styleId="heading10">
    <w:name w:val="heading10"/>
    <w:basedOn w:val="Normal"/>
    <w:qFormat/>
    <w:pPr>
      <w:spacing w:before="60" w:after="150"/>
      <w:ind w:firstLine="284"/>
      <w:jc w:val="both"/>
    </w:pPr>
    <w:rPr>
      <w:color w:val="auto"/>
      <w:sz w:val="24"/>
      <w:szCs w:val="24"/>
      <w:lang w:val="vi-VN" w:eastAsia="vi-VN"/>
    </w:rPr>
  </w:style>
  <w:style w:type="paragraph" w:customStyle="1" w:styleId="bodytext41">
    <w:name w:val="bodytext4"/>
    <w:basedOn w:val="Normal"/>
    <w:qFormat/>
    <w:pPr>
      <w:spacing w:before="60" w:after="150"/>
      <w:ind w:firstLine="284"/>
      <w:jc w:val="both"/>
    </w:pPr>
    <w:rPr>
      <w:color w:val="auto"/>
      <w:sz w:val="24"/>
      <w:szCs w:val="24"/>
      <w:lang w:val="vi-VN" w:eastAsia="vi-VN"/>
    </w:rPr>
  </w:style>
  <w:style w:type="paragraph" w:customStyle="1" w:styleId="bodytext1">
    <w:name w:val="bodytext1"/>
    <w:basedOn w:val="Normal"/>
    <w:qFormat/>
    <w:pPr>
      <w:spacing w:before="60" w:after="150"/>
      <w:ind w:firstLine="284"/>
      <w:jc w:val="both"/>
    </w:pPr>
    <w:rPr>
      <w:color w:val="auto"/>
      <w:sz w:val="24"/>
      <w:szCs w:val="24"/>
      <w:lang w:val="vi-VN" w:eastAsia="vi-VN"/>
    </w:rPr>
  </w:style>
  <w:style w:type="paragraph" w:customStyle="1" w:styleId="bodytext80">
    <w:name w:val="bodytext80"/>
    <w:basedOn w:val="Normal"/>
    <w:qFormat/>
    <w:pPr>
      <w:spacing w:before="60" w:after="150"/>
      <w:ind w:firstLine="284"/>
      <w:jc w:val="both"/>
    </w:pPr>
    <w:rPr>
      <w:color w:val="auto"/>
      <w:sz w:val="24"/>
      <w:szCs w:val="24"/>
      <w:lang w:val="vi-VN" w:eastAsia="vi-VN"/>
    </w:rPr>
  </w:style>
  <w:style w:type="paragraph" w:customStyle="1" w:styleId="heading120">
    <w:name w:val="heading120"/>
    <w:basedOn w:val="Normal"/>
    <w:qFormat/>
    <w:pPr>
      <w:spacing w:before="60" w:after="150"/>
      <w:ind w:firstLine="284"/>
      <w:jc w:val="both"/>
    </w:pPr>
    <w:rPr>
      <w:color w:val="auto"/>
      <w:sz w:val="24"/>
      <w:szCs w:val="24"/>
      <w:lang w:val="vi-VN" w:eastAsia="vi-VN"/>
    </w:rPr>
  </w:style>
  <w:style w:type="paragraph" w:customStyle="1" w:styleId="bodytext6">
    <w:name w:val="bodytext6"/>
    <w:basedOn w:val="Normal"/>
    <w:qFormat/>
    <w:pPr>
      <w:spacing w:before="60" w:after="150"/>
      <w:ind w:firstLine="284"/>
      <w:jc w:val="both"/>
    </w:pPr>
    <w:rPr>
      <w:color w:val="auto"/>
      <w:sz w:val="24"/>
      <w:szCs w:val="24"/>
      <w:lang w:val="vi-VN" w:eastAsia="vi-VN"/>
    </w:rPr>
  </w:style>
  <w:style w:type="paragraph" w:customStyle="1" w:styleId="magl30">
    <w:name w:val="magl30"/>
    <w:basedOn w:val="Normal"/>
    <w:qFormat/>
    <w:pPr>
      <w:spacing w:before="60" w:after="150"/>
      <w:ind w:left="450" w:firstLine="284"/>
      <w:jc w:val="both"/>
    </w:pPr>
    <w:rPr>
      <w:color w:val="auto"/>
      <w:sz w:val="24"/>
      <w:szCs w:val="24"/>
      <w:lang w:val="vi-VN" w:eastAsia="vi-VN"/>
    </w:rPr>
  </w:style>
  <w:style w:type="character" w:customStyle="1" w:styleId="cl6661">
    <w:name w:val="cl6661"/>
    <w:qFormat/>
    <w:rPr>
      <w:color w:val="666666"/>
    </w:rPr>
  </w:style>
  <w:style w:type="paragraph" w:customStyle="1" w:styleId="listparagraph0">
    <w:name w:val="listparagraph"/>
    <w:basedOn w:val="Normal"/>
    <w:qFormat/>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Pr>
      <w:rFonts w:ascii="Times New Roman" w:eastAsia="Times New Roman" w:hAnsi="Times New Roman"/>
      <w:sz w:val="18"/>
      <w:szCs w:val="18"/>
      <w:shd w:val="clear" w:color="auto" w:fill="FFFFFF"/>
    </w:rPr>
  </w:style>
  <w:style w:type="character" w:customStyle="1" w:styleId="mjx-char2">
    <w:name w:val="mjx-char2"/>
    <w:qFormat/>
  </w:style>
  <w:style w:type="character" w:customStyle="1" w:styleId="mjxassistivemathml">
    <w:name w:val="mjx_assistive_mathml"/>
    <w:basedOn w:val="DefaultParagraphFont"/>
    <w:qFormat/>
  </w:style>
  <w:style w:type="paragraph" w:customStyle="1" w:styleId="msonormal0">
    <w:name w:val="msonormal"/>
    <w:basedOn w:val="Normal"/>
    <w:qFormat/>
    <w:pPr>
      <w:spacing w:after="150"/>
    </w:pPr>
    <w:rPr>
      <w:color w:val="auto"/>
      <w:sz w:val="24"/>
      <w:szCs w:val="24"/>
    </w:rPr>
  </w:style>
  <w:style w:type="paragraph" w:customStyle="1" w:styleId="arial">
    <w:name w:val="arial"/>
    <w:basedOn w:val="Normal"/>
    <w:qFormat/>
    <w:pPr>
      <w:spacing w:after="150"/>
    </w:pPr>
    <w:rPr>
      <w:rFonts w:ascii="Arial" w:hAnsi="Arial" w:cs="Arial"/>
      <w:color w:val="auto"/>
      <w:sz w:val="24"/>
      <w:szCs w:val="24"/>
    </w:rPr>
  </w:style>
  <w:style w:type="paragraph" w:customStyle="1" w:styleId="hidden">
    <w:name w:val="hidden"/>
    <w:basedOn w:val="Normal"/>
    <w:qFormat/>
    <w:pPr>
      <w:spacing w:after="150"/>
    </w:pPr>
    <w:rPr>
      <w:vanish/>
      <w:color w:val="auto"/>
      <w:sz w:val="24"/>
      <w:szCs w:val="24"/>
    </w:rPr>
  </w:style>
  <w:style w:type="paragraph" w:customStyle="1" w:styleId="s14">
    <w:name w:val="s14"/>
    <w:basedOn w:val="Normal"/>
    <w:qFormat/>
    <w:pPr>
      <w:spacing w:after="150"/>
    </w:pPr>
    <w:rPr>
      <w:color w:val="auto"/>
      <w:sz w:val="21"/>
      <w:szCs w:val="21"/>
    </w:rPr>
  </w:style>
  <w:style w:type="paragraph" w:customStyle="1" w:styleId="s18">
    <w:name w:val="s18"/>
    <w:basedOn w:val="Normal"/>
    <w:qFormat/>
    <w:pPr>
      <w:spacing w:after="150"/>
    </w:pPr>
    <w:rPr>
      <w:color w:val="auto"/>
      <w:sz w:val="27"/>
      <w:szCs w:val="27"/>
    </w:rPr>
  </w:style>
  <w:style w:type="paragraph" w:customStyle="1" w:styleId="s24">
    <w:name w:val="s24"/>
    <w:basedOn w:val="Normal"/>
    <w:qFormat/>
    <w:pPr>
      <w:spacing w:after="150"/>
    </w:pPr>
    <w:rPr>
      <w:color w:val="auto"/>
      <w:sz w:val="36"/>
      <w:szCs w:val="36"/>
    </w:rPr>
  </w:style>
  <w:style w:type="paragraph" w:customStyle="1" w:styleId="magt5">
    <w:name w:val="magt5"/>
    <w:basedOn w:val="Normal"/>
    <w:qFormat/>
    <w:pPr>
      <w:spacing w:before="75" w:after="150"/>
    </w:pPr>
    <w:rPr>
      <w:color w:val="auto"/>
      <w:sz w:val="24"/>
      <w:szCs w:val="24"/>
    </w:rPr>
  </w:style>
  <w:style w:type="paragraph" w:customStyle="1" w:styleId="top35">
    <w:name w:val="top35"/>
    <w:basedOn w:val="Normal"/>
    <w:qFormat/>
    <w:pPr>
      <w:spacing w:before="525" w:after="150"/>
    </w:pPr>
    <w:rPr>
      <w:color w:val="auto"/>
      <w:sz w:val="24"/>
      <w:szCs w:val="24"/>
    </w:rPr>
  </w:style>
  <w:style w:type="paragraph" w:customStyle="1" w:styleId="top20">
    <w:name w:val="top20"/>
    <w:basedOn w:val="Normal"/>
    <w:qFormat/>
    <w:pPr>
      <w:spacing w:before="300" w:after="150"/>
    </w:pPr>
    <w:rPr>
      <w:color w:val="auto"/>
      <w:sz w:val="24"/>
      <w:szCs w:val="24"/>
    </w:rPr>
  </w:style>
  <w:style w:type="paragraph" w:customStyle="1" w:styleId="under">
    <w:name w:val="under"/>
    <w:basedOn w:val="Normal"/>
    <w:qFormat/>
    <w:pPr>
      <w:spacing w:after="150"/>
    </w:pPr>
    <w:rPr>
      <w:color w:val="auto"/>
      <w:sz w:val="24"/>
      <w:szCs w:val="24"/>
      <w:u w:val="single"/>
    </w:rPr>
  </w:style>
  <w:style w:type="paragraph" w:customStyle="1" w:styleId="transf">
    <w:name w:val="transf"/>
    <w:basedOn w:val="Normal"/>
    <w:qFormat/>
    <w:pPr>
      <w:spacing w:after="150"/>
    </w:pPr>
    <w:rPr>
      <w:caps/>
      <w:color w:val="auto"/>
      <w:sz w:val="24"/>
      <w:szCs w:val="24"/>
    </w:rPr>
  </w:style>
  <w:style w:type="paragraph" w:customStyle="1" w:styleId="line">
    <w:name w:val="line"/>
    <w:basedOn w:val="Normal"/>
    <w:qFormat/>
    <w:pPr>
      <w:spacing w:after="150"/>
    </w:pPr>
    <w:rPr>
      <w:strike/>
      <w:color w:val="auto"/>
      <w:sz w:val="24"/>
      <w:szCs w:val="24"/>
    </w:rPr>
  </w:style>
  <w:style w:type="paragraph" w:customStyle="1" w:styleId="main">
    <w:name w:val="main"/>
    <w:basedOn w:val="Normal"/>
    <w:qFormat/>
    <w:rPr>
      <w:color w:val="auto"/>
      <w:sz w:val="24"/>
      <w:szCs w:val="24"/>
    </w:rPr>
  </w:style>
  <w:style w:type="paragraph" w:customStyle="1" w:styleId="time">
    <w:name w:val="time"/>
    <w:basedOn w:val="Normal"/>
    <w:qFormat/>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pPr>
      <w:spacing w:after="150"/>
    </w:pPr>
    <w:rPr>
      <w:color w:val="auto"/>
      <w:sz w:val="24"/>
      <w:szCs w:val="24"/>
    </w:rPr>
  </w:style>
  <w:style w:type="paragraph" w:customStyle="1" w:styleId="contentwrap">
    <w:name w:val="content_wrap"/>
    <w:basedOn w:val="Normal"/>
    <w:qFormat/>
    <w:pPr>
      <w:shd w:val="clear" w:color="auto" w:fill="E3EEFF"/>
      <w:spacing w:after="150"/>
    </w:pPr>
    <w:rPr>
      <w:color w:val="auto"/>
      <w:sz w:val="24"/>
      <w:szCs w:val="24"/>
    </w:rPr>
  </w:style>
  <w:style w:type="paragraph" w:customStyle="1" w:styleId="left">
    <w:name w:val="left"/>
    <w:basedOn w:val="Normal"/>
    <w:qFormat/>
    <w:pPr>
      <w:spacing w:after="150"/>
    </w:pPr>
    <w:rPr>
      <w:color w:val="auto"/>
      <w:sz w:val="24"/>
      <w:szCs w:val="24"/>
    </w:rPr>
  </w:style>
  <w:style w:type="paragraph" w:customStyle="1" w:styleId="center">
    <w:name w:val="center"/>
    <w:basedOn w:val="Normal"/>
    <w:qFormat/>
    <w:pPr>
      <w:shd w:val="clear" w:color="auto" w:fill="2F3740"/>
      <w:spacing w:before="75" w:after="150"/>
      <w:jc w:val="center"/>
    </w:pPr>
    <w:rPr>
      <w:color w:val="auto"/>
      <w:sz w:val="24"/>
      <w:szCs w:val="24"/>
    </w:rPr>
  </w:style>
  <w:style w:type="paragraph" w:customStyle="1" w:styleId="preview">
    <w:name w:val="preview"/>
    <w:basedOn w:val="Normal"/>
    <w:qFormat/>
    <w:pPr>
      <w:spacing w:after="150"/>
    </w:pPr>
    <w:rPr>
      <w:color w:val="auto"/>
      <w:sz w:val="24"/>
      <w:szCs w:val="24"/>
    </w:rPr>
  </w:style>
  <w:style w:type="paragraph" w:customStyle="1" w:styleId="listquestion">
    <w:name w:val="listquestion"/>
    <w:basedOn w:val="Normal"/>
    <w:qFormat/>
    <w:pPr>
      <w:shd w:val="clear" w:color="auto" w:fill="E1E1E1"/>
      <w:spacing w:after="150"/>
    </w:pPr>
    <w:rPr>
      <w:color w:val="auto"/>
      <w:sz w:val="24"/>
      <w:szCs w:val="24"/>
    </w:rPr>
  </w:style>
  <w:style w:type="paragraph" w:customStyle="1" w:styleId="next">
    <w:name w:val="next"/>
    <w:basedOn w:val="Normal"/>
    <w:qFormat/>
    <w:pPr>
      <w:spacing w:after="150"/>
    </w:pPr>
    <w:rPr>
      <w:color w:val="auto"/>
      <w:sz w:val="24"/>
      <w:szCs w:val="24"/>
    </w:rPr>
  </w:style>
  <w:style w:type="paragraph" w:customStyle="1" w:styleId="right">
    <w:name w:val="right"/>
    <w:basedOn w:val="Normal"/>
    <w:qFormat/>
    <w:pPr>
      <w:spacing w:before="75" w:after="75"/>
      <w:ind w:left="75" w:right="75"/>
    </w:pPr>
    <w:rPr>
      <w:color w:val="auto"/>
      <w:sz w:val="24"/>
      <w:szCs w:val="24"/>
    </w:rPr>
  </w:style>
  <w:style w:type="paragraph" w:customStyle="1" w:styleId="lista">
    <w:name w:val="lista"/>
    <w:basedOn w:val="Normal"/>
    <w:qFormat/>
    <w:pPr>
      <w:spacing w:after="150"/>
    </w:pPr>
    <w:rPr>
      <w:color w:val="auto"/>
      <w:sz w:val="24"/>
      <w:szCs w:val="24"/>
    </w:rPr>
  </w:style>
  <w:style w:type="paragraph" w:customStyle="1" w:styleId="list20">
    <w:name w:val="list2"/>
    <w:basedOn w:val="Normal"/>
    <w:qFormat/>
    <w:pPr>
      <w:shd w:val="clear" w:color="auto" w:fill="D2D2D2"/>
      <w:spacing w:after="150"/>
    </w:pPr>
    <w:rPr>
      <w:color w:val="auto"/>
      <w:sz w:val="24"/>
      <w:szCs w:val="24"/>
    </w:rPr>
  </w:style>
  <w:style w:type="paragraph" w:customStyle="1" w:styleId="listgreen">
    <w:name w:val="listgreen"/>
    <w:basedOn w:val="Normal"/>
    <w:qFormat/>
    <w:pPr>
      <w:spacing w:after="150"/>
    </w:pPr>
    <w:rPr>
      <w:color w:val="auto"/>
      <w:sz w:val="24"/>
      <w:szCs w:val="24"/>
    </w:rPr>
  </w:style>
  <w:style w:type="paragraph" w:customStyle="1" w:styleId="listred">
    <w:name w:val="listred"/>
    <w:basedOn w:val="Normal"/>
    <w:qFormat/>
    <w:pPr>
      <w:spacing w:after="150"/>
    </w:pPr>
    <w:rPr>
      <w:color w:val="auto"/>
      <w:sz w:val="24"/>
      <w:szCs w:val="24"/>
    </w:rPr>
  </w:style>
  <w:style w:type="paragraph" w:customStyle="1" w:styleId="tic">
    <w:name w:val="tic"/>
    <w:basedOn w:val="Normal"/>
    <w:qFormat/>
    <w:pPr>
      <w:shd w:val="clear" w:color="auto" w:fill="83B855"/>
      <w:spacing w:before="210" w:after="150"/>
      <w:ind w:left="45"/>
    </w:pPr>
    <w:rPr>
      <w:color w:val="auto"/>
      <w:sz w:val="24"/>
      <w:szCs w:val="24"/>
    </w:rPr>
  </w:style>
  <w:style w:type="paragraph" w:customStyle="1" w:styleId="displayexam">
    <w:name w:val="display_exam"/>
    <w:basedOn w:val="Normal"/>
    <w:qFormat/>
    <w:pPr>
      <w:spacing w:after="150"/>
    </w:pPr>
    <w:rPr>
      <w:color w:val="auto"/>
      <w:sz w:val="27"/>
      <w:szCs w:val="27"/>
    </w:rPr>
  </w:style>
  <w:style w:type="paragraph" w:customStyle="1" w:styleId="boder">
    <w:name w:val="boder"/>
    <w:basedOn w:val="Normal"/>
    <w:qFormat/>
    <w:pPr>
      <w:pBdr>
        <w:bottom w:val="dotted" w:sz="6" w:space="0" w:color="949495"/>
      </w:pBdr>
      <w:spacing w:after="150"/>
    </w:pPr>
    <w:rPr>
      <w:color w:val="auto"/>
      <w:sz w:val="24"/>
      <w:szCs w:val="24"/>
    </w:rPr>
  </w:style>
  <w:style w:type="paragraph" w:customStyle="1" w:styleId="onlineprof">
    <w:name w:val="online_prof"/>
    <w:basedOn w:val="Normal"/>
    <w:qFormat/>
    <w:pPr>
      <w:shd w:val="clear" w:color="auto" w:fill="FFFFFF"/>
      <w:spacing w:before="75" w:after="75"/>
      <w:ind w:left="75"/>
    </w:pPr>
    <w:rPr>
      <w:color w:val="auto"/>
      <w:sz w:val="24"/>
      <w:szCs w:val="24"/>
    </w:rPr>
  </w:style>
  <w:style w:type="paragraph" w:customStyle="1" w:styleId="sidebar">
    <w:name w:val="sidebar"/>
    <w:basedOn w:val="Normal"/>
    <w:qFormat/>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pPr>
      <w:spacing w:after="150"/>
    </w:pPr>
    <w:rPr>
      <w:color w:val="auto"/>
      <w:sz w:val="24"/>
      <w:szCs w:val="24"/>
    </w:rPr>
  </w:style>
  <w:style w:type="paragraph" w:customStyle="1" w:styleId="linkfooder">
    <w:name w:val="link_fooder"/>
    <w:basedOn w:val="Normal"/>
    <w:qFormat/>
    <w:pPr>
      <w:spacing w:after="150"/>
      <w:jc w:val="center"/>
    </w:pPr>
    <w:rPr>
      <w:color w:val="auto"/>
      <w:sz w:val="24"/>
      <w:szCs w:val="24"/>
    </w:rPr>
  </w:style>
  <w:style w:type="paragraph" w:customStyle="1" w:styleId="btnwhile">
    <w:name w:val="btn_while"/>
    <w:basedOn w:val="Normal"/>
    <w:qFormat/>
    <w:pPr>
      <w:shd w:val="clear" w:color="auto" w:fill="F0F0F0"/>
      <w:spacing w:after="150"/>
    </w:pPr>
    <w:rPr>
      <w:color w:val="333333"/>
      <w:sz w:val="24"/>
      <w:szCs w:val="24"/>
    </w:rPr>
  </w:style>
  <w:style w:type="paragraph" w:customStyle="1" w:styleId="timeexam">
    <w:name w:val="time_exam"/>
    <w:basedOn w:val="Normal"/>
    <w:qFormat/>
    <w:pPr>
      <w:spacing w:after="150"/>
      <w:ind w:left="1050"/>
    </w:pPr>
    <w:rPr>
      <w:color w:val="2A6100"/>
      <w:sz w:val="30"/>
      <w:szCs w:val="30"/>
    </w:rPr>
  </w:style>
  <w:style w:type="paragraph" w:customStyle="1" w:styleId="bggrblue">
    <w:name w:val="bg_grblue"/>
    <w:basedOn w:val="Normal"/>
    <w:qFormat/>
    <w:pPr>
      <w:shd w:val="clear" w:color="auto" w:fill="F2F5F9"/>
      <w:spacing w:after="150"/>
    </w:pPr>
    <w:rPr>
      <w:color w:val="auto"/>
      <w:sz w:val="24"/>
      <w:szCs w:val="24"/>
    </w:rPr>
  </w:style>
  <w:style w:type="paragraph" w:customStyle="1" w:styleId="btngreen">
    <w:name w:val="btn_green"/>
    <w:basedOn w:val="Normal"/>
    <w:qFormat/>
    <w:pPr>
      <w:shd w:val="clear" w:color="auto" w:fill="2D9B08"/>
      <w:spacing w:after="150"/>
    </w:pPr>
    <w:rPr>
      <w:b/>
      <w:bCs/>
      <w:color w:val="FFFFFF"/>
      <w:sz w:val="24"/>
      <w:szCs w:val="24"/>
    </w:rPr>
  </w:style>
  <w:style w:type="paragraph" w:customStyle="1" w:styleId="col530">
    <w:name w:val="col530"/>
    <w:basedOn w:val="Normal"/>
    <w:qFormat/>
    <w:pPr>
      <w:pBdr>
        <w:right w:val="single" w:sz="6" w:space="0" w:color="CCCCCC"/>
      </w:pBdr>
      <w:spacing w:before="150" w:after="150"/>
      <w:ind w:left="150" w:right="150"/>
    </w:pPr>
    <w:rPr>
      <w:color w:val="auto"/>
      <w:sz w:val="24"/>
      <w:szCs w:val="24"/>
    </w:rPr>
  </w:style>
  <w:style w:type="paragraph" w:customStyle="1" w:styleId="col20">
    <w:name w:val="col20"/>
    <w:basedOn w:val="Normal"/>
    <w:qFormat/>
    <w:pPr>
      <w:spacing w:before="300" w:after="150"/>
    </w:pPr>
    <w:rPr>
      <w:color w:val="auto"/>
      <w:sz w:val="24"/>
      <w:szCs w:val="24"/>
    </w:rPr>
  </w:style>
  <w:style w:type="paragraph" w:customStyle="1" w:styleId="btngraysmall">
    <w:name w:val="btn_graysmall"/>
    <w:basedOn w:val="Normal"/>
    <w:qFormat/>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pPr>
      <w:spacing w:after="150"/>
    </w:pPr>
    <w:rPr>
      <w:rFonts w:ascii="Arial" w:hAnsi="Arial" w:cs="Arial"/>
      <w:color w:val="auto"/>
      <w:sz w:val="24"/>
      <w:szCs w:val="24"/>
    </w:rPr>
  </w:style>
  <w:style w:type="paragraph" w:customStyle="1" w:styleId="member">
    <w:name w:val="member"/>
    <w:basedOn w:val="Normal"/>
    <w:qFormat/>
    <w:pPr>
      <w:spacing w:after="150"/>
    </w:pPr>
    <w:rPr>
      <w:color w:val="auto"/>
      <w:sz w:val="24"/>
      <w:szCs w:val="24"/>
    </w:rPr>
  </w:style>
  <w:style w:type="paragraph" w:customStyle="1" w:styleId="boxblue">
    <w:name w:val="box_blue"/>
    <w:basedOn w:val="Normal"/>
    <w:qFormat/>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pPr>
      <w:spacing w:after="150"/>
    </w:pPr>
    <w:rPr>
      <w:color w:val="auto"/>
      <w:sz w:val="24"/>
      <w:szCs w:val="24"/>
    </w:rPr>
  </w:style>
  <w:style w:type="paragraph" w:customStyle="1" w:styleId="icforward">
    <w:name w:val="ic_forward"/>
    <w:basedOn w:val="Normal"/>
    <w:qFormat/>
    <w:pPr>
      <w:spacing w:after="150"/>
    </w:pPr>
    <w:rPr>
      <w:color w:val="auto"/>
      <w:sz w:val="24"/>
      <w:szCs w:val="24"/>
    </w:rPr>
  </w:style>
  <w:style w:type="paragraph" w:customStyle="1" w:styleId="view">
    <w:name w:val="view"/>
    <w:basedOn w:val="Normal"/>
    <w:qFormat/>
    <w:pPr>
      <w:spacing w:after="150"/>
    </w:pPr>
    <w:rPr>
      <w:color w:val="auto"/>
      <w:sz w:val="24"/>
      <w:szCs w:val="24"/>
    </w:rPr>
  </w:style>
  <w:style w:type="paragraph" w:customStyle="1" w:styleId="fromleft">
    <w:name w:val="from_left"/>
    <w:basedOn w:val="Normal"/>
    <w:qFormat/>
    <w:pPr>
      <w:spacing w:after="150"/>
    </w:pPr>
    <w:rPr>
      <w:color w:val="auto"/>
      <w:sz w:val="24"/>
      <w:szCs w:val="24"/>
    </w:rPr>
  </w:style>
  <w:style w:type="paragraph" w:customStyle="1" w:styleId="fromright">
    <w:name w:val="from_right"/>
    <w:basedOn w:val="Normal"/>
    <w:qFormat/>
    <w:pPr>
      <w:spacing w:after="150"/>
    </w:pPr>
    <w:rPr>
      <w:color w:val="auto"/>
      <w:sz w:val="24"/>
      <w:szCs w:val="24"/>
    </w:rPr>
  </w:style>
  <w:style w:type="paragraph" w:customStyle="1" w:styleId="top1">
    <w:name w:val="top1"/>
    <w:basedOn w:val="Normal"/>
    <w:qFormat/>
    <w:pPr>
      <w:shd w:val="clear" w:color="auto" w:fill="FFFFFF"/>
      <w:spacing w:after="150"/>
      <w:jc w:val="center"/>
    </w:pPr>
    <w:rPr>
      <w:color w:val="auto"/>
      <w:sz w:val="24"/>
      <w:szCs w:val="24"/>
    </w:rPr>
  </w:style>
  <w:style w:type="paragraph" w:customStyle="1" w:styleId="topavar">
    <w:name w:val="top_avar"/>
    <w:basedOn w:val="Normal"/>
    <w:qFormat/>
    <w:pPr>
      <w:ind w:left="3060"/>
    </w:pPr>
    <w:rPr>
      <w:color w:val="auto"/>
      <w:sz w:val="24"/>
      <w:szCs w:val="24"/>
    </w:rPr>
  </w:style>
  <w:style w:type="paragraph" w:customStyle="1" w:styleId="table2">
    <w:name w:val="table2"/>
    <w:basedOn w:val="Normal"/>
    <w:qFormat/>
    <w:pPr>
      <w:shd w:val="clear" w:color="auto" w:fill="F6F7F8"/>
      <w:spacing w:after="150"/>
    </w:pPr>
    <w:rPr>
      <w:color w:val="auto"/>
      <w:sz w:val="24"/>
      <w:szCs w:val="24"/>
    </w:rPr>
  </w:style>
  <w:style w:type="paragraph" w:customStyle="1" w:styleId="clgreen">
    <w:name w:val="clgreen"/>
    <w:basedOn w:val="Normal"/>
    <w:qFormat/>
    <w:pPr>
      <w:spacing w:after="150"/>
    </w:pPr>
    <w:rPr>
      <w:color w:val="69924F"/>
      <w:sz w:val="24"/>
      <w:szCs w:val="24"/>
    </w:rPr>
  </w:style>
  <w:style w:type="paragraph" w:customStyle="1" w:styleId="pad5">
    <w:name w:val="pad5"/>
    <w:basedOn w:val="Normal"/>
    <w:qFormat/>
    <w:pPr>
      <w:spacing w:after="150"/>
    </w:pPr>
    <w:rPr>
      <w:color w:val="auto"/>
      <w:sz w:val="24"/>
      <w:szCs w:val="24"/>
    </w:rPr>
  </w:style>
  <w:style w:type="paragraph" w:customStyle="1" w:styleId="radius">
    <w:name w:val="radius"/>
    <w:basedOn w:val="Normal"/>
    <w:qFormat/>
    <w:pPr>
      <w:spacing w:after="150"/>
    </w:pPr>
    <w:rPr>
      <w:color w:val="auto"/>
      <w:sz w:val="24"/>
      <w:szCs w:val="24"/>
    </w:rPr>
  </w:style>
  <w:style w:type="paragraph" w:customStyle="1" w:styleId="socal">
    <w:name w:val="socal"/>
    <w:basedOn w:val="Normal"/>
    <w:qFormat/>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pPr>
      <w:pBdr>
        <w:top w:val="dotted" w:sz="6" w:space="6" w:color="999999"/>
      </w:pBdr>
      <w:spacing w:before="150" w:after="150"/>
    </w:pPr>
    <w:rPr>
      <w:color w:val="auto"/>
      <w:sz w:val="24"/>
      <w:szCs w:val="24"/>
    </w:rPr>
  </w:style>
  <w:style w:type="paragraph" w:customStyle="1" w:styleId="badge">
    <w:name w:val="badge"/>
    <w:basedOn w:val="Normal"/>
    <w:qFormat/>
    <w:pPr>
      <w:spacing w:after="150"/>
    </w:pPr>
    <w:rPr>
      <w:color w:val="auto"/>
      <w:sz w:val="24"/>
      <w:szCs w:val="24"/>
    </w:rPr>
  </w:style>
  <w:style w:type="paragraph" w:customStyle="1" w:styleId="timeline">
    <w:name w:val="timeline"/>
    <w:basedOn w:val="Normal"/>
    <w:qFormat/>
    <w:pPr>
      <w:shd w:val="clear" w:color="auto" w:fill="F6F7F8"/>
      <w:spacing w:after="150"/>
    </w:pPr>
    <w:rPr>
      <w:color w:val="333333"/>
      <w:sz w:val="20"/>
      <w:szCs w:val="20"/>
    </w:rPr>
  </w:style>
  <w:style w:type="paragraph" w:customStyle="1" w:styleId="formreply">
    <w:name w:val="form_reply"/>
    <w:basedOn w:val="Normal"/>
    <w:qFormat/>
    <w:pPr>
      <w:spacing w:after="150"/>
      <w:ind w:right="75"/>
    </w:pPr>
    <w:rPr>
      <w:color w:val="auto"/>
      <w:sz w:val="24"/>
      <w:szCs w:val="24"/>
    </w:rPr>
  </w:style>
  <w:style w:type="paragraph" w:customStyle="1" w:styleId="commentupload">
    <w:name w:val="comment_upload"/>
    <w:basedOn w:val="Normal"/>
    <w:qFormat/>
    <w:pPr>
      <w:shd w:val="clear" w:color="auto" w:fill="E6ECF2"/>
      <w:spacing w:before="75" w:after="150"/>
      <w:ind w:right="45"/>
    </w:pPr>
    <w:rPr>
      <w:color w:val="auto"/>
      <w:sz w:val="24"/>
      <w:szCs w:val="24"/>
    </w:rPr>
  </w:style>
  <w:style w:type="paragraph" w:customStyle="1" w:styleId="blockcontent">
    <w:name w:val="blockcontent"/>
    <w:basedOn w:val="Normal"/>
    <w:qFormat/>
    <w:pPr>
      <w:pBdr>
        <w:bottom w:val="dotted" w:sz="6" w:space="4" w:color="949495"/>
      </w:pBdr>
      <w:spacing w:after="75"/>
    </w:pPr>
    <w:rPr>
      <w:color w:val="auto"/>
      <w:sz w:val="24"/>
      <w:szCs w:val="24"/>
    </w:rPr>
  </w:style>
  <w:style w:type="paragraph" w:customStyle="1" w:styleId="icstatus">
    <w:name w:val="ic_status"/>
    <w:basedOn w:val="Normal"/>
    <w:qFormat/>
    <w:pPr>
      <w:spacing w:after="150"/>
    </w:pPr>
    <w:rPr>
      <w:color w:val="auto"/>
      <w:sz w:val="24"/>
      <w:szCs w:val="24"/>
    </w:rPr>
  </w:style>
  <w:style w:type="paragraph" w:customStyle="1" w:styleId="icupimage">
    <w:name w:val="ic_upimage"/>
    <w:basedOn w:val="Normal"/>
    <w:qFormat/>
    <w:pPr>
      <w:spacing w:after="150"/>
    </w:pPr>
    <w:rPr>
      <w:color w:val="auto"/>
      <w:sz w:val="24"/>
      <w:szCs w:val="24"/>
    </w:rPr>
  </w:style>
  <w:style w:type="paragraph" w:customStyle="1" w:styleId="icformula">
    <w:name w:val="ic_formula"/>
    <w:basedOn w:val="Normal"/>
    <w:qFormat/>
    <w:pPr>
      <w:spacing w:after="150"/>
    </w:pPr>
    <w:rPr>
      <w:color w:val="auto"/>
      <w:sz w:val="24"/>
      <w:szCs w:val="24"/>
    </w:rPr>
  </w:style>
  <w:style w:type="paragraph" w:customStyle="1" w:styleId="remove">
    <w:name w:val="remove"/>
    <w:basedOn w:val="Normal"/>
    <w:qFormat/>
    <w:pPr>
      <w:spacing w:after="150"/>
    </w:pPr>
    <w:rPr>
      <w:vanish/>
      <w:color w:val="auto"/>
      <w:sz w:val="24"/>
      <w:szCs w:val="24"/>
    </w:rPr>
  </w:style>
  <w:style w:type="paragraph" w:customStyle="1" w:styleId="upload">
    <w:name w:val="upload"/>
    <w:basedOn w:val="Normal"/>
    <w:qFormat/>
    <w:pPr>
      <w:spacing w:after="150"/>
    </w:pPr>
    <w:rPr>
      <w:color w:val="auto"/>
      <w:sz w:val="24"/>
      <w:szCs w:val="24"/>
    </w:rPr>
  </w:style>
  <w:style w:type="paragraph" w:customStyle="1" w:styleId="likeface">
    <w:name w:val="like_face"/>
    <w:basedOn w:val="Normal"/>
    <w:qFormat/>
    <w:pPr>
      <w:spacing w:after="150"/>
    </w:pPr>
    <w:rPr>
      <w:color w:val="auto"/>
      <w:sz w:val="24"/>
      <w:szCs w:val="24"/>
    </w:rPr>
  </w:style>
  <w:style w:type="paragraph" w:customStyle="1" w:styleId="dot">
    <w:name w:val="dot"/>
    <w:basedOn w:val="Normal"/>
    <w:qFormat/>
    <w:pPr>
      <w:spacing w:after="150"/>
    </w:pPr>
    <w:rPr>
      <w:color w:val="auto"/>
      <w:sz w:val="24"/>
      <w:szCs w:val="24"/>
    </w:rPr>
  </w:style>
  <w:style w:type="paragraph" w:customStyle="1" w:styleId="iconclose">
    <w:name w:val="icon_close"/>
    <w:basedOn w:val="Normal"/>
    <w:qFormat/>
    <w:pPr>
      <w:spacing w:after="150"/>
    </w:pPr>
    <w:rPr>
      <w:color w:val="auto"/>
      <w:sz w:val="24"/>
      <w:szCs w:val="24"/>
    </w:rPr>
  </w:style>
  <w:style w:type="paragraph" w:customStyle="1" w:styleId="closetheater">
    <w:name w:val="closetheater"/>
    <w:basedOn w:val="Normal"/>
    <w:qFormat/>
    <w:pPr>
      <w:spacing w:after="150"/>
    </w:pPr>
    <w:rPr>
      <w:color w:val="auto"/>
      <w:sz w:val="24"/>
      <w:szCs w:val="24"/>
    </w:rPr>
  </w:style>
  <w:style w:type="paragraph" w:customStyle="1" w:styleId="teach">
    <w:name w:val="teach"/>
    <w:basedOn w:val="Normal"/>
    <w:qFormat/>
    <w:pPr>
      <w:spacing w:after="150"/>
    </w:pPr>
    <w:rPr>
      <w:color w:val="auto"/>
      <w:sz w:val="24"/>
      <w:szCs w:val="24"/>
    </w:rPr>
  </w:style>
  <w:style w:type="paragraph" w:customStyle="1" w:styleId="icexam">
    <w:name w:val="ic_exam"/>
    <w:basedOn w:val="Normal"/>
    <w:qFormat/>
    <w:pPr>
      <w:spacing w:after="150"/>
    </w:pPr>
    <w:rPr>
      <w:color w:val="auto"/>
      <w:sz w:val="24"/>
      <w:szCs w:val="24"/>
    </w:rPr>
  </w:style>
  <w:style w:type="paragraph" w:customStyle="1" w:styleId="true">
    <w:name w:val="true"/>
    <w:basedOn w:val="Normal"/>
    <w:qFormat/>
    <w:pPr>
      <w:spacing w:after="150"/>
    </w:pPr>
    <w:rPr>
      <w:color w:val="auto"/>
      <w:sz w:val="24"/>
      <w:szCs w:val="24"/>
    </w:rPr>
  </w:style>
  <w:style w:type="paragraph" w:customStyle="1" w:styleId="fale">
    <w:name w:val="fale"/>
    <w:basedOn w:val="Normal"/>
    <w:qFormat/>
    <w:pPr>
      <w:spacing w:after="150"/>
    </w:pPr>
    <w:rPr>
      <w:color w:val="auto"/>
      <w:sz w:val="24"/>
      <w:szCs w:val="24"/>
    </w:rPr>
  </w:style>
  <w:style w:type="paragraph" w:customStyle="1" w:styleId="icplus">
    <w:name w:val="ic_plus"/>
    <w:basedOn w:val="Normal"/>
    <w:qFormat/>
    <w:pPr>
      <w:spacing w:after="150"/>
    </w:pPr>
    <w:rPr>
      <w:color w:val="auto"/>
      <w:sz w:val="24"/>
      <w:szCs w:val="24"/>
    </w:rPr>
  </w:style>
  <w:style w:type="paragraph" w:customStyle="1" w:styleId="pageletcomposer">
    <w:name w:val="pagelet_composer"/>
    <w:basedOn w:val="Normal"/>
    <w:qFormat/>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pPr>
      <w:spacing w:after="150"/>
      <w:ind w:right="45"/>
    </w:pPr>
    <w:rPr>
      <w:color w:val="auto"/>
      <w:sz w:val="24"/>
      <w:szCs w:val="24"/>
    </w:rPr>
  </w:style>
  <w:style w:type="paragraph" w:customStyle="1" w:styleId="selectgriditem">
    <w:name w:val="selectgriditem"/>
    <w:basedOn w:val="Normal"/>
    <w:qFormat/>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pPr>
      <w:spacing w:after="150"/>
    </w:pPr>
    <w:rPr>
      <w:color w:val="auto"/>
      <w:sz w:val="24"/>
      <w:szCs w:val="24"/>
    </w:rPr>
  </w:style>
  <w:style w:type="paragraph" w:customStyle="1" w:styleId="shadow">
    <w:name w:val="shadow"/>
    <w:basedOn w:val="Normal"/>
    <w:qFormat/>
    <w:pPr>
      <w:shd w:val="clear" w:color="auto" w:fill="FFFFFF"/>
      <w:spacing w:after="150"/>
    </w:pPr>
    <w:rPr>
      <w:color w:val="auto"/>
      <w:sz w:val="24"/>
      <w:szCs w:val="24"/>
    </w:rPr>
  </w:style>
  <w:style w:type="paragraph" w:customStyle="1" w:styleId="slideright">
    <w:name w:val="slide_right"/>
    <w:basedOn w:val="Normal"/>
    <w:qFormat/>
    <w:pPr>
      <w:spacing w:after="150"/>
    </w:pPr>
    <w:rPr>
      <w:color w:val="auto"/>
      <w:sz w:val="24"/>
      <w:szCs w:val="24"/>
    </w:rPr>
  </w:style>
  <w:style w:type="paragraph" w:customStyle="1" w:styleId="col1">
    <w:name w:val="col1"/>
    <w:basedOn w:val="Normal"/>
    <w:qFormat/>
    <w:pPr>
      <w:spacing w:after="150"/>
    </w:pPr>
    <w:rPr>
      <w:color w:val="auto"/>
      <w:sz w:val="24"/>
      <w:szCs w:val="24"/>
    </w:rPr>
  </w:style>
  <w:style w:type="paragraph" w:customStyle="1" w:styleId="col2">
    <w:name w:val="col2"/>
    <w:basedOn w:val="Normal"/>
    <w:qFormat/>
    <w:pPr>
      <w:spacing w:after="150"/>
    </w:pPr>
    <w:rPr>
      <w:color w:val="auto"/>
      <w:sz w:val="24"/>
      <w:szCs w:val="24"/>
    </w:rPr>
  </w:style>
  <w:style w:type="paragraph" w:customStyle="1" w:styleId="col3">
    <w:name w:val="col3"/>
    <w:basedOn w:val="Normal"/>
    <w:qFormat/>
    <w:pPr>
      <w:spacing w:after="150"/>
    </w:pPr>
    <w:rPr>
      <w:color w:val="auto"/>
      <w:sz w:val="24"/>
      <w:szCs w:val="24"/>
    </w:rPr>
  </w:style>
  <w:style w:type="paragraph" w:customStyle="1" w:styleId="boxinfo">
    <w:name w:val="box_info"/>
    <w:basedOn w:val="Normal"/>
    <w:qFormat/>
    <w:pPr>
      <w:spacing w:after="150"/>
    </w:pPr>
    <w:rPr>
      <w:color w:val="auto"/>
      <w:sz w:val="24"/>
      <w:szCs w:val="24"/>
    </w:rPr>
  </w:style>
  <w:style w:type="paragraph" w:customStyle="1" w:styleId="col510">
    <w:name w:val="col510"/>
    <w:basedOn w:val="Normal"/>
    <w:qFormat/>
    <w:pPr>
      <w:spacing w:after="150"/>
    </w:pPr>
    <w:rPr>
      <w:color w:val="auto"/>
      <w:sz w:val="24"/>
      <w:szCs w:val="24"/>
    </w:rPr>
  </w:style>
  <w:style w:type="paragraph" w:customStyle="1" w:styleId="col47">
    <w:name w:val="col47"/>
    <w:basedOn w:val="Normal"/>
    <w:qFormat/>
    <w:pPr>
      <w:spacing w:after="150"/>
    </w:pPr>
    <w:rPr>
      <w:color w:val="auto"/>
      <w:sz w:val="24"/>
      <w:szCs w:val="24"/>
    </w:rPr>
  </w:style>
  <w:style w:type="paragraph" w:customStyle="1" w:styleId="popup">
    <w:name w:val="popup"/>
    <w:basedOn w:val="Normal"/>
    <w:qFormat/>
    <w:pPr>
      <w:shd w:val="clear" w:color="auto" w:fill="FFFFFF"/>
      <w:spacing w:after="150"/>
    </w:pPr>
    <w:rPr>
      <w:vanish/>
      <w:color w:val="auto"/>
      <w:sz w:val="24"/>
      <w:szCs w:val="24"/>
    </w:rPr>
  </w:style>
  <w:style w:type="paragraph" w:customStyle="1" w:styleId="popup-cont">
    <w:name w:val="popup-cont"/>
    <w:basedOn w:val="Normal"/>
    <w:qFormat/>
    <w:pPr>
      <w:shd w:val="clear" w:color="auto" w:fill="FFFFFF"/>
      <w:spacing w:after="150"/>
    </w:pPr>
    <w:rPr>
      <w:color w:val="auto"/>
      <w:sz w:val="24"/>
      <w:szCs w:val="24"/>
    </w:rPr>
  </w:style>
  <w:style w:type="paragraph" w:customStyle="1" w:styleId="btnblue">
    <w:name w:val="btn_blue"/>
    <w:basedOn w:val="Normal"/>
    <w:qFormat/>
    <w:pPr>
      <w:shd w:val="clear" w:color="auto" w:fill="3E72AC"/>
      <w:spacing w:after="150" w:line="240" w:lineRule="atLeast"/>
    </w:pPr>
    <w:rPr>
      <w:color w:val="FFFFFF"/>
      <w:sz w:val="24"/>
      <w:szCs w:val="24"/>
    </w:rPr>
  </w:style>
  <w:style w:type="paragraph" w:customStyle="1" w:styleId="stagewrappersub">
    <w:name w:val="stagewrapper_sub"/>
    <w:basedOn w:val="Normal"/>
    <w:qFormat/>
    <w:pPr>
      <w:spacing w:after="150" w:line="8720" w:lineRule="atLeast"/>
    </w:pPr>
    <w:rPr>
      <w:color w:val="auto"/>
      <w:sz w:val="24"/>
      <w:szCs w:val="24"/>
    </w:rPr>
  </w:style>
  <w:style w:type="paragraph" w:customStyle="1" w:styleId="pageprev">
    <w:name w:val="page_prev"/>
    <w:basedOn w:val="Normal"/>
    <w:qFormat/>
    <w:pPr>
      <w:spacing w:after="150"/>
    </w:pPr>
    <w:rPr>
      <w:vanish/>
      <w:color w:val="auto"/>
      <w:sz w:val="24"/>
      <w:szCs w:val="24"/>
    </w:rPr>
  </w:style>
  <w:style w:type="paragraph" w:customStyle="1" w:styleId="pagenext">
    <w:name w:val="page_next"/>
    <w:basedOn w:val="Normal"/>
    <w:qFormat/>
    <w:pPr>
      <w:spacing w:after="150"/>
    </w:pPr>
    <w:rPr>
      <w:vanish/>
      <w:color w:val="auto"/>
      <w:sz w:val="24"/>
      <w:szCs w:val="24"/>
    </w:rPr>
  </w:style>
  <w:style w:type="paragraph" w:customStyle="1" w:styleId="commentable">
    <w:name w:val="commentable"/>
    <w:basedOn w:val="Normal"/>
    <w:qFormat/>
    <w:pPr>
      <w:shd w:val="clear" w:color="auto" w:fill="FFFFFF"/>
      <w:spacing w:after="150"/>
    </w:pPr>
    <w:rPr>
      <w:color w:val="auto"/>
      <w:sz w:val="24"/>
      <w:szCs w:val="24"/>
    </w:rPr>
  </w:style>
  <w:style w:type="paragraph" w:customStyle="1" w:styleId="snowliftfullscreen">
    <w:name w:val="snowliftfullscreen"/>
    <w:basedOn w:val="Normal"/>
    <w:pPr>
      <w:spacing w:after="150"/>
    </w:pPr>
    <w:rPr>
      <w:vanish/>
      <w:color w:val="auto"/>
      <w:sz w:val="24"/>
      <w:szCs w:val="24"/>
    </w:rPr>
  </w:style>
  <w:style w:type="paragraph" w:customStyle="1" w:styleId="scroll3">
    <w:name w:val="scroll3"/>
    <w:basedOn w:val="Normal"/>
    <w:qFormat/>
    <w:pPr>
      <w:spacing w:after="150"/>
    </w:pPr>
    <w:rPr>
      <w:color w:val="auto"/>
      <w:sz w:val="24"/>
      <w:szCs w:val="24"/>
    </w:rPr>
  </w:style>
  <w:style w:type="paragraph" w:customStyle="1" w:styleId="symbol">
    <w:name w:val="symbol"/>
    <w:basedOn w:val="Normal"/>
    <w:qFormat/>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pPr>
      <w:shd w:val="clear" w:color="auto" w:fill="E9573E"/>
      <w:spacing w:after="150"/>
    </w:pPr>
    <w:rPr>
      <w:b/>
      <w:bCs/>
      <w:color w:val="FFFFFF"/>
      <w:sz w:val="24"/>
      <w:szCs w:val="24"/>
    </w:rPr>
  </w:style>
  <w:style w:type="paragraph" w:customStyle="1" w:styleId="ic-video">
    <w:name w:val="ic-video"/>
    <w:basedOn w:val="Normal"/>
    <w:qFormat/>
    <w:pPr>
      <w:spacing w:after="150"/>
    </w:pPr>
    <w:rPr>
      <w:color w:val="auto"/>
      <w:sz w:val="24"/>
      <w:szCs w:val="24"/>
    </w:rPr>
  </w:style>
  <w:style w:type="paragraph" w:customStyle="1" w:styleId="tipnote">
    <w:name w:val="tipnote"/>
    <w:basedOn w:val="Normal"/>
    <w:qFormat/>
    <w:pPr>
      <w:spacing w:after="150"/>
    </w:pPr>
    <w:rPr>
      <w:color w:val="FF3300"/>
      <w:sz w:val="30"/>
      <w:szCs w:val="30"/>
    </w:rPr>
  </w:style>
  <w:style w:type="paragraph" w:customStyle="1" w:styleId="retest">
    <w:name w:val="retest"/>
    <w:basedOn w:val="Normal"/>
    <w:qFormat/>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pPr>
      <w:spacing w:after="150"/>
    </w:pPr>
    <w:rPr>
      <w:color w:val="auto"/>
      <w:sz w:val="24"/>
      <w:szCs w:val="24"/>
    </w:rPr>
  </w:style>
  <w:style w:type="paragraph" w:customStyle="1" w:styleId="buttonface">
    <w:name w:val="button_face"/>
    <w:basedOn w:val="Normal"/>
    <w:qFormat/>
    <w:pPr>
      <w:pBdr>
        <w:right w:val="single" w:sz="6" w:space="0" w:color="314F83"/>
      </w:pBdr>
      <w:spacing w:after="150"/>
      <w:ind w:right="45"/>
    </w:pPr>
    <w:rPr>
      <w:color w:val="auto"/>
      <w:sz w:val="24"/>
      <w:szCs w:val="24"/>
    </w:rPr>
  </w:style>
  <w:style w:type="paragraph" w:customStyle="1" w:styleId="ic-arr">
    <w:name w:val="ic-arr"/>
    <w:basedOn w:val="Normal"/>
    <w:qFormat/>
    <w:pPr>
      <w:spacing w:after="150"/>
    </w:pPr>
    <w:rPr>
      <w:color w:val="auto"/>
      <w:sz w:val="24"/>
      <w:szCs w:val="24"/>
    </w:rPr>
  </w:style>
  <w:style w:type="paragraph" w:customStyle="1" w:styleId="lines">
    <w:name w:val="lines"/>
    <w:basedOn w:val="Normal"/>
    <w:qFormat/>
    <w:pPr>
      <w:pBdr>
        <w:bottom w:val="single" w:sz="6" w:space="0" w:color="E2E2E2"/>
      </w:pBdr>
      <w:spacing w:after="150"/>
    </w:pPr>
    <w:rPr>
      <w:color w:val="auto"/>
      <w:sz w:val="24"/>
      <w:szCs w:val="24"/>
    </w:rPr>
  </w:style>
  <w:style w:type="paragraph" w:customStyle="1" w:styleId="save2">
    <w:name w:val="save2"/>
    <w:basedOn w:val="Normal"/>
    <w:qFormat/>
    <w:pPr>
      <w:spacing w:after="150"/>
    </w:pPr>
    <w:rPr>
      <w:color w:val="auto"/>
      <w:sz w:val="24"/>
      <w:szCs w:val="24"/>
    </w:rPr>
  </w:style>
  <w:style w:type="paragraph" w:customStyle="1" w:styleId="popuplogin">
    <w:name w:val="popup_login"/>
    <w:basedOn w:val="Normal"/>
    <w:qFormat/>
    <w:pPr>
      <w:shd w:val="clear" w:color="auto" w:fill="1687C5"/>
      <w:spacing w:after="150"/>
    </w:pPr>
    <w:rPr>
      <w:color w:val="auto"/>
      <w:sz w:val="24"/>
      <w:szCs w:val="24"/>
    </w:rPr>
  </w:style>
  <w:style w:type="paragraph" w:customStyle="1" w:styleId="overlay">
    <w:name w:val="overlay"/>
    <w:basedOn w:val="Normal"/>
    <w:qFormat/>
    <w:pPr>
      <w:shd w:val="clear" w:color="auto" w:fill="000000"/>
      <w:spacing w:after="150"/>
    </w:pPr>
    <w:rPr>
      <w:color w:val="auto"/>
      <w:sz w:val="24"/>
      <w:szCs w:val="24"/>
    </w:rPr>
  </w:style>
  <w:style w:type="paragraph" w:customStyle="1" w:styleId="bggray1">
    <w:name w:val="bg_gray1"/>
    <w:basedOn w:val="Normal"/>
    <w:qFormat/>
    <w:pPr>
      <w:shd w:val="clear" w:color="auto" w:fill="F5F6F7"/>
      <w:spacing w:after="150"/>
    </w:pPr>
    <w:rPr>
      <w:color w:val="auto"/>
      <w:sz w:val="24"/>
      <w:szCs w:val="24"/>
    </w:rPr>
  </w:style>
  <w:style w:type="paragraph" w:customStyle="1" w:styleId="subjects">
    <w:name w:val="subjects"/>
    <w:basedOn w:val="Normal"/>
    <w:qFormat/>
    <w:pPr>
      <w:shd w:val="clear" w:color="auto" w:fill="DCF5FA"/>
      <w:spacing w:after="150"/>
    </w:pPr>
    <w:rPr>
      <w:color w:val="004C5B"/>
      <w:sz w:val="21"/>
      <w:szCs w:val="21"/>
    </w:rPr>
  </w:style>
  <w:style w:type="paragraph" w:customStyle="1" w:styleId="table">
    <w:name w:val="table"/>
    <w:basedOn w:val="Normal"/>
    <w:qFormat/>
    <w:pPr>
      <w:shd w:val="clear" w:color="auto" w:fill="FFFFFF"/>
      <w:spacing w:after="150"/>
    </w:pPr>
    <w:rPr>
      <w:color w:val="auto"/>
      <w:sz w:val="24"/>
      <w:szCs w:val="24"/>
    </w:rPr>
  </w:style>
  <w:style w:type="paragraph" w:customStyle="1" w:styleId="icchat">
    <w:name w:val="ic_chat"/>
    <w:basedOn w:val="Normal"/>
    <w:qFormat/>
    <w:pPr>
      <w:spacing w:after="150"/>
      <w:ind w:right="90"/>
    </w:pPr>
    <w:rPr>
      <w:color w:val="auto"/>
      <w:sz w:val="24"/>
      <w:szCs w:val="24"/>
    </w:rPr>
  </w:style>
  <w:style w:type="paragraph" w:customStyle="1" w:styleId="noite">
    <w:name w:val="noite"/>
    <w:basedOn w:val="Normal"/>
    <w:qFormat/>
    <w:rPr>
      <w:color w:val="auto"/>
      <w:sz w:val="24"/>
      <w:szCs w:val="24"/>
    </w:rPr>
  </w:style>
  <w:style w:type="paragraph" w:customStyle="1" w:styleId="noitenone">
    <w:name w:val="noite_none"/>
    <w:basedOn w:val="Normal"/>
    <w:qFormat/>
    <w:rPr>
      <w:color w:val="auto"/>
      <w:sz w:val="24"/>
      <w:szCs w:val="24"/>
    </w:rPr>
  </w:style>
  <w:style w:type="paragraph" w:customStyle="1" w:styleId="iconsmell">
    <w:name w:val="icon_smell"/>
    <w:basedOn w:val="Normal"/>
    <w:qFormat/>
    <w:pPr>
      <w:spacing w:after="150"/>
      <w:ind w:right="90"/>
    </w:pPr>
    <w:rPr>
      <w:color w:val="auto"/>
      <w:sz w:val="24"/>
      <w:szCs w:val="24"/>
    </w:rPr>
  </w:style>
  <w:style w:type="paragraph" w:customStyle="1" w:styleId="iconcamera">
    <w:name w:val="icon_camera"/>
    <w:basedOn w:val="Normal"/>
    <w:qFormat/>
    <w:pPr>
      <w:spacing w:after="150"/>
      <w:ind w:right="150"/>
    </w:pPr>
    <w:rPr>
      <w:color w:val="auto"/>
      <w:sz w:val="24"/>
      <w:szCs w:val="24"/>
    </w:rPr>
  </w:style>
  <w:style w:type="paragraph" w:customStyle="1" w:styleId="innercmm">
    <w:name w:val="inner_cmm"/>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pPr>
      <w:spacing w:after="150"/>
    </w:pPr>
    <w:rPr>
      <w:color w:val="auto"/>
      <w:sz w:val="24"/>
      <w:szCs w:val="24"/>
    </w:rPr>
  </w:style>
  <w:style w:type="paragraph" w:customStyle="1" w:styleId="btnview">
    <w:name w:val="btn_view"/>
    <w:basedOn w:val="Normal"/>
    <w:qFormat/>
    <w:pPr>
      <w:shd w:val="clear" w:color="auto" w:fill="CDCDCD"/>
      <w:spacing w:after="150"/>
    </w:pPr>
    <w:rPr>
      <w:color w:val="313131"/>
      <w:sz w:val="21"/>
      <w:szCs w:val="21"/>
    </w:rPr>
  </w:style>
  <w:style w:type="paragraph" w:customStyle="1" w:styleId="ltask">
    <w:name w:val="l_task"/>
    <w:basedOn w:val="Normal"/>
    <w:qFormat/>
    <w:pPr>
      <w:spacing w:after="150" w:line="405" w:lineRule="atLeast"/>
    </w:pPr>
    <w:rPr>
      <w:color w:val="auto"/>
      <w:sz w:val="24"/>
      <w:szCs w:val="24"/>
    </w:rPr>
  </w:style>
  <w:style w:type="paragraph" w:customStyle="1" w:styleId="boxlogin">
    <w:name w:val="box_login"/>
    <w:basedOn w:val="Normal"/>
    <w:qFormat/>
    <w:pPr>
      <w:spacing w:before="75" w:after="150"/>
    </w:pPr>
    <w:rPr>
      <w:color w:val="auto"/>
      <w:sz w:val="24"/>
      <w:szCs w:val="24"/>
    </w:rPr>
  </w:style>
  <w:style w:type="paragraph" w:customStyle="1" w:styleId="iclogin">
    <w:name w:val="ic_login"/>
    <w:basedOn w:val="Normal"/>
    <w:qFormat/>
    <w:pPr>
      <w:spacing w:after="150"/>
    </w:pPr>
    <w:rPr>
      <w:b/>
      <w:bCs/>
      <w:color w:val="auto"/>
      <w:sz w:val="24"/>
      <w:szCs w:val="24"/>
    </w:rPr>
  </w:style>
  <w:style w:type="paragraph" w:customStyle="1" w:styleId="icon-close">
    <w:name w:val="icon-close"/>
    <w:basedOn w:val="Normal"/>
    <w:qFormat/>
    <w:pPr>
      <w:spacing w:after="150"/>
    </w:pPr>
    <w:rPr>
      <w:color w:val="auto"/>
      <w:sz w:val="24"/>
      <w:szCs w:val="24"/>
    </w:rPr>
  </w:style>
  <w:style w:type="paragraph" w:customStyle="1" w:styleId="sub-login">
    <w:name w:val="sub-login"/>
    <w:basedOn w:val="Normal"/>
    <w:qFormat/>
    <w:pPr>
      <w:shd w:val="clear" w:color="auto" w:fill="FFFFFF"/>
      <w:spacing w:after="150"/>
    </w:pPr>
    <w:rPr>
      <w:vanish/>
      <w:color w:val="auto"/>
      <w:sz w:val="24"/>
      <w:szCs w:val="24"/>
    </w:rPr>
  </w:style>
  <w:style w:type="paragraph" w:customStyle="1" w:styleId="login-cont">
    <w:name w:val="login-cont"/>
    <w:basedOn w:val="Normal"/>
    <w:qFormat/>
    <w:pPr>
      <w:spacing w:after="150"/>
    </w:pPr>
    <w:rPr>
      <w:color w:val="999999"/>
      <w:sz w:val="24"/>
      <w:szCs w:val="24"/>
    </w:rPr>
  </w:style>
  <w:style w:type="paragraph" w:customStyle="1" w:styleId="fan">
    <w:name w:val="fan"/>
    <w:basedOn w:val="Normal"/>
    <w:qFormat/>
    <w:pPr>
      <w:shd w:val="clear" w:color="auto" w:fill="F26522"/>
      <w:spacing w:after="150"/>
    </w:pPr>
    <w:rPr>
      <w:color w:val="auto"/>
      <w:sz w:val="24"/>
      <w:szCs w:val="24"/>
    </w:rPr>
  </w:style>
  <w:style w:type="paragraph" w:customStyle="1" w:styleId="cboxphoto">
    <w:name w:val="cboxphoto"/>
    <w:basedOn w:val="Normal"/>
    <w:qFormat/>
    <w:pPr>
      <w:spacing w:before="100" w:beforeAutospacing="1" w:after="100" w:afterAutospacing="1"/>
    </w:pPr>
    <w:rPr>
      <w:color w:val="auto"/>
      <w:sz w:val="24"/>
      <w:szCs w:val="24"/>
    </w:rPr>
  </w:style>
  <w:style w:type="paragraph" w:customStyle="1" w:styleId="cboxiframe">
    <w:name w:val="cboxiframe"/>
    <w:basedOn w:val="Normal"/>
    <w:qFormat/>
    <w:pPr>
      <w:spacing w:after="150"/>
    </w:pPr>
    <w:rPr>
      <w:color w:val="auto"/>
      <w:sz w:val="24"/>
      <w:szCs w:val="24"/>
    </w:rPr>
  </w:style>
  <w:style w:type="paragraph" w:customStyle="1" w:styleId="mathjaxmenu">
    <w:name w:val="mathjax_menu"/>
    <w:basedOn w:val="Normal"/>
    <w:qFormat/>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pPr>
      <w:spacing w:after="150"/>
    </w:pPr>
    <w:rPr>
      <w:color w:val="auto"/>
      <w:sz w:val="24"/>
      <w:szCs w:val="24"/>
    </w:rPr>
  </w:style>
  <w:style w:type="paragraph" w:customStyle="1" w:styleId="mathjaxmenuarrow">
    <w:name w:val="mathjax_menuarrow"/>
    <w:basedOn w:val="Normal"/>
    <w:qFormat/>
    <w:pPr>
      <w:spacing w:after="150"/>
    </w:pPr>
    <w:rPr>
      <w:color w:val="666666"/>
      <w:sz w:val="18"/>
      <w:szCs w:val="18"/>
    </w:rPr>
  </w:style>
  <w:style w:type="paragraph" w:customStyle="1" w:styleId="mathjaxmenulabel">
    <w:name w:val="mathjax_menulabel"/>
    <w:basedOn w:val="Normal"/>
    <w:qFormat/>
    <w:pPr>
      <w:spacing w:after="150"/>
    </w:pPr>
    <w:rPr>
      <w:i/>
      <w:iCs/>
      <w:color w:val="auto"/>
      <w:sz w:val="24"/>
      <w:szCs w:val="24"/>
    </w:rPr>
  </w:style>
  <w:style w:type="paragraph" w:customStyle="1" w:styleId="mathjaxmenurule">
    <w:name w:val="mathjax_menurule"/>
    <w:basedOn w:val="Normal"/>
    <w:qFormat/>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pPr>
      <w:spacing w:after="150"/>
    </w:pPr>
    <w:rPr>
      <w:color w:val="888888"/>
      <w:sz w:val="24"/>
      <w:szCs w:val="24"/>
    </w:rPr>
  </w:style>
  <w:style w:type="paragraph" w:customStyle="1" w:styleId="mathjaxerror">
    <w:name w:val="mathjax_error"/>
    <w:basedOn w:val="Normal"/>
    <w:qFormat/>
    <w:pPr>
      <w:spacing w:after="150"/>
    </w:pPr>
    <w:rPr>
      <w:i/>
      <w:iCs/>
      <w:color w:val="CC0000"/>
      <w:sz w:val="24"/>
      <w:szCs w:val="24"/>
    </w:rPr>
  </w:style>
  <w:style w:type="paragraph" w:customStyle="1" w:styleId="mjxp-script">
    <w:name w:val="mjxp-script"/>
    <w:basedOn w:val="Normal"/>
    <w:qFormat/>
    <w:pPr>
      <w:spacing w:after="150"/>
    </w:pPr>
    <w:rPr>
      <w:color w:val="auto"/>
      <w:sz w:val="19"/>
      <w:szCs w:val="19"/>
    </w:rPr>
  </w:style>
  <w:style w:type="paragraph" w:customStyle="1" w:styleId="mjxp-bold">
    <w:name w:val="mjxp-bold"/>
    <w:basedOn w:val="Normal"/>
    <w:qFormat/>
    <w:pPr>
      <w:spacing w:after="150"/>
    </w:pPr>
    <w:rPr>
      <w:b/>
      <w:bCs/>
      <w:color w:val="auto"/>
      <w:sz w:val="24"/>
      <w:szCs w:val="24"/>
    </w:rPr>
  </w:style>
  <w:style w:type="paragraph" w:customStyle="1" w:styleId="mjxp-italic">
    <w:name w:val="mjxp-italic"/>
    <w:basedOn w:val="Normal"/>
    <w:qFormat/>
    <w:pPr>
      <w:spacing w:after="150"/>
    </w:pPr>
    <w:rPr>
      <w:i/>
      <w:iCs/>
      <w:color w:val="auto"/>
      <w:sz w:val="24"/>
      <w:szCs w:val="24"/>
    </w:rPr>
  </w:style>
  <w:style w:type="paragraph" w:customStyle="1" w:styleId="mjxp-scr">
    <w:name w:val="mjxp-scr"/>
    <w:basedOn w:val="Normal"/>
    <w:qFormat/>
    <w:pPr>
      <w:spacing w:after="150"/>
    </w:pPr>
    <w:rPr>
      <w:color w:val="auto"/>
      <w:sz w:val="24"/>
      <w:szCs w:val="24"/>
    </w:rPr>
  </w:style>
  <w:style w:type="paragraph" w:customStyle="1" w:styleId="mjxp-frak">
    <w:name w:val="mjxp-frak"/>
    <w:basedOn w:val="Normal"/>
    <w:qFormat/>
    <w:pPr>
      <w:spacing w:after="150"/>
    </w:pPr>
    <w:rPr>
      <w:color w:val="auto"/>
      <w:sz w:val="24"/>
      <w:szCs w:val="24"/>
    </w:rPr>
  </w:style>
  <w:style w:type="paragraph" w:customStyle="1" w:styleId="mjxp-sf">
    <w:name w:val="mjxp-sf"/>
    <w:basedOn w:val="Normal"/>
    <w:qFormat/>
    <w:pPr>
      <w:spacing w:after="150"/>
    </w:pPr>
    <w:rPr>
      <w:color w:val="auto"/>
      <w:sz w:val="24"/>
      <w:szCs w:val="24"/>
    </w:rPr>
  </w:style>
  <w:style w:type="paragraph" w:customStyle="1" w:styleId="mjxp-cal">
    <w:name w:val="mjxp-cal"/>
    <w:basedOn w:val="Normal"/>
    <w:pPr>
      <w:spacing w:after="150"/>
    </w:pPr>
    <w:rPr>
      <w:color w:val="auto"/>
      <w:sz w:val="24"/>
      <w:szCs w:val="24"/>
    </w:rPr>
  </w:style>
  <w:style w:type="paragraph" w:customStyle="1" w:styleId="mjxp-mono">
    <w:name w:val="mjxp-mono"/>
    <w:basedOn w:val="Normal"/>
    <w:qFormat/>
    <w:pPr>
      <w:spacing w:after="150"/>
    </w:pPr>
    <w:rPr>
      <w:color w:val="auto"/>
      <w:sz w:val="24"/>
      <w:szCs w:val="24"/>
    </w:rPr>
  </w:style>
  <w:style w:type="paragraph" w:customStyle="1" w:styleId="mjxp-largeop">
    <w:name w:val="mjxp-largeop"/>
    <w:basedOn w:val="Normal"/>
    <w:qFormat/>
    <w:pPr>
      <w:spacing w:after="150"/>
    </w:pPr>
    <w:rPr>
      <w:color w:val="auto"/>
      <w:sz w:val="36"/>
      <w:szCs w:val="36"/>
    </w:rPr>
  </w:style>
  <w:style w:type="paragraph" w:customStyle="1" w:styleId="mjxp-math">
    <w:name w:val="mjxp-math"/>
    <w:basedOn w:val="Normal"/>
    <w:qFormat/>
    <w:pPr>
      <w:spacing w:after="150"/>
    </w:pPr>
    <w:rPr>
      <w:color w:val="auto"/>
      <w:sz w:val="24"/>
      <w:szCs w:val="24"/>
    </w:rPr>
  </w:style>
  <w:style w:type="paragraph" w:customStyle="1" w:styleId="mjxp-display">
    <w:name w:val="mjxp-display"/>
    <w:basedOn w:val="Normal"/>
    <w:qFormat/>
    <w:pPr>
      <w:spacing w:before="240" w:after="240"/>
      <w:jc w:val="center"/>
    </w:pPr>
    <w:rPr>
      <w:color w:val="auto"/>
      <w:sz w:val="24"/>
      <w:szCs w:val="24"/>
    </w:rPr>
  </w:style>
  <w:style w:type="paragraph" w:customStyle="1" w:styleId="mjxp-box">
    <w:name w:val="mjxp-box"/>
    <w:basedOn w:val="Normal"/>
    <w:pPr>
      <w:spacing w:after="150"/>
      <w:jc w:val="center"/>
    </w:pPr>
    <w:rPr>
      <w:color w:val="auto"/>
      <w:sz w:val="24"/>
      <w:szCs w:val="24"/>
    </w:rPr>
  </w:style>
  <w:style w:type="paragraph" w:customStyle="1" w:styleId="mjxp-rule">
    <w:name w:val="mjxp-rule"/>
    <w:basedOn w:val="Normal"/>
    <w:qFormat/>
    <w:pPr>
      <w:spacing w:before="24" w:after="150"/>
    </w:pPr>
    <w:rPr>
      <w:color w:val="auto"/>
      <w:sz w:val="24"/>
      <w:szCs w:val="24"/>
    </w:rPr>
  </w:style>
  <w:style w:type="paragraph" w:customStyle="1" w:styleId="mjxp-mo">
    <w:name w:val="mjxp-mo"/>
    <w:basedOn w:val="Normal"/>
    <w:pPr>
      <w:ind w:left="36" w:right="36"/>
    </w:pPr>
    <w:rPr>
      <w:color w:val="auto"/>
      <w:sz w:val="24"/>
      <w:szCs w:val="24"/>
    </w:rPr>
  </w:style>
  <w:style w:type="paragraph" w:customStyle="1" w:styleId="mjxp-mfrac">
    <w:name w:val="mjxp-mfrac"/>
    <w:basedOn w:val="Normal"/>
    <w:qFormat/>
    <w:pPr>
      <w:ind w:left="30" w:right="30"/>
    </w:pPr>
    <w:rPr>
      <w:color w:val="auto"/>
      <w:sz w:val="24"/>
      <w:szCs w:val="24"/>
    </w:rPr>
  </w:style>
  <w:style w:type="paragraph" w:customStyle="1" w:styleId="mjxp-denom">
    <w:name w:val="mjxp-denom"/>
    <w:basedOn w:val="Normal"/>
    <w:qFormat/>
    <w:pPr>
      <w:spacing w:after="150"/>
    </w:pPr>
    <w:rPr>
      <w:color w:val="auto"/>
      <w:sz w:val="24"/>
      <w:szCs w:val="24"/>
    </w:rPr>
  </w:style>
  <w:style w:type="paragraph" w:customStyle="1" w:styleId="mjxp-surd">
    <w:name w:val="mjxp-surd"/>
    <w:basedOn w:val="Normal"/>
    <w:qFormat/>
    <w:pPr>
      <w:spacing w:after="150"/>
      <w:textAlignment w:val="top"/>
    </w:pPr>
    <w:rPr>
      <w:color w:val="auto"/>
      <w:sz w:val="24"/>
      <w:szCs w:val="24"/>
    </w:rPr>
  </w:style>
  <w:style w:type="paragraph" w:customStyle="1" w:styleId="mjxp-over">
    <w:name w:val="mjxp-over"/>
    <w:basedOn w:val="Normal"/>
    <w:qFormat/>
    <w:pPr>
      <w:spacing w:after="150"/>
      <w:jc w:val="center"/>
    </w:pPr>
    <w:rPr>
      <w:color w:val="auto"/>
      <w:sz w:val="24"/>
      <w:szCs w:val="24"/>
    </w:rPr>
  </w:style>
  <w:style w:type="paragraph" w:customStyle="1" w:styleId="mjxp-mtable">
    <w:name w:val="mjxp-mtable"/>
    <w:basedOn w:val="Normal"/>
    <w:qFormat/>
    <w:pPr>
      <w:ind w:left="30" w:right="30"/>
    </w:pPr>
    <w:rPr>
      <w:color w:val="auto"/>
      <w:sz w:val="24"/>
      <w:szCs w:val="24"/>
    </w:rPr>
  </w:style>
  <w:style w:type="paragraph" w:customStyle="1" w:styleId="mjxp-mtd">
    <w:name w:val="mjxp-mtd"/>
    <w:basedOn w:val="Normal"/>
    <w:qFormat/>
    <w:pPr>
      <w:spacing w:after="150"/>
      <w:jc w:val="center"/>
    </w:pPr>
    <w:rPr>
      <w:color w:val="auto"/>
      <w:sz w:val="24"/>
      <w:szCs w:val="24"/>
    </w:rPr>
  </w:style>
  <w:style w:type="paragraph" w:customStyle="1" w:styleId="mjxp-merror">
    <w:name w:val="mjxp-merror"/>
    <w:basedOn w:val="Normal"/>
    <w:qFormat/>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pPr>
      <w:spacing w:line="0" w:lineRule="auto"/>
    </w:pPr>
    <w:rPr>
      <w:color w:val="auto"/>
      <w:sz w:val="24"/>
      <w:szCs w:val="24"/>
    </w:rPr>
  </w:style>
  <w:style w:type="paragraph" w:customStyle="1" w:styleId="mjxc-display">
    <w:name w:val="mjxc-display"/>
    <w:basedOn w:val="Normal"/>
    <w:qFormat/>
    <w:pPr>
      <w:spacing w:before="240" w:after="240"/>
      <w:jc w:val="center"/>
    </w:pPr>
    <w:rPr>
      <w:color w:val="auto"/>
      <w:sz w:val="24"/>
      <w:szCs w:val="24"/>
    </w:rPr>
  </w:style>
  <w:style w:type="paragraph" w:customStyle="1" w:styleId="mjx-full-width">
    <w:name w:val="mjx-full-width"/>
    <w:basedOn w:val="Normal"/>
    <w:qFormat/>
    <w:pPr>
      <w:spacing w:after="150"/>
      <w:jc w:val="center"/>
    </w:pPr>
    <w:rPr>
      <w:color w:val="auto"/>
      <w:sz w:val="24"/>
      <w:szCs w:val="24"/>
    </w:rPr>
  </w:style>
  <w:style w:type="paragraph" w:customStyle="1" w:styleId="mjx-numerator">
    <w:name w:val="mjx-numerator"/>
    <w:basedOn w:val="Normal"/>
    <w:qFormat/>
    <w:pPr>
      <w:spacing w:after="150"/>
      <w:jc w:val="center"/>
    </w:pPr>
    <w:rPr>
      <w:color w:val="auto"/>
      <w:sz w:val="24"/>
      <w:szCs w:val="24"/>
    </w:rPr>
  </w:style>
  <w:style w:type="paragraph" w:customStyle="1" w:styleId="mjx-denominator">
    <w:name w:val="mjx-denominator"/>
    <w:basedOn w:val="Normal"/>
    <w:qFormat/>
    <w:pPr>
      <w:spacing w:after="150"/>
      <w:jc w:val="center"/>
    </w:pPr>
    <w:rPr>
      <w:color w:val="auto"/>
      <w:sz w:val="24"/>
      <w:szCs w:val="24"/>
    </w:rPr>
  </w:style>
  <w:style w:type="paragraph" w:customStyle="1" w:styleId="mjxc-stacked">
    <w:name w:val="mjxc-stacked"/>
    <w:basedOn w:val="Normal"/>
    <w:qFormat/>
    <w:pPr>
      <w:spacing w:after="150"/>
    </w:pPr>
    <w:rPr>
      <w:color w:val="auto"/>
      <w:sz w:val="24"/>
      <w:szCs w:val="24"/>
    </w:rPr>
  </w:style>
  <w:style w:type="paragraph" w:customStyle="1" w:styleId="mjx-op">
    <w:name w:val="mjx-op"/>
    <w:basedOn w:val="Normal"/>
    <w:qFormat/>
    <w:pPr>
      <w:spacing w:after="150"/>
    </w:pPr>
    <w:rPr>
      <w:color w:val="auto"/>
      <w:sz w:val="24"/>
      <w:szCs w:val="24"/>
    </w:rPr>
  </w:style>
  <w:style w:type="paragraph" w:customStyle="1" w:styleId="mjx-over">
    <w:name w:val="mjx-over"/>
    <w:basedOn w:val="Normal"/>
    <w:qFormat/>
    <w:pPr>
      <w:spacing w:after="150"/>
    </w:pPr>
    <w:rPr>
      <w:color w:val="auto"/>
      <w:sz w:val="24"/>
      <w:szCs w:val="24"/>
    </w:rPr>
  </w:style>
  <w:style w:type="paragraph" w:customStyle="1" w:styleId="mjx-surd">
    <w:name w:val="mjx-surd"/>
    <w:basedOn w:val="Normal"/>
    <w:qFormat/>
    <w:pPr>
      <w:spacing w:after="150"/>
      <w:textAlignment w:val="top"/>
    </w:pPr>
    <w:rPr>
      <w:color w:val="auto"/>
      <w:sz w:val="24"/>
      <w:szCs w:val="24"/>
    </w:rPr>
  </w:style>
  <w:style w:type="paragraph" w:customStyle="1" w:styleId="mjx-merror">
    <w:name w:val="mjx-merror"/>
    <w:basedOn w:val="Normal"/>
    <w:qFormat/>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pPr>
      <w:spacing w:after="150"/>
    </w:pPr>
    <w:rPr>
      <w:color w:val="auto"/>
      <w:sz w:val="24"/>
      <w:szCs w:val="24"/>
    </w:rPr>
  </w:style>
  <w:style w:type="paragraph" w:customStyle="1" w:styleId="mjx-mtd">
    <w:name w:val="mjx-mtd"/>
    <w:basedOn w:val="Normal"/>
    <w:qFormat/>
    <w:pPr>
      <w:spacing w:after="150"/>
      <w:jc w:val="center"/>
    </w:pPr>
    <w:rPr>
      <w:color w:val="auto"/>
      <w:sz w:val="24"/>
      <w:szCs w:val="24"/>
    </w:rPr>
  </w:style>
  <w:style w:type="paragraph" w:customStyle="1" w:styleId="mjx-block">
    <w:name w:val="mjx-block"/>
    <w:basedOn w:val="Normal"/>
    <w:qFormat/>
    <w:pPr>
      <w:spacing w:after="150"/>
    </w:pPr>
    <w:rPr>
      <w:color w:val="auto"/>
      <w:sz w:val="24"/>
      <w:szCs w:val="24"/>
    </w:rPr>
  </w:style>
  <w:style w:type="paragraph" w:customStyle="1" w:styleId="mjx-span">
    <w:name w:val="mjx-span"/>
    <w:basedOn w:val="Normal"/>
    <w:qFormat/>
    <w:pPr>
      <w:spacing w:after="150"/>
    </w:pPr>
    <w:rPr>
      <w:color w:val="auto"/>
      <w:sz w:val="24"/>
      <w:szCs w:val="24"/>
    </w:rPr>
  </w:style>
  <w:style w:type="paragraph" w:customStyle="1" w:styleId="mjx-char">
    <w:name w:val="mjx-char"/>
    <w:basedOn w:val="Normal"/>
    <w:qFormat/>
    <w:pPr>
      <w:spacing w:after="150"/>
    </w:pPr>
    <w:rPr>
      <w:color w:val="auto"/>
      <w:sz w:val="24"/>
      <w:szCs w:val="24"/>
    </w:rPr>
  </w:style>
  <w:style w:type="paragraph" w:customStyle="1" w:styleId="mjx-itable">
    <w:name w:val="mjx-itable"/>
    <w:basedOn w:val="Normal"/>
    <w:qFormat/>
    <w:pPr>
      <w:spacing w:after="150"/>
    </w:pPr>
    <w:rPr>
      <w:color w:val="auto"/>
      <w:sz w:val="24"/>
      <w:szCs w:val="24"/>
    </w:rPr>
  </w:style>
  <w:style w:type="paragraph" w:customStyle="1" w:styleId="mjx-table">
    <w:name w:val="mjx-table"/>
    <w:basedOn w:val="Normal"/>
    <w:qFormat/>
    <w:pPr>
      <w:spacing w:after="150"/>
    </w:pPr>
    <w:rPr>
      <w:color w:val="auto"/>
      <w:sz w:val="24"/>
      <w:szCs w:val="24"/>
    </w:rPr>
  </w:style>
  <w:style w:type="paragraph" w:customStyle="1" w:styleId="mjx-line">
    <w:name w:val="mjx-line"/>
    <w:basedOn w:val="Normal"/>
    <w:qFormat/>
    <w:pPr>
      <w:spacing w:after="150"/>
    </w:pPr>
    <w:rPr>
      <w:color w:val="auto"/>
      <w:sz w:val="24"/>
      <w:szCs w:val="24"/>
    </w:rPr>
  </w:style>
  <w:style w:type="paragraph" w:customStyle="1" w:styleId="mjx-strut">
    <w:name w:val="mjx-strut"/>
    <w:basedOn w:val="Normal"/>
    <w:qFormat/>
    <w:pPr>
      <w:spacing w:after="150"/>
    </w:pPr>
    <w:rPr>
      <w:color w:val="auto"/>
      <w:sz w:val="24"/>
      <w:szCs w:val="24"/>
    </w:rPr>
  </w:style>
  <w:style w:type="paragraph" w:customStyle="1" w:styleId="mjx-vsize">
    <w:name w:val="mjx-vsize"/>
    <w:basedOn w:val="Normal"/>
    <w:qFormat/>
    <w:pPr>
      <w:spacing w:after="150"/>
    </w:pPr>
    <w:rPr>
      <w:color w:val="auto"/>
      <w:sz w:val="24"/>
      <w:szCs w:val="24"/>
    </w:rPr>
  </w:style>
  <w:style w:type="paragraph" w:customStyle="1" w:styleId="mjxc-space1">
    <w:name w:val="mjxc-space1"/>
    <w:basedOn w:val="Normal"/>
    <w:qFormat/>
    <w:pPr>
      <w:spacing w:after="150"/>
      <w:ind w:left="40"/>
    </w:pPr>
    <w:rPr>
      <w:color w:val="auto"/>
      <w:sz w:val="24"/>
      <w:szCs w:val="24"/>
    </w:rPr>
  </w:style>
  <w:style w:type="paragraph" w:customStyle="1" w:styleId="mjxc-space2">
    <w:name w:val="mjxc-space2"/>
    <w:basedOn w:val="Normal"/>
    <w:qFormat/>
    <w:pPr>
      <w:spacing w:after="150"/>
      <w:ind w:left="53"/>
    </w:pPr>
    <w:rPr>
      <w:color w:val="auto"/>
      <w:sz w:val="24"/>
      <w:szCs w:val="24"/>
    </w:rPr>
  </w:style>
  <w:style w:type="paragraph" w:customStyle="1" w:styleId="mjxc-space3">
    <w:name w:val="mjxc-space3"/>
    <w:basedOn w:val="Normal"/>
    <w:qFormat/>
    <w:pPr>
      <w:spacing w:after="150"/>
      <w:ind w:left="67"/>
    </w:pPr>
    <w:rPr>
      <w:color w:val="auto"/>
      <w:sz w:val="24"/>
      <w:szCs w:val="24"/>
    </w:rPr>
  </w:style>
  <w:style w:type="paragraph" w:customStyle="1" w:styleId="mjx-chartest">
    <w:name w:val="mjx-chartest"/>
    <w:basedOn w:val="Normal"/>
    <w:qFormat/>
    <w:pPr>
      <w:spacing w:after="150"/>
    </w:pPr>
    <w:rPr>
      <w:color w:val="auto"/>
      <w:sz w:val="120"/>
      <w:szCs w:val="120"/>
    </w:rPr>
  </w:style>
  <w:style w:type="paragraph" w:customStyle="1" w:styleId="mjxc-processing">
    <w:name w:val="mjxc-processing"/>
    <w:basedOn w:val="Normal"/>
    <w:qFormat/>
    <w:pPr>
      <w:spacing w:after="150"/>
    </w:pPr>
    <w:rPr>
      <w:color w:val="auto"/>
      <w:sz w:val="24"/>
      <w:szCs w:val="24"/>
    </w:rPr>
  </w:style>
  <w:style w:type="paragraph" w:customStyle="1" w:styleId="mjxc-processed">
    <w:name w:val="mjxc-processed"/>
    <w:basedOn w:val="Normal"/>
    <w:qFormat/>
    <w:pPr>
      <w:spacing w:after="150"/>
    </w:pPr>
    <w:rPr>
      <w:vanish/>
      <w:color w:val="auto"/>
      <w:sz w:val="24"/>
      <w:szCs w:val="24"/>
    </w:rPr>
  </w:style>
  <w:style w:type="paragraph" w:customStyle="1" w:styleId="mjx-test">
    <w:name w:val="mjx-test"/>
    <w:basedOn w:val="Normal"/>
    <w:qFormat/>
    <w:pPr>
      <w:spacing w:after="150"/>
    </w:pPr>
    <w:rPr>
      <w:color w:val="auto"/>
      <w:sz w:val="24"/>
      <w:szCs w:val="24"/>
    </w:rPr>
  </w:style>
  <w:style w:type="paragraph" w:customStyle="1" w:styleId="mjx-ex-box-test">
    <w:name w:val="mjx-ex-box-test"/>
    <w:basedOn w:val="Normal"/>
    <w:qFormat/>
    <w:pPr>
      <w:spacing w:after="150"/>
    </w:pPr>
    <w:rPr>
      <w:color w:val="auto"/>
      <w:sz w:val="24"/>
      <w:szCs w:val="24"/>
    </w:rPr>
  </w:style>
  <w:style w:type="paragraph" w:customStyle="1" w:styleId="mjxc-tex-unknown-r">
    <w:name w:val="mjxc-tex-unknown-r"/>
    <w:basedOn w:val="Normal"/>
    <w:qFormat/>
    <w:pPr>
      <w:spacing w:after="150"/>
    </w:pPr>
    <w:rPr>
      <w:rFonts w:ascii="Cambria Math" w:hAnsi="Cambria Math"/>
      <w:color w:val="auto"/>
      <w:sz w:val="24"/>
      <w:szCs w:val="24"/>
    </w:rPr>
  </w:style>
  <w:style w:type="paragraph" w:customStyle="1" w:styleId="mjxc-tex-unknown-i">
    <w:name w:val="mjxc-tex-unknown-i"/>
    <w:basedOn w:val="Normal"/>
    <w:qFormat/>
    <w:pPr>
      <w:spacing w:after="150"/>
    </w:pPr>
    <w:rPr>
      <w:rFonts w:ascii="Cambria Math" w:hAnsi="Cambria Math"/>
      <w:i/>
      <w:iCs/>
      <w:color w:val="auto"/>
      <w:sz w:val="24"/>
      <w:szCs w:val="24"/>
    </w:rPr>
  </w:style>
  <w:style w:type="paragraph" w:customStyle="1" w:styleId="mjxc-tex-unknown-b">
    <w:name w:val="mjxc-tex-unknown-b"/>
    <w:basedOn w:val="Normal"/>
    <w:qFormat/>
    <w:pPr>
      <w:spacing w:after="150"/>
    </w:pPr>
    <w:rPr>
      <w:rFonts w:ascii="Cambria Math" w:hAnsi="Cambria Math"/>
      <w:b/>
      <w:bCs/>
      <w:color w:val="auto"/>
      <w:sz w:val="24"/>
      <w:szCs w:val="24"/>
    </w:rPr>
  </w:style>
  <w:style w:type="paragraph" w:customStyle="1" w:styleId="mjxc-tex-unknown-bi">
    <w:name w:val="mjxc-tex-unknown-bi"/>
    <w:basedOn w:val="Normal"/>
    <w:qFormat/>
    <w:pPr>
      <w:spacing w:after="150"/>
    </w:pPr>
    <w:rPr>
      <w:rFonts w:ascii="Cambria Math" w:hAnsi="Cambria Math"/>
      <w:b/>
      <w:bCs/>
      <w:i/>
      <w:iCs/>
      <w:color w:val="auto"/>
      <w:sz w:val="24"/>
      <w:szCs w:val="24"/>
    </w:rPr>
  </w:style>
  <w:style w:type="paragraph" w:customStyle="1" w:styleId="mjxc-tex-ams-r">
    <w:name w:val="mjxc-tex-ams-r"/>
    <w:basedOn w:val="Normal"/>
    <w:qFormat/>
    <w:pPr>
      <w:spacing w:after="150"/>
    </w:pPr>
    <w:rPr>
      <w:rFonts w:ascii="MJXc-TeX-ams-Rw" w:hAnsi="MJXc-TeX-ams-Rw"/>
      <w:color w:val="auto"/>
      <w:sz w:val="24"/>
      <w:szCs w:val="24"/>
    </w:rPr>
  </w:style>
  <w:style w:type="paragraph" w:customStyle="1" w:styleId="mjxc-tex-cal-b">
    <w:name w:val="mjxc-tex-cal-b"/>
    <w:basedOn w:val="Normal"/>
    <w:pPr>
      <w:spacing w:after="150"/>
    </w:pPr>
    <w:rPr>
      <w:rFonts w:ascii="MJXc-TeX-cal-Bw" w:hAnsi="MJXc-TeX-cal-Bw"/>
      <w:color w:val="auto"/>
      <w:sz w:val="24"/>
      <w:szCs w:val="24"/>
    </w:rPr>
  </w:style>
  <w:style w:type="paragraph" w:customStyle="1" w:styleId="mjxc-tex-frak-r">
    <w:name w:val="mjxc-tex-frak-r"/>
    <w:basedOn w:val="Normal"/>
    <w:qFormat/>
    <w:pPr>
      <w:spacing w:after="150"/>
    </w:pPr>
    <w:rPr>
      <w:rFonts w:ascii="MJXc-TeX-frak-Rw" w:hAnsi="MJXc-TeX-frak-Rw"/>
      <w:color w:val="auto"/>
      <w:sz w:val="24"/>
      <w:szCs w:val="24"/>
    </w:rPr>
  </w:style>
  <w:style w:type="paragraph" w:customStyle="1" w:styleId="mjxc-tex-frak-b">
    <w:name w:val="mjxc-tex-frak-b"/>
    <w:basedOn w:val="Normal"/>
    <w:qFormat/>
    <w:pPr>
      <w:spacing w:after="150"/>
    </w:pPr>
    <w:rPr>
      <w:rFonts w:ascii="MJXc-TeX-frak-Bw" w:hAnsi="MJXc-TeX-frak-Bw"/>
      <w:color w:val="auto"/>
      <w:sz w:val="24"/>
      <w:szCs w:val="24"/>
    </w:rPr>
  </w:style>
  <w:style w:type="paragraph" w:customStyle="1" w:styleId="mjxc-tex-math-bi">
    <w:name w:val="mjxc-tex-math-bi"/>
    <w:basedOn w:val="Normal"/>
    <w:qFormat/>
    <w:pPr>
      <w:spacing w:after="150"/>
    </w:pPr>
    <w:rPr>
      <w:rFonts w:ascii="MJXc-TeX-math-BIw" w:hAnsi="MJXc-TeX-math-BIw"/>
      <w:color w:val="auto"/>
      <w:sz w:val="24"/>
      <w:szCs w:val="24"/>
    </w:rPr>
  </w:style>
  <w:style w:type="paragraph" w:customStyle="1" w:styleId="mjxc-tex-sans-r">
    <w:name w:val="mjxc-tex-sans-r"/>
    <w:basedOn w:val="Normal"/>
    <w:qFormat/>
    <w:pPr>
      <w:spacing w:after="150"/>
    </w:pPr>
    <w:rPr>
      <w:rFonts w:ascii="MJXc-TeX-sans-Rw" w:hAnsi="MJXc-TeX-sans-Rw"/>
      <w:color w:val="auto"/>
      <w:sz w:val="24"/>
      <w:szCs w:val="24"/>
    </w:rPr>
  </w:style>
  <w:style w:type="paragraph" w:customStyle="1" w:styleId="mjxc-tex-sans-b">
    <w:name w:val="mjxc-tex-sans-b"/>
    <w:basedOn w:val="Normal"/>
    <w:qFormat/>
    <w:pPr>
      <w:spacing w:after="150"/>
    </w:pPr>
    <w:rPr>
      <w:rFonts w:ascii="MJXc-TeX-sans-Bw" w:hAnsi="MJXc-TeX-sans-Bw"/>
      <w:color w:val="auto"/>
      <w:sz w:val="24"/>
      <w:szCs w:val="24"/>
    </w:rPr>
  </w:style>
  <w:style w:type="paragraph" w:customStyle="1" w:styleId="mjxc-tex-sans-i">
    <w:name w:val="mjxc-tex-sans-i"/>
    <w:basedOn w:val="Normal"/>
    <w:qFormat/>
    <w:pPr>
      <w:spacing w:after="150"/>
    </w:pPr>
    <w:rPr>
      <w:rFonts w:ascii="MJXc-TeX-sans-Iw" w:hAnsi="MJXc-TeX-sans-Iw"/>
      <w:color w:val="auto"/>
      <w:sz w:val="24"/>
      <w:szCs w:val="24"/>
    </w:rPr>
  </w:style>
  <w:style w:type="paragraph" w:customStyle="1" w:styleId="mjxc-tex-script-r">
    <w:name w:val="mjxc-tex-script-r"/>
    <w:basedOn w:val="Normal"/>
    <w:qFormat/>
    <w:pPr>
      <w:spacing w:after="150"/>
    </w:pPr>
    <w:rPr>
      <w:rFonts w:ascii="MJXc-TeX-script-Rw" w:hAnsi="MJXc-TeX-script-Rw"/>
      <w:color w:val="auto"/>
      <w:sz w:val="24"/>
      <w:szCs w:val="24"/>
    </w:rPr>
  </w:style>
  <w:style w:type="paragraph" w:customStyle="1" w:styleId="mjxc-tex-type-r">
    <w:name w:val="mjxc-tex-type-r"/>
    <w:basedOn w:val="Normal"/>
    <w:qFormat/>
    <w:pPr>
      <w:spacing w:after="150"/>
    </w:pPr>
    <w:rPr>
      <w:rFonts w:ascii="MJXc-TeX-type-Rw" w:hAnsi="MJXc-TeX-type-Rw"/>
      <w:color w:val="auto"/>
      <w:sz w:val="24"/>
      <w:szCs w:val="24"/>
    </w:rPr>
  </w:style>
  <w:style w:type="paragraph" w:customStyle="1" w:styleId="mjxc-tex-cal-r">
    <w:name w:val="mjxc-tex-cal-r"/>
    <w:basedOn w:val="Normal"/>
    <w:qFormat/>
    <w:pPr>
      <w:spacing w:after="150"/>
    </w:pPr>
    <w:rPr>
      <w:rFonts w:ascii="MJXc-TeX-cal-Rw" w:hAnsi="MJXc-TeX-cal-Rw"/>
      <w:color w:val="auto"/>
      <w:sz w:val="24"/>
      <w:szCs w:val="24"/>
    </w:rPr>
  </w:style>
  <w:style w:type="paragraph" w:customStyle="1" w:styleId="mjxc-tex-main-b">
    <w:name w:val="mjxc-tex-main-b"/>
    <w:basedOn w:val="Normal"/>
    <w:qFormat/>
    <w:pPr>
      <w:spacing w:after="150"/>
    </w:pPr>
    <w:rPr>
      <w:rFonts w:ascii="MJXc-TeX-main-Bw" w:hAnsi="MJXc-TeX-main-Bw"/>
      <w:color w:val="auto"/>
      <w:sz w:val="24"/>
      <w:szCs w:val="24"/>
    </w:rPr>
  </w:style>
  <w:style w:type="paragraph" w:customStyle="1" w:styleId="mjxc-tex-main-i">
    <w:name w:val="mjxc-tex-main-i"/>
    <w:basedOn w:val="Normal"/>
    <w:qFormat/>
    <w:pPr>
      <w:spacing w:after="150"/>
    </w:pPr>
    <w:rPr>
      <w:rFonts w:ascii="MJXc-TeX-main-Iw" w:hAnsi="MJXc-TeX-main-Iw"/>
      <w:color w:val="auto"/>
      <w:sz w:val="24"/>
      <w:szCs w:val="24"/>
    </w:rPr>
  </w:style>
  <w:style w:type="paragraph" w:customStyle="1" w:styleId="mjxc-tex-main-r">
    <w:name w:val="mjxc-tex-main-r"/>
    <w:basedOn w:val="Normal"/>
    <w:qFormat/>
    <w:pPr>
      <w:spacing w:after="150"/>
    </w:pPr>
    <w:rPr>
      <w:rFonts w:ascii="MJXc-TeX-main-Rw" w:hAnsi="MJXc-TeX-main-Rw"/>
      <w:color w:val="auto"/>
      <w:sz w:val="24"/>
      <w:szCs w:val="24"/>
    </w:rPr>
  </w:style>
  <w:style w:type="paragraph" w:customStyle="1" w:styleId="mjxc-tex-math-i">
    <w:name w:val="mjxc-tex-math-i"/>
    <w:basedOn w:val="Normal"/>
    <w:qFormat/>
    <w:pPr>
      <w:spacing w:after="150"/>
    </w:pPr>
    <w:rPr>
      <w:rFonts w:ascii="MJXc-TeX-math-Iw" w:hAnsi="MJXc-TeX-math-Iw"/>
      <w:color w:val="auto"/>
      <w:sz w:val="24"/>
      <w:szCs w:val="24"/>
    </w:rPr>
  </w:style>
  <w:style w:type="paragraph" w:customStyle="1" w:styleId="mjxc-tex-size1-r">
    <w:name w:val="mjxc-tex-size1-r"/>
    <w:basedOn w:val="Normal"/>
    <w:qFormat/>
    <w:pPr>
      <w:spacing w:after="150"/>
    </w:pPr>
    <w:rPr>
      <w:rFonts w:ascii="MJXc-TeX-size1-Rw" w:hAnsi="MJXc-TeX-size1-Rw"/>
      <w:color w:val="auto"/>
      <w:sz w:val="24"/>
      <w:szCs w:val="24"/>
    </w:rPr>
  </w:style>
  <w:style w:type="paragraph" w:customStyle="1" w:styleId="mjxc-tex-size2-r">
    <w:name w:val="mjxc-tex-size2-r"/>
    <w:basedOn w:val="Normal"/>
    <w:qFormat/>
    <w:pPr>
      <w:spacing w:after="150"/>
    </w:pPr>
    <w:rPr>
      <w:rFonts w:ascii="MJXc-TeX-size2-Rw" w:hAnsi="MJXc-TeX-size2-Rw"/>
      <w:color w:val="auto"/>
      <w:sz w:val="24"/>
      <w:szCs w:val="24"/>
    </w:rPr>
  </w:style>
  <w:style w:type="paragraph" w:customStyle="1" w:styleId="mjxc-tex-size3-r">
    <w:name w:val="mjxc-tex-size3-r"/>
    <w:basedOn w:val="Normal"/>
    <w:qFormat/>
    <w:pPr>
      <w:spacing w:after="150"/>
    </w:pPr>
    <w:rPr>
      <w:rFonts w:ascii="MJXc-TeX-size3-Rw" w:hAnsi="MJXc-TeX-size3-Rw"/>
      <w:color w:val="auto"/>
      <w:sz w:val="24"/>
      <w:szCs w:val="24"/>
    </w:rPr>
  </w:style>
  <w:style w:type="paragraph" w:customStyle="1" w:styleId="mjxc-tex-size4-r">
    <w:name w:val="mjxc-tex-size4-r"/>
    <w:basedOn w:val="Normal"/>
    <w:qFormat/>
    <w:pPr>
      <w:spacing w:after="150"/>
    </w:pPr>
    <w:rPr>
      <w:rFonts w:ascii="MJXc-TeX-size4-Rw" w:hAnsi="MJXc-TeX-size4-Rw"/>
      <w:color w:val="auto"/>
      <w:sz w:val="24"/>
      <w:szCs w:val="24"/>
    </w:rPr>
  </w:style>
  <w:style w:type="paragraph" w:customStyle="1" w:styleId="fbinvisible">
    <w:name w:val="fb_invisible"/>
    <w:basedOn w:val="Normal"/>
    <w:qFormat/>
    <w:pPr>
      <w:spacing w:after="150"/>
    </w:pPr>
    <w:rPr>
      <w:vanish/>
      <w:color w:val="auto"/>
      <w:sz w:val="24"/>
      <w:szCs w:val="24"/>
    </w:rPr>
  </w:style>
  <w:style w:type="paragraph" w:customStyle="1" w:styleId="fbreset">
    <w:name w:val="fb_reset"/>
    <w:basedOn w:val="Normal"/>
    <w:qFormat/>
    <w:rPr>
      <w:rFonts w:ascii="Tahoma" w:hAnsi="Tahoma" w:cs="Tahoma"/>
      <w:color w:val="000000"/>
      <w:sz w:val="17"/>
      <w:szCs w:val="17"/>
    </w:rPr>
  </w:style>
  <w:style w:type="paragraph" w:customStyle="1" w:styleId="fbdialogadvanced">
    <w:name w:val="fb_dialog_advanced"/>
    <w:basedOn w:val="Normal"/>
    <w:qFormat/>
    <w:pPr>
      <w:spacing w:after="150"/>
    </w:pPr>
    <w:rPr>
      <w:color w:val="auto"/>
      <w:sz w:val="24"/>
      <w:szCs w:val="24"/>
    </w:rPr>
  </w:style>
  <w:style w:type="paragraph" w:customStyle="1" w:styleId="fbdialogcontent">
    <w:name w:val="fb_dialog_content"/>
    <w:basedOn w:val="Normal"/>
    <w:qFormat/>
    <w:pPr>
      <w:shd w:val="clear" w:color="auto" w:fill="FFFFFF"/>
      <w:spacing w:after="150"/>
    </w:pPr>
    <w:rPr>
      <w:color w:val="333333"/>
      <w:sz w:val="24"/>
      <w:szCs w:val="24"/>
    </w:rPr>
  </w:style>
  <w:style w:type="paragraph" w:customStyle="1" w:styleId="fbdialogcloseicon">
    <w:name w:val="fb_dialog_close_icon"/>
    <w:basedOn w:val="Normal"/>
    <w:qFormat/>
    <w:pPr>
      <w:spacing w:after="150"/>
    </w:pPr>
    <w:rPr>
      <w:color w:val="auto"/>
      <w:sz w:val="24"/>
      <w:szCs w:val="24"/>
    </w:rPr>
  </w:style>
  <w:style w:type="paragraph" w:customStyle="1" w:styleId="fbdialogpadding">
    <w:name w:val="fb_dialog_padding"/>
    <w:basedOn w:val="Normal"/>
    <w:qFormat/>
    <w:pPr>
      <w:spacing w:after="150"/>
    </w:pPr>
    <w:rPr>
      <w:color w:val="auto"/>
      <w:sz w:val="24"/>
      <w:szCs w:val="24"/>
    </w:rPr>
  </w:style>
  <w:style w:type="paragraph" w:customStyle="1" w:styleId="fbdialogloader">
    <w:name w:val="fb_dialog_loader"/>
    <w:basedOn w:val="Normal"/>
    <w:qFormat/>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pPr>
      <w:spacing w:after="150"/>
    </w:pPr>
    <w:rPr>
      <w:color w:val="auto"/>
      <w:sz w:val="24"/>
      <w:szCs w:val="24"/>
    </w:rPr>
  </w:style>
  <w:style w:type="paragraph" w:customStyle="1" w:styleId="fbdialogtopright">
    <w:name w:val="fb_dialog_top_right"/>
    <w:basedOn w:val="Normal"/>
    <w:qFormat/>
    <w:pPr>
      <w:spacing w:after="150"/>
    </w:pPr>
    <w:rPr>
      <w:color w:val="auto"/>
      <w:sz w:val="24"/>
      <w:szCs w:val="24"/>
    </w:rPr>
  </w:style>
  <w:style w:type="paragraph" w:customStyle="1" w:styleId="fbdialogbottomleft">
    <w:name w:val="fb_dialog_bottom_left"/>
    <w:basedOn w:val="Normal"/>
    <w:qFormat/>
    <w:pPr>
      <w:spacing w:after="150"/>
    </w:pPr>
    <w:rPr>
      <w:color w:val="auto"/>
      <w:sz w:val="24"/>
      <w:szCs w:val="24"/>
    </w:rPr>
  </w:style>
  <w:style w:type="paragraph" w:customStyle="1" w:styleId="fbdialogbottomright">
    <w:name w:val="fb_dialog_bottom_right"/>
    <w:basedOn w:val="Normal"/>
    <w:qFormat/>
    <w:pPr>
      <w:spacing w:after="150"/>
    </w:pPr>
    <w:rPr>
      <w:color w:val="auto"/>
      <w:sz w:val="24"/>
      <w:szCs w:val="24"/>
    </w:rPr>
  </w:style>
  <w:style w:type="paragraph" w:customStyle="1" w:styleId="fbdialogvertleft">
    <w:name w:val="fb_dialog_vert_left"/>
    <w:basedOn w:val="Normal"/>
    <w:qFormat/>
    <w:pPr>
      <w:shd w:val="clear" w:color="auto" w:fill="525252"/>
      <w:spacing w:after="150"/>
      <w:ind w:left="-150"/>
    </w:pPr>
    <w:rPr>
      <w:color w:val="auto"/>
      <w:sz w:val="24"/>
      <w:szCs w:val="24"/>
    </w:rPr>
  </w:style>
  <w:style w:type="paragraph" w:customStyle="1" w:styleId="fbdialogvertright">
    <w:name w:val="fb_dialog_vert_right"/>
    <w:basedOn w:val="Normal"/>
    <w:qFormat/>
    <w:pPr>
      <w:shd w:val="clear" w:color="auto" w:fill="525252"/>
      <w:spacing w:after="150"/>
      <w:ind w:right="-150"/>
    </w:pPr>
    <w:rPr>
      <w:color w:val="auto"/>
      <w:sz w:val="24"/>
      <w:szCs w:val="24"/>
    </w:rPr>
  </w:style>
  <w:style w:type="paragraph" w:customStyle="1" w:styleId="fbdialoghoriztop">
    <w:name w:val="fb_dialog_horiz_top"/>
    <w:basedOn w:val="Normal"/>
    <w:qFormat/>
    <w:pPr>
      <w:shd w:val="clear" w:color="auto" w:fill="525252"/>
      <w:spacing w:after="150"/>
    </w:pPr>
    <w:rPr>
      <w:color w:val="auto"/>
      <w:sz w:val="24"/>
      <w:szCs w:val="24"/>
    </w:rPr>
  </w:style>
  <w:style w:type="paragraph" w:customStyle="1" w:styleId="fbdialoghorizbottom">
    <w:name w:val="fb_dialog_horiz_bottom"/>
    <w:basedOn w:val="Normal"/>
    <w:qFormat/>
    <w:pPr>
      <w:shd w:val="clear" w:color="auto" w:fill="525252"/>
    </w:pPr>
    <w:rPr>
      <w:color w:val="auto"/>
      <w:sz w:val="24"/>
      <w:szCs w:val="24"/>
    </w:rPr>
  </w:style>
  <w:style w:type="paragraph" w:customStyle="1" w:styleId="fbdialogiframe">
    <w:name w:val="fb_dialog_iframe"/>
    <w:basedOn w:val="Normal"/>
    <w:pPr>
      <w:spacing w:after="150" w:line="0" w:lineRule="auto"/>
    </w:pPr>
    <w:rPr>
      <w:color w:val="auto"/>
      <w:sz w:val="24"/>
      <w:szCs w:val="24"/>
    </w:rPr>
  </w:style>
  <w:style w:type="paragraph" w:customStyle="1" w:styleId="fbiframewidgetfluid">
    <w:name w:val="fb_iframe_widget_fluid"/>
    <w:basedOn w:val="Normal"/>
    <w:qFormat/>
    <w:pPr>
      <w:spacing w:after="150"/>
    </w:pPr>
    <w:rPr>
      <w:color w:val="auto"/>
      <w:sz w:val="24"/>
      <w:szCs w:val="24"/>
    </w:rPr>
  </w:style>
  <w:style w:type="paragraph" w:customStyle="1" w:styleId="fbinvisibleflow">
    <w:name w:val="fb_invisible_flow"/>
    <w:basedOn w:val="Normal"/>
    <w:qFormat/>
    <w:pPr>
      <w:spacing w:after="150"/>
    </w:pPr>
    <w:rPr>
      <w:color w:val="auto"/>
      <w:sz w:val="24"/>
      <w:szCs w:val="24"/>
    </w:rPr>
  </w:style>
  <w:style w:type="paragraph" w:customStyle="1" w:styleId="fbmobileoverlayactive">
    <w:name w:val="fb_mobile_overlay_active"/>
    <w:basedOn w:val="Normal"/>
    <w:qFormat/>
    <w:pPr>
      <w:shd w:val="clear" w:color="auto" w:fill="FFFFFF"/>
      <w:spacing w:after="150"/>
    </w:pPr>
    <w:rPr>
      <w:color w:val="auto"/>
      <w:sz w:val="24"/>
      <w:szCs w:val="24"/>
    </w:rPr>
  </w:style>
  <w:style w:type="paragraph" w:customStyle="1" w:styleId="Title1">
    <w:name w:val="Title1"/>
    <w:basedOn w:val="Normal"/>
    <w:qFormat/>
    <w:pPr>
      <w:spacing w:after="150"/>
    </w:pPr>
    <w:rPr>
      <w:color w:val="auto"/>
      <w:sz w:val="24"/>
      <w:szCs w:val="24"/>
    </w:rPr>
  </w:style>
  <w:style w:type="paragraph" w:customStyle="1" w:styleId="boxcont">
    <w:name w:val="box_cont"/>
    <w:basedOn w:val="Normal"/>
    <w:qFormat/>
    <w:pPr>
      <w:spacing w:after="150"/>
    </w:pPr>
    <w:rPr>
      <w:color w:val="auto"/>
      <w:sz w:val="24"/>
      <w:szCs w:val="24"/>
    </w:rPr>
  </w:style>
  <w:style w:type="paragraph" w:customStyle="1" w:styleId="innerwrap">
    <w:name w:val="innerwrap"/>
    <w:basedOn w:val="Normal"/>
    <w:qFormat/>
    <w:pPr>
      <w:spacing w:after="150"/>
    </w:pPr>
    <w:rPr>
      <w:color w:val="auto"/>
      <w:sz w:val="24"/>
      <w:szCs w:val="24"/>
    </w:rPr>
  </w:style>
  <w:style w:type="paragraph" w:customStyle="1" w:styleId="boxsub">
    <w:name w:val="box_sub"/>
    <w:basedOn w:val="Normal"/>
    <w:qFormat/>
    <w:pPr>
      <w:spacing w:after="150"/>
    </w:pPr>
    <w:rPr>
      <w:color w:val="auto"/>
      <w:sz w:val="24"/>
      <w:szCs w:val="24"/>
    </w:rPr>
  </w:style>
  <w:style w:type="paragraph" w:customStyle="1" w:styleId="upimg">
    <w:name w:val="up_img"/>
    <w:basedOn w:val="Normal"/>
    <w:qFormat/>
    <w:pPr>
      <w:spacing w:after="150"/>
    </w:pPr>
    <w:rPr>
      <w:color w:val="auto"/>
      <w:sz w:val="24"/>
      <w:szCs w:val="24"/>
    </w:rPr>
  </w:style>
  <w:style w:type="paragraph" w:customStyle="1" w:styleId="scaledimage">
    <w:name w:val="scaled_image"/>
    <w:basedOn w:val="Normal"/>
    <w:qFormat/>
    <w:pPr>
      <w:spacing w:after="150"/>
    </w:pPr>
    <w:rPr>
      <w:color w:val="auto"/>
      <w:sz w:val="24"/>
      <w:szCs w:val="24"/>
    </w:rPr>
  </w:style>
  <w:style w:type="paragraph" w:customStyle="1" w:styleId="bggray">
    <w:name w:val="bg_gray"/>
    <w:basedOn w:val="Normal"/>
    <w:qFormat/>
    <w:pPr>
      <w:spacing w:after="150"/>
    </w:pPr>
    <w:rPr>
      <w:color w:val="auto"/>
      <w:sz w:val="24"/>
      <w:szCs w:val="24"/>
    </w:rPr>
  </w:style>
  <w:style w:type="paragraph" w:customStyle="1" w:styleId="img">
    <w:name w:val="img"/>
    <w:basedOn w:val="Normal"/>
    <w:qFormat/>
    <w:pPr>
      <w:spacing w:after="150"/>
    </w:pPr>
    <w:rPr>
      <w:color w:val="auto"/>
      <w:sz w:val="24"/>
      <w:szCs w:val="24"/>
    </w:rPr>
  </w:style>
  <w:style w:type="paragraph" w:customStyle="1" w:styleId="stagewrapper">
    <w:name w:val="stagewrapper"/>
    <w:basedOn w:val="Normal"/>
    <w:qFormat/>
    <w:pPr>
      <w:spacing w:after="150"/>
    </w:pPr>
    <w:rPr>
      <w:color w:val="auto"/>
      <w:sz w:val="24"/>
      <w:szCs w:val="24"/>
    </w:rPr>
  </w:style>
  <w:style w:type="paragraph" w:customStyle="1" w:styleId="timelinecontainer">
    <w:name w:val="timeline_container"/>
    <w:basedOn w:val="Normal"/>
    <w:qFormat/>
    <w:pPr>
      <w:spacing w:after="150"/>
    </w:pPr>
    <w:rPr>
      <w:color w:val="auto"/>
      <w:sz w:val="24"/>
      <w:szCs w:val="24"/>
    </w:rPr>
  </w:style>
  <w:style w:type="paragraph" w:customStyle="1" w:styleId="icscreen">
    <w:name w:val="ic_screen"/>
    <w:basedOn w:val="Normal"/>
    <w:qFormat/>
    <w:pPr>
      <w:spacing w:after="150"/>
    </w:pPr>
    <w:rPr>
      <w:color w:val="auto"/>
      <w:sz w:val="24"/>
      <w:szCs w:val="24"/>
    </w:rPr>
  </w:style>
  <w:style w:type="paragraph" w:customStyle="1" w:styleId="titlegray">
    <w:name w:val="title_gray"/>
    <w:basedOn w:val="Normal"/>
    <w:qFormat/>
    <w:pPr>
      <w:spacing w:after="150"/>
    </w:pPr>
    <w:rPr>
      <w:color w:val="auto"/>
      <w:sz w:val="24"/>
      <w:szCs w:val="24"/>
    </w:rPr>
  </w:style>
  <w:style w:type="paragraph" w:customStyle="1" w:styleId="btface">
    <w:name w:val="bt_face"/>
    <w:basedOn w:val="Normal"/>
    <w:qFormat/>
    <w:pPr>
      <w:spacing w:after="150"/>
    </w:pPr>
    <w:rPr>
      <w:color w:val="auto"/>
      <w:sz w:val="24"/>
      <w:szCs w:val="24"/>
    </w:rPr>
  </w:style>
  <w:style w:type="paragraph" w:customStyle="1" w:styleId="mathjaxhoverarrow">
    <w:name w:val="mathjax_hover_arrow"/>
    <w:basedOn w:val="Normal"/>
    <w:qFormat/>
    <w:pPr>
      <w:spacing w:after="150"/>
    </w:pPr>
    <w:rPr>
      <w:color w:val="auto"/>
      <w:sz w:val="24"/>
      <w:szCs w:val="24"/>
    </w:rPr>
  </w:style>
  <w:style w:type="paragraph" w:customStyle="1" w:styleId="noerror">
    <w:name w:val="noerror"/>
    <w:basedOn w:val="Normal"/>
    <w:qFormat/>
    <w:pPr>
      <w:spacing w:after="150"/>
    </w:pPr>
    <w:rPr>
      <w:color w:val="auto"/>
      <w:sz w:val="24"/>
      <w:szCs w:val="24"/>
    </w:rPr>
  </w:style>
  <w:style w:type="paragraph" w:customStyle="1" w:styleId="mjx-box">
    <w:name w:val="mjx-box"/>
    <w:basedOn w:val="Normal"/>
    <w:qFormat/>
    <w:pPr>
      <w:spacing w:after="150"/>
    </w:pPr>
    <w:rPr>
      <w:color w:val="auto"/>
      <w:sz w:val="24"/>
      <w:szCs w:val="24"/>
    </w:rPr>
  </w:style>
  <w:style w:type="paragraph" w:customStyle="1" w:styleId="mjx-noerror">
    <w:name w:val="mjx-noerror"/>
    <w:basedOn w:val="Normal"/>
    <w:qFormat/>
    <w:pPr>
      <w:spacing w:after="150"/>
    </w:pPr>
    <w:rPr>
      <w:color w:val="auto"/>
      <w:sz w:val="24"/>
      <w:szCs w:val="24"/>
    </w:rPr>
  </w:style>
  <w:style w:type="paragraph" w:customStyle="1" w:styleId="dialogtitle">
    <w:name w:val="dialog_title"/>
    <w:basedOn w:val="Normal"/>
    <w:qFormat/>
    <w:pPr>
      <w:spacing w:after="150"/>
    </w:pPr>
    <w:rPr>
      <w:color w:val="auto"/>
      <w:sz w:val="24"/>
      <w:szCs w:val="24"/>
    </w:rPr>
  </w:style>
  <w:style w:type="paragraph" w:customStyle="1" w:styleId="dialogtitlespan">
    <w:name w:val="dialog_title&gt;span"/>
    <w:basedOn w:val="Normal"/>
    <w:qFormat/>
    <w:pPr>
      <w:spacing w:after="150"/>
    </w:pPr>
    <w:rPr>
      <w:color w:val="auto"/>
      <w:sz w:val="24"/>
      <w:szCs w:val="24"/>
    </w:rPr>
  </w:style>
  <w:style w:type="paragraph" w:customStyle="1" w:styleId="dialogheader">
    <w:name w:val="dialog_header"/>
    <w:basedOn w:val="Normal"/>
    <w:qFormat/>
    <w:pPr>
      <w:spacing w:after="150"/>
    </w:pPr>
    <w:rPr>
      <w:color w:val="auto"/>
      <w:sz w:val="24"/>
      <w:szCs w:val="24"/>
    </w:rPr>
  </w:style>
  <w:style w:type="paragraph" w:customStyle="1" w:styleId="touchablebutton">
    <w:name w:val="touchable_button"/>
    <w:basedOn w:val="Normal"/>
    <w:qFormat/>
    <w:pPr>
      <w:spacing w:after="150"/>
    </w:pPr>
    <w:rPr>
      <w:color w:val="auto"/>
      <w:sz w:val="24"/>
      <w:szCs w:val="24"/>
    </w:rPr>
  </w:style>
  <w:style w:type="paragraph" w:customStyle="1" w:styleId="dialogcontent">
    <w:name w:val="dialog_content"/>
    <w:basedOn w:val="Normal"/>
    <w:qFormat/>
    <w:pPr>
      <w:spacing w:after="150"/>
    </w:pPr>
    <w:rPr>
      <w:color w:val="auto"/>
      <w:sz w:val="24"/>
      <w:szCs w:val="24"/>
    </w:rPr>
  </w:style>
  <w:style w:type="paragraph" w:customStyle="1" w:styleId="dialogfooter">
    <w:name w:val="dialog_footer"/>
    <w:basedOn w:val="Normal"/>
    <w:qFormat/>
    <w:pPr>
      <w:spacing w:after="150"/>
    </w:pPr>
    <w:rPr>
      <w:color w:val="auto"/>
      <w:sz w:val="24"/>
      <w:szCs w:val="24"/>
    </w:rPr>
  </w:style>
  <w:style w:type="paragraph" w:customStyle="1" w:styleId="fbloader">
    <w:name w:val="fb_loader"/>
    <w:basedOn w:val="Normal"/>
    <w:qFormat/>
    <w:pPr>
      <w:spacing w:after="150"/>
    </w:pPr>
    <w:rPr>
      <w:color w:val="auto"/>
      <w:sz w:val="24"/>
      <w:szCs w:val="24"/>
    </w:rPr>
  </w:style>
  <w:style w:type="paragraph" w:customStyle="1" w:styleId="filltext">
    <w:name w:val="filltext"/>
    <w:basedOn w:val="Normal"/>
    <w:qFormat/>
    <w:pPr>
      <w:spacing w:after="150"/>
    </w:pPr>
    <w:rPr>
      <w:color w:val="auto"/>
      <w:sz w:val="24"/>
      <w:szCs w:val="24"/>
    </w:rPr>
  </w:style>
  <w:style w:type="paragraph" w:customStyle="1" w:styleId="stage">
    <w:name w:val="stage"/>
    <w:basedOn w:val="Normal"/>
    <w:qFormat/>
    <w:pPr>
      <w:spacing w:after="150"/>
    </w:pPr>
    <w:rPr>
      <w:color w:val="auto"/>
      <w:sz w:val="24"/>
      <w:szCs w:val="24"/>
    </w:rPr>
  </w:style>
  <w:style w:type="paragraph" w:customStyle="1" w:styleId="stageactions">
    <w:name w:val="stageactions"/>
    <w:basedOn w:val="Normal"/>
    <w:qFormat/>
    <w:pPr>
      <w:spacing w:after="150"/>
    </w:pPr>
    <w:rPr>
      <w:color w:val="auto"/>
      <w:sz w:val="24"/>
      <w:szCs w:val="24"/>
    </w:rPr>
  </w:style>
  <w:style w:type="paragraph" w:customStyle="1" w:styleId="headercenter">
    <w:name w:val="header_center"/>
    <w:basedOn w:val="Normal"/>
    <w:qFormat/>
    <w:pPr>
      <w:spacing w:after="150"/>
    </w:pPr>
    <w:rPr>
      <w:color w:val="auto"/>
      <w:sz w:val="24"/>
      <w:szCs w:val="24"/>
    </w:rPr>
  </w:style>
  <w:style w:type="paragraph" w:customStyle="1" w:styleId="mediathumb">
    <w:name w:val="mediathumb"/>
    <w:basedOn w:val="Normal"/>
    <w:qFormat/>
    <w:pPr>
      <w:spacing w:after="150"/>
    </w:pPr>
    <w:rPr>
      <w:color w:val="auto"/>
      <w:sz w:val="24"/>
      <w:szCs w:val="24"/>
    </w:rPr>
  </w:style>
  <w:style w:type="paragraph" w:customStyle="1" w:styleId="clred">
    <w:name w:val="clred"/>
    <w:basedOn w:val="Normal"/>
    <w:qFormat/>
    <w:pPr>
      <w:spacing w:after="150"/>
    </w:pPr>
    <w:rPr>
      <w:color w:val="FF3300"/>
      <w:sz w:val="24"/>
      <w:szCs w:val="24"/>
    </w:rPr>
  </w:style>
  <w:style w:type="paragraph" w:customStyle="1" w:styleId="clblue">
    <w:name w:val="clblue"/>
    <w:basedOn w:val="Normal"/>
    <w:qFormat/>
    <w:pPr>
      <w:spacing w:after="150"/>
    </w:pPr>
    <w:rPr>
      <w:color w:val="0043A8"/>
      <w:sz w:val="24"/>
      <w:szCs w:val="24"/>
    </w:rPr>
  </w:style>
  <w:style w:type="paragraph" w:customStyle="1" w:styleId="cl666">
    <w:name w:val="cl666"/>
    <w:basedOn w:val="Normal"/>
    <w:qFormat/>
    <w:pPr>
      <w:spacing w:after="150"/>
    </w:pPr>
    <w:rPr>
      <w:color w:val="666666"/>
      <w:sz w:val="24"/>
      <w:szCs w:val="24"/>
    </w:rPr>
  </w:style>
  <w:style w:type="paragraph" w:customStyle="1" w:styleId="cl333">
    <w:name w:val="cl333"/>
    <w:basedOn w:val="Normal"/>
    <w:qFormat/>
    <w:pPr>
      <w:spacing w:after="150"/>
    </w:pPr>
    <w:rPr>
      <w:color w:val="333333"/>
      <w:sz w:val="24"/>
      <w:szCs w:val="24"/>
    </w:rPr>
  </w:style>
  <w:style w:type="paragraph" w:customStyle="1" w:styleId="cl999">
    <w:name w:val="cl999"/>
    <w:basedOn w:val="Normal"/>
    <w:qFormat/>
    <w:pPr>
      <w:spacing w:after="150"/>
    </w:pPr>
    <w:rPr>
      <w:color w:val="999999"/>
      <w:sz w:val="24"/>
      <w:szCs w:val="24"/>
    </w:rPr>
  </w:style>
  <w:style w:type="paragraph" w:customStyle="1" w:styleId="cl1a">
    <w:name w:val="cl1a"/>
    <w:basedOn w:val="Normal"/>
    <w:qFormat/>
    <w:pPr>
      <w:spacing w:after="150"/>
    </w:pPr>
    <w:rPr>
      <w:color w:val="1A1A1A"/>
      <w:sz w:val="24"/>
      <w:szCs w:val="24"/>
    </w:rPr>
  </w:style>
  <w:style w:type="paragraph" w:customStyle="1" w:styleId="cl3b">
    <w:name w:val="cl3b"/>
    <w:basedOn w:val="Normal"/>
    <w:qFormat/>
    <w:pPr>
      <w:spacing w:after="150"/>
    </w:pPr>
    <w:rPr>
      <w:color w:val="3B5998"/>
      <w:sz w:val="24"/>
      <w:szCs w:val="24"/>
    </w:rPr>
  </w:style>
  <w:style w:type="paragraph" w:customStyle="1" w:styleId="bottom10">
    <w:name w:val="bottom10"/>
    <w:basedOn w:val="Normal"/>
    <w:qFormat/>
    <w:pPr>
      <w:spacing w:after="150"/>
    </w:pPr>
    <w:rPr>
      <w:color w:val="auto"/>
      <w:sz w:val="24"/>
      <w:szCs w:val="24"/>
    </w:rPr>
  </w:style>
  <w:style w:type="paragraph" w:customStyle="1" w:styleId="bottom20">
    <w:name w:val="bottom20"/>
    <w:basedOn w:val="Normal"/>
    <w:qFormat/>
    <w:pPr>
      <w:spacing w:after="300"/>
    </w:pPr>
    <w:rPr>
      <w:color w:val="auto"/>
      <w:sz w:val="24"/>
      <w:szCs w:val="24"/>
    </w:rPr>
  </w:style>
  <w:style w:type="paragraph" w:customStyle="1" w:styleId="bottom30">
    <w:name w:val="bottom30"/>
    <w:basedOn w:val="Normal"/>
    <w:qFormat/>
    <w:pPr>
      <w:spacing w:after="450"/>
    </w:pPr>
    <w:rPr>
      <w:color w:val="auto"/>
      <w:sz w:val="24"/>
      <w:szCs w:val="24"/>
    </w:rPr>
  </w:style>
  <w:style w:type="paragraph" w:customStyle="1" w:styleId="nobg">
    <w:name w:val="nobg"/>
    <w:basedOn w:val="Normal"/>
    <w:qFormat/>
    <w:pPr>
      <w:spacing w:after="150"/>
    </w:pPr>
    <w:rPr>
      <w:color w:val="auto"/>
      <w:sz w:val="24"/>
      <w:szCs w:val="24"/>
    </w:rPr>
  </w:style>
  <w:style w:type="paragraph" w:customStyle="1" w:styleId="last">
    <w:name w:val="last"/>
    <w:basedOn w:val="Normal"/>
    <w:qFormat/>
    <w:rPr>
      <w:color w:val="auto"/>
      <w:sz w:val="24"/>
      <w:szCs w:val="24"/>
    </w:rPr>
  </w:style>
  <w:style w:type="paragraph" w:customStyle="1" w:styleId="pad10">
    <w:name w:val="pad10"/>
    <w:basedOn w:val="Normal"/>
    <w:qFormat/>
    <w:pPr>
      <w:spacing w:after="150"/>
    </w:pPr>
    <w:rPr>
      <w:color w:val="auto"/>
      <w:sz w:val="24"/>
      <w:szCs w:val="24"/>
    </w:rPr>
  </w:style>
  <w:style w:type="paragraph" w:customStyle="1" w:styleId="padl10">
    <w:name w:val="padl10"/>
    <w:basedOn w:val="Normal"/>
    <w:qFormat/>
    <w:pPr>
      <w:spacing w:after="150"/>
    </w:pPr>
    <w:rPr>
      <w:color w:val="auto"/>
      <w:sz w:val="24"/>
      <w:szCs w:val="24"/>
    </w:rPr>
  </w:style>
  <w:style w:type="paragraph" w:customStyle="1" w:styleId="padb5">
    <w:name w:val="padb5"/>
    <w:basedOn w:val="Normal"/>
    <w:pPr>
      <w:spacing w:after="150"/>
    </w:pPr>
    <w:rPr>
      <w:color w:val="auto"/>
      <w:sz w:val="24"/>
      <w:szCs w:val="24"/>
    </w:rPr>
  </w:style>
  <w:style w:type="paragraph" w:customStyle="1" w:styleId="padr10">
    <w:name w:val="padr10"/>
    <w:basedOn w:val="Normal"/>
    <w:qFormat/>
    <w:pPr>
      <w:spacing w:after="150"/>
    </w:pPr>
    <w:rPr>
      <w:color w:val="auto"/>
      <w:sz w:val="24"/>
      <w:szCs w:val="24"/>
    </w:rPr>
  </w:style>
  <w:style w:type="paragraph" w:customStyle="1" w:styleId="nopad">
    <w:name w:val="nopad"/>
    <w:basedOn w:val="Normal"/>
    <w:qFormat/>
    <w:pPr>
      <w:spacing w:after="150"/>
    </w:pPr>
    <w:rPr>
      <w:color w:val="auto"/>
      <w:sz w:val="24"/>
      <w:szCs w:val="24"/>
    </w:rPr>
  </w:style>
  <w:style w:type="paragraph" w:customStyle="1" w:styleId="magl20">
    <w:name w:val="magl20"/>
    <w:basedOn w:val="Normal"/>
    <w:qFormat/>
    <w:pPr>
      <w:spacing w:after="150"/>
      <w:ind w:left="300"/>
    </w:pPr>
    <w:rPr>
      <w:color w:val="auto"/>
      <w:sz w:val="24"/>
      <w:szCs w:val="24"/>
    </w:rPr>
  </w:style>
  <w:style w:type="paragraph" w:customStyle="1" w:styleId="magl10">
    <w:name w:val="magl10"/>
    <w:basedOn w:val="Normal"/>
    <w:qFormat/>
    <w:pPr>
      <w:spacing w:after="150"/>
      <w:ind w:left="150"/>
    </w:pPr>
    <w:rPr>
      <w:color w:val="auto"/>
      <w:sz w:val="24"/>
      <w:szCs w:val="24"/>
    </w:rPr>
  </w:style>
  <w:style w:type="paragraph" w:customStyle="1" w:styleId="s11">
    <w:name w:val="s11"/>
    <w:basedOn w:val="Normal"/>
    <w:qFormat/>
    <w:pPr>
      <w:spacing w:after="150"/>
    </w:pPr>
    <w:rPr>
      <w:color w:val="auto"/>
      <w:sz w:val="17"/>
      <w:szCs w:val="17"/>
    </w:rPr>
  </w:style>
  <w:style w:type="paragraph" w:customStyle="1" w:styleId="s12">
    <w:name w:val="s12"/>
    <w:basedOn w:val="Normal"/>
    <w:qFormat/>
    <w:pPr>
      <w:spacing w:after="150"/>
    </w:pPr>
    <w:rPr>
      <w:color w:val="auto"/>
      <w:sz w:val="18"/>
      <w:szCs w:val="18"/>
    </w:rPr>
  </w:style>
  <w:style w:type="paragraph" w:customStyle="1" w:styleId="s13">
    <w:name w:val="s13"/>
    <w:basedOn w:val="Normal"/>
    <w:qFormat/>
    <w:pPr>
      <w:spacing w:after="150"/>
    </w:pPr>
    <w:rPr>
      <w:color w:val="auto"/>
      <w:sz w:val="20"/>
      <w:szCs w:val="20"/>
    </w:rPr>
  </w:style>
  <w:style w:type="paragraph" w:customStyle="1" w:styleId="s16">
    <w:name w:val="s16"/>
    <w:basedOn w:val="Normal"/>
    <w:qFormat/>
    <w:pPr>
      <w:spacing w:after="150"/>
    </w:pPr>
    <w:rPr>
      <w:color w:val="auto"/>
      <w:sz w:val="24"/>
      <w:szCs w:val="24"/>
    </w:rPr>
  </w:style>
  <w:style w:type="paragraph" w:customStyle="1" w:styleId="s20">
    <w:name w:val="s20"/>
    <w:basedOn w:val="Normal"/>
    <w:qFormat/>
    <w:pPr>
      <w:spacing w:after="150"/>
    </w:pPr>
    <w:rPr>
      <w:color w:val="auto"/>
      <w:sz w:val="30"/>
      <w:szCs w:val="30"/>
    </w:rPr>
  </w:style>
  <w:style w:type="paragraph" w:customStyle="1" w:styleId="magr5">
    <w:name w:val="magr5"/>
    <w:basedOn w:val="Normal"/>
    <w:qFormat/>
    <w:pPr>
      <w:spacing w:after="150"/>
      <w:ind w:right="75"/>
    </w:pPr>
    <w:rPr>
      <w:color w:val="auto"/>
      <w:sz w:val="24"/>
      <w:szCs w:val="24"/>
    </w:rPr>
  </w:style>
  <w:style w:type="paragraph" w:customStyle="1" w:styleId="top10">
    <w:name w:val="top10"/>
    <w:basedOn w:val="Normal"/>
    <w:qFormat/>
    <w:pPr>
      <w:spacing w:before="150" w:after="150"/>
    </w:pPr>
    <w:rPr>
      <w:color w:val="auto"/>
      <w:sz w:val="24"/>
      <w:szCs w:val="24"/>
    </w:rPr>
  </w:style>
  <w:style w:type="paragraph" w:customStyle="1" w:styleId="marg0">
    <w:name w:val="marg0"/>
    <w:basedOn w:val="Normal"/>
    <w:qFormat/>
    <w:rPr>
      <w:color w:val="auto"/>
      <w:sz w:val="24"/>
      <w:szCs w:val="24"/>
    </w:rPr>
  </w:style>
  <w:style w:type="paragraph" w:customStyle="1" w:styleId="magr20">
    <w:name w:val="magr20"/>
    <w:basedOn w:val="Normal"/>
    <w:qFormat/>
    <w:pPr>
      <w:spacing w:after="150"/>
      <w:ind w:right="300"/>
    </w:pPr>
    <w:rPr>
      <w:color w:val="auto"/>
      <w:sz w:val="24"/>
      <w:szCs w:val="24"/>
    </w:rPr>
  </w:style>
  <w:style w:type="paragraph" w:customStyle="1" w:styleId="magr10">
    <w:name w:val="magr10"/>
    <w:basedOn w:val="Normal"/>
    <w:qFormat/>
    <w:pPr>
      <w:spacing w:after="150"/>
      <w:ind w:right="150"/>
    </w:pPr>
    <w:rPr>
      <w:color w:val="auto"/>
      <w:sz w:val="24"/>
      <w:szCs w:val="24"/>
    </w:rPr>
  </w:style>
  <w:style w:type="paragraph" w:customStyle="1" w:styleId="bottom">
    <w:name w:val="bottom"/>
    <w:basedOn w:val="Normal"/>
    <w:qFormat/>
    <w:rPr>
      <w:color w:val="auto"/>
      <w:sz w:val="24"/>
      <w:szCs w:val="24"/>
    </w:rPr>
  </w:style>
  <w:style w:type="paragraph" w:customStyle="1" w:styleId="notranf">
    <w:name w:val="no_tranf"/>
    <w:basedOn w:val="Normal"/>
    <w:qFormat/>
    <w:pPr>
      <w:spacing w:after="150"/>
    </w:pPr>
    <w:rPr>
      <w:color w:val="auto"/>
      <w:sz w:val="24"/>
      <w:szCs w:val="24"/>
    </w:rPr>
  </w:style>
  <w:style w:type="paragraph" w:customStyle="1" w:styleId="nobor">
    <w:name w:val="nobor"/>
    <w:basedOn w:val="Normal"/>
    <w:qFormat/>
    <w:pPr>
      <w:spacing w:after="150"/>
    </w:pPr>
    <w:rPr>
      <w:color w:val="auto"/>
      <w:sz w:val="24"/>
      <w:szCs w:val="24"/>
    </w:rPr>
  </w:style>
  <w:style w:type="paragraph" w:customStyle="1" w:styleId="txtleft">
    <w:name w:val="txt_left"/>
    <w:basedOn w:val="Normal"/>
    <w:qFormat/>
    <w:pPr>
      <w:spacing w:after="150"/>
    </w:pPr>
    <w:rPr>
      <w:color w:val="auto"/>
      <w:sz w:val="24"/>
      <w:szCs w:val="24"/>
    </w:rPr>
  </w:style>
  <w:style w:type="paragraph" w:customStyle="1" w:styleId="txtright">
    <w:name w:val="txt_right"/>
    <w:basedOn w:val="Normal"/>
    <w:qFormat/>
    <w:pPr>
      <w:spacing w:after="150"/>
      <w:jc w:val="right"/>
    </w:pPr>
    <w:rPr>
      <w:color w:val="auto"/>
      <w:sz w:val="24"/>
      <w:szCs w:val="24"/>
    </w:rPr>
  </w:style>
  <w:style w:type="paragraph" w:customStyle="1" w:styleId="lineheight">
    <w:name w:val="lineheight"/>
    <w:basedOn w:val="Normal"/>
    <w:qFormat/>
    <w:pPr>
      <w:spacing w:after="150" w:line="330" w:lineRule="atLeast"/>
    </w:pPr>
    <w:rPr>
      <w:color w:val="auto"/>
      <w:sz w:val="24"/>
      <w:szCs w:val="24"/>
    </w:rPr>
  </w:style>
  <w:style w:type="paragraph" w:customStyle="1" w:styleId="magr60">
    <w:name w:val="magr60"/>
    <w:basedOn w:val="Normal"/>
    <w:qFormat/>
    <w:pPr>
      <w:spacing w:after="150"/>
      <w:ind w:right="900"/>
    </w:pPr>
    <w:rPr>
      <w:color w:val="auto"/>
      <w:sz w:val="24"/>
      <w:szCs w:val="24"/>
    </w:rPr>
  </w:style>
  <w:style w:type="paragraph" w:customStyle="1" w:styleId="cl4c">
    <w:name w:val="cl4c"/>
    <w:basedOn w:val="Normal"/>
    <w:qFormat/>
    <w:pPr>
      <w:spacing w:after="150"/>
    </w:pPr>
    <w:rPr>
      <w:color w:val="4C4C4C"/>
      <w:sz w:val="24"/>
      <w:szCs w:val="24"/>
    </w:rPr>
  </w:style>
  <w:style w:type="paragraph" w:customStyle="1" w:styleId="mathjaxhoverframe">
    <w:name w:val="mathjax_hover_frame"/>
    <w:basedOn w:val="Normal"/>
    <w:qFormat/>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pPr>
      <w:pBdr>
        <w:bottom w:val="dotted" w:sz="6" w:space="0" w:color="949495"/>
      </w:pBdr>
      <w:spacing w:after="150"/>
    </w:pPr>
    <w:rPr>
      <w:color w:val="auto"/>
      <w:sz w:val="24"/>
      <w:szCs w:val="24"/>
    </w:rPr>
  </w:style>
  <w:style w:type="paragraph" w:customStyle="1" w:styleId="title10">
    <w:name w:val="title1"/>
    <w:basedOn w:val="Normal"/>
    <w:qFormat/>
    <w:pPr>
      <w:spacing w:after="150"/>
    </w:pPr>
    <w:rPr>
      <w:color w:val="2A6100"/>
      <w:sz w:val="21"/>
      <w:szCs w:val="21"/>
    </w:rPr>
  </w:style>
  <w:style w:type="paragraph" w:customStyle="1" w:styleId="main1">
    <w:name w:val="main1"/>
    <w:basedOn w:val="Normal"/>
    <w:qFormat/>
    <w:pPr>
      <w:shd w:val="clear" w:color="auto" w:fill="2A6AB4"/>
    </w:pPr>
    <w:rPr>
      <w:color w:val="auto"/>
      <w:sz w:val="24"/>
      <w:szCs w:val="24"/>
    </w:rPr>
  </w:style>
  <w:style w:type="paragraph" w:customStyle="1" w:styleId="btnwhile1">
    <w:name w:val="btn_while1"/>
    <w:basedOn w:val="Normal"/>
    <w:qFormat/>
    <w:pPr>
      <w:shd w:val="clear" w:color="auto" w:fill="F0F0F0"/>
      <w:spacing w:after="150"/>
      <w:ind w:right="75"/>
    </w:pPr>
    <w:rPr>
      <w:color w:val="333333"/>
      <w:sz w:val="24"/>
      <w:szCs w:val="24"/>
    </w:rPr>
  </w:style>
  <w:style w:type="paragraph" w:customStyle="1" w:styleId="boxcont1">
    <w:name w:val="box_cont1"/>
    <w:basedOn w:val="Normal"/>
    <w:qFormat/>
    <w:pPr>
      <w:pBdr>
        <w:top w:val="dotted" w:sz="6" w:space="8" w:color="959697"/>
      </w:pBdr>
      <w:ind w:left="45" w:right="45"/>
    </w:pPr>
    <w:rPr>
      <w:color w:val="auto"/>
      <w:sz w:val="24"/>
      <w:szCs w:val="24"/>
    </w:rPr>
  </w:style>
  <w:style w:type="paragraph" w:customStyle="1" w:styleId="boxcont2">
    <w:name w:val="box_cont2"/>
    <w:basedOn w:val="Normal"/>
    <w:qFormat/>
    <w:pPr>
      <w:pBdr>
        <w:top w:val="dotted" w:sz="6" w:space="8" w:color="959697"/>
      </w:pBdr>
      <w:ind w:left="45" w:right="45"/>
    </w:pPr>
    <w:rPr>
      <w:color w:val="auto"/>
      <w:sz w:val="24"/>
      <w:szCs w:val="24"/>
    </w:rPr>
  </w:style>
  <w:style w:type="paragraph" w:customStyle="1" w:styleId="title2">
    <w:name w:val="title2"/>
    <w:basedOn w:val="Normal"/>
    <w:qFormat/>
    <w:pPr>
      <w:spacing w:after="150"/>
    </w:pPr>
    <w:rPr>
      <w:color w:val="auto"/>
      <w:sz w:val="24"/>
      <w:szCs w:val="24"/>
    </w:rPr>
  </w:style>
  <w:style w:type="paragraph" w:customStyle="1" w:styleId="title3">
    <w:name w:val="title3"/>
    <w:basedOn w:val="Normal"/>
    <w:qFormat/>
    <w:pPr>
      <w:spacing w:after="150"/>
    </w:pPr>
    <w:rPr>
      <w:color w:val="auto"/>
      <w:sz w:val="24"/>
      <w:szCs w:val="24"/>
    </w:rPr>
  </w:style>
  <w:style w:type="paragraph" w:customStyle="1" w:styleId="innerwrap1">
    <w:name w:val="innerwrap1"/>
    <w:basedOn w:val="Normal"/>
    <w:qFormat/>
    <w:pPr>
      <w:pBdr>
        <w:bottom w:val="dotted" w:sz="6" w:space="4" w:color="949495"/>
      </w:pBdr>
      <w:spacing w:after="150"/>
      <w:textAlignment w:val="top"/>
    </w:pPr>
    <w:rPr>
      <w:color w:val="auto"/>
      <w:sz w:val="24"/>
      <w:szCs w:val="24"/>
    </w:rPr>
  </w:style>
  <w:style w:type="paragraph" w:customStyle="1" w:styleId="dot1">
    <w:name w:val="dot1"/>
    <w:basedOn w:val="Normal"/>
    <w:qFormat/>
    <w:pPr>
      <w:spacing w:after="150"/>
    </w:pPr>
    <w:rPr>
      <w:color w:val="auto"/>
      <w:sz w:val="24"/>
      <w:szCs w:val="24"/>
    </w:rPr>
  </w:style>
  <w:style w:type="paragraph" w:customStyle="1" w:styleId="innerwrap2">
    <w:name w:val="innerwrap2"/>
    <w:basedOn w:val="Normal"/>
    <w:qFormat/>
    <w:pPr>
      <w:spacing w:before="75" w:after="75"/>
    </w:pPr>
    <w:rPr>
      <w:color w:val="auto"/>
      <w:sz w:val="24"/>
      <w:szCs w:val="24"/>
    </w:rPr>
  </w:style>
  <w:style w:type="paragraph" w:customStyle="1" w:styleId="mediathumb1">
    <w:name w:val="mediathumb1"/>
    <w:basedOn w:val="Normal"/>
    <w:qFormat/>
    <w:pPr>
      <w:spacing w:before="75" w:after="75"/>
    </w:pPr>
    <w:rPr>
      <w:color w:val="auto"/>
      <w:sz w:val="24"/>
      <w:szCs w:val="24"/>
    </w:rPr>
  </w:style>
  <w:style w:type="paragraph" w:customStyle="1" w:styleId="boxsub1">
    <w:name w:val="box_sub1"/>
    <w:basedOn w:val="Normal"/>
    <w:pPr>
      <w:spacing w:after="150"/>
    </w:pPr>
    <w:rPr>
      <w:color w:val="auto"/>
      <w:sz w:val="24"/>
      <w:szCs w:val="24"/>
    </w:rPr>
  </w:style>
  <w:style w:type="paragraph" w:customStyle="1" w:styleId="title4">
    <w:name w:val="title4"/>
    <w:basedOn w:val="Normal"/>
    <w:qFormat/>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pPr>
      <w:pBdr>
        <w:top w:val="single" w:sz="6" w:space="0" w:color="DFE0E4"/>
      </w:pBdr>
      <w:spacing w:after="150"/>
    </w:pPr>
    <w:rPr>
      <w:color w:val="auto"/>
      <w:sz w:val="24"/>
      <w:szCs w:val="24"/>
    </w:rPr>
  </w:style>
  <w:style w:type="paragraph" w:customStyle="1" w:styleId="dot2">
    <w:name w:val="dot2"/>
    <w:basedOn w:val="Normal"/>
    <w:pPr>
      <w:spacing w:after="150"/>
    </w:pPr>
    <w:rPr>
      <w:vanish/>
      <w:color w:val="auto"/>
      <w:sz w:val="24"/>
      <w:szCs w:val="24"/>
    </w:rPr>
  </w:style>
  <w:style w:type="paragraph" w:customStyle="1" w:styleId="dot3">
    <w:name w:val="dot3"/>
    <w:basedOn w:val="Normal"/>
    <w:qFormat/>
    <w:pPr>
      <w:spacing w:after="150"/>
    </w:pPr>
    <w:rPr>
      <w:color w:val="auto"/>
      <w:sz w:val="24"/>
      <w:szCs w:val="24"/>
    </w:rPr>
  </w:style>
  <w:style w:type="paragraph" w:customStyle="1" w:styleId="remove1">
    <w:name w:val="remove1"/>
    <w:basedOn w:val="Normal"/>
    <w:qFormat/>
    <w:pPr>
      <w:spacing w:after="150"/>
    </w:pPr>
    <w:rPr>
      <w:color w:val="auto"/>
      <w:sz w:val="24"/>
      <w:szCs w:val="24"/>
    </w:rPr>
  </w:style>
  <w:style w:type="paragraph" w:customStyle="1" w:styleId="upimg1">
    <w:name w:val="up_img1"/>
    <w:basedOn w:val="Normal"/>
    <w:qFormat/>
    <w:pPr>
      <w:spacing w:after="150"/>
    </w:pPr>
    <w:rPr>
      <w:color w:val="auto"/>
      <w:sz w:val="24"/>
      <w:szCs w:val="24"/>
    </w:rPr>
  </w:style>
  <w:style w:type="paragraph" w:customStyle="1" w:styleId="scaledimage1">
    <w:name w:val="scaled_image1"/>
    <w:basedOn w:val="Normal"/>
    <w:qFormat/>
    <w:pPr>
      <w:spacing w:after="150"/>
    </w:pPr>
    <w:rPr>
      <w:color w:val="auto"/>
      <w:sz w:val="24"/>
      <w:szCs w:val="24"/>
    </w:rPr>
  </w:style>
  <w:style w:type="paragraph" w:customStyle="1" w:styleId="bggray2">
    <w:name w:val="bg_gray2"/>
    <w:basedOn w:val="Normal"/>
    <w:qFormat/>
    <w:pPr>
      <w:shd w:val="clear" w:color="auto" w:fill="F6F7F8"/>
      <w:spacing w:after="75"/>
    </w:pPr>
    <w:rPr>
      <w:color w:val="auto"/>
      <w:sz w:val="24"/>
      <w:szCs w:val="24"/>
    </w:rPr>
  </w:style>
  <w:style w:type="paragraph" w:customStyle="1" w:styleId="filltext1">
    <w:name w:val="filltext1"/>
    <w:basedOn w:val="Normal"/>
    <w:qFormat/>
    <w:pPr>
      <w:spacing w:after="150"/>
    </w:pPr>
    <w:rPr>
      <w:color w:val="auto"/>
      <w:sz w:val="20"/>
      <w:szCs w:val="20"/>
    </w:rPr>
  </w:style>
  <w:style w:type="paragraph" w:customStyle="1" w:styleId="col11">
    <w:name w:val="col11"/>
    <w:basedOn w:val="Normal"/>
    <w:qFormat/>
    <w:pPr>
      <w:shd w:val="clear" w:color="auto" w:fill="003D79"/>
      <w:spacing w:after="150" w:line="240" w:lineRule="atLeast"/>
      <w:ind w:right="75"/>
    </w:pPr>
    <w:rPr>
      <w:color w:val="FFFFFF"/>
      <w:sz w:val="24"/>
      <w:szCs w:val="24"/>
    </w:rPr>
  </w:style>
  <w:style w:type="paragraph" w:customStyle="1" w:styleId="img1">
    <w:name w:val="img1"/>
    <w:basedOn w:val="Normal"/>
    <w:qFormat/>
    <w:pPr>
      <w:spacing w:after="30"/>
      <w:ind w:right="150"/>
    </w:pPr>
    <w:rPr>
      <w:color w:val="auto"/>
      <w:sz w:val="24"/>
      <w:szCs w:val="24"/>
    </w:rPr>
  </w:style>
  <w:style w:type="paragraph" w:customStyle="1" w:styleId="center1">
    <w:name w:val="center1"/>
    <w:basedOn w:val="Normal"/>
    <w:qFormat/>
    <w:pPr>
      <w:shd w:val="clear" w:color="auto" w:fill="FFFFFF"/>
      <w:spacing w:before="75" w:after="150"/>
      <w:jc w:val="center"/>
    </w:pPr>
    <w:rPr>
      <w:color w:val="auto"/>
      <w:sz w:val="24"/>
      <w:szCs w:val="24"/>
    </w:rPr>
  </w:style>
  <w:style w:type="paragraph" w:customStyle="1" w:styleId="stagewrapper1">
    <w:name w:val="stagewrapper1"/>
    <w:basedOn w:val="Normal"/>
    <w:pPr>
      <w:shd w:val="clear" w:color="auto" w:fill="000000"/>
      <w:spacing w:after="150"/>
      <w:jc w:val="center"/>
    </w:pPr>
    <w:rPr>
      <w:color w:val="auto"/>
      <w:sz w:val="24"/>
      <w:szCs w:val="24"/>
    </w:rPr>
  </w:style>
  <w:style w:type="paragraph" w:customStyle="1" w:styleId="stage1">
    <w:name w:val="stage1"/>
    <w:basedOn w:val="Normal"/>
    <w:qFormat/>
    <w:pPr>
      <w:spacing w:after="150"/>
      <w:jc w:val="center"/>
    </w:pPr>
    <w:rPr>
      <w:color w:val="auto"/>
      <w:sz w:val="2"/>
      <w:szCs w:val="2"/>
    </w:rPr>
  </w:style>
  <w:style w:type="paragraph" w:customStyle="1" w:styleId="pageprev1">
    <w:name w:val="page_prev1"/>
    <w:basedOn w:val="Normal"/>
    <w:qFormat/>
    <w:pPr>
      <w:spacing w:after="150"/>
    </w:pPr>
    <w:rPr>
      <w:color w:val="auto"/>
      <w:sz w:val="24"/>
      <w:szCs w:val="24"/>
    </w:rPr>
  </w:style>
  <w:style w:type="paragraph" w:customStyle="1" w:styleId="pagenext1">
    <w:name w:val="page_next1"/>
    <w:basedOn w:val="Normal"/>
    <w:qFormat/>
    <w:pPr>
      <w:spacing w:after="150"/>
    </w:pPr>
    <w:rPr>
      <w:color w:val="auto"/>
      <w:sz w:val="24"/>
      <w:szCs w:val="24"/>
    </w:rPr>
  </w:style>
  <w:style w:type="paragraph" w:customStyle="1" w:styleId="stageactions1">
    <w:name w:val="stageactions1"/>
    <w:basedOn w:val="Normal"/>
    <w:qFormat/>
    <w:pPr>
      <w:spacing w:after="150"/>
    </w:pPr>
    <w:rPr>
      <w:color w:val="auto"/>
      <w:sz w:val="24"/>
      <w:szCs w:val="24"/>
    </w:rPr>
  </w:style>
  <w:style w:type="paragraph" w:customStyle="1" w:styleId="snowliftfullscreen1">
    <w:name w:val="snowliftfullscreen1"/>
    <w:basedOn w:val="Normal"/>
    <w:pPr>
      <w:spacing w:after="150"/>
    </w:pPr>
    <w:rPr>
      <w:color w:val="auto"/>
      <w:sz w:val="24"/>
      <w:szCs w:val="24"/>
    </w:rPr>
  </w:style>
  <w:style w:type="paragraph" w:customStyle="1" w:styleId="timelinecontainer1">
    <w:name w:val="timeline_container1"/>
    <w:basedOn w:val="Normal"/>
    <w:qFormat/>
    <w:pPr>
      <w:spacing w:after="150"/>
    </w:pPr>
    <w:rPr>
      <w:color w:val="auto"/>
      <w:sz w:val="24"/>
      <w:szCs w:val="24"/>
    </w:rPr>
  </w:style>
  <w:style w:type="paragraph" w:customStyle="1" w:styleId="icscreen1">
    <w:name w:val="ic_screen1"/>
    <w:basedOn w:val="Normal"/>
    <w:qFormat/>
    <w:pPr>
      <w:spacing w:after="150"/>
    </w:pPr>
    <w:rPr>
      <w:color w:val="auto"/>
      <w:sz w:val="24"/>
      <w:szCs w:val="24"/>
    </w:rPr>
  </w:style>
  <w:style w:type="paragraph" w:customStyle="1" w:styleId="titlegray1">
    <w:name w:val="title_gray1"/>
    <w:basedOn w:val="Normal"/>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pPr>
      <w:shd w:val="clear" w:color="auto" w:fill="FFFFFF"/>
      <w:spacing w:before="30"/>
      <w:ind w:left="30" w:right="30"/>
    </w:pPr>
    <w:rPr>
      <w:color w:val="auto"/>
      <w:sz w:val="24"/>
      <w:szCs w:val="24"/>
    </w:rPr>
  </w:style>
  <w:style w:type="paragraph" w:customStyle="1" w:styleId="bggray3">
    <w:name w:val="bg_gray3"/>
    <w:basedOn w:val="Normal"/>
    <w:pPr>
      <w:shd w:val="clear" w:color="auto" w:fill="EDEDED"/>
      <w:spacing w:after="150"/>
    </w:pPr>
    <w:rPr>
      <w:color w:val="auto"/>
      <w:sz w:val="24"/>
      <w:szCs w:val="24"/>
    </w:rPr>
  </w:style>
  <w:style w:type="paragraph" w:customStyle="1" w:styleId="innerwrap3">
    <w:name w:val="innerwrap3"/>
    <w:basedOn w:val="Normal"/>
    <w:rPr>
      <w:color w:val="auto"/>
      <w:sz w:val="24"/>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pPr>
      <w:spacing w:after="150"/>
    </w:pPr>
    <w:rPr>
      <w:color w:val="333333"/>
      <w:sz w:val="24"/>
      <w:szCs w:val="24"/>
    </w:rPr>
  </w:style>
  <w:style w:type="paragraph" w:customStyle="1" w:styleId="btface1">
    <w:name w:val="bt_face1"/>
    <w:basedOn w:val="Normal"/>
    <w:qFormat/>
    <w:pPr>
      <w:spacing w:after="150"/>
    </w:pPr>
    <w:rPr>
      <w:color w:val="auto"/>
      <w:sz w:val="24"/>
      <w:szCs w:val="24"/>
    </w:rPr>
  </w:style>
  <w:style w:type="paragraph" w:customStyle="1" w:styleId="main2">
    <w:name w:val="main2"/>
    <w:basedOn w:val="Normal"/>
    <w:pPr>
      <w:shd w:val="clear" w:color="auto" w:fill="333333"/>
    </w:pPr>
    <w:rPr>
      <w:color w:val="auto"/>
      <w:sz w:val="24"/>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pPr>
      <w:spacing w:after="150"/>
    </w:pPr>
    <w:rPr>
      <w:color w:val="FFFFFF"/>
      <w:sz w:val="18"/>
      <w:szCs w:val="18"/>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pPr>
      <w:spacing w:after="150"/>
    </w:pPr>
    <w:rPr>
      <w:color w:val="auto"/>
      <w:sz w:val="24"/>
      <w:szCs w:val="24"/>
    </w:rPr>
  </w:style>
  <w:style w:type="paragraph" w:customStyle="1" w:styleId="mjx-box1">
    <w:name w:val="mjx-box1"/>
    <w:basedOn w:val="Normal"/>
    <w:qFormat/>
    <w:pPr>
      <w:spacing w:after="150"/>
    </w:pPr>
    <w:rPr>
      <w:color w:val="auto"/>
      <w:sz w:val="24"/>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pPr>
      <w:spacing w:after="150"/>
    </w:pPr>
    <w:rPr>
      <w:color w:val="auto"/>
      <w:sz w:val="24"/>
      <w:szCs w:val="24"/>
    </w:rPr>
  </w:style>
  <w:style w:type="paragraph" w:customStyle="1" w:styleId="dialogheader1">
    <w:name w:val="dialog_header1"/>
    <w:basedOn w:val="Normal"/>
    <w:qFormat/>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pPr>
      <w:spacing w:after="150" w:line="270" w:lineRule="atLeast"/>
      <w:jc w:val="center"/>
      <w:textAlignment w:val="center"/>
    </w:pPr>
    <w:rPr>
      <w:b/>
      <w:bCs/>
      <w:color w:val="FFFFFF"/>
      <w:sz w:val="24"/>
      <w:szCs w:val="24"/>
    </w:rPr>
  </w:style>
  <w:style w:type="paragraph" w:customStyle="1" w:styleId="dialogcontent1">
    <w:name w:val="dialog_content1"/>
    <w:basedOn w:val="Normal"/>
    <w:qFormat/>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pPr>
      <w:spacing w:after="150"/>
      <w:ind w:left="-240"/>
    </w:pPr>
    <w:rPr>
      <w:color w:val="auto"/>
      <w:sz w:val="24"/>
      <w:szCs w:val="24"/>
    </w:rPr>
  </w:style>
  <w:style w:type="character" w:customStyle="1" w:styleId="clock1">
    <w:name w:val="clock1"/>
    <w:basedOn w:val="DefaultParagraphFont"/>
  </w:style>
  <w:style w:type="character" w:customStyle="1" w:styleId="z-TopofFormChar">
    <w:name w:val="z-Top of Form Char"/>
    <w:link w:val="z-TopofForm1"/>
    <w:uiPriority w:val="99"/>
    <w:qFormat/>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Pr>
      <w:rFonts w:ascii="Arial" w:eastAsia="Times New Roman" w:hAnsi="Arial" w:cs="Arial"/>
      <w:vanish/>
      <w:color w:val="003300"/>
      <w:sz w:val="16"/>
      <w:szCs w:val="16"/>
    </w:rPr>
  </w:style>
  <w:style w:type="character" w:customStyle="1" w:styleId="fr">
    <w:name w:val="fr"/>
    <w:basedOn w:val="DefaultParagraphFont"/>
    <w:qFormat/>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basedOn w:val="DefaultParagraphFont"/>
  </w:style>
  <w:style w:type="character" w:customStyle="1" w:styleId="mjx-mrow">
    <w:name w:val="mjx-mrow"/>
    <w:basedOn w:val="DefaultParagraphFont"/>
    <w:qFormat/>
  </w:style>
  <w:style w:type="character" w:customStyle="1" w:styleId="mjx-texatom">
    <w:name w:val="mjx-texatom"/>
    <w:basedOn w:val="DefaultParagraphFont"/>
  </w:style>
  <w:style w:type="character" w:customStyle="1" w:styleId="mjx-msubsup">
    <w:name w:val="mjx-msubsup"/>
    <w:basedOn w:val="DefaultParagraphFont"/>
    <w:qFormat/>
  </w:style>
  <w:style w:type="character" w:customStyle="1" w:styleId="mjx-base">
    <w:name w:val="mjx-base"/>
    <w:basedOn w:val="DefaultParagraphFont"/>
    <w:qFormat/>
  </w:style>
  <w:style w:type="character" w:customStyle="1" w:styleId="mjx-mi">
    <w:name w:val="mjx-mi"/>
    <w:basedOn w:val="DefaultParagraphFont"/>
    <w:qFormat/>
  </w:style>
  <w:style w:type="character" w:customStyle="1" w:styleId="mjx-sub">
    <w:name w:val="mjx-sub"/>
    <w:basedOn w:val="DefaultParagraphFont"/>
    <w:qFormat/>
  </w:style>
  <w:style w:type="character" w:customStyle="1" w:styleId="mjx-mn">
    <w:name w:val="mjx-mn"/>
    <w:basedOn w:val="DefaultParagraphFont"/>
    <w:qFormat/>
  </w:style>
  <w:style w:type="character" w:customStyle="1" w:styleId="mjx-mo">
    <w:name w:val="mjx-mo"/>
    <w:basedOn w:val="DefaultParagraphFont"/>
    <w:qFormat/>
  </w:style>
  <w:style w:type="character" w:customStyle="1" w:styleId="mjx-chtml2">
    <w:name w:val="mjx-chtml2"/>
    <w:qFormat/>
    <w:rPr>
      <w:spacing w:val="0"/>
      <w:sz w:val="24"/>
      <w:szCs w:val="24"/>
      <w:rtl w:val="0"/>
    </w:rPr>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mfrac">
    <w:name w:val="mjx-mfrac"/>
    <w:basedOn w:val="DefaultParagraphFont"/>
    <w:qFormat/>
  </w:style>
  <w:style w:type="character" w:customStyle="1" w:styleId="mjx-box2">
    <w:name w:val="mjx-box2"/>
    <w:basedOn w:val="DefaultParagraphFon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basedOn w:val="DefaultParagraphFont"/>
    <w:qFormat/>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sup">
    <w:name w:val="mjx-sup"/>
    <w:basedOn w:val="DefaultParagraphFont"/>
    <w:qFormat/>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msqrt">
    <w:name w:val="mjx-msqrt"/>
    <w:basedOn w:val="DefaultParagraphFont"/>
    <w:qFormat/>
  </w:style>
  <w:style w:type="character" w:customStyle="1" w:styleId="mjx-surd1">
    <w:name w:val="mjx-surd1"/>
    <w:basedOn w:val="DefaultParagraphFont"/>
    <w:qFormat/>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qFormat/>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qFormat/>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character" w:customStyle="1" w:styleId="mjx-chtml37">
    <w:name w:val="mjx-chtml37"/>
    <w:qFormat/>
    <w:rPr>
      <w:spacing w:val="0"/>
      <w:sz w:val="24"/>
      <w:szCs w:val="24"/>
      <w:rtl w:val="0"/>
    </w:rPr>
  </w:style>
  <w:style w:type="character" w:customStyle="1" w:styleId="mjx-chtml38">
    <w:name w:val="mjx-chtml38"/>
    <w:qFormat/>
    <w:rPr>
      <w:spacing w:val="0"/>
      <w:sz w:val="24"/>
      <w:szCs w:val="24"/>
      <w:rtl w:val="0"/>
    </w:rPr>
  </w:style>
  <w:style w:type="character" w:customStyle="1" w:styleId="mjx-chtml39">
    <w:name w:val="mjx-chtml39"/>
    <w:qFormat/>
    <w:rPr>
      <w:spacing w:val="0"/>
      <w:sz w:val="24"/>
      <w:szCs w:val="24"/>
      <w:rtl w:val="0"/>
    </w:rPr>
  </w:style>
  <w:style w:type="character" w:customStyle="1" w:styleId="mjx-chtml40">
    <w:name w:val="mjx-chtml40"/>
    <w:qFormat/>
    <w:rPr>
      <w:spacing w:val="0"/>
      <w:sz w:val="24"/>
      <w:szCs w:val="24"/>
      <w:rtl w:val="0"/>
    </w:rPr>
  </w:style>
  <w:style w:type="character" w:customStyle="1" w:styleId="mjx-chtml41">
    <w:name w:val="mjx-chtml41"/>
    <w:qFormat/>
    <w:rPr>
      <w:spacing w:val="0"/>
      <w:sz w:val="24"/>
      <w:szCs w:val="24"/>
      <w:rtl w:val="0"/>
    </w:rPr>
  </w:style>
  <w:style w:type="character" w:customStyle="1" w:styleId="mjx-chtml42">
    <w:name w:val="mjx-chtml42"/>
    <w:qFormat/>
    <w:rPr>
      <w:spacing w:val="0"/>
      <w:sz w:val="24"/>
      <w:szCs w:val="24"/>
      <w:rtl w:val="0"/>
    </w:rPr>
  </w:style>
  <w:style w:type="character" w:customStyle="1" w:styleId="mjx-chtml43">
    <w:name w:val="mjx-chtml43"/>
    <w:qFormat/>
    <w:rPr>
      <w:spacing w:val="0"/>
      <w:sz w:val="24"/>
      <w:szCs w:val="24"/>
      <w:rtl w:val="0"/>
    </w:rPr>
  </w:style>
  <w:style w:type="character" w:customStyle="1" w:styleId="mjx-chtml44">
    <w:name w:val="mjx-chtml44"/>
    <w:qFormat/>
    <w:rPr>
      <w:spacing w:val="0"/>
      <w:sz w:val="24"/>
      <w:szCs w:val="24"/>
      <w:rtl w:val="0"/>
    </w:rPr>
  </w:style>
  <w:style w:type="character" w:customStyle="1" w:styleId="mjx-chtml45">
    <w:name w:val="mjx-chtml45"/>
    <w:qFormat/>
    <w:rPr>
      <w:spacing w:val="0"/>
      <w:sz w:val="24"/>
      <w:szCs w:val="24"/>
      <w:rtl w:val="0"/>
    </w:rPr>
  </w:style>
  <w:style w:type="character" w:customStyle="1" w:styleId="mjx-chtml46">
    <w:name w:val="mjx-chtml46"/>
    <w:qFormat/>
    <w:rPr>
      <w:spacing w:val="0"/>
      <w:sz w:val="24"/>
      <w:szCs w:val="24"/>
      <w:rtl w:val="0"/>
    </w:rPr>
  </w:style>
  <w:style w:type="character" w:customStyle="1" w:styleId="mjx-chtml47">
    <w:name w:val="mjx-chtml47"/>
    <w:qFormat/>
    <w:rPr>
      <w:spacing w:val="0"/>
      <w:sz w:val="24"/>
      <w:szCs w:val="24"/>
      <w:rtl w:val="0"/>
    </w:rPr>
  </w:style>
  <w:style w:type="character" w:customStyle="1" w:styleId="mjx-chtml48">
    <w:name w:val="mjx-chtml48"/>
    <w:qFormat/>
    <w:rPr>
      <w:spacing w:val="0"/>
      <w:sz w:val="24"/>
      <w:szCs w:val="24"/>
      <w:rtl w:val="0"/>
    </w:rPr>
  </w:style>
  <w:style w:type="character" w:customStyle="1" w:styleId="mjx-chtml49">
    <w:name w:val="mjx-chtml49"/>
    <w:qFormat/>
    <w:rPr>
      <w:spacing w:val="0"/>
      <w:sz w:val="24"/>
      <w:szCs w:val="24"/>
      <w:rtl w:val="0"/>
    </w:rPr>
  </w:style>
  <w:style w:type="character" w:customStyle="1" w:styleId="mjx-munderover">
    <w:name w:val="mjx-munderover"/>
    <w:basedOn w:val="DefaultParagraphFont"/>
    <w:qFormat/>
  </w:style>
  <w:style w:type="character" w:customStyle="1" w:styleId="mjx-stack">
    <w:name w:val="mjx-stack"/>
    <w:basedOn w:val="DefaultParagraphFont"/>
    <w:qFormat/>
  </w:style>
  <w:style w:type="character" w:customStyle="1" w:styleId="mjx-over1">
    <w:name w:val="mjx-over1"/>
    <w:qFormat/>
  </w:style>
  <w:style w:type="character" w:customStyle="1" w:styleId="mjx-op1">
    <w:name w:val="mjx-op1"/>
    <w:qFormat/>
  </w:style>
  <w:style w:type="character" w:customStyle="1" w:styleId="mjx-chtml50">
    <w:name w:val="mjx-chtml50"/>
    <w:qFormat/>
    <w:rPr>
      <w:spacing w:val="0"/>
      <w:sz w:val="24"/>
      <w:szCs w:val="24"/>
      <w:rtl w:val="0"/>
    </w:rPr>
  </w:style>
  <w:style w:type="character" w:customStyle="1" w:styleId="mjx-chtml51">
    <w:name w:val="mjx-chtml51"/>
    <w:rPr>
      <w:spacing w:val="0"/>
      <w:sz w:val="24"/>
      <w:szCs w:val="24"/>
      <w:rtl w:val="0"/>
    </w:rPr>
  </w:style>
  <w:style w:type="character" w:customStyle="1" w:styleId="mjx-chtml52">
    <w:name w:val="mjx-chtml52"/>
    <w:qFormat/>
    <w:rPr>
      <w:spacing w:val="0"/>
      <w:sz w:val="24"/>
      <w:szCs w:val="24"/>
      <w:rtl w:val="0"/>
    </w:rPr>
  </w:style>
  <w:style w:type="character" w:customStyle="1" w:styleId="mjx-chtml53">
    <w:name w:val="mjx-chtml53"/>
    <w:qFormat/>
    <w:rPr>
      <w:spacing w:val="0"/>
      <w:sz w:val="24"/>
      <w:szCs w:val="24"/>
      <w:rtl w:val="0"/>
    </w:rPr>
  </w:style>
  <w:style w:type="character" w:customStyle="1" w:styleId="mjx-chtml54">
    <w:name w:val="mjx-chtml54"/>
    <w:qFormat/>
    <w:rPr>
      <w:spacing w:val="0"/>
      <w:sz w:val="24"/>
      <w:szCs w:val="24"/>
      <w:rtl w:val="0"/>
    </w:rPr>
  </w:style>
  <w:style w:type="character" w:customStyle="1" w:styleId="mjx-chtml55">
    <w:name w:val="mjx-chtml55"/>
    <w:qFormat/>
    <w:rPr>
      <w:spacing w:val="0"/>
      <w:sz w:val="24"/>
      <w:szCs w:val="24"/>
      <w:rtl w:val="0"/>
    </w:rPr>
  </w:style>
  <w:style w:type="character" w:customStyle="1" w:styleId="z-BottomofFormChar">
    <w:name w:val="z-Bottom of Form Char"/>
    <w:link w:val="z-BottomofForm1"/>
    <w:uiPriority w:val="99"/>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Pr>
      <w:rFonts w:ascii="Arial" w:eastAsia="Times New Roman" w:hAnsi="Arial" w:cs="Arial"/>
      <w:vanish/>
      <w:color w:val="003300"/>
      <w:sz w:val="16"/>
      <w:szCs w:val="16"/>
    </w:rPr>
  </w:style>
  <w:style w:type="character" w:customStyle="1" w:styleId="icchat1">
    <w:name w:val="ic_chat1"/>
    <w:qFormat/>
  </w:style>
  <w:style w:type="character" w:customStyle="1" w:styleId="clred1">
    <w:name w:val="clred1"/>
    <w:qFormat/>
    <w:rPr>
      <w:color w:val="FF3300"/>
    </w:rPr>
  </w:style>
  <w:style w:type="paragraph" w:customStyle="1" w:styleId="Title20">
    <w:name w:val="Title2"/>
    <w:basedOn w:val="Normal"/>
    <w:qFormat/>
    <w:pPr>
      <w:spacing w:after="150"/>
    </w:pPr>
    <w:rPr>
      <w:color w:val="auto"/>
      <w:sz w:val="24"/>
      <w:szCs w:val="24"/>
    </w:rPr>
  </w:style>
  <w:style w:type="character" w:customStyle="1" w:styleId="mjx-mtext">
    <w:name w:val="mjx-mtext"/>
    <w:basedOn w:val="DefaultParagraphFont"/>
    <w:qFormat/>
  </w:style>
  <w:style w:type="paragraph" w:customStyle="1" w:styleId="imglogo">
    <w:name w:val="img_logo"/>
    <w:basedOn w:val="Normal"/>
    <w:qFormat/>
    <w:pPr>
      <w:spacing w:after="150"/>
    </w:pPr>
    <w:rPr>
      <w:color w:val="auto"/>
      <w:sz w:val="24"/>
      <w:szCs w:val="24"/>
    </w:rPr>
  </w:style>
  <w:style w:type="paragraph" w:customStyle="1" w:styleId="Title30">
    <w:name w:val="Title3"/>
    <w:basedOn w:val="Normal"/>
    <w:qFormat/>
    <w:pPr>
      <w:spacing w:after="150"/>
    </w:pPr>
    <w:rPr>
      <w:color w:val="auto"/>
      <w:sz w:val="24"/>
      <w:szCs w:val="24"/>
    </w:rPr>
  </w:style>
  <w:style w:type="character" w:customStyle="1" w:styleId="cl9991">
    <w:name w:val="cl9991"/>
    <w:qFormat/>
    <w:rPr>
      <w:color w:val="999999"/>
    </w:rPr>
  </w:style>
  <w:style w:type="paragraph" w:customStyle="1" w:styleId="mtdisplayequation0">
    <w:name w:val="mtdisplayequation"/>
    <w:basedOn w:val="Normal"/>
    <w:qFormat/>
    <w:pPr>
      <w:spacing w:after="150"/>
    </w:pPr>
    <w:rPr>
      <w:color w:val="auto"/>
      <w:sz w:val="24"/>
      <w:szCs w:val="24"/>
    </w:rPr>
  </w:style>
  <w:style w:type="paragraph" w:customStyle="1" w:styleId="Title40">
    <w:name w:val="Title4"/>
    <w:basedOn w:val="Normal"/>
    <w:qFormat/>
    <w:pPr>
      <w:spacing w:after="150"/>
    </w:pPr>
    <w:rPr>
      <w:color w:val="auto"/>
      <w:sz w:val="24"/>
      <w:szCs w:val="24"/>
    </w:rPr>
  </w:style>
  <w:style w:type="character" w:customStyle="1" w:styleId="Bodytext31">
    <w:name w:val="Body text (3)_"/>
    <w:link w:val="Bodytext32"/>
    <w:qFormat/>
    <w:locked/>
    <w:rPr>
      <w:rFonts w:eastAsia="Times New Roman" w:cs="Times New Roman"/>
      <w:b/>
      <w:bCs/>
      <w:shd w:val="clear" w:color="auto" w:fill="FFFFFF"/>
    </w:rPr>
  </w:style>
  <w:style w:type="paragraph" w:customStyle="1" w:styleId="Bodytext32">
    <w:name w:val="Body text (3)"/>
    <w:basedOn w:val="Normal"/>
    <w:link w:val="Bodytext31"/>
    <w:qFormat/>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Pr>
      <w:rFonts w:ascii="Times New Roman" w:eastAsia="Times New Roman" w:hAnsi="Times New Roman"/>
      <w:sz w:val="18"/>
      <w:szCs w:val="18"/>
      <w:shd w:val="clear" w:color="auto" w:fill="FFFFFF"/>
    </w:rPr>
  </w:style>
  <w:style w:type="paragraph" w:customStyle="1" w:styleId="emoticon">
    <w:name w:val="emoticon"/>
    <w:basedOn w:val="Normal"/>
    <w:qFormat/>
    <w:pPr>
      <w:spacing w:after="150"/>
      <w:ind w:hanging="18928"/>
    </w:pPr>
    <w:rPr>
      <w:color w:val="auto"/>
      <w:sz w:val="24"/>
      <w:szCs w:val="24"/>
    </w:rPr>
  </w:style>
  <w:style w:type="paragraph" w:customStyle="1" w:styleId="mathjaxmenuclose0">
    <w:name w:val="mathjax_menu_close"/>
    <w:basedOn w:val="Normal"/>
    <w:qFormat/>
    <w:pPr>
      <w:spacing w:after="150"/>
    </w:pPr>
    <w:rPr>
      <w:color w:val="auto"/>
      <w:sz w:val="24"/>
      <w:szCs w:val="24"/>
    </w:rPr>
  </w:style>
  <w:style w:type="character" w:customStyle="1" w:styleId="fl">
    <w:name w:val="fl"/>
    <w:basedOn w:val="DefaultParagraphFont"/>
    <w:qFormat/>
  </w:style>
  <w:style w:type="paragraph" w:customStyle="1" w:styleId="normaljustified">
    <w:name w:val="normaljustified"/>
    <w:basedOn w:val="Normal"/>
    <w:qFormat/>
    <w:pPr>
      <w:spacing w:after="150"/>
    </w:pPr>
    <w:rPr>
      <w:color w:val="auto"/>
      <w:sz w:val="24"/>
      <w:szCs w:val="24"/>
    </w:rPr>
  </w:style>
  <w:style w:type="paragraph" w:customStyle="1" w:styleId="default0">
    <w:name w:val="default"/>
    <w:basedOn w:val="Normal"/>
    <w:qFormat/>
    <w:pPr>
      <w:spacing w:after="150"/>
    </w:pPr>
    <w:rPr>
      <w:color w:val="auto"/>
      <w:sz w:val="24"/>
      <w:szCs w:val="24"/>
    </w:rPr>
  </w:style>
  <w:style w:type="paragraph" w:customStyle="1" w:styleId="Title50">
    <w:name w:val="Title5"/>
    <w:basedOn w:val="Normal"/>
    <w:uiPriority w:val="99"/>
    <w:semiHidden/>
    <w:qFormat/>
    <w:pPr>
      <w:spacing w:before="100" w:beforeAutospacing="1" w:after="100" w:afterAutospacing="1"/>
    </w:pPr>
    <w:rPr>
      <w:color w:val="auto"/>
      <w:sz w:val="24"/>
      <w:szCs w:val="24"/>
    </w:rPr>
  </w:style>
  <w:style w:type="paragraph" w:customStyle="1" w:styleId="Title6">
    <w:name w:val="Title6"/>
    <w:basedOn w:val="Normal"/>
    <w:qFormat/>
    <w:pPr>
      <w:spacing w:after="150"/>
    </w:pPr>
    <w:rPr>
      <w:color w:val="auto"/>
      <w:sz w:val="24"/>
      <w:szCs w:val="24"/>
    </w:rPr>
  </w:style>
  <w:style w:type="paragraph" w:customStyle="1" w:styleId="Title7">
    <w:name w:val="Title7"/>
    <w:basedOn w:val="Normal"/>
    <w:qFormat/>
    <w:pPr>
      <w:spacing w:after="150"/>
    </w:pPr>
    <w:rPr>
      <w:color w:val="auto"/>
      <w:sz w:val="24"/>
      <w:szCs w:val="24"/>
    </w:rPr>
  </w:style>
  <w:style w:type="paragraph" w:customStyle="1" w:styleId="body">
    <w:name w:val="body"/>
    <w:basedOn w:val="Normal"/>
    <w:qFormat/>
    <w:pPr>
      <w:spacing w:after="150"/>
    </w:pPr>
    <w:rPr>
      <w:color w:val="auto"/>
      <w:sz w:val="24"/>
      <w:szCs w:val="24"/>
    </w:rPr>
  </w:style>
  <w:style w:type="paragraph" w:customStyle="1" w:styleId="Title8">
    <w:name w:val="Title8"/>
    <w:basedOn w:val="Normal"/>
    <w:qFormat/>
    <w:pPr>
      <w:spacing w:after="150"/>
    </w:pPr>
    <w:rPr>
      <w:color w:val="auto"/>
      <w:sz w:val="24"/>
      <w:szCs w:val="24"/>
    </w:rPr>
  </w:style>
  <w:style w:type="character" w:customStyle="1" w:styleId="BodyTextChar">
    <w:name w:val="Body Text Char"/>
    <w:basedOn w:val="DefaultParagraphFont"/>
    <w:link w:val="BodyText"/>
    <w:qFormat/>
    <w:rPr>
      <w:rFonts w:ascii="Times New Roman" w:eastAsia="Times New Roman" w:hAnsi="Times New Roman" w:cs="Times New Roman"/>
      <w:sz w:val="24"/>
      <w:szCs w:val="24"/>
      <w:lang w:val="vi-VN" w:eastAsia="vi-VN"/>
    </w:rPr>
  </w:style>
  <w:style w:type="paragraph" w:customStyle="1" w:styleId="normaltable">
    <w:name w:val="normaltable"/>
    <w:basedOn w:val="Normal"/>
    <w:qFormat/>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pPr>
      <w:spacing w:before="100" w:beforeAutospacing="1" w:after="100" w:afterAutospacing="1"/>
    </w:pPr>
    <w:rPr>
      <w:color w:val="000000"/>
      <w:sz w:val="24"/>
      <w:szCs w:val="24"/>
    </w:rPr>
  </w:style>
  <w:style w:type="paragraph" w:customStyle="1" w:styleId="fontstyle2">
    <w:name w:val="fontstyle2"/>
    <w:basedOn w:val="Normal"/>
    <w:qFormat/>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pPr>
      <w:spacing w:before="100" w:beforeAutospacing="1" w:after="100" w:afterAutospacing="1"/>
    </w:pPr>
    <w:rPr>
      <w:rFonts w:ascii="EuclidExtra" w:hAnsi="EuclidExtra"/>
      <w:color w:val="000000"/>
      <w:sz w:val="24"/>
      <w:szCs w:val="24"/>
    </w:rPr>
  </w:style>
  <w:style w:type="character" w:customStyle="1" w:styleId="fontstyle61">
    <w:name w:val="fontstyle61"/>
    <w:qFormat/>
    <w:rPr>
      <w:rFonts w:ascii="Arial-ItalicMT" w:hAnsi="Arial-ItalicMT"/>
      <w:i/>
      <w:color w:val="000000"/>
      <w:sz w:val="24"/>
    </w:rPr>
  </w:style>
  <w:style w:type="character" w:customStyle="1" w:styleId="fontstyle71">
    <w:name w:val="fontstyle71"/>
    <w:qFormat/>
    <w:rPr>
      <w:rFonts w:ascii="ArialMT" w:hAnsi="ArialMT"/>
      <w:color w:val="000000"/>
      <w:sz w:val="24"/>
    </w:rPr>
  </w:style>
  <w:style w:type="character" w:customStyle="1" w:styleId="fontstyle81">
    <w:name w:val="fontstyle81"/>
    <w:qFormat/>
    <w:rPr>
      <w:rFonts w:ascii="Euclid-Italic" w:hAnsi="Euclid-Italic"/>
      <w:i/>
      <w:color w:val="000000"/>
      <w:sz w:val="24"/>
    </w:rPr>
  </w:style>
  <w:style w:type="character" w:customStyle="1" w:styleId="fontstyle91">
    <w:name w:val="fontstyle91"/>
    <w:qFormat/>
    <w:rPr>
      <w:rFonts w:ascii="Euclid" w:hAnsi="Euclid"/>
      <w:color w:val="000000"/>
      <w:sz w:val="24"/>
    </w:rPr>
  </w:style>
  <w:style w:type="character" w:customStyle="1" w:styleId="fontstyle101">
    <w:name w:val="fontstyle101"/>
    <w:qFormat/>
    <w:rPr>
      <w:rFonts w:ascii="EuclidSymbol" w:hAnsi="EuclidSymbol"/>
      <w:color w:val="000000"/>
      <w:sz w:val="24"/>
    </w:rPr>
  </w:style>
  <w:style w:type="character" w:customStyle="1" w:styleId="fontstyle111">
    <w:name w:val="fontstyle111"/>
    <w:qFormat/>
    <w:rPr>
      <w:rFonts w:ascii="MT-Extra" w:hAnsi="MT-Extra"/>
      <w:color w:val="000000"/>
      <w:sz w:val="24"/>
    </w:rPr>
  </w:style>
  <w:style w:type="character" w:customStyle="1" w:styleId="fontstyle121">
    <w:name w:val="fontstyle121"/>
    <w:qFormat/>
    <w:rPr>
      <w:rFonts w:ascii="EuclidExtra" w:hAnsi="EuclidExtra"/>
      <w:color w:val="000000"/>
      <w:sz w:val="24"/>
    </w:rPr>
  </w:style>
  <w:style w:type="paragraph" w:customStyle="1" w:styleId="Normal0">
    <w:name w:val="Normal_0"/>
    <w:qFormat/>
    <w:pPr>
      <w:widowControl w:val="0"/>
      <w:spacing w:after="200" w:line="276" w:lineRule="auto"/>
    </w:pPr>
    <w:rPr>
      <w:rFonts w:eastAsia="Calibri" w:hint="eastAsia"/>
      <w:sz w:val="24"/>
      <w:szCs w:val="22"/>
    </w:rPr>
  </w:style>
  <w:style w:type="character" w:customStyle="1" w:styleId="MTConvertedEquation">
    <w:name w:val="MTConvertedEquation"/>
    <w:qFormat/>
    <w:rPr>
      <w:b/>
    </w:rPr>
  </w:style>
  <w:style w:type="character" w:customStyle="1" w:styleId="FootnoteTextChar">
    <w:name w:val="Footnote Text Char"/>
    <w:basedOn w:val="DefaultParagraphFont"/>
    <w:link w:val="FootnoteText"/>
    <w:uiPriority w:val="99"/>
    <w:semiHidden/>
    <w:qFormat/>
    <w:rPr>
      <w:rFonts w:ascii="Times New Roman" w:eastAsia="Calibri" w:hAnsi="Times New Roman" w:cs="Times New Roman"/>
      <w:sz w:val="20"/>
      <w:szCs w:val="20"/>
    </w:rPr>
  </w:style>
  <w:style w:type="character" w:customStyle="1" w:styleId="mi">
    <w:name w:val="mi"/>
    <w:qFormat/>
  </w:style>
  <w:style w:type="character" w:customStyle="1" w:styleId="mo">
    <w:name w:val="mo"/>
    <w:qFormat/>
  </w:style>
  <w:style w:type="character" w:customStyle="1" w:styleId="HeaderChar1">
    <w:name w:val="Header Char1"/>
    <w:uiPriority w:val="99"/>
    <w:semiHidden/>
    <w:qFormat/>
    <w:rPr>
      <w:sz w:val="28"/>
      <w:szCs w:val="22"/>
      <w:lang w:val="en-US" w:eastAsia="en-US"/>
    </w:rPr>
  </w:style>
  <w:style w:type="character" w:customStyle="1" w:styleId="FooterChar1">
    <w:name w:val="Footer Char1"/>
    <w:uiPriority w:val="99"/>
    <w:semiHidden/>
    <w:qFormat/>
    <w:rPr>
      <w:sz w:val="28"/>
      <w:szCs w:val="22"/>
      <w:lang w:val="en-US" w:eastAsia="en-US"/>
    </w:rPr>
  </w:style>
  <w:style w:type="paragraph" w:customStyle="1" w:styleId="TableParagraph">
    <w:name w:val="Table Paragraph"/>
    <w:basedOn w:val="Normal"/>
    <w:uiPriority w:val="1"/>
    <w:qFormat/>
    <w:pPr>
      <w:widowControl w:val="0"/>
      <w:autoSpaceDE w:val="0"/>
      <w:autoSpaceDN w:val="0"/>
    </w:pPr>
    <w:rPr>
      <w:color w:val="auto"/>
      <w:sz w:val="22"/>
      <w:szCs w:val="22"/>
      <w:lang w:bidi="en-US"/>
    </w:rPr>
  </w:style>
  <w:style w:type="character" w:customStyle="1" w:styleId="MTEquationSection">
    <w:name w:val="MTEquationSection"/>
    <w:qFormat/>
    <w:rPr>
      <w:b/>
      <w:vanish/>
      <w:color w:val="FF0000"/>
    </w:rPr>
  </w:style>
  <w:style w:type="character" w:customStyle="1" w:styleId="Vnbnnidung2Innghing">
    <w:name w:val="Văn bản nội dung (2) + In nghiêng"/>
    <w:aliases w:val="Giãn cách 2 pt"/>
    <w:qFormat/>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style>
  <w:style w:type="character" w:customStyle="1" w:styleId="NoSpacingChar">
    <w:name w:val="No Spacing Char"/>
    <w:link w:val="NoSpacing"/>
    <w:uiPriority w:val="1"/>
    <w:qFormat/>
    <w:rPr>
      <w:rFonts w:ascii="Times New Roman" w:eastAsia="Calibri" w:hAnsi="Times New Roman" w:cs="Times New Roman"/>
      <w:sz w:val="24"/>
    </w:rPr>
  </w:style>
  <w:style w:type="character" w:customStyle="1" w:styleId="NormalWebChar">
    <w:name w:val="Normal (Web) Char"/>
    <w:link w:val="NormalWeb"/>
    <w:uiPriority w:val="99"/>
    <w:qFormat/>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style>
  <w:style w:type="paragraph" w:customStyle="1" w:styleId="Normal2">
    <w:name w:val="Normal2"/>
    <w:qFormat/>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Pr>
      <w:rFonts w:ascii="Times New Roman" w:eastAsia="Times New Roman" w:hAnsi="Times New Roman" w:cs="Times New Roman"/>
      <w:shd w:val="clear" w:color="auto" w:fill="FFFFFF"/>
    </w:rPr>
  </w:style>
  <w:style w:type="paragraph" w:customStyle="1" w:styleId="BodyText10">
    <w:name w:val="Body Text1"/>
    <w:basedOn w:val="Normal"/>
    <w:link w:val="Bodytext0"/>
    <w:qFormat/>
    <w:pPr>
      <w:widowControl w:val="0"/>
      <w:shd w:val="clear" w:color="auto" w:fill="FFFFFF"/>
    </w:pPr>
    <w:rPr>
      <w:color w:val="auto"/>
      <w:sz w:val="22"/>
      <w:szCs w:val="22"/>
    </w:rPr>
  </w:style>
  <w:style w:type="character" w:customStyle="1" w:styleId="Footnote">
    <w:name w:val="Footnote_"/>
    <w:basedOn w:val="DefaultParagraphFont"/>
    <w:link w:val="Footnote0"/>
    <w:qFormat/>
    <w:locked/>
    <w:rPr>
      <w:rFonts w:ascii="Times New Roman" w:eastAsia="Times New Roman" w:hAnsi="Times New Roman" w:cs="Times New Roman"/>
      <w:shd w:val="clear" w:color="auto" w:fill="FFFFFF"/>
    </w:rPr>
  </w:style>
  <w:style w:type="paragraph" w:customStyle="1" w:styleId="Footnote0">
    <w:name w:val="Footnote"/>
    <w:basedOn w:val="Normal"/>
    <w:link w:val="Footnote"/>
    <w:qFormat/>
    <w:pPr>
      <w:widowControl w:val="0"/>
      <w:shd w:val="clear" w:color="auto" w:fill="FFFFFF"/>
      <w:ind w:firstLine="150"/>
    </w:pPr>
    <w:rPr>
      <w:color w:val="auto"/>
      <w:sz w:val="22"/>
      <w:szCs w:val="22"/>
    </w:rPr>
  </w:style>
  <w:style w:type="character" w:customStyle="1" w:styleId="Picturecaption">
    <w:name w:val="Picture caption_"/>
    <w:link w:val="Picturecaption0"/>
    <w:qFormat/>
    <w:locke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pPr>
      <w:widowControl w:val="0"/>
      <w:shd w:val="clear" w:color="auto" w:fill="FFFFFF"/>
    </w:pPr>
    <w:rPr>
      <w:color w:val="auto"/>
      <w:sz w:val="22"/>
      <w:szCs w:val="22"/>
    </w:rPr>
  </w:style>
  <w:style w:type="character" w:customStyle="1" w:styleId="mn">
    <w:name w:val="mn"/>
    <w:basedOn w:val="DefaultParagraphFont"/>
    <w:qFormat/>
  </w:style>
  <w:style w:type="paragraph" w:customStyle="1" w:styleId="Char">
    <w:name w:val="Char"/>
    <w:basedOn w:val="Normal"/>
    <w:qFormat/>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qFormat/>
    <w:rPr>
      <w:rFonts w:ascii="Times New Roman" w:eastAsia="Times New Roman" w:hAnsi="Times New Roman" w:cs="Times New Roman"/>
      <w:sz w:val="24"/>
      <w:szCs w:val="24"/>
    </w:rPr>
  </w:style>
  <w:style w:type="character" w:customStyle="1" w:styleId="Heading8Char">
    <w:name w:val="Heading 8 Char"/>
    <w:basedOn w:val="DefaultParagraphFont"/>
    <w:link w:val="Heading8"/>
    <w:qFormat/>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qFormat/>
    <w:rPr>
      <w:rFonts w:ascii="Times New Roman" w:eastAsia="Times New Roman" w:hAnsi="Times New Roman" w:cs="Times New Roman"/>
      <w:sz w:val="24"/>
      <w:szCs w:val="24"/>
    </w:rPr>
  </w:style>
  <w:style w:type="table" w:customStyle="1" w:styleId="TableGrid30">
    <w:name w:val="Table Grid30"/>
    <w:basedOn w:val="TableNormal"/>
    <w:uiPriority w:val="59"/>
    <w:qFormat/>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1">
    <w:name w:val="c1"/>
    <w:basedOn w:val="DefaultParagraphFont"/>
    <w:qFormat/>
  </w:style>
  <w:style w:type="character" w:customStyle="1" w:styleId="apple-style-span">
    <w:name w:val="apple-style-span"/>
    <w:qFormat/>
  </w:style>
  <w:style w:type="paragraph" w:customStyle="1" w:styleId="tenb">
    <w:name w:val="tenb"/>
    <w:basedOn w:val="Normal"/>
    <w:qFormat/>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Pr>
      <w:rFonts w:ascii=".VnTime" w:eastAsia="Times New Roman" w:hAnsi=".VnTime" w:cs="Times New Roman"/>
      <w:sz w:val="28"/>
      <w:szCs w:val="24"/>
    </w:rPr>
  </w:style>
  <w:style w:type="character" w:customStyle="1" w:styleId="BodyText3Char">
    <w:name w:val="Body Text 3 Char"/>
    <w:basedOn w:val="DefaultParagraphFont"/>
    <w:link w:val="BodyText3"/>
    <w:qFormat/>
    <w:rPr>
      <w:rFonts w:ascii="VNI-Times" w:eastAsia="Times New Roman" w:hAnsi="VNI-Times" w:cs="Times New Roman"/>
      <w:sz w:val="16"/>
      <w:szCs w:val="16"/>
    </w:rPr>
  </w:style>
  <w:style w:type="paragraph" w:customStyle="1" w:styleId="Cu">
    <w:name w:val="Câu"/>
    <w:basedOn w:val="Normal"/>
    <w:qFormat/>
    <w:pPr>
      <w:numPr>
        <w:numId w:val="5"/>
      </w:numPr>
      <w:spacing w:before="80" w:after="40"/>
      <w:jc w:val="both"/>
    </w:pPr>
    <w:rPr>
      <w:color w:val="auto"/>
      <w:sz w:val="24"/>
      <w:szCs w:val="24"/>
    </w:rPr>
  </w:style>
  <w:style w:type="paragraph" w:customStyle="1" w:styleId="Chn4">
    <w:name w:val="Chọn 4"/>
    <w:basedOn w:val="Normal"/>
    <w:qFormat/>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Pr>
      <w:rFonts w:ascii="Times New Roman" w:eastAsia="Times New Roman" w:hAnsi="Times New Roman" w:cs="Times New Roman"/>
      <w:sz w:val="24"/>
      <w:szCs w:val="24"/>
    </w:rPr>
  </w:style>
  <w:style w:type="character" w:customStyle="1" w:styleId="TitleChar">
    <w:name w:val="Title Char"/>
    <w:basedOn w:val="DefaultParagraphFont"/>
    <w:link w:val="Title"/>
    <w:qFormat/>
    <w:rPr>
      <w:rFonts w:ascii="VNI-Souvir" w:eastAsia="Times New Roman" w:hAnsi="VNI-Souvir" w:cs="Times New Roman"/>
      <w:sz w:val="48"/>
      <w:szCs w:val="24"/>
    </w:rPr>
  </w:style>
  <w:style w:type="character" w:customStyle="1" w:styleId="BodyText2Char">
    <w:name w:val="Body Text 2 Char"/>
    <w:basedOn w:val="DefaultParagraphFont"/>
    <w:link w:val="BodyText2"/>
    <w:qFormat/>
    <w:rPr>
      <w:rFonts w:ascii="Times New Roman" w:eastAsia="Times New Roman" w:hAnsi="Times New Roman" w:cs="Times New Roman"/>
      <w:sz w:val="24"/>
      <w:szCs w:val="24"/>
    </w:rPr>
  </w:style>
  <w:style w:type="paragraph" w:customStyle="1" w:styleId="important">
    <w:name w:val="important"/>
    <w:basedOn w:val="Normal"/>
    <w:qFormat/>
    <w:pPr>
      <w:ind w:firstLine="300"/>
      <w:jc w:val="both"/>
    </w:pPr>
    <w:rPr>
      <w:b/>
      <w:bCs/>
      <w:color w:val="006600"/>
      <w:sz w:val="24"/>
      <w:szCs w:val="24"/>
    </w:rPr>
  </w:style>
  <w:style w:type="paragraph" w:customStyle="1" w:styleId="Style4">
    <w:name w:val="Style4"/>
    <w:basedOn w:val="Normal"/>
    <w:qFormat/>
    <w:pPr>
      <w:jc w:val="both"/>
    </w:pPr>
    <w:rPr>
      <w:b/>
      <w:color w:val="auto"/>
      <w:sz w:val="24"/>
      <w:szCs w:val="24"/>
    </w:rPr>
  </w:style>
  <w:style w:type="paragraph" w:customStyle="1" w:styleId="Style2">
    <w:name w:val="Style2"/>
    <w:basedOn w:val="Normal"/>
    <w:qFormat/>
    <w:pPr>
      <w:jc w:val="center"/>
    </w:pPr>
    <w:rPr>
      <w:b/>
      <w:bCs/>
      <w:color w:val="auto"/>
      <w:sz w:val="28"/>
      <w:szCs w:val="28"/>
    </w:rPr>
  </w:style>
  <w:style w:type="character" w:customStyle="1" w:styleId="ListBulletChar">
    <w:name w:val="List Bullet Char"/>
    <w:link w:val="ListBullet"/>
    <w:qFormat/>
    <w:rPr>
      <w:rFonts w:eastAsia="Times New Roman"/>
      <w:sz w:val="24"/>
      <w:szCs w:val="24"/>
      <w:lang w:val="vi-VN" w:eastAsia="vi-VN"/>
    </w:rPr>
  </w:style>
  <w:style w:type="paragraph" w:customStyle="1" w:styleId="Style1">
    <w:name w:val="Style1"/>
    <w:basedOn w:val="Normal"/>
    <w:link w:val="Style1Char"/>
    <w:qFormat/>
    <w:pPr>
      <w:jc w:val="center"/>
    </w:pPr>
    <w:rPr>
      <w:b/>
      <w:color w:val="auto"/>
      <w:sz w:val="28"/>
      <w:szCs w:val="28"/>
    </w:rPr>
  </w:style>
  <w:style w:type="paragraph" w:customStyle="1" w:styleId="Style3">
    <w:name w:val="Style3"/>
    <w:basedOn w:val="Normal"/>
    <w:qFormat/>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Pr>
      <w:rFonts w:ascii=".VnTime" w:eastAsia="Times New Roman" w:hAnsi=".VnTime"/>
    </w:rPr>
  </w:style>
  <w:style w:type="character" w:customStyle="1" w:styleId="CommentTextChar1">
    <w:name w:val="Comment Text Char1"/>
    <w:basedOn w:val="DefaultParagraphFont"/>
    <w:uiPriority w:val="99"/>
    <w:semiHidden/>
    <w:qFormat/>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Pr>
      <w:rFonts w:ascii=".VnTime" w:eastAsia="Times New Roman" w:hAnsi=".VnTime"/>
      <w:b/>
      <w:bCs/>
    </w:rPr>
  </w:style>
  <w:style w:type="character" w:customStyle="1" w:styleId="CommentSubjectChar1">
    <w:name w:val="Comment Subject Char1"/>
    <w:basedOn w:val="CommentTextChar1"/>
    <w:uiPriority w:val="99"/>
    <w:semiHidden/>
    <w:qFormat/>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pPr>
      <w:widowControl w:val="0"/>
      <w:jc w:val="center"/>
    </w:pPr>
    <w:rPr>
      <w:rFonts w:ascii=".VnAvantH" w:hAnsi=".VnAvantH"/>
      <w:b/>
      <w:color w:val="000000"/>
      <w:sz w:val="20"/>
      <w:szCs w:val="20"/>
    </w:rPr>
  </w:style>
  <w:style w:type="character" w:customStyle="1" w:styleId="4tenchuongChar">
    <w:name w:val="4 ten chuong Char"/>
    <w:link w:val="4tenchuong"/>
    <w:qFormat/>
    <w:rPr>
      <w:rFonts w:ascii=".VnAvantH" w:eastAsia="Times New Roman" w:hAnsi=".VnAvantH" w:cs="Times New Roman"/>
      <w:b/>
      <w:color w:val="000000"/>
      <w:sz w:val="20"/>
      <w:szCs w:val="20"/>
    </w:rPr>
  </w:style>
  <w:style w:type="paragraph" w:customStyle="1" w:styleId="2dongcach">
    <w:name w:val="2 dong cach"/>
    <w:basedOn w:val="Normal"/>
    <w:qFormat/>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Pr>
      <w:rFonts w:ascii=".VnCentury Schoolbook" w:eastAsia="Times New Roman" w:hAnsi=".VnCentury Schoolbook" w:cs="Times New Roman"/>
      <w:color w:val="000000"/>
      <w:sz w:val="20"/>
      <w:szCs w:val="20"/>
    </w:rPr>
  </w:style>
  <w:style w:type="paragraph" w:customStyle="1" w:styleId="6tenmucphan">
    <w:name w:val="6 ten muc phan"/>
    <w:basedOn w:val="Normal"/>
    <w:qFormat/>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pPr>
      <w:ind w:left="993" w:hanging="284"/>
    </w:pPr>
  </w:style>
  <w:style w:type="character" w:customStyle="1" w:styleId="1TChar">
    <w:name w:val="1 T Char"/>
    <w:basedOn w:val="1chinhtrangCharChar"/>
    <w:link w:val="1T"/>
    <w:qFormat/>
    <w:rPr>
      <w:rFonts w:ascii=".VnCentury Schoolbook" w:eastAsia="Times New Roman" w:hAnsi=".VnCentury Schoolbook" w:cs="Times New Roman"/>
      <w:color w:val="000000"/>
      <w:sz w:val="20"/>
      <w:szCs w:val="20"/>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Pr>
      <w:rFonts w:ascii="Tahoma" w:eastAsia="Times New Roman" w:hAnsi="Tahoma" w:cs="Times New Roman"/>
      <w:sz w:val="20"/>
      <w:szCs w:val="20"/>
      <w:shd w:val="clear" w:color="auto" w:fill="000080"/>
    </w:rPr>
  </w:style>
  <w:style w:type="paragraph" w:customStyle="1" w:styleId="Normal1">
    <w:name w:val="[Normal]"/>
    <w:qFormat/>
    <w:pPr>
      <w:autoSpaceDE w:val="0"/>
      <w:autoSpaceDN w:val="0"/>
      <w:adjustRightInd w:val="0"/>
    </w:pPr>
    <w:rPr>
      <w:rFonts w:eastAsia="Times New Roman" w:cs="Arial"/>
      <w:sz w:val="24"/>
      <w:szCs w:val="24"/>
    </w:rPr>
  </w:style>
  <w:style w:type="paragraph" w:customStyle="1" w:styleId="TimesNewRoman12">
    <w:name w:val="Times New Roman 12"/>
    <w:basedOn w:val="Normal"/>
    <w:qFormat/>
    <w:rPr>
      <w:color w:val="auto"/>
      <w:kern w:val="24"/>
      <w:sz w:val="24"/>
      <w:szCs w:val="24"/>
    </w:rPr>
  </w:style>
  <w:style w:type="paragraph" w:customStyle="1" w:styleId="StyleTimesNewRoman12pt1">
    <w:name w:val="Style Times New Roman 12 pt1"/>
    <w:basedOn w:val="Normal"/>
    <w:link w:val="StyleTimesNewRoman12pt1Char"/>
    <w:qFormat/>
    <w:pPr>
      <w:widowControl w:val="0"/>
    </w:pPr>
    <w:rPr>
      <w:color w:val="auto"/>
      <w:kern w:val="24"/>
      <w:sz w:val="24"/>
      <w:szCs w:val="24"/>
    </w:rPr>
  </w:style>
  <w:style w:type="character" w:customStyle="1" w:styleId="StyleTimesNewRoman12pt1Char">
    <w:name w:val="Style Times New Roman 12 pt1 Char"/>
    <w:link w:val="StyleTimesNewRoman12pt1"/>
    <w:qFormat/>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Pr>
      <w:color w:val="auto"/>
      <w:kern w:val="24"/>
      <w:sz w:val="24"/>
      <w:szCs w:val="24"/>
    </w:rPr>
  </w:style>
  <w:style w:type="paragraph" w:customStyle="1" w:styleId="StyleStyleTimesNewRoman12pt11">
    <w:name w:val="Style Style Times New Roman 12 pt1 +1"/>
    <w:basedOn w:val="Normal"/>
    <w:next w:val="Normal"/>
    <w:qFormat/>
    <w:rPr>
      <w:color w:val="auto"/>
      <w:kern w:val="24"/>
      <w:sz w:val="24"/>
      <w:szCs w:val="24"/>
    </w:rPr>
  </w:style>
  <w:style w:type="character" w:customStyle="1" w:styleId="SubtitleChar">
    <w:name w:val="Subtitle Char"/>
    <w:basedOn w:val="DefaultParagraphFont"/>
    <w:link w:val="Subtitle"/>
    <w:uiPriority w:val="11"/>
    <w:qFormat/>
    <w:rPr>
      <w:rFonts w:ascii="Times New Roman" w:eastAsia="Times New Roman" w:hAnsi="Times New Roman" w:cs="Times New Roman"/>
      <w:sz w:val="24"/>
      <w:szCs w:val="24"/>
    </w:rPr>
  </w:style>
  <w:style w:type="paragraph" w:customStyle="1" w:styleId="CharChar1">
    <w:name w:val="Char Char1"/>
    <w:basedOn w:val="Normal"/>
    <w:semiHidden/>
    <w:qFormat/>
    <w:pPr>
      <w:spacing w:after="160" w:line="240" w:lineRule="exact"/>
      <w:jc w:val="both"/>
    </w:pPr>
    <w:rPr>
      <w:rFonts w:ascii="Arial" w:hAnsi="Arial" w:cs="Arial"/>
      <w:color w:val="auto"/>
      <w:sz w:val="24"/>
      <w:szCs w:val="24"/>
    </w:rPr>
  </w:style>
  <w:style w:type="character" w:customStyle="1" w:styleId="Normaltext">
    <w:name w:val="Normal text"/>
    <w:qFormat/>
    <w:rPr>
      <w:rFonts w:cs="Tahoma"/>
      <w:sz w:val="22"/>
      <w:szCs w:val="22"/>
    </w:rPr>
  </w:style>
  <w:style w:type="paragraph" w:customStyle="1" w:styleId="bangtxt">
    <w:name w:val="bangtxt"/>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pPr>
      <w:spacing w:before="60" w:after="60"/>
      <w:ind w:left="1195" w:hanging="288"/>
      <w:jc w:val="both"/>
    </w:pPr>
    <w:rPr>
      <w:color w:val="auto"/>
      <w:sz w:val="24"/>
      <w:szCs w:val="24"/>
    </w:rPr>
  </w:style>
  <w:style w:type="character" w:customStyle="1" w:styleId="SubtleEmphasis1">
    <w:name w:val="Subtle Emphasis1"/>
    <w:uiPriority w:val="19"/>
    <w:qFormat/>
    <w:rPr>
      <w:i/>
      <w:iCs/>
      <w:color w:val="404040"/>
    </w:rPr>
  </w:style>
  <w:style w:type="character" w:customStyle="1" w:styleId="IntenseEmphasis1">
    <w:name w:val="Intense Emphasis1"/>
    <w:uiPriority w:val="21"/>
    <w:qFormat/>
    <w:rPr>
      <w:b/>
      <w:bCs/>
      <w:i/>
      <w:iCs/>
      <w:caps/>
    </w:rPr>
  </w:style>
  <w:style w:type="paragraph" w:styleId="Quote">
    <w:name w:val="Quote"/>
    <w:basedOn w:val="Normal"/>
    <w:next w:val="Normal"/>
    <w:link w:val="QuoteChar"/>
    <w:uiPriority w:val="29"/>
    <w:qFormat/>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Pr>
      <w:smallCaps/>
      <w:color w:val="404040"/>
      <w:u w:val="single" w:color="7F7F7F"/>
    </w:rPr>
  </w:style>
  <w:style w:type="character" w:customStyle="1" w:styleId="IntenseReference1">
    <w:name w:val="Intense Reference1"/>
    <w:uiPriority w:val="32"/>
    <w:qFormat/>
    <w:rPr>
      <w:b/>
      <w:bCs/>
      <w:smallCaps/>
      <w:u w:val="single"/>
    </w:rPr>
  </w:style>
  <w:style w:type="character" w:customStyle="1" w:styleId="BookTitle1">
    <w:name w:val="Book Title1"/>
    <w:uiPriority w:val="33"/>
    <w:qFormat/>
    <w:rPr>
      <w:smallCaps/>
      <w:spacing w:val="5"/>
    </w:rPr>
  </w:style>
  <w:style w:type="character" w:customStyle="1" w:styleId="Style1Char">
    <w:name w:val="Style1 Char"/>
    <w:link w:val="Style1"/>
    <w:qFormat/>
    <w:rPr>
      <w:rFonts w:ascii="Times New Roman" w:eastAsia="Times New Roman" w:hAnsi="Times New Roman" w:cs="Times New Roman"/>
      <w:b/>
      <w:sz w:val="28"/>
      <w:szCs w:val="28"/>
    </w:rPr>
  </w:style>
  <w:style w:type="character" w:customStyle="1" w:styleId="postbody1">
    <w:name w:val="postbody1"/>
    <w:qFormat/>
    <w:rPr>
      <w:sz w:val="18"/>
      <w:szCs w:val="18"/>
    </w:rPr>
  </w:style>
  <w:style w:type="paragraph" w:customStyle="1" w:styleId="1">
    <w:name w:val="1"/>
    <w:basedOn w:val="Normal"/>
    <w:qFormat/>
    <w:pPr>
      <w:spacing w:after="160" w:line="240" w:lineRule="exact"/>
      <w:ind w:firstLine="567"/>
    </w:pPr>
    <w:rPr>
      <w:rFonts w:ascii="Verdana" w:hAnsi="Verdana" w:cs="Verdana"/>
      <w:color w:val="auto"/>
      <w:sz w:val="20"/>
      <w:szCs w:val="20"/>
    </w:rPr>
  </w:style>
  <w:style w:type="paragraph" w:customStyle="1" w:styleId="VTD11">
    <w:name w:val="VTD1.1"/>
    <w:basedOn w:val="Normal"/>
    <w:qFormat/>
    <w:pPr>
      <w:ind w:left="720"/>
    </w:pPr>
    <w:rPr>
      <w:color w:val="auto"/>
      <w:sz w:val="28"/>
      <w:szCs w:val="28"/>
      <w:lang w:eastAsia="vi-VN"/>
    </w:rPr>
  </w:style>
  <w:style w:type="paragraph" w:customStyle="1" w:styleId="quang">
    <w:name w:val="quang"/>
    <w:basedOn w:val="Heading7"/>
    <w:qFormat/>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pPr>
      <w:spacing w:before="240" w:after="120"/>
    </w:pPr>
    <w:rPr>
      <w:rFonts w:ascii=".VnCentury Schoolbook" w:hAnsi=".VnCentury Schoolbook"/>
      <w:i/>
      <w:color w:val="auto"/>
      <w:sz w:val="24"/>
      <w:szCs w:val="20"/>
    </w:rPr>
  </w:style>
  <w:style w:type="paragraph" w:customStyle="1" w:styleId="tenc">
    <w:name w:val="tenc"/>
    <w:basedOn w:val="Heading8"/>
    <w:qFormat/>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pPr>
      <w:spacing w:before="120" w:after="60"/>
      <w:ind w:left="900" w:hanging="900"/>
      <w:jc w:val="both"/>
    </w:pPr>
    <w:rPr>
      <w:color w:val="auto"/>
      <w:sz w:val="20"/>
      <w:szCs w:val="20"/>
    </w:rPr>
  </w:style>
  <w:style w:type="character" w:customStyle="1" w:styleId="cauhoiChar">
    <w:name w:val="cauhoi Char"/>
    <w:link w:val="cauhoi"/>
    <w:qFormat/>
    <w:rPr>
      <w:rFonts w:ascii="Times New Roman" w:eastAsia="Times New Roman" w:hAnsi="Times New Roman" w:cs="Times New Roman"/>
      <w:sz w:val="20"/>
      <w:szCs w:val="20"/>
    </w:rPr>
  </w:style>
  <w:style w:type="paragraph" w:customStyle="1" w:styleId="cau1">
    <w:name w:val="cau 1"/>
    <w:basedOn w:val="Normal"/>
    <w:link w:val="cau1Char"/>
    <w:qFormat/>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Pr>
      <w:rFonts w:ascii="Times New Roman" w:eastAsia="Times New Roman" w:hAnsi="Times New Roman" w:cs="Times New Roman"/>
      <w:sz w:val="20"/>
      <w:szCs w:val="20"/>
      <w:lang w:val="en-GB"/>
    </w:rPr>
  </w:style>
  <w:style w:type="paragraph" w:customStyle="1" w:styleId="Vande">
    <w:name w:val="Vande"/>
    <w:basedOn w:val="Normal"/>
    <w:next w:val="Normal"/>
    <w:qFormat/>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style>
  <w:style w:type="paragraph" w:customStyle="1" w:styleId="Normal10pt">
    <w:name w:val="Normal+10 pt"/>
    <w:basedOn w:val="Normal"/>
    <w:qFormat/>
    <w:pPr>
      <w:autoSpaceDE w:val="0"/>
      <w:autoSpaceDN w:val="0"/>
      <w:adjustRightInd w:val="0"/>
    </w:pPr>
    <w:rPr>
      <w:rFonts w:ascii=".VnTime" w:hAnsi=".VnTime" w:cs=".VnTime"/>
      <w:color w:val="auto"/>
      <w:sz w:val="24"/>
      <w:szCs w:val="24"/>
    </w:rPr>
  </w:style>
  <w:style w:type="paragraph" w:customStyle="1" w:styleId="cauhoiphu">
    <w:name w:val="cauhoiphu"/>
    <w:basedOn w:val="Normal"/>
    <w:qFormat/>
    <w:pPr>
      <w:spacing w:before="60" w:after="60"/>
      <w:ind w:left="907"/>
      <w:jc w:val="both"/>
    </w:pPr>
    <w:rPr>
      <w:color w:val="auto"/>
      <w:sz w:val="24"/>
      <w:szCs w:val="24"/>
    </w:rPr>
  </w:style>
  <w:style w:type="character" w:customStyle="1" w:styleId="CharChar3">
    <w:name w:val="Char Char3"/>
    <w:qFormat/>
    <w:rPr>
      <w:rFonts w:ascii="VNI-Times" w:hAnsi="VNI-Times"/>
      <w:sz w:val="24"/>
      <w:szCs w:val="24"/>
    </w:rPr>
  </w:style>
  <w:style w:type="paragraph" w:customStyle="1" w:styleId="msonormalcxspmiddle">
    <w:name w:val="msonormalcxspmiddle"/>
    <w:basedOn w:val="Normal"/>
    <w:qFormat/>
    <w:pPr>
      <w:spacing w:before="100" w:beforeAutospacing="1" w:after="100" w:afterAutospacing="1"/>
    </w:pPr>
    <w:rPr>
      <w:color w:val="auto"/>
      <w:sz w:val="24"/>
      <w:szCs w:val="24"/>
    </w:rPr>
  </w:style>
  <w:style w:type="character" w:customStyle="1" w:styleId="CharChar12">
    <w:name w:val="Char Char12"/>
    <w:qFormat/>
    <w:rPr>
      <w:rFonts w:ascii="Arial" w:hAnsi="Arial" w:cs="Arial"/>
      <w:b/>
      <w:bCs/>
      <w:kern w:val="32"/>
      <w:sz w:val="32"/>
      <w:szCs w:val="32"/>
      <w:lang w:val="en-US" w:eastAsia="en-US" w:bidi="ar-SA"/>
    </w:rPr>
  </w:style>
  <w:style w:type="character" w:customStyle="1" w:styleId="CharChar10">
    <w:name w:val="Char Char10"/>
    <w:qFormat/>
    <w:rPr>
      <w:b/>
      <w:bCs/>
      <w:sz w:val="27"/>
      <w:szCs w:val="27"/>
      <w:lang w:val="en-US" w:eastAsia="en-US" w:bidi="ar-SA"/>
    </w:rPr>
  </w:style>
  <w:style w:type="paragraph" w:customStyle="1" w:styleId="abcd">
    <w:name w:val="abcd"/>
    <w:basedOn w:val="Vande"/>
    <w:qFormat/>
    <w:pPr>
      <w:tabs>
        <w:tab w:val="left" w:pos="4820"/>
      </w:tabs>
      <w:ind w:left="681" w:hanging="284"/>
      <w:outlineLvl w:val="4"/>
    </w:pPr>
    <w:rPr>
      <w:b w:val="0"/>
      <w:i w:val="0"/>
    </w:rPr>
  </w:style>
  <w:style w:type="character" w:customStyle="1" w:styleId="pagingselected">
    <w:name w:val="paging_selected"/>
    <w:basedOn w:val="DefaultParagraphFont"/>
    <w:qFormat/>
  </w:style>
  <w:style w:type="paragraph" w:customStyle="1" w:styleId="baibosung">
    <w:name w:val="bai bo sung"/>
    <w:basedOn w:val="Normal"/>
    <w:qFormat/>
    <w:rPr>
      <w:rFonts w:ascii=".VnCentury Schoolbook" w:hAnsi=".VnCentury Schoolbook"/>
      <w:color w:val="auto"/>
      <w:sz w:val="26"/>
      <w:szCs w:val="20"/>
    </w:rPr>
  </w:style>
  <w:style w:type="paragraph" w:customStyle="1" w:styleId="bienn">
    <w:name w:val="bienn"/>
    <w:basedOn w:val="Normal"/>
    <w:qFormat/>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pPr>
      <w:spacing w:before="480" w:after="240"/>
    </w:pPr>
    <w:rPr>
      <w:sz w:val="26"/>
    </w:rPr>
  </w:style>
  <w:style w:type="character" w:customStyle="1" w:styleId="titbangChar">
    <w:name w:val="tit bang Char"/>
    <w:link w:val="titbang"/>
    <w:qFormat/>
    <w:rPr>
      <w:b/>
      <w:color w:val="3366FF"/>
    </w:rPr>
  </w:style>
  <w:style w:type="paragraph" w:customStyle="1" w:styleId="titbang">
    <w:name w:val="tit bang"/>
    <w:basedOn w:val="Normal"/>
    <w:link w:val="titbangChar"/>
    <w:qFormat/>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pPr>
      <w:spacing w:before="40" w:line="120" w:lineRule="exact"/>
      <w:ind w:left="284" w:hanging="284"/>
      <w:jc w:val="both"/>
    </w:pPr>
    <w:rPr>
      <w:color w:val="auto"/>
      <w:sz w:val="24"/>
      <w:szCs w:val="24"/>
    </w:rPr>
  </w:style>
  <w:style w:type="character" w:customStyle="1" w:styleId="msqrt">
    <w:name w:val="msqrt"/>
    <w:basedOn w:val="DefaultParagraphFont"/>
    <w:qFormat/>
  </w:style>
  <w:style w:type="character" w:customStyle="1" w:styleId="mtext">
    <w:name w:val="mtext"/>
    <w:basedOn w:val="DefaultParagraphFont"/>
    <w:qFormat/>
  </w:style>
  <w:style w:type="paragraph" w:customStyle="1" w:styleId="CharChar1Char">
    <w:name w:val="Char Char1 Char"/>
    <w:basedOn w:val="Normal"/>
    <w:semiHidden/>
    <w:qFormat/>
    <w:pPr>
      <w:spacing w:after="160" w:line="240" w:lineRule="exact"/>
    </w:pPr>
    <w:rPr>
      <w:rFonts w:ascii="Arial" w:hAnsi="Arial" w:cs="Arial"/>
      <w:color w:val="auto"/>
      <w:sz w:val="24"/>
      <w:szCs w:val="24"/>
    </w:rPr>
  </w:style>
  <w:style w:type="paragraph" w:customStyle="1" w:styleId="da">
    <w:name w:val="da"/>
    <w:basedOn w:val="Normal"/>
    <w:link w:val="daChar"/>
    <w:qFormat/>
    <w:pPr>
      <w:tabs>
        <w:tab w:val="left" w:pos="374"/>
        <w:tab w:val="left" w:pos="2606"/>
        <w:tab w:val="left" w:pos="4939"/>
        <w:tab w:val="left" w:pos="7272"/>
      </w:tabs>
    </w:pPr>
    <w:rPr>
      <w:color w:val="auto"/>
      <w:sz w:val="24"/>
      <w:szCs w:val="24"/>
    </w:rPr>
  </w:style>
  <w:style w:type="character" w:customStyle="1" w:styleId="daChar">
    <w:name w:val="da Char"/>
    <w:link w:val="da"/>
    <w:qFormat/>
    <w:rPr>
      <w:rFonts w:ascii="Times New Roman" w:eastAsia="Times New Roman" w:hAnsi="Times New Roman" w:cs="Times New Roman"/>
      <w:sz w:val="24"/>
      <w:szCs w:val="24"/>
    </w:rPr>
  </w:style>
  <w:style w:type="character" w:customStyle="1" w:styleId="Normal-12ptChar">
    <w:name w:val="Normal - 12pt Char"/>
    <w:link w:val="Normal-12pt"/>
    <w:qFormat/>
    <w:locked/>
    <w:rPr>
      <w:sz w:val="28"/>
      <w:szCs w:val="28"/>
    </w:rPr>
  </w:style>
  <w:style w:type="paragraph" w:customStyle="1" w:styleId="Normal-12pt">
    <w:name w:val="Normal - 12pt"/>
    <w:basedOn w:val="Normal"/>
    <w:link w:val="Normal-12ptChar"/>
    <w:qFormat/>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pPr>
      <w:spacing w:before="120"/>
    </w:pPr>
    <w:rPr>
      <w:b/>
      <w:bCs/>
      <w:color w:val="auto"/>
      <w:sz w:val="24"/>
      <w:szCs w:val="24"/>
    </w:rPr>
  </w:style>
  <w:style w:type="paragraph" w:customStyle="1" w:styleId="d">
    <w:name w:val="d"/>
    <w:basedOn w:val="Normal"/>
    <w:qFormat/>
    <w:pPr>
      <w:spacing w:before="120"/>
      <w:jc w:val="both"/>
    </w:pPr>
    <w:rPr>
      <w:color w:val="000080"/>
      <w:sz w:val="24"/>
      <w:szCs w:val="24"/>
    </w:rPr>
  </w:style>
  <w:style w:type="paragraph" w:customStyle="1" w:styleId="t">
    <w:name w:val="t"/>
    <w:basedOn w:val="Normal"/>
    <w:qFormat/>
    <w:pPr>
      <w:spacing w:before="60"/>
      <w:ind w:left="568" w:hanging="284"/>
      <w:jc w:val="both"/>
    </w:pPr>
    <w:rPr>
      <w:color w:val="auto"/>
      <w:sz w:val="24"/>
      <w:szCs w:val="24"/>
    </w:rPr>
  </w:style>
  <w:style w:type="paragraph" w:customStyle="1" w:styleId="ti">
    <w:name w:val="ti"/>
    <w:basedOn w:val="Normal"/>
    <w:qFormat/>
    <w:pPr>
      <w:spacing w:before="120"/>
      <w:jc w:val="right"/>
    </w:pPr>
    <w:rPr>
      <w:i/>
      <w:iCs/>
      <w:color w:val="auto"/>
      <w:sz w:val="24"/>
      <w:szCs w:val="24"/>
    </w:rPr>
  </w:style>
  <w:style w:type="paragraph" w:customStyle="1" w:styleId="NormalFirstline">
    <w:name w:val="Normal + First line:"/>
    <w:basedOn w:val="Normal"/>
    <w:qFormat/>
    <w:pPr>
      <w:ind w:firstLine="720"/>
    </w:pPr>
    <w:rPr>
      <w:color w:val="auto"/>
      <w:sz w:val="24"/>
      <w:szCs w:val="24"/>
    </w:rPr>
  </w:style>
  <w:style w:type="table" w:customStyle="1" w:styleId="TableStyle3">
    <w:name w:val="Table Style3"/>
    <w:basedOn w:val="TableNormal"/>
    <w:qFormat/>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MediumShading2-Accent11">
    <w:name w:val="Medium Shading 2 - Accent 11"/>
    <w:basedOn w:val="TableNormal"/>
    <w:qFormat/>
    <w:rPr>
      <w:rFonts w:ascii="Calibri" w:eastAsia="Times New Roman" w:hAnsi="Calibri"/>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Pr>
      <w:rFonts w:ascii="Times New Roman" w:hAnsi="Times New Roman" w:cs="Times New Roman"/>
      <w:sz w:val="24"/>
      <w:szCs w:val="24"/>
      <w:lang w:val="en-US" w:eastAsia="en-US"/>
    </w:rPr>
  </w:style>
  <w:style w:type="character" w:customStyle="1" w:styleId="CharChar22">
    <w:name w:val="Char Char22"/>
    <w:qFormat/>
    <w:locked/>
    <w:rPr>
      <w:rFonts w:ascii="Times New Roman" w:hAnsi="Times New Roman" w:cs="Times New Roman"/>
      <w:sz w:val="24"/>
      <w:szCs w:val="24"/>
      <w:lang w:val="en-US" w:eastAsia="en-US"/>
    </w:rPr>
  </w:style>
  <w:style w:type="character" w:customStyle="1" w:styleId="CharChar23">
    <w:name w:val="Char Char23"/>
    <w:qFormat/>
    <w:locked/>
    <w:rPr>
      <w:rFonts w:ascii="Times New Roman" w:hAnsi="Times New Roman" w:cs="Times New Roman"/>
      <w:sz w:val="24"/>
      <w:szCs w:val="24"/>
      <w:lang w:val="en-US" w:eastAsia="en-US"/>
    </w:rPr>
  </w:style>
  <w:style w:type="character" w:customStyle="1" w:styleId="CharChar24">
    <w:name w:val="Char Char24"/>
    <w:qFormat/>
    <w:locked/>
    <w:rPr>
      <w:rFonts w:ascii="Times New Roman" w:hAnsi="Times New Roman" w:cs="Times New Roman"/>
      <w:sz w:val="24"/>
      <w:szCs w:val="24"/>
      <w:lang w:val="en-US" w:eastAsia="en-US"/>
    </w:rPr>
  </w:style>
  <w:style w:type="character" w:customStyle="1" w:styleId="CharChar25">
    <w:name w:val="Char Char25"/>
    <w:qFormat/>
    <w:locked/>
    <w:rPr>
      <w:rFonts w:ascii="Times New Roman" w:hAnsi="Times New Roman" w:cs="Times New Roman"/>
      <w:sz w:val="24"/>
      <w:szCs w:val="24"/>
      <w:lang w:val="en-US" w:eastAsia="en-US"/>
    </w:rPr>
  </w:style>
  <w:style w:type="character" w:customStyle="1" w:styleId="CharChar26">
    <w:name w:val="Char Char26"/>
    <w:qFormat/>
    <w:locked/>
    <w:rPr>
      <w:rFonts w:ascii="Times New Roman" w:hAnsi="Times New Roman" w:cs="Times New Roman"/>
      <w:sz w:val="24"/>
      <w:szCs w:val="24"/>
      <w:lang w:val="en-US" w:eastAsia="en-US"/>
    </w:rPr>
  </w:style>
  <w:style w:type="paragraph" w:customStyle="1" w:styleId="123">
    <w:name w:val="123"/>
    <w:basedOn w:val="Normal"/>
    <w:qFormat/>
    <w:pPr>
      <w:spacing w:before="160"/>
      <w:ind w:left="425" w:hanging="425"/>
      <w:jc w:val="both"/>
    </w:pPr>
    <w:rPr>
      <w:rFonts w:ascii="VNI-Times" w:hAnsi="VNI-Times" w:cs="Arial"/>
      <w:color w:val="auto"/>
      <w:sz w:val="23"/>
      <w:szCs w:val="20"/>
    </w:rPr>
  </w:style>
  <w:style w:type="paragraph" w:customStyle="1" w:styleId="abcChar">
    <w:name w:val="abc Char"/>
    <w:basedOn w:val="Normal"/>
    <w:qFormat/>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pPr>
      <w:spacing w:before="100" w:beforeAutospacing="1" w:after="100" w:afterAutospacing="1"/>
    </w:pPr>
    <w:rPr>
      <w:color w:val="auto"/>
      <w:sz w:val="24"/>
      <w:szCs w:val="24"/>
    </w:rPr>
  </w:style>
  <w:style w:type="character" w:customStyle="1" w:styleId="datetime">
    <w:name w:val="datetime"/>
    <w:basedOn w:val="DefaultParagraphFont"/>
    <w:qFormat/>
  </w:style>
  <w:style w:type="character" w:customStyle="1" w:styleId="pagenavheader">
    <w:name w:val="pagenavheader"/>
    <w:basedOn w:val="DefaultParagraphFont"/>
    <w:qFormat/>
  </w:style>
  <w:style w:type="paragraph" w:customStyle="1" w:styleId="dateapplication">
    <w:name w:val="date_application"/>
    <w:basedOn w:val="Normal"/>
    <w:qFormat/>
    <w:pPr>
      <w:spacing w:before="100" w:beforeAutospacing="1" w:after="100" w:afterAutospacing="1"/>
    </w:pPr>
    <w:rPr>
      <w:color w:val="auto"/>
      <w:sz w:val="24"/>
      <w:szCs w:val="24"/>
    </w:rPr>
  </w:style>
  <w:style w:type="character" w:customStyle="1" w:styleId="mtconvertedequation0">
    <w:name w:val="mtconvertedequation"/>
    <w:basedOn w:val="DefaultParagraphFont"/>
    <w:qFormat/>
  </w:style>
  <w:style w:type="character" w:customStyle="1" w:styleId="grame">
    <w:name w:val="grame"/>
    <w:basedOn w:val="DefaultParagraphFont"/>
    <w:qFormat/>
  </w:style>
  <w:style w:type="character" w:customStyle="1" w:styleId="textexposedshow">
    <w:name w:val="textexposedshow"/>
    <w:basedOn w:val="DefaultParagraphFont"/>
    <w:qFormat/>
  </w:style>
  <w:style w:type="paragraph" w:customStyle="1" w:styleId="body-text">
    <w:name w:val="body-text"/>
    <w:basedOn w:val="Normal"/>
    <w:qFormat/>
    <w:pPr>
      <w:spacing w:before="100" w:beforeAutospacing="1" w:after="100" w:afterAutospacing="1"/>
    </w:pPr>
    <w:rPr>
      <w:color w:val="auto"/>
      <w:sz w:val="24"/>
      <w:szCs w:val="24"/>
    </w:rPr>
  </w:style>
  <w:style w:type="character" w:customStyle="1" w:styleId="ipa">
    <w:name w:val="ipa"/>
    <w:basedOn w:val="DefaultParagraphFont"/>
    <w:qFormat/>
  </w:style>
  <w:style w:type="character" w:customStyle="1" w:styleId="nowrap">
    <w:name w:val="nowrap"/>
    <w:basedOn w:val="DefaultParagraphFont"/>
    <w:qFormat/>
  </w:style>
  <w:style w:type="paragraph" w:customStyle="1" w:styleId="Normal10">
    <w:name w:val="Normal1"/>
    <w:qFormat/>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Pr>
      <w:rFonts w:ascii="Times New Roman" w:eastAsia="Times New Roman" w:hAnsi="Times New Roman" w:cs="Times New Roman"/>
      <w:sz w:val="13"/>
      <w:szCs w:val="13"/>
      <w:u w:val="none"/>
    </w:rPr>
  </w:style>
  <w:style w:type="character" w:customStyle="1" w:styleId="Bodytext6NotBold">
    <w:name w:val="Body text (6) + Not Bold"/>
    <w:qFormat/>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pPr>
      <w:widowControl w:val="0"/>
    </w:pPr>
    <w:rPr>
      <w:color w:val="auto"/>
      <w:sz w:val="24"/>
      <w:szCs w:val="24"/>
    </w:rPr>
  </w:style>
  <w:style w:type="character" w:customStyle="1" w:styleId="BalloonTextChar1">
    <w:name w:val="Balloon Text Char1"/>
    <w:uiPriority w:val="99"/>
    <w:semiHidden/>
    <w:qFormat/>
    <w:rPr>
      <w:rFonts w:ascii="Tahoma" w:hAnsi="Tahoma" w:cs="Tahoma"/>
      <w:sz w:val="16"/>
      <w:szCs w:val="16"/>
    </w:rPr>
  </w:style>
  <w:style w:type="character" w:customStyle="1" w:styleId="BodyTextChar1">
    <w:name w:val="Body Text Char1"/>
    <w:uiPriority w:val="99"/>
    <w:semiHidden/>
    <w:rPr>
      <w:sz w:val="22"/>
      <w:szCs w:val="22"/>
    </w:rPr>
  </w:style>
  <w:style w:type="character" w:customStyle="1" w:styleId="BodyTextIndentChar1">
    <w:name w:val="Body Text Indent Char1"/>
    <w:uiPriority w:val="99"/>
    <w:semiHidden/>
    <w:rPr>
      <w:sz w:val="22"/>
      <w:szCs w:val="22"/>
    </w:rPr>
  </w:style>
  <w:style w:type="character" w:customStyle="1" w:styleId="BodyTextIndent2Char1">
    <w:name w:val="Body Text Indent 2 Char1"/>
    <w:uiPriority w:val="99"/>
    <w:semiHidden/>
    <w:rPr>
      <w:sz w:val="22"/>
      <w:szCs w:val="22"/>
    </w:rPr>
  </w:style>
  <w:style w:type="character" w:customStyle="1" w:styleId="BodyTextIndent3Char1">
    <w:name w:val="Body Text Indent 3 Char1"/>
    <w:uiPriority w:val="99"/>
    <w:semiHidden/>
    <w:rPr>
      <w:sz w:val="16"/>
      <w:szCs w:val="16"/>
    </w:rPr>
  </w:style>
  <w:style w:type="character" w:customStyle="1" w:styleId="TitleChar1">
    <w:name w:val="Title Char1"/>
    <w:uiPriority w:val="10"/>
    <w:qFormat/>
    <w:rPr>
      <w:rFonts w:ascii="Cambria" w:eastAsia="Times New Roman" w:hAnsi="Cambria" w:cs="Times New Roman"/>
      <w:color w:val="17365D"/>
      <w:spacing w:val="5"/>
      <w:kern w:val="28"/>
      <w:sz w:val="52"/>
      <w:szCs w:val="52"/>
    </w:rPr>
  </w:style>
  <w:style w:type="character" w:customStyle="1" w:styleId="mathjax1">
    <w:name w:val="mathjax1"/>
    <w:rPr>
      <w:spacing w:val="0"/>
      <w:sz w:val="24"/>
      <w:szCs w:val="24"/>
    </w:rPr>
  </w:style>
  <w:style w:type="paragraph" w:customStyle="1" w:styleId="11">
    <w:name w:val="1.1"/>
    <w:basedOn w:val="Normal"/>
    <w:qFormat/>
    <w:pPr>
      <w:spacing w:before="80" w:after="80" w:line="360" w:lineRule="auto"/>
      <w:jc w:val="both"/>
    </w:pPr>
    <w:rPr>
      <w:rFonts w:ascii=".VnTime" w:hAnsi=".VnTime"/>
      <w:b/>
      <w:color w:val="auto"/>
      <w:sz w:val="28"/>
      <w:szCs w:val="28"/>
    </w:rPr>
  </w:style>
  <w:style w:type="paragraph" w:customStyle="1" w:styleId="111">
    <w:name w:val="1.1.1"/>
    <w:basedOn w:val="Normal"/>
    <w:qFormat/>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Pr>
      <w:rFonts w:ascii="VNI-Times" w:hAnsi="VNI-Times"/>
      <w:color w:val="000000"/>
      <w:sz w:val="24"/>
      <w:szCs w:val="24"/>
    </w:rPr>
  </w:style>
  <w:style w:type="paragraph" w:customStyle="1" w:styleId="ABCH1">
    <w:name w:val="ABC_H1"/>
    <w:basedOn w:val="Heading2"/>
    <w:next w:val="Normal"/>
    <w:qFormat/>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rPr>
      <w:rFonts w:ascii="Times New Roman" w:eastAsia="Calibri" w:hAnsi="Times New Roman" w:cs="Times New Roman"/>
      <w:sz w:val="24"/>
    </w:rPr>
  </w:style>
  <w:style w:type="character" w:customStyle="1" w:styleId="Bodytext12">
    <w:name w:val="Body text (12)"/>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Pr>
      <w:rFonts w:ascii="Times New Roman" w:eastAsia="Times New Roman" w:hAnsi="Times New Roman" w:cs="Times New Roman"/>
      <w:b/>
      <w:bCs/>
      <w:sz w:val="26"/>
      <w:szCs w:val="26"/>
      <w:u w:val="none"/>
    </w:rPr>
  </w:style>
  <w:style w:type="character" w:customStyle="1" w:styleId="Heading101">
    <w:name w:val="Heading #10"/>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Pr>
      <w:rFonts w:ascii="Times New Roman" w:eastAsia="Times New Roman" w:hAnsi="Times New Roman"/>
      <w:sz w:val="16"/>
      <w:szCs w:val="16"/>
      <w:shd w:val="clear" w:color="auto" w:fill="FFFFFF"/>
    </w:rPr>
  </w:style>
  <w:style w:type="paragraph" w:customStyle="1" w:styleId="Bodytext81">
    <w:name w:val="Body text (8)"/>
    <w:basedOn w:val="Normal"/>
    <w:link w:val="Bodytext8"/>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Pr>
      <w:rFonts w:ascii="Times New Roman" w:eastAsia="Times New Roman" w:hAnsi="Times New Roman"/>
      <w:shd w:val="clear" w:color="auto" w:fill="FFFFFF"/>
    </w:rPr>
  </w:style>
  <w:style w:type="paragraph" w:customStyle="1" w:styleId="Bodytext101">
    <w:name w:val="Body text (10)"/>
    <w:basedOn w:val="Normal"/>
    <w:link w:val="Bodytext100"/>
    <w:qFormat/>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Pr>
      <w:rFonts w:ascii="Times New Roman" w:eastAsia="Times New Roman" w:hAnsi="Times New Roman" w:cs="Times New Roman"/>
      <w:b/>
      <w:bCs/>
      <w:sz w:val="21"/>
      <w:szCs w:val="21"/>
      <w:u w:val="none"/>
    </w:rPr>
  </w:style>
  <w:style w:type="character" w:customStyle="1" w:styleId="Heading112">
    <w:name w:val="Heading #11 (2)_"/>
    <w:link w:val="Heading1120"/>
    <w:qFormat/>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Pr>
      <w:rFonts w:ascii="Times New Roman" w:eastAsia="Times New Roman" w:hAnsi="Times New Roman" w:cs="Times New Roman"/>
      <w:sz w:val="22"/>
      <w:szCs w:val="22"/>
      <w:u w:val="none"/>
    </w:rPr>
  </w:style>
  <w:style w:type="character" w:customStyle="1" w:styleId="Bodytext7Exact">
    <w:name w:val="Body text (7) Exact"/>
    <w:qFormat/>
    <w:rPr>
      <w:rFonts w:ascii="Times New Roman" w:eastAsia="Times New Roman" w:hAnsi="Times New Roman" w:cs="Times New Roman"/>
      <w:b/>
      <w:bCs/>
      <w:sz w:val="16"/>
      <w:szCs w:val="16"/>
      <w:u w:val="none"/>
    </w:rPr>
  </w:style>
  <w:style w:type="character" w:customStyle="1" w:styleId="Heading102Exact">
    <w:name w:val="Heading #10 (2) Exact"/>
    <w:link w:val="Heading102"/>
    <w:qFormat/>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Pr>
      <w:rFonts w:ascii="Times New Roman" w:eastAsia="Times New Roman" w:hAnsi="Times New Roman" w:cs="Times New Roman"/>
      <w:sz w:val="22"/>
      <w:szCs w:val="22"/>
      <w:u w:val="none"/>
    </w:rPr>
  </w:style>
  <w:style w:type="character" w:customStyle="1" w:styleId="Heading7Exact">
    <w:name w:val="Heading #7 Exact"/>
    <w:link w:val="Heading70"/>
    <w:qFormat/>
    <w:rPr>
      <w:rFonts w:ascii="Times New Roman" w:eastAsia="Times New Roman" w:hAnsi="Times New Roman"/>
      <w:b/>
      <w:bCs/>
      <w:i/>
      <w:iCs/>
      <w:shd w:val="clear" w:color="auto" w:fill="FFFFFF"/>
    </w:rPr>
  </w:style>
  <w:style w:type="paragraph" w:customStyle="1" w:styleId="Heading70">
    <w:name w:val="Heading #7"/>
    <w:basedOn w:val="Normal"/>
    <w:link w:val="Heading7Exact"/>
    <w:qFormat/>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Pr>
      <w:rFonts w:ascii="Times New Roman" w:eastAsia="Times New Roman" w:hAnsi="Times New Roman"/>
      <w:i/>
      <w:iCs/>
      <w:shd w:val="clear" w:color="auto" w:fill="FFFFFF"/>
    </w:rPr>
  </w:style>
  <w:style w:type="paragraph" w:customStyle="1" w:styleId="Heading32">
    <w:name w:val="Heading #3 (2)"/>
    <w:basedOn w:val="Normal"/>
    <w:link w:val="Heading32Exact"/>
    <w:qFormat/>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Pr>
      <w:rFonts w:ascii="Times New Roman" w:eastAsia="Times New Roman" w:hAnsi="Times New Roman" w:cs="Times New Roman"/>
      <w:sz w:val="19"/>
      <w:szCs w:val="19"/>
      <w:u w:val="none"/>
    </w:rPr>
  </w:style>
  <w:style w:type="character" w:customStyle="1" w:styleId="Bodytext1310ptExact">
    <w:name w:val="Body text (13) + 10 pt Exact"/>
    <w:qFormat/>
    <w:rPr>
      <w:rFonts w:ascii="Times New Roman" w:eastAsia="Times New Roman" w:hAnsi="Times New Roman" w:cs="Times New Roman"/>
      <w:sz w:val="20"/>
      <w:szCs w:val="20"/>
      <w:u w:val="none"/>
      <w:lang w:val="fr-FR" w:eastAsia="fr-FR" w:bidi="fr-FR"/>
    </w:rPr>
  </w:style>
  <w:style w:type="character" w:customStyle="1" w:styleId="Bodytext13">
    <w:name w:val="Body text (13)_"/>
    <w:qFormat/>
    <w:rPr>
      <w:rFonts w:ascii="Times New Roman" w:eastAsia="Times New Roman" w:hAnsi="Times New Roman" w:cs="Times New Roman"/>
      <w:sz w:val="19"/>
      <w:szCs w:val="19"/>
      <w:u w:val="none"/>
    </w:rPr>
  </w:style>
  <w:style w:type="character" w:customStyle="1" w:styleId="Heading113Exact">
    <w:name w:val="Heading #11 (3) Exact"/>
    <w:qFormat/>
    <w:rPr>
      <w:rFonts w:ascii="Times New Roman" w:eastAsia="Times New Roman" w:hAnsi="Times New Roman" w:cs="Times New Roman"/>
      <w:sz w:val="20"/>
      <w:szCs w:val="20"/>
      <w:u w:val="none"/>
    </w:rPr>
  </w:style>
  <w:style w:type="character" w:customStyle="1" w:styleId="Heading92Exact">
    <w:name w:val="Heading #9 (2) Exact"/>
    <w:qFormat/>
    <w:rPr>
      <w:rFonts w:ascii="Times New Roman" w:eastAsia="Times New Roman" w:hAnsi="Times New Roman" w:cs="Times New Roman"/>
      <w:sz w:val="30"/>
      <w:szCs w:val="30"/>
      <w:u w:val="none"/>
    </w:rPr>
  </w:style>
  <w:style w:type="character" w:customStyle="1" w:styleId="Bodytext14Exact">
    <w:name w:val="Body text (14) Exact"/>
    <w:link w:val="Bodytext14"/>
    <w:qFormat/>
    <w:rPr>
      <w:rFonts w:ascii="Georgia" w:eastAsia="Georgia" w:hAnsi="Georgia" w:cs="Georgia"/>
      <w:sz w:val="18"/>
      <w:szCs w:val="18"/>
      <w:shd w:val="clear" w:color="auto" w:fill="FFFFFF"/>
    </w:rPr>
  </w:style>
  <w:style w:type="paragraph" w:customStyle="1" w:styleId="Bodytext14">
    <w:name w:val="Body text (14)"/>
    <w:basedOn w:val="Normal"/>
    <w:link w:val="Bodytext14Exact"/>
    <w:qFormat/>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Pr>
      <w:rFonts w:ascii="Times New Roman" w:eastAsia="Times New Roman" w:hAnsi="Times New Roman" w:cs="Times New Roman"/>
      <w:sz w:val="30"/>
      <w:szCs w:val="30"/>
      <w:u w:val="none"/>
    </w:rPr>
  </w:style>
  <w:style w:type="character" w:customStyle="1" w:styleId="Heading920">
    <w:name w:val="Heading #9 (2)"/>
    <w:qFormat/>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Pr>
      <w:rFonts w:ascii="Georgia" w:eastAsia="Georgia" w:hAnsi="Georgia" w:cs="Georgia"/>
      <w:spacing w:val="10"/>
      <w:sz w:val="12"/>
      <w:szCs w:val="12"/>
      <w:u w:val="none"/>
    </w:rPr>
  </w:style>
  <w:style w:type="character" w:customStyle="1" w:styleId="Bodytext19Exact">
    <w:name w:val="Body text (19) Exact"/>
    <w:qFormat/>
    <w:rPr>
      <w:rFonts w:ascii="Times New Roman" w:eastAsia="Times New Roman" w:hAnsi="Times New Roman" w:cs="Times New Roman"/>
      <w:sz w:val="14"/>
      <w:szCs w:val="14"/>
      <w:u w:val="none"/>
    </w:rPr>
  </w:style>
  <w:style w:type="character" w:customStyle="1" w:styleId="Bodytext20Exact">
    <w:name w:val="Body text (20) Exact"/>
    <w:qFormat/>
    <w:rPr>
      <w:rFonts w:ascii="Tahoma" w:eastAsia="Tahoma" w:hAnsi="Tahoma" w:cs="Tahoma"/>
      <w:sz w:val="20"/>
      <w:szCs w:val="20"/>
      <w:u w:val="none"/>
    </w:rPr>
  </w:style>
  <w:style w:type="character" w:customStyle="1" w:styleId="Bodytext215ptExact">
    <w:name w:val="Body text (2) + 15 pt Exact"/>
    <w:qFormat/>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Pr>
      <w:rFonts w:ascii="Times New Roman" w:eastAsia="Times New Roman" w:hAnsi="Times New Roman" w:cs="Times New Roman"/>
      <w:b/>
      <w:bCs/>
      <w:i/>
      <w:iCs/>
      <w:sz w:val="20"/>
      <w:szCs w:val="20"/>
      <w:u w:val="none"/>
    </w:rPr>
  </w:style>
  <w:style w:type="character" w:customStyle="1" w:styleId="Bodytext2105ptExact">
    <w:name w:val="Body text (2) + 10.5 pt Exac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Pr>
      <w:rFonts w:ascii="Times New Roman" w:eastAsia="Times New Roman" w:hAnsi="Times New Roman" w:cs="Times New Roman"/>
      <w:i/>
      <w:iCs/>
      <w:sz w:val="22"/>
      <w:szCs w:val="22"/>
      <w:u w:val="none"/>
    </w:rPr>
  </w:style>
  <w:style w:type="character" w:customStyle="1" w:styleId="Bodytext160">
    <w:name w:val="Body text (16)"/>
    <w:qFormat/>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Pr>
      <w:rFonts w:ascii="Times New Roman" w:eastAsia="Times New Roman" w:hAnsi="Times New Roman" w:cs="Times New Roman"/>
      <w:b/>
      <w:bCs/>
      <w:i/>
      <w:iCs/>
      <w:sz w:val="20"/>
      <w:szCs w:val="20"/>
      <w:u w:val="none"/>
    </w:rPr>
  </w:style>
  <w:style w:type="character" w:customStyle="1" w:styleId="Bodytext170">
    <w:name w:val="Body text (17)"/>
    <w:qFormat/>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Pr>
      <w:rFonts w:ascii="Times New Roman" w:eastAsia="Times New Roman" w:hAnsi="Times New Roman" w:cs="Times New Roman"/>
      <w:b/>
      <w:bCs/>
      <w:sz w:val="26"/>
      <w:szCs w:val="26"/>
      <w:u w:val="none"/>
    </w:rPr>
  </w:style>
  <w:style w:type="character" w:customStyle="1" w:styleId="Heading121">
    <w:name w:val="Heading #12"/>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Pr>
      <w:rFonts w:ascii="Times New Roman" w:eastAsia="Times New Roman" w:hAnsi="Times New Roman" w:cs="Times New Roman"/>
      <w:sz w:val="22"/>
      <w:szCs w:val="22"/>
      <w:u w:val="none"/>
    </w:rPr>
  </w:style>
  <w:style w:type="character" w:customStyle="1" w:styleId="Bodytext201">
    <w:name w:val="Body text (20)_"/>
    <w:link w:val="Bodytext202"/>
    <w:qFormat/>
    <w:rPr>
      <w:rFonts w:ascii="Tahoma" w:eastAsia="Tahoma" w:hAnsi="Tahoma" w:cs="Tahoma"/>
      <w:shd w:val="clear" w:color="auto" w:fill="FFFFFF"/>
    </w:rPr>
  </w:style>
  <w:style w:type="paragraph" w:customStyle="1" w:styleId="Bodytext202">
    <w:name w:val="Body text (20)"/>
    <w:basedOn w:val="Normal"/>
    <w:link w:val="Bodytext201"/>
    <w:qFormat/>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Pr>
      <w:rFonts w:ascii="Times New Roman" w:eastAsia="Times New Roman" w:hAnsi="Times New Roman"/>
      <w:shd w:val="clear" w:color="auto" w:fill="FFFFFF"/>
    </w:rPr>
  </w:style>
  <w:style w:type="paragraph" w:customStyle="1" w:styleId="Heading1130">
    <w:name w:val="Heading #11 (3)"/>
    <w:basedOn w:val="Normal"/>
    <w:link w:val="Heading113"/>
    <w:qFormat/>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Pr>
      <w:rFonts w:ascii="Times New Roman" w:eastAsia="Times New Roman" w:hAnsi="Times New Roman" w:cs="Times New Roman"/>
      <w:spacing w:val="0"/>
      <w:sz w:val="21"/>
      <w:szCs w:val="21"/>
      <w:u w:val="none"/>
    </w:rPr>
  </w:style>
  <w:style w:type="character" w:customStyle="1" w:styleId="Bodytext2110pt">
    <w:name w:val="Body text (21)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Pr>
      <w:rFonts w:ascii="Times New Roman" w:eastAsia="Times New Roman" w:hAnsi="Times New Roman"/>
      <w:shd w:val="clear" w:color="auto" w:fill="FFFFFF"/>
    </w:rPr>
  </w:style>
  <w:style w:type="paragraph" w:customStyle="1" w:styleId="Bodytext220">
    <w:name w:val="Body text (22)"/>
    <w:basedOn w:val="Normal"/>
    <w:link w:val="Bodytext22"/>
    <w:qFormat/>
    <w:pPr>
      <w:widowControl w:val="0"/>
      <w:shd w:val="clear" w:color="auto" w:fill="FFFFFF"/>
      <w:spacing w:line="0" w:lineRule="atLeast"/>
    </w:pPr>
    <w:rPr>
      <w:rFonts w:cstheme="minorBidi"/>
      <w:color w:val="auto"/>
      <w:sz w:val="22"/>
      <w:szCs w:val="22"/>
    </w:rPr>
  </w:style>
  <w:style w:type="character" w:customStyle="1" w:styleId="Bodytext230">
    <w:name w:val="Body text (23)_"/>
    <w:qFormat/>
    <w:rPr>
      <w:rFonts w:ascii="Times New Roman" w:eastAsia="Times New Roman" w:hAnsi="Times New Roman"/>
      <w:b/>
      <w:bCs/>
      <w:sz w:val="16"/>
      <w:szCs w:val="16"/>
      <w:shd w:val="clear" w:color="auto" w:fill="FFFFFF"/>
    </w:rPr>
  </w:style>
  <w:style w:type="character" w:customStyle="1" w:styleId="Bodytext240">
    <w:name w:val="Body text (24)_"/>
    <w:qFormat/>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Pr>
      <w:rFonts w:ascii="Tahoma" w:eastAsia="Tahoma" w:hAnsi="Tahoma" w:cs="Tahoma"/>
      <w:shd w:val="clear" w:color="auto" w:fill="FFFFFF"/>
    </w:rPr>
  </w:style>
  <w:style w:type="paragraph" w:customStyle="1" w:styleId="Bodytext27">
    <w:name w:val="Body text (27)"/>
    <w:basedOn w:val="Normal"/>
    <w:link w:val="Bodytext27Exact"/>
    <w:qFormat/>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Pr>
      <w:rFonts w:ascii="Tahoma" w:eastAsia="Tahoma" w:hAnsi="Tahoma" w:cs="Tahoma"/>
      <w:shd w:val="clear" w:color="auto" w:fill="FFFFFF"/>
    </w:rPr>
  </w:style>
  <w:style w:type="paragraph" w:customStyle="1" w:styleId="Bodytext28">
    <w:name w:val="Body text (28)"/>
    <w:basedOn w:val="Normal"/>
    <w:link w:val="Bodytext28Exact"/>
    <w:qFormat/>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Pr>
      <w:rFonts w:ascii="Times New Roman" w:eastAsia="Times New Roman" w:hAnsi="Times New Roman"/>
      <w:shd w:val="clear" w:color="auto" w:fill="FFFFFF"/>
    </w:rPr>
  </w:style>
  <w:style w:type="paragraph" w:customStyle="1" w:styleId="Bodytext250">
    <w:name w:val="Body text (25)"/>
    <w:basedOn w:val="Normal"/>
    <w:link w:val="Bodytext25"/>
    <w:qFormat/>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Pr>
      <w:rFonts w:ascii="Times New Roman" w:eastAsia="Times New Roman" w:hAnsi="Times New Roman"/>
      <w:b/>
      <w:bCs/>
      <w:shd w:val="clear" w:color="auto" w:fill="FFFFFF"/>
    </w:rPr>
  </w:style>
  <w:style w:type="paragraph" w:customStyle="1" w:styleId="Bodytext301">
    <w:name w:val="Body text (30)"/>
    <w:basedOn w:val="Normal"/>
    <w:link w:val="Bodytext300"/>
    <w:qFormat/>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Pr>
      <w:rFonts w:ascii="Times New Roman" w:eastAsia="Times New Roman" w:hAnsi="Times New Roman"/>
      <w:shd w:val="clear" w:color="auto" w:fill="FFFFFF"/>
    </w:rPr>
  </w:style>
  <w:style w:type="paragraph" w:customStyle="1" w:styleId="Bodytext312">
    <w:name w:val="Body text (31)"/>
    <w:basedOn w:val="Normal"/>
    <w:link w:val="Bodytext311"/>
    <w:qFormat/>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Pr>
      <w:rFonts w:ascii="Times New Roman" w:eastAsia="Times New Roman" w:hAnsi="Times New Roman" w:cs="Times New Roman"/>
      <w:b/>
      <w:bCs/>
      <w:sz w:val="30"/>
      <w:szCs w:val="30"/>
      <w:u w:val="none"/>
    </w:rPr>
  </w:style>
  <w:style w:type="character" w:customStyle="1" w:styleId="Heading61">
    <w:name w:val="Heading #6"/>
    <w:qFormat/>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Pr>
      <w:rFonts w:ascii="Times New Roman" w:eastAsia="Times New Roman" w:hAnsi="Times New Roman" w:cs="Times New Roman"/>
      <w:sz w:val="20"/>
      <w:szCs w:val="20"/>
      <w:u w:val="none"/>
    </w:rPr>
  </w:style>
  <w:style w:type="character" w:customStyle="1" w:styleId="Tablecaption20">
    <w:name w:val="Table caption (2)"/>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Pr>
      <w:rFonts w:ascii="Georgia" w:eastAsia="Georgia" w:hAnsi="Georgia" w:cs="Georgia"/>
      <w:spacing w:val="0"/>
      <w:sz w:val="18"/>
      <w:szCs w:val="18"/>
      <w:u w:val="none"/>
    </w:rPr>
  </w:style>
  <w:style w:type="character" w:customStyle="1" w:styleId="Bodytext38">
    <w:name w:val="Body text (38)_"/>
    <w:link w:val="Bodytext380"/>
    <w:qFormat/>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Pr>
      <w:rFonts w:ascii="Times New Roman" w:eastAsia="Times New Roman" w:hAnsi="Times New Roman" w:cs="Times New Roman"/>
      <w:b/>
      <w:bCs/>
      <w:sz w:val="26"/>
      <w:szCs w:val="26"/>
      <w:u w:val="none"/>
    </w:rPr>
  </w:style>
  <w:style w:type="character" w:customStyle="1" w:styleId="Tablecaption">
    <w:name w:val="Table caption_"/>
    <w:qFormat/>
    <w:rPr>
      <w:rFonts w:ascii="Times New Roman" w:eastAsia="Times New Roman" w:hAnsi="Times New Roman" w:cs="Times New Roman"/>
      <w:b/>
      <w:bCs/>
      <w:sz w:val="21"/>
      <w:szCs w:val="21"/>
      <w:u w:val="none"/>
    </w:rPr>
  </w:style>
  <w:style w:type="character" w:customStyle="1" w:styleId="Tablecaption0">
    <w:name w:val="Table caption"/>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Pr>
      <w:rFonts w:ascii="Times New Roman" w:eastAsia="Times New Roman" w:hAnsi="Times New Roman"/>
      <w:b/>
      <w:bCs/>
      <w:shd w:val="clear" w:color="auto" w:fill="FFFFFF"/>
    </w:rPr>
  </w:style>
  <w:style w:type="paragraph" w:customStyle="1" w:styleId="Bodytext430">
    <w:name w:val="Body text (43)"/>
    <w:basedOn w:val="Normal"/>
    <w:link w:val="Bodytext43"/>
    <w:qFormat/>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Pr>
      <w:rFonts w:ascii="Times New Roman" w:eastAsia="Times New Roman" w:hAnsi="Times New Roman"/>
      <w:b/>
      <w:bCs/>
      <w:shd w:val="clear" w:color="auto" w:fill="FFFFFF"/>
    </w:rPr>
  </w:style>
  <w:style w:type="paragraph" w:customStyle="1" w:styleId="Heading1220">
    <w:name w:val="Heading #12 (2)"/>
    <w:basedOn w:val="Normal"/>
    <w:link w:val="Heading122"/>
    <w:qFormat/>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Pr>
      <w:rFonts w:ascii="Times New Roman" w:eastAsia="Times New Roman" w:hAnsi="Times New Roman" w:cs="Times New Roman"/>
      <w:sz w:val="16"/>
      <w:szCs w:val="16"/>
      <w:u w:val="none"/>
    </w:rPr>
  </w:style>
  <w:style w:type="character" w:customStyle="1" w:styleId="Bodytext46Exact">
    <w:name w:val="Body text (46) Exact"/>
    <w:link w:val="Bodytext46"/>
    <w:qFormat/>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Pr>
      <w:rFonts w:ascii="Times New Roman" w:eastAsia="Times New Roman" w:hAnsi="Times New Roman" w:cs="Times New Roman"/>
      <w:sz w:val="22"/>
      <w:szCs w:val="22"/>
      <w:u w:val="none"/>
    </w:rPr>
  </w:style>
  <w:style w:type="character" w:customStyle="1" w:styleId="Bodytext513ptExact">
    <w:name w:val="Body text (5)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Pr>
      <w:rFonts w:ascii="Times New Roman" w:eastAsia="Times New Roman" w:hAnsi="Times New Roman"/>
      <w:b/>
      <w:bCs/>
      <w:shd w:val="clear" w:color="auto" w:fill="FFFFFF"/>
    </w:rPr>
  </w:style>
  <w:style w:type="paragraph" w:customStyle="1" w:styleId="Bodytext500">
    <w:name w:val="Body text (50)"/>
    <w:basedOn w:val="Normal"/>
    <w:link w:val="Bodytext50Exact"/>
    <w:qFormat/>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Pr>
      <w:rFonts w:ascii="Times New Roman" w:eastAsia="Times New Roman" w:hAnsi="Times New Roman"/>
      <w:shd w:val="clear" w:color="auto" w:fill="FFFFFF"/>
    </w:rPr>
  </w:style>
  <w:style w:type="paragraph" w:customStyle="1" w:styleId="Bodytext511">
    <w:name w:val="Body text (51)"/>
    <w:basedOn w:val="Normal"/>
    <w:link w:val="Bodytext510"/>
    <w:qFormat/>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Pr>
      <w:rFonts w:ascii="Times New Roman" w:eastAsia="Times New Roman" w:hAnsi="Times New Roman"/>
      <w:shd w:val="clear" w:color="auto" w:fill="FFFFFF"/>
    </w:rPr>
  </w:style>
  <w:style w:type="paragraph" w:customStyle="1" w:styleId="Bodytext110">
    <w:name w:val="Body text (11)"/>
    <w:basedOn w:val="Normal"/>
    <w:link w:val="Bodytext11"/>
    <w:qFormat/>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Pr>
      <w:rFonts w:ascii="Times New Roman" w:eastAsia="Times New Roman" w:hAnsi="Times New Roman" w:cs="Times New Roman"/>
      <w:sz w:val="21"/>
      <w:szCs w:val="21"/>
      <w:u w:val="none"/>
    </w:rPr>
  </w:style>
  <w:style w:type="character" w:customStyle="1" w:styleId="Bodytext5310pt">
    <w:name w:val="Body text (53) + 10 pt"/>
    <w:qFormat/>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Pr>
      <w:rFonts w:ascii="Times New Roman" w:eastAsia="Times New Roman" w:hAnsi="Times New Roman" w:cs="Times New Roman"/>
      <w:b/>
      <w:bCs/>
      <w:sz w:val="21"/>
      <w:szCs w:val="21"/>
      <w:u w:val="none"/>
    </w:rPr>
  </w:style>
  <w:style w:type="character" w:customStyle="1" w:styleId="Bodytext540">
    <w:name w:val="Body text (54)"/>
    <w:qFormat/>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Pr>
      <w:rFonts w:ascii="Times New Roman" w:eastAsia="Times New Roman" w:hAnsi="Times New Roman" w:cs="Times New Roman"/>
      <w:b/>
      <w:bCs/>
      <w:sz w:val="26"/>
      <w:szCs w:val="26"/>
      <w:u w:val="none"/>
    </w:rPr>
  </w:style>
  <w:style w:type="character" w:customStyle="1" w:styleId="Heading1230">
    <w:name w:val="Heading #12 (3)"/>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Pr>
      <w:rFonts w:ascii="Georgia" w:eastAsia="Georgia" w:hAnsi="Georgia" w:cs="Georgia"/>
      <w:sz w:val="15"/>
      <w:szCs w:val="15"/>
      <w:shd w:val="clear" w:color="auto" w:fill="FFFFFF"/>
    </w:rPr>
  </w:style>
  <w:style w:type="paragraph" w:customStyle="1" w:styleId="Bodytext58">
    <w:name w:val="Body text (58)"/>
    <w:basedOn w:val="Normal"/>
    <w:link w:val="Bodytext58Exact"/>
    <w:qFormat/>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Pr>
      <w:rFonts w:ascii="Times New Roman" w:eastAsia="Times New Roman" w:hAnsi="Times New Roman" w:cs="Times New Roman"/>
      <w:b/>
      <w:bCs/>
      <w:sz w:val="20"/>
      <w:szCs w:val="20"/>
      <w:u w:val="none"/>
    </w:rPr>
  </w:style>
  <w:style w:type="character" w:customStyle="1" w:styleId="Bodytext43NotBoldExact">
    <w:name w:val="Body text (43) + Not Bold Exact"/>
    <w:qFormat/>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Pr>
      <w:rFonts w:ascii="Tahoma" w:eastAsia="Tahoma" w:hAnsi="Tahoma" w:cs="Tahoma"/>
      <w:spacing w:val="-10"/>
      <w:sz w:val="20"/>
      <w:szCs w:val="20"/>
      <w:u w:val="none"/>
    </w:rPr>
  </w:style>
  <w:style w:type="character" w:customStyle="1" w:styleId="Tableofcontents40">
    <w:name w:val="Table of contents (4)"/>
    <w:qFormat/>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Pr>
      <w:rFonts w:ascii="Times New Roman" w:eastAsia="Times New Roman" w:hAnsi="Times New Roman" w:cs="Times New Roman"/>
      <w:sz w:val="20"/>
      <w:szCs w:val="20"/>
      <w:u w:val="none"/>
    </w:rPr>
  </w:style>
  <w:style w:type="character" w:customStyle="1" w:styleId="Tableofcontents50">
    <w:name w:val="Table of contents (5)"/>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Pr>
      <w:rFonts w:ascii="Trebuchet MS" w:eastAsia="Trebuchet MS" w:hAnsi="Trebuchet MS" w:cs="Trebuchet MS"/>
      <w:b/>
      <w:bCs/>
      <w:sz w:val="20"/>
      <w:szCs w:val="20"/>
      <w:u w:val="none"/>
    </w:rPr>
  </w:style>
  <w:style w:type="character" w:customStyle="1" w:styleId="Bodytext570">
    <w:name w:val="Body text (57)"/>
    <w:qFormat/>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Pr>
      <w:rFonts w:ascii="Times New Roman" w:eastAsia="Times New Roman" w:hAnsi="Times New Roman" w:cs="Times New Roman"/>
      <w:sz w:val="21"/>
      <w:szCs w:val="21"/>
      <w:u w:val="none"/>
    </w:rPr>
  </w:style>
  <w:style w:type="character" w:customStyle="1" w:styleId="Bodytext601">
    <w:name w:val="Body text (60)"/>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Pr>
      <w:rFonts w:ascii="Times New Roman" w:eastAsia="Times New Roman" w:hAnsi="Times New Roman"/>
      <w:shd w:val="clear" w:color="auto" w:fill="FFFFFF"/>
    </w:rPr>
  </w:style>
  <w:style w:type="paragraph" w:customStyle="1" w:styleId="Heading820">
    <w:name w:val="Heading #8 (2)"/>
    <w:basedOn w:val="Normal"/>
    <w:link w:val="Heading82"/>
    <w:qFormat/>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Pr>
      <w:rFonts w:ascii="Times New Roman" w:eastAsia="Times New Roman" w:hAnsi="Times New Roman" w:cs="Times New Roman"/>
      <w:b/>
      <w:bCs/>
      <w:sz w:val="26"/>
      <w:szCs w:val="26"/>
      <w:u w:val="none"/>
    </w:rPr>
  </w:style>
  <w:style w:type="character" w:customStyle="1" w:styleId="Heading1040">
    <w:name w:val="Heading #10 (4)"/>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Pr>
      <w:rFonts w:ascii="Times New Roman" w:eastAsia="Times New Roman" w:hAnsi="Times New Roman" w:cs="Times New Roman"/>
      <w:i/>
      <w:iCs/>
      <w:sz w:val="19"/>
      <w:szCs w:val="19"/>
      <w:u w:val="none"/>
    </w:rPr>
  </w:style>
  <w:style w:type="character" w:customStyle="1" w:styleId="Bodytext630">
    <w:name w:val="Body text (63)"/>
    <w:qFormat/>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Pr>
      <w:rFonts w:ascii="Times New Roman" w:eastAsia="Times New Roman" w:hAnsi="Times New Roman" w:cs="Times New Roman"/>
      <w:sz w:val="22"/>
      <w:szCs w:val="22"/>
      <w:u w:val="none"/>
    </w:rPr>
  </w:style>
  <w:style w:type="character" w:customStyle="1" w:styleId="Heading82Exact">
    <w:name w:val="Heading #8 (2) Exact"/>
    <w:qFormat/>
    <w:rPr>
      <w:rFonts w:ascii="Times New Roman" w:eastAsia="Times New Roman" w:hAnsi="Times New Roman" w:cs="Times New Roman"/>
      <w:sz w:val="20"/>
      <w:szCs w:val="20"/>
      <w:u w:val="none"/>
    </w:rPr>
  </w:style>
  <w:style w:type="character" w:customStyle="1" w:styleId="Bodytext60Exact">
    <w:name w:val="Body text (60) Exact"/>
    <w:qFormat/>
    <w:rPr>
      <w:rFonts w:ascii="Times New Roman" w:eastAsia="Times New Roman" w:hAnsi="Times New Roman" w:cs="Times New Roman"/>
      <w:sz w:val="21"/>
      <w:szCs w:val="21"/>
      <w:u w:val="none"/>
    </w:rPr>
  </w:style>
  <w:style w:type="character" w:customStyle="1" w:styleId="Bodytext6011ptExact">
    <w:name w:val="Body text (60) + 11 pt Exact"/>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Pr>
      <w:rFonts w:ascii="Georgia" w:eastAsia="Georgia" w:hAnsi="Georgia" w:cs="Georgia"/>
      <w:sz w:val="12"/>
      <w:szCs w:val="12"/>
      <w:shd w:val="clear" w:color="auto" w:fill="FFFFFF"/>
    </w:rPr>
  </w:style>
  <w:style w:type="paragraph" w:customStyle="1" w:styleId="Bodytext68">
    <w:name w:val="Body text (68)"/>
    <w:basedOn w:val="Normal"/>
    <w:link w:val="Bodytext68Exact"/>
    <w:qFormat/>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Pr>
      <w:rFonts w:ascii="Times New Roman" w:eastAsia="Times New Roman" w:hAnsi="Times New Roman" w:cs="Times New Roman"/>
      <w:sz w:val="22"/>
      <w:szCs w:val="22"/>
      <w:u w:val="none"/>
    </w:rPr>
  </w:style>
  <w:style w:type="character" w:customStyle="1" w:styleId="Heading13">
    <w:name w:val="Heading #1_"/>
    <w:link w:val="Heading14"/>
    <w:qFormat/>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Pr>
      <w:rFonts w:ascii="Times New Roman" w:eastAsia="Times New Roman" w:hAnsi="Times New Roman" w:cs="Times New Roman"/>
      <w:i/>
      <w:iCs/>
      <w:sz w:val="13"/>
      <w:szCs w:val="13"/>
      <w:u w:val="none"/>
    </w:rPr>
  </w:style>
  <w:style w:type="character" w:customStyle="1" w:styleId="Bodytext67">
    <w:name w:val="Body text (67)_"/>
    <w:link w:val="Bodytext670"/>
    <w:qFormat/>
    <w:rPr>
      <w:rFonts w:ascii="Times New Roman" w:eastAsia="Times New Roman" w:hAnsi="Times New Roman"/>
      <w:shd w:val="clear" w:color="auto" w:fill="FFFFFF"/>
    </w:rPr>
  </w:style>
  <w:style w:type="paragraph" w:customStyle="1" w:styleId="Bodytext670">
    <w:name w:val="Body text (67)"/>
    <w:basedOn w:val="Normal"/>
    <w:link w:val="Bodytext67"/>
    <w:qFormat/>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Pr>
      <w:rFonts w:ascii="Times New Roman" w:eastAsia="Times New Roman" w:hAnsi="Times New Roman" w:cs="Times New Roman"/>
      <w:b/>
      <w:bCs/>
      <w:sz w:val="30"/>
      <w:szCs w:val="30"/>
      <w:u w:val="none"/>
    </w:rPr>
  </w:style>
  <w:style w:type="character" w:customStyle="1" w:styleId="Heading1240">
    <w:name w:val="Heading #12 (4)"/>
    <w:qFormat/>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Pr>
      <w:rFonts w:ascii="Times New Roman" w:eastAsia="Times New Roman" w:hAnsi="Times New Roman"/>
      <w:shd w:val="clear" w:color="auto" w:fill="FFFFFF"/>
    </w:rPr>
  </w:style>
  <w:style w:type="paragraph" w:customStyle="1" w:styleId="Heading830">
    <w:name w:val="Heading #8 (3)"/>
    <w:basedOn w:val="Normal"/>
    <w:link w:val="Heading83"/>
    <w:qFormat/>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Pr>
      <w:rFonts w:ascii="Times New Roman" w:eastAsia="Times New Roman" w:hAnsi="Times New Roman"/>
      <w:shd w:val="clear" w:color="auto" w:fill="FFFFFF"/>
    </w:rPr>
  </w:style>
  <w:style w:type="paragraph" w:customStyle="1" w:styleId="Bodytext700">
    <w:name w:val="Body text (70)"/>
    <w:basedOn w:val="Normal"/>
    <w:link w:val="Bodytext70Exact"/>
    <w:qFormat/>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Pr>
      <w:rFonts w:ascii="Times New Roman" w:eastAsia="Times New Roman" w:hAnsi="Times New Roman"/>
      <w:shd w:val="clear" w:color="auto" w:fill="FFFFFF"/>
    </w:rPr>
  </w:style>
  <w:style w:type="paragraph" w:customStyle="1" w:styleId="Bodytext73">
    <w:name w:val="Body text (73)"/>
    <w:basedOn w:val="Normal"/>
    <w:link w:val="Bodytext73Exact"/>
    <w:qFormat/>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Pr>
      <w:rFonts w:ascii="Times New Roman" w:eastAsia="Times New Roman" w:hAnsi="Times New Roman" w:cs="Times New Roman"/>
      <w:sz w:val="22"/>
      <w:szCs w:val="22"/>
      <w:u w:val="none"/>
    </w:rPr>
  </w:style>
  <w:style w:type="character" w:customStyle="1" w:styleId="Tableofcontents30">
    <w:name w:val="Table of contents (3)"/>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Pr>
      <w:rFonts w:ascii="Times New Roman" w:eastAsia="Times New Roman" w:hAnsi="Times New Roman" w:cs="Times New Roman"/>
      <w:sz w:val="22"/>
      <w:szCs w:val="22"/>
      <w:u w:val="none"/>
    </w:rPr>
  </w:style>
  <w:style w:type="character" w:customStyle="1" w:styleId="Bodytext77Exact">
    <w:name w:val="Body text (77) Exact"/>
    <w:link w:val="Bodytext77"/>
    <w:qFormat/>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Pr>
      <w:rFonts w:ascii="Times New Roman" w:eastAsia="Times New Roman" w:hAnsi="Times New Roman" w:cs="Times New Roman"/>
      <w:b/>
      <w:bCs/>
      <w:sz w:val="30"/>
      <w:szCs w:val="30"/>
      <w:u w:val="none"/>
    </w:rPr>
  </w:style>
  <w:style w:type="character" w:customStyle="1" w:styleId="Bodytext780">
    <w:name w:val="Body text (78)"/>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Pr>
      <w:rFonts w:ascii="Times New Roman" w:eastAsia="Times New Roman" w:hAnsi="Times New Roman" w:cs="Times New Roman"/>
      <w:sz w:val="21"/>
      <w:szCs w:val="21"/>
      <w:u w:val="none"/>
    </w:rPr>
  </w:style>
  <w:style w:type="character" w:customStyle="1" w:styleId="Bodytext611ptExact">
    <w:name w:val="Body text (6) + 11 pt Exact"/>
    <w:qFormat/>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Pr>
      <w:rFonts w:ascii="Tahoma" w:eastAsia="Tahoma" w:hAnsi="Tahoma" w:cs="Tahoma"/>
      <w:i/>
      <w:iCs/>
      <w:sz w:val="20"/>
      <w:szCs w:val="20"/>
      <w:u w:val="none"/>
    </w:rPr>
  </w:style>
  <w:style w:type="character" w:customStyle="1" w:styleId="Bodytext811">
    <w:name w:val="Body text (81)"/>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Pr>
      <w:rFonts w:ascii="Tahoma" w:eastAsia="Tahoma" w:hAnsi="Tahoma" w:cs="Tahoma"/>
      <w:spacing w:val="20"/>
      <w:w w:val="200"/>
      <w:sz w:val="21"/>
      <w:szCs w:val="21"/>
      <w:u w:val="none"/>
    </w:rPr>
  </w:style>
  <w:style w:type="character" w:customStyle="1" w:styleId="Bodytext820">
    <w:name w:val="Body text (82)"/>
    <w:qFormat/>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Pr>
      <w:rFonts w:ascii="Times New Roman" w:eastAsia="Times New Roman" w:hAnsi="Times New Roman"/>
      <w:shd w:val="clear" w:color="auto" w:fill="FFFFFF"/>
    </w:rPr>
  </w:style>
  <w:style w:type="paragraph" w:customStyle="1" w:styleId="Bodytext830">
    <w:name w:val="Body text (83)"/>
    <w:basedOn w:val="Normal"/>
    <w:link w:val="Bodytext83"/>
    <w:qFormat/>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Pr>
      <w:rFonts w:ascii="Times New Roman" w:eastAsia="Times New Roman" w:hAnsi="Times New Roman" w:cs="Times New Roman"/>
      <w:b/>
      <w:bCs/>
      <w:sz w:val="42"/>
      <w:szCs w:val="42"/>
      <w:u w:val="none"/>
    </w:rPr>
  </w:style>
  <w:style w:type="character" w:customStyle="1" w:styleId="Bodytext860">
    <w:name w:val="Body text (86)"/>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Pr>
      <w:rFonts w:ascii="Times New Roman" w:eastAsia="Times New Roman" w:hAnsi="Times New Roman"/>
      <w:shd w:val="clear" w:color="auto" w:fill="FFFFFF"/>
    </w:rPr>
  </w:style>
  <w:style w:type="paragraph" w:customStyle="1" w:styleId="Bodytext870">
    <w:name w:val="Body text (87)"/>
    <w:basedOn w:val="Normal"/>
    <w:link w:val="Bodytext87"/>
    <w:qFormat/>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Pr>
      <w:rFonts w:ascii="Times New Roman" w:hAnsi="Times New Roman" w:cs="Times New Roman"/>
      <w:sz w:val="20"/>
      <w:szCs w:val="20"/>
      <w:u w:val="none"/>
    </w:rPr>
  </w:style>
  <w:style w:type="character" w:customStyle="1" w:styleId="Heading42Exact">
    <w:name w:val="Heading #4 (2) Exact"/>
    <w:link w:val="Heading42"/>
    <w:qFormat/>
    <w:rPr>
      <w:rFonts w:ascii="Times New Roman" w:hAnsi="Times New Roman"/>
      <w:b/>
      <w:bCs/>
      <w:shd w:val="clear" w:color="auto" w:fill="FFFFFF"/>
    </w:rPr>
  </w:style>
  <w:style w:type="paragraph" w:customStyle="1" w:styleId="Heading42">
    <w:name w:val="Heading #4 (2)"/>
    <w:basedOn w:val="Normal"/>
    <w:link w:val="Heading42Exact"/>
    <w:qFormat/>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Pr>
      <w:rFonts w:ascii="Candara" w:hAnsi="Candara" w:cs="Candara"/>
      <w:b/>
      <w:bCs/>
      <w:u w:val="none"/>
    </w:rPr>
  </w:style>
  <w:style w:type="character" w:customStyle="1" w:styleId="Bodytext2Spacing-1ptExact">
    <w:name w:val="Body text (2) + Spacing -1 pt Exact"/>
    <w:uiPriority w:val="99"/>
    <w:qFormat/>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Pr>
      <w:rFonts w:ascii="Times New Roman" w:eastAsia="Times New Roman" w:hAnsi="Times New Roman"/>
      <w:b/>
      <w:bCs/>
      <w:sz w:val="19"/>
      <w:szCs w:val="19"/>
      <w:shd w:val="clear" w:color="auto" w:fill="FFFFFF"/>
    </w:rPr>
  </w:style>
  <w:style w:type="character" w:customStyle="1" w:styleId="Heading31">
    <w:name w:val="Heading #3_"/>
    <w:link w:val="Heading310"/>
    <w:qFormat/>
    <w:rPr>
      <w:rFonts w:ascii="Times New Roman" w:hAnsi="Times New Roman"/>
      <w:b/>
      <w:bCs/>
      <w:sz w:val="26"/>
      <w:szCs w:val="26"/>
      <w:shd w:val="clear" w:color="auto" w:fill="FFFFFF"/>
    </w:rPr>
  </w:style>
  <w:style w:type="paragraph" w:customStyle="1" w:styleId="Heading310">
    <w:name w:val="Heading #31"/>
    <w:basedOn w:val="Normal"/>
    <w:link w:val="Heading31"/>
    <w:qFormat/>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Pr>
      <w:rFonts w:ascii="Times New Roman" w:eastAsia="Times New Roman" w:hAnsi="Times New Roman"/>
      <w:b/>
      <w:bCs/>
      <w:sz w:val="20"/>
      <w:szCs w:val="20"/>
      <w:shd w:val="clear" w:color="auto" w:fill="FFFFFF"/>
    </w:rPr>
  </w:style>
  <w:style w:type="character" w:customStyle="1" w:styleId="Bodytext322">
    <w:name w:val="Body text (3)2"/>
    <w:uiPriority w:val="99"/>
    <w:qFormat/>
    <w:rPr>
      <w:rFonts w:ascii="Times New Roman" w:eastAsia="Times New Roman" w:hAnsi="Times New Roman"/>
      <w:b/>
      <w:bCs/>
      <w:sz w:val="20"/>
      <w:szCs w:val="20"/>
      <w:shd w:val="clear" w:color="auto" w:fill="FFFFFF"/>
    </w:rPr>
  </w:style>
  <w:style w:type="character" w:customStyle="1" w:styleId="Bodytext270">
    <w:name w:val="Body text (2)7"/>
    <w:uiPriority w:val="99"/>
    <w:qFormat/>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Picture caption (3) + Times New Roman,12 pt9,12 pt26,Picture caption (12) + Times New Roman"/>
    <w:uiPriority w:val="99"/>
    <w:qFormat/>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Pr>
      <w:rFonts w:ascii="Times New Roman" w:hAnsi="Times New Roman"/>
      <w:b/>
      <w:bCs/>
      <w:sz w:val="26"/>
      <w:szCs w:val="26"/>
      <w:shd w:val="clear" w:color="auto" w:fill="FFFFFF"/>
    </w:rPr>
  </w:style>
  <w:style w:type="character" w:customStyle="1" w:styleId="Heading3NotBold">
    <w:name w:val="Heading #3 + Not Bold"/>
    <w:qFormat/>
    <w:rPr>
      <w:rFonts w:ascii="Times New Roman" w:hAnsi="Times New Roman"/>
      <w:b/>
      <w:bCs/>
      <w:sz w:val="26"/>
      <w:szCs w:val="26"/>
      <w:shd w:val="clear" w:color="auto" w:fill="FFFFFF"/>
    </w:rPr>
  </w:style>
  <w:style w:type="paragraph" w:customStyle="1" w:styleId="Bodytext611">
    <w:name w:val="Body text (6)1"/>
    <w:basedOn w:val="Normal"/>
    <w:uiPriority w:val="99"/>
    <w:qFormat/>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Pr>
      <w:rFonts w:ascii="Candara" w:eastAsia="Candara" w:hAnsi="Candara" w:cs="Candara"/>
      <w:sz w:val="21"/>
      <w:szCs w:val="21"/>
      <w:shd w:val="clear" w:color="auto" w:fill="FFFFFF"/>
    </w:rPr>
  </w:style>
  <w:style w:type="character" w:customStyle="1" w:styleId="Bodytext9Exact">
    <w:name w:val="Body text (9) Exact"/>
    <w:qFormat/>
    <w:locked/>
    <w:rPr>
      <w:rFonts w:ascii="Candara" w:eastAsia="Candara" w:hAnsi="Candara" w:cs="Candara"/>
      <w:sz w:val="14"/>
      <w:szCs w:val="14"/>
      <w:shd w:val="clear" w:color="auto" w:fill="FFFFFF"/>
    </w:rPr>
  </w:style>
  <w:style w:type="character" w:customStyle="1" w:styleId="Heading72Exact">
    <w:name w:val="Heading #7 (2) Exact"/>
    <w:qFormat/>
    <w:locked/>
    <w:rPr>
      <w:rFonts w:ascii="Times New Roman" w:eastAsia="Times New Roman" w:hAnsi="Times New Roman" w:cs="Times New Roman"/>
      <w:sz w:val="21"/>
      <w:szCs w:val="21"/>
      <w:shd w:val="clear" w:color="auto" w:fill="FFFFFF"/>
    </w:rPr>
  </w:style>
  <w:style w:type="character" w:customStyle="1" w:styleId="Heading6Exact">
    <w:name w:val="Heading #6 Exact"/>
    <w:qFormat/>
    <w:locked/>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Pr>
      <w:rFonts w:ascii="Times New Roman" w:eastAsia="Times New Roman" w:hAnsi="Times New Roman" w:cs="Times New Roman"/>
      <w:spacing w:val="-20"/>
      <w:shd w:val="clear" w:color="auto" w:fill="FFFFFF"/>
    </w:rPr>
  </w:style>
  <w:style w:type="character" w:customStyle="1" w:styleId="Heading4Exact">
    <w:name w:val="Heading #4 Exact"/>
    <w:qFormat/>
    <w:locked/>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Pr>
      <w:rFonts w:ascii="Sylfaen" w:eastAsia="Sylfaen" w:hAnsi="Sylfaen" w:cs="Sylfaen"/>
      <w:shd w:val="clear" w:color="auto" w:fill="FFFFFF"/>
    </w:rPr>
  </w:style>
  <w:style w:type="character" w:customStyle="1" w:styleId="Bodytext24Exact">
    <w:name w:val="Body text (24) Exact"/>
    <w:qFormat/>
    <w:locked/>
    <w:rPr>
      <w:rFonts w:ascii="Impact" w:eastAsia="Impact" w:hAnsi="Impact" w:cs="Impact"/>
      <w:sz w:val="12"/>
      <w:szCs w:val="12"/>
      <w:shd w:val="clear" w:color="auto" w:fill="FFFFFF"/>
    </w:rPr>
  </w:style>
  <w:style w:type="character" w:customStyle="1" w:styleId="Tableofcontents20">
    <w:name w:val="Table of contents (2)_"/>
    <w:qFormat/>
    <w:locked/>
    <w:rPr>
      <w:rFonts w:ascii="Impact" w:eastAsia="Impact" w:hAnsi="Impact" w:cs="Impact"/>
      <w:sz w:val="12"/>
      <w:szCs w:val="12"/>
      <w:shd w:val="clear" w:color="auto" w:fill="FFFFFF"/>
    </w:rPr>
  </w:style>
  <w:style w:type="character" w:customStyle="1" w:styleId="Tableofcontents7">
    <w:name w:val="Table of contents (7)_"/>
    <w:link w:val="Tableofcontents70"/>
    <w:qFormat/>
    <w:locked/>
    <w:rPr>
      <w:rFonts w:ascii="Candara" w:eastAsia="Candara" w:hAnsi="Candara" w:cs="Candara"/>
      <w:b/>
      <w:bCs/>
      <w:shd w:val="clear" w:color="auto" w:fill="FFFFFF"/>
    </w:rPr>
  </w:style>
  <w:style w:type="paragraph" w:customStyle="1" w:styleId="Tableofcontents70">
    <w:name w:val="Table of contents (7)"/>
    <w:basedOn w:val="Normal"/>
    <w:link w:val="Tableofcontents7"/>
    <w:qFormat/>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Pr>
      <w:rFonts w:ascii="Times New Roman" w:eastAsia="Times New Roman" w:hAnsi="Times New Roman" w:cs="Times New Roman" w:hint="default"/>
      <w:sz w:val="21"/>
      <w:szCs w:val="21"/>
      <w:u w:val="none"/>
    </w:rPr>
  </w:style>
  <w:style w:type="character" w:customStyle="1" w:styleId="Tableofcontents17pt">
    <w:name w:val="Table of contents + 17 pt"/>
    <w:qFormat/>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Pr>
      <w:rFonts w:ascii="Times New Roman" w:eastAsia="Times New Roman" w:hAnsi="Times New Roman" w:cs="Times New Roman" w:hint="default"/>
      <w:b/>
      <w:bCs/>
      <w:sz w:val="21"/>
      <w:szCs w:val="21"/>
      <w:u w:val="none"/>
    </w:rPr>
  </w:style>
  <w:style w:type="character" w:customStyle="1" w:styleId="Bodytext21Exact">
    <w:name w:val="Body text (21) Exact"/>
    <w:qFormat/>
    <w:rPr>
      <w:rFonts w:ascii="Times New Roman" w:eastAsia="Times New Roman" w:hAnsi="Times New Roman" w:cs="Times New Roman" w:hint="default"/>
      <w:sz w:val="32"/>
      <w:szCs w:val="32"/>
      <w:u w:val="none"/>
    </w:rPr>
  </w:style>
  <w:style w:type="character" w:customStyle="1" w:styleId="Bodytext216ptExact">
    <w:name w:val="Body text (2) + 16 pt Exact"/>
    <w:qFormat/>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Pr>
      <w:rFonts w:ascii="Times New Roman" w:eastAsia="Times New Roman" w:hAnsi="Times New Roman" w:cs="Times New Roman"/>
      <w:shd w:val="clear" w:color="auto" w:fill="FFFFFF"/>
    </w:rPr>
  </w:style>
  <w:style w:type="character" w:customStyle="1" w:styleId="Tableofcontents105pt">
    <w:name w:val="Table of contents + 10.5 pt"/>
    <w:qFormat/>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Pr>
      <w:rFonts w:ascii="Century Gothic" w:eastAsia="Century Gothic" w:hAnsi="Century Gothic" w:cs="Century Gothic"/>
      <w:sz w:val="16"/>
      <w:szCs w:val="16"/>
      <w:shd w:val="clear" w:color="auto" w:fill="FFFFFF"/>
    </w:rPr>
  </w:style>
  <w:style w:type="character" w:customStyle="1" w:styleId="Bodytext26Exact">
    <w:name w:val="Body text (26) Exact"/>
    <w:qFormat/>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Pr>
      <w:rFonts w:ascii="Times New Roman" w:eastAsia="Times New Roman" w:hAnsi="Times New Roman"/>
      <w:shd w:val="clear" w:color="auto" w:fill="FFFFFF"/>
    </w:rPr>
  </w:style>
  <w:style w:type="paragraph" w:customStyle="1" w:styleId="Tablecaption3">
    <w:name w:val="Table caption (3)"/>
    <w:basedOn w:val="Normal"/>
    <w:link w:val="Tablecaption3Exact"/>
    <w:qFormat/>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Pr>
      <w:rFonts w:ascii="Times New Roman" w:eastAsia="Times New Roman" w:hAnsi="Times New Roman" w:cs="Times New Roman"/>
      <w:shd w:val="clear" w:color="auto" w:fill="FFFFFF"/>
    </w:rPr>
  </w:style>
  <w:style w:type="character" w:customStyle="1" w:styleId="Tableofcontents4Exact">
    <w:name w:val="Table of contents (4) Exact"/>
    <w:qForma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Pr>
      <w:rFonts w:ascii="Times New Roman" w:eastAsia="Times New Roman" w:hAnsi="Times New Roman" w:cs="Times New Roman"/>
      <w:b/>
      <w:bCs/>
      <w:sz w:val="26"/>
      <w:szCs w:val="26"/>
      <w:u w:val="none"/>
    </w:rPr>
  </w:style>
  <w:style w:type="character" w:customStyle="1" w:styleId="Heading43">
    <w:name w:val="Heading #4 (3)_"/>
    <w:qFormat/>
    <w:rPr>
      <w:rFonts w:ascii="Times New Roman" w:eastAsia="Times New Roman" w:hAnsi="Times New Roman" w:cs="Times New Roman"/>
      <w:sz w:val="22"/>
      <w:szCs w:val="22"/>
      <w:u w:val="none"/>
    </w:rPr>
  </w:style>
  <w:style w:type="character" w:customStyle="1" w:styleId="Heading430">
    <w:name w:val="Heading #4 (3)"/>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Pr>
      <w:rFonts w:ascii="Times New Roman" w:eastAsia="Times New Roman" w:hAnsi="Times New Roman" w:cs="Times New Roman"/>
      <w:sz w:val="22"/>
      <w:szCs w:val="22"/>
      <w:u w:val="none"/>
    </w:rPr>
  </w:style>
  <w:style w:type="character" w:customStyle="1" w:styleId="Bodytext17SmallCaps">
    <w:name w:val="Body text (17) + Small Caps"/>
    <w:qFormat/>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Pr>
      <w:rFonts w:ascii="Times New Roman" w:eastAsia="Times New Roman" w:hAnsi="Times New Roman" w:cs="Times New Roman"/>
      <w:sz w:val="22"/>
      <w:szCs w:val="22"/>
      <w:u w:val="none"/>
    </w:rPr>
  </w:style>
  <w:style w:type="character" w:customStyle="1" w:styleId="TableofcontentsSpacing0pt">
    <w:name w:val="Table of contents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Pr>
      <w:rFonts w:ascii="Times New Roman" w:eastAsia="Times New Roman" w:hAnsi="Times New Roman" w:cs="Times New Roman"/>
      <w:b/>
      <w:bCs/>
      <w:sz w:val="30"/>
      <w:szCs w:val="30"/>
      <w:u w:val="none"/>
    </w:rPr>
  </w:style>
  <w:style w:type="character" w:customStyle="1" w:styleId="Heading330">
    <w:name w:val="Heading #3 (3)"/>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Pr>
      <w:rFonts w:ascii="Times New Roman" w:eastAsia="Times New Roman" w:hAnsi="Times New Roman" w:cs="Times New Roman"/>
      <w:sz w:val="21"/>
      <w:szCs w:val="21"/>
      <w:u w:val="none"/>
    </w:rPr>
  </w:style>
  <w:style w:type="character" w:customStyle="1" w:styleId="Bodytext15105pt">
    <w:name w:val="Body text (15)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Pr>
      <w:rFonts w:ascii="Times New Roman" w:eastAsia="Times New Roman" w:hAnsi="Times New Roman" w:cs="Times New Roman"/>
      <w:b/>
      <w:bCs/>
      <w:sz w:val="26"/>
      <w:szCs w:val="26"/>
      <w:u w:val="none"/>
    </w:rPr>
  </w:style>
  <w:style w:type="character" w:customStyle="1" w:styleId="Bodytext5Spacing0pt">
    <w:name w:val="Body text (5) + Spacing 0 pt"/>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Pr>
      <w:rFonts w:ascii="Courier New" w:eastAsia="Courier New" w:hAnsi="Courier New" w:cs="Courier New"/>
      <w:b/>
      <w:bCs/>
      <w:shd w:val="clear" w:color="auto" w:fill="FFFFFF"/>
    </w:rPr>
  </w:style>
  <w:style w:type="paragraph" w:customStyle="1" w:styleId="Heading24">
    <w:name w:val="Heading #2 (4)"/>
    <w:basedOn w:val="Normal"/>
    <w:link w:val="Heading24Exact"/>
    <w:qFormat/>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style>
  <w:style w:type="character" w:customStyle="1" w:styleId="mw-editsection">
    <w:name w:val="mw-editsection"/>
    <w:basedOn w:val="DefaultParagraphFont"/>
    <w:qFormat/>
  </w:style>
  <w:style w:type="character" w:customStyle="1" w:styleId="mw-editsection-bracket">
    <w:name w:val="mw-editsection-bracket"/>
    <w:basedOn w:val="DefaultParagraphFont"/>
    <w:qFormat/>
  </w:style>
  <w:style w:type="character" w:customStyle="1" w:styleId="mw-editsection-divider">
    <w:name w:val="mw-editsection-divider"/>
    <w:basedOn w:val="DefaultParagraphFont"/>
    <w:qFormat/>
  </w:style>
  <w:style w:type="paragraph" w:customStyle="1" w:styleId="bodytext602">
    <w:name w:val="bodytext60"/>
    <w:basedOn w:val="Normal"/>
    <w:qFormat/>
    <w:pPr>
      <w:spacing w:before="100" w:beforeAutospacing="1" w:after="100" w:afterAutospacing="1"/>
    </w:pPr>
    <w:rPr>
      <w:color w:val="auto"/>
      <w:sz w:val="24"/>
      <w:szCs w:val="24"/>
    </w:rPr>
  </w:style>
  <w:style w:type="character" w:customStyle="1" w:styleId="bodytext611pt0">
    <w:name w:val="bodytext611pt"/>
    <w:basedOn w:val="DefaultParagraphFont"/>
    <w:qFormat/>
  </w:style>
  <w:style w:type="paragraph" w:customStyle="1" w:styleId="heading1270">
    <w:name w:val="heading1270"/>
    <w:basedOn w:val="Normal"/>
    <w:qFormat/>
    <w:pPr>
      <w:spacing w:before="100" w:beforeAutospacing="1" w:after="100" w:afterAutospacing="1"/>
    </w:pPr>
    <w:rPr>
      <w:color w:val="auto"/>
      <w:sz w:val="24"/>
      <w:szCs w:val="24"/>
    </w:rPr>
  </w:style>
  <w:style w:type="table" w:customStyle="1" w:styleId="TableGrid131">
    <w:name w:val="Table Grid131"/>
    <w:basedOn w:val="TableNormal"/>
    <w:uiPriority w:val="39"/>
    <w:qFormat/>
    <w:pPr>
      <w:ind w:firstLine="284"/>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91">
    <w:name w:val="Heading #9_"/>
    <w:basedOn w:val="DefaultParagraphFont"/>
    <w:qFormat/>
    <w:rPr>
      <w:rFonts w:eastAsia="Times New Roman"/>
      <w:b/>
      <w:bCs/>
      <w:shd w:val="clear" w:color="auto" w:fill="FFFFFF"/>
    </w:rPr>
  </w:style>
  <w:style w:type="character" w:customStyle="1" w:styleId="vnbnnidung2timesnewroman">
    <w:name w:val="vnbnnidung2timesnewroman"/>
    <w:basedOn w:val="DefaultParagraphFont"/>
    <w:qFormat/>
  </w:style>
  <w:style w:type="paragraph" w:customStyle="1" w:styleId="vnbnnidung19">
    <w:name w:val="vnbnnidung19"/>
    <w:basedOn w:val="Normal"/>
    <w:qFormat/>
    <w:pPr>
      <w:spacing w:before="100" w:beforeAutospacing="1" w:after="100" w:afterAutospacing="1"/>
    </w:pPr>
    <w:rPr>
      <w:color w:val="auto"/>
      <w:sz w:val="24"/>
      <w:szCs w:val="24"/>
    </w:rPr>
  </w:style>
  <w:style w:type="paragraph" w:customStyle="1" w:styleId="Char2">
    <w:name w:val="Char2"/>
    <w:basedOn w:val="Normal"/>
    <w:semiHidden/>
    <w:qFormat/>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tblPr>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tblPr>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tblPr>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Pr>
      <w:rFonts w:eastAsia="Times New Roman"/>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rsid w:val="003677E1"/>
    <w:rPr>
      <w:rFonts w:ascii="Arial" w:eastAsia="Times New Roman" w:hAnsi="Arial" w:cs="Arial"/>
      <w:vanish/>
      <w:color w:val="003300"/>
      <w:sz w:val="16"/>
      <w:szCs w:val="16"/>
    </w:rPr>
  </w:style>
  <w:style w:type="paragraph" w:styleId="z-BottomofForm">
    <w:name w:val="HTML Bottom of Form"/>
    <w:basedOn w:val="Normal"/>
    <w:next w:val="Normal"/>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rsid w:val="003677E1"/>
    <w:rPr>
      <w:rFonts w:ascii="Calibri" w:eastAsia="Yu Mincho"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3677E1"/>
    <w:rPr>
      <w:rFonts w:ascii="Calibri" w:eastAsia="Calibri" w:hAnsi="Calibri"/>
      <w:sz w:val="22"/>
      <w:szCs w:val="22"/>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12"/>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rsid w:val="003677E1"/>
    <w:rPr>
      <w:rFonts w:ascii="Calibri" w:eastAsia="Times New Roman"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3677E1"/>
    <w:rPr>
      <w:rFonts w:ascii="Calibri" w:eastAsia="Calibri" w:hAnsi="Calibri"/>
      <w:sz w:val="22"/>
      <w:szCs w:val="22"/>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3677E1"/>
    <w:rPr>
      <w:rFonts w:ascii="Calibri" w:eastAsia="Calibri" w:hAnsi="Calibri"/>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3677E1"/>
    <w:rPr>
      <w:rFonts w:ascii="Calibri" w:eastAsia="Calibri" w:hAnsi="Calibri"/>
      <w:sz w:val="22"/>
      <w:szCs w:val="22"/>
    </w:rPr>
    <w:tblPr>
      <w:tblStyleRowBandSize w:val="1"/>
      <w:tblStyleColBandSize w:val="1"/>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3677E1"/>
    <w:rPr>
      <w:rFonts w:eastAsia="Times New Roman"/>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3677E1"/>
    <w:rPr>
      <w:rFonts w:ascii="Calibri" w:eastAsia="Calibri" w:hAnsi="Calibri"/>
      <w:sz w:val="22"/>
      <w:szCs w:val="22"/>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5DarkAccent2">
    <w:name w:val="Grid Table 5 Dark Accent 2"/>
    <w:basedOn w:val="TableNormal"/>
    <w:uiPriority w:val="50"/>
    <w:rsid w:val="003677E1"/>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GridTable1LightAccent5">
    <w:name w:val="Grid Table 1 Light Accent 5"/>
    <w:basedOn w:val="TableNormal"/>
    <w:uiPriority w:val="46"/>
    <w:rsid w:val="003677E1"/>
    <w:tblPr>
      <w:tblStyleRowBandSize w:val="1"/>
      <w:tblStyleColBandSize w:val="1"/>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
    <w:name w:val="Grid Table 4 Accent 2"/>
    <w:basedOn w:val="TableNormal"/>
    <w:uiPriority w:val="49"/>
    <w:rsid w:val="003677E1"/>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
    <w:name w:val="Grid Table 1 Light Accent 2"/>
    <w:basedOn w:val="TableNormal"/>
    <w:uiPriority w:val="46"/>
    <w:rsid w:val="003677E1"/>
    <w:tblPr>
      <w:tblStyleRowBandSize w:val="1"/>
      <w:tblStyleColBandSize w:val="1"/>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
    <w:name w:val="Plain Table 1"/>
    <w:basedOn w:val="TableNormal"/>
    <w:uiPriority w:val="41"/>
    <w:rsid w:val="003677E1"/>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151460"/>
    <w:rPr>
      <w:rFonts w:ascii="Tahoma" w:hAnsi="Tahoma" w:cs="Tahoma" w:hint="default"/>
      <w:b w:val="0"/>
      <w:bCs w:val="0"/>
      <w:i/>
      <w:iCs/>
      <w:smallCaps w:val="0"/>
      <w:color w:val="000000"/>
    </w:rPr>
  </w:style>
  <w:style w:type="character" w:customStyle="1" w:styleId="15">
    <w:name w:val="15"/>
    <w:basedOn w:val="DefaultParagraphFon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151460"/>
    <w:rPr>
      <w:rFonts w:ascii="Calibri" w:hAnsi="Calibri" w:cs="Calibri" w:hint="default"/>
    </w:rPr>
  </w:style>
  <w:style w:type="character" w:customStyle="1" w:styleId="19">
    <w:name w:val="19"/>
    <w:basedOn w:val="DefaultParagraphFont"/>
    <w:rsid w:val="00151460"/>
    <w:rPr>
      <w:rFonts w:ascii="Tahoma" w:hAnsi="Tahoma" w:cs="Tahoma" w:hint="default"/>
      <w:b w:val="0"/>
      <w:bCs w:val="0"/>
      <w:i/>
      <w:iCs/>
      <w:smallCaps w:val="0"/>
      <w:color w:val="000000"/>
    </w:rPr>
  </w:style>
  <w:style w:type="character" w:customStyle="1" w:styleId="20">
    <w:name w:val="20"/>
    <w:basedOn w:val="DefaultParagraphFon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151460"/>
    <w:rPr>
      <w:rFonts w:ascii="Times New Roman" w:hAnsi="Times New Roman" w:cs="Times New Roman" w:hint="default"/>
      <w:shd w:val="clear" w:color="auto" w:fill="FFFFFF"/>
    </w:rPr>
  </w:style>
  <w:style w:type="character" w:customStyle="1" w:styleId="22">
    <w:name w:val="22"/>
    <w:basedOn w:val="DefaultParagraphFon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rsid w:val="00151460"/>
    <w:rPr>
      <w:rFonts w:ascii="Times New Roman" w:hAnsi="Times New Roman" w:cs="Times New Roman" w:hint="default"/>
      <w:b w:val="0"/>
      <w:bCs w:val="0"/>
      <w:i w:val="0"/>
      <w:iCs w:val="0"/>
      <w:smallCaps w:val="0"/>
    </w:rPr>
  </w:style>
  <w:style w:type="character" w:customStyle="1" w:styleId="24">
    <w:name w:val="24"/>
    <w:basedOn w:val="DefaultParagraphFon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151460"/>
    <w:rPr>
      <w:rFonts w:ascii="Times New Roman" w:hAnsi="Times New Roman" w:cs="Times New Roman" w:hint="default"/>
      <w:b w:val="0"/>
      <w:bCs w:val="0"/>
      <w:i w:val="0"/>
      <w:iCs w:val="0"/>
      <w:smallCaps w:val="0"/>
      <w:color w:val="000000"/>
    </w:rPr>
  </w:style>
  <w:style w:type="table" w:customStyle="1" w:styleId="LightShading2">
    <w:name w:val="Light Shading2"/>
    <w:basedOn w:val="TableNormal"/>
    <w:next w:val="LightShading"/>
    <w:uiPriority w:val="60"/>
    <w:rsid w:val="000904E4"/>
    <w:rPr>
      <w:rFonts w:ascii="Calibri" w:eastAsia="Yu Mincho"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3">
    <w:name w:val="Grid Table 5 Dark - Accent 23"/>
    <w:basedOn w:val="TableNormal"/>
    <w:next w:val="GridTable5DarkAccent2"/>
    <w:uiPriority w:val="50"/>
    <w:rsid w:val="000904E4"/>
    <w:rPr>
      <w:rFonts w:ascii="Calibri" w:eastAsia="Calibri" w:hAnsi="Calibri"/>
      <w:sz w:val="22"/>
      <w:szCs w:val="22"/>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customStyle="1" w:styleId="1111111">
    <w:name w:val="1 / 1.1 / 1.1.11"/>
    <w:basedOn w:val="NoList"/>
    <w:next w:val="111111"/>
    <w:semiHidden/>
    <w:rsid w:val="000904E4"/>
  </w:style>
  <w:style w:type="table" w:customStyle="1" w:styleId="MediumShading2-Accent112">
    <w:name w:val="Medium Shading 2 - Accent 112"/>
    <w:basedOn w:val="TableNormal"/>
    <w:rsid w:val="000904E4"/>
    <w:rPr>
      <w:rFonts w:ascii="Calibri" w:eastAsia="Times New Roman"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2a">
    <w:name w:val="TableGrid2"/>
    <w:rsid w:val="000904E4"/>
    <w:rPr>
      <w:rFonts w:ascii="Calibri" w:eastAsia="Times New Roman" w:hAnsi="Calibri"/>
      <w:sz w:val="22"/>
      <w:szCs w:val="22"/>
    </w:rPr>
    <w:tblPr>
      <w:tblCellMar>
        <w:top w:w="0" w:type="dxa"/>
        <w:left w:w="0" w:type="dxa"/>
        <w:bottom w:w="0" w:type="dxa"/>
        <w:right w:w="0" w:type="dxa"/>
      </w:tblCellMar>
    </w:tblPr>
  </w:style>
  <w:style w:type="table" w:customStyle="1" w:styleId="TableNormal12">
    <w:name w:val="Table Normal12"/>
    <w:uiPriority w:val="2"/>
    <w:semiHidden/>
    <w:unhideWhenUsed/>
    <w:qFormat/>
    <w:rsid w:val="000904E4"/>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3">
    <w:name w:val="Grid Table 1 Light - Accent 53"/>
    <w:basedOn w:val="TableNormal"/>
    <w:next w:val="GridTable1LightAccent5"/>
    <w:uiPriority w:val="46"/>
    <w:rsid w:val="000904E4"/>
    <w:rPr>
      <w:rFonts w:ascii="Calibri" w:eastAsia="Calibri" w:hAnsi="Calibri"/>
      <w:sz w:val="22"/>
      <w:szCs w:val="22"/>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3">
    <w:name w:val="Grid Table 4 - Accent 23"/>
    <w:basedOn w:val="TableNormal"/>
    <w:next w:val="GridTable4Accent2"/>
    <w:uiPriority w:val="49"/>
    <w:rsid w:val="000904E4"/>
    <w:rPr>
      <w:rFonts w:ascii="Calibri" w:eastAsia="Calibri" w:hAnsi="Calibri"/>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3">
    <w:name w:val="Grid Table 1 Light - Accent 23"/>
    <w:basedOn w:val="TableNormal"/>
    <w:next w:val="GridTable1LightAccent2"/>
    <w:uiPriority w:val="46"/>
    <w:rsid w:val="000904E4"/>
    <w:rPr>
      <w:rFonts w:ascii="Calibri" w:eastAsia="Calibri" w:hAnsi="Calibri"/>
      <w:sz w:val="22"/>
      <w:szCs w:val="22"/>
    </w:rPr>
    <w:tblPr>
      <w:tblStyleRowBandSize w:val="1"/>
      <w:tblStyleColBandSize w:val="1"/>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2">
    <w:name w:val="Plain Table 112"/>
    <w:basedOn w:val="TableNormal"/>
    <w:next w:val="PlainTable1"/>
    <w:uiPriority w:val="41"/>
    <w:rsid w:val="000904E4"/>
    <w:rPr>
      <w:rFonts w:eastAsia="Times New Roman"/>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4">
    <w:name w:val="Plain Table 14"/>
    <w:basedOn w:val="TableNormal"/>
    <w:next w:val="PlainTable1"/>
    <w:uiPriority w:val="41"/>
    <w:rsid w:val="000904E4"/>
    <w:rPr>
      <w:rFonts w:ascii="Calibri" w:eastAsia="Calibri" w:hAnsi="Calibri"/>
      <w:sz w:val="22"/>
      <w:szCs w:val="22"/>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LiBang1">
    <w:name w:val="Lưới Bảng1"/>
    <w:basedOn w:val="TableNormal"/>
    <w:next w:val="TableGrid"/>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
    <w:name w:val="Không có1"/>
    <w:next w:val="NoList"/>
    <w:semiHidden/>
    <w:unhideWhenUsed/>
    <w:rsid w:val="00FB0731"/>
  </w:style>
  <w:style w:type="table" w:customStyle="1" w:styleId="LiBang2">
    <w:name w:val="Lưới Bảng2"/>
    <w:basedOn w:val="TableNormal"/>
    <w:next w:val="TableGrid"/>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
    <w:name w:val="Đoạn của Danh sách1"/>
    <w:basedOn w:val="Normal"/>
    <w:uiPriority w:val="34"/>
    <w:qFormat/>
    <w:rsid w:val="00FB0731"/>
    <w:pPr>
      <w:spacing w:line="360" w:lineRule="auto"/>
      <w:ind w:left="720"/>
      <w:contextualSpacing/>
      <w:jc w:val="both"/>
    </w:pPr>
    <w:rPr>
      <w:rFonts w:eastAsia="Calibri"/>
      <w:color w:val="auto"/>
      <w:sz w:val="24"/>
      <w:szCs w:val="22"/>
    </w:rPr>
  </w:style>
  <w:style w:type="table" w:customStyle="1" w:styleId="LiBang3">
    <w:name w:val="Lưới Bảng3"/>
    <w:basedOn w:val="TableNormal"/>
    <w:next w:val="TableGrid"/>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2">
    <w:name w:val="Không có2"/>
    <w:next w:val="NoList"/>
    <w:uiPriority w:val="99"/>
    <w:semiHidden/>
    <w:unhideWhenUsed/>
    <w:rsid w:val="00FB0731"/>
  </w:style>
  <w:style w:type="numbering" w:customStyle="1" w:styleId="Khngc3">
    <w:name w:val="Không có3"/>
    <w:next w:val="NoList"/>
    <w:semiHidden/>
    <w:unhideWhenUsed/>
    <w:rsid w:val="00FB0731"/>
  </w:style>
  <w:style w:type="paragraph" w:customStyle="1" w:styleId="oncaDanhsch2">
    <w:name w:val="Đoạn của Danh sách2"/>
    <w:basedOn w:val="Normal"/>
    <w:uiPriority w:val="34"/>
    <w:qFormat/>
    <w:rsid w:val="00FB0731"/>
    <w:pPr>
      <w:ind w:left="720"/>
    </w:pPr>
    <w:rPr>
      <w:rFonts w:ascii="VNI-Times" w:hAnsi="VNI-Times"/>
      <w:color w:val="auto"/>
      <w:sz w:val="24"/>
      <w:szCs w:val="24"/>
    </w:rPr>
  </w:style>
  <w:style w:type="table" w:customStyle="1" w:styleId="LiBang4">
    <w:name w:val="Lưới Bảng4"/>
    <w:basedOn w:val="TableNormal"/>
    <w:next w:val="TableGrid"/>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oblemStatement">
    <w:name w:val="Problem Statement"/>
    <w:basedOn w:val="Normal"/>
    <w:rsid w:val="00FB0731"/>
    <w:pPr>
      <w:spacing w:before="60"/>
      <w:ind w:firstLine="380"/>
      <w:jc w:val="both"/>
    </w:pPr>
    <w:rPr>
      <w:color w:val="auto"/>
      <w:sz w:val="24"/>
      <w:szCs w:val="24"/>
      <w:lang w:val="ru-RU" w:eastAsia="ru-RU"/>
    </w:rPr>
  </w:style>
  <w:style w:type="numbering" w:customStyle="1" w:styleId="Khngc4">
    <w:name w:val="Không có4"/>
    <w:next w:val="NoList"/>
    <w:semiHidden/>
    <w:unhideWhenUsed/>
    <w:rsid w:val="00FB0731"/>
  </w:style>
  <w:style w:type="paragraph" w:customStyle="1" w:styleId="oncaDanhsch3">
    <w:name w:val="Đoạn của Danh sách3"/>
    <w:basedOn w:val="Normal"/>
    <w:uiPriority w:val="34"/>
    <w:qFormat/>
    <w:rsid w:val="00FB0731"/>
    <w:pPr>
      <w:ind w:left="720"/>
    </w:pPr>
    <w:rPr>
      <w:rFonts w:ascii="VNI-Times" w:hAnsi="VNI-Times"/>
      <w:color w:val="auto"/>
      <w:sz w:val="24"/>
      <w:szCs w:val="24"/>
    </w:rPr>
  </w:style>
  <w:style w:type="table" w:customStyle="1" w:styleId="LiBang5">
    <w:name w:val="Lưới Bảng5"/>
    <w:basedOn w:val="TableNormal"/>
    <w:next w:val="TableGrid"/>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5">
    <w:name w:val="Không có5"/>
    <w:next w:val="NoList"/>
    <w:semiHidden/>
    <w:unhideWhenUsed/>
    <w:rsid w:val="00FB0731"/>
  </w:style>
  <w:style w:type="table" w:customStyle="1" w:styleId="LiBang6">
    <w:name w:val="Lưới Bảng6"/>
    <w:basedOn w:val="TableNormal"/>
    <w:next w:val="TableGrid"/>
    <w:uiPriority w:val="9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4">
    <w:name w:val="Đoạn của Danh sách4"/>
    <w:basedOn w:val="Normal"/>
    <w:uiPriority w:val="34"/>
    <w:qFormat/>
    <w:rsid w:val="00FB0731"/>
    <w:pPr>
      <w:ind w:left="720"/>
      <w:contextualSpacing/>
    </w:pPr>
    <w:rPr>
      <w:rFonts w:ascii="Calibri" w:hAnsi="Calibri"/>
      <w:color w:val="auto"/>
      <w:sz w:val="22"/>
      <w:szCs w:val="22"/>
    </w:rPr>
  </w:style>
  <w:style w:type="numbering" w:customStyle="1" w:styleId="Khngc6">
    <w:name w:val="Không có6"/>
    <w:next w:val="NoList"/>
    <w:semiHidden/>
    <w:rsid w:val="00FB0731"/>
  </w:style>
  <w:style w:type="paragraph" w:customStyle="1" w:styleId="oncaDanhsch5">
    <w:name w:val="Đoạn của Danh sách5"/>
    <w:basedOn w:val="Normal"/>
    <w:rsid w:val="00FB0731"/>
    <w:pPr>
      <w:widowControl w:val="0"/>
    </w:pPr>
    <w:rPr>
      <w:rFonts w:ascii="Calibri" w:eastAsia="Calibri" w:hAnsi="Calibri"/>
      <w:color w:val="auto"/>
      <w:sz w:val="22"/>
      <w:szCs w:val="22"/>
      <w:lang w:val="vi-VN"/>
    </w:rPr>
  </w:style>
  <w:style w:type="table" w:customStyle="1" w:styleId="LiBang7">
    <w:name w:val="Lưới Bảng7"/>
    <w:basedOn w:val="TableNormal"/>
    <w:next w:val="TableGrid"/>
    <w:rsid w:val="00FB0731"/>
    <w:pPr>
      <w:widowControl w:val="0"/>
    </w:pPr>
    <w:rPr>
      <w:rFonts w:ascii="Calibri" w:eastAsia="Calibri" w:hAnsi="Calibri"/>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FB0731"/>
  </w:style>
  <w:style w:type="paragraph" w:customStyle="1" w:styleId="Heading210">
    <w:name w:val="Heading 21"/>
    <w:basedOn w:val="Normal"/>
    <w:next w:val="Normal"/>
    <w:unhideWhenUsed/>
    <w:qFormat/>
    <w:rsid w:val="00FB0731"/>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FB0731"/>
  </w:style>
  <w:style w:type="paragraph" w:customStyle="1" w:styleId="NormalWeb1">
    <w:name w:val="Normal (Web)1"/>
    <w:basedOn w:val="Normal"/>
    <w:next w:val="NormalWeb"/>
    <w:uiPriority w:val="99"/>
    <w:unhideWhenUsed/>
    <w:rsid w:val="00FB0731"/>
    <w:pPr>
      <w:spacing w:before="100" w:beforeAutospacing="1" w:after="100" w:afterAutospacing="1"/>
    </w:pPr>
    <w:rPr>
      <w:color w:val="auto"/>
      <w:sz w:val="24"/>
      <w:szCs w:val="24"/>
      <w:lang w:val="vi-VN" w:eastAsia="vi-VN"/>
    </w:rPr>
  </w:style>
  <w:style w:type="numbering" w:customStyle="1" w:styleId="Khngc11">
    <w:name w:val="Không có11"/>
    <w:next w:val="NoList"/>
    <w:semiHidden/>
    <w:unhideWhenUsed/>
    <w:rsid w:val="00FB0731"/>
  </w:style>
  <w:style w:type="numbering" w:customStyle="1" w:styleId="Khngc21">
    <w:name w:val="Không có21"/>
    <w:next w:val="NoList"/>
    <w:uiPriority w:val="99"/>
    <w:semiHidden/>
    <w:unhideWhenUsed/>
    <w:rsid w:val="00FB0731"/>
  </w:style>
  <w:style w:type="character" w:customStyle="1" w:styleId="Heading2Char1">
    <w:name w:val="Heading 2 Char1"/>
    <w:basedOn w:val="DefaultParagraphFont"/>
    <w:uiPriority w:val="9"/>
    <w:semiHidden/>
    <w:rsid w:val="00FB0731"/>
    <w:rPr>
      <w:rFonts w:ascii="Calibri Light" w:eastAsia="Times New Roman" w:hAnsi="Calibri Light" w:cs="Times New Roman"/>
      <w:color w:val="2E74B5"/>
      <w:sz w:val="26"/>
      <w:szCs w:val="26"/>
    </w:rPr>
  </w:style>
  <w:style w:type="character" w:customStyle="1" w:styleId="FollowedHyperlink2">
    <w:name w:val="FollowedHyperlink2"/>
    <w:basedOn w:val="DefaultParagraphFont"/>
    <w:uiPriority w:val="99"/>
    <w:semiHidden/>
    <w:unhideWhenUsed/>
    <w:rsid w:val="00FB0731"/>
    <w:rPr>
      <w:color w:val="954F72"/>
      <w:u w:val="single"/>
    </w:rPr>
  </w:style>
  <w:style w:type="numbering" w:customStyle="1" w:styleId="NoList2">
    <w:name w:val="No List2"/>
    <w:next w:val="NoList"/>
    <w:uiPriority w:val="99"/>
    <w:semiHidden/>
    <w:unhideWhenUsed/>
    <w:rsid w:val="00FB0731"/>
  </w:style>
  <w:style w:type="numbering" w:customStyle="1" w:styleId="Khngc111">
    <w:name w:val="Không có111"/>
    <w:next w:val="NoList"/>
    <w:semiHidden/>
    <w:unhideWhenUsed/>
    <w:rsid w:val="00FB0731"/>
  </w:style>
  <w:style w:type="numbering" w:customStyle="1" w:styleId="Khngc211">
    <w:name w:val="Không có211"/>
    <w:next w:val="NoList"/>
    <w:uiPriority w:val="99"/>
    <w:semiHidden/>
    <w:unhideWhenUsed/>
    <w:rsid w:val="00FB0731"/>
  </w:style>
  <w:style w:type="numbering" w:customStyle="1" w:styleId="Khngc31">
    <w:name w:val="Không có31"/>
    <w:next w:val="NoList"/>
    <w:semiHidden/>
    <w:unhideWhenUsed/>
    <w:rsid w:val="00FB0731"/>
  </w:style>
  <w:style w:type="numbering" w:customStyle="1" w:styleId="Khngc41">
    <w:name w:val="Không có41"/>
    <w:next w:val="NoList"/>
    <w:semiHidden/>
    <w:unhideWhenUsed/>
    <w:rsid w:val="00FB0731"/>
  </w:style>
  <w:style w:type="numbering" w:customStyle="1" w:styleId="Khngc51">
    <w:name w:val="Không có51"/>
    <w:next w:val="NoList"/>
    <w:semiHidden/>
    <w:unhideWhenUsed/>
    <w:rsid w:val="00FB0731"/>
  </w:style>
  <w:style w:type="numbering" w:customStyle="1" w:styleId="Khngc61">
    <w:name w:val="Không có61"/>
    <w:next w:val="NoList"/>
    <w:semiHidden/>
    <w:rsid w:val="00FB0731"/>
  </w:style>
  <w:style w:type="numbering" w:customStyle="1" w:styleId="Khngc7">
    <w:name w:val="Không có7"/>
    <w:next w:val="NoList"/>
    <w:semiHidden/>
    <w:rsid w:val="00FB0731"/>
  </w:style>
  <w:style w:type="paragraph" w:customStyle="1" w:styleId="oncaDanhsch6">
    <w:name w:val="Đoạn của Danh sách6"/>
    <w:basedOn w:val="Normal"/>
    <w:rsid w:val="00FB0731"/>
    <w:pPr>
      <w:widowControl w:val="0"/>
    </w:pPr>
    <w:rPr>
      <w:rFonts w:ascii="Calibri" w:eastAsia="Calibri" w:hAnsi="Calibri"/>
      <w:color w:val="auto"/>
      <w:sz w:val="22"/>
      <w:szCs w:val="22"/>
      <w:lang w:val="vi-VN"/>
    </w:rPr>
  </w:style>
  <w:style w:type="table" w:customStyle="1" w:styleId="LiBang8">
    <w:name w:val="Lưới Bảng8"/>
    <w:basedOn w:val="TableNormal"/>
    <w:next w:val="TableGrid"/>
    <w:rsid w:val="00FB0731"/>
    <w:pPr>
      <w:widowControl w:val="0"/>
    </w:pPr>
    <w:rPr>
      <w:rFonts w:ascii="Calibri" w:eastAsia="Calibri" w:hAnsi="Calibri"/>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8">
    <w:name w:val="Không có8"/>
    <w:next w:val="NoList"/>
    <w:semiHidden/>
    <w:rsid w:val="00FB0731"/>
  </w:style>
  <w:style w:type="paragraph" w:customStyle="1" w:styleId="oncaDanhsch7">
    <w:name w:val="Đoạn của Danh sách7"/>
    <w:basedOn w:val="Normal"/>
    <w:rsid w:val="00FB0731"/>
    <w:pPr>
      <w:widowControl w:val="0"/>
    </w:pPr>
    <w:rPr>
      <w:rFonts w:ascii="Calibri" w:eastAsia="Calibri" w:hAnsi="Calibri"/>
      <w:color w:val="auto"/>
      <w:sz w:val="22"/>
      <w:szCs w:val="22"/>
      <w:lang w:val="vi-VN"/>
    </w:rPr>
  </w:style>
  <w:style w:type="table" w:customStyle="1" w:styleId="LiBang9">
    <w:name w:val="Lưới Bảng9"/>
    <w:basedOn w:val="TableNormal"/>
    <w:next w:val="TableGrid"/>
    <w:rsid w:val="00FB0731"/>
    <w:pPr>
      <w:widowControl w:val="0"/>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9">
    <w:name w:val="Không có9"/>
    <w:next w:val="NoList"/>
    <w:semiHidden/>
    <w:rsid w:val="00FB0731"/>
  </w:style>
  <w:style w:type="paragraph" w:customStyle="1" w:styleId="oncaDanhsch8">
    <w:name w:val="Đoạn của Danh sách8"/>
    <w:basedOn w:val="Normal"/>
    <w:rsid w:val="00FB0731"/>
    <w:pPr>
      <w:widowControl w:val="0"/>
    </w:pPr>
    <w:rPr>
      <w:rFonts w:ascii="Calibri" w:eastAsia="Calibri" w:hAnsi="Calibri"/>
      <w:color w:val="auto"/>
      <w:sz w:val="22"/>
      <w:szCs w:val="22"/>
      <w:lang w:val="vi-VN"/>
    </w:rPr>
  </w:style>
  <w:style w:type="table" w:customStyle="1" w:styleId="LiBang10">
    <w:name w:val="Lưới Bảng10"/>
    <w:basedOn w:val="TableNormal"/>
    <w:next w:val="TableGrid"/>
    <w:rsid w:val="00FB0731"/>
    <w:pPr>
      <w:widowControl w:val="0"/>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0">
    <w:name w:val="Không có10"/>
    <w:next w:val="NoList"/>
    <w:semiHidden/>
    <w:rsid w:val="00FB0731"/>
  </w:style>
  <w:style w:type="paragraph" w:customStyle="1" w:styleId="oncaDanhsch9">
    <w:name w:val="Đoạn của Danh sách9"/>
    <w:basedOn w:val="Normal"/>
    <w:rsid w:val="00FB0731"/>
    <w:pPr>
      <w:widowControl w:val="0"/>
    </w:pPr>
    <w:rPr>
      <w:rFonts w:ascii="Calibri" w:eastAsia="Calibri" w:hAnsi="Calibri"/>
      <w:color w:val="auto"/>
      <w:sz w:val="22"/>
      <w:szCs w:val="22"/>
      <w:lang w:val="vi-VN"/>
    </w:rPr>
  </w:style>
  <w:style w:type="table" w:customStyle="1" w:styleId="LiBang11">
    <w:name w:val="Lưới Bảng11"/>
    <w:basedOn w:val="TableNormal"/>
    <w:next w:val="TableGrid"/>
    <w:rsid w:val="00FB0731"/>
    <w:pPr>
      <w:widowControl w:val="0"/>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0">
    <w:name w:val="Đoạn của Danh sách10"/>
    <w:basedOn w:val="Normal"/>
    <w:rsid w:val="00FB0731"/>
    <w:pPr>
      <w:widowControl w:val="0"/>
    </w:pPr>
    <w:rPr>
      <w:rFonts w:ascii="Calibri" w:eastAsia="Calibri" w:hAnsi="Calibri"/>
      <w:color w:val="auto"/>
      <w:sz w:val="22"/>
      <w:szCs w:val="22"/>
      <w:lang w:val="vi-VN"/>
    </w:rPr>
  </w:style>
  <w:style w:type="table" w:customStyle="1" w:styleId="LiBang12">
    <w:name w:val="Lưới Bảng12"/>
    <w:basedOn w:val="TableNormal"/>
    <w:next w:val="TableGrid"/>
    <w:rsid w:val="00FB0731"/>
    <w:pPr>
      <w:widowControl w:val="0"/>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FB0731"/>
  </w:style>
  <w:style w:type="table" w:customStyle="1" w:styleId="LiBang13">
    <w:name w:val="Lưới Bảng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0">
    <w:name w:val="Lưới Bảng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0">
    <w:name w:val="Lưới Bảng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FB0731"/>
  </w:style>
  <w:style w:type="paragraph" w:customStyle="1" w:styleId="TOC21">
    <w:name w:val="TOC 21"/>
    <w:basedOn w:val="Normal"/>
    <w:next w:val="TOC2"/>
    <w:uiPriority w:val="39"/>
    <w:qFormat/>
    <w:rsid w:val="00FB0731"/>
    <w:pPr>
      <w:widowControl w:val="0"/>
      <w:autoSpaceDE w:val="0"/>
      <w:autoSpaceDN w:val="0"/>
      <w:spacing w:before="120"/>
      <w:ind w:left="220"/>
    </w:pPr>
    <w:rPr>
      <w:rFonts w:ascii="Calibri" w:hAnsi="Calibri" w:cs="Calibri"/>
      <w:b/>
      <w:bCs/>
      <w:color w:val="auto"/>
      <w:sz w:val="22"/>
      <w:szCs w:val="22"/>
    </w:rPr>
  </w:style>
  <w:style w:type="paragraph" w:customStyle="1" w:styleId="TOC31">
    <w:name w:val="TOC 31"/>
    <w:basedOn w:val="Normal"/>
    <w:next w:val="TOC3"/>
    <w:uiPriority w:val="39"/>
    <w:qFormat/>
    <w:rsid w:val="00FB0731"/>
    <w:pPr>
      <w:widowControl w:val="0"/>
      <w:autoSpaceDE w:val="0"/>
      <w:autoSpaceDN w:val="0"/>
      <w:ind w:left="440"/>
    </w:pPr>
    <w:rPr>
      <w:rFonts w:ascii="Calibri" w:hAnsi="Calibri" w:cs="Calibri"/>
      <w:color w:val="auto"/>
      <w:sz w:val="20"/>
      <w:szCs w:val="20"/>
    </w:rPr>
  </w:style>
  <w:style w:type="paragraph" w:customStyle="1" w:styleId="TOC41">
    <w:name w:val="TOC 41"/>
    <w:basedOn w:val="Normal"/>
    <w:next w:val="TOC4"/>
    <w:uiPriority w:val="39"/>
    <w:qFormat/>
    <w:rsid w:val="00FB0731"/>
    <w:pPr>
      <w:widowControl w:val="0"/>
      <w:autoSpaceDE w:val="0"/>
      <w:autoSpaceDN w:val="0"/>
      <w:ind w:left="660"/>
    </w:pPr>
    <w:rPr>
      <w:rFonts w:ascii="Calibri" w:hAnsi="Calibri" w:cs="Calibri"/>
      <w:color w:val="auto"/>
      <w:sz w:val="20"/>
      <w:szCs w:val="20"/>
    </w:rPr>
  </w:style>
  <w:style w:type="paragraph" w:customStyle="1" w:styleId="TOC51">
    <w:name w:val="TOC 51"/>
    <w:basedOn w:val="Normal"/>
    <w:next w:val="TOC5"/>
    <w:uiPriority w:val="39"/>
    <w:qFormat/>
    <w:rsid w:val="00FB0731"/>
    <w:pPr>
      <w:widowControl w:val="0"/>
      <w:autoSpaceDE w:val="0"/>
      <w:autoSpaceDN w:val="0"/>
      <w:ind w:left="880"/>
    </w:pPr>
    <w:rPr>
      <w:rFonts w:ascii="Calibri" w:hAnsi="Calibri" w:cs="Calibri"/>
      <w:color w:val="auto"/>
      <w:sz w:val="20"/>
      <w:szCs w:val="20"/>
    </w:rPr>
  </w:style>
  <w:style w:type="paragraph" w:customStyle="1" w:styleId="TOC61">
    <w:name w:val="TOC 61"/>
    <w:basedOn w:val="Normal"/>
    <w:next w:val="Normal"/>
    <w:autoRedefine/>
    <w:uiPriority w:val="39"/>
    <w:unhideWhenUsed/>
    <w:rsid w:val="00FB0731"/>
    <w:pPr>
      <w:widowControl w:val="0"/>
      <w:autoSpaceDE w:val="0"/>
      <w:autoSpaceDN w:val="0"/>
      <w:ind w:left="1100"/>
    </w:pPr>
    <w:rPr>
      <w:rFonts w:ascii="Calibri" w:hAnsi="Calibri" w:cs="Calibri"/>
      <w:color w:val="auto"/>
      <w:sz w:val="20"/>
      <w:szCs w:val="20"/>
    </w:rPr>
  </w:style>
  <w:style w:type="paragraph" w:customStyle="1" w:styleId="TOC71">
    <w:name w:val="TOC 71"/>
    <w:basedOn w:val="Normal"/>
    <w:next w:val="Normal"/>
    <w:autoRedefine/>
    <w:uiPriority w:val="39"/>
    <w:unhideWhenUsed/>
    <w:rsid w:val="00FB0731"/>
    <w:pPr>
      <w:widowControl w:val="0"/>
      <w:autoSpaceDE w:val="0"/>
      <w:autoSpaceDN w:val="0"/>
      <w:ind w:left="1320"/>
    </w:pPr>
    <w:rPr>
      <w:rFonts w:ascii="Calibri" w:hAnsi="Calibri" w:cs="Calibri"/>
      <w:color w:val="auto"/>
      <w:sz w:val="20"/>
      <w:szCs w:val="20"/>
    </w:rPr>
  </w:style>
  <w:style w:type="paragraph" w:customStyle="1" w:styleId="TOC81">
    <w:name w:val="TOC 81"/>
    <w:basedOn w:val="Normal"/>
    <w:next w:val="Normal"/>
    <w:autoRedefine/>
    <w:uiPriority w:val="39"/>
    <w:unhideWhenUsed/>
    <w:rsid w:val="00FB0731"/>
    <w:pPr>
      <w:widowControl w:val="0"/>
      <w:autoSpaceDE w:val="0"/>
      <w:autoSpaceDN w:val="0"/>
      <w:ind w:left="1540"/>
    </w:pPr>
    <w:rPr>
      <w:rFonts w:ascii="Calibri" w:hAnsi="Calibri" w:cs="Calibri"/>
      <w:color w:val="auto"/>
      <w:sz w:val="20"/>
      <w:szCs w:val="20"/>
    </w:rPr>
  </w:style>
  <w:style w:type="paragraph" w:customStyle="1" w:styleId="TOC91">
    <w:name w:val="TOC 91"/>
    <w:basedOn w:val="Normal"/>
    <w:next w:val="Normal"/>
    <w:autoRedefine/>
    <w:uiPriority w:val="39"/>
    <w:unhideWhenUsed/>
    <w:rsid w:val="00FB0731"/>
    <w:pPr>
      <w:widowControl w:val="0"/>
      <w:autoSpaceDE w:val="0"/>
      <w:autoSpaceDN w:val="0"/>
      <w:ind w:left="1760"/>
    </w:pPr>
    <w:rPr>
      <w:rFonts w:ascii="Calibri" w:hAnsi="Calibri" w:cs="Calibri"/>
      <w:color w:val="auto"/>
      <w:sz w:val="20"/>
      <w:szCs w:val="20"/>
    </w:rPr>
  </w:style>
  <w:style w:type="numbering" w:customStyle="1" w:styleId="NoList21">
    <w:name w:val="No List21"/>
    <w:next w:val="NoList"/>
    <w:uiPriority w:val="99"/>
    <w:semiHidden/>
    <w:unhideWhenUsed/>
    <w:rsid w:val="00FB0731"/>
  </w:style>
  <w:style w:type="paragraph" w:customStyle="1" w:styleId="TOC62">
    <w:name w:val="TOC 62"/>
    <w:basedOn w:val="Normal"/>
    <w:next w:val="Normal"/>
    <w:autoRedefine/>
    <w:uiPriority w:val="39"/>
    <w:unhideWhenUsed/>
    <w:rsid w:val="00FB0731"/>
    <w:pPr>
      <w:widowControl w:val="0"/>
      <w:autoSpaceDE w:val="0"/>
      <w:autoSpaceDN w:val="0"/>
      <w:ind w:left="1100"/>
    </w:pPr>
    <w:rPr>
      <w:rFonts w:ascii="Calibri" w:hAnsi="Calibri" w:cs="Calibri"/>
      <w:color w:val="auto"/>
      <w:sz w:val="20"/>
      <w:szCs w:val="20"/>
    </w:rPr>
  </w:style>
  <w:style w:type="paragraph" w:customStyle="1" w:styleId="TOC72">
    <w:name w:val="TOC 72"/>
    <w:basedOn w:val="Normal"/>
    <w:next w:val="Normal"/>
    <w:autoRedefine/>
    <w:uiPriority w:val="39"/>
    <w:unhideWhenUsed/>
    <w:rsid w:val="00FB0731"/>
    <w:pPr>
      <w:widowControl w:val="0"/>
      <w:autoSpaceDE w:val="0"/>
      <w:autoSpaceDN w:val="0"/>
      <w:ind w:left="1320"/>
    </w:pPr>
    <w:rPr>
      <w:rFonts w:ascii="Calibri" w:hAnsi="Calibri" w:cs="Calibri"/>
      <w:color w:val="auto"/>
      <w:sz w:val="20"/>
      <w:szCs w:val="20"/>
    </w:rPr>
  </w:style>
  <w:style w:type="paragraph" w:customStyle="1" w:styleId="TOC82">
    <w:name w:val="TOC 82"/>
    <w:basedOn w:val="Normal"/>
    <w:next w:val="Normal"/>
    <w:autoRedefine/>
    <w:uiPriority w:val="39"/>
    <w:unhideWhenUsed/>
    <w:rsid w:val="00FB0731"/>
    <w:pPr>
      <w:widowControl w:val="0"/>
      <w:autoSpaceDE w:val="0"/>
      <w:autoSpaceDN w:val="0"/>
      <w:ind w:left="1540"/>
    </w:pPr>
    <w:rPr>
      <w:rFonts w:ascii="Calibri" w:hAnsi="Calibri" w:cs="Calibri"/>
      <w:color w:val="auto"/>
      <w:sz w:val="20"/>
      <w:szCs w:val="20"/>
    </w:rPr>
  </w:style>
  <w:style w:type="paragraph" w:customStyle="1" w:styleId="TOC92">
    <w:name w:val="TOC 92"/>
    <w:basedOn w:val="Normal"/>
    <w:next w:val="Normal"/>
    <w:autoRedefine/>
    <w:uiPriority w:val="39"/>
    <w:unhideWhenUsed/>
    <w:rsid w:val="00FB0731"/>
    <w:pPr>
      <w:widowControl w:val="0"/>
      <w:autoSpaceDE w:val="0"/>
      <w:autoSpaceDN w:val="0"/>
      <w:ind w:left="1760"/>
    </w:pPr>
    <w:rPr>
      <w:rFonts w:ascii="Calibri" w:hAnsi="Calibri" w:cs="Calibri"/>
      <w:color w:val="auto"/>
      <w:sz w:val="20"/>
      <w:szCs w:val="20"/>
    </w:rPr>
  </w:style>
  <w:style w:type="numbering" w:customStyle="1" w:styleId="NoList31">
    <w:name w:val="No List31"/>
    <w:next w:val="NoList"/>
    <w:uiPriority w:val="99"/>
    <w:semiHidden/>
    <w:unhideWhenUsed/>
    <w:rsid w:val="00FB0731"/>
  </w:style>
  <w:style w:type="table" w:customStyle="1" w:styleId="TableGrid31">
    <w:name w:val="TableGrid3"/>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10">
    <w:name w:val="Lưới Bảng1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
    <w:name w:val="Lưới Bảng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
    <w:name w:val="Lưới Bảng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FB0731"/>
  </w:style>
  <w:style w:type="numbering" w:customStyle="1" w:styleId="NoList5">
    <w:name w:val="No List5"/>
    <w:next w:val="NoList"/>
    <w:uiPriority w:val="99"/>
    <w:semiHidden/>
    <w:unhideWhenUsed/>
    <w:rsid w:val="00FB0731"/>
  </w:style>
  <w:style w:type="table" w:customStyle="1" w:styleId="TableGrid40">
    <w:name w:val="TableGrid4"/>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20">
    <w:name w:val="Lưới Bảng1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
    <w:name w:val="Lưới Bảng2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
    <w:name w:val="Lưới Bảng3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FB0731"/>
  </w:style>
  <w:style w:type="numbering" w:customStyle="1" w:styleId="NoList7">
    <w:name w:val="No List7"/>
    <w:next w:val="NoList"/>
    <w:uiPriority w:val="99"/>
    <w:semiHidden/>
    <w:unhideWhenUsed/>
    <w:rsid w:val="00FB0731"/>
  </w:style>
  <w:style w:type="paragraph" w:customStyle="1" w:styleId="TOC63">
    <w:name w:val="TOC 63"/>
    <w:basedOn w:val="Normal"/>
    <w:next w:val="Normal"/>
    <w:autoRedefine/>
    <w:uiPriority w:val="39"/>
    <w:unhideWhenUsed/>
    <w:rsid w:val="00FB0731"/>
    <w:pPr>
      <w:widowControl w:val="0"/>
      <w:autoSpaceDE w:val="0"/>
      <w:autoSpaceDN w:val="0"/>
      <w:ind w:left="1100"/>
    </w:pPr>
    <w:rPr>
      <w:rFonts w:ascii="Calibri" w:hAnsi="Calibri" w:cs="Calibri"/>
      <w:color w:val="auto"/>
      <w:sz w:val="20"/>
      <w:szCs w:val="20"/>
    </w:rPr>
  </w:style>
  <w:style w:type="paragraph" w:customStyle="1" w:styleId="TOC73">
    <w:name w:val="TOC 73"/>
    <w:basedOn w:val="Normal"/>
    <w:next w:val="Normal"/>
    <w:autoRedefine/>
    <w:uiPriority w:val="39"/>
    <w:unhideWhenUsed/>
    <w:rsid w:val="00FB0731"/>
    <w:pPr>
      <w:widowControl w:val="0"/>
      <w:autoSpaceDE w:val="0"/>
      <w:autoSpaceDN w:val="0"/>
      <w:ind w:left="1320"/>
    </w:pPr>
    <w:rPr>
      <w:rFonts w:ascii="Calibri" w:hAnsi="Calibri" w:cs="Calibri"/>
      <w:color w:val="auto"/>
      <w:sz w:val="20"/>
      <w:szCs w:val="20"/>
    </w:rPr>
  </w:style>
  <w:style w:type="paragraph" w:customStyle="1" w:styleId="TOC83">
    <w:name w:val="TOC 83"/>
    <w:basedOn w:val="Normal"/>
    <w:next w:val="Normal"/>
    <w:autoRedefine/>
    <w:uiPriority w:val="39"/>
    <w:unhideWhenUsed/>
    <w:rsid w:val="00FB0731"/>
    <w:pPr>
      <w:widowControl w:val="0"/>
      <w:autoSpaceDE w:val="0"/>
      <w:autoSpaceDN w:val="0"/>
      <w:ind w:left="1540"/>
    </w:pPr>
    <w:rPr>
      <w:rFonts w:ascii="Calibri" w:hAnsi="Calibri" w:cs="Calibri"/>
      <w:color w:val="auto"/>
      <w:sz w:val="20"/>
      <w:szCs w:val="20"/>
    </w:rPr>
  </w:style>
  <w:style w:type="paragraph" w:customStyle="1" w:styleId="TOC93">
    <w:name w:val="TOC 93"/>
    <w:basedOn w:val="Normal"/>
    <w:next w:val="Normal"/>
    <w:autoRedefine/>
    <w:uiPriority w:val="39"/>
    <w:unhideWhenUsed/>
    <w:rsid w:val="00FB0731"/>
    <w:pPr>
      <w:widowControl w:val="0"/>
      <w:autoSpaceDE w:val="0"/>
      <w:autoSpaceDN w:val="0"/>
      <w:ind w:left="1760"/>
    </w:pPr>
    <w:rPr>
      <w:rFonts w:ascii="Calibri" w:hAnsi="Calibri" w:cs="Calibri"/>
      <w:color w:val="auto"/>
      <w:sz w:val="20"/>
      <w:szCs w:val="20"/>
    </w:rPr>
  </w:style>
  <w:style w:type="numbering" w:customStyle="1" w:styleId="NoList8">
    <w:name w:val="No List8"/>
    <w:next w:val="NoList"/>
    <w:uiPriority w:val="99"/>
    <w:semiHidden/>
    <w:unhideWhenUsed/>
    <w:rsid w:val="00FB0731"/>
  </w:style>
  <w:style w:type="table" w:customStyle="1" w:styleId="TableGrid50">
    <w:name w:val="TableGrid5"/>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30">
    <w:name w:val="Lưới Bảng1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
    <w:name w:val="Lưới Bảng2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
    <w:name w:val="Lưới Bảng3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FB0731"/>
  </w:style>
  <w:style w:type="table" w:customStyle="1" w:styleId="TableGrid111">
    <w:name w:val="TableGrid1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FB0731"/>
  </w:style>
  <w:style w:type="table" w:customStyle="1" w:styleId="TableGrid210">
    <w:name w:val="TableGrid2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FB0731"/>
  </w:style>
  <w:style w:type="table" w:customStyle="1" w:styleId="TableGrid310">
    <w:name w:val="TableGrid3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1">
    <w:name w:val="Table Grid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
    <w:name w:val="Lưới Bảng11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
    <w:name w:val="Lưới Bảng21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
    <w:name w:val="Lưới Bảng31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FB0731"/>
  </w:style>
  <w:style w:type="table" w:customStyle="1" w:styleId="TableGrid41">
    <w:name w:val="Table Grid4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FB0731"/>
  </w:style>
  <w:style w:type="table" w:customStyle="1" w:styleId="TableGrid410">
    <w:name w:val="TableGrid4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
    <w:name w:val="Lưới Bảng1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
    <w:name w:val="Lưới Bảng2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
    <w:name w:val="Lưới Bảng3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FB0731"/>
  </w:style>
  <w:style w:type="table" w:customStyle="1" w:styleId="TableGrid61">
    <w:name w:val="Table Grid6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FB0731"/>
  </w:style>
  <w:style w:type="table" w:customStyle="1" w:styleId="TableGrid71">
    <w:name w:val="Table Grid7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FB0731"/>
  </w:style>
  <w:style w:type="numbering" w:customStyle="1" w:styleId="NoList1111">
    <w:name w:val="No List1111"/>
    <w:next w:val="NoList"/>
    <w:uiPriority w:val="99"/>
    <w:semiHidden/>
    <w:unhideWhenUsed/>
    <w:rsid w:val="00FB0731"/>
  </w:style>
  <w:style w:type="numbering" w:customStyle="1" w:styleId="NoList2111">
    <w:name w:val="No List2111"/>
    <w:next w:val="NoList"/>
    <w:uiPriority w:val="99"/>
    <w:semiHidden/>
    <w:unhideWhenUsed/>
    <w:rsid w:val="00FB0731"/>
  </w:style>
  <w:style w:type="numbering" w:customStyle="1" w:styleId="NoList3111">
    <w:name w:val="No List3111"/>
    <w:next w:val="NoList"/>
    <w:uiPriority w:val="99"/>
    <w:semiHidden/>
    <w:unhideWhenUsed/>
    <w:rsid w:val="00FB0731"/>
  </w:style>
  <w:style w:type="numbering" w:customStyle="1" w:styleId="NoList411">
    <w:name w:val="No List411"/>
    <w:next w:val="NoList"/>
    <w:uiPriority w:val="99"/>
    <w:semiHidden/>
    <w:unhideWhenUsed/>
    <w:rsid w:val="00FB0731"/>
  </w:style>
  <w:style w:type="numbering" w:customStyle="1" w:styleId="NoList511">
    <w:name w:val="No List511"/>
    <w:next w:val="NoList"/>
    <w:uiPriority w:val="99"/>
    <w:semiHidden/>
    <w:unhideWhenUsed/>
    <w:rsid w:val="00FB0731"/>
  </w:style>
  <w:style w:type="numbering" w:customStyle="1" w:styleId="NoList611">
    <w:name w:val="No List611"/>
    <w:next w:val="NoList"/>
    <w:uiPriority w:val="99"/>
    <w:semiHidden/>
    <w:unhideWhenUsed/>
    <w:rsid w:val="00FB0731"/>
  </w:style>
  <w:style w:type="numbering" w:customStyle="1" w:styleId="NoList711">
    <w:name w:val="No List711"/>
    <w:next w:val="NoList"/>
    <w:uiPriority w:val="99"/>
    <w:semiHidden/>
    <w:unhideWhenUsed/>
    <w:rsid w:val="00FB0731"/>
  </w:style>
  <w:style w:type="numbering" w:customStyle="1" w:styleId="NoList9">
    <w:name w:val="No List9"/>
    <w:next w:val="NoList"/>
    <w:uiPriority w:val="99"/>
    <w:semiHidden/>
    <w:unhideWhenUsed/>
    <w:rsid w:val="00FB0731"/>
  </w:style>
  <w:style w:type="table" w:customStyle="1" w:styleId="TableGrid60">
    <w:name w:val="TableGrid6"/>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4">
    <w:name w:val="Lưới Bảng1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
    <w:name w:val="Lưới Bảng2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
    <w:name w:val="Lưới Bảng3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FB0731"/>
  </w:style>
  <w:style w:type="table" w:customStyle="1" w:styleId="TableGrid70">
    <w:name w:val="TableGrid7"/>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5">
    <w:name w:val="Lưới Bảng1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
    <w:name w:val="Lưới Bảng2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
    <w:name w:val="Lưới Bảng3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uiPriority w:val="99"/>
    <w:semiHidden/>
    <w:unhideWhenUsed/>
    <w:rsid w:val="00FB0731"/>
  </w:style>
  <w:style w:type="table" w:customStyle="1" w:styleId="TableGrid120">
    <w:name w:val="TableGrid12"/>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
    <w:name w:val="No List22"/>
    <w:next w:val="NoList"/>
    <w:uiPriority w:val="99"/>
    <w:semiHidden/>
    <w:unhideWhenUsed/>
    <w:rsid w:val="00FB0731"/>
  </w:style>
  <w:style w:type="table" w:customStyle="1" w:styleId="TableGrid220">
    <w:name w:val="TableGrid22"/>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
    <w:name w:val="No List32"/>
    <w:next w:val="NoList"/>
    <w:uiPriority w:val="99"/>
    <w:semiHidden/>
    <w:unhideWhenUsed/>
    <w:rsid w:val="00FB0731"/>
  </w:style>
  <w:style w:type="table" w:customStyle="1" w:styleId="TableGrid32">
    <w:name w:val="TableGrid32"/>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
    <w:name w:val="Lưới Bảng11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
    <w:name w:val="Lưới Bảng21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
    <w:name w:val="Lưới Bảng31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FB0731"/>
  </w:style>
  <w:style w:type="table" w:customStyle="1" w:styleId="TableGrid42">
    <w:name w:val="Table Grid42"/>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FB0731"/>
  </w:style>
  <w:style w:type="table" w:customStyle="1" w:styleId="TableGrid420">
    <w:name w:val="TableGrid42"/>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
    <w:name w:val="Lưới Bảng12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
    <w:name w:val="Lưới Bảng22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
    <w:name w:val="Lưới Bảng32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FB0731"/>
  </w:style>
  <w:style w:type="table" w:customStyle="1" w:styleId="TableGrid62">
    <w:name w:val="Table Grid62"/>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FB0731"/>
  </w:style>
  <w:style w:type="table" w:customStyle="1" w:styleId="TableGrid72">
    <w:name w:val="Table Grid72"/>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FB0731"/>
  </w:style>
  <w:style w:type="numbering" w:customStyle="1" w:styleId="NoList13">
    <w:name w:val="No List13"/>
    <w:next w:val="NoList"/>
    <w:uiPriority w:val="99"/>
    <w:semiHidden/>
    <w:unhideWhenUsed/>
    <w:rsid w:val="00FB0731"/>
  </w:style>
  <w:style w:type="table" w:customStyle="1" w:styleId="TableNormal13">
    <w:name w:val="Table Normal13"/>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80">
    <w:name w:val="TableGrid8"/>
    <w:rsid w:val="00FB0731"/>
    <w:rPr>
      <w:rFonts w:ascii="Arial" w:eastAsia="Times New Roman" w:hAnsi="Arial"/>
      <w:sz w:val="22"/>
      <w:szCs w:val="22"/>
    </w:rPr>
    <w:tblPr>
      <w:tblCellMar>
        <w:top w:w="0" w:type="dxa"/>
        <w:left w:w="0" w:type="dxa"/>
        <w:bottom w:w="0" w:type="dxa"/>
        <w:right w:w="0" w:type="dxa"/>
      </w:tblCellMar>
    </w:tblPr>
  </w:style>
  <w:style w:type="table" w:customStyle="1" w:styleId="TableNormal14">
    <w:name w:val="Table Normal14"/>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90">
    <w:name w:val="TableGrid9"/>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6">
    <w:name w:val="Lưới Bảng16"/>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
    <w:name w:val="Lưới Bảng26"/>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
    <w:name w:val="Lưới Bảng36"/>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
    <w:name w:val="Table Normal15"/>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30">
    <w:name w:val="TableGrid13"/>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230">
    <w:name w:val="TableGrid23"/>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33">
    <w:name w:val="TableGrid33"/>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
    <w:name w:val="Lưới Bảng113"/>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
    <w:name w:val="Lưới Bảng213"/>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
    <w:name w:val="Lưới Bảng313"/>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uiPriority w:val="59"/>
    <w:rsid w:val="00FB0731"/>
    <w:rPr>
      <w:rFonts w:eastAsia="Calibri"/>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Grid43"/>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
    <w:name w:val="Lưới Bảng123"/>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
    <w:name w:val="Lưới Bảng223"/>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
    <w:name w:val="Lưới Bảng323"/>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Grid5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1">
    <w:name w:val="Table Grid8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
    <w:name w:val="Lưới Bảng13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
    <w:name w:val="Lưới Bảng23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
    <w:name w:val="Lưới Bảng33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
    <w:name w:val="Table Normal11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10">
    <w:name w:val="TableGrid11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211">
    <w:name w:val="TableGrid21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3110">
    <w:name w:val="TableGrid31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11">
    <w:name w:val="Table Grid3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
    <w:name w:val="Lưới Bảng11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
    <w:name w:val="Lưới Bảng21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
    <w:name w:val="Lưới Bảng31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59"/>
    <w:rsid w:val="00FB0731"/>
    <w:rPr>
      <w:rFonts w:eastAsia="Calibri"/>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Grid41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
    <w:name w:val="Lưới Bảng12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
    <w:name w:val="Lưới Bảng22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
    <w:name w:val="Lưới Bảng32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0">
    <w:name w:val="TableGrid6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
    <w:name w:val="Lưới Bảng14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
    <w:name w:val="Lưới Bảng24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
    <w:name w:val="Lưới Bảng34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0">
    <w:name w:val="TableGrid7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51">
    <w:name w:val="Lưới Bảng15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
    <w:name w:val="Lưới Bảng25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
    <w:name w:val="Lưới Bảng35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
    <w:name w:val="Table Normal12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210">
    <w:name w:val="TableGrid12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221">
    <w:name w:val="TableGrid22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321">
    <w:name w:val="TableGrid32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
    <w:name w:val="Lưới Bảng112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
    <w:name w:val="Lưới Bảng212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
    <w:name w:val="Lưới Bảng312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next w:val="TableGrid"/>
    <w:uiPriority w:val="59"/>
    <w:rsid w:val="00FB0731"/>
    <w:rPr>
      <w:rFonts w:eastAsia="Calibri"/>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Grid42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
    <w:name w:val="Lưới Bảng122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
    <w:name w:val="Lưới Bảng222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
    <w:name w:val="Lưới Bảng322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FB0731"/>
  </w:style>
  <w:style w:type="table" w:customStyle="1" w:styleId="TableGrid100">
    <w:name w:val="TableGrid10"/>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7">
    <w:name w:val="Lưới Bảng1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
    <w:name w:val="Lưới Bảng2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
    <w:name w:val="Lưới Bảng3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FB0731"/>
  </w:style>
  <w:style w:type="table" w:customStyle="1" w:styleId="TableNormal16">
    <w:name w:val="Table Normal16"/>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0">
    <w:name w:val="TableGrid14"/>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3">
    <w:name w:val="No List23"/>
    <w:next w:val="NoList"/>
    <w:uiPriority w:val="99"/>
    <w:semiHidden/>
    <w:unhideWhenUsed/>
    <w:rsid w:val="00FB0731"/>
  </w:style>
  <w:style w:type="table" w:customStyle="1" w:styleId="TableGrid240">
    <w:name w:val="TableGrid24"/>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3">
    <w:name w:val="No List33"/>
    <w:next w:val="NoList"/>
    <w:uiPriority w:val="99"/>
    <w:semiHidden/>
    <w:unhideWhenUsed/>
    <w:rsid w:val="00FB0731"/>
  </w:style>
  <w:style w:type="table" w:customStyle="1" w:styleId="TableGrid34">
    <w:name w:val="TableGrid34"/>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
    <w:name w:val="Lưới Bảng11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
    <w:name w:val="Lưới Bảng21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
    <w:name w:val="Lưới Bảng31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FB0731"/>
  </w:style>
  <w:style w:type="table" w:customStyle="1" w:styleId="TableGrid44">
    <w:name w:val="Table Grid44"/>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B0731"/>
  </w:style>
  <w:style w:type="table" w:customStyle="1" w:styleId="TableGrid440">
    <w:name w:val="TableGrid44"/>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
    <w:name w:val="Lưới Bảng12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
    <w:name w:val="Lưới Bảng22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
    <w:name w:val="Lưới Bảng32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B0731"/>
  </w:style>
  <w:style w:type="table" w:customStyle="1" w:styleId="TableGrid63">
    <w:name w:val="Table Grid63"/>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B0731"/>
  </w:style>
  <w:style w:type="table" w:customStyle="1" w:styleId="TableGrid73">
    <w:name w:val="Table Grid73"/>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FB0731"/>
  </w:style>
  <w:style w:type="table" w:customStyle="1" w:styleId="TableGrid520">
    <w:name w:val="TableGrid52"/>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
    <w:name w:val="Lưới Bảng13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
    <w:name w:val="Lưới Bảng23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
    <w:name w:val="Lưới Bảng33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FB0731"/>
  </w:style>
  <w:style w:type="table" w:customStyle="1" w:styleId="TableNormal112">
    <w:name w:val="Table Normal112"/>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11">
    <w:name w:val="Table Grid1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Grid112"/>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FB0731"/>
  </w:style>
  <w:style w:type="table" w:customStyle="1" w:styleId="TableGrid2110">
    <w:name w:val="Table Grid2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Grid212"/>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FB0731"/>
  </w:style>
  <w:style w:type="table" w:customStyle="1" w:styleId="TableGrid312">
    <w:name w:val="TableGrid312"/>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
    <w:name w:val="Lưới Bảng111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
    <w:name w:val="Lưới Bảng211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
    <w:name w:val="Lưới Bảng311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FB0731"/>
  </w:style>
  <w:style w:type="table" w:customStyle="1" w:styleId="TableGrid412">
    <w:name w:val="Table Grid412"/>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B0731"/>
  </w:style>
  <w:style w:type="table" w:customStyle="1" w:styleId="TableGrid4120">
    <w:name w:val="TableGrid412"/>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
    <w:name w:val="Lưới Bảng121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
    <w:name w:val="Lưới Bảng221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
    <w:name w:val="Lưới Bảng321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FB0731"/>
  </w:style>
  <w:style w:type="table" w:customStyle="1" w:styleId="TableGrid611">
    <w:name w:val="Table Grid6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
    <w:name w:val="No List712"/>
    <w:next w:val="NoList"/>
    <w:uiPriority w:val="99"/>
    <w:semiHidden/>
    <w:unhideWhenUsed/>
    <w:rsid w:val="00FB0731"/>
  </w:style>
  <w:style w:type="table" w:customStyle="1" w:styleId="TableGrid711">
    <w:name w:val="Table Grid7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FB0731"/>
  </w:style>
  <w:style w:type="numbering" w:customStyle="1" w:styleId="NoList1112">
    <w:name w:val="No List1112"/>
    <w:next w:val="NoList"/>
    <w:uiPriority w:val="99"/>
    <w:semiHidden/>
    <w:unhideWhenUsed/>
    <w:rsid w:val="00FB0731"/>
  </w:style>
  <w:style w:type="numbering" w:customStyle="1" w:styleId="NoList21111">
    <w:name w:val="No List21111"/>
    <w:next w:val="NoList"/>
    <w:uiPriority w:val="99"/>
    <w:semiHidden/>
    <w:unhideWhenUsed/>
    <w:rsid w:val="00FB0731"/>
  </w:style>
  <w:style w:type="numbering" w:customStyle="1" w:styleId="NoList31111">
    <w:name w:val="No List31111"/>
    <w:next w:val="NoList"/>
    <w:uiPriority w:val="99"/>
    <w:semiHidden/>
    <w:unhideWhenUsed/>
    <w:rsid w:val="00FB0731"/>
  </w:style>
  <w:style w:type="numbering" w:customStyle="1" w:styleId="NoList4111">
    <w:name w:val="No List4111"/>
    <w:next w:val="NoList"/>
    <w:uiPriority w:val="99"/>
    <w:semiHidden/>
    <w:unhideWhenUsed/>
    <w:rsid w:val="00FB0731"/>
  </w:style>
  <w:style w:type="numbering" w:customStyle="1" w:styleId="NoList5111">
    <w:name w:val="No List5111"/>
    <w:next w:val="NoList"/>
    <w:uiPriority w:val="99"/>
    <w:semiHidden/>
    <w:unhideWhenUsed/>
    <w:rsid w:val="00FB0731"/>
  </w:style>
  <w:style w:type="numbering" w:customStyle="1" w:styleId="NoList6111">
    <w:name w:val="No List6111"/>
    <w:next w:val="NoList"/>
    <w:uiPriority w:val="99"/>
    <w:semiHidden/>
    <w:unhideWhenUsed/>
    <w:rsid w:val="00FB0731"/>
  </w:style>
  <w:style w:type="numbering" w:customStyle="1" w:styleId="NoList7111">
    <w:name w:val="No List7111"/>
    <w:next w:val="NoList"/>
    <w:uiPriority w:val="99"/>
    <w:semiHidden/>
    <w:unhideWhenUsed/>
    <w:rsid w:val="00FB0731"/>
  </w:style>
  <w:style w:type="table" w:customStyle="1" w:styleId="TableGrid122">
    <w:name w:val="Table Grid12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emiHidden/>
    <w:unhideWhenUsed/>
    <w:rsid w:val="00FB0731"/>
  </w:style>
  <w:style w:type="table" w:customStyle="1" w:styleId="TableGrid620">
    <w:name w:val="TableGrid62"/>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2">
    <w:name w:val="Table Grid10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
    <w:name w:val="Lưới Bảng14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
    <w:name w:val="Lưới Bảng24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
    <w:name w:val="Lưới Bảng34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FB0731"/>
  </w:style>
  <w:style w:type="table" w:customStyle="1" w:styleId="TableGrid720">
    <w:name w:val="TableGrid72"/>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
    <w:name w:val="Lưới Bảng15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
    <w:name w:val="Lưới Bảng25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
    <w:name w:val="Lưới Bảng35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
    <w:name w:val="No List1211"/>
    <w:next w:val="NoList"/>
    <w:uiPriority w:val="99"/>
    <w:semiHidden/>
    <w:unhideWhenUsed/>
    <w:rsid w:val="00FB0731"/>
  </w:style>
  <w:style w:type="table" w:customStyle="1" w:styleId="TableNormal122">
    <w:name w:val="Table Normal122"/>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0">
    <w:name w:val="TableGrid122"/>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FB0731"/>
  </w:style>
  <w:style w:type="table" w:customStyle="1" w:styleId="TableGrid2210">
    <w:name w:val="Table Grid22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Grid222"/>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FB0731"/>
  </w:style>
  <w:style w:type="table" w:customStyle="1" w:styleId="TableGrid322">
    <w:name w:val="TableGrid322"/>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
    <w:name w:val="Lưới Bảng112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
    <w:name w:val="Lưới Bảng212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
    <w:name w:val="Lưới Bảng312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FB0731"/>
  </w:style>
  <w:style w:type="table" w:customStyle="1" w:styleId="TableGrid422">
    <w:name w:val="Table Grid422"/>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
    <w:name w:val="No List521"/>
    <w:next w:val="NoList"/>
    <w:uiPriority w:val="99"/>
    <w:semiHidden/>
    <w:unhideWhenUsed/>
    <w:rsid w:val="00FB0731"/>
  </w:style>
  <w:style w:type="table" w:customStyle="1" w:styleId="TableGrid4220">
    <w:name w:val="TableGrid422"/>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
    <w:name w:val="Lưới Bảng122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
    <w:name w:val="Lưới Bảng222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
    <w:name w:val="Lưới Bảng322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
    <w:name w:val="No List621"/>
    <w:next w:val="NoList"/>
    <w:uiPriority w:val="99"/>
    <w:semiHidden/>
    <w:unhideWhenUsed/>
    <w:rsid w:val="00FB0731"/>
  </w:style>
  <w:style w:type="table" w:customStyle="1" w:styleId="TableGrid621">
    <w:name w:val="Table Grid62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
    <w:name w:val="No List721"/>
    <w:next w:val="NoList"/>
    <w:uiPriority w:val="99"/>
    <w:semiHidden/>
    <w:unhideWhenUsed/>
    <w:rsid w:val="00FB0731"/>
  </w:style>
  <w:style w:type="table" w:customStyle="1" w:styleId="TableGrid721">
    <w:name w:val="Table Grid72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
    <w:name w:val="Table Grid83"/>
    <w:basedOn w:val="TableNormal"/>
    <w:next w:val="TableGrid"/>
    <w:uiPriority w:val="59"/>
    <w:rsid w:val="00FB0731"/>
    <w:rPr>
      <w:rFonts w:ascii="Arial" w:eastAsia="Calibri" w:hAnsi="Arial"/>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B0731"/>
  </w:style>
  <w:style w:type="character" w:customStyle="1" w:styleId="Vnbnnidung">
    <w:name w:val="Văn bản nội dung_"/>
    <w:basedOn w:val="DefaultParagraphFont"/>
    <w:link w:val="Vnbnnidung0"/>
    <w:rsid w:val="00FB0731"/>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FB0731"/>
    <w:pPr>
      <w:widowControl w:val="0"/>
      <w:shd w:val="clear" w:color="auto" w:fill="FFFFFF"/>
      <w:spacing w:line="394" w:lineRule="exact"/>
      <w:ind w:hanging="360"/>
      <w:jc w:val="both"/>
    </w:pPr>
    <w:rPr>
      <w:rFonts w:ascii="Tahoma" w:eastAsia="Tahoma" w:hAnsi="Tahoma" w:cs="Tahoma"/>
      <w:color w:val="auto"/>
      <w:sz w:val="19"/>
      <w:szCs w:val="19"/>
    </w:rPr>
  </w:style>
  <w:style w:type="numbering" w:customStyle="1" w:styleId="NoList17">
    <w:name w:val="No List17"/>
    <w:next w:val="NoList"/>
    <w:uiPriority w:val="99"/>
    <w:semiHidden/>
    <w:unhideWhenUsed/>
    <w:rsid w:val="00FB0731"/>
  </w:style>
  <w:style w:type="table" w:customStyle="1" w:styleId="TableNormal17">
    <w:name w:val="Table Normal17"/>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FB0731"/>
    <w:pPr>
      <w:widowControl w:val="0"/>
      <w:autoSpaceDE w:val="0"/>
      <w:autoSpaceDN w:val="0"/>
      <w:spacing w:before="120"/>
    </w:pPr>
    <w:rPr>
      <w:rFonts w:ascii="Calibri" w:hAnsi="Calibri" w:cs="Calibri"/>
      <w:b/>
      <w:bCs/>
      <w:i/>
      <w:iCs/>
      <w:color w:val="auto"/>
      <w:sz w:val="24"/>
      <w:szCs w:val="24"/>
    </w:rPr>
  </w:style>
  <w:style w:type="character" w:customStyle="1" w:styleId="Hyperlink1">
    <w:name w:val="Hyperlink1"/>
    <w:basedOn w:val="DefaultParagraphFont"/>
    <w:uiPriority w:val="99"/>
    <w:unhideWhenUsed/>
    <w:rsid w:val="00FB0731"/>
    <w:rPr>
      <w:color w:val="0000FF"/>
      <w:u w:val="single"/>
    </w:rPr>
  </w:style>
  <w:style w:type="table" w:customStyle="1" w:styleId="TableGrid150">
    <w:name w:val="TableGrid15"/>
    <w:rsid w:val="00FB0731"/>
    <w:rPr>
      <w:rFonts w:ascii="Calibri" w:eastAsia="Times New Roman" w:hAnsi="Calibri"/>
      <w:sz w:val="22"/>
      <w:szCs w:val="22"/>
    </w:rPr>
    <w:tblPr>
      <w:tblCellMar>
        <w:top w:w="0" w:type="dxa"/>
        <w:left w:w="0" w:type="dxa"/>
        <w:bottom w:w="0" w:type="dxa"/>
        <w:right w:w="0" w:type="dxa"/>
      </w:tblCellMar>
    </w:tblPr>
  </w:style>
  <w:style w:type="character" w:customStyle="1" w:styleId="Tiu1">
    <w:name w:val="Tiêu đề #1_"/>
    <w:basedOn w:val="DefaultParagraphFont"/>
    <w:rsid w:val="00FB0731"/>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FB0731"/>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FB0731"/>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FB0731"/>
  </w:style>
  <w:style w:type="table" w:customStyle="1" w:styleId="TableNormal113">
    <w:name w:val="Table Normal113"/>
    <w:uiPriority w:val="2"/>
    <w:semiHidden/>
    <w:unhideWhenUsed/>
    <w:qFormat/>
    <w:rsid w:val="00FB0731"/>
    <w:pPr>
      <w:widowControl w:val="0"/>
      <w:autoSpaceDE w:val="0"/>
      <w:autoSpaceDN w:val="0"/>
    </w:pPr>
    <w:rPr>
      <w:rFonts w:ascii="Arial" w:eastAsia="Arial" w:hAnsi="Arial"/>
      <w:sz w:val="22"/>
      <w:szCs w:val="22"/>
    </w:rPr>
    <w:tblPr>
      <w:tblInd w:w="0" w:type="dxa"/>
      <w:tblCellMar>
        <w:top w:w="0" w:type="dxa"/>
        <w:left w:w="0" w:type="dxa"/>
        <w:bottom w:w="0" w:type="dxa"/>
        <w:right w:w="0" w:type="dxa"/>
      </w:tblCellMar>
    </w:tblPr>
  </w:style>
  <w:style w:type="table" w:customStyle="1" w:styleId="TableGrid160">
    <w:name w:val="TableGrid16"/>
    <w:rsid w:val="00FB0731"/>
    <w:rPr>
      <w:rFonts w:ascii="Arial" w:eastAsia="Times New Roman" w:hAnsi="Arial"/>
      <w:sz w:val="22"/>
      <w:szCs w:val="22"/>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FB0731"/>
    <w:pPr>
      <w:keepLines/>
      <w:spacing w:before="240" w:line="259" w:lineRule="auto"/>
      <w:ind w:firstLine="0"/>
      <w:jc w:val="left"/>
      <w:outlineLvl w:val="9"/>
    </w:pPr>
    <w:rPr>
      <w:b w:val="0"/>
      <w:bCs w:val="0"/>
      <w:color w:val="365F91"/>
      <w:kern w:val="0"/>
      <w:sz w:val="32"/>
      <w:u w:color="000000"/>
    </w:rPr>
  </w:style>
  <w:style w:type="numbering" w:customStyle="1" w:styleId="NoList113">
    <w:name w:val="No List113"/>
    <w:next w:val="NoList"/>
    <w:uiPriority w:val="99"/>
    <w:semiHidden/>
    <w:unhideWhenUsed/>
    <w:rsid w:val="00FB0731"/>
  </w:style>
  <w:style w:type="numbering" w:customStyle="1" w:styleId="NoList1113">
    <w:name w:val="No List1113"/>
    <w:next w:val="NoList"/>
    <w:uiPriority w:val="99"/>
    <w:semiHidden/>
    <w:unhideWhenUsed/>
    <w:rsid w:val="00FB0731"/>
  </w:style>
  <w:style w:type="table" w:customStyle="1" w:styleId="TableGrid1120">
    <w:name w:val="Table Grid112"/>
    <w:basedOn w:val="TableNormal"/>
    <w:next w:val="TableGrid"/>
    <w:uiPriority w:val="39"/>
    <w:rsid w:val="00FB0731"/>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B0731"/>
  </w:style>
  <w:style w:type="table" w:customStyle="1" w:styleId="TableGrid35">
    <w:name w:val="Table Grid35"/>
    <w:basedOn w:val="TableNormal"/>
    <w:next w:val="TableGrid"/>
    <w:uiPriority w:val="39"/>
    <w:rsid w:val="00FB0731"/>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FB0731"/>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B0731"/>
  </w:style>
  <w:style w:type="table" w:customStyle="1" w:styleId="TableNormal123">
    <w:name w:val="Table Normal123"/>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0">
    <w:name w:val="TableGrid25"/>
    <w:rsid w:val="00FB0731"/>
    <w:rPr>
      <w:rFonts w:ascii="Calibri" w:eastAsia="Times New Roman" w:hAnsi="Calibri"/>
      <w:sz w:val="22"/>
      <w:szCs w:val="22"/>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FB0731"/>
    <w:pPr>
      <w:keepLines/>
      <w:spacing w:before="240" w:line="259" w:lineRule="auto"/>
      <w:ind w:firstLine="0"/>
      <w:jc w:val="left"/>
      <w:outlineLvl w:val="9"/>
    </w:pPr>
    <w:rPr>
      <w:rFonts w:ascii="Cambria" w:hAnsi="Cambria"/>
      <w:b w:val="0"/>
      <w:bCs w:val="0"/>
      <w:color w:val="365F91"/>
      <w:kern w:val="0"/>
      <w:sz w:val="32"/>
      <w:u w:color="000000"/>
    </w:rPr>
  </w:style>
  <w:style w:type="table" w:customStyle="1" w:styleId="TableNormal131">
    <w:name w:val="Table Normal131"/>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FB0731"/>
  </w:style>
  <w:style w:type="table" w:customStyle="1" w:styleId="TableGrid170">
    <w:name w:val="TableGrid17"/>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8">
    <w:name w:val="Lưới Bảng18"/>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
    <w:name w:val="Lưới Bảng28"/>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
    <w:name w:val="Lưới Bảng38"/>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FB0731"/>
  </w:style>
  <w:style w:type="table" w:customStyle="1" w:styleId="TableNormal18">
    <w:name w:val="Table Normal18"/>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0">
    <w:name w:val="TableGrid18"/>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5">
    <w:name w:val="No List25"/>
    <w:next w:val="NoList"/>
    <w:uiPriority w:val="99"/>
    <w:semiHidden/>
    <w:unhideWhenUsed/>
    <w:rsid w:val="00FB0731"/>
  </w:style>
  <w:style w:type="table" w:customStyle="1" w:styleId="TableGrid260">
    <w:name w:val="TableGrid26"/>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5">
    <w:name w:val="No List35"/>
    <w:next w:val="NoList"/>
    <w:uiPriority w:val="99"/>
    <w:semiHidden/>
    <w:unhideWhenUsed/>
    <w:rsid w:val="00FB0731"/>
  </w:style>
  <w:style w:type="table" w:customStyle="1" w:styleId="TableGrid350">
    <w:name w:val="TableGrid35"/>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
    <w:name w:val="Lưới Bảng11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
    <w:name w:val="Lưới Bảng21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
    <w:name w:val="Lưới Bảng31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FB0731"/>
  </w:style>
  <w:style w:type="table" w:customStyle="1" w:styleId="TableGrid46">
    <w:name w:val="Table Grid46"/>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FB0731"/>
  </w:style>
  <w:style w:type="table" w:customStyle="1" w:styleId="TableGrid450">
    <w:name w:val="TableGrid45"/>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
    <w:name w:val="Lưới Bảng12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
    <w:name w:val="Lưới Bảng22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
    <w:name w:val="Lưới Bảng32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FB0731"/>
  </w:style>
  <w:style w:type="table" w:customStyle="1" w:styleId="TableGrid64">
    <w:name w:val="Table Grid64"/>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FB0731"/>
  </w:style>
  <w:style w:type="table" w:customStyle="1" w:styleId="TableGrid74">
    <w:name w:val="Table Grid74"/>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B0731"/>
  </w:style>
  <w:style w:type="table" w:customStyle="1" w:styleId="TableGrid530">
    <w:name w:val="TableGrid53"/>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
    <w:name w:val="Lưới Bảng13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
    <w:name w:val="Lưới Bảng23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
    <w:name w:val="Lưới Bảng33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FB0731"/>
  </w:style>
  <w:style w:type="table" w:customStyle="1" w:styleId="TableNormal114">
    <w:name w:val="Table Normal114"/>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0">
    <w:name w:val="TableGrid113"/>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FB0731"/>
  </w:style>
  <w:style w:type="table" w:customStyle="1" w:styleId="TableGrid2120">
    <w:name w:val="Table Grid212"/>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Grid213"/>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FB0731"/>
  </w:style>
  <w:style w:type="table" w:customStyle="1" w:styleId="TableGrid313">
    <w:name w:val="TableGrid313"/>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
    <w:name w:val="Lưới Bảng111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
    <w:name w:val="Lưới Bảng211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
    <w:name w:val="Lưới Bảng311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B0731"/>
  </w:style>
  <w:style w:type="table" w:customStyle="1" w:styleId="TableGrid413">
    <w:name w:val="Table Grid413"/>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FB0731"/>
  </w:style>
  <w:style w:type="table" w:customStyle="1" w:styleId="TableGrid4130">
    <w:name w:val="TableGrid413"/>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
    <w:name w:val="Lưới Bảng121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
    <w:name w:val="Lưới Bảng221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
    <w:name w:val="Lưới Bảng321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FB0731"/>
  </w:style>
  <w:style w:type="table" w:customStyle="1" w:styleId="TableGrid612">
    <w:name w:val="Table Grid612"/>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
    <w:name w:val="No List713"/>
    <w:next w:val="NoList"/>
    <w:uiPriority w:val="99"/>
    <w:semiHidden/>
    <w:unhideWhenUsed/>
    <w:rsid w:val="00FB0731"/>
  </w:style>
  <w:style w:type="table" w:customStyle="1" w:styleId="TableGrid712">
    <w:name w:val="Table Grid712"/>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
    <w:name w:val="No List812"/>
    <w:next w:val="NoList"/>
    <w:uiPriority w:val="99"/>
    <w:semiHidden/>
    <w:unhideWhenUsed/>
    <w:rsid w:val="00FB0731"/>
  </w:style>
  <w:style w:type="numbering" w:customStyle="1" w:styleId="NoList1114">
    <w:name w:val="No List1114"/>
    <w:next w:val="NoList"/>
    <w:uiPriority w:val="99"/>
    <w:semiHidden/>
    <w:unhideWhenUsed/>
    <w:rsid w:val="00FB0731"/>
  </w:style>
  <w:style w:type="numbering" w:customStyle="1" w:styleId="NoList2112">
    <w:name w:val="No List2112"/>
    <w:next w:val="NoList"/>
    <w:uiPriority w:val="99"/>
    <w:semiHidden/>
    <w:unhideWhenUsed/>
    <w:rsid w:val="00FB0731"/>
  </w:style>
  <w:style w:type="numbering" w:customStyle="1" w:styleId="NoList3112">
    <w:name w:val="No List3112"/>
    <w:next w:val="NoList"/>
    <w:uiPriority w:val="99"/>
    <w:semiHidden/>
    <w:unhideWhenUsed/>
    <w:rsid w:val="00FB0731"/>
  </w:style>
  <w:style w:type="numbering" w:customStyle="1" w:styleId="NoList4112">
    <w:name w:val="No List4112"/>
    <w:next w:val="NoList"/>
    <w:uiPriority w:val="99"/>
    <w:semiHidden/>
    <w:unhideWhenUsed/>
    <w:rsid w:val="00FB0731"/>
  </w:style>
  <w:style w:type="numbering" w:customStyle="1" w:styleId="NoList5112">
    <w:name w:val="No List5112"/>
    <w:next w:val="NoList"/>
    <w:uiPriority w:val="99"/>
    <w:semiHidden/>
    <w:unhideWhenUsed/>
    <w:rsid w:val="00FB0731"/>
  </w:style>
  <w:style w:type="numbering" w:customStyle="1" w:styleId="NoList6112">
    <w:name w:val="No List6112"/>
    <w:next w:val="NoList"/>
    <w:uiPriority w:val="99"/>
    <w:semiHidden/>
    <w:unhideWhenUsed/>
    <w:rsid w:val="00FB0731"/>
  </w:style>
  <w:style w:type="numbering" w:customStyle="1" w:styleId="NoList7112">
    <w:name w:val="No List7112"/>
    <w:next w:val="NoList"/>
    <w:uiPriority w:val="99"/>
    <w:semiHidden/>
    <w:unhideWhenUsed/>
    <w:rsid w:val="00FB0731"/>
  </w:style>
  <w:style w:type="table" w:customStyle="1" w:styleId="TableGrid123">
    <w:name w:val="Table Grid12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
    <w:name w:val="Table Grid9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FB0731"/>
  </w:style>
  <w:style w:type="table" w:customStyle="1" w:styleId="TableGrid630">
    <w:name w:val="TableGrid63"/>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
    <w:name w:val="Lưới Bảng14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
    <w:name w:val="Lưới Bảng24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
    <w:name w:val="Lưới Bảng34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FB0731"/>
  </w:style>
  <w:style w:type="table" w:customStyle="1" w:styleId="TableGrid730">
    <w:name w:val="TableGrid73"/>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
    <w:name w:val="Lưới Bảng15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
    <w:name w:val="Lưới Bảng25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
    <w:name w:val="Lưới Bảng35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uiPriority w:val="99"/>
    <w:semiHidden/>
    <w:unhideWhenUsed/>
    <w:rsid w:val="00FB0731"/>
  </w:style>
  <w:style w:type="table" w:customStyle="1" w:styleId="TableNormal124">
    <w:name w:val="Table Normal124"/>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0">
    <w:name w:val="TableGrid123"/>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FB0731"/>
  </w:style>
  <w:style w:type="table" w:customStyle="1" w:styleId="TableGrid2220">
    <w:name w:val="Table Grid222"/>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Grid223"/>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FB0731"/>
  </w:style>
  <w:style w:type="table" w:customStyle="1" w:styleId="TableGrid323">
    <w:name w:val="TableGrid323"/>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
    <w:name w:val="Lưới Bảng112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
    <w:name w:val="Lưới Bảng212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
    <w:name w:val="Lưới Bảng312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B0731"/>
  </w:style>
  <w:style w:type="table" w:customStyle="1" w:styleId="TableGrid423">
    <w:name w:val="Table Grid423"/>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
    <w:name w:val="No List522"/>
    <w:next w:val="NoList"/>
    <w:uiPriority w:val="99"/>
    <w:semiHidden/>
    <w:unhideWhenUsed/>
    <w:rsid w:val="00FB0731"/>
  </w:style>
  <w:style w:type="table" w:customStyle="1" w:styleId="TableGrid4230">
    <w:name w:val="TableGrid423"/>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
    <w:name w:val="Lưới Bảng122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
    <w:name w:val="Lưới Bảng222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
    <w:name w:val="Lưới Bảng322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
    <w:name w:val="No List622"/>
    <w:next w:val="NoList"/>
    <w:uiPriority w:val="99"/>
    <w:semiHidden/>
    <w:unhideWhenUsed/>
    <w:rsid w:val="00FB0731"/>
  </w:style>
  <w:style w:type="table" w:customStyle="1" w:styleId="TableGrid622">
    <w:name w:val="Table Grid622"/>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
    <w:name w:val="No List722"/>
    <w:next w:val="NoList"/>
    <w:uiPriority w:val="99"/>
    <w:semiHidden/>
    <w:unhideWhenUsed/>
    <w:rsid w:val="00FB0731"/>
  </w:style>
  <w:style w:type="table" w:customStyle="1" w:styleId="TableGrid722">
    <w:name w:val="Table Grid722"/>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FB0731"/>
  </w:style>
  <w:style w:type="table" w:customStyle="1" w:styleId="TableNormal132">
    <w:name w:val="Table Normal132"/>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0">
    <w:name w:val="TableGrid8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FB0731"/>
  </w:style>
  <w:style w:type="table" w:customStyle="1" w:styleId="TableGrid161">
    <w:name w:val="Table Grid161"/>
    <w:basedOn w:val="TableNormal"/>
    <w:next w:val="TableGrid"/>
    <w:uiPriority w:val="59"/>
    <w:rsid w:val="00FB0731"/>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B0731"/>
  </w:style>
  <w:style w:type="table" w:customStyle="1" w:styleId="TableGrid171">
    <w:name w:val="Table Grid171"/>
    <w:basedOn w:val="TableNormal"/>
    <w:next w:val="TableGrid"/>
    <w:uiPriority w:val="3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FB0731"/>
  </w:style>
  <w:style w:type="table" w:customStyle="1" w:styleId="TableNormal141">
    <w:name w:val="Table Normal14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
    <w:name w:val="Table Normal15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FB0731"/>
  </w:style>
  <w:style w:type="table" w:customStyle="1" w:styleId="TableNormal161">
    <w:name w:val="Table Normal16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
    <w:name w:val="Table Normal17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FB0731"/>
  </w:style>
  <w:style w:type="numbering" w:customStyle="1" w:styleId="NoList110">
    <w:name w:val="No List110"/>
    <w:next w:val="NoList"/>
    <w:uiPriority w:val="99"/>
    <w:semiHidden/>
    <w:unhideWhenUsed/>
    <w:rsid w:val="00FB0731"/>
  </w:style>
  <w:style w:type="table" w:customStyle="1" w:styleId="TableGrid115">
    <w:name w:val="Table Grid115"/>
    <w:basedOn w:val="TableNormal"/>
    <w:next w:val="TableGrid"/>
    <w:uiPriority w:val="39"/>
    <w:rsid w:val="00FB0731"/>
    <w:rPr>
      <w:rFonts w:ascii="Calibri" w:eastAsia="Calibri" w:hAnsi="Calibri"/>
      <w:sz w:val="22"/>
      <w:szCs w:val="22"/>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FB0731"/>
  </w:style>
  <w:style w:type="table" w:customStyle="1" w:styleId="TableGrid47">
    <w:name w:val="Table Grid47"/>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
    <w:name w:val="Table Normal19"/>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0">
    <w:name w:val="TableGrid19"/>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6">
    <w:name w:val="No List36"/>
    <w:next w:val="NoList"/>
    <w:uiPriority w:val="99"/>
    <w:semiHidden/>
    <w:unhideWhenUsed/>
    <w:rsid w:val="00FB0731"/>
  </w:style>
  <w:style w:type="table" w:customStyle="1" w:styleId="TableGrid1100">
    <w:name w:val="TableGrid110"/>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
    <w:name w:val="Lưới Bảng19"/>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
    <w:name w:val="Lưới Bảng29"/>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
    <w:name w:val="Lưới Bảng39"/>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B0731"/>
  </w:style>
  <w:style w:type="table" w:customStyle="1" w:styleId="TableNormal115">
    <w:name w:val="Table Normal115"/>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B0731"/>
  </w:style>
  <w:style w:type="table" w:customStyle="1" w:styleId="TableGrid2130">
    <w:name w:val="Table Grid213"/>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0">
    <w:name w:val="TableGrid27"/>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FB0731"/>
  </w:style>
  <w:style w:type="table" w:customStyle="1" w:styleId="TableGrid360">
    <w:name w:val="TableGrid36"/>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
    <w:name w:val="Lưới Bảng21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
    <w:name w:val="Lưới Bảng31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FB0731"/>
  </w:style>
  <w:style w:type="table" w:customStyle="1" w:styleId="TableGrid414">
    <w:name w:val="Table Grid414"/>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FB0731"/>
  </w:style>
  <w:style w:type="table" w:customStyle="1" w:styleId="TableGrid460">
    <w:name w:val="TableGrid46"/>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
    <w:name w:val="Lưới Bảng12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
    <w:name w:val="Lưới Bảng22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
    <w:name w:val="Lưới Bảng32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FB0731"/>
  </w:style>
  <w:style w:type="table" w:customStyle="1" w:styleId="TableGrid65">
    <w:name w:val="Table Grid65"/>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FB0731"/>
  </w:style>
  <w:style w:type="table" w:customStyle="1" w:styleId="TableGrid75">
    <w:name w:val="Table Grid75"/>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FB0731"/>
  </w:style>
  <w:style w:type="table" w:customStyle="1" w:styleId="TableGrid540">
    <w:name w:val="TableGrid54"/>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
    <w:name w:val="Lưới Bảng13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
    <w:name w:val="Lưới Bảng23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
    <w:name w:val="Lưới Bảng33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
    <w:name w:val="No List1115"/>
    <w:next w:val="NoList"/>
    <w:uiPriority w:val="99"/>
    <w:semiHidden/>
    <w:unhideWhenUsed/>
    <w:rsid w:val="00FB0731"/>
  </w:style>
  <w:style w:type="table" w:customStyle="1" w:styleId="TableGrid11110">
    <w:name w:val="Table Grid11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0">
    <w:name w:val="TableGrid114"/>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FB0731"/>
  </w:style>
  <w:style w:type="table" w:customStyle="1" w:styleId="TableGrid214">
    <w:name w:val="TableGrid214"/>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FB0731"/>
  </w:style>
  <w:style w:type="table" w:customStyle="1" w:styleId="TableGrid314">
    <w:name w:val="TableGrid314"/>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
    <w:name w:val="Lưới Bảng111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
    <w:name w:val="Lưới Bảng211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
    <w:name w:val="Lưới Bảng311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FB0731"/>
  </w:style>
  <w:style w:type="numbering" w:customStyle="1" w:styleId="NoList514">
    <w:name w:val="No List514"/>
    <w:next w:val="NoList"/>
    <w:uiPriority w:val="99"/>
    <w:semiHidden/>
    <w:unhideWhenUsed/>
    <w:rsid w:val="00FB0731"/>
  </w:style>
  <w:style w:type="table" w:customStyle="1" w:styleId="TableGrid4140">
    <w:name w:val="TableGrid414"/>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
    <w:name w:val="Lưới Bảng121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
    <w:name w:val="Lưới Bảng221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
    <w:name w:val="Lưới Bảng321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
    <w:name w:val="No List614"/>
    <w:next w:val="NoList"/>
    <w:uiPriority w:val="99"/>
    <w:semiHidden/>
    <w:unhideWhenUsed/>
    <w:rsid w:val="00FB0731"/>
  </w:style>
  <w:style w:type="table" w:customStyle="1" w:styleId="TableGrid613">
    <w:name w:val="Table Grid613"/>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
    <w:name w:val="No List714"/>
    <w:next w:val="NoList"/>
    <w:uiPriority w:val="99"/>
    <w:semiHidden/>
    <w:unhideWhenUsed/>
    <w:rsid w:val="00FB0731"/>
  </w:style>
  <w:style w:type="table" w:customStyle="1" w:styleId="TableGrid713">
    <w:name w:val="Table Grid713"/>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
    <w:name w:val="No List813"/>
    <w:next w:val="NoList"/>
    <w:uiPriority w:val="99"/>
    <w:semiHidden/>
    <w:unhideWhenUsed/>
    <w:rsid w:val="00FB0731"/>
  </w:style>
  <w:style w:type="numbering" w:customStyle="1" w:styleId="NoList111111">
    <w:name w:val="No List111111"/>
    <w:next w:val="NoList"/>
    <w:uiPriority w:val="99"/>
    <w:semiHidden/>
    <w:unhideWhenUsed/>
    <w:rsid w:val="00FB0731"/>
  </w:style>
  <w:style w:type="numbering" w:customStyle="1" w:styleId="NoList211111">
    <w:name w:val="No List211111"/>
    <w:next w:val="NoList"/>
    <w:uiPriority w:val="99"/>
    <w:semiHidden/>
    <w:unhideWhenUsed/>
    <w:rsid w:val="00FB0731"/>
  </w:style>
  <w:style w:type="numbering" w:customStyle="1" w:styleId="NoList311111">
    <w:name w:val="No List311111"/>
    <w:next w:val="NoList"/>
    <w:uiPriority w:val="99"/>
    <w:semiHidden/>
    <w:unhideWhenUsed/>
    <w:rsid w:val="00FB0731"/>
  </w:style>
  <w:style w:type="numbering" w:customStyle="1" w:styleId="NoList4113">
    <w:name w:val="No List4113"/>
    <w:next w:val="NoList"/>
    <w:uiPriority w:val="99"/>
    <w:semiHidden/>
    <w:unhideWhenUsed/>
    <w:rsid w:val="00FB0731"/>
  </w:style>
  <w:style w:type="numbering" w:customStyle="1" w:styleId="NoList5113">
    <w:name w:val="No List5113"/>
    <w:next w:val="NoList"/>
    <w:uiPriority w:val="99"/>
    <w:semiHidden/>
    <w:unhideWhenUsed/>
    <w:rsid w:val="00FB0731"/>
  </w:style>
  <w:style w:type="numbering" w:customStyle="1" w:styleId="NoList6113">
    <w:name w:val="No List6113"/>
    <w:next w:val="NoList"/>
    <w:uiPriority w:val="99"/>
    <w:semiHidden/>
    <w:unhideWhenUsed/>
    <w:rsid w:val="00FB0731"/>
  </w:style>
  <w:style w:type="numbering" w:customStyle="1" w:styleId="NoList7113">
    <w:name w:val="No List7113"/>
    <w:next w:val="NoList"/>
    <w:uiPriority w:val="99"/>
    <w:semiHidden/>
    <w:unhideWhenUsed/>
    <w:rsid w:val="00FB0731"/>
  </w:style>
  <w:style w:type="table" w:customStyle="1" w:styleId="TableGrid1211">
    <w:name w:val="Table Grid121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
    <w:name w:val="Table Grid9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
    <w:name w:val="No List93"/>
    <w:next w:val="NoList"/>
    <w:uiPriority w:val="99"/>
    <w:semiHidden/>
    <w:unhideWhenUsed/>
    <w:rsid w:val="00FB0731"/>
  </w:style>
  <w:style w:type="table" w:customStyle="1" w:styleId="TableGrid640">
    <w:name w:val="TableGrid64"/>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
    <w:name w:val="Lưới Bảng14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
    <w:name w:val="Lưới Bảng24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
    <w:name w:val="Lưới Bảng34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FB0731"/>
  </w:style>
  <w:style w:type="table" w:customStyle="1" w:styleId="TableGrid740">
    <w:name w:val="TableGrid74"/>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
    <w:name w:val="Lưới Bảng15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
    <w:name w:val="Lưới Bảng25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
    <w:name w:val="Lưới Bảng35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
    <w:name w:val="No List123"/>
    <w:next w:val="NoList"/>
    <w:uiPriority w:val="99"/>
    <w:semiHidden/>
    <w:unhideWhenUsed/>
    <w:rsid w:val="00FB0731"/>
  </w:style>
  <w:style w:type="table" w:customStyle="1" w:styleId="TableNormal125">
    <w:name w:val="Table Normal125"/>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0">
    <w:name w:val="TableGrid124"/>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FB0731"/>
  </w:style>
  <w:style w:type="table" w:customStyle="1" w:styleId="TableGrid2230">
    <w:name w:val="Table Grid223"/>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Grid224"/>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FB0731"/>
  </w:style>
  <w:style w:type="table" w:customStyle="1" w:styleId="TableGrid324">
    <w:name w:val="TableGrid324"/>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
    <w:name w:val="Lưới Bảng112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
    <w:name w:val="Lưới Bảng212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
    <w:name w:val="Lưới Bảng312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FB0731"/>
  </w:style>
  <w:style w:type="table" w:customStyle="1" w:styleId="TableGrid424">
    <w:name w:val="Table Grid424"/>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
    <w:name w:val="No List523"/>
    <w:next w:val="NoList"/>
    <w:uiPriority w:val="99"/>
    <w:semiHidden/>
    <w:unhideWhenUsed/>
    <w:rsid w:val="00FB0731"/>
  </w:style>
  <w:style w:type="table" w:customStyle="1" w:styleId="TableGrid4240">
    <w:name w:val="TableGrid424"/>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
    <w:name w:val="Lưới Bảng122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
    <w:name w:val="Lưới Bảng222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
    <w:name w:val="Lưới Bảng322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
    <w:name w:val="No List623"/>
    <w:next w:val="NoList"/>
    <w:uiPriority w:val="99"/>
    <w:semiHidden/>
    <w:unhideWhenUsed/>
    <w:rsid w:val="00FB0731"/>
  </w:style>
  <w:style w:type="table" w:customStyle="1" w:styleId="TableGrid623">
    <w:name w:val="Table Grid623"/>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
    <w:name w:val="No List723"/>
    <w:next w:val="NoList"/>
    <w:uiPriority w:val="99"/>
    <w:semiHidden/>
    <w:unhideWhenUsed/>
    <w:rsid w:val="00FB0731"/>
  </w:style>
  <w:style w:type="table" w:customStyle="1" w:styleId="TableGrid723">
    <w:name w:val="Table Grid723"/>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
    <w:name w:val="No List132"/>
    <w:next w:val="NoList"/>
    <w:uiPriority w:val="99"/>
    <w:semiHidden/>
    <w:unhideWhenUsed/>
    <w:rsid w:val="00FB0731"/>
  </w:style>
  <w:style w:type="table" w:customStyle="1" w:styleId="TableNormal133">
    <w:name w:val="Table Normal133"/>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0">
    <w:name w:val="TableGrid82"/>
    <w:rsid w:val="00FB0731"/>
    <w:rPr>
      <w:rFonts w:ascii="Calibri" w:eastAsia="Times New Roman" w:hAnsi="Calibri"/>
      <w:sz w:val="22"/>
      <w:szCs w:val="22"/>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FB0731"/>
    <w:pPr>
      <w:widowControl w:val="0"/>
      <w:autoSpaceDE w:val="0"/>
      <w:autoSpaceDN w:val="0"/>
      <w:ind w:left="1100"/>
    </w:pPr>
    <w:rPr>
      <w:rFonts w:ascii="Calibri" w:hAnsi="Calibri" w:cs="Calibri"/>
      <w:color w:val="auto"/>
      <w:sz w:val="20"/>
      <w:szCs w:val="20"/>
    </w:rPr>
  </w:style>
  <w:style w:type="paragraph" w:customStyle="1" w:styleId="TOC74">
    <w:name w:val="TOC 74"/>
    <w:basedOn w:val="Normal"/>
    <w:next w:val="Normal"/>
    <w:autoRedefine/>
    <w:uiPriority w:val="39"/>
    <w:unhideWhenUsed/>
    <w:rsid w:val="00FB0731"/>
    <w:pPr>
      <w:widowControl w:val="0"/>
      <w:autoSpaceDE w:val="0"/>
      <w:autoSpaceDN w:val="0"/>
      <w:ind w:left="1320"/>
    </w:pPr>
    <w:rPr>
      <w:rFonts w:ascii="Calibri" w:hAnsi="Calibri" w:cs="Calibri"/>
      <w:color w:val="auto"/>
      <w:sz w:val="20"/>
      <w:szCs w:val="20"/>
    </w:rPr>
  </w:style>
  <w:style w:type="paragraph" w:customStyle="1" w:styleId="TOC84">
    <w:name w:val="TOC 84"/>
    <w:basedOn w:val="Normal"/>
    <w:next w:val="Normal"/>
    <w:autoRedefine/>
    <w:uiPriority w:val="39"/>
    <w:unhideWhenUsed/>
    <w:rsid w:val="00FB0731"/>
    <w:pPr>
      <w:widowControl w:val="0"/>
      <w:autoSpaceDE w:val="0"/>
      <w:autoSpaceDN w:val="0"/>
      <w:ind w:left="1540"/>
    </w:pPr>
    <w:rPr>
      <w:rFonts w:ascii="Calibri" w:hAnsi="Calibri" w:cs="Calibri"/>
      <w:color w:val="auto"/>
      <w:sz w:val="20"/>
      <w:szCs w:val="20"/>
    </w:rPr>
  </w:style>
  <w:style w:type="paragraph" w:customStyle="1" w:styleId="TOC94">
    <w:name w:val="TOC 94"/>
    <w:basedOn w:val="Normal"/>
    <w:next w:val="Normal"/>
    <w:autoRedefine/>
    <w:uiPriority w:val="39"/>
    <w:unhideWhenUsed/>
    <w:rsid w:val="00FB0731"/>
    <w:pPr>
      <w:widowControl w:val="0"/>
      <w:autoSpaceDE w:val="0"/>
      <w:autoSpaceDN w:val="0"/>
      <w:ind w:left="1760"/>
    </w:pPr>
    <w:rPr>
      <w:rFonts w:ascii="Calibri" w:hAnsi="Calibri" w:cs="Calibri"/>
      <w:color w:val="auto"/>
      <w:sz w:val="20"/>
      <w:szCs w:val="20"/>
    </w:rPr>
  </w:style>
  <w:style w:type="table" w:customStyle="1" w:styleId="TableNormal142">
    <w:name w:val="Table Normal142"/>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FB0731"/>
  </w:style>
  <w:style w:type="table" w:customStyle="1" w:styleId="TableGrid48">
    <w:name w:val="Table Grid48"/>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Grid20"/>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
    <w:name w:val="Lưới Bảng210"/>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
    <w:name w:val="Lưới Bảng310"/>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FB0731"/>
  </w:style>
  <w:style w:type="table" w:customStyle="1" w:styleId="TableNormal110">
    <w:name w:val="Table Normal110"/>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0">
    <w:name w:val="TableGrid115"/>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8">
    <w:name w:val="No List28"/>
    <w:next w:val="NoList"/>
    <w:uiPriority w:val="99"/>
    <w:semiHidden/>
    <w:unhideWhenUsed/>
    <w:rsid w:val="00FB0731"/>
  </w:style>
  <w:style w:type="table" w:customStyle="1" w:styleId="TableGrid280">
    <w:name w:val="TableGrid28"/>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7">
    <w:name w:val="No List37"/>
    <w:next w:val="NoList"/>
    <w:uiPriority w:val="99"/>
    <w:semiHidden/>
    <w:unhideWhenUsed/>
    <w:rsid w:val="00FB0731"/>
  </w:style>
  <w:style w:type="table" w:customStyle="1" w:styleId="TableGrid370">
    <w:name w:val="TableGrid37"/>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
    <w:name w:val="Lưới Bảng11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
    <w:name w:val="Lưới Bảng21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
    <w:name w:val="Lưới Bảng31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FB0731"/>
  </w:style>
  <w:style w:type="numbering" w:customStyle="1" w:styleId="NoList56">
    <w:name w:val="No List56"/>
    <w:next w:val="NoList"/>
    <w:uiPriority w:val="99"/>
    <w:semiHidden/>
    <w:unhideWhenUsed/>
    <w:rsid w:val="00FB0731"/>
  </w:style>
  <w:style w:type="table" w:customStyle="1" w:styleId="TableGrid470">
    <w:name w:val="TableGrid47"/>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
    <w:name w:val="Lưới Bảng12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
    <w:name w:val="Lưới Bảng22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
    <w:name w:val="Lưới Bảng32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FB0731"/>
  </w:style>
  <w:style w:type="table" w:customStyle="1" w:styleId="TableGrid66">
    <w:name w:val="Table Grid66"/>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FB0731"/>
  </w:style>
  <w:style w:type="table" w:customStyle="1" w:styleId="TableGrid76">
    <w:name w:val="Table Grid76"/>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FB0731"/>
  </w:style>
  <w:style w:type="table" w:customStyle="1" w:styleId="TableGrid550">
    <w:name w:val="TableGrid55"/>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
    <w:name w:val="Lưới Bảng13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
    <w:name w:val="Lưới Bảng23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
    <w:name w:val="Lưới Bảng33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FB0731"/>
  </w:style>
  <w:style w:type="table" w:customStyle="1" w:styleId="TableNormal116">
    <w:name w:val="Table Normal116"/>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0">
    <w:name w:val="TableGrid116"/>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FB0731"/>
  </w:style>
  <w:style w:type="table" w:customStyle="1" w:styleId="TableGrid2140">
    <w:name w:val="Table Grid214"/>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Grid215"/>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FB0731"/>
  </w:style>
  <w:style w:type="table" w:customStyle="1" w:styleId="TableGrid315">
    <w:name w:val="TableGrid315"/>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
    <w:name w:val="Lưới Bảng111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
    <w:name w:val="Lưới Bảng211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
    <w:name w:val="Lưới Bảng311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FB0731"/>
  </w:style>
  <w:style w:type="table" w:customStyle="1" w:styleId="TableGrid415">
    <w:name w:val="Table Grid415"/>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FB0731"/>
  </w:style>
  <w:style w:type="table" w:customStyle="1" w:styleId="TableGrid4150">
    <w:name w:val="TableGrid415"/>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
    <w:name w:val="Lưới Bảng121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
    <w:name w:val="Lưới Bảng221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
    <w:name w:val="Lưới Bảng321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
    <w:name w:val="No List615"/>
    <w:next w:val="NoList"/>
    <w:uiPriority w:val="99"/>
    <w:semiHidden/>
    <w:unhideWhenUsed/>
    <w:rsid w:val="00FB0731"/>
  </w:style>
  <w:style w:type="table" w:customStyle="1" w:styleId="TableGrid614">
    <w:name w:val="Table Grid614"/>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
    <w:name w:val="No List715"/>
    <w:next w:val="NoList"/>
    <w:uiPriority w:val="99"/>
    <w:semiHidden/>
    <w:unhideWhenUsed/>
    <w:rsid w:val="00FB0731"/>
  </w:style>
  <w:style w:type="table" w:customStyle="1" w:styleId="TableGrid714">
    <w:name w:val="Table Grid714"/>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
    <w:name w:val="No List814"/>
    <w:next w:val="NoList"/>
    <w:uiPriority w:val="99"/>
    <w:semiHidden/>
    <w:unhideWhenUsed/>
    <w:rsid w:val="00FB0731"/>
  </w:style>
  <w:style w:type="numbering" w:customStyle="1" w:styleId="NoList1116">
    <w:name w:val="No List1116"/>
    <w:next w:val="NoList"/>
    <w:uiPriority w:val="99"/>
    <w:semiHidden/>
    <w:unhideWhenUsed/>
    <w:rsid w:val="00FB0731"/>
  </w:style>
  <w:style w:type="numbering" w:customStyle="1" w:styleId="NoList2114">
    <w:name w:val="No List2114"/>
    <w:next w:val="NoList"/>
    <w:uiPriority w:val="99"/>
    <w:semiHidden/>
    <w:unhideWhenUsed/>
    <w:rsid w:val="00FB0731"/>
  </w:style>
  <w:style w:type="numbering" w:customStyle="1" w:styleId="NoList3114">
    <w:name w:val="No List3114"/>
    <w:next w:val="NoList"/>
    <w:uiPriority w:val="99"/>
    <w:semiHidden/>
    <w:unhideWhenUsed/>
    <w:rsid w:val="00FB0731"/>
  </w:style>
  <w:style w:type="numbering" w:customStyle="1" w:styleId="NoList4114">
    <w:name w:val="No List4114"/>
    <w:next w:val="NoList"/>
    <w:uiPriority w:val="99"/>
    <w:semiHidden/>
    <w:unhideWhenUsed/>
    <w:rsid w:val="00FB0731"/>
  </w:style>
  <w:style w:type="numbering" w:customStyle="1" w:styleId="NoList5114">
    <w:name w:val="No List5114"/>
    <w:next w:val="NoList"/>
    <w:uiPriority w:val="99"/>
    <w:semiHidden/>
    <w:unhideWhenUsed/>
    <w:rsid w:val="00FB0731"/>
  </w:style>
  <w:style w:type="numbering" w:customStyle="1" w:styleId="NoList6114">
    <w:name w:val="No List6114"/>
    <w:next w:val="NoList"/>
    <w:uiPriority w:val="99"/>
    <w:semiHidden/>
    <w:unhideWhenUsed/>
    <w:rsid w:val="00FB0731"/>
  </w:style>
  <w:style w:type="numbering" w:customStyle="1" w:styleId="NoList7114">
    <w:name w:val="No List7114"/>
    <w:next w:val="NoList"/>
    <w:uiPriority w:val="99"/>
    <w:semiHidden/>
    <w:unhideWhenUsed/>
    <w:rsid w:val="00FB0731"/>
  </w:style>
  <w:style w:type="table" w:customStyle="1" w:styleId="TableGrid125">
    <w:name w:val="Table Grid12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
    <w:name w:val="Table Grid9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
    <w:name w:val="No List94"/>
    <w:next w:val="NoList"/>
    <w:uiPriority w:val="99"/>
    <w:semiHidden/>
    <w:unhideWhenUsed/>
    <w:rsid w:val="00FB0731"/>
  </w:style>
  <w:style w:type="table" w:customStyle="1" w:styleId="TableGrid650">
    <w:name w:val="TableGrid65"/>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
    <w:name w:val="Lưới Bảng14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
    <w:name w:val="Lưới Bảng24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
    <w:name w:val="Lưới Bảng34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FB0731"/>
  </w:style>
  <w:style w:type="table" w:customStyle="1" w:styleId="TableGrid750">
    <w:name w:val="TableGrid75"/>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
    <w:name w:val="Lưới Bảng15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
    <w:name w:val="Lưới Bảng25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
    <w:name w:val="Lưới Bảng35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FB0731"/>
  </w:style>
  <w:style w:type="table" w:customStyle="1" w:styleId="TableNormal126">
    <w:name w:val="Table Normal126"/>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0">
    <w:name w:val="TableGrid125"/>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FB0731"/>
  </w:style>
  <w:style w:type="table" w:customStyle="1" w:styleId="TableGrid2240">
    <w:name w:val="Table Grid224"/>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Grid225"/>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FB0731"/>
  </w:style>
  <w:style w:type="table" w:customStyle="1" w:styleId="TableGrid325">
    <w:name w:val="TableGrid325"/>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
    <w:name w:val="Lưới Bảng112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
    <w:name w:val="Lưới Bảng212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
    <w:name w:val="Lưới Bảng312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FB0731"/>
  </w:style>
  <w:style w:type="table" w:customStyle="1" w:styleId="TableGrid425">
    <w:name w:val="Table Grid425"/>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
    <w:name w:val="No List524"/>
    <w:next w:val="NoList"/>
    <w:uiPriority w:val="99"/>
    <w:semiHidden/>
    <w:unhideWhenUsed/>
    <w:rsid w:val="00FB0731"/>
  </w:style>
  <w:style w:type="table" w:customStyle="1" w:styleId="TableGrid4250">
    <w:name w:val="TableGrid425"/>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
    <w:name w:val="Lưới Bảng122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
    <w:name w:val="Lưới Bảng222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
    <w:name w:val="Lưới Bảng322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
    <w:name w:val="No List624"/>
    <w:next w:val="NoList"/>
    <w:uiPriority w:val="99"/>
    <w:semiHidden/>
    <w:unhideWhenUsed/>
    <w:rsid w:val="00FB0731"/>
  </w:style>
  <w:style w:type="table" w:customStyle="1" w:styleId="TableGrid624">
    <w:name w:val="Table Grid624"/>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
    <w:name w:val="No List724"/>
    <w:next w:val="NoList"/>
    <w:uiPriority w:val="99"/>
    <w:semiHidden/>
    <w:unhideWhenUsed/>
    <w:rsid w:val="00FB0731"/>
  </w:style>
  <w:style w:type="table" w:customStyle="1" w:styleId="TableGrid724">
    <w:name w:val="Table Grid724"/>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
    <w:name w:val="No List133"/>
    <w:next w:val="NoList"/>
    <w:uiPriority w:val="99"/>
    <w:semiHidden/>
    <w:unhideWhenUsed/>
    <w:rsid w:val="00FB0731"/>
  </w:style>
  <w:style w:type="table" w:customStyle="1" w:styleId="TableNormal134">
    <w:name w:val="Table Normal134"/>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0">
    <w:name w:val="TableGrid83"/>
    <w:rsid w:val="00FB0731"/>
    <w:rPr>
      <w:rFonts w:ascii="Arial" w:eastAsia="Times New Roman" w:hAnsi="Arial"/>
      <w:sz w:val="22"/>
      <w:szCs w:val="22"/>
    </w:rPr>
    <w:tblPr>
      <w:tblCellMar>
        <w:top w:w="0" w:type="dxa"/>
        <w:left w:w="0" w:type="dxa"/>
        <w:bottom w:w="0" w:type="dxa"/>
        <w:right w:w="0" w:type="dxa"/>
      </w:tblCellMar>
    </w:tblPr>
  </w:style>
  <w:style w:type="table" w:customStyle="1" w:styleId="TableNormal143">
    <w:name w:val="Table Normal143"/>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FB0731"/>
  </w:style>
  <w:style w:type="numbering" w:customStyle="1" w:styleId="NoList118">
    <w:name w:val="No List118"/>
    <w:next w:val="NoList"/>
    <w:uiPriority w:val="99"/>
    <w:semiHidden/>
    <w:unhideWhenUsed/>
    <w:rsid w:val="00FB0731"/>
  </w:style>
  <w:style w:type="table" w:customStyle="1" w:styleId="TableGrid290">
    <w:name w:val="TableGrid29"/>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18">
    <w:name w:val="Lưới Bảng118"/>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
    <w:name w:val="Lưới Bảng218"/>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
    <w:name w:val="Lưới Bảng318"/>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FB0731"/>
  </w:style>
  <w:style w:type="table" w:customStyle="1" w:styleId="TableNormal117">
    <w:name w:val="Table Normal117"/>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0">
    <w:name w:val="TableGrid117"/>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FB0731"/>
  </w:style>
  <w:style w:type="table" w:customStyle="1" w:styleId="TableGrid2100">
    <w:name w:val="Table Grid210"/>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
    <w:name w:val="TableGrid210"/>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8">
    <w:name w:val="No List38"/>
    <w:next w:val="NoList"/>
    <w:uiPriority w:val="99"/>
    <w:semiHidden/>
    <w:unhideWhenUsed/>
    <w:rsid w:val="00FB0731"/>
  </w:style>
  <w:style w:type="table" w:customStyle="1" w:styleId="TableGrid380">
    <w:name w:val="TableGrid38"/>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
    <w:name w:val="Lưới Bảng119"/>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
    <w:name w:val="Lưới Bảng219"/>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
    <w:name w:val="Lưới Bảng319"/>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FB0731"/>
  </w:style>
  <w:style w:type="table" w:customStyle="1" w:styleId="TableGrid49">
    <w:name w:val="Table Grid49"/>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FB0731"/>
  </w:style>
  <w:style w:type="table" w:customStyle="1" w:styleId="TableGrid480">
    <w:name w:val="TableGrid48"/>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
    <w:name w:val="Lưới Bảng128"/>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
    <w:name w:val="Lưới Bảng228"/>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
    <w:name w:val="Lưới Bảng328"/>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FB0731"/>
  </w:style>
  <w:style w:type="table" w:customStyle="1" w:styleId="TableGrid67">
    <w:name w:val="Table Grid67"/>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FB0731"/>
  </w:style>
  <w:style w:type="table" w:customStyle="1" w:styleId="TableGrid77">
    <w:name w:val="Table Grid77"/>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
    <w:name w:val="No List86"/>
    <w:next w:val="NoList"/>
    <w:uiPriority w:val="99"/>
    <w:semiHidden/>
    <w:unhideWhenUsed/>
    <w:rsid w:val="00FB0731"/>
  </w:style>
  <w:style w:type="table" w:customStyle="1" w:styleId="TableGrid560">
    <w:name w:val="TableGrid56"/>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
    <w:name w:val="Lưới Bảng13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
    <w:name w:val="Lưới Bảng23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
    <w:name w:val="Lưới Bảng33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
    <w:name w:val="No List1117"/>
    <w:next w:val="NoList"/>
    <w:uiPriority w:val="99"/>
    <w:semiHidden/>
    <w:unhideWhenUsed/>
    <w:rsid w:val="00FB0731"/>
  </w:style>
  <w:style w:type="table" w:customStyle="1" w:styleId="TableNormal118">
    <w:name w:val="Table Normal118"/>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0">
    <w:name w:val="TableGrid118"/>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FB0731"/>
  </w:style>
  <w:style w:type="table" w:customStyle="1" w:styleId="TableGrid2150">
    <w:name w:val="Table Grid215"/>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Grid216"/>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FB0731"/>
  </w:style>
  <w:style w:type="table" w:customStyle="1" w:styleId="TableGrid316">
    <w:name w:val="TableGrid316"/>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
    <w:name w:val="Lưới Bảng111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
    <w:name w:val="Lưới Bảng211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
    <w:name w:val="Lưới Bảng311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FB0731"/>
  </w:style>
  <w:style w:type="table" w:customStyle="1" w:styleId="TableGrid416">
    <w:name w:val="Table Grid416"/>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FB0731"/>
  </w:style>
  <w:style w:type="table" w:customStyle="1" w:styleId="TableGrid4160">
    <w:name w:val="TableGrid416"/>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
    <w:name w:val="Lưới Bảng121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
    <w:name w:val="Lưới Bảng221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
    <w:name w:val="Lưới Bảng321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
    <w:name w:val="No List616"/>
    <w:next w:val="NoList"/>
    <w:uiPriority w:val="99"/>
    <w:semiHidden/>
    <w:unhideWhenUsed/>
    <w:rsid w:val="00FB0731"/>
  </w:style>
  <w:style w:type="table" w:customStyle="1" w:styleId="TableGrid615">
    <w:name w:val="Table Grid615"/>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
    <w:name w:val="No List716"/>
    <w:next w:val="NoList"/>
    <w:uiPriority w:val="99"/>
    <w:semiHidden/>
    <w:unhideWhenUsed/>
    <w:rsid w:val="00FB0731"/>
  </w:style>
  <w:style w:type="table" w:customStyle="1" w:styleId="TableGrid715">
    <w:name w:val="Table Grid715"/>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
    <w:name w:val="No List815"/>
    <w:next w:val="NoList"/>
    <w:uiPriority w:val="99"/>
    <w:semiHidden/>
    <w:unhideWhenUsed/>
    <w:rsid w:val="00FB0731"/>
  </w:style>
  <w:style w:type="numbering" w:customStyle="1" w:styleId="NoList11112">
    <w:name w:val="No List11112"/>
    <w:next w:val="NoList"/>
    <w:uiPriority w:val="99"/>
    <w:semiHidden/>
    <w:unhideWhenUsed/>
    <w:rsid w:val="00FB0731"/>
  </w:style>
  <w:style w:type="numbering" w:customStyle="1" w:styleId="NoList2115">
    <w:name w:val="No List2115"/>
    <w:next w:val="NoList"/>
    <w:uiPriority w:val="99"/>
    <w:semiHidden/>
    <w:unhideWhenUsed/>
    <w:rsid w:val="00FB0731"/>
  </w:style>
  <w:style w:type="numbering" w:customStyle="1" w:styleId="NoList3115">
    <w:name w:val="No List3115"/>
    <w:next w:val="NoList"/>
    <w:uiPriority w:val="99"/>
    <w:semiHidden/>
    <w:unhideWhenUsed/>
    <w:rsid w:val="00FB0731"/>
  </w:style>
  <w:style w:type="numbering" w:customStyle="1" w:styleId="NoList4115">
    <w:name w:val="No List4115"/>
    <w:next w:val="NoList"/>
    <w:uiPriority w:val="99"/>
    <w:semiHidden/>
    <w:unhideWhenUsed/>
    <w:rsid w:val="00FB0731"/>
  </w:style>
  <w:style w:type="numbering" w:customStyle="1" w:styleId="NoList5115">
    <w:name w:val="No List5115"/>
    <w:next w:val="NoList"/>
    <w:uiPriority w:val="99"/>
    <w:semiHidden/>
    <w:unhideWhenUsed/>
    <w:rsid w:val="00FB0731"/>
  </w:style>
  <w:style w:type="numbering" w:customStyle="1" w:styleId="NoList6115">
    <w:name w:val="No List6115"/>
    <w:next w:val="NoList"/>
    <w:uiPriority w:val="99"/>
    <w:semiHidden/>
    <w:unhideWhenUsed/>
    <w:rsid w:val="00FB0731"/>
  </w:style>
  <w:style w:type="numbering" w:customStyle="1" w:styleId="NoList7115">
    <w:name w:val="No List7115"/>
    <w:next w:val="NoList"/>
    <w:uiPriority w:val="99"/>
    <w:semiHidden/>
    <w:unhideWhenUsed/>
    <w:rsid w:val="00FB0731"/>
  </w:style>
  <w:style w:type="table" w:customStyle="1" w:styleId="TableGrid126">
    <w:name w:val="Table Grid12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
    <w:name w:val="Table Grid9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
    <w:name w:val="No List95"/>
    <w:next w:val="NoList"/>
    <w:uiPriority w:val="99"/>
    <w:semiHidden/>
    <w:unhideWhenUsed/>
    <w:rsid w:val="00FB0731"/>
  </w:style>
  <w:style w:type="table" w:customStyle="1" w:styleId="TableGrid660">
    <w:name w:val="TableGrid66"/>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
    <w:name w:val="Lưới Bảng14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
    <w:name w:val="Lưới Bảng24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
    <w:name w:val="Lưới Bảng34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
    <w:name w:val="No List105"/>
    <w:next w:val="NoList"/>
    <w:uiPriority w:val="99"/>
    <w:semiHidden/>
    <w:unhideWhenUsed/>
    <w:rsid w:val="00FB0731"/>
  </w:style>
  <w:style w:type="table" w:customStyle="1" w:styleId="TableGrid760">
    <w:name w:val="TableGrid76"/>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
    <w:name w:val="Lưới Bảng15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
    <w:name w:val="Lưới Bảng25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
    <w:name w:val="Lưới Bảng35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
    <w:name w:val="No List125"/>
    <w:next w:val="NoList"/>
    <w:uiPriority w:val="99"/>
    <w:semiHidden/>
    <w:unhideWhenUsed/>
    <w:rsid w:val="00FB0731"/>
  </w:style>
  <w:style w:type="table" w:customStyle="1" w:styleId="TableNormal127">
    <w:name w:val="Table Normal127"/>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0">
    <w:name w:val="TableGrid126"/>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FB0731"/>
  </w:style>
  <w:style w:type="table" w:customStyle="1" w:styleId="TableGrid2250">
    <w:name w:val="Table Grid225"/>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Grid226"/>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FB0731"/>
  </w:style>
  <w:style w:type="table" w:customStyle="1" w:styleId="TableGrid326">
    <w:name w:val="TableGrid326"/>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
    <w:name w:val="Lưới Bảng112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
    <w:name w:val="Lưới Bảng212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
    <w:name w:val="Lưới Bảng312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FB0731"/>
  </w:style>
  <w:style w:type="table" w:customStyle="1" w:styleId="TableGrid426">
    <w:name w:val="Table Grid426"/>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
    <w:name w:val="No List525"/>
    <w:next w:val="NoList"/>
    <w:uiPriority w:val="99"/>
    <w:semiHidden/>
    <w:unhideWhenUsed/>
    <w:rsid w:val="00FB0731"/>
  </w:style>
  <w:style w:type="table" w:customStyle="1" w:styleId="TableGrid4260">
    <w:name w:val="TableGrid426"/>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
    <w:name w:val="Lưới Bảng122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
    <w:name w:val="Lưới Bảng222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
    <w:name w:val="Lưới Bảng322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
    <w:name w:val="No List625"/>
    <w:next w:val="NoList"/>
    <w:uiPriority w:val="99"/>
    <w:semiHidden/>
    <w:unhideWhenUsed/>
    <w:rsid w:val="00FB0731"/>
  </w:style>
  <w:style w:type="table" w:customStyle="1" w:styleId="TableGrid625">
    <w:name w:val="Table Grid625"/>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
    <w:name w:val="No List725"/>
    <w:next w:val="NoList"/>
    <w:uiPriority w:val="99"/>
    <w:semiHidden/>
    <w:unhideWhenUsed/>
    <w:rsid w:val="00FB0731"/>
  </w:style>
  <w:style w:type="table" w:customStyle="1" w:styleId="TableGrid725">
    <w:name w:val="Table Grid725"/>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
    <w:name w:val="No List134"/>
    <w:next w:val="NoList"/>
    <w:semiHidden/>
    <w:rsid w:val="00FB0731"/>
  </w:style>
  <w:style w:type="paragraph" w:customStyle="1" w:styleId="CharChar5CharChar">
    <w:name w:val="Char Char5 Char Char"/>
    <w:basedOn w:val="Normal"/>
    <w:semiHidden/>
    <w:rsid w:val="00FB0731"/>
    <w:pPr>
      <w:spacing w:after="160" w:line="240" w:lineRule="exact"/>
      <w:jc w:val="both"/>
    </w:pPr>
    <w:rPr>
      <w:rFonts w:ascii="Arial" w:hAnsi="Arial" w:cs="Arial"/>
      <w:color w:val="000000"/>
      <w:spacing w:val="-20"/>
      <w:sz w:val="28"/>
      <w:szCs w:val="28"/>
    </w:rPr>
  </w:style>
  <w:style w:type="paragraph" w:customStyle="1" w:styleId="Nomal">
    <w:name w:val="Nomal"/>
    <w:basedOn w:val="Normal"/>
    <w:rsid w:val="00FB0731"/>
    <w:pPr>
      <w:spacing w:beforeLines="60" w:afterLines="60" w:after="200"/>
      <w:ind w:right="33"/>
      <w:jc w:val="both"/>
    </w:pPr>
    <w:rPr>
      <w:bCs/>
      <w:color w:val="000000"/>
      <w:spacing w:val="-20"/>
      <w:sz w:val="28"/>
      <w:szCs w:val="28"/>
    </w:rPr>
  </w:style>
  <w:style w:type="paragraph" w:customStyle="1" w:styleId="Normal14pt">
    <w:name w:val="Normal + 14 pt"/>
    <w:basedOn w:val="Normal"/>
    <w:rsid w:val="00FB0731"/>
    <w:rPr>
      <w:color w:val="000000"/>
      <w:spacing w:val="-20"/>
      <w:sz w:val="28"/>
      <w:szCs w:val="28"/>
    </w:rPr>
  </w:style>
  <w:style w:type="paragraph" w:customStyle="1" w:styleId="dsChar">
    <w:name w:val="ds Char"/>
    <w:basedOn w:val="abcChar"/>
    <w:rsid w:val="00FB0731"/>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rPr>
      <w:color w:val="000000"/>
      <w:spacing w:val="-20"/>
    </w:rPr>
  </w:style>
  <w:style w:type="character" w:customStyle="1" w:styleId="dsCharChar">
    <w:name w:val="ds Char Char"/>
    <w:rsid w:val="00FB0731"/>
    <w:rPr>
      <w:rFonts w:ascii="VNI-Times" w:hAnsi="VNI-Times" w:cs="Arial"/>
      <w:sz w:val="23"/>
      <w:lang w:val="en-US" w:eastAsia="en-US" w:bidi="ar-SA"/>
    </w:rPr>
  </w:style>
  <w:style w:type="character" w:customStyle="1" w:styleId="CharChar">
    <w:name w:val="Char Char"/>
    <w:locked/>
    <w:rsid w:val="00FB0731"/>
    <w:rPr>
      <w:sz w:val="28"/>
      <w:szCs w:val="28"/>
      <w:lang w:val="en-US" w:eastAsia="en-US" w:bidi="ar-SA"/>
    </w:rPr>
  </w:style>
  <w:style w:type="character" w:customStyle="1" w:styleId="CharChar7">
    <w:name w:val="Char Char7"/>
    <w:rsid w:val="00FB0731"/>
    <w:rPr>
      <w:rFonts w:ascii="Arial" w:hAnsi="Arial" w:cs="Arial"/>
      <w:b/>
      <w:bCs/>
      <w:sz w:val="26"/>
      <w:szCs w:val="26"/>
      <w:lang w:val="en-US" w:eastAsia="en-US" w:bidi="ar-SA"/>
    </w:rPr>
  </w:style>
  <w:style w:type="character" w:customStyle="1" w:styleId="CharChar8">
    <w:name w:val="Char Char8"/>
    <w:locked/>
    <w:rsid w:val="00FB0731"/>
    <w:rPr>
      <w:rFonts w:ascii="Arial" w:hAnsi="Arial" w:cs="Arial"/>
      <w:b/>
      <w:bCs/>
      <w:kern w:val="32"/>
      <w:sz w:val="32"/>
      <w:szCs w:val="32"/>
      <w:lang w:val="en-US" w:eastAsia="en-US"/>
    </w:rPr>
  </w:style>
  <w:style w:type="character" w:customStyle="1" w:styleId="CharChar4">
    <w:name w:val="Char Char4"/>
    <w:locked/>
    <w:rsid w:val="00FB0731"/>
    <w:rPr>
      <w:rFonts w:ascii="Times New Roman" w:hAnsi="Times New Roman" w:cs="Times New Roman"/>
      <w:sz w:val="24"/>
      <w:szCs w:val="24"/>
      <w:lang w:val="en-US" w:eastAsia="en-US"/>
    </w:rPr>
  </w:style>
  <w:style w:type="character" w:customStyle="1" w:styleId="CharChar6">
    <w:name w:val="Char Char6"/>
    <w:rsid w:val="00FB0731"/>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FB0731"/>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1">
    <w:name w:val="Heading 3 Char1"/>
    <w:rsid w:val="00FB0731"/>
    <w:rPr>
      <w:rFonts w:ascii="Arial" w:hAnsi="Arial" w:cs="Arial"/>
      <w:b/>
      <w:bCs/>
      <w:color w:val="000000"/>
      <w:spacing w:val="-20"/>
      <w:sz w:val="26"/>
      <w:szCs w:val="26"/>
      <w:lang w:val="en-US" w:eastAsia="en-US" w:bidi="ar-SA"/>
    </w:rPr>
  </w:style>
  <w:style w:type="paragraph" w:customStyle="1" w:styleId="CharChar5">
    <w:name w:val="Char Char5"/>
    <w:basedOn w:val="Normal"/>
    <w:semiHidden/>
    <w:rsid w:val="00FB0731"/>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FB0731"/>
  </w:style>
  <w:style w:type="table" w:customStyle="1" w:styleId="TableGrid162">
    <w:name w:val="Table Grid162"/>
    <w:basedOn w:val="TableNormal"/>
    <w:next w:val="TableGrid"/>
    <w:rsid w:val="00FB0731"/>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FB0731"/>
  </w:style>
  <w:style w:type="table" w:customStyle="1" w:styleId="TableNormal135">
    <w:name w:val="Table Normal135"/>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0">
    <w:name w:val="TableGrid84"/>
    <w:rsid w:val="00FB0731"/>
    <w:rPr>
      <w:rFonts w:ascii="Arial" w:eastAsia="Times New Roman" w:hAnsi="Arial"/>
      <w:sz w:val="22"/>
      <w:szCs w:val="22"/>
    </w:rPr>
    <w:tblPr>
      <w:tblCellMar>
        <w:top w:w="0" w:type="dxa"/>
        <w:left w:w="0" w:type="dxa"/>
        <w:bottom w:w="0" w:type="dxa"/>
        <w:right w:w="0" w:type="dxa"/>
      </w:tblCellMar>
    </w:tblPr>
  </w:style>
  <w:style w:type="table" w:customStyle="1" w:styleId="TableNormal144">
    <w:name w:val="Table Normal144"/>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FB0731"/>
  </w:style>
  <w:style w:type="table" w:customStyle="1" w:styleId="TableNormal152">
    <w:name w:val="Table Normal152"/>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
    <w:name w:val="TableGrid91"/>
    <w:rsid w:val="00FB0731"/>
    <w:rPr>
      <w:rFonts w:ascii="Arial" w:eastAsia="Times New Roman" w:hAnsi="Arial"/>
      <w:sz w:val="22"/>
      <w:szCs w:val="22"/>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FB0731"/>
    <w:pPr>
      <w:widowControl w:val="0"/>
      <w:autoSpaceDE w:val="0"/>
      <w:autoSpaceDN w:val="0"/>
      <w:ind w:left="1100"/>
    </w:pPr>
    <w:rPr>
      <w:rFonts w:ascii="Calibri" w:hAnsi="Calibri" w:cs="Calibri"/>
      <w:color w:val="auto"/>
      <w:sz w:val="20"/>
      <w:szCs w:val="20"/>
    </w:rPr>
  </w:style>
  <w:style w:type="paragraph" w:customStyle="1" w:styleId="TOC75">
    <w:name w:val="TOC 75"/>
    <w:basedOn w:val="Normal"/>
    <w:next w:val="Normal"/>
    <w:autoRedefine/>
    <w:uiPriority w:val="39"/>
    <w:unhideWhenUsed/>
    <w:rsid w:val="00FB0731"/>
    <w:pPr>
      <w:widowControl w:val="0"/>
      <w:autoSpaceDE w:val="0"/>
      <w:autoSpaceDN w:val="0"/>
      <w:ind w:left="1320"/>
    </w:pPr>
    <w:rPr>
      <w:rFonts w:ascii="Calibri" w:hAnsi="Calibri" w:cs="Calibri"/>
      <w:color w:val="auto"/>
      <w:sz w:val="20"/>
      <w:szCs w:val="20"/>
    </w:rPr>
  </w:style>
  <w:style w:type="paragraph" w:customStyle="1" w:styleId="TOC85">
    <w:name w:val="TOC 85"/>
    <w:basedOn w:val="Normal"/>
    <w:next w:val="Normal"/>
    <w:autoRedefine/>
    <w:uiPriority w:val="39"/>
    <w:unhideWhenUsed/>
    <w:rsid w:val="00FB0731"/>
    <w:pPr>
      <w:widowControl w:val="0"/>
      <w:autoSpaceDE w:val="0"/>
      <w:autoSpaceDN w:val="0"/>
      <w:ind w:left="1540"/>
    </w:pPr>
    <w:rPr>
      <w:rFonts w:ascii="Calibri" w:hAnsi="Calibri" w:cs="Calibri"/>
      <w:color w:val="auto"/>
      <w:sz w:val="20"/>
      <w:szCs w:val="20"/>
    </w:rPr>
  </w:style>
  <w:style w:type="paragraph" w:customStyle="1" w:styleId="TOC95">
    <w:name w:val="TOC 95"/>
    <w:basedOn w:val="Normal"/>
    <w:next w:val="Normal"/>
    <w:autoRedefine/>
    <w:uiPriority w:val="39"/>
    <w:unhideWhenUsed/>
    <w:rsid w:val="00FB0731"/>
    <w:pPr>
      <w:widowControl w:val="0"/>
      <w:autoSpaceDE w:val="0"/>
      <w:autoSpaceDN w:val="0"/>
      <w:ind w:left="1760"/>
    </w:pPr>
    <w:rPr>
      <w:rFonts w:ascii="Calibri" w:hAnsi="Calibri" w:cs="Calibri"/>
      <w:color w:val="auto"/>
      <w:sz w:val="20"/>
      <w:szCs w:val="20"/>
    </w:rPr>
  </w:style>
  <w:style w:type="table" w:customStyle="1" w:styleId="TableNormal162">
    <w:name w:val="Table Normal162"/>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FB0731"/>
  </w:style>
  <w:style w:type="table" w:customStyle="1" w:styleId="TableGrid300">
    <w:name w:val="TableGrid30"/>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0">
    <w:name w:val="Lưới Bảng120"/>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
    <w:name w:val="Lưới Bảng220"/>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
    <w:name w:val="Lưới Bảng320"/>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FB0731"/>
  </w:style>
  <w:style w:type="table" w:customStyle="1" w:styleId="TableNormal119">
    <w:name w:val="Table Normal119"/>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0">
    <w:name w:val="TableGrid119"/>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FB0731"/>
  </w:style>
  <w:style w:type="table" w:customStyle="1" w:styleId="TableGrid2160">
    <w:name w:val="Table Grid216"/>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Grid217"/>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9">
    <w:name w:val="No List39"/>
    <w:next w:val="NoList"/>
    <w:uiPriority w:val="99"/>
    <w:semiHidden/>
    <w:unhideWhenUsed/>
    <w:rsid w:val="00FB0731"/>
  </w:style>
  <w:style w:type="table" w:customStyle="1" w:styleId="TableGrid390">
    <w:name w:val="TableGrid39"/>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
    <w:name w:val="Lưới Bảng1110"/>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
    <w:name w:val="Lưới Bảng2110"/>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
    <w:name w:val="Lưới Bảng3110"/>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FB0731"/>
  </w:style>
  <w:style w:type="table" w:customStyle="1" w:styleId="TableGrid4100">
    <w:name w:val="Table Grid410"/>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FB0731"/>
  </w:style>
  <w:style w:type="table" w:customStyle="1" w:styleId="TableGrid490">
    <w:name w:val="TableGrid49"/>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
    <w:name w:val="Lưới Bảng129"/>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
    <w:name w:val="Lưới Bảng229"/>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
    <w:name w:val="Lưới Bảng329"/>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FB0731"/>
  </w:style>
  <w:style w:type="table" w:customStyle="1" w:styleId="TableGrid68">
    <w:name w:val="Table Grid68"/>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FB0731"/>
  </w:style>
  <w:style w:type="table" w:customStyle="1" w:styleId="TableGrid78">
    <w:name w:val="Table Grid78"/>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
    <w:name w:val="No List87"/>
    <w:next w:val="NoList"/>
    <w:uiPriority w:val="99"/>
    <w:semiHidden/>
    <w:unhideWhenUsed/>
    <w:rsid w:val="00FB0731"/>
  </w:style>
  <w:style w:type="table" w:customStyle="1" w:styleId="TableGrid570">
    <w:name w:val="TableGrid57"/>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
    <w:name w:val="Lưới Bảng13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
    <w:name w:val="Lưới Bảng23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
    <w:name w:val="Lưới Bảng33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FB0731"/>
  </w:style>
  <w:style w:type="table" w:customStyle="1" w:styleId="TableNormal1110">
    <w:name w:val="Table Normal1110"/>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
    <w:name w:val="TableGrid1110"/>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FB0731"/>
  </w:style>
  <w:style w:type="table" w:customStyle="1" w:styleId="TableGrid2170">
    <w:name w:val="Table Grid217"/>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Grid218"/>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FB0731"/>
  </w:style>
  <w:style w:type="table" w:customStyle="1" w:styleId="TableGrid317">
    <w:name w:val="TableGrid317"/>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
    <w:name w:val="Lưới Bảng111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
    <w:name w:val="Lưới Bảng211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
    <w:name w:val="Lưới Bảng311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FB0731"/>
  </w:style>
  <w:style w:type="table" w:customStyle="1" w:styleId="TableGrid417">
    <w:name w:val="Table Grid417"/>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
    <w:name w:val="No List517"/>
    <w:next w:val="NoList"/>
    <w:uiPriority w:val="99"/>
    <w:semiHidden/>
    <w:unhideWhenUsed/>
    <w:rsid w:val="00FB0731"/>
  </w:style>
  <w:style w:type="table" w:customStyle="1" w:styleId="TableGrid4170">
    <w:name w:val="TableGrid417"/>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
    <w:name w:val="Lưới Bảng121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
    <w:name w:val="Lưới Bảng221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
    <w:name w:val="Lưới Bảng321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
    <w:name w:val="No List617"/>
    <w:next w:val="NoList"/>
    <w:uiPriority w:val="99"/>
    <w:semiHidden/>
    <w:unhideWhenUsed/>
    <w:rsid w:val="00FB0731"/>
  </w:style>
  <w:style w:type="table" w:customStyle="1" w:styleId="TableGrid616">
    <w:name w:val="Table Grid616"/>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
    <w:name w:val="No List717"/>
    <w:next w:val="NoList"/>
    <w:uiPriority w:val="99"/>
    <w:semiHidden/>
    <w:unhideWhenUsed/>
    <w:rsid w:val="00FB0731"/>
  </w:style>
  <w:style w:type="table" w:customStyle="1" w:styleId="TableGrid716">
    <w:name w:val="Table Grid716"/>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
    <w:name w:val="No List816"/>
    <w:next w:val="NoList"/>
    <w:uiPriority w:val="99"/>
    <w:semiHidden/>
    <w:unhideWhenUsed/>
    <w:rsid w:val="00FB0731"/>
  </w:style>
  <w:style w:type="numbering" w:customStyle="1" w:styleId="NoList1118">
    <w:name w:val="No List1118"/>
    <w:next w:val="NoList"/>
    <w:uiPriority w:val="99"/>
    <w:semiHidden/>
    <w:unhideWhenUsed/>
    <w:rsid w:val="00FB0731"/>
  </w:style>
  <w:style w:type="numbering" w:customStyle="1" w:styleId="NoList2116">
    <w:name w:val="No List2116"/>
    <w:next w:val="NoList"/>
    <w:uiPriority w:val="99"/>
    <w:semiHidden/>
    <w:unhideWhenUsed/>
    <w:rsid w:val="00FB0731"/>
  </w:style>
  <w:style w:type="numbering" w:customStyle="1" w:styleId="NoList3116">
    <w:name w:val="No List3116"/>
    <w:next w:val="NoList"/>
    <w:uiPriority w:val="99"/>
    <w:semiHidden/>
    <w:unhideWhenUsed/>
    <w:rsid w:val="00FB0731"/>
  </w:style>
  <w:style w:type="numbering" w:customStyle="1" w:styleId="NoList4116">
    <w:name w:val="No List4116"/>
    <w:next w:val="NoList"/>
    <w:uiPriority w:val="99"/>
    <w:semiHidden/>
    <w:unhideWhenUsed/>
    <w:rsid w:val="00FB0731"/>
  </w:style>
  <w:style w:type="numbering" w:customStyle="1" w:styleId="NoList5116">
    <w:name w:val="No List5116"/>
    <w:next w:val="NoList"/>
    <w:uiPriority w:val="99"/>
    <w:semiHidden/>
    <w:unhideWhenUsed/>
    <w:rsid w:val="00FB0731"/>
  </w:style>
  <w:style w:type="numbering" w:customStyle="1" w:styleId="NoList6116">
    <w:name w:val="No List6116"/>
    <w:next w:val="NoList"/>
    <w:uiPriority w:val="99"/>
    <w:semiHidden/>
    <w:unhideWhenUsed/>
    <w:rsid w:val="00FB0731"/>
  </w:style>
  <w:style w:type="numbering" w:customStyle="1" w:styleId="NoList7116">
    <w:name w:val="No List7116"/>
    <w:next w:val="NoList"/>
    <w:uiPriority w:val="99"/>
    <w:semiHidden/>
    <w:unhideWhenUsed/>
    <w:rsid w:val="00FB0731"/>
  </w:style>
  <w:style w:type="table" w:customStyle="1" w:styleId="TableGrid127">
    <w:name w:val="Table Grid12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
    <w:name w:val="Table Grid9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FB0731"/>
  </w:style>
  <w:style w:type="table" w:customStyle="1" w:styleId="TableGrid670">
    <w:name w:val="TableGrid67"/>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
    <w:name w:val="Lưới Bảng14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
    <w:name w:val="Lưới Bảng24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
    <w:name w:val="Lưới Bảng34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
    <w:name w:val="No List106"/>
    <w:next w:val="NoList"/>
    <w:uiPriority w:val="99"/>
    <w:semiHidden/>
    <w:unhideWhenUsed/>
    <w:rsid w:val="00FB0731"/>
  </w:style>
  <w:style w:type="table" w:customStyle="1" w:styleId="TableGrid770">
    <w:name w:val="TableGrid77"/>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
    <w:name w:val="Lưới Bảng15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
    <w:name w:val="Lưới Bảng25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
    <w:name w:val="Lưới Bảng35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
    <w:name w:val="No List126"/>
    <w:next w:val="NoList"/>
    <w:uiPriority w:val="99"/>
    <w:semiHidden/>
    <w:unhideWhenUsed/>
    <w:rsid w:val="00FB0731"/>
  </w:style>
  <w:style w:type="table" w:customStyle="1" w:styleId="TableNormal128">
    <w:name w:val="Table Normal128"/>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0">
    <w:name w:val="TableGrid127"/>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FB0731"/>
  </w:style>
  <w:style w:type="table" w:customStyle="1" w:styleId="TableGrid2260">
    <w:name w:val="Table Grid226"/>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Grid227"/>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FB0731"/>
  </w:style>
  <w:style w:type="table" w:customStyle="1" w:styleId="TableGrid327">
    <w:name w:val="TableGrid327"/>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
    <w:name w:val="Lưới Bảng112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
    <w:name w:val="Lưới Bảng212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
    <w:name w:val="Lưới Bảng312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FB0731"/>
  </w:style>
  <w:style w:type="table" w:customStyle="1" w:styleId="TableGrid427">
    <w:name w:val="Table Grid427"/>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
    <w:name w:val="No List526"/>
    <w:next w:val="NoList"/>
    <w:uiPriority w:val="99"/>
    <w:semiHidden/>
    <w:unhideWhenUsed/>
    <w:rsid w:val="00FB0731"/>
  </w:style>
  <w:style w:type="table" w:customStyle="1" w:styleId="TableGrid4270">
    <w:name w:val="TableGrid427"/>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
    <w:name w:val="Lưới Bảng122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
    <w:name w:val="Lưới Bảng222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
    <w:name w:val="Lưới Bảng322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
    <w:name w:val="No List626"/>
    <w:next w:val="NoList"/>
    <w:uiPriority w:val="99"/>
    <w:semiHidden/>
    <w:unhideWhenUsed/>
    <w:rsid w:val="00FB0731"/>
  </w:style>
  <w:style w:type="table" w:customStyle="1" w:styleId="TableGrid626">
    <w:name w:val="Table Grid626"/>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
    <w:name w:val="No List726"/>
    <w:next w:val="NoList"/>
    <w:uiPriority w:val="99"/>
    <w:semiHidden/>
    <w:unhideWhenUsed/>
    <w:rsid w:val="00FB0731"/>
  </w:style>
  <w:style w:type="table" w:customStyle="1" w:styleId="TableGrid726">
    <w:name w:val="Table Grid726"/>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FB0731"/>
  </w:style>
  <w:style w:type="numbering" w:customStyle="1" w:styleId="NoList135">
    <w:name w:val="No List135"/>
    <w:next w:val="NoList"/>
    <w:uiPriority w:val="99"/>
    <w:semiHidden/>
    <w:unhideWhenUsed/>
    <w:rsid w:val="00FB0731"/>
  </w:style>
  <w:style w:type="table" w:customStyle="1" w:styleId="TableNormal136">
    <w:name w:val="Table Normal136"/>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50">
    <w:name w:val="TableGrid85"/>
    <w:rsid w:val="00FB0731"/>
    <w:rPr>
      <w:rFonts w:ascii="Arial" w:eastAsia="Times New Roman" w:hAnsi="Arial"/>
      <w:sz w:val="22"/>
      <w:szCs w:val="22"/>
    </w:rPr>
    <w:tblPr>
      <w:tblCellMar>
        <w:top w:w="0" w:type="dxa"/>
        <w:left w:w="0" w:type="dxa"/>
        <w:bottom w:w="0" w:type="dxa"/>
        <w:right w:w="0" w:type="dxa"/>
      </w:tblCellMar>
    </w:tblPr>
  </w:style>
  <w:style w:type="table" w:customStyle="1" w:styleId="TableNormal145">
    <w:name w:val="Table Normal145"/>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920">
    <w:name w:val="TableGrid92"/>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
    <w:name w:val="Lưới Bảng16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
    <w:name w:val="Lưới Bảng26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
    <w:name w:val="Lưới Bảng36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3">
    <w:name w:val="Table Normal153"/>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310">
    <w:name w:val="TableGrid13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231">
    <w:name w:val="TableGrid23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331">
    <w:name w:val="TableGrid33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
    <w:name w:val="Lưới Bảng113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
    <w:name w:val="Lưới Bảng213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
    <w:name w:val="Lưới Bảng313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next w:val="TableGrid"/>
    <w:uiPriority w:val="59"/>
    <w:rsid w:val="00FB0731"/>
    <w:rPr>
      <w:rFonts w:eastAsia="Calibri"/>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Grid43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
    <w:name w:val="Lưới Bảng123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
    <w:name w:val="Lưới Bảng223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
    <w:name w:val="Lưới Bảng323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Grid51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
    <w:name w:val="Lưới Bảng13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
    <w:name w:val="Lưới Bảng23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
    <w:name w:val="Lưới Bảng33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1">
    <w:name w:val="Table Normal111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111">
    <w:name w:val="TableGrid111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2111">
    <w:name w:val="TableGrid211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31110">
    <w:name w:val="TableGrid311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111">
    <w:name w:val="Table Grid31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
    <w:name w:val="Lưới Bảng111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
    <w:name w:val="Lưới Bảng211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
    <w:name w:val="Lưới Bảng311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next w:val="TableGrid"/>
    <w:uiPriority w:val="59"/>
    <w:rsid w:val="00FB0731"/>
    <w:rPr>
      <w:rFonts w:eastAsia="Calibri"/>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Grid411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
    <w:name w:val="Lưới Bảng121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
    <w:name w:val="Lưới Bảng221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
    <w:name w:val="Lưới Bảng321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
    <w:name w:val="Table Grid9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0">
    <w:name w:val="TableGrid61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
    <w:name w:val="Lưới Bảng14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
    <w:name w:val="Lưới Bảng24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
    <w:name w:val="Lưới Bảng34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0">
    <w:name w:val="TableGrid71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
    <w:name w:val="Lưới Bảng15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
    <w:name w:val="Lưới Bảng25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
    <w:name w:val="Lưới Bảng35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1">
    <w:name w:val="Table Normal121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2110">
    <w:name w:val="TableGrid121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2211">
    <w:name w:val="TableGrid221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3211">
    <w:name w:val="TableGrid321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
    <w:name w:val="Lưới Bảng112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
    <w:name w:val="Lưới Bảng212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
    <w:name w:val="Lưới Bảng312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next w:val="TableGrid"/>
    <w:uiPriority w:val="59"/>
    <w:rsid w:val="00FB0731"/>
    <w:rPr>
      <w:rFonts w:eastAsia="Calibri"/>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Grid421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
    <w:name w:val="Lưới Bảng122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
    <w:name w:val="Lưới Bảng222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
    <w:name w:val="Lưới Bảng322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FB0731"/>
  </w:style>
  <w:style w:type="table" w:customStyle="1" w:styleId="TableGrid1010">
    <w:name w:val="TableGrid10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1">
    <w:name w:val="Lưới Bảng17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1">
    <w:name w:val="Lưới Bảng27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1">
    <w:name w:val="Lưới Bảng37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FB0731"/>
  </w:style>
  <w:style w:type="table" w:customStyle="1" w:styleId="TableNormal163">
    <w:name w:val="Table Normal163"/>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Grid14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FB0731"/>
  </w:style>
  <w:style w:type="table" w:customStyle="1" w:styleId="TableGrid2310">
    <w:name w:val="Table Grid23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Grid24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FB0731"/>
  </w:style>
  <w:style w:type="table" w:customStyle="1" w:styleId="TableGrid341">
    <w:name w:val="TableGrid34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1">
    <w:name w:val="Lưới Bảng11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1">
    <w:name w:val="Lưới Bảng21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1">
    <w:name w:val="Lưới Bảng31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
    <w:name w:val="No List431"/>
    <w:next w:val="NoList"/>
    <w:uiPriority w:val="99"/>
    <w:semiHidden/>
    <w:unhideWhenUsed/>
    <w:rsid w:val="00FB0731"/>
  </w:style>
  <w:style w:type="table" w:customStyle="1" w:styleId="TableGrid441">
    <w:name w:val="Table Grid44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
    <w:name w:val="No List531"/>
    <w:next w:val="NoList"/>
    <w:uiPriority w:val="99"/>
    <w:semiHidden/>
    <w:unhideWhenUsed/>
    <w:rsid w:val="00FB0731"/>
  </w:style>
  <w:style w:type="table" w:customStyle="1" w:styleId="TableGrid4410">
    <w:name w:val="TableGrid44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1">
    <w:name w:val="Lưới Bảng12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1">
    <w:name w:val="Lưới Bảng22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1">
    <w:name w:val="Lưới Bảng32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
    <w:name w:val="No List631"/>
    <w:next w:val="NoList"/>
    <w:uiPriority w:val="99"/>
    <w:semiHidden/>
    <w:unhideWhenUsed/>
    <w:rsid w:val="00FB0731"/>
  </w:style>
  <w:style w:type="table" w:customStyle="1" w:styleId="TableGrid631">
    <w:name w:val="Table Grid63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
    <w:name w:val="No List731"/>
    <w:next w:val="NoList"/>
    <w:uiPriority w:val="99"/>
    <w:semiHidden/>
    <w:unhideWhenUsed/>
    <w:rsid w:val="00FB0731"/>
  </w:style>
  <w:style w:type="table" w:customStyle="1" w:styleId="TableGrid731">
    <w:name w:val="Table Grid73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
    <w:name w:val="No List821"/>
    <w:next w:val="NoList"/>
    <w:uiPriority w:val="99"/>
    <w:semiHidden/>
    <w:unhideWhenUsed/>
    <w:rsid w:val="00FB0731"/>
  </w:style>
  <w:style w:type="table" w:customStyle="1" w:styleId="TableGrid5210">
    <w:name w:val="TableGrid52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1">
    <w:name w:val="Lưới Bảng13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1">
    <w:name w:val="Lưới Bảng23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1">
    <w:name w:val="Lưới Bảng33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FB0731"/>
  </w:style>
  <w:style w:type="table" w:customStyle="1" w:styleId="TableNormal1121">
    <w:name w:val="Table Normal112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Grid112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FB0731"/>
  </w:style>
  <w:style w:type="table" w:customStyle="1" w:styleId="TableGrid21110">
    <w:name w:val="Table Grid21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Grid212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FB0731"/>
  </w:style>
  <w:style w:type="table" w:customStyle="1" w:styleId="TableGrid3121">
    <w:name w:val="TableGrid312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1">
    <w:name w:val="Lưới Bảng111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1">
    <w:name w:val="Lưới Bảng211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1">
    <w:name w:val="Lưới Bảng311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
    <w:name w:val="No List4121"/>
    <w:next w:val="NoList"/>
    <w:uiPriority w:val="99"/>
    <w:semiHidden/>
    <w:unhideWhenUsed/>
    <w:rsid w:val="00FB0731"/>
  </w:style>
  <w:style w:type="table" w:customStyle="1" w:styleId="TableGrid4121">
    <w:name w:val="Table Grid412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
    <w:name w:val="No List5121"/>
    <w:next w:val="NoList"/>
    <w:uiPriority w:val="99"/>
    <w:semiHidden/>
    <w:unhideWhenUsed/>
    <w:rsid w:val="00FB0731"/>
  </w:style>
  <w:style w:type="table" w:customStyle="1" w:styleId="TableGrid41210">
    <w:name w:val="TableGrid412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1">
    <w:name w:val="Lưới Bảng121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1">
    <w:name w:val="Lưới Bảng221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1">
    <w:name w:val="Lưới Bảng321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
    <w:name w:val="No List6121"/>
    <w:next w:val="NoList"/>
    <w:uiPriority w:val="99"/>
    <w:semiHidden/>
    <w:unhideWhenUsed/>
    <w:rsid w:val="00FB0731"/>
  </w:style>
  <w:style w:type="table" w:customStyle="1" w:styleId="TableGrid6111">
    <w:name w:val="Table Grid61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
    <w:name w:val="No List7121"/>
    <w:next w:val="NoList"/>
    <w:uiPriority w:val="99"/>
    <w:semiHidden/>
    <w:unhideWhenUsed/>
    <w:rsid w:val="00FB0731"/>
  </w:style>
  <w:style w:type="table" w:customStyle="1" w:styleId="TableGrid7111">
    <w:name w:val="Table Grid71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
    <w:name w:val="No List8111"/>
    <w:next w:val="NoList"/>
    <w:uiPriority w:val="99"/>
    <w:semiHidden/>
    <w:unhideWhenUsed/>
    <w:rsid w:val="00FB0731"/>
  </w:style>
  <w:style w:type="numbering" w:customStyle="1" w:styleId="NoList11121">
    <w:name w:val="No List11121"/>
    <w:next w:val="NoList"/>
    <w:uiPriority w:val="99"/>
    <w:semiHidden/>
    <w:unhideWhenUsed/>
    <w:rsid w:val="00FB0731"/>
  </w:style>
  <w:style w:type="numbering" w:customStyle="1" w:styleId="NoList21112">
    <w:name w:val="No List21112"/>
    <w:next w:val="NoList"/>
    <w:uiPriority w:val="99"/>
    <w:semiHidden/>
    <w:unhideWhenUsed/>
    <w:rsid w:val="00FB0731"/>
  </w:style>
  <w:style w:type="numbering" w:customStyle="1" w:styleId="NoList31112">
    <w:name w:val="No List31112"/>
    <w:next w:val="NoList"/>
    <w:uiPriority w:val="99"/>
    <w:semiHidden/>
    <w:unhideWhenUsed/>
    <w:rsid w:val="00FB0731"/>
  </w:style>
  <w:style w:type="numbering" w:customStyle="1" w:styleId="NoList41111">
    <w:name w:val="No List41111"/>
    <w:next w:val="NoList"/>
    <w:uiPriority w:val="99"/>
    <w:semiHidden/>
    <w:unhideWhenUsed/>
    <w:rsid w:val="00FB0731"/>
  </w:style>
  <w:style w:type="numbering" w:customStyle="1" w:styleId="NoList51111">
    <w:name w:val="No List51111"/>
    <w:next w:val="NoList"/>
    <w:uiPriority w:val="99"/>
    <w:semiHidden/>
    <w:unhideWhenUsed/>
    <w:rsid w:val="00FB0731"/>
  </w:style>
  <w:style w:type="numbering" w:customStyle="1" w:styleId="NoList61111">
    <w:name w:val="No List61111"/>
    <w:next w:val="NoList"/>
    <w:uiPriority w:val="99"/>
    <w:semiHidden/>
    <w:unhideWhenUsed/>
    <w:rsid w:val="00FB0731"/>
  </w:style>
  <w:style w:type="numbering" w:customStyle="1" w:styleId="NoList71111">
    <w:name w:val="No List71111"/>
    <w:next w:val="NoList"/>
    <w:uiPriority w:val="99"/>
    <w:semiHidden/>
    <w:unhideWhenUsed/>
    <w:rsid w:val="00FB0731"/>
  </w:style>
  <w:style w:type="table" w:customStyle="1" w:styleId="TableGrid1221">
    <w:name w:val="Table Grid12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1">
    <w:name w:val="Table Grid9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FB0731"/>
  </w:style>
  <w:style w:type="table" w:customStyle="1" w:styleId="TableGrid6210">
    <w:name w:val="TableGrid62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1">
    <w:name w:val="Lưới Bảng14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1">
    <w:name w:val="Lưới Bảng24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1">
    <w:name w:val="Lưới Bảng34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
    <w:name w:val="No List1011"/>
    <w:next w:val="NoList"/>
    <w:uiPriority w:val="99"/>
    <w:semiHidden/>
    <w:unhideWhenUsed/>
    <w:rsid w:val="00FB0731"/>
  </w:style>
  <w:style w:type="table" w:customStyle="1" w:styleId="TableGrid7210">
    <w:name w:val="TableGrid72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1">
    <w:name w:val="Lưới Bảng15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1">
    <w:name w:val="Lưới Bảng25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1">
    <w:name w:val="Lưới Bảng35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
    <w:name w:val="No List12111"/>
    <w:next w:val="NoList"/>
    <w:uiPriority w:val="99"/>
    <w:semiHidden/>
    <w:unhideWhenUsed/>
    <w:rsid w:val="00FB0731"/>
  </w:style>
  <w:style w:type="table" w:customStyle="1" w:styleId="TableNormal1221">
    <w:name w:val="Table Normal122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0">
    <w:name w:val="TableGrid122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FB0731"/>
  </w:style>
  <w:style w:type="table" w:customStyle="1" w:styleId="TableGrid22110">
    <w:name w:val="Table Grid22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Grid222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FB0731"/>
  </w:style>
  <w:style w:type="table" w:customStyle="1" w:styleId="TableGrid3221">
    <w:name w:val="TableGrid322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1">
    <w:name w:val="Lưới Bảng112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1">
    <w:name w:val="Lưới Bảng212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1">
    <w:name w:val="Lưới Bảng312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FB0731"/>
  </w:style>
  <w:style w:type="table" w:customStyle="1" w:styleId="TableGrid4221">
    <w:name w:val="Table Grid422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
    <w:name w:val="No List5211"/>
    <w:next w:val="NoList"/>
    <w:uiPriority w:val="99"/>
    <w:semiHidden/>
    <w:unhideWhenUsed/>
    <w:rsid w:val="00FB0731"/>
  </w:style>
  <w:style w:type="table" w:customStyle="1" w:styleId="TableGrid42210">
    <w:name w:val="TableGrid422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1">
    <w:name w:val="Lưới Bảng122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1">
    <w:name w:val="Lưới Bảng222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1">
    <w:name w:val="Lưới Bảng322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
    <w:name w:val="No List6211"/>
    <w:next w:val="NoList"/>
    <w:uiPriority w:val="99"/>
    <w:semiHidden/>
    <w:unhideWhenUsed/>
    <w:rsid w:val="00FB0731"/>
  </w:style>
  <w:style w:type="table" w:customStyle="1" w:styleId="TableGrid6211">
    <w:name w:val="Table Grid62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
    <w:name w:val="No List7211"/>
    <w:next w:val="NoList"/>
    <w:uiPriority w:val="99"/>
    <w:semiHidden/>
    <w:unhideWhenUsed/>
    <w:rsid w:val="00FB0731"/>
  </w:style>
  <w:style w:type="table" w:customStyle="1" w:styleId="TableGrid7211">
    <w:name w:val="Table Grid72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
    <w:name w:val="Table Grid831"/>
    <w:basedOn w:val="TableNormal"/>
    <w:next w:val="TableGrid"/>
    <w:uiPriority w:val="59"/>
    <w:rsid w:val="00FB0731"/>
    <w:rPr>
      <w:rFonts w:ascii="Arial" w:eastAsia="Calibri" w:hAnsi="Arial"/>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3">
    <w:name w:val="No List163"/>
    <w:next w:val="NoList"/>
    <w:uiPriority w:val="99"/>
    <w:semiHidden/>
    <w:unhideWhenUsed/>
    <w:rsid w:val="00FB0731"/>
  </w:style>
  <w:style w:type="table" w:customStyle="1" w:styleId="TableGrid192">
    <w:name w:val="Table Grid192"/>
    <w:basedOn w:val="TableNormal"/>
    <w:next w:val="TableGrid"/>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2">
    <w:name w:val="No List172"/>
    <w:next w:val="NoList"/>
    <w:uiPriority w:val="99"/>
    <w:semiHidden/>
    <w:unhideWhenUsed/>
    <w:rsid w:val="00FB0731"/>
  </w:style>
  <w:style w:type="table" w:customStyle="1" w:styleId="TableNormal172">
    <w:name w:val="Table Normal172"/>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01">
    <w:name w:val="Table Grid110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Grid151"/>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FB0731"/>
  </w:style>
  <w:style w:type="table" w:customStyle="1" w:styleId="TableNormal1131">
    <w:name w:val="Table Normal1131"/>
    <w:uiPriority w:val="2"/>
    <w:semiHidden/>
    <w:unhideWhenUsed/>
    <w:qFormat/>
    <w:rsid w:val="00FB0731"/>
    <w:pPr>
      <w:widowControl w:val="0"/>
      <w:autoSpaceDE w:val="0"/>
      <w:autoSpaceDN w:val="0"/>
    </w:pPr>
    <w:rPr>
      <w:rFonts w:ascii="Arial" w:eastAsia="Arial" w:hAnsi="Arial"/>
      <w:sz w:val="22"/>
      <w:szCs w:val="22"/>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0">
    <w:name w:val="TableGrid16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FB0731"/>
  </w:style>
  <w:style w:type="numbering" w:customStyle="1" w:styleId="NoList11131">
    <w:name w:val="No List11131"/>
    <w:next w:val="NoList"/>
    <w:uiPriority w:val="99"/>
    <w:semiHidden/>
    <w:unhideWhenUsed/>
    <w:rsid w:val="00FB0731"/>
  </w:style>
  <w:style w:type="table" w:customStyle="1" w:styleId="TableGrid11210">
    <w:name w:val="Table Grid1121"/>
    <w:basedOn w:val="TableNormal"/>
    <w:next w:val="TableGrid"/>
    <w:uiPriority w:val="39"/>
    <w:rsid w:val="00FB0731"/>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1">
    <w:name w:val="No List341"/>
    <w:next w:val="NoList"/>
    <w:uiPriority w:val="99"/>
    <w:semiHidden/>
    <w:unhideWhenUsed/>
    <w:rsid w:val="00FB0731"/>
  </w:style>
  <w:style w:type="table" w:customStyle="1" w:styleId="TableGrid351">
    <w:name w:val="Table Grid351"/>
    <w:basedOn w:val="TableNormal"/>
    <w:next w:val="TableGrid"/>
    <w:uiPriority w:val="39"/>
    <w:rsid w:val="00FB0731"/>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B0731"/>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1">
    <w:name w:val="No List441"/>
    <w:next w:val="NoList"/>
    <w:uiPriority w:val="99"/>
    <w:semiHidden/>
    <w:unhideWhenUsed/>
    <w:rsid w:val="00FB0731"/>
  </w:style>
  <w:style w:type="table" w:customStyle="1" w:styleId="TableNormal1231">
    <w:name w:val="Table Normal1231"/>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Grid251"/>
    <w:rsid w:val="00FB0731"/>
    <w:rPr>
      <w:rFonts w:ascii="Calibri" w:eastAsia="Times New Roman" w:hAnsi="Calibri"/>
      <w:sz w:val="22"/>
      <w:szCs w:val="22"/>
    </w:rPr>
    <w:tblPr>
      <w:tblCellMar>
        <w:top w:w="0" w:type="dxa"/>
        <w:left w:w="0" w:type="dxa"/>
        <w:bottom w:w="0" w:type="dxa"/>
        <w:right w:w="0" w:type="dxa"/>
      </w:tblCellMar>
    </w:tblPr>
  </w:style>
  <w:style w:type="table" w:customStyle="1" w:styleId="TableNormal1311">
    <w:name w:val="Table Normal1311"/>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FB0731"/>
  </w:style>
  <w:style w:type="table" w:customStyle="1" w:styleId="TableGrid1710">
    <w:name w:val="TableGrid17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201">
    <w:name w:val="Table Grid20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1">
    <w:name w:val="Lưới Bảng18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1">
    <w:name w:val="Lưới Bảng28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1">
    <w:name w:val="Lưới Bảng38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
    <w:name w:val="No List191"/>
    <w:next w:val="NoList"/>
    <w:uiPriority w:val="99"/>
    <w:semiHidden/>
    <w:unhideWhenUsed/>
    <w:rsid w:val="00FB0731"/>
  </w:style>
  <w:style w:type="table" w:customStyle="1" w:styleId="TableNormal181">
    <w:name w:val="Table Normal18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Grid18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FB0731"/>
  </w:style>
  <w:style w:type="table" w:customStyle="1" w:styleId="TableGrid2510">
    <w:name w:val="Table Grid25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Grid26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FB0731"/>
  </w:style>
  <w:style w:type="table" w:customStyle="1" w:styleId="TableGrid3510">
    <w:name w:val="TableGrid35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1">
    <w:name w:val="Lưới Bảng11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1">
    <w:name w:val="Lưới Bảng21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1">
    <w:name w:val="Lưới Bảng31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1">
    <w:name w:val="No List451"/>
    <w:next w:val="NoList"/>
    <w:uiPriority w:val="99"/>
    <w:semiHidden/>
    <w:unhideWhenUsed/>
    <w:rsid w:val="00FB0731"/>
  </w:style>
  <w:style w:type="table" w:customStyle="1" w:styleId="TableGrid461">
    <w:name w:val="Table Grid46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1">
    <w:name w:val="No List541"/>
    <w:next w:val="NoList"/>
    <w:uiPriority w:val="99"/>
    <w:semiHidden/>
    <w:unhideWhenUsed/>
    <w:rsid w:val="00FB0731"/>
  </w:style>
  <w:style w:type="table" w:customStyle="1" w:styleId="TableGrid4510">
    <w:name w:val="TableGrid45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1">
    <w:name w:val="Lưới Bảng12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1">
    <w:name w:val="Lưới Bảng22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1">
    <w:name w:val="Lưới Bảng32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1">
    <w:name w:val="No List641"/>
    <w:next w:val="NoList"/>
    <w:uiPriority w:val="99"/>
    <w:semiHidden/>
    <w:unhideWhenUsed/>
    <w:rsid w:val="00FB0731"/>
  </w:style>
  <w:style w:type="table" w:customStyle="1" w:styleId="TableGrid641">
    <w:name w:val="Table Grid64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1">
    <w:name w:val="No List741"/>
    <w:next w:val="NoList"/>
    <w:uiPriority w:val="99"/>
    <w:semiHidden/>
    <w:unhideWhenUsed/>
    <w:rsid w:val="00FB0731"/>
  </w:style>
  <w:style w:type="table" w:customStyle="1" w:styleId="TableGrid741">
    <w:name w:val="Table Grid74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1">
    <w:name w:val="No List831"/>
    <w:next w:val="NoList"/>
    <w:uiPriority w:val="99"/>
    <w:semiHidden/>
    <w:unhideWhenUsed/>
    <w:rsid w:val="00FB0731"/>
  </w:style>
  <w:style w:type="table" w:customStyle="1" w:styleId="TableGrid5310">
    <w:name w:val="TableGrid53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1">
    <w:name w:val="Lưới Bảng13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1">
    <w:name w:val="Lưới Bảng23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1">
    <w:name w:val="Lưới Bảng33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FB0731"/>
  </w:style>
  <w:style w:type="table" w:customStyle="1" w:styleId="TableNormal1141">
    <w:name w:val="Table Normal114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0">
    <w:name w:val="TableGrid113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FB0731"/>
  </w:style>
  <w:style w:type="table" w:customStyle="1" w:styleId="TableGrid21210">
    <w:name w:val="Table Grid212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Grid213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FB0731"/>
  </w:style>
  <w:style w:type="table" w:customStyle="1" w:styleId="TableGrid3131">
    <w:name w:val="TableGrid313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1">
    <w:name w:val="Lưới Bảng111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1">
    <w:name w:val="Lưới Bảng211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1">
    <w:name w:val="Lưới Bảng311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1">
    <w:name w:val="No List4131"/>
    <w:next w:val="NoList"/>
    <w:uiPriority w:val="99"/>
    <w:semiHidden/>
    <w:unhideWhenUsed/>
    <w:rsid w:val="00FB0731"/>
  </w:style>
  <w:style w:type="table" w:customStyle="1" w:styleId="TableGrid4131">
    <w:name w:val="Table Grid413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1">
    <w:name w:val="No List5131"/>
    <w:next w:val="NoList"/>
    <w:uiPriority w:val="99"/>
    <w:semiHidden/>
    <w:unhideWhenUsed/>
    <w:rsid w:val="00FB0731"/>
  </w:style>
  <w:style w:type="table" w:customStyle="1" w:styleId="TableGrid41310">
    <w:name w:val="TableGrid413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1">
    <w:name w:val="Lưới Bảng121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1">
    <w:name w:val="Lưới Bảng221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1">
    <w:name w:val="Lưới Bảng321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1">
    <w:name w:val="No List6131"/>
    <w:next w:val="NoList"/>
    <w:uiPriority w:val="99"/>
    <w:semiHidden/>
    <w:unhideWhenUsed/>
    <w:rsid w:val="00FB0731"/>
  </w:style>
  <w:style w:type="table" w:customStyle="1" w:styleId="TableGrid6121">
    <w:name w:val="Table Grid612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1">
    <w:name w:val="No List7131"/>
    <w:next w:val="NoList"/>
    <w:uiPriority w:val="99"/>
    <w:semiHidden/>
    <w:unhideWhenUsed/>
    <w:rsid w:val="00FB0731"/>
  </w:style>
  <w:style w:type="table" w:customStyle="1" w:styleId="TableGrid7121">
    <w:name w:val="Table Grid712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1">
    <w:name w:val="No List8121"/>
    <w:next w:val="NoList"/>
    <w:uiPriority w:val="99"/>
    <w:semiHidden/>
    <w:unhideWhenUsed/>
    <w:rsid w:val="00FB0731"/>
  </w:style>
  <w:style w:type="numbering" w:customStyle="1" w:styleId="NoList11141">
    <w:name w:val="No List11141"/>
    <w:next w:val="NoList"/>
    <w:uiPriority w:val="99"/>
    <w:semiHidden/>
    <w:unhideWhenUsed/>
    <w:rsid w:val="00FB0731"/>
  </w:style>
  <w:style w:type="numbering" w:customStyle="1" w:styleId="NoList21121">
    <w:name w:val="No List21121"/>
    <w:next w:val="NoList"/>
    <w:uiPriority w:val="99"/>
    <w:semiHidden/>
    <w:unhideWhenUsed/>
    <w:rsid w:val="00FB0731"/>
  </w:style>
  <w:style w:type="numbering" w:customStyle="1" w:styleId="NoList31121">
    <w:name w:val="No List31121"/>
    <w:next w:val="NoList"/>
    <w:uiPriority w:val="99"/>
    <w:semiHidden/>
    <w:unhideWhenUsed/>
    <w:rsid w:val="00FB0731"/>
  </w:style>
  <w:style w:type="numbering" w:customStyle="1" w:styleId="NoList41121">
    <w:name w:val="No List41121"/>
    <w:next w:val="NoList"/>
    <w:uiPriority w:val="99"/>
    <w:semiHidden/>
    <w:unhideWhenUsed/>
    <w:rsid w:val="00FB0731"/>
  </w:style>
  <w:style w:type="numbering" w:customStyle="1" w:styleId="NoList51121">
    <w:name w:val="No List51121"/>
    <w:next w:val="NoList"/>
    <w:uiPriority w:val="99"/>
    <w:semiHidden/>
    <w:unhideWhenUsed/>
    <w:rsid w:val="00FB0731"/>
  </w:style>
  <w:style w:type="numbering" w:customStyle="1" w:styleId="NoList61121">
    <w:name w:val="No List61121"/>
    <w:next w:val="NoList"/>
    <w:uiPriority w:val="99"/>
    <w:semiHidden/>
    <w:unhideWhenUsed/>
    <w:rsid w:val="00FB0731"/>
  </w:style>
  <w:style w:type="numbering" w:customStyle="1" w:styleId="NoList71121">
    <w:name w:val="No List71121"/>
    <w:next w:val="NoList"/>
    <w:uiPriority w:val="99"/>
    <w:semiHidden/>
    <w:unhideWhenUsed/>
    <w:rsid w:val="00FB0731"/>
  </w:style>
  <w:style w:type="table" w:customStyle="1" w:styleId="TableGrid1231">
    <w:name w:val="Table Grid12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1">
    <w:name w:val="Table Grid9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1">
    <w:name w:val="No List921"/>
    <w:next w:val="NoList"/>
    <w:uiPriority w:val="99"/>
    <w:semiHidden/>
    <w:unhideWhenUsed/>
    <w:rsid w:val="00FB0731"/>
  </w:style>
  <w:style w:type="table" w:customStyle="1" w:styleId="TableGrid6310">
    <w:name w:val="TableGrid63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1">
    <w:name w:val="Lưới Bảng14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1">
    <w:name w:val="Lưới Bảng24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1">
    <w:name w:val="Lưới Bảng34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1">
    <w:name w:val="No List1021"/>
    <w:next w:val="NoList"/>
    <w:uiPriority w:val="99"/>
    <w:semiHidden/>
    <w:unhideWhenUsed/>
    <w:rsid w:val="00FB0731"/>
  </w:style>
  <w:style w:type="table" w:customStyle="1" w:styleId="TableGrid7310">
    <w:name w:val="TableGrid73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1">
    <w:name w:val="Lưới Bảng15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1">
    <w:name w:val="Lưới Bảng25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1">
    <w:name w:val="Lưới Bảng35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1">
    <w:name w:val="No List1221"/>
    <w:next w:val="NoList"/>
    <w:uiPriority w:val="99"/>
    <w:semiHidden/>
    <w:unhideWhenUsed/>
    <w:rsid w:val="00FB0731"/>
  </w:style>
  <w:style w:type="table" w:customStyle="1" w:styleId="TableNormal1241">
    <w:name w:val="Table Normal124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0">
    <w:name w:val="TableGrid123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FB0731"/>
  </w:style>
  <w:style w:type="table" w:customStyle="1" w:styleId="TableGrid22210">
    <w:name w:val="Table Grid222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Grid223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FB0731"/>
  </w:style>
  <w:style w:type="table" w:customStyle="1" w:styleId="TableGrid3231">
    <w:name w:val="TableGrid323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1">
    <w:name w:val="Lưới Bảng112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1">
    <w:name w:val="Lưới Bảng212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1">
    <w:name w:val="Lưới Bảng312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1">
    <w:name w:val="No List4221"/>
    <w:next w:val="NoList"/>
    <w:uiPriority w:val="99"/>
    <w:semiHidden/>
    <w:unhideWhenUsed/>
    <w:rsid w:val="00FB0731"/>
  </w:style>
  <w:style w:type="table" w:customStyle="1" w:styleId="TableGrid4231">
    <w:name w:val="Table Grid423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1">
    <w:name w:val="No List5221"/>
    <w:next w:val="NoList"/>
    <w:uiPriority w:val="99"/>
    <w:semiHidden/>
    <w:unhideWhenUsed/>
    <w:rsid w:val="00FB0731"/>
  </w:style>
  <w:style w:type="table" w:customStyle="1" w:styleId="TableGrid42310">
    <w:name w:val="TableGrid423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1">
    <w:name w:val="Lưới Bảng122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1">
    <w:name w:val="Lưới Bảng222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1">
    <w:name w:val="Lưới Bảng322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1">
    <w:name w:val="No List6221"/>
    <w:next w:val="NoList"/>
    <w:uiPriority w:val="99"/>
    <w:semiHidden/>
    <w:unhideWhenUsed/>
    <w:rsid w:val="00FB0731"/>
  </w:style>
  <w:style w:type="table" w:customStyle="1" w:styleId="TableGrid6221">
    <w:name w:val="Table Grid622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1">
    <w:name w:val="No List7221"/>
    <w:next w:val="NoList"/>
    <w:uiPriority w:val="99"/>
    <w:semiHidden/>
    <w:unhideWhenUsed/>
    <w:rsid w:val="00FB0731"/>
  </w:style>
  <w:style w:type="table" w:customStyle="1" w:styleId="TableGrid7221">
    <w:name w:val="Table Grid722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
    <w:name w:val="No List1311"/>
    <w:next w:val="NoList"/>
    <w:uiPriority w:val="99"/>
    <w:semiHidden/>
    <w:unhideWhenUsed/>
    <w:rsid w:val="00FB0731"/>
  </w:style>
  <w:style w:type="table" w:customStyle="1" w:styleId="TableNormal1321">
    <w:name w:val="Table Normal132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0">
    <w:name w:val="TableGrid81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FB0731"/>
  </w:style>
  <w:style w:type="table" w:customStyle="1" w:styleId="TableGrid1611">
    <w:name w:val="Table Grid1611"/>
    <w:basedOn w:val="TableNormal"/>
    <w:next w:val="TableGrid"/>
    <w:uiPriority w:val="59"/>
    <w:rsid w:val="00FB0731"/>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1">
    <w:name w:val="No List1511"/>
    <w:next w:val="NoList"/>
    <w:uiPriority w:val="99"/>
    <w:semiHidden/>
    <w:unhideWhenUsed/>
    <w:rsid w:val="00FB0731"/>
  </w:style>
  <w:style w:type="table" w:customStyle="1" w:styleId="TableGrid1711">
    <w:name w:val="Table Grid1711"/>
    <w:basedOn w:val="TableNormal"/>
    <w:next w:val="TableGrid"/>
    <w:uiPriority w:val="3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1">
    <w:name w:val="No List1611"/>
    <w:next w:val="NoList"/>
    <w:uiPriority w:val="99"/>
    <w:semiHidden/>
    <w:unhideWhenUsed/>
    <w:rsid w:val="00FB0731"/>
  </w:style>
  <w:style w:type="table" w:customStyle="1" w:styleId="TableNormal1411">
    <w:name w:val="Table Normal141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1">
    <w:name w:val="Table Normal151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FB0731"/>
  </w:style>
  <w:style w:type="table" w:customStyle="1" w:styleId="TableNormal1611">
    <w:name w:val="Table Normal161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1">
    <w:name w:val="Table Normal171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FB0731"/>
  </w:style>
  <w:style w:type="table" w:customStyle="1" w:styleId="TableGrid2610">
    <w:name w:val="Table Grid261"/>
    <w:basedOn w:val="TableNormal"/>
    <w:next w:val="TableGrid"/>
    <w:uiPriority w:val="59"/>
    <w:rsid w:val="00FB0731"/>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1">
    <w:name w:val="No List1101"/>
    <w:next w:val="NoList"/>
    <w:uiPriority w:val="99"/>
    <w:semiHidden/>
    <w:unhideWhenUsed/>
    <w:rsid w:val="00FB0731"/>
  </w:style>
  <w:style w:type="table" w:customStyle="1" w:styleId="TableGrid1151">
    <w:name w:val="Table Grid1151"/>
    <w:basedOn w:val="TableNormal"/>
    <w:next w:val="TableGrid"/>
    <w:uiPriority w:val="39"/>
    <w:rsid w:val="00FB0731"/>
    <w:rPr>
      <w:rFonts w:ascii="Calibri" w:eastAsia="Calibri" w:hAnsi="Calibri"/>
      <w:sz w:val="22"/>
      <w:szCs w:val="22"/>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1">
    <w:name w:val="No List261"/>
    <w:next w:val="NoList"/>
    <w:uiPriority w:val="99"/>
    <w:semiHidden/>
    <w:unhideWhenUsed/>
    <w:rsid w:val="00FB0731"/>
  </w:style>
  <w:style w:type="table" w:customStyle="1" w:styleId="TableGrid271">
    <w:name w:val="Table Grid271"/>
    <w:basedOn w:val="TableNormal"/>
    <w:next w:val="TableGrid"/>
    <w:uiPriority w:val="39"/>
    <w:rsid w:val="00FB0731"/>
    <w:rPr>
      <w:rFonts w:ascii="Calibri" w:eastAsia="Calibri" w:hAnsi="Calibri"/>
      <w:sz w:val="22"/>
      <w:szCs w:val="22"/>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1">
    <w:name w:val="Table Grid47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1">
    <w:name w:val="Table Normal191"/>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0">
    <w:name w:val="TableGrid191"/>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FB0731"/>
  </w:style>
  <w:style w:type="table" w:customStyle="1" w:styleId="TableGrid11010">
    <w:name w:val="TableGrid110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1">
    <w:name w:val="Lưới Bảng19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1">
    <w:name w:val="Lưới Bảng29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1">
    <w:name w:val="Lưới Bảng39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
    <w:name w:val="No List1151"/>
    <w:next w:val="NoList"/>
    <w:uiPriority w:val="99"/>
    <w:semiHidden/>
    <w:unhideWhenUsed/>
    <w:rsid w:val="00FB0731"/>
  </w:style>
  <w:style w:type="table" w:customStyle="1" w:styleId="TableNormal1151">
    <w:name w:val="Table Normal115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
    <w:name w:val="No List2141"/>
    <w:next w:val="NoList"/>
    <w:uiPriority w:val="99"/>
    <w:semiHidden/>
    <w:unhideWhenUsed/>
    <w:rsid w:val="00FB0731"/>
  </w:style>
  <w:style w:type="table" w:customStyle="1" w:styleId="TableGrid21310">
    <w:name w:val="Table Grid213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10">
    <w:name w:val="TableGrid27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FB0731"/>
  </w:style>
  <w:style w:type="table" w:customStyle="1" w:styleId="TableGrid3610">
    <w:name w:val="TableGrid36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1">
    <w:name w:val="Lưới Bảng21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1">
    <w:name w:val="Lưới Bảng31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1">
    <w:name w:val="No List461"/>
    <w:next w:val="NoList"/>
    <w:uiPriority w:val="99"/>
    <w:semiHidden/>
    <w:unhideWhenUsed/>
    <w:rsid w:val="00FB0731"/>
  </w:style>
  <w:style w:type="table" w:customStyle="1" w:styleId="TableGrid4141">
    <w:name w:val="Table Grid414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1">
    <w:name w:val="No List551"/>
    <w:next w:val="NoList"/>
    <w:uiPriority w:val="99"/>
    <w:semiHidden/>
    <w:unhideWhenUsed/>
    <w:rsid w:val="00FB0731"/>
  </w:style>
  <w:style w:type="table" w:customStyle="1" w:styleId="TableGrid4610">
    <w:name w:val="TableGrid46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1">
    <w:name w:val="Lưới Bảng12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1">
    <w:name w:val="Lưới Bảng22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1">
    <w:name w:val="Lưới Bảng32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1">
    <w:name w:val="No List651"/>
    <w:next w:val="NoList"/>
    <w:uiPriority w:val="99"/>
    <w:semiHidden/>
    <w:unhideWhenUsed/>
    <w:rsid w:val="00FB0731"/>
  </w:style>
  <w:style w:type="table" w:customStyle="1" w:styleId="TableGrid651">
    <w:name w:val="Table Grid65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1">
    <w:name w:val="No List751"/>
    <w:next w:val="NoList"/>
    <w:uiPriority w:val="99"/>
    <w:semiHidden/>
    <w:unhideWhenUsed/>
    <w:rsid w:val="00FB0731"/>
  </w:style>
  <w:style w:type="table" w:customStyle="1" w:styleId="TableGrid751">
    <w:name w:val="Table Grid75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1">
    <w:name w:val="No List841"/>
    <w:next w:val="NoList"/>
    <w:uiPriority w:val="99"/>
    <w:semiHidden/>
    <w:unhideWhenUsed/>
    <w:rsid w:val="00FB0731"/>
  </w:style>
  <w:style w:type="table" w:customStyle="1" w:styleId="TableGrid5410">
    <w:name w:val="TableGrid54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1">
    <w:name w:val="Lưới Bảng13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1">
    <w:name w:val="Lưới Bảng23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1">
    <w:name w:val="Lưới Bảng33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1">
    <w:name w:val="No List11151"/>
    <w:next w:val="NoList"/>
    <w:uiPriority w:val="99"/>
    <w:semiHidden/>
    <w:unhideWhenUsed/>
    <w:rsid w:val="00FB0731"/>
  </w:style>
  <w:style w:type="table" w:customStyle="1" w:styleId="TableGrid111110">
    <w:name w:val="Table Grid111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0">
    <w:name w:val="TableGrid114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FB0731"/>
  </w:style>
  <w:style w:type="table" w:customStyle="1" w:styleId="TableGrid2141">
    <w:name w:val="TableGrid214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FB0731"/>
  </w:style>
  <w:style w:type="table" w:customStyle="1" w:styleId="TableGrid3141">
    <w:name w:val="TableGrid314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1">
    <w:name w:val="Lưới Bảng111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1">
    <w:name w:val="Lưới Bảng211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1">
    <w:name w:val="Lưới Bảng311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1">
    <w:name w:val="No List4141"/>
    <w:next w:val="NoList"/>
    <w:uiPriority w:val="99"/>
    <w:semiHidden/>
    <w:unhideWhenUsed/>
    <w:rsid w:val="00FB0731"/>
  </w:style>
  <w:style w:type="numbering" w:customStyle="1" w:styleId="NoList5141">
    <w:name w:val="No List5141"/>
    <w:next w:val="NoList"/>
    <w:uiPriority w:val="99"/>
    <w:semiHidden/>
    <w:unhideWhenUsed/>
    <w:rsid w:val="00FB0731"/>
  </w:style>
  <w:style w:type="table" w:customStyle="1" w:styleId="TableGrid41410">
    <w:name w:val="TableGrid414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1">
    <w:name w:val="Lưới Bảng121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1">
    <w:name w:val="Lưới Bảng221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1">
    <w:name w:val="Lưới Bảng321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1">
    <w:name w:val="No List6141"/>
    <w:next w:val="NoList"/>
    <w:uiPriority w:val="99"/>
    <w:semiHidden/>
    <w:unhideWhenUsed/>
    <w:rsid w:val="00FB0731"/>
  </w:style>
  <w:style w:type="table" w:customStyle="1" w:styleId="TableGrid6131">
    <w:name w:val="Table Grid613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1">
    <w:name w:val="No List7141"/>
    <w:next w:val="NoList"/>
    <w:uiPriority w:val="99"/>
    <w:semiHidden/>
    <w:unhideWhenUsed/>
    <w:rsid w:val="00FB0731"/>
  </w:style>
  <w:style w:type="table" w:customStyle="1" w:styleId="TableGrid7131">
    <w:name w:val="Table Grid713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1">
    <w:name w:val="No List8131"/>
    <w:next w:val="NoList"/>
    <w:uiPriority w:val="99"/>
    <w:semiHidden/>
    <w:unhideWhenUsed/>
    <w:rsid w:val="00FB0731"/>
  </w:style>
  <w:style w:type="numbering" w:customStyle="1" w:styleId="NoList1111111">
    <w:name w:val="No List1111111"/>
    <w:next w:val="NoList"/>
    <w:uiPriority w:val="99"/>
    <w:semiHidden/>
    <w:unhideWhenUsed/>
    <w:rsid w:val="00FB0731"/>
  </w:style>
  <w:style w:type="numbering" w:customStyle="1" w:styleId="NoList2111111">
    <w:name w:val="No List2111111"/>
    <w:next w:val="NoList"/>
    <w:uiPriority w:val="99"/>
    <w:semiHidden/>
    <w:unhideWhenUsed/>
    <w:rsid w:val="00FB0731"/>
  </w:style>
  <w:style w:type="numbering" w:customStyle="1" w:styleId="NoList3111111">
    <w:name w:val="No List3111111"/>
    <w:next w:val="NoList"/>
    <w:uiPriority w:val="99"/>
    <w:semiHidden/>
    <w:unhideWhenUsed/>
    <w:rsid w:val="00FB0731"/>
  </w:style>
  <w:style w:type="numbering" w:customStyle="1" w:styleId="NoList41131">
    <w:name w:val="No List41131"/>
    <w:next w:val="NoList"/>
    <w:uiPriority w:val="99"/>
    <w:semiHidden/>
    <w:unhideWhenUsed/>
    <w:rsid w:val="00FB0731"/>
  </w:style>
  <w:style w:type="numbering" w:customStyle="1" w:styleId="NoList51131">
    <w:name w:val="No List51131"/>
    <w:next w:val="NoList"/>
    <w:uiPriority w:val="99"/>
    <w:semiHidden/>
    <w:unhideWhenUsed/>
    <w:rsid w:val="00FB0731"/>
  </w:style>
  <w:style w:type="numbering" w:customStyle="1" w:styleId="NoList61131">
    <w:name w:val="No List61131"/>
    <w:next w:val="NoList"/>
    <w:uiPriority w:val="99"/>
    <w:semiHidden/>
    <w:unhideWhenUsed/>
    <w:rsid w:val="00FB0731"/>
  </w:style>
  <w:style w:type="numbering" w:customStyle="1" w:styleId="NoList71131">
    <w:name w:val="No List71131"/>
    <w:next w:val="NoList"/>
    <w:uiPriority w:val="99"/>
    <w:semiHidden/>
    <w:unhideWhenUsed/>
    <w:rsid w:val="00FB0731"/>
  </w:style>
  <w:style w:type="table" w:customStyle="1" w:styleId="TableGrid12111">
    <w:name w:val="Table Grid1211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1">
    <w:name w:val="Table Grid9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1">
    <w:name w:val="No List931"/>
    <w:next w:val="NoList"/>
    <w:uiPriority w:val="99"/>
    <w:semiHidden/>
    <w:unhideWhenUsed/>
    <w:rsid w:val="00FB0731"/>
  </w:style>
  <w:style w:type="table" w:customStyle="1" w:styleId="TableGrid6410">
    <w:name w:val="TableGrid64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1">
    <w:name w:val="Lưới Bảng14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1">
    <w:name w:val="Lưới Bảng24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1">
    <w:name w:val="Lưới Bảng34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1">
    <w:name w:val="No List1031"/>
    <w:next w:val="NoList"/>
    <w:uiPriority w:val="99"/>
    <w:semiHidden/>
    <w:unhideWhenUsed/>
    <w:rsid w:val="00FB0731"/>
  </w:style>
  <w:style w:type="table" w:customStyle="1" w:styleId="TableGrid7410">
    <w:name w:val="TableGrid74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1">
    <w:name w:val="Lưới Bảng15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1">
    <w:name w:val="Lưới Bảng25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1">
    <w:name w:val="Lưới Bảng35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1">
    <w:name w:val="No List1231"/>
    <w:next w:val="NoList"/>
    <w:uiPriority w:val="99"/>
    <w:semiHidden/>
    <w:unhideWhenUsed/>
    <w:rsid w:val="00FB0731"/>
  </w:style>
  <w:style w:type="table" w:customStyle="1" w:styleId="TableNormal1251">
    <w:name w:val="Table Normal125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0">
    <w:name w:val="TableGrid124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FB0731"/>
  </w:style>
  <w:style w:type="table" w:customStyle="1" w:styleId="TableGrid22310">
    <w:name w:val="Table Grid223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Grid224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FB0731"/>
  </w:style>
  <w:style w:type="table" w:customStyle="1" w:styleId="TableGrid3241">
    <w:name w:val="TableGrid324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1">
    <w:name w:val="Lưới Bảng112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1">
    <w:name w:val="Lưới Bảng212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1">
    <w:name w:val="Lưới Bảng312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1">
    <w:name w:val="No List4231"/>
    <w:next w:val="NoList"/>
    <w:uiPriority w:val="99"/>
    <w:semiHidden/>
    <w:unhideWhenUsed/>
    <w:rsid w:val="00FB0731"/>
  </w:style>
  <w:style w:type="table" w:customStyle="1" w:styleId="TableGrid4241">
    <w:name w:val="Table Grid424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1">
    <w:name w:val="No List5231"/>
    <w:next w:val="NoList"/>
    <w:uiPriority w:val="99"/>
    <w:semiHidden/>
    <w:unhideWhenUsed/>
    <w:rsid w:val="00FB0731"/>
  </w:style>
  <w:style w:type="table" w:customStyle="1" w:styleId="TableGrid42410">
    <w:name w:val="TableGrid424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1">
    <w:name w:val="Lưới Bảng122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1">
    <w:name w:val="Lưới Bảng222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1">
    <w:name w:val="Lưới Bảng322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1">
    <w:name w:val="No List6231"/>
    <w:next w:val="NoList"/>
    <w:uiPriority w:val="99"/>
    <w:semiHidden/>
    <w:unhideWhenUsed/>
    <w:rsid w:val="00FB0731"/>
  </w:style>
  <w:style w:type="table" w:customStyle="1" w:styleId="TableGrid6231">
    <w:name w:val="Table Grid623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1">
    <w:name w:val="No List7231"/>
    <w:next w:val="NoList"/>
    <w:uiPriority w:val="99"/>
    <w:semiHidden/>
    <w:unhideWhenUsed/>
    <w:rsid w:val="00FB0731"/>
  </w:style>
  <w:style w:type="table" w:customStyle="1" w:styleId="TableGrid7231">
    <w:name w:val="Table Grid723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uiPriority w:val="99"/>
    <w:semiHidden/>
    <w:unhideWhenUsed/>
    <w:rsid w:val="00FB0731"/>
  </w:style>
  <w:style w:type="table" w:customStyle="1" w:styleId="TableNormal1331">
    <w:name w:val="Table Normal1331"/>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10">
    <w:name w:val="TableGrid821"/>
    <w:rsid w:val="00FB0731"/>
    <w:rPr>
      <w:rFonts w:ascii="Calibri" w:eastAsia="Times New Roman" w:hAnsi="Calibri"/>
      <w:sz w:val="22"/>
      <w:szCs w:val="22"/>
    </w:rPr>
    <w:tblPr>
      <w:tblCellMar>
        <w:top w:w="0" w:type="dxa"/>
        <w:left w:w="0" w:type="dxa"/>
        <w:bottom w:w="0" w:type="dxa"/>
        <w:right w:w="0" w:type="dxa"/>
      </w:tblCellMar>
    </w:tblPr>
  </w:style>
  <w:style w:type="table" w:customStyle="1" w:styleId="TableNormal1421">
    <w:name w:val="Table Normal1421"/>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FB0731"/>
  </w:style>
  <w:style w:type="table" w:customStyle="1" w:styleId="TableGrid281">
    <w:name w:val="Table Grid281"/>
    <w:basedOn w:val="TableNormal"/>
    <w:next w:val="TableGrid"/>
    <w:uiPriority w:val="59"/>
    <w:rsid w:val="00FB0731"/>
    <w:rPr>
      <w:rFonts w:ascii="Arial" w:eastAsia="Calibri" w:hAnsi="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1">
    <w:name w:val="Table Grid48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0">
    <w:name w:val="TableGrid20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1">
    <w:name w:val="Lưới Bảng210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1">
    <w:name w:val="Lưới Bảng310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1">
    <w:name w:val="No List1161"/>
    <w:next w:val="NoList"/>
    <w:uiPriority w:val="99"/>
    <w:semiHidden/>
    <w:unhideWhenUsed/>
    <w:rsid w:val="00FB0731"/>
  </w:style>
  <w:style w:type="table" w:customStyle="1" w:styleId="TableNormal1101">
    <w:name w:val="Table Normal110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10">
    <w:name w:val="TableGrid115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FB0731"/>
  </w:style>
  <w:style w:type="table" w:customStyle="1" w:styleId="TableGrid291">
    <w:name w:val="Table Grid29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10">
    <w:name w:val="TableGrid28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FB0731"/>
  </w:style>
  <w:style w:type="table" w:customStyle="1" w:styleId="TableGrid3710">
    <w:name w:val="TableGrid37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1">
    <w:name w:val="Lưới Bảng117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1">
    <w:name w:val="Lưới Bảng217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1">
    <w:name w:val="Lưới Bảng317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1">
    <w:name w:val="No List471"/>
    <w:next w:val="NoList"/>
    <w:uiPriority w:val="99"/>
    <w:semiHidden/>
    <w:unhideWhenUsed/>
    <w:rsid w:val="00FB0731"/>
  </w:style>
  <w:style w:type="numbering" w:customStyle="1" w:styleId="NoList561">
    <w:name w:val="No List561"/>
    <w:next w:val="NoList"/>
    <w:uiPriority w:val="99"/>
    <w:semiHidden/>
    <w:unhideWhenUsed/>
    <w:rsid w:val="00FB0731"/>
  </w:style>
  <w:style w:type="table" w:customStyle="1" w:styleId="TableGrid4710">
    <w:name w:val="TableGrid47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1">
    <w:name w:val="Lưới Bảng127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1">
    <w:name w:val="Lưới Bảng227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1">
    <w:name w:val="Lưới Bảng327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1">
    <w:name w:val="No List661"/>
    <w:next w:val="NoList"/>
    <w:uiPriority w:val="99"/>
    <w:semiHidden/>
    <w:unhideWhenUsed/>
    <w:rsid w:val="00FB0731"/>
  </w:style>
  <w:style w:type="table" w:customStyle="1" w:styleId="TableGrid661">
    <w:name w:val="Table Grid66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1">
    <w:name w:val="No List761"/>
    <w:next w:val="NoList"/>
    <w:uiPriority w:val="99"/>
    <w:semiHidden/>
    <w:unhideWhenUsed/>
    <w:rsid w:val="00FB0731"/>
  </w:style>
  <w:style w:type="table" w:customStyle="1" w:styleId="TableGrid761">
    <w:name w:val="Table Grid76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1">
    <w:name w:val="No List851"/>
    <w:next w:val="NoList"/>
    <w:uiPriority w:val="99"/>
    <w:semiHidden/>
    <w:unhideWhenUsed/>
    <w:rsid w:val="00FB0731"/>
  </w:style>
  <w:style w:type="table" w:customStyle="1" w:styleId="TableGrid5510">
    <w:name w:val="TableGrid55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1">
    <w:name w:val="Lưới Bảng13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1">
    <w:name w:val="Lưới Bảng23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1">
    <w:name w:val="Lưới Bảng33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1">
    <w:name w:val="No List1171"/>
    <w:next w:val="NoList"/>
    <w:uiPriority w:val="99"/>
    <w:semiHidden/>
    <w:unhideWhenUsed/>
    <w:rsid w:val="00FB0731"/>
  </w:style>
  <w:style w:type="table" w:customStyle="1" w:styleId="TableNormal1161">
    <w:name w:val="Table Normal116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10">
    <w:name w:val="TableGrid116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FB0731"/>
  </w:style>
  <w:style w:type="table" w:customStyle="1" w:styleId="TableGrid21410">
    <w:name w:val="Table Grid214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Grid215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FB0731"/>
  </w:style>
  <w:style w:type="table" w:customStyle="1" w:styleId="TableGrid3151">
    <w:name w:val="TableGrid315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1">
    <w:name w:val="Lưới Bảng111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1">
    <w:name w:val="Lưới Bảng211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1">
    <w:name w:val="Lưới Bảng311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1">
    <w:name w:val="No List4151"/>
    <w:next w:val="NoList"/>
    <w:uiPriority w:val="99"/>
    <w:semiHidden/>
    <w:unhideWhenUsed/>
    <w:rsid w:val="00FB0731"/>
  </w:style>
  <w:style w:type="table" w:customStyle="1" w:styleId="TableGrid4151">
    <w:name w:val="Table Grid415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1">
    <w:name w:val="No List5151"/>
    <w:next w:val="NoList"/>
    <w:uiPriority w:val="99"/>
    <w:semiHidden/>
    <w:unhideWhenUsed/>
    <w:rsid w:val="00FB0731"/>
  </w:style>
  <w:style w:type="table" w:customStyle="1" w:styleId="TableGrid41510">
    <w:name w:val="TableGrid415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1">
    <w:name w:val="Lưới Bảng121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1">
    <w:name w:val="Lưới Bảng221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1">
    <w:name w:val="Lưới Bảng321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1">
    <w:name w:val="No List6151"/>
    <w:next w:val="NoList"/>
    <w:uiPriority w:val="99"/>
    <w:semiHidden/>
    <w:unhideWhenUsed/>
    <w:rsid w:val="00FB0731"/>
  </w:style>
  <w:style w:type="table" w:customStyle="1" w:styleId="TableGrid6141">
    <w:name w:val="Table Grid614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1">
    <w:name w:val="No List7151"/>
    <w:next w:val="NoList"/>
    <w:uiPriority w:val="99"/>
    <w:semiHidden/>
    <w:unhideWhenUsed/>
    <w:rsid w:val="00FB0731"/>
  </w:style>
  <w:style w:type="table" w:customStyle="1" w:styleId="TableGrid7141">
    <w:name w:val="Table Grid714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1">
    <w:name w:val="No List8141"/>
    <w:next w:val="NoList"/>
    <w:uiPriority w:val="99"/>
    <w:semiHidden/>
    <w:unhideWhenUsed/>
    <w:rsid w:val="00FB0731"/>
  </w:style>
  <w:style w:type="numbering" w:customStyle="1" w:styleId="NoList11161">
    <w:name w:val="No List11161"/>
    <w:next w:val="NoList"/>
    <w:uiPriority w:val="99"/>
    <w:semiHidden/>
    <w:unhideWhenUsed/>
    <w:rsid w:val="00FB0731"/>
  </w:style>
  <w:style w:type="numbering" w:customStyle="1" w:styleId="NoList21141">
    <w:name w:val="No List21141"/>
    <w:next w:val="NoList"/>
    <w:uiPriority w:val="99"/>
    <w:semiHidden/>
    <w:unhideWhenUsed/>
    <w:rsid w:val="00FB0731"/>
  </w:style>
  <w:style w:type="numbering" w:customStyle="1" w:styleId="NoList31141">
    <w:name w:val="No List31141"/>
    <w:next w:val="NoList"/>
    <w:uiPriority w:val="99"/>
    <w:semiHidden/>
    <w:unhideWhenUsed/>
    <w:rsid w:val="00FB0731"/>
  </w:style>
  <w:style w:type="numbering" w:customStyle="1" w:styleId="NoList41141">
    <w:name w:val="No List41141"/>
    <w:next w:val="NoList"/>
    <w:uiPriority w:val="99"/>
    <w:semiHidden/>
    <w:unhideWhenUsed/>
    <w:rsid w:val="00FB0731"/>
  </w:style>
  <w:style w:type="numbering" w:customStyle="1" w:styleId="NoList51141">
    <w:name w:val="No List51141"/>
    <w:next w:val="NoList"/>
    <w:uiPriority w:val="99"/>
    <w:semiHidden/>
    <w:unhideWhenUsed/>
    <w:rsid w:val="00FB0731"/>
  </w:style>
  <w:style w:type="numbering" w:customStyle="1" w:styleId="NoList61141">
    <w:name w:val="No List61141"/>
    <w:next w:val="NoList"/>
    <w:uiPriority w:val="99"/>
    <w:semiHidden/>
    <w:unhideWhenUsed/>
    <w:rsid w:val="00FB0731"/>
  </w:style>
  <w:style w:type="numbering" w:customStyle="1" w:styleId="NoList71141">
    <w:name w:val="No List71141"/>
    <w:next w:val="NoList"/>
    <w:uiPriority w:val="99"/>
    <w:semiHidden/>
    <w:unhideWhenUsed/>
    <w:rsid w:val="00FB0731"/>
  </w:style>
  <w:style w:type="table" w:customStyle="1" w:styleId="TableGrid1251">
    <w:name w:val="Table Grid12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1">
    <w:name w:val="Table Grid9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1">
    <w:name w:val="No List941"/>
    <w:next w:val="NoList"/>
    <w:uiPriority w:val="99"/>
    <w:semiHidden/>
    <w:unhideWhenUsed/>
    <w:rsid w:val="00FB0731"/>
  </w:style>
  <w:style w:type="table" w:customStyle="1" w:styleId="TableGrid6510">
    <w:name w:val="TableGrid65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1">
    <w:name w:val="Lưới Bảng14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1">
    <w:name w:val="Lưới Bảng24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1">
    <w:name w:val="Lưới Bảng34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1">
    <w:name w:val="No List1041"/>
    <w:next w:val="NoList"/>
    <w:uiPriority w:val="99"/>
    <w:semiHidden/>
    <w:unhideWhenUsed/>
    <w:rsid w:val="00FB0731"/>
  </w:style>
  <w:style w:type="table" w:customStyle="1" w:styleId="TableGrid7510">
    <w:name w:val="TableGrid75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1">
    <w:name w:val="Lưới Bảng15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1">
    <w:name w:val="Lưới Bảng25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1">
    <w:name w:val="Lưới Bảng35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
    <w:name w:val="No List1241"/>
    <w:next w:val="NoList"/>
    <w:uiPriority w:val="99"/>
    <w:semiHidden/>
    <w:unhideWhenUsed/>
    <w:rsid w:val="00FB0731"/>
  </w:style>
  <w:style w:type="table" w:customStyle="1" w:styleId="TableNormal1261">
    <w:name w:val="Table Normal126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0">
    <w:name w:val="TableGrid125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FB0731"/>
  </w:style>
  <w:style w:type="table" w:customStyle="1" w:styleId="TableGrid22410">
    <w:name w:val="Table Grid224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1">
    <w:name w:val="TableGrid225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FB0731"/>
  </w:style>
  <w:style w:type="table" w:customStyle="1" w:styleId="TableGrid3251">
    <w:name w:val="TableGrid325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1">
    <w:name w:val="Lưới Bảng112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1">
    <w:name w:val="Lưới Bảng212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1">
    <w:name w:val="Lưới Bảng312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1">
    <w:name w:val="No List4241"/>
    <w:next w:val="NoList"/>
    <w:uiPriority w:val="99"/>
    <w:semiHidden/>
    <w:unhideWhenUsed/>
    <w:rsid w:val="00FB0731"/>
  </w:style>
  <w:style w:type="table" w:customStyle="1" w:styleId="TableGrid4251">
    <w:name w:val="Table Grid425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1">
    <w:name w:val="No List5241"/>
    <w:next w:val="NoList"/>
    <w:uiPriority w:val="99"/>
    <w:semiHidden/>
    <w:unhideWhenUsed/>
    <w:rsid w:val="00FB0731"/>
  </w:style>
  <w:style w:type="table" w:customStyle="1" w:styleId="TableGrid42510">
    <w:name w:val="TableGrid425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1">
    <w:name w:val="Lưới Bảng122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1">
    <w:name w:val="Lưới Bảng222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1">
    <w:name w:val="Lưới Bảng322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1">
    <w:name w:val="No List6241"/>
    <w:next w:val="NoList"/>
    <w:uiPriority w:val="99"/>
    <w:semiHidden/>
    <w:unhideWhenUsed/>
    <w:rsid w:val="00FB0731"/>
  </w:style>
  <w:style w:type="table" w:customStyle="1" w:styleId="TableGrid6241">
    <w:name w:val="Table Grid624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1">
    <w:name w:val="No List7241"/>
    <w:next w:val="NoList"/>
    <w:uiPriority w:val="99"/>
    <w:semiHidden/>
    <w:unhideWhenUsed/>
    <w:rsid w:val="00FB0731"/>
  </w:style>
  <w:style w:type="table" w:customStyle="1" w:styleId="TableGrid7241">
    <w:name w:val="Table Grid724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
    <w:name w:val="No List1331"/>
    <w:next w:val="NoList"/>
    <w:uiPriority w:val="99"/>
    <w:semiHidden/>
    <w:unhideWhenUsed/>
    <w:rsid w:val="00FB0731"/>
  </w:style>
  <w:style w:type="table" w:customStyle="1" w:styleId="TableNormal1341">
    <w:name w:val="Table Normal134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0">
    <w:name w:val="TableGrid83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Normal1431">
    <w:name w:val="Table Normal143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FB0731"/>
  </w:style>
  <w:style w:type="numbering" w:customStyle="1" w:styleId="NoList1181">
    <w:name w:val="No List1181"/>
    <w:next w:val="NoList"/>
    <w:uiPriority w:val="99"/>
    <w:semiHidden/>
    <w:unhideWhenUsed/>
    <w:rsid w:val="00FB0731"/>
  </w:style>
  <w:style w:type="table" w:customStyle="1" w:styleId="TableGrid2910">
    <w:name w:val="TableGrid29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01">
    <w:name w:val="Table Grid30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1">
    <w:name w:val="Lưới Bảng118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1">
    <w:name w:val="Lưới Bảng218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1">
    <w:name w:val="Lưới Bảng318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1">
    <w:name w:val="No List1191"/>
    <w:next w:val="NoList"/>
    <w:uiPriority w:val="99"/>
    <w:semiHidden/>
    <w:unhideWhenUsed/>
    <w:rsid w:val="00FB0731"/>
  </w:style>
  <w:style w:type="table" w:customStyle="1" w:styleId="TableNormal1171">
    <w:name w:val="Table Normal117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10">
    <w:name w:val="TableGrid117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FB0731"/>
  </w:style>
  <w:style w:type="table" w:customStyle="1" w:styleId="TableGrid21010">
    <w:name w:val="Table Grid210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1">
    <w:name w:val="TableGrid210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FB0731"/>
  </w:style>
  <w:style w:type="table" w:customStyle="1" w:styleId="TableGrid3810">
    <w:name w:val="TableGrid38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1">
    <w:name w:val="Lưới Bảng119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1">
    <w:name w:val="Lưới Bảng219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1">
    <w:name w:val="Lưới Bảng319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1">
    <w:name w:val="No List481"/>
    <w:next w:val="NoList"/>
    <w:uiPriority w:val="99"/>
    <w:semiHidden/>
    <w:unhideWhenUsed/>
    <w:rsid w:val="00FB0731"/>
  </w:style>
  <w:style w:type="table" w:customStyle="1" w:styleId="TableGrid491">
    <w:name w:val="Table Grid49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1">
    <w:name w:val="No List571"/>
    <w:next w:val="NoList"/>
    <w:uiPriority w:val="99"/>
    <w:semiHidden/>
    <w:unhideWhenUsed/>
    <w:rsid w:val="00FB0731"/>
  </w:style>
  <w:style w:type="table" w:customStyle="1" w:styleId="TableGrid4810">
    <w:name w:val="TableGrid48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1">
    <w:name w:val="Lưới Bảng128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1">
    <w:name w:val="Lưới Bảng228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1">
    <w:name w:val="Lưới Bảng328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1">
    <w:name w:val="No List671"/>
    <w:next w:val="NoList"/>
    <w:uiPriority w:val="99"/>
    <w:semiHidden/>
    <w:unhideWhenUsed/>
    <w:rsid w:val="00FB0731"/>
  </w:style>
  <w:style w:type="table" w:customStyle="1" w:styleId="TableGrid671">
    <w:name w:val="Table Grid67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1">
    <w:name w:val="No List771"/>
    <w:next w:val="NoList"/>
    <w:uiPriority w:val="99"/>
    <w:semiHidden/>
    <w:unhideWhenUsed/>
    <w:rsid w:val="00FB0731"/>
  </w:style>
  <w:style w:type="table" w:customStyle="1" w:styleId="TableGrid771">
    <w:name w:val="Table Grid77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1">
    <w:name w:val="No List861"/>
    <w:next w:val="NoList"/>
    <w:uiPriority w:val="99"/>
    <w:semiHidden/>
    <w:unhideWhenUsed/>
    <w:rsid w:val="00FB0731"/>
  </w:style>
  <w:style w:type="table" w:customStyle="1" w:styleId="TableGrid5610">
    <w:name w:val="TableGrid56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1">
    <w:name w:val="Lưới Bảng13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1">
    <w:name w:val="Lưới Bảng23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1">
    <w:name w:val="Lưới Bảng33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1">
    <w:name w:val="No List11171"/>
    <w:next w:val="NoList"/>
    <w:uiPriority w:val="99"/>
    <w:semiHidden/>
    <w:unhideWhenUsed/>
    <w:rsid w:val="00FB0731"/>
  </w:style>
  <w:style w:type="table" w:customStyle="1" w:styleId="TableNormal1181">
    <w:name w:val="Table Normal118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10">
    <w:name w:val="TableGrid118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FB0731"/>
  </w:style>
  <w:style w:type="table" w:customStyle="1" w:styleId="TableGrid21510">
    <w:name w:val="Table Grid215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1">
    <w:name w:val="TableGrid216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FB0731"/>
  </w:style>
  <w:style w:type="table" w:customStyle="1" w:styleId="TableGrid3161">
    <w:name w:val="TableGrid316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1">
    <w:name w:val="Lưới Bảng111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1">
    <w:name w:val="Lưới Bảng211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1">
    <w:name w:val="Lưới Bảng311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1">
    <w:name w:val="No List4161"/>
    <w:next w:val="NoList"/>
    <w:uiPriority w:val="99"/>
    <w:semiHidden/>
    <w:unhideWhenUsed/>
    <w:rsid w:val="00FB0731"/>
  </w:style>
  <w:style w:type="table" w:customStyle="1" w:styleId="TableGrid4161">
    <w:name w:val="Table Grid416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1">
    <w:name w:val="No List5161"/>
    <w:next w:val="NoList"/>
    <w:uiPriority w:val="99"/>
    <w:semiHidden/>
    <w:unhideWhenUsed/>
    <w:rsid w:val="00FB0731"/>
  </w:style>
  <w:style w:type="table" w:customStyle="1" w:styleId="TableGrid41610">
    <w:name w:val="TableGrid416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1">
    <w:name w:val="Lưới Bảng121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1">
    <w:name w:val="Lưới Bảng221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1">
    <w:name w:val="Lưới Bảng321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1">
    <w:name w:val="No List6161"/>
    <w:next w:val="NoList"/>
    <w:uiPriority w:val="99"/>
    <w:semiHidden/>
    <w:unhideWhenUsed/>
    <w:rsid w:val="00FB0731"/>
  </w:style>
  <w:style w:type="table" w:customStyle="1" w:styleId="TableGrid6151">
    <w:name w:val="Table Grid615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1">
    <w:name w:val="No List7161"/>
    <w:next w:val="NoList"/>
    <w:uiPriority w:val="99"/>
    <w:semiHidden/>
    <w:unhideWhenUsed/>
    <w:rsid w:val="00FB0731"/>
  </w:style>
  <w:style w:type="table" w:customStyle="1" w:styleId="TableGrid7151">
    <w:name w:val="Table Grid715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1">
    <w:name w:val="No List8151"/>
    <w:next w:val="NoList"/>
    <w:uiPriority w:val="99"/>
    <w:semiHidden/>
    <w:unhideWhenUsed/>
    <w:rsid w:val="00FB0731"/>
  </w:style>
  <w:style w:type="numbering" w:customStyle="1" w:styleId="NoList111121">
    <w:name w:val="No List111121"/>
    <w:next w:val="NoList"/>
    <w:uiPriority w:val="99"/>
    <w:semiHidden/>
    <w:unhideWhenUsed/>
    <w:rsid w:val="00FB0731"/>
  </w:style>
  <w:style w:type="numbering" w:customStyle="1" w:styleId="NoList21151">
    <w:name w:val="No List21151"/>
    <w:next w:val="NoList"/>
    <w:uiPriority w:val="99"/>
    <w:semiHidden/>
    <w:unhideWhenUsed/>
    <w:rsid w:val="00FB0731"/>
  </w:style>
  <w:style w:type="numbering" w:customStyle="1" w:styleId="NoList31151">
    <w:name w:val="No List31151"/>
    <w:next w:val="NoList"/>
    <w:uiPriority w:val="99"/>
    <w:semiHidden/>
    <w:unhideWhenUsed/>
    <w:rsid w:val="00FB0731"/>
  </w:style>
  <w:style w:type="numbering" w:customStyle="1" w:styleId="NoList41151">
    <w:name w:val="No List41151"/>
    <w:next w:val="NoList"/>
    <w:uiPriority w:val="99"/>
    <w:semiHidden/>
    <w:unhideWhenUsed/>
    <w:rsid w:val="00FB0731"/>
  </w:style>
  <w:style w:type="numbering" w:customStyle="1" w:styleId="NoList51151">
    <w:name w:val="No List51151"/>
    <w:next w:val="NoList"/>
    <w:uiPriority w:val="99"/>
    <w:semiHidden/>
    <w:unhideWhenUsed/>
    <w:rsid w:val="00FB0731"/>
  </w:style>
  <w:style w:type="numbering" w:customStyle="1" w:styleId="NoList61151">
    <w:name w:val="No List61151"/>
    <w:next w:val="NoList"/>
    <w:uiPriority w:val="99"/>
    <w:semiHidden/>
    <w:unhideWhenUsed/>
    <w:rsid w:val="00FB0731"/>
  </w:style>
  <w:style w:type="numbering" w:customStyle="1" w:styleId="NoList71151">
    <w:name w:val="No List71151"/>
    <w:next w:val="NoList"/>
    <w:uiPriority w:val="99"/>
    <w:semiHidden/>
    <w:unhideWhenUsed/>
    <w:rsid w:val="00FB0731"/>
  </w:style>
  <w:style w:type="table" w:customStyle="1" w:styleId="TableGrid1261">
    <w:name w:val="Table Grid12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1">
    <w:name w:val="Table Grid9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1">
    <w:name w:val="No List951"/>
    <w:next w:val="NoList"/>
    <w:uiPriority w:val="99"/>
    <w:semiHidden/>
    <w:unhideWhenUsed/>
    <w:rsid w:val="00FB0731"/>
  </w:style>
  <w:style w:type="table" w:customStyle="1" w:styleId="TableGrid6610">
    <w:name w:val="TableGrid66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1">
    <w:name w:val="Lưới Bảng14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1">
    <w:name w:val="Lưới Bảng24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1">
    <w:name w:val="Lưới Bảng34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1">
    <w:name w:val="No List1051"/>
    <w:next w:val="NoList"/>
    <w:uiPriority w:val="99"/>
    <w:semiHidden/>
    <w:unhideWhenUsed/>
    <w:rsid w:val="00FB0731"/>
  </w:style>
  <w:style w:type="table" w:customStyle="1" w:styleId="TableGrid7610">
    <w:name w:val="TableGrid76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1">
    <w:name w:val="Lưới Bảng15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1">
    <w:name w:val="Lưới Bảng25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1">
    <w:name w:val="Lưới Bảng35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1">
    <w:name w:val="No List1251"/>
    <w:next w:val="NoList"/>
    <w:uiPriority w:val="99"/>
    <w:semiHidden/>
    <w:unhideWhenUsed/>
    <w:rsid w:val="00FB0731"/>
  </w:style>
  <w:style w:type="table" w:customStyle="1" w:styleId="TableNormal1271">
    <w:name w:val="Table Normal127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10">
    <w:name w:val="TableGrid126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FB0731"/>
  </w:style>
  <w:style w:type="table" w:customStyle="1" w:styleId="TableGrid22510">
    <w:name w:val="Table Grid225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1">
    <w:name w:val="TableGrid226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FB0731"/>
  </w:style>
  <w:style w:type="table" w:customStyle="1" w:styleId="TableGrid3261">
    <w:name w:val="TableGrid326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1">
    <w:name w:val="Lưới Bảng112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1">
    <w:name w:val="Lưới Bảng212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1">
    <w:name w:val="Lưới Bảng312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1">
    <w:name w:val="No List4251"/>
    <w:next w:val="NoList"/>
    <w:uiPriority w:val="99"/>
    <w:semiHidden/>
    <w:unhideWhenUsed/>
    <w:rsid w:val="00FB0731"/>
  </w:style>
  <w:style w:type="table" w:customStyle="1" w:styleId="TableGrid4261">
    <w:name w:val="Table Grid426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1">
    <w:name w:val="No List5251"/>
    <w:next w:val="NoList"/>
    <w:uiPriority w:val="99"/>
    <w:semiHidden/>
    <w:unhideWhenUsed/>
    <w:rsid w:val="00FB0731"/>
  </w:style>
  <w:style w:type="table" w:customStyle="1" w:styleId="TableGrid42610">
    <w:name w:val="TableGrid426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1">
    <w:name w:val="Lưới Bảng122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1">
    <w:name w:val="Lưới Bảng222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1">
    <w:name w:val="Lưới Bảng322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1">
    <w:name w:val="No List6251"/>
    <w:next w:val="NoList"/>
    <w:uiPriority w:val="99"/>
    <w:semiHidden/>
    <w:unhideWhenUsed/>
    <w:rsid w:val="00FB0731"/>
  </w:style>
  <w:style w:type="table" w:customStyle="1" w:styleId="TableGrid6251">
    <w:name w:val="Table Grid625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1">
    <w:name w:val="No List7251"/>
    <w:next w:val="NoList"/>
    <w:uiPriority w:val="99"/>
    <w:semiHidden/>
    <w:unhideWhenUsed/>
    <w:rsid w:val="00FB0731"/>
  </w:style>
  <w:style w:type="table" w:customStyle="1" w:styleId="TableGrid7251">
    <w:name w:val="Table Grid725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1">
    <w:name w:val="No List1341"/>
    <w:next w:val="NoList"/>
    <w:semiHidden/>
    <w:rsid w:val="00FB0731"/>
  </w:style>
  <w:style w:type="table" w:customStyle="1" w:styleId="TableGrid1541">
    <w:name w:val="Table Grid1541"/>
    <w:basedOn w:val="TableNormal"/>
    <w:next w:val="TableGrid"/>
    <w:rsid w:val="00FB0731"/>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1">
    <w:name w:val="No List1421"/>
    <w:next w:val="NoList"/>
    <w:uiPriority w:val="99"/>
    <w:semiHidden/>
    <w:unhideWhenUsed/>
    <w:rsid w:val="00FB0731"/>
  </w:style>
  <w:style w:type="table" w:customStyle="1" w:styleId="TableGrid1621">
    <w:name w:val="Table Grid1621"/>
    <w:basedOn w:val="TableNormal"/>
    <w:next w:val="TableGrid"/>
    <w:rsid w:val="00FB0731"/>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1">
    <w:name w:val="No List1521"/>
    <w:next w:val="NoList"/>
    <w:uiPriority w:val="99"/>
    <w:semiHidden/>
    <w:unhideWhenUsed/>
    <w:rsid w:val="00FB0731"/>
  </w:style>
  <w:style w:type="table" w:customStyle="1" w:styleId="TableNormal1351">
    <w:name w:val="Table Normal135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10">
    <w:name w:val="TableGrid84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Normal1441">
    <w:name w:val="Table Normal144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FB0731"/>
  </w:style>
  <w:style w:type="table" w:customStyle="1" w:styleId="TableNormal1521">
    <w:name w:val="Table Normal152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0">
    <w:name w:val="TableGrid91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Normal1621">
    <w:name w:val="Table Normal162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paragraph" w:customStyle="1" w:styleId="Bitp">
    <w:name w:val="Bài tập"/>
    <w:basedOn w:val="Normal"/>
    <w:link w:val="BitpChar"/>
    <w:qFormat/>
    <w:rsid w:val="00FB0731"/>
    <w:pPr>
      <w:widowControl w:val="0"/>
      <w:tabs>
        <w:tab w:val="left" w:pos="284"/>
        <w:tab w:val="left" w:pos="2552"/>
        <w:tab w:val="left" w:pos="4820"/>
        <w:tab w:val="left" w:pos="7088"/>
      </w:tabs>
      <w:autoSpaceDE w:val="0"/>
      <w:autoSpaceDN w:val="0"/>
      <w:spacing w:line="276" w:lineRule="auto"/>
    </w:pPr>
    <w:rPr>
      <w:color w:val="auto"/>
      <w:sz w:val="24"/>
      <w:szCs w:val="22"/>
      <w:lang w:val="vi-VN" w:eastAsia="vi-VN"/>
    </w:rPr>
  </w:style>
  <w:style w:type="character" w:customStyle="1" w:styleId="BitpChar">
    <w:name w:val="Bài tập Char"/>
    <w:basedOn w:val="DefaultParagraphFont"/>
    <w:link w:val="Bitp"/>
    <w:rsid w:val="00FB0731"/>
    <w:rPr>
      <w:rFonts w:eastAsia="Times New Roman"/>
      <w:sz w:val="24"/>
      <w:szCs w:val="22"/>
      <w:lang w:val="vi-VN" w:eastAsia="vi-VN"/>
    </w:rPr>
  </w:style>
  <w:style w:type="table" w:customStyle="1" w:styleId="TableGrid79">
    <w:name w:val="Table Grid79"/>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FB0731"/>
  </w:style>
  <w:style w:type="numbering" w:customStyle="1" w:styleId="NoList127">
    <w:name w:val="No List127"/>
    <w:next w:val="NoList"/>
    <w:uiPriority w:val="99"/>
    <w:semiHidden/>
    <w:unhideWhenUsed/>
    <w:rsid w:val="00FB0731"/>
  </w:style>
  <w:style w:type="table" w:customStyle="1" w:styleId="TableGrid401">
    <w:name w:val="TableGrid40"/>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4">
    <w:name w:val="TOC Heading4"/>
    <w:basedOn w:val="Heading1"/>
    <w:next w:val="Normal"/>
    <w:uiPriority w:val="39"/>
    <w:unhideWhenUsed/>
    <w:qFormat/>
    <w:rsid w:val="00FB0731"/>
    <w:pPr>
      <w:keepLines/>
      <w:spacing w:before="240" w:line="259" w:lineRule="auto"/>
      <w:ind w:firstLine="0"/>
      <w:jc w:val="left"/>
      <w:outlineLvl w:val="9"/>
    </w:pPr>
    <w:rPr>
      <w:rFonts w:ascii="Calibri Light" w:hAnsi="Calibri Light"/>
      <w:b w:val="0"/>
      <w:bCs w:val="0"/>
      <w:color w:val="2E74B5"/>
      <w:kern w:val="0"/>
      <w:sz w:val="32"/>
    </w:rPr>
  </w:style>
  <w:style w:type="table" w:customStyle="1" w:styleId="LiBang1300">
    <w:name w:val="Lưới Bảng13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
    <w:name w:val="Lưới Bảng23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
    <w:name w:val="Lưới Bảng33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FB0731"/>
  </w:style>
  <w:style w:type="table" w:customStyle="1" w:styleId="TableNormal120">
    <w:name w:val="Table Normal120"/>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
    <w:name w:val="TableGrid120"/>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FB0731"/>
  </w:style>
  <w:style w:type="table" w:customStyle="1" w:styleId="TableGrid2180">
    <w:name w:val="Table Grid218"/>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Grid219"/>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FB0731"/>
  </w:style>
  <w:style w:type="table" w:customStyle="1" w:styleId="TableGrid3101">
    <w:name w:val="TableGrid310"/>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
    <w:name w:val="Lưới Bảng111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
    <w:name w:val="Lưới Bảng211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
    <w:name w:val="Lưới Bảng311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FB0731"/>
  </w:style>
  <w:style w:type="table" w:customStyle="1" w:styleId="TableGrid418">
    <w:name w:val="Table Grid418"/>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FB0731"/>
  </w:style>
  <w:style w:type="table" w:customStyle="1" w:styleId="TableGrid4101">
    <w:name w:val="TableGrid410"/>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
    <w:name w:val="Lưới Bảng121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
    <w:name w:val="Lưới Bảng221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
    <w:name w:val="Lưới Bảng321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FB0731"/>
  </w:style>
  <w:style w:type="numbering" w:customStyle="1" w:styleId="NoList79">
    <w:name w:val="No List79"/>
    <w:next w:val="NoList"/>
    <w:uiPriority w:val="99"/>
    <w:semiHidden/>
    <w:unhideWhenUsed/>
    <w:rsid w:val="00FB0731"/>
  </w:style>
  <w:style w:type="numbering" w:customStyle="1" w:styleId="NoList88">
    <w:name w:val="No List88"/>
    <w:next w:val="NoList"/>
    <w:uiPriority w:val="99"/>
    <w:semiHidden/>
    <w:unhideWhenUsed/>
    <w:rsid w:val="00FB0731"/>
  </w:style>
  <w:style w:type="table" w:customStyle="1" w:styleId="TableGrid580">
    <w:name w:val="TableGrid58"/>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
    <w:name w:val="Lưới Bảng13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
    <w:name w:val="Lưới Bảng23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
    <w:name w:val="Lưới Bảng33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
    <w:name w:val="No List11110"/>
    <w:next w:val="NoList"/>
    <w:uiPriority w:val="99"/>
    <w:semiHidden/>
    <w:unhideWhenUsed/>
    <w:rsid w:val="00FB0731"/>
  </w:style>
  <w:style w:type="table" w:customStyle="1" w:styleId="TableNormal1112">
    <w:name w:val="Table Normal1112"/>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120">
    <w:name w:val="TableGrid111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FB0731"/>
  </w:style>
  <w:style w:type="table" w:customStyle="1" w:styleId="TableGrid21100">
    <w:name w:val="TableGrid2110"/>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FB0731"/>
  </w:style>
  <w:style w:type="table" w:customStyle="1" w:styleId="TableGrid3180">
    <w:name w:val="TableGrid318"/>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9">
    <w:name w:val="Lưới Bảng111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9">
    <w:name w:val="Lưới Bảng211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9">
    <w:name w:val="Lưới Bảng311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FB0731"/>
  </w:style>
  <w:style w:type="table" w:customStyle="1" w:styleId="TableGrid419">
    <w:name w:val="Table Grid419"/>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8">
    <w:name w:val="No List518"/>
    <w:next w:val="NoList"/>
    <w:uiPriority w:val="99"/>
    <w:semiHidden/>
    <w:unhideWhenUsed/>
    <w:rsid w:val="00FB0731"/>
  </w:style>
  <w:style w:type="table" w:customStyle="1" w:styleId="TableGrid4180">
    <w:name w:val="TableGrid418"/>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8">
    <w:name w:val="Lưới Bảng121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8">
    <w:name w:val="Lưới Bảng221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8">
    <w:name w:val="Lưới Bảng321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8">
    <w:name w:val="No List618"/>
    <w:next w:val="NoList"/>
    <w:uiPriority w:val="99"/>
    <w:semiHidden/>
    <w:unhideWhenUsed/>
    <w:rsid w:val="00FB0731"/>
  </w:style>
  <w:style w:type="numbering" w:customStyle="1" w:styleId="NoList718">
    <w:name w:val="No List718"/>
    <w:next w:val="NoList"/>
    <w:uiPriority w:val="99"/>
    <w:semiHidden/>
    <w:unhideWhenUsed/>
    <w:rsid w:val="00FB0731"/>
  </w:style>
  <w:style w:type="numbering" w:customStyle="1" w:styleId="NoList817">
    <w:name w:val="No List817"/>
    <w:next w:val="NoList"/>
    <w:uiPriority w:val="99"/>
    <w:semiHidden/>
    <w:unhideWhenUsed/>
    <w:rsid w:val="00FB0731"/>
  </w:style>
  <w:style w:type="numbering" w:customStyle="1" w:styleId="NoList11114">
    <w:name w:val="No List11114"/>
    <w:next w:val="NoList"/>
    <w:uiPriority w:val="99"/>
    <w:semiHidden/>
    <w:unhideWhenUsed/>
    <w:rsid w:val="00FB0731"/>
  </w:style>
  <w:style w:type="numbering" w:customStyle="1" w:styleId="NoList2117">
    <w:name w:val="No List2117"/>
    <w:next w:val="NoList"/>
    <w:uiPriority w:val="99"/>
    <w:semiHidden/>
    <w:unhideWhenUsed/>
    <w:rsid w:val="00FB0731"/>
  </w:style>
  <w:style w:type="numbering" w:customStyle="1" w:styleId="NoList3117">
    <w:name w:val="No List3117"/>
    <w:next w:val="NoList"/>
    <w:uiPriority w:val="99"/>
    <w:semiHidden/>
    <w:unhideWhenUsed/>
    <w:rsid w:val="00FB0731"/>
  </w:style>
  <w:style w:type="numbering" w:customStyle="1" w:styleId="NoList4117">
    <w:name w:val="No List4117"/>
    <w:next w:val="NoList"/>
    <w:uiPriority w:val="99"/>
    <w:semiHidden/>
    <w:unhideWhenUsed/>
    <w:rsid w:val="00FB0731"/>
  </w:style>
  <w:style w:type="numbering" w:customStyle="1" w:styleId="NoList5117">
    <w:name w:val="No List5117"/>
    <w:next w:val="NoList"/>
    <w:uiPriority w:val="99"/>
    <w:semiHidden/>
    <w:unhideWhenUsed/>
    <w:rsid w:val="00FB0731"/>
  </w:style>
  <w:style w:type="numbering" w:customStyle="1" w:styleId="NoList6117">
    <w:name w:val="No List6117"/>
    <w:next w:val="NoList"/>
    <w:uiPriority w:val="99"/>
    <w:semiHidden/>
    <w:unhideWhenUsed/>
    <w:rsid w:val="00FB0731"/>
  </w:style>
  <w:style w:type="numbering" w:customStyle="1" w:styleId="NoList7117">
    <w:name w:val="No List7117"/>
    <w:next w:val="NoList"/>
    <w:uiPriority w:val="99"/>
    <w:semiHidden/>
    <w:unhideWhenUsed/>
    <w:rsid w:val="00FB0731"/>
  </w:style>
  <w:style w:type="table" w:customStyle="1" w:styleId="TableGrid98">
    <w:name w:val="Table Grid9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FB0731"/>
  </w:style>
  <w:style w:type="table" w:customStyle="1" w:styleId="TableGrid680">
    <w:name w:val="TableGrid68"/>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8">
    <w:name w:val="Lưới Bảng14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8">
    <w:name w:val="Lưới Bảng24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8">
    <w:name w:val="Lưới Bảng34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7">
    <w:name w:val="No List107"/>
    <w:next w:val="NoList"/>
    <w:uiPriority w:val="99"/>
    <w:semiHidden/>
    <w:unhideWhenUsed/>
    <w:rsid w:val="00FB0731"/>
  </w:style>
  <w:style w:type="table" w:customStyle="1" w:styleId="TableGrid780">
    <w:name w:val="TableGrid78"/>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8">
    <w:name w:val="Lưới Bảng15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8">
    <w:name w:val="Lưới Bảng25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8">
    <w:name w:val="Lưới Bảng35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FB0731"/>
  </w:style>
  <w:style w:type="table" w:customStyle="1" w:styleId="TableNormal129">
    <w:name w:val="Table Normal129"/>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280">
    <w:name w:val="TableGrid128"/>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FB0731"/>
  </w:style>
  <w:style w:type="table" w:customStyle="1" w:styleId="TableGrid228">
    <w:name w:val="TableGrid228"/>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FB0731"/>
  </w:style>
  <w:style w:type="table" w:customStyle="1" w:styleId="TableGrid328">
    <w:name w:val="TableGrid328"/>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8">
    <w:name w:val="Lưới Bảng112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8">
    <w:name w:val="Lưới Bảng212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8">
    <w:name w:val="Lưới Bảng312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7">
    <w:name w:val="No List427"/>
    <w:next w:val="NoList"/>
    <w:uiPriority w:val="99"/>
    <w:semiHidden/>
    <w:unhideWhenUsed/>
    <w:rsid w:val="00FB0731"/>
  </w:style>
  <w:style w:type="table" w:customStyle="1" w:styleId="TableGrid428">
    <w:name w:val="Table Grid428"/>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7">
    <w:name w:val="No List527"/>
    <w:next w:val="NoList"/>
    <w:uiPriority w:val="99"/>
    <w:semiHidden/>
    <w:unhideWhenUsed/>
    <w:rsid w:val="00FB0731"/>
  </w:style>
  <w:style w:type="table" w:customStyle="1" w:styleId="TableGrid4280">
    <w:name w:val="TableGrid428"/>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8">
    <w:name w:val="Lưới Bảng122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8">
    <w:name w:val="Lưới Bảng222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8">
    <w:name w:val="Lưới Bảng322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7">
    <w:name w:val="No List627"/>
    <w:next w:val="NoList"/>
    <w:uiPriority w:val="99"/>
    <w:semiHidden/>
    <w:unhideWhenUsed/>
    <w:rsid w:val="00FB0731"/>
  </w:style>
  <w:style w:type="numbering" w:customStyle="1" w:styleId="NoList727">
    <w:name w:val="No List727"/>
    <w:next w:val="NoList"/>
    <w:uiPriority w:val="99"/>
    <w:semiHidden/>
    <w:unhideWhenUsed/>
    <w:rsid w:val="00FB0731"/>
  </w:style>
  <w:style w:type="table" w:customStyle="1" w:styleId="TableGrid812">
    <w:name w:val="Table Grid812"/>
    <w:basedOn w:val="TableNormal"/>
    <w:next w:val="TableGrid"/>
    <w:uiPriority w:val="59"/>
    <w:rsid w:val="00FB0731"/>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FB0731"/>
  </w:style>
  <w:style w:type="table" w:customStyle="1" w:styleId="TableGrid860">
    <w:name w:val="TableGrid86"/>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2">
    <w:name w:val="Lưới Bảng16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2">
    <w:name w:val="Lưới Bảng26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2">
    <w:name w:val="Lưới Bảng36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FB0731"/>
  </w:style>
  <w:style w:type="table" w:customStyle="1" w:styleId="TableNormal137">
    <w:name w:val="Table Normal137"/>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Grid13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FB0731"/>
  </w:style>
  <w:style w:type="table" w:customStyle="1" w:styleId="TableGrid232">
    <w:name w:val="TableGrid23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FB0731"/>
  </w:style>
  <w:style w:type="table" w:customStyle="1" w:styleId="TableGrid332">
    <w:name w:val="TableGrid33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2">
    <w:name w:val="Lưới Bảng113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2">
    <w:name w:val="Lưới Bảng213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2">
    <w:name w:val="Lưới Bảng313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2">
    <w:name w:val="No List432"/>
    <w:next w:val="NoList"/>
    <w:uiPriority w:val="99"/>
    <w:semiHidden/>
    <w:unhideWhenUsed/>
    <w:rsid w:val="00FB0731"/>
  </w:style>
  <w:style w:type="table" w:customStyle="1" w:styleId="TableGrid432">
    <w:name w:val="Table Grid432"/>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2">
    <w:name w:val="No List532"/>
    <w:next w:val="NoList"/>
    <w:uiPriority w:val="99"/>
    <w:semiHidden/>
    <w:unhideWhenUsed/>
    <w:rsid w:val="00FB0731"/>
  </w:style>
  <w:style w:type="table" w:customStyle="1" w:styleId="TableGrid4320">
    <w:name w:val="TableGrid43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2">
    <w:name w:val="Lưới Bảng123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2">
    <w:name w:val="Lưới Bảng223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2">
    <w:name w:val="Lưới Bảng323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2">
    <w:name w:val="No List632"/>
    <w:next w:val="NoList"/>
    <w:uiPriority w:val="99"/>
    <w:semiHidden/>
    <w:unhideWhenUsed/>
    <w:rsid w:val="00FB0731"/>
  </w:style>
  <w:style w:type="numbering" w:customStyle="1" w:styleId="NoList732">
    <w:name w:val="No List732"/>
    <w:next w:val="NoList"/>
    <w:uiPriority w:val="99"/>
    <w:semiHidden/>
    <w:unhideWhenUsed/>
    <w:rsid w:val="00FB0731"/>
  </w:style>
  <w:style w:type="numbering" w:customStyle="1" w:styleId="NoList822">
    <w:name w:val="No List822"/>
    <w:next w:val="NoList"/>
    <w:uiPriority w:val="99"/>
    <w:semiHidden/>
    <w:unhideWhenUsed/>
    <w:rsid w:val="00FB0731"/>
  </w:style>
  <w:style w:type="table" w:customStyle="1" w:styleId="TableGrid5120">
    <w:name w:val="TableGrid51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2">
    <w:name w:val="Lưới Bảng13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2">
    <w:name w:val="Lưới Bảng23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2">
    <w:name w:val="Lưới Bảng33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FB0731"/>
  </w:style>
  <w:style w:type="table" w:customStyle="1" w:styleId="TableNormal1113">
    <w:name w:val="Table Normal1113"/>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130">
    <w:name w:val="TableGrid111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FB0731"/>
  </w:style>
  <w:style w:type="table" w:customStyle="1" w:styleId="TableGrid2112">
    <w:name w:val="TableGrid211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FB0731"/>
  </w:style>
  <w:style w:type="table" w:customStyle="1" w:styleId="TableGrid3112">
    <w:name w:val="TableGrid311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2">
    <w:name w:val="Lưới Bảng111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2">
    <w:name w:val="Lưới Bảng211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2">
    <w:name w:val="Lưới Bảng311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2">
    <w:name w:val="No List4122"/>
    <w:next w:val="NoList"/>
    <w:uiPriority w:val="99"/>
    <w:semiHidden/>
    <w:unhideWhenUsed/>
    <w:rsid w:val="00FB0731"/>
  </w:style>
  <w:style w:type="table" w:customStyle="1" w:styleId="TableGrid4112">
    <w:name w:val="Table Grid4112"/>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2">
    <w:name w:val="No List5122"/>
    <w:next w:val="NoList"/>
    <w:uiPriority w:val="99"/>
    <w:semiHidden/>
    <w:unhideWhenUsed/>
    <w:rsid w:val="00FB0731"/>
  </w:style>
  <w:style w:type="table" w:customStyle="1" w:styleId="TableGrid41120">
    <w:name w:val="TableGrid411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2">
    <w:name w:val="Lưới Bảng121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2">
    <w:name w:val="Lưới Bảng221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2">
    <w:name w:val="Lưới Bảng321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2">
    <w:name w:val="No List6122"/>
    <w:next w:val="NoList"/>
    <w:uiPriority w:val="99"/>
    <w:semiHidden/>
    <w:unhideWhenUsed/>
    <w:rsid w:val="00FB0731"/>
  </w:style>
  <w:style w:type="numbering" w:customStyle="1" w:styleId="NoList7122">
    <w:name w:val="No List7122"/>
    <w:next w:val="NoList"/>
    <w:uiPriority w:val="99"/>
    <w:semiHidden/>
    <w:unhideWhenUsed/>
    <w:rsid w:val="00FB0731"/>
  </w:style>
  <w:style w:type="numbering" w:customStyle="1" w:styleId="NoList8112">
    <w:name w:val="No List8112"/>
    <w:next w:val="NoList"/>
    <w:uiPriority w:val="99"/>
    <w:semiHidden/>
    <w:unhideWhenUsed/>
    <w:rsid w:val="00FB0731"/>
  </w:style>
  <w:style w:type="numbering" w:customStyle="1" w:styleId="NoList11122">
    <w:name w:val="No List11122"/>
    <w:next w:val="NoList"/>
    <w:uiPriority w:val="99"/>
    <w:semiHidden/>
    <w:unhideWhenUsed/>
    <w:rsid w:val="00FB0731"/>
  </w:style>
  <w:style w:type="numbering" w:customStyle="1" w:styleId="NoList21113">
    <w:name w:val="No List21113"/>
    <w:next w:val="NoList"/>
    <w:uiPriority w:val="99"/>
    <w:semiHidden/>
    <w:unhideWhenUsed/>
    <w:rsid w:val="00FB0731"/>
  </w:style>
  <w:style w:type="numbering" w:customStyle="1" w:styleId="NoList31113">
    <w:name w:val="No List31113"/>
    <w:next w:val="NoList"/>
    <w:uiPriority w:val="99"/>
    <w:semiHidden/>
    <w:unhideWhenUsed/>
    <w:rsid w:val="00FB0731"/>
  </w:style>
  <w:style w:type="numbering" w:customStyle="1" w:styleId="NoList41112">
    <w:name w:val="No List41112"/>
    <w:next w:val="NoList"/>
    <w:uiPriority w:val="99"/>
    <w:semiHidden/>
    <w:unhideWhenUsed/>
    <w:rsid w:val="00FB0731"/>
  </w:style>
  <w:style w:type="numbering" w:customStyle="1" w:styleId="NoList51112">
    <w:name w:val="No List51112"/>
    <w:next w:val="NoList"/>
    <w:uiPriority w:val="99"/>
    <w:semiHidden/>
    <w:unhideWhenUsed/>
    <w:rsid w:val="00FB0731"/>
  </w:style>
  <w:style w:type="numbering" w:customStyle="1" w:styleId="NoList61112">
    <w:name w:val="No List61112"/>
    <w:next w:val="NoList"/>
    <w:uiPriority w:val="99"/>
    <w:semiHidden/>
    <w:unhideWhenUsed/>
    <w:rsid w:val="00FB0731"/>
  </w:style>
  <w:style w:type="numbering" w:customStyle="1" w:styleId="NoList71112">
    <w:name w:val="No List71112"/>
    <w:next w:val="NoList"/>
    <w:uiPriority w:val="99"/>
    <w:semiHidden/>
    <w:unhideWhenUsed/>
    <w:rsid w:val="00FB0731"/>
  </w:style>
  <w:style w:type="table" w:customStyle="1" w:styleId="TableGrid1213">
    <w:name w:val="Table Grid121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
    <w:name w:val="Table Grid9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2">
    <w:name w:val="No List912"/>
    <w:next w:val="NoList"/>
    <w:uiPriority w:val="99"/>
    <w:semiHidden/>
    <w:unhideWhenUsed/>
    <w:rsid w:val="00FB0731"/>
  </w:style>
  <w:style w:type="table" w:customStyle="1" w:styleId="TableGrid6120">
    <w:name w:val="TableGrid61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2">
    <w:name w:val="Lưới Bảng14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2">
    <w:name w:val="Lưới Bảng24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2">
    <w:name w:val="Lưới Bảng34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2">
    <w:name w:val="No List1012"/>
    <w:next w:val="NoList"/>
    <w:uiPriority w:val="99"/>
    <w:semiHidden/>
    <w:unhideWhenUsed/>
    <w:rsid w:val="00FB0731"/>
  </w:style>
  <w:style w:type="table" w:customStyle="1" w:styleId="TableGrid7120">
    <w:name w:val="TableGrid71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2">
    <w:name w:val="Lưới Bảng15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2">
    <w:name w:val="Lưới Bảng25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2">
    <w:name w:val="Lưới Bảng35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B0731"/>
  </w:style>
  <w:style w:type="table" w:customStyle="1" w:styleId="TableNormal1212">
    <w:name w:val="Table Normal1212"/>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2120">
    <w:name w:val="TableGrid121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FB0731"/>
  </w:style>
  <w:style w:type="table" w:customStyle="1" w:styleId="TableGrid2212">
    <w:name w:val="TableGrid221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FB0731"/>
  </w:style>
  <w:style w:type="table" w:customStyle="1" w:styleId="TableGrid3212">
    <w:name w:val="TableGrid321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2">
    <w:name w:val="Lưới Bảng112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2">
    <w:name w:val="Lưới Bảng212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2">
    <w:name w:val="Lưới Bảng312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2">
    <w:name w:val="No List4212"/>
    <w:next w:val="NoList"/>
    <w:uiPriority w:val="99"/>
    <w:semiHidden/>
    <w:unhideWhenUsed/>
    <w:rsid w:val="00FB0731"/>
  </w:style>
  <w:style w:type="table" w:customStyle="1" w:styleId="TableGrid4212">
    <w:name w:val="Table Grid4212"/>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2">
    <w:name w:val="No List5212"/>
    <w:next w:val="NoList"/>
    <w:uiPriority w:val="99"/>
    <w:semiHidden/>
    <w:unhideWhenUsed/>
    <w:rsid w:val="00FB0731"/>
  </w:style>
  <w:style w:type="table" w:customStyle="1" w:styleId="TableGrid42120">
    <w:name w:val="TableGrid421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2">
    <w:name w:val="Lưới Bảng122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2">
    <w:name w:val="Lưới Bảng222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2">
    <w:name w:val="Lưới Bảng322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2">
    <w:name w:val="No List6212"/>
    <w:next w:val="NoList"/>
    <w:uiPriority w:val="99"/>
    <w:semiHidden/>
    <w:unhideWhenUsed/>
    <w:rsid w:val="00FB0731"/>
  </w:style>
  <w:style w:type="numbering" w:customStyle="1" w:styleId="NoList7212">
    <w:name w:val="No List7212"/>
    <w:next w:val="NoList"/>
    <w:uiPriority w:val="99"/>
    <w:semiHidden/>
    <w:unhideWhenUsed/>
    <w:rsid w:val="00FB0731"/>
  </w:style>
  <w:style w:type="table" w:customStyle="1" w:styleId="TableGrid8111">
    <w:name w:val="Table Grid8111"/>
    <w:basedOn w:val="TableNormal"/>
    <w:next w:val="TableGrid"/>
    <w:uiPriority w:val="59"/>
    <w:rsid w:val="00FB0731"/>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4">
    <w:name w:val="No List154"/>
    <w:next w:val="NoList"/>
    <w:uiPriority w:val="99"/>
    <w:semiHidden/>
    <w:unhideWhenUsed/>
    <w:rsid w:val="00FB0731"/>
  </w:style>
  <w:style w:type="table" w:customStyle="1" w:styleId="TableGrid930">
    <w:name w:val="TableGrid9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2">
    <w:name w:val="Lưới Bảng17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2">
    <w:name w:val="Lưới Bảng27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2">
    <w:name w:val="Lưới Bảng37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4">
    <w:name w:val="No List164"/>
    <w:next w:val="NoList"/>
    <w:uiPriority w:val="99"/>
    <w:semiHidden/>
    <w:unhideWhenUsed/>
    <w:rsid w:val="00FB0731"/>
  </w:style>
  <w:style w:type="table" w:customStyle="1" w:styleId="TableNormal146">
    <w:name w:val="Table Normal146"/>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420">
    <w:name w:val="TableGrid14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FB0731"/>
  </w:style>
  <w:style w:type="table" w:customStyle="1" w:styleId="TableGrid242">
    <w:name w:val="TableGrid24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FB0731"/>
  </w:style>
  <w:style w:type="table" w:customStyle="1" w:styleId="TableGrid342">
    <w:name w:val="TableGrid34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2">
    <w:name w:val="Lưới Bảng114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2">
    <w:name w:val="Lưới Bảng214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2">
    <w:name w:val="Lưới Bảng314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2">
    <w:name w:val="No List442"/>
    <w:next w:val="NoList"/>
    <w:uiPriority w:val="99"/>
    <w:semiHidden/>
    <w:unhideWhenUsed/>
    <w:rsid w:val="00FB0731"/>
  </w:style>
  <w:style w:type="table" w:customStyle="1" w:styleId="TableGrid442">
    <w:name w:val="Table Grid442"/>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2">
    <w:name w:val="No List542"/>
    <w:next w:val="NoList"/>
    <w:uiPriority w:val="99"/>
    <w:semiHidden/>
    <w:unhideWhenUsed/>
    <w:rsid w:val="00FB0731"/>
  </w:style>
  <w:style w:type="table" w:customStyle="1" w:styleId="TableGrid4420">
    <w:name w:val="TableGrid44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2">
    <w:name w:val="Lưới Bảng124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2">
    <w:name w:val="Lưới Bảng224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2">
    <w:name w:val="Lưới Bảng324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2">
    <w:name w:val="No List642"/>
    <w:next w:val="NoList"/>
    <w:uiPriority w:val="99"/>
    <w:semiHidden/>
    <w:unhideWhenUsed/>
    <w:rsid w:val="00FB0731"/>
  </w:style>
  <w:style w:type="numbering" w:customStyle="1" w:styleId="NoList742">
    <w:name w:val="No List742"/>
    <w:next w:val="NoList"/>
    <w:uiPriority w:val="99"/>
    <w:semiHidden/>
    <w:unhideWhenUsed/>
    <w:rsid w:val="00FB0731"/>
  </w:style>
  <w:style w:type="numbering" w:customStyle="1" w:styleId="NoList832">
    <w:name w:val="No List832"/>
    <w:next w:val="NoList"/>
    <w:uiPriority w:val="99"/>
    <w:semiHidden/>
    <w:unhideWhenUsed/>
    <w:rsid w:val="00FB0731"/>
  </w:style>
  <w:style w:type="table" w:customStyle="1" w:styleId="TableGrid5220">
    <w:name w:val="TableGrid52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2">
    <w:name w:val="Lưới Bảng13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2">
    <w:name w:val="Lưới Bảng23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2">
    <w:name w:val="Lưới Bảng33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B0731"/>
  </w:style>
  <w:style w:type="table" w:customStyle="1" w:styleId="TableNormal1122">
    <w:name w:val="Table Normal1122"/>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0">
    <w:name w:val="TableGrid112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FB0731"/>
  </w:style>
  <w:style w:type="table" w:customStyle="1" w:styleId="TableGrid2122">
    <w:name w:val="TableGrid212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FB0731"/>
  </w:style>
  <w:style w:type="table" w:customStyle="1" w:styleId="TableGrid3122">
    <w:name w:val="TableGrid312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2">
    <w:name w:val="Lưới Bảng111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2">
    <w:name w:val="Lưới Bảng211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2">
    <w:name w:val="Lưới Bảng311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2">
    <w:name w:val="No List4132"/>
    <w:next w:val="NoList"/>
    <w:uiPriority w:val="99"/>
    <w:semiHidden/>
    <w:unhideWhenUsed/>
    <w:rsid w:val="00FB0731"/>
  </w:style>
  <w:style w:type="table" w:customStyle="1" w:styleId="TableGrid4122">
    <w:name w:val="Table Grid4122"/>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2">
    <w:name w:val="No List5132"/>
    <w:next w:val="NoList"/>
    <w:uiPriority w:val="99"/>
    <w:semiHidden/>
    <w:unhideWhenUsed/>
    <w:rsid w:val="00FB0731"/>
  </w:style>
  <w:style w:type="table" w:customStyle="1" w:styleId="TableGrid41220">
    <w:name w:val="TableGrid412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2">
    <w:name w:val="Lưới Bảng121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2">
    <w:name w:val="Lưới Bảng221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2">
    <w:name w:val="Lưới Bảng321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2">
    <w:name w:val="No List6132"/>
    <w:next w:val="NoList"/>
    <w:uiPriority w:val="99"/>
    <w:semiHidden/>
    <w:unhideWhenUsed/>
    <w:rsid w:val="00FB0731"/>
  </w:style>
  <w:style w:type="numbering" w:customStyle="1" w:styleId="NoList7132">
    <w:name w:val="No List7132"/>
    <w:next w:val="NoList"/>
    <w:uiPriority w:val="99"/>
    <w:semiHidden/>
    <w:unhideWhenUsed/>
    <w:rsid w:val="00FB0731"/>
  </w:style>
  <w:style w:type="numbering" w:customStyle="1" w:styleId="NoList8122">
    <w:name w:val="No List8122"/>
    <w:next w:val="NoList"/>
    <w:uiPriority w:val="99"/>
    <w:semiHidden/>
    <w:unhideWhenUsed/>
    <w:rsid w:val="00FB0731"/>
  </w:style>
  <w:style w:type="numbering" w:customStyle="1" w:styleId="NoList11132">
    <w:name w:val="No List11132"/>
    <w:next w:val="NoList"/>
    <w:uiPriority w:val="99"/>
    <w:semiHidden/>
    <w:unhideWhenUsed/>
    <w:rsid w:val="00FB0731"/>
  </w:style>
  <w:style w:type="numbering" w:customStyle="1" w:styleId="NoList21122">
    <w:name w:val="No List21122"/>
    <w:next w:val="NoList"/>
    <w:uiPriority w:val="99"/>
    <w:semiHidden/>
    <w:unhideWhenUsed/>
    <w:rsid w:val="00FB0731"/>
  </w:style>
  <w:style w:type="numbering" w:customStyle="1" w:styleId="NoList31122">
    <w:name w:val="No List31122"/>
    <w:next w:val="NoList"/>
    <w:uiPriority w:val="99"/>
    <w:semiHidden/>
    <w:unhideWhenUsed/>
    <w:rsid w:val="00FB0731"/>
  </w:style>
  <w:style w:type="numbering" w:customStyle="1" w:styleId="NoList41122">
    <w:name w:val="No List41122"/>
    <w:next w:val="NoList"/>
    <w:uiPriority w:val="99"/>
    <w:semiHidden/>
    <w:unhideWhenUsed/>
    <w:rsid w:val="00FB0731"/>
  </w:style>
  <w:style w:type="numbering" w:customStyle="1" w:styleId="NoList51122">
    <w:name w:val="No List51122"/>
    <w:next w:val="NoList"/>
    <w:uiPriority w:val="99"/>
    <w:semiHidden/>
    <w:unhideWhenUsed/>
    <w:rsid w:val="00FB0731"/>
  </w:style>
  <w:style w:type="numbering" w:customStyle="1" w:styleId="NoList61122">
    <w:name w:val="No List61122"/>
    <w:next w:val="NoList"/>
    <w:uiPriority w:val="99"/>
    <w:semiHidden/>
    <w:unhideWhenUsed/>
    <w:rsid w:val="00FB0731"/>
  </w:style>
  <w:style w:type="numbering" w:customStyle="1" w:styleId="NoList71122">
    <w:name w:val="No List71122"/>
    <w:next w:val="NoList"/>
    <w:uiPriority w:val="99"/>
    <w:semiHidden/>
    <w:unhideWhenUsed/>
    <w:rsid w:val="00FB0731"/>
  </w:style>
  <w:style w:type="table" w:customStyle="1" w:styleId="TableGrid922">
    <w:name w:val="Table Grid9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2">
    <w:name w:val="No List922"/>
    <w:next w:val="NoList"/>
    <w:uiPriority w:val="99"/>
    <w:semiHidden/>
    <w:unhideWhenUsed/>
    <w:rsid w:val="00FB0731"/>
  </w:style>
  <w:style w:type="table" w:customStyle="1" w:styleId="TableGrid6220">
    <w:name w:val="TableGrid62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2">
    <w:name w:val="Lưới Bảng14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2">
    <w:name w:val="Lưới Bảng24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2">
    <w:name w:val="Lưới Bảng34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2">
    <w:name w:val="No List1022"/>
    <w:next w:val="NoList"/>
    <w:uiPriority w:val="99"/>
    <w:semiHidden/>
    <w:unhideWhenUsed/>
    <w:rsid w:val="00FB0731"/>
  </w:style>
  <w:style w:type="table" w:customStyle="1" w:styleId="TableGrid7220">
    <w:name w:val="TableGrid72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2">
    <w:name w:val="Lưới Bảng15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2">
    <w:name w:val="Lưới Bảng25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2">
    <w:name w:val="Lưới Bảng35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2">
    <w:name w:val="No List1222"/>
    <w:next w:val="NoList"/>
    <w:uiPriority w:val="99"/>
    <w:semiHidden/>
    <w:unhideWhenUsed/>
    <w:rsid w:val="00FB0731"/>
  </w:style>
  <w:style w:type="table" w:customStyle="1" w:styleId="TableNormal1222">
    <w:name w:val="Table Normal1222"/>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222">
    <w:name w:val="TableGrid122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FB0731"/>
  </w:style>
  <w:style w:type="table" w:customStyle="1" w:styleId="TableGrid2222">
    <w:name w:val="TableGrid222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FB0731"/>
  </w:style>
  <w:style w:type="table" w:customStyle="1" w:styleId="TableGrid3222">
    <w:name w:val="TableGrid322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2">
    <w:name w:val="Lưới Bảng112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2">
    <w:name w:val="Lưới Bảng212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2">
    <w:name w:val="Lưới Bảng312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2">
    <w:name w:val="No List4222"/>
    <w:next w:val="NoList"/>
    <w:uiPriority w:val="99"/>
    <w:semiHidden/>
    <w:unhideWhenUsed/>
    <w:rsid w:val="00FB0731"/>
  </w:style>
  <w:style w:type="table" w:customStyle="1" w:styleId="TableGrid4222">
    <w:name w:val="Table Grid4222"/>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2">
    <w:name w:val="No List5222"/>
    <w:next w:val="NoList"/>
    <w:uiPriority w:val="99"/>
    <w:semiHidden/>
    <w:unhideWhenUsed/>
    <w:rsid w:val="00FB0731"/>
  </w:style>
  <w:style w:type="table" w:customStyle="1" w:styleId="TableGrid42220">
    <w:name w:val="TableGrid422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2">
    <w:name w:val="Lưới Bảng122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2">
    <w:name w:val="Lưới Bảng222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2">
    <w:name w:val="Lưới Bảng322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2">
    <w:name w:val="No List6222"/>
    <w:next w:val="NoList"/>
    <w:uiPriority w:val="99"/>
    <w:semiHidden/>
    <w:unhideWhenUsed/>
    <w:rsid w:val="00FB0731"/>
  </w:style>
  <w:style w:type="numbering" w:customStyle="1" w:styleId="NoList7222">
    <w:name w:val="No List7222"/>
    <w:next w:val="NoList"/>
    <w:uiPriority w:val="99"/>
    <w:semiHidden/>
    <w:unhideWhenUsed/>
    <w:rsid w:val="00FB0731"/>
  </w:style>
  <w:style w:type="numbering" w:customStyle="1" w:styleId="NoList50">
    <w:name w:val="No List50"/>
    <w:next w:val="NoList"/>
    <w:uiPriority w:val="99"/>
    <w:semiHidden/>
    <w:unhideWhenUsed/>
    <w:rsid w:val="00FB0731"/>
  </w:style>
  <w:style w:type="numbering" w:customStyle="1" w:styleId="NoList129">
    <w:name w:val="No List129"/>
    <w:next w:val="NoList"/>
    <w:uiPriority w:val="99"/>
    <w:semiHidden/>
    <w:unhideWhenUsed/>
    <w:rsid w:val="00FB0731"/>
  </w:style>
  <w:style w:type="table" w:customStyle="1" w:styleId="TableGrid501">
    <w:name w:val="TableGrid50"/>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5">
    <w:name w:val="TOC Heading5"/>
    <w:basedOn w:val="Heading1"/>
    <w:next w:val="Normal"/>
    <w:uiPriority w:val="39"/>
    <w:unhideWhenUsed/>
    <w:qFormat/>
    <w:rsid w:val="00FB0731"/>
    <w:pPr>
      <w:keepLines/>
      <w:spacing w:before="240" w:line="259" w:lineRule="auto"/>
      <w:ind w:firstLine="0"/>
      <w:jc w:val="left"/>
      <w:outlineLvl w:val="9"/>
    </w:pPr>
    <w:rPr>
      <w:rFonts w:ascii="Calibri Light" w:hAnsi="Calibri Light"/>
      <w:b w:val="0"/>
      <w:bCs w:val="0"/>
      <w:color w:val="2E74B5"/>
      <w:kern w:val="0"/>
      <w:sz w:val="32"/>
    </w:rPr>
  </w:style>
  <w:style w:type="table" w:customStyle="1" w:styleId="LiBang139">
    <w:name w:val="Lưới Bảng13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9">
    <w:name w:val="Lưới Bảng23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9">
    <w:name w:val="Lưới Bảng33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FB0731"/>
  </w:style>
  <w:style w:type="table" w:customStyle="1" w:styleId="TableNormal130">
    <w:name w:val="Table Normal130"/>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90">
    <w:name w:val="TableGrid129"/>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FB0731"/>
  </w:style>
  <w:style w:type="table" w:customStyle="1" w:styleId="TableGrid2190">
    <w:name w:val="Table Grid219"/>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0">
    <w:name w:val="TableGrid220"/>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FB0731"/>
  </w:style>
  <w:style w:type="table" w:customStyle="1" w:styleId="TableGrid3190">
    <w:name w:val="TableGrid319"/>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0">
    <w:name w:val="Lưới Bảng112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0">
    <w:name w:val="Lưới Bảng212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0">
    <w:name w:val="Lưới Bảng312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FB0731"/>
  </w:style>
  <w:style w:type="table" w:customStyle="1" w:styleId="TableGrid4200">
    <w:name w:val="Table Grid420"/>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FB0731"/>
  </w:style>
  <w:style w:type="table" w:customStyle="1" w:styleId="TableGrid4190">
    <w:name w:val="TableGrid419"/>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9">
    <w:name w:val="Lưới Bảng121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9">
    <w:name w:val="Lưới Bảng221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9">
    <w:name w:val="Lưới Bảng321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FB0731"/>
  </w:style>
  <w:style w:type="numbering" w:customStyle="1" w:styleId="NoList710">
    <w:name w:val="No List710"/>
    <w:next w:val="NoList"/>
    <w:uiPriority w:val="99"/>
    <w:semiHidden/>
    <w:unhideWhenUsed/>
    <w:rsid w:val="00FB0731"/>
  </w:style>
  <w:style w:type="numbering" w:customStyle="1" w:styleId="NoList89">
    <w:name w:val="No List89"/>
    <w:next w:val="NoList"/>
    <w:uiPriority w:val="99"/>
    <w:semiHidden/>
    <w:unhideWhenUsed/>
    <w:rsid w:val="00FB0731"/>
  </w:style>
  <w:style w:type="table" w:customStyle="1" w:styleId="TableGrid590">
    <w:name w:val="TableGrid59"/>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0">
    <w:name w:val="Lưới Bảng131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0">
    <w:name w:val="Lưới Bảng231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0">
    <w:name w:val="Lưới Bảng331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FB0731"/>
  </w:style>
  <w:style w:type="table" w:customStyle="1" w:styleId="TableNormal1114">
    <w:name w:val="Table Normal1114"/>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14">
    <w:name w:val="TableGrid1114"/>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FB0731"/>
  </w:style>
  <w:style w:type="table" w:customStyle="1" w:styleId="TableGrid2113">
    <w:name w:val="TableGrid211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FB0731"/>
  </w:style>
  <w:style w:type="table" w:customStyle="1" w:styleId="TableGrid31100">
    <w:name w:val="TableGrid3110"/>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0">
    <w:name w:val="Lưới Bảng1111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0">
    <w:name w:val="Lưới Bảng2111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0">
    <w:name w:val="Lưới Bảng3111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FB0731"/>
  </w:style>
  <w:style w:type="table" w:customStyle="1" w:styleId="TableGrid41100">
    <w:name w:val="Table Grid4110"/>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9">
    <w:name w:val="No List519"/>
    <w:next w:val="NoList"/>
    <w:uiPriority w:val="99"/>
    <w:semiHidden/>
    <w:unhideWhenUsed/>
    <w:rsid w:val="00FB0731"/>
  </w:style>
  <w:style w:type="table" w:customStyle="1" w:styleId="TableGrid41101">
    <w:name w:val="TableGrid4110"/>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0">
    <w:name w:val="Lưới Bảng1211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0">
    <w:name w:val="Lưới Bảng2211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0">
    <w:name w:val="Lưới Bảng3211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9">
    <w:name w:val="No List619"/>
    <w:next w:val="NoList"/>
    <w:uiPriority w:val="99"/>
    <w:semiHidden/>
    <w:unhideWhenUsed/>
    <w:rsid w:val="00FB0731"/>
  </w:style>
  <w:style w:type="numbering" w:customStyle="1" w:styleId="NoList719">
    <w:name w:val="No List719"/>
    <w:next w:val="NoList"/>
    <w:uiPriority w:val="99"/>
    <w:semiHidden/>
    <w:unhideWhenUsed/>
    <w:rsid w:val="00FB0731"/>
  </w:style>
  <w:style w:type="numbering" w:customStyle="1" w:styleId="NoList818">
    <w:name w:val="No List818"/>
    <w:next w:val="NoList"/>
    <w:uiPriority w:val="99"/>
    <w:semiHidden/>
    <w:unhideWhenUsed/>
    <w:rsid w:val="00FB0731"/>
  </w:style>
  <w:style w:type="numbering" w:customStyle="1" w:styleId="NoList11116">
    <w:name w:val="No List11116"/>
    <w:next w:val="NoList"/>
    <w:uiPriority w:val="99"/>
    <w:semiHidden/>
    <w:unhideWhenUsed/>
    <w:rsid w:val="00FB0731"/>
  </w:style>
  <w:style w:type="numbering" w:customStyle="1" w:styleId="NoList2119">
    <w:name w:val="No List2119"/>
    <w:next w:val="NoList"/>
    <w:uiPriority w:val="99"/>
    <w:semiHidden/>
    <w:unhideWhenUsed/>
    <w:rsid w:val="00FB0731"/>
  </w:style>
  <w:style w:type="numbering" w:customStyle="1" w:styleId="NoList3118">
    <w:name w:val="No List3118"/>
    <w:next w:val="NoList"/>
    <w:uiPriority w:val="99"/>
    <w:semiHidden/>
    <w:unhideWhenUsed/>
    <w:rsid w:val="00FB0731"/>
  </w:style>
  <w:style w:type="numbering" w:customStyle="1" w:styleId="NoList4118">
    <w:name w:val="No List4118"/>
    <w:next w:val="NoList"/>
    <w:uiPriority w:val="99"/>
    <w:semiHidden/>
    <w:unhideWhenUsed/>
    <w:rsid w:val="00FB0731"/>
  </w:style>
  <w:style w:type="numbering" w:customStyle="1" w:styleId="NoList5118">
    <w:name w:val="No List5118"/>
    <w:next w:val="NoList"/>
    <w:uiPriority w:val="99"/>
    <w:semiHidden/>
    <w:unhideWhenUsed/>
    <w:rsid w:val="00FB0731"/>
  </w:style>
  <w:style w:type="numbering" w:customStyle="1" w:styleId="NoList6118">
    <w:name w:val="No List6118"/>
    <w:next w:val="NoList"/>
    <w:uiPriority w:val="99"/>
    <w:semiHidden/>
    <w:unhideWhenUsed/>
    <w:rsid w:val="00FB0731"/>
  </w:style>
  <w:style w:type="numbering" w:customStyle="1" w:styleId="NoList7118">
    <w:name w:val="No List7118"/>
    <w:next w:val="NoList"/>
    <w:uiPriority w:val="99"/>
    <w:semiHidden/>
    <w:unhideWhenUsed/>
    <w:rsid w:val="00FB0731"/>
  </w:style>
  <w:style w:type="table" w:customStyle="1" w:styleId="TableGrid99">
    <w:name w:val="Table Grid9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8">
    <w:name w:val="No List98"/>
    <w:next w:val="NoList"/>
    <w:uiPriority w:val="99"/>
    <w:semiHidden/>
    <w:unhideWhenUsed/>
    <w:rsid w:val="00FB0731"/>
  </w:style>
  <w:style w:type="table" w:customStyle="1" w:styleId="TableGrid69">
    <w:name w:val="TableGrid69"/>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9">
    <w:name w:val="Lưới Bảng14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9">
    <w:name w:val="Lưới Bảng24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9">
    <w:name w:val="Lưới Bảng34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8">
    <w:name w:val="No List108"/>
    <w:next w:val="NoList"/>
    <w:uiPriority w:val="99"/>
    <w:semiHidden/>
    <w:unhideWhenUsed/>
    <w:rsid w:val="00FB0731"/>
  </w:style>
  <w:style w:type="table" w:customStyle="1" w:styleId="TableGrid790">
    <w:name w:val="TableGrid79"/>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9">
    <w:name w:val="Lưới Bảng15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9">
    <w:name w:val="Lưới Bảng25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9">
    <w:name w:val="Lưới Bảng35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0">
    <w:name w:val="No List1210"/>
    <w:next w:val="NoList"/>
    <w:uiPriority w:val="99"/>
    <w:semiHidden/>
    <w:unhideWhenUsed/>
    <w:rsid w:val="00FB0731"/>
  </w:style>
  <w:style w:type="table" w:customStyle="1" w:styleId="TableNormal1210">
    <w:name w:val="Table Normal1210"/>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2100">
    <w:name w:val="TableGrid1210"/>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FB0731"/>
  </w:style>
  <w:style w:type="table" w:customStyle="1" w:styleId="TableGrid229">
    <w:name w:val="TableGrid229"/>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FB0731"/>
  </w:style>
  <w:style w:type="table" w:customStyle="1" w:styleId="TableGrid329">
    <w:name w:val="TableGrid329"/>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9">
    <w:name w:val="Lưới Bảng112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9">
    <w:name w:val="Lưới Bảng212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9">
    <w:name w:val="Lưới Bảng312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8">
    <w:name w:val="No List428"/>
    <w:next w:val="NoList"/>
    <w:uiPriority w:val="99"/>
    <w:semiHidden/>
    <w:unhideWhenUsed/>
    <w:rsid w:val="00FB0731"/>
  </w:style>
  <w:style w:type="table" w:customStyle="1" w:styleId="TableGrid429">
    <w:name w:val="Table Grid429"/>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8">
    <w:name w:val="No List528"/>
    <w:next w:val="NoList"/>
    <w:uiPriority w:val="99"/>
    <w:semiHidden/>
    <w:unhideWhenUsed/>
    <w:rsid w:val="00FB0731"/>
  </w:style>
  <w:style w:type="table" w:customStyle="1" w:styleId="TableGrid4290">
    <w:name w:val="TableGrid429"/>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9">
    <w:name w:val="Lưới Bảng122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9">
    <w:name w:val="Lưới Bảng222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9">
    <w:name w:val="Lưới Bảng322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8">
    <w:name w:val="No List628"/>
    <w:next w:val="NoList"/>
    <w:uiPriority w:val="99"/>
    <w:semiHidden/>
    <w:unhideWhenUsed/>
    <w:rsid w:val="00FB0731"/>
  </w:style>
  <w:style w:type="numbering" w:customStyle="1" w:styleId="NoList728">
    <w:name w:val="No List728"/>
    <w:next w:val="NoList"/>
    <w:uiPriority w:val="99"/>
    <w:semiHidden/>
    <w:unhideWhenUsed/>
    <w:rsid w:val="00FB0731"/>
  </w:style>
  <w:style w:type="table" w:customStyle="1" w:styleId="TableGrid813">
    <w:name w:val="Table Grid813"/>
    <w:basedOn w:val="TableNormal"/>
    <w:next w:val="TableGrid"/>
    <w:uiPriority w:val="59"/>
    <w:rsid w:val="00FB0731"/>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FB0731"/>
  </w:style>
  <w:style w:type="table" w:customStyle="1" w:styleId="TableGrid870">
    <w:name w:val="TableGrid87"/>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3">
    <w:name w:val="Lưới Bảng16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3">
    <w:name w:val="Lưới Bảng26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3">
    <w:name w:val="Lưới Bảng36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FB0731"/>
  </w:style>
  <w:style w:type="table" w:customStyle="1" w:styleId="TableNormal138">
    <w:name w:val="Table Normal138"/>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Grid13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FB0731"/>
  </w:style>
  <w:style w:type="table" w:customStyle="1" w:styleId="TableGrid233">
    <w:name w:val="TableGrid23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FB0731"/>
  </w:style>
  <w:style w:type="table" w:customStyle="1" w:styleId="TableGrid333">
    <w:name w:val="TableGrid33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3">
    <w:name w:val="Lưới Bảng113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3">
    <w:name w:val="Lưới Bảng213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3">
    <w:name w:val="Lưới Bảng313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3">
    <w:name w:val="No List433"/>
    <w:next w:val="NoList"/>
    <w:uiPriority w:val="99"/>
    <w:semiHidden/>
    <w:unhideWhenUsed/>
    <w:rsid w:val="00FB0731"/>
  </w:style>
  <w:style w:type="table" w:customStyle="1" w:styleId="TableGrid433">
    <w:name w:val="Table Grid433"/>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3">
    <w:name w:val="No List533"/>
    <w:next w:val="NoList"/>
    <w:uiPriority w:val="99"/>
    <w:semiHidden/>
    <w:unhideWhenUsed/>
    <w:rsid w:val="00FB0731"/>
  </w:style>
  <w:style w:type="table" w:customStyle="1" w:styleId="TableGrid4330">
    <w:name w:val="TableGrid43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3">
    <w:name w:val="Lưới Bảng123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3">
    <w:name w:val="Lưới Bảng223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3">
    <w:name w:val="Lưới Bảng323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3">
    <w:name w:val="No List633"/>
    <w:next w:val="NoList"/>
    <w:uiPriority w:val="99"/>
    <w:semiHidden/>
    <w:unhideWhenUsed/>
    <w:rsid w:val="00FB0731"/>
  </w:style>
  <w:style w:type="numbering" w:customStyle="1" w:styleId="NoList733">
    <w:name w:val="No List733"/>
    <w:next w:val="NoList"/>
    <w:uiPriority w:val="99"/>
    <w:semiHidden/>
    <w:unhideWhenUsed/>
    <w:rsid w:val="00FB0731"/>
  </w:style>
  <w:style w:type="numbering" w:customStyle="1" w:styleId="NoList823">
    <w:name w:val="No List823"/>
    <w:next w:val="NoList"/>
    <w:uiPriority w:val="99"/>
    <w:semiHidden/>
    <w:unhideWhenUsed/>
    <w:rsid w:val="00FB0731"/>
  </w:style>
  <w:style w:type="table" w:customStyle="1" w:styleId="TableGrid5130">
    <w:name w:val="TableGrid51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3">
    <w:name w:val="Lưới Bảng13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3">
    <w:name w:val="Lưới Bảng23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3">
    <w:name w:val="Lưới Bảng33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B0731"/>
  </w:style>
  <w:style w:type="table" w:customStyle="1" w:styleId="TableNormal1115">
    <w:name w:val="Table Normal1115"/>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15">
    <w:name w:val="TableGrid1115"/>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FB0731"/>
  </w:style>
  <w:style w:type="table" w:customStyle="1" w:styleId="TableGrid2114">
    <w:name w:val="TableGrid2114"/>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FB0731"/>
  </w:style>
  <w:style w:type="table" w:customStyle="1" w:styleId="TableGrid3113">
    <w:name w:val="TableGrid311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3">
    <w:name w:val="Lưới Bảng111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3">
    <w:name w:val="Lưới Bảng211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3">
    <w:name w:val="Lưới Bảng311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3">
    <w:name w:val="No List4123"/>
    <w:next w:val="NoList"/>
    <w:uiPriority w:val="99"/>
    <w:semiHidden/>
    <w:unhideWhenUsed/>
    <w:rsid w:val="00FB0731"/>
  </w:style>
  <w:style w:type="table" w:customStyle="1" w:styleId="TableGrid4113">
    <w:name w:val="Table Grid4113"/>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3">
    <w:name w:val="No List5123"/>
    <w:next w:val="NoList"/>
    <w:uiPriority w:val="99"/>
    <w:semiHidden/>
    <w:unhideWhenUsed/>
    <w:rsid w:val="00FB0731"/>
  </w:style>
  <w:style w:type="table" w:customStyle="1" w:styleId="TableGrid41130">
    <w:name w:val="TableGrid411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3">
    <w:name w:val="Lưới Bảng121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3">
    <w:name w:val="Lưới Bảng221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3">
    <w:name w:val="Lưới Bảng321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3">
    <w:name w:val="No List6123"/>
    <w:next w:val="NoList"/>
    <w:uiPriority w:val="99"/>
    <w:semiHidden/>
    <w:unhideWhenUsed/>
    <w:rsid w:val="00FB0731"/>
  </w:style>
  <w:style w:type="numbering" w:customStyle="1" w:styleId="NoList7123">
    <w:name w:val="No List7123"/>
    <w:next w:val="NoList"/>
    <w:uiPriority w:val="99"/>
    <w:semiHidden/>
    <w:unhideWhenUsed/>
    <w:rsid w:val="00FB0731"/>
  </w:style>
  <w:style w:type="numbering" w:customStyle="1" w:styleId="NoList8113">
    <w:name w:val="No List8113"/>
    <w:next w:val="NoList"/>
    <w:uiPriority w:val="99"/>
    <w:semiHidden/>
    <w:unhideWhenUsed/>
    <w:rsid w:val="00FB0731"/>
  </w:style>
  <w:style w:type="numbering" w:customStyle="1" w:styleId="NoList11123">
    <w:name w:val="No List11123"/>
    <w:next w:val="NoList"/>
    <w:uiPriority w:val="99"/>
    <w:semiHidden/>
    <w:unhideWhenUsed/>
    <w:rsid w:val="00FB0731"/>
  </w:style>
  <w:style w:type="numbering" w:customStyle="1" w:styleId="NoList21114">
    <w:name w:val="No List21114"/>
    <w:next w:val="NoList"/>
    <w:uiPriority w:val="99"/>
    <w:semiHidden/>
    <w:unhideWhenUsed/>
    <w:rsid w:val="00FB0731"/>
  </w:style>
  <w:style w:type="numbering" w:customStyle="1" w:styleId="NoList31114">
    <w:name w:val="No List31114"/>
    <w:next w:val="NoList"/>
    <w:uiPriority w:val="99"/>
    <w:semiHidden/>
    <w:unhideWhenUsed/>
    <w:rsid w:val="00FB0731"/>
  </w:style>
  <w:style w:type="numbering" w:customStyle="1" w:styleId="NoList41113">
    <w:name w:val="No List41113"/>
    <w:next w:val="NoList"/>
    <w:uiPriority w:val="99"/>
    <w:semiHidden/>
    <w:unhideWhenUsed/>
    <w:rsid w:val="00FB0731"/>
  </w:style>
  <w:style w:type="numbering" w:customStyle="1" w:styleId="NoList51113">
    <w:name w:val="No List51113"/>
    <w:next w:val="NoList"/>
    <w:uiPriority w:val="99"/>
    <w:semiHidden/>
    <w:unhideWhenUsed/>
    <w:rsid w:val="00FB0731"/>
  </w:style>
  <w:style w:type="numbering" w:customStyle="1" w:styleId="NoList61113">
    <w:name w:val="No List61113"/>
    <w:next w:val="NoList"/>
    <w:uiPriority w:val="99"/>
    <w:semiHidden/>
    <w:unhideWhenUsed/>
    <w:rsid w:val="00FB0731"/>
  </w:style>
  <w:style w:type="numbering" w:customStyle="1" w:styleId="NoList71113">
    <w:name w:val="No List71113"/>
    <w:next w:val="NoList"/>
    <w:uiPriority w:val="99"/>
    <w:semiHidden/>
    <w:unhideWhenUsed/>
    <w:rsid w:val="00FB0731"/>
  </w:style>
  <w:style w:type="table" w:customStyle="1" w:styleId="TableGrid1214">
    <w:name w:val="Table Grid121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3">
    <w:name w:val="Table Grid9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3">
    <w:name w:val="No List913"/>
    <w:next w:val="NoList"/>
    <w:uiPriority w:val="99"/>
    <w:semiHidden/>
    <w:unhideWhenUsed/>
    <w:rsid w:val="00FB0731"/>
  </w:style>
  <w:style w:type="table" w:customStyle="1" w:styleId="TableGrid6130">
    <w:name w:val="TableGrid61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3">
    <w:name w:val="Lưới Bảng14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3">
    <w:name w:val="Lưới Bảng24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3">
    <w:name w:val="Lưới Bảng34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3">
    <w:name w:val="No List1013"/>
    <w:next w:val="NoList"/>
    <w:uiPriority w:val="99"/>
    <w:semiHidden/>
    <w:unhideWhenUsed/>
    <w:rsid w:val="00FB0731"/>
  </w:style>
  <w:style w:type="table" w:customStyle="1" w:styleId="TableGrid7130">
    <w:name w:val="TableGrid71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3">
    <w:name w:val="Lưới Bảng15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3">
    <w:name w:val="Lưới Bảng25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3">
    <w:name w:val="Lưới Bảng35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FB0731"/>
  </w:style>
  <w:style w:type="table" w:customStyle="1" w:styleId="TableNormal1213">
    <w:name w:val="Table Normal1213"/>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2130">
    <w:name w:val="TableGrid121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FB0731"/>
  </w:style>
  <w:style w:type="table" w:customStyle="1" w:styleId="TableGrid2213">
    <w:name w:val="TableGrid221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FB0731"/>
  </w:style>
  <w:style w:type="table" w:customStyle="1" w:styleId="TableGrid3213">
    <w:name w:val="TableGrid321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3">
    <w:name w:val="Lưới Bảng112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3">
    <w:name w:val="Lưới Bảng212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3">
    <w:name w:val="Lưới Bảng312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3">
    <w:name w:val="No List4213"/>
    <w:next w:val="NoList"/>
    <w:uiPriority w:val="99"/>
    <w:semiHidden/>
    <w:unhideWhenUsed/>
    <w:rsid w:val="00FB0731"/>
  </w:style>
  <w:style w:type="table" w:customStyle="1" w:styleId="TableGrid4213">
    <w:name w:val="Table Grid4213"/>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3">
    <w:name w:val="No List5213"/>
    <w:next w:val="NoList"/>
    <w:uiPriority w:val="99"/>
    <w:semiHidden/>
    <w:unhideWhenUsed/>
    <w:rsid w:val="00FB0731"/>
  </w:style>
  <w:style w:type="table" w:customStyle="1" w:styleId="TableGrid42130">
    <w:name w:val="TableGrid421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3">
    <w:name w:val="Lưới Bảng122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3">
    <w:name w:val="Lưới Bảng222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3">
    <w:name w:val="Lưới Bảng322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3">
    <w:name w:val="No List6213"/>
    <w:next w:val="NoList"/>
    <w:uiPriority w:val="99"/>
    <w:semiHidden/>
    <w:unhideWhenUsed/>
    <w:rsid w:val="00FB0731"/>
  </w:style>
  <w:style w:type="numbering" w:customStyle="1" w:styleId="NoList7213">
    <w:name w:val="No List7213"/>
    <w:next w:val="NoList"/>
    <w:uiPriority w:val="99"/>
    <w:semiHidden/>
    <w:unhideWhenUsed/>
    <w:rsid w:val="00FB0731"/>
  </w:style>
  <w:style w:type="table" w:customStyle="1" w:styleId="TableGrid8112">
    <w:name w:val="Table Grid8112"/>
    <w:basedOn w:val="TableNormal"/>
    <w:next w:val="TableGrid"/>
    <w:uiPriority w:val="59"/>
    <w:rsid w:val="00FB0731"/>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5">
    <w:name w:val="No List155"/>
    <w:next w:val="NoList"/>
    <w:uiPriority w:val="99"/>
    <w:semiHidden/>
    <w:unhideWhenUsed/>
    <w:rsid w:val="00FB0731"/>
  </w:style>
  <w:style w:type="table" w:customStyle="1" w:styleId="TableGrid940">
    <w:name w:val="TableGrid94"/>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3">
    <w:name w:val="Lưới Bảng17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3">
    <w:name w:val="Lưới Bảng27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3">
    <w:name w:val="Lưới Bảng37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5">
    <w:name w:val="No List165"/>
    <w:next w:val="NoList"/>
    <w:uiPriority w:val="99"/>
    <w:semiHidden/>
    <w:unhideWhenUsed/>
    <w:rsid w:val="00FB0731"/>
  </w:style>
  <w:style w:type="table" w:customStyle="1" w:styleId="TableNormal147">
    <w:name w:val="Table Normal147"/>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430">
    <w:name w:val="TableGrid14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FB0731"/>
  </w:style>
  <w:style w:type="table" w:customStyle="1" w:styleId="TableGrid243">
    <w:name w:val="TableGrid24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FB0731"/>
  </w:style>
  <w:style w:type="table" w:customStyle="1" w:styleId="TableGrid343">
    <w:name w:val="TableGrid34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3">
    <w:name w:val="Lưới Bảng114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3">
    <w:name w:val="Lưới Bảng214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3">
    <w:name w:val="Lưới Bảng314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3">
    <w:name w:val="No List443"/>
    <w:next w:val="NoList"/>
    <w:uiPriority w:val="99"/>
    <w:semiHidden/>
    <w:unhideWhenUsed/>
    <w:rsid w:val="00FB0731"/>
  </w:style>
  <w:style w:type="table" w:customStyle="1" w:styleId="TableGrid443">
    <w:name w:val="Table Grid443"/>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3">
    <w:name w:val="No List543"/>
    <w:next w:val="NoList"/>
    <w:uiPriority w:val="99"/>
    <w:semiHidden/>
    <w:unhideWhenUsed/>
    <w:rsid w:val="00FB0731"/>
  </w:style>
  <w:style w:type="table" w:customStyle="1" w:styleId="TableGrid4430">
    <w:name w:val="TableGrid44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3">
    <w:name w:val="Lưới Bảng124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3">
    <w:name w:val="Lưới Bảng224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3">
    <w:name w:val="Lưới Bảng324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3">
    <w:name w:val="No List643"/>
    <w:next w:val="NoList"/>
    <w:uiPriority w:val="99"/>
    <w:semiHidden/>
    <w:unhideWhenUsed/>
    <w:rsid w:val="00FB0731"/>
  </w:style>
  <w:style w:type="numbering" w:customStyle="1" w:styleId="NoList743">
    <w:name w:val="No List743"/>
    <w:next w:val="NoList"/>
    <w:uiPriority w:val="99"/>
    <w:semiHidden/>
    <w:unhideWhenUsed/>
    <w:rsid w:val="00FB0731"/>
  </w:style>
  <w:style w:type="numbering" w:customStyle="1" w:styleId="NoList833">
    <w:name w:val="No List833"/>
    <w:next w:val="NoList"/>
    <w:uiPriority w:val="99"/>
    <w:semiHidden/>
    <w:unhideWhenUsed/>
    <w:rsid w:val="00FB0731"/>
  </w:style>
  <w:style w:type="table" w:customStyle="1" w:styleId="TableGrid5230">
    <w:name w:val="TableGrid52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3">
    <w:name w:val="Lưới Bảng13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3">
    <w:name w:val="Lưới Bảng23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3">
    <w:name w:val="Lưới Bảng33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FB0731"/>
  </w:style>
  <w:style w:type="table" w:customStyle="1" w:styleId="TableNormal1123">
    <w:name w:val="Table Normal1123"/>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30">
    <w:name w:val="TableGrid112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FB0731"/>
  </w:style>
  <w:style w:type="table" w:customStyle="1" w:styleId="TableGrid2123">
    <w:name w:val="TableGrid212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FB0731"/>
  </w:style>
  <w:style w:type="table" w:customStyle="1" w:styleId="TableGrid3123">
    <w:name w:val="TableGrid312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3">
    <w:name w:val="Lưới Bảng111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3">
    <w:name w:val="Lưới Bảng211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3">
    <w:name w:val="Lưới Bảng311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3">
    <w:name w:val="No List4133"/>
    <w:next w:val="NoList"/>
    <w:uiPriority w:val="99"/>
    <w:semiHidden/>
    <w:unhideWhenUsed/>
    <w:rsid w:val="00FB0731"/>
  </w:style>
  <w:style w:type="table" w:customStyle="1" w:styleId="TableGrid4123">
    <w:name w:val="Table Grid4123"/>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3">
    <w:name w:val="No List5133"/>
    <w:next w:val="NoList"/>
    <w:uiPriority w:val="99"/>
    <w:semiHidden/>
    <w:unhideWhenUsed/>
    <w:rsid w:val="00FB0731"/>
  </w:style>
  <w:style w:type="table" w:customStyle="1" w:styleId="TableGrid41230">
    <w:name w:val="TableGrid412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3">
    <w:name w:val="Lưới Bảng121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3">
    <w:name w:val="Lưới Bảng221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3">
    <w:name w:val="Lưới Bảng321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3">
    <w:name w:val="No List6133"/>
    <w:next w:val="NoList"/>
    <w:uiPriority w:val="99"/>
    <w:semiHidden/>
    <w:unhideWhenUsed/>
    <w:rsid w:val="00FB0731"/>
  </w:style>
  <w:style w:type="numbering" w:customStyle="1" w:styleId="NoList7133">
    <w:name w:val="No List7133"/>
    <w:next w:val="NoList"/>
    <w:uiPriority w:val="99"/>
    <w:semiHidden/>
    <w:unhideWhenUsed/>
    <w:rsid w:val="00FB0731"/>
  </w:style>
  <w:style w:type="numbering" w:customStyle="1" w:styleId="NoList8123">
    <w:name w:val="No List8123"/>
    <w:next w:val="NoList"/>
    <w:uiPriority w:val="99"/>
    <w:semiHidden/>
    <w:unhideWhenUsed/>
    <w:rsid w:val="00FB0731"/>
  </w:style>
  <w:style w:type="numbering" w:customStyle="1" w:styleId="NoList11133">
    <w:name w:val="No List11133"/>
    <w:next w:val="NoList"/>
    <w:uiPriority w:val="99"/>
    <w:semiHidden/>
    <w:unhideWhenUsed/>
    <w:rsid w:val="00FB0731"/>
  </w:style>
  <w:style w:type="numbering" w:customStyle="1" w:styleId="NoList21123">
    <w:name w:val="No List21123"/>
    <w:next w:val="NoList"/>
    <w:uiPriority w:val="99"/>
    <w:semiHidden/>
    <w:unhideWhenUsed/>
    <w:rsid w:val="00FB0731"/>
  </w:style>
  <w:style w:type="numbering" w:customStyle="1" w:styleId="NoList31123">
    <w:name w:val="No List31123"/>
    <w:next w:val="NoList"/>
    <w:uiPriority w:val="99"/>
    <w:semiHidden/>
    <w:unhideWhenUsed/>
    <w:rsid w:val="00FB0731"/>
  </w:style>
  <w:style w:type="numbering" w:customStyle="1" w:styleId="NoList41123">
    <w:name w:val="No List41123"/>
    <w:next w:val="NoList"/>
    <w:uiPriority w:val="99"/>
    <w:semiHidden/>
    <w:unhideWhenUsed/>
    <w:rsid w:val="00FB0731"/>
  </w:style>
  <w:style w:type="numbering" w:customStyle="1" w:styleId="NoList51123">
    <w:name w:val="No List51123"/>
    <w:next w:val="NoList"/>
    <w:uiPriority w:val="99"/>
    <w:semiHidden/>
    <w:unhideWhenUsed/>
    <w:rsid w:val="00FB0731"/>
  </w:style>
  <w:style w:type="numbering" w:customStyle="1" w:styleId="NoList61123">
    <w:name w:val="No List61123"/>
    <w:next w:val="NoList"/>
    <w:uiPriority w:val="99"/>
    <w:semiHidden/>
    <w:unhideWhenUsed/>
    <w:rsid w:val="00FB0731"/>
  </w:style>
  <w:style w:type="numbering" w:customStyle="1" w:styleId="NoList71123">
    <w:name w:val="No List71123"/>
    <w:next w:val="NoList"/>
    <w:uiPriority w:val="99"/>
    <w:semiHidden/>
    <w:unhideWhenUsed/>
    <w:rsid w:val="00FB0731"/>
  </w:style>
  <w:style w:type="table" w:customStyle="1" w:styleId="TableGrid923">
    <w:name w:val="Table Grid9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3">
    <w:name w:val="No List923"/>
    <w:next w:val="NoList"/>
    <w:uiPriority w:val="99"/>
    <w:semiHidden/>
    <w:unhideWhenUsed/>
    <w:rsid w:val="00FB0731"/>
  </w:style>
  <w:style w:type="table" w:customStyle="1" w:styleId="TableGrid6230">
    <w:name w:val="TableGrid62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3">
    <w:name w:val="Lưới Bảng14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3">
    <w:name w:val="Lưới Bảng24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3">
    <w:name w:val="Lưới Bảng34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3">
    <w:name w:val="No List1023"/>
    <w:next w:val="NoList"/>
    <w:uiPriority w:val="99"/>
    <w:semiHidden/>
    <w:unhideWhenUsed/>
    <w:rsid w:val="00FB0731"/>
  </w:style>
  <w:style w:type="table" w:customStyle="1" w:styleId="TableGrid7230">
    <w:name w:val="TableGrid72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3">
    <w:name w:val="Lưới Bảng15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3">
    <w:name w:val="Lưới Bảng25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3">
    <w:name w:val="Lưới Bảng35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3">
    <w:name w:val="No List1223"/>
    <w:next w:val="NoList"/>
    <w:uiPriority w:val="99"/>
    <w:semiHidden/>
    <w:unhideWhenUsed/>
    <w:rsid w:val="00FB0731"/>
  </w:style>
  <w:style w:type="table" w:customStyle="1" w:styleId="TableNormal1223">
    <w:name w:val="Table Normal1223"/>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223">
    <w:name w:val="TableGrid122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FB0731"/>
  </w:style>
  <w:style w:type="table" w:customStyle="1" w:styleId="TableGrid2223">
    <w:name w:val="TableGrid222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FB0731"/>
  </w:style>
  <w:style w:type="table" w:customStyle="1" w:styleId="TableGrid3223">
    <w:name w:val="TableGrid322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3">
    <w:name w:val="Lưới Bảng112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3">
    <w:name w:val="Lưới Bảng212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3">
    <w:name w:val="Lưới Bảng312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3">
    <w:name w:val="No List4223"/>
    <w:next w:val="NoList"/>
    <w:uiPriority w:val="99"/>
    <w:semiHidden/>
    <w:unhideWhenUsed/>
    <w:rsid w:val="00FB0731"/>
  </w:style>
  <w:style w:type="table" w:customStyle="1" w:styleId="TableGrid4223">
    <w:name w:val="Table Grid4223"/>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3">
    <w:name w:val="No List5223"/>
    <w:next w:val="NoList"/>
    <w:uiPriority w:val="99"/>
    <w:semiHidden/>
    <w:unhideWhenUsed/>
    <w:rsid w:val="00FB0731"/>
  </w:style>
  <w:style w:type="table" w:customStyle="1" w:styleId="TableGrid42230">
    <w:name w:val="TableGrid422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3">
    <w:name w:val="Lưới Bảng122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3">
    <w:name w:val="Lưới Bảng222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3">
    <w:name w:val="Lưới Bảng322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3">
    <w:name w:val="No List6223"/>
    <w:next w:val="NoList"/>
    <w:uiPriority w:val="99"/>
    <w:semiHidden/>
    <w:unhideWhenUsed/>
    <w:rsid w:val="00FB0731"/>
  </w:style>
  <w:style w:type="numbering" w:customStyle="1" w:styleId="NoList7223">
    <w:name w:val="No List7223"/>
    <w:next w:val="NoList"/>
    <w:uiPriority w:val="99"/>
    <w:semiHidden/>
    <w:unhideWhenUsed/>
    <w:rsid w:val="00FB0731"/>
  </w:style>
  <w:style w:type="table" w:customStyle="1" w:styleId="TableGrid8121">
    <w:name w:val="Table Grid8121"/>
    <w:basedOn w:val="TableNormal"/>
    <w:next w:val="TableGrid"/>
    <w:uiPriority w:val="59"/>
    <w:rsid w:val="00FB0731"/>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00">
    <w:name w:val="Table Grid710"/>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semiHidden/>
    <w:rsid w:val="00FB0731"/>
  </w:style>
  <w:style w:type="paragraph" w:customStyle="1" w:styleId="ParagraphStyle">
    <w:name w:val="Paragraph Style"/>
    <w:rsid w:val="00FB0731"/>
    <w:pPr>
      <w:autoSpaceDE w:val="0"/>
      <w:autoSpaceDN w:val="0"/>
      <w:adjustRightInd w:val="0"/>
    </w:pPr>
    <w:rPr>
      <w:rFonts w:ascii="Tahoma" w:eastAsia="Times New Roman" w:hAnsi="Tahoma"/>
      <w:sz w:val="24"/>
      <w:szCs w:val="24"/>
    </w:rPr>
  </w:style>
  <w:style w:type="paragraph" w:customStyle="1" w:styleId="AnsCol4">
    <w:name w:val="AnsCol4"/>
    <w:rsid w:val="00FB0731"/>
    <w:pPr>
      <w:tabs>
        <w:tab w:val="left" w:pos="240"/>
        <w:tab w:val="left" w:pos="2640"/>
        <w:tab w:val="left" w:pos="5040"/>
        <w:tab w:val="left" w:pos="7440"/>
        <w:tab w:val="left" w:pos="9840"/>
      </w:tabs>
      <w:autoSpaceDE w:val="0"/>
      <w:autoSpaceDN w:val="0"/>
      <w:adjustRightInd w:val="0"/>
    </w:pPr>
    <w:rPr>
      <w:rFonts w:ascii="Tahoma" w:eastAsia="Times New Roman" w:hAnsi="Tahoma"/>
      <w:sz w:val="24"/>
      <w:szCs w:val="24"/>
    </w:rPr>
  </w:style>
  <w:style w:type="paragraph" w:customStyle="1" w:styleId="AnsCol1">
    <w:name w:val="AnsCol1"/>
    <w:rsid w:val="00FB0731"/>
    <w:pPr>
      <w:tabs>
        <w:tab w:val="left" w:pos="240"/>
        <w:tab w:val="left" w:pos="9840"/>
      </w:tabs>
      <w:autoSpaceDE w:val="0"/>
      <w:autoSpaceDN w:val="0"/>
      <w:adjustRightInd w:val="0"/>
    </w:pPr>
    <w:rPr>
      <w:rFonts w:ascii="Tahoma" w:eastAsia="Times New Roman" w:hAnsi="Tahoma"/>
      <w:sz w:val="24"/>
      <w:szCs w:val="24"/>
    </w:rPr>
  </w:style>
  <w:style w:type="table" w:customStyle="1" w:styleId="TableGrid690">
    <w:name w:val="Table Grid69"/>
    <w:basedOn w:val="TableNormal"/>
    <w:next w:val="TableGrid"/>
    <w:rsid w:val="00FB0731"/>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2pt">
    <w:name w:val="Normal + 12 pt"/>
    <w:basedOn w:val="Normal"/>
    <w:rsid w:val="00FB0731"/>
    <w:pPr>
      <w:ind w:left="720" w:right="-720"/>
    </w:pPr>
    <w:rPr>
      <w:color w:val="auto"/>
      <w:sz w:val="24"/>
      <w:szCs w:val="24"/>
    </w:rPr>
  </w:style>
  <w:style w:type="table" w:customStyle="1" w:styleId="TableGrid700">
    <w:name w:val="Table Grid70"/>
    <w:basedOn w:val="TableNormal"/>
    <w:next w:val="TableGrid"/>
    <w:uiPriority w:val="39"/>
    <w:rsid w:val="00FB0731"/>
    <w:rPr>
      <w:rFonts w:ascii="Calibri" w:eastAsiaTheme="minorHAns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00">
    <w:name w:val="Table Grid140"/>
    <w:basedOn w:val="TableNormal"/>
    <w:next w:val="TableGrid"/>
    <w:uiPriority w:val="59"/>
    <w:rsid w:val="00FB0731"/>
    <w:pPr>
      <w:ind w:firstLine="284"/>
      <w:jc w:val="both"/>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00">
    <w:name w:val="Table Grid130"/>
    <w:basedOn w:val="TableNormal"/>
    <w:next w:val="TableGrid"/>
    <w:uiPriority w:val="59"/>
    <w:rsid w:val="00FB0731"/>
    <w:pPr>
      <w:ind w:firstLine="284"/>
      <w:jc w:val="both"/>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7">
    <w:name w:val="Table Grid147"/>
    <w:basedOn w:val="TableNormal"/>
    <w:next w:val="TableGrid"/>
    <w:uiPriority w:val="59"/>
    <w:rsid w:val="00FB0731"/>
    <w:pPr>
      <w:ind w:firstLine="284"/>
      <w:jc w:val="both"/>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00">
    <w:name w:val="Table Grid150"/>
    <w:basedOn w:val="TableNormal"/>
    <w:next w:val="TableGrid"/>
    <w:uiPriority w:val="39"/>
    <w:rsid w:val="00FB0731"/>
    <w:pPr>
      <w:ind w:firstLine="284"/>
      <w:jc w:val="both"/>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FB0731"/>
    <w:pPr>
      <w:ind w:firstLine="284"/>
      <w:jc w:val="both"/>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900">
    <w:name w:val="Table Grid90"/>
    <w:basedOn w:val="TableNormal"/>
    <w:next w:val="TableGrid"/>
    <w:uiPriority w:val="39"/>
    <w:rsid w:val="00FB0731"/>
    <w:pPr>
      <w:ind w:firstLine="284"/>
      <w:jc w:val="both"/>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00">
    <w:name w:val="Table Grid80"/>
    <w:basedOn w:val="TableNormal"/>
    <w:next w:val="TableGrid"/>
    <w:uiPriority w:val="59"/>
    <w:rsid w:val="00FB0731"/>
    <w:pPr>
      <w:ind w:firstLine="284"/>
      <w:jc w:val="both"/>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00">
    <w:name w:val="Table Grid100"/>
    <w:basedOn w:val="TableNormal"/>
    <w:next w:val="TableGrid"/>
    <w:uiPriority w:val="59"/>
    <w:rsid w:val="00FB0731"/>
    <w:pPr>
      <w:ind w:firstLine="284"/>
      <w:jc w:val="both"/>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8">
    <w:name w:val="Table Grid148"/>
    <w:basedOn w:val="TableNormal"/>
    <w:next w:val="TableGrid"/>
    <w:uiPriority w:val="59"/>
    <w:rsid w:val="00FB0731"/>
    <w:pPr>
      <w:ind w:firstLine="284"/>
      <w:jc w:val="both"/>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9">
    <w:name w:val="Table Grid149"/>
    <w:basedOn w:val="TableNormal"/>
    <w:next w:val="TableGrid"/>
    <w:uiPriority w:val="59"/>
    <w:rsid w:val="00FB0731"/>
    <w:pPr>
      <w:ind w:firstLine="284"/>
      <w:jc w:val="both"/>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FB0731"/>
    <w:pPr>
      <w:ind w:firstLine="284"/>
      <w:jc w:val="both"/>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itle41">
    <w:name w:val="Title41"/>
    <w:basedOn w:val="Normal"/>
    <w:rsid w:val="00FB0731"/>
    <w:pPr>
      <w:spacing w:after="150"/>
    </w:pPr>
    <w:rPr>
      <w:rFonts w:eastAsiaTheme="minorEastAsia"/>
      <w:color w:val="auto"/>
      <w:sz w:val="24"/>
      <w:szCs w:val="24"/>
    </w:rPr>
  </w:style>
  <w:style w:type="character" w:customStyle="1" w:styleId="uficommentbody">
    <w:name w:val="uficommentbody"/>
    <w:basedOn w:val="DefaultParagraphFont"/>
    <w:uiPriority w:val="99"/>
    <w:rsid w:val="00FB0731"/>
  </w:style>
  <w:style w:type="paragraph" w:customStyle="1" w:styleId="chuong">
    <w:name w:val="chuong"/>
    <w:basedOn w:val="Normal"/>
    <w:rsid w:val="00FE159B"/>
    <w:pPr>
      <w:spacing w:after="200"/>
      <w:jc w:val="center"/>
    </w:pPr>
    <w:rPr>
      <w:rFonts w:ascii=".VnUtopiaH" w:hAnsi=".VnUtopiaH"/>
      <w:b/>
      <w:color w:val="auto"/>
      <w:sz w:val="28"/>
      <w:szCs w:val="28"/>
    </w:rPr>
  </w:style>
  <w:style w:type="character" w:customStyle="1" w:styleId="field-content">
    <w:name w:val="field-content"/>
    <w:basedOn w:val="DefaultParagraphFont"/>
    <w:rsid w:val="00EE05A7"/>
  </w:style>
  <w:style w:type="table" w:customStyle="1" w:styleId="LightShading3">
    <w:name w:val="Light Shading3"/>
    <w:basedOn w:val="TableNormal"/>
    <w:next w:val="LightShading"/>
    <w:uiPriority w:val="60"/>
    <w:rsid w:val="0084694E"/>
    <w:rPr>
      <w:rFonts w:ascii="Calibri" w:eastAsia="Yu Mincho"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4">
    <w:name w:val="Grid Table 5 Dark - Accent 24"/>
    <w:basedOn w:val="TableNormal"/>
    <w:next w:val="GridTable5DarkAccent2"/>
    <w:uiPriority w:val="50"/>
    <w:rsid w:val="0084694E"/>
    <w:rPr>
      <w:rFonts w:ascii="Calibri" w:eastAsia="Calibri" w:hAnsi="Calibri"/>
      <w:sz w:val="22"/>
      <w:szCs w:val="22"/>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customStyle="1" w:styleId="1111112">
    <w:name w:val="1 / 1.1 / 1.1.12"/>
    <w:basedOn w:val="NoList"/>
    <w:next w:val="111111"/>
    <w:semiHidden/>
    <w:rsid w:val="0084694E"/>
  </w:style>
  <w:style w:type="table" w:customStyle="1" w:styleId="MediumShading2-Accent113">
    <w:name w:val="Medium Shading 2 - Accent 113"/>
    <w:basedOn w:val="TableNormal"/>
    <w:rsid w:val="0084694E"/>
    <w:rPr>
      <w:rFonts w:ascii="Calibri" w:eastAsia="Times New Roman"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601">
    <w:name w:val="TableGrid60"/>
    <w:rsid w:val="0084694E"/>
    <w:rPr>
      <w:rFonts w:ascii="Calibri" w:eastAsia="Times New Roman" w:hAnsi="Calibri"/>
      <w:sz w:val="22"/>
      <w:szCs w:val="22"/>
    </w:rPr>
    <w:tblPr>
      <w:tblCellMar>
        <w:top w:w="0" w:type="dxa"/>
        <w:left w:w="0" w:type="dxa"/>
        <w:bottom w:w="0" w:type="dxa"/>
        <w:right w:w="0" w:type="dxa"/>
      </w:tblCellMar>
    </w:tblPr>
  </w:style>
  <w:style w:type="table" w:customStyle="1" w:styleId="TableNormal139">
    <w:name w:val="Table Normal139"/>
    <w:uiPriority w:val="2"/>
    <w:semiHidden/>
    <w:unhideWhenUsed/>
    <w:qFormat/>
    <w:rsid w:val="0084694E"/>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4">
    <w:name w:val="Grid Table 1 Light - Accent 54"/>
    <w:basedOn w:val="TableNormal"/>
    <w:next w:val="GridTable1LightAccent5"/>
    <w:uiPriority w:val="46"/>
    <w:rsid w:val="0084694E"/>
    <w:rPr>
      <w:rFonts w:ascii="Calibri" w:eastAsia="Calibri" w:hAnsi="Calibri"/>
      <w:sz w:val="22"/>
      <w:szCs w:val="22"/>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4">
    <w:name w:val="Grid Table 4 - Accent 24"/>
    <w:basedOn w:val="TableNormal"/>
    <w:next w:val="GridTable4Accent2"/>
    <w:uiPriority w:val="49"/>
    <w:rsid w:val="0084694E"/>
    <w:rPr>
      <w:rFonts w:ascii="Calibri" w:eastAsia="Calibri" w:hAnsi="Calibri"/>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4">
    <w:name w:val="Grid Table 1 Light - Accent 24"/>
    <w:basedOn w:val="TableNormal"/>
    <w:next w:val="GridTable1LightAccent2"/>
    <w:uiPriority w:val="46"/>
    <w:rsid w:val="0084694E"/>
    <w:rPr>
      <w:rFonts w:ascii="Calibri" w:eastAsia="Calibri" w:hAnsi="Calibri"/>
      <w:sz w:val="22"/>
      <w:szCs w:val="22"/>
    </w:rPr>
    <w:tblPr>
      <w:tblStyleRowBandSize w:val="1"/>
      <w:tblStyleColBandSize w:val="1"/>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3">
    <w:name w:val="Plain Table 113"/>
    <w:basedOn w:val="TableNormal"/>
    <w:next w:val="PlainTable1"/>
    <w:uiPriority w:val="41"/>
    <w:rsid w:val="0084694E"/>
    <w:rPr>
      <w:rFonts w:eastAsia="Times New Roman"/>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5">
    <w:name w:val="Plain Table 15"/>
    <w:basedOn w:val="TableNormal"/>
    <w:next w:val="PlainTable1"/>
    <w:uiPriority w:val="41"/>
    <w:rsid w:val="0084694E"/>
    <w:rPr>
      <w:rFonts w:ascii="Calibri" w:eastAsia="Calibri" w:hAnsi="Calibri"/>
      <w:sz w:val="22"/>
      <w:szCs w:val="22"/>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Picturecaption3TimesNewRoman6">
    <w:name w:val="Picture caption (3) + Times New Roman6"/>
    <w:aliases w:val="12 pt8,Picture caption (17) + Times New Roman"/>
    <w:basedOn w:val="DefaultParagraphFont"/>
    <w:uiPriority w:val="99"/>
    <w:rsid w:val="0084694E"/>
    <w:rPr>
      <w:rFonts w:ascii="Times New Roman" w:hAnsi="Times New Roman" w:cs="Times New Roman"/>
      <w:i w:val="0"/>
      <w:iCs w:val="0"/>
      <w:sz w:val="24"/>
      <w:szCs w:val="24"/>
      <w:u w:val="none"/>
      <w:shd w:val="clear" w:color="auto" w:fill="FFFFFF"/>
    </w:rPr>
  </w:style>
  <w:style w:type="character" w:customStyle="1" w:styleId="answer">
    <w:name w:val="answer"/>
    <w:basedOn w:val="DefaultParagraphFont"/>
    <w:rsid w:val="0084694E"/>
  </w:style>
  <w:style w:type="table" w:customStyle="1" w:styleId="LightShading4">
    <w:name w:val="Light Shading4"/>
    <w:basedOn w:val="TableNormal"/>
    <w:next w:val="LightShading"/>
    <w:uiPriority w:val="60"/>
    <w:rsid w:val="00B032CE"/>
    <w:rPr>
      <w:rFonts w:ascii="Calibri" w:eastAsia="Yu Mincho"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5">
    <w:name w:val="Grid Table 5 Dark - Accent 25"/>
    <w:basedOn w:val="TableNormal"/>
    <w:next w:val="GridTable5DarkAccent2"/>
    <w:uiPriority w:val="50"/>
    <w:rsid w:val="00B032CE"/>
    <w:rPr>
      <w:rFonts w:ascii="Calibri" w:eastAsia="Calibri" w:hAnsi="Calibri"/>
      <w:sz w:val="22"/>
      <w:szCs w:val="22"/>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customStyle="1" w:styleId="1111113">
    <w:name w:val="1 / 1.1 / 1.1.13"/>
    <w:basedOn w:val="NoList"/>
    <w:next w:val="111111"/>
    <w:semiHidden/>
    <w:rsid w:val="00B032CE"/>
  </w:style>
  <w:style w:type="table" w:customStyle="1" w:styleId="MediumShading2-Accent114">
    <w:name w:val="Medium Shading 2 - Accent 114"/>
    <w:basedOn w:val="TableNormal"/>
    <w:rsid w:val="00B032CE"/>
    <w:rPr>
      <w:rFonts w:ascii="Calibri" w:eastAsia="Times New Roman"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701">
    <w:name w:val="TableGrid70"/>
    <w:rsid w:val="00B032CE"/>
    <w:rPr>
      <w:rFonts w:ascii="Calibri" w:eastAsia="Times New Roman" w:hAnsi="Calibri"/>
      <w:sz w:val="22"/>
      <w:szCs w:val="22"/>
    </w:rPr>
    <w:tblPr>
      <w:tblCellMar>
        <w:top w:w="0" w:type="dxa"/>
        <w:left w:w="0" w:type="dxa"/>
        <w:bottom w:w="0" w:type="dxa"/>
        <w:right w:w="0" w:type="dxa"/>
      </w:tblCellMar>
    </w:tblPr>
  </w:style>
  <w:style w:type="table" w:customStyle="1" w:styleId="TableNormal140">
    <w:name w:val="Table Normal140"/>
    <w:uiPriority w:val="2"/>
    <w:semiHidden/>
    <w:unhideWhenUsed/>
    <w:qFormat/>
    <w:rsid w:val="00B032CE"/>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5">
    <w:name w:val="Grid Table 1 Light - Accent 55"/>
    <w:basedOn w:val="TableNormal"/>
    <w:next w:val="GridTable1LightAccent5"/>
    <w:uiPriority w:val="46"/>
    <w:rsid w:val="00B032CE"/>
    <w:rPr>
      <w:rFonts w:ascii="Calibri" w:eastAsia="Calibri" w:hAnsi="Calibri"/>
      <w:sz w:val="22"/>
      <w:szCs w:val="22"/>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5">
    <w:name w:val="Grid Table 4 - Accent 25"/>
    <w:basedOn w:val="TableNormal"/>
    <w:next w:val="GridTable4Accent2"/>
    <w:uiPriority w:val="49"/>
    <w:rsid w:val="00B032CE"/>
    <w:rPr>
      <w:rFonts w:ascii="Calibri" w:eastAsia="Calibri" w:hAnsi="Calibri"/>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5">
    <w:name w:val="Grid Table 1 Light - Accent 25"/>
    <w:basedOn w:val="TableNormal"/>
    <w:next w:val="GridTable1LightAccent2"/>
    <w:uiPriority w:val="46"/>
    <w:rsid w:val="00B032CE"/>
    <w:rPr>
      <w:rFonts w:ascii="Calibri" w:eastAsia="Calibri" w:hAnsi="Calibri"/>
      <w:sz w:val="22"/>
      <w:szCs w:val="22"/>
    </w:rPr>
    <w:tblPr>
      <w:tblStyleRowBandSize w:val="1"/>
      <w:tblStyleColBandSize w:val="1"/>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4">
    <w:name w:val="Plain Table 114"/>
    <w:basedOn w:val="TableNormal"/>
    <w:next w:val="PlainTable1"/>
    <w:uiPriority w:val="41"/>
    <w:rsid w:val="00B032CE"/>
    <w:rPr>
      <w:rFonts w:eastAsia="Times New Roman"/>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6">
    <w:name w:val="Plain Table 16"/>
    <w:basedOn w:val="TableNormal"/>
    <w:next w:val="PlainTable1"/>
    <w:uiPriority w:val="41"/>
    <w:rsid w:val="00B032CE"/>
    <w:rPr>
      <w:rFonts w:ascii="Calibri" w:eastAsia="Calibri" w:hAnsi="Calibri"/>
      <w:sz w:val="22"/>
      <w:szCs w:val="22"/>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UnresolvedMention1">
    <w:name w:val="Unresolved Mention1"/>
    <w:basedOn w:val="DefaultParagraphFont"/>
    <w:uiPriority w:val="99"/>
    <w:semiHidden/>
    <w:unhideWhenUsed/>
    <w:rsid w:val="006B1528"/>
    <w:rPr>
      <w:color w:val="605E5C"/>
      <w:shd w:val="clear" w:color="auto" w:fill="E1DFDD"/>
    </w:rPr>
  </w:style>
  <w:style w:type="paragraph" w:customStyle="1" w:styleId="Normal3">
    <w:name w:val="Normal3"/>
    <w:rsid w:val="00104C77"/>
    <w:rPr>
      <w:rFonts w:eastAsia="Times New Roman"/>
      <w:sz w:val="24"/>
      <w:szCs w:val="24"/>
    </w:rPr>
  </w:style>
  <w:style w:type="table" w:customStyle="1" w:styleId="trongbang1">
    <w:name w:val="trongbang1"/>
    <w:basedOn w:val="TableNormal"/>
    <w:next w:val="TableGrid"/>
    <w:qFormat/>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questiontextmquestiontext">
    <w:name w:val="question_text m_questiontext"/>
    <w:basedOn w:val="DefaultParagraphFont"/>
    <w:rsid w:val="00CE4CCE"/>
  </w:style>
  <w:style w:type="character" w:customStyle="1" w:styleId="questonnopt">
    <w:name w:val="questonnopt"/>
    <w:basedOn w:val="DefaultParagraphFont"/>
    <w:rsid w:val="00CE4CCE"/>
  </w:style>
  <w:style w:type="character" w:customStyle="1" w:styleId="adtext">
    <w:name w:val="adtext"/>
    <w:basedOn w:val="DefaultParagraphFont"/>
    <w:rsid w:val="00CE4CCE"/>
  </w:style>
  <w:style w:type="character" w:customStyle="1" w:styleId="chuongnho">
    <w:name w:val="chuong nho"/>
    <w:basedOn w:val="DefaultParagraphFont"/>
    <w:rsid w:val="00CE4CCE"/>
    <w:rPr>
      <w:rFonts w:ascii=".VnUtopia" w:hAnsi=".VnUtopia"/>
      <w:i/>
      <w:sz w:val="28"/>
      <w:szCs w:val="28"/>
    </w:rPr>
  </w:style>
  <w:style w:type="paragraph" w:customStyle="1" w:styleId="bai">
    <w:name w:val="bai"/>
    <w:basedOn w:val="Normal"/>
    <w:link w:val="baiChar"/>
    <w:rsid w:val="00CE4CCE"/>
    <w:pPr>
      <w:spacing w:before="360" w:after="240"/>
      <w:jc w:val="center"/>
    </w:pPr>
    <w:rPr>
      <w:rFonts w:ascii=".VnTimeH" w:hAnsi=".VnTimeH"/>
      <w:b/>
      <w:color w:val="auto"/>
      <w:sz w:val="24"/>
      <w:szCs w:val="24"/>
    </w:rPr>
  </w:style>
  <w:style w:type="character" w:customStyle="1" w:styleId="bainho">
    <w:name w:val="bai nho"/>
    <w:basedOn w:val="DefaultParagraphFont"/>
    <w:rsid w:val="00CE4CCE"/>
    <w:rPr>
      <w:rFonts w:ascii=".VnTime" w:hAnsi=".VnTime"/>
      <w:i/>
      <w:sz w:val="24"/>
      <w:szCs w:val="24"/>
    </w:rPr>
  </w:style>
  <w:style w:type="paragraph" w:customStyle="1" w:styleId="bangten">
    <w:name w:val="bangten"/>
    <w:basedOn w:val="Normal"/>
    <w:link w:val="bangtenChar"/>
    <w:rsid w:val="00CE4CCE"/>
    <w:pPr>
      <w:spacing w:before="40" w:after="60" w:line="264" w:lineRule="auto"/>
      <w:jc w:val="center"/>
    </w:pPr>
    <w:rPr>
      <w:rFonts w:ascii=".VnTime" w:hAnsi=".VnTime"/>
      <w:b/>
      <w:color w:val="auto"/>
      <w:sz w:val="24"/>
      <w:szCs w:val="24"/>
    </w:rPr>
  </w:style>
  <w:style w:type="paragraph" w:customStyle="1" w:styleId="bang">
    <w:name w:val="bang"/>
    <w:basedOn w:val="Normal"/>
    <w:link w:val="bangChar"/>
    <w:rsid w:val="00CE4CCE"/>
    <w:pPr>
      <w:spacing w:before="40" w:after="80" w:line="264" w:lineRule="auto"/>
      <w:jc w:val="both"/>
    </w:pPr>
    <w:rPr>
      <w:rFonts w:ascii=".VnTime" w:hAnsi=".VnTime"/>
      <w:color w:val="auto"/>
      <w:sz w:val="24"/>
      <w:szCs w:val="24"/>
    </w:rPr>
  </w:style>
  <w:style w:type="character" w:customStyle="1" w:styleId="bangChar">
    <w:name w:val="bang Char"/>
    <w:basedOn w:val="DefaultParagraphFont"/>
    <w:link w:val="bang"/>
    <w:rsid w:val="00CE4CCE"/>
    <w:rPr>
      <w:rFonts w:ascii=".VnTime" w:eastAsia="Times New Roman" w:hAnsi=".VnTime"/>
      <w:sz w:val="24"/>
      <w:szCs w:val="24"/>
    </w:rPr>
  </w:style>
  <w:style w:type="character" w:customStyle="1" w:styleId="bangtenChar">
    <w:name w:val="bangten Char"/>
    <w:basedOn w:val="DefaultParagraphFont"/>
    <w:link w:val="bangten"/>
    <w:rsid w:val="00CE4CCE"/>
    <w:rPr>
      <w:rFonts w:ascii=".VnTime" w:eastAsia="Times New Roman" w:hAnsi=".VnTime"/>
      <w:b/>
      <w:sz w:val="24"/>
      <w:szCs w:val="24"/>
    </w:rPr>
  </w:style>
  <w:style w:type="character" w:customStyle="1" w:styleId="baiChar">
    <w:name w:val="bai Char"/>
    <w:basedOn w:val="DefaultParagraphFont"/>
    <w:link w:val="bai"/>
    <w:rsid w:val="00CE4CCE"/>
    <w:rPr>
      <w:rFonts w:ascii=".VnTimeH" w:eastAsia="Times New Roman" w:hAnsi=".VnTimeH"/>
      <w:b/>
      <w:sz w:val="24"/>
      <w:szCs w:val="24"/>
    </w:rPr>
  </w:style>
  <w:style w:type="table" w:customStyle="1" w:styleId="TableGrid11140">
    <w:name w:val="Table Grid1114"/>
    <w:basedOn w:val="TableNormal"/>
    <w:next w:val="TableGrid"/>
    <w:uiPriority w:val="39"/>
    <w:rsid w:val="00CE4CCE"/>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excerpt">
    <w:name w:val="noexcerpt"/>
    <w:basedOn w:val="DefaultParagraphFont"/>
    <w:rsid w:val="00CE4CCE"/>
  </w:style>
  <w:style w:type="table" w:customStyle="1" w:styleId="GridTable4-Accent26">
    <w:name w:val="Grid Table 4 - Accent 26"/>
    <w:basedOn w:val="TableNormal"/>
    <w:next w:val="GridTable4Accent2"/>
    <w:uiPriority w:val="49"/>
    <w:rsid w:val="00CE4CCE"/>
    <w:rPr>
      <w:rFonts w:eastAsia="Times New Roman"/>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31">
    <w:name w:val="Grid Table 4 - Accent 31"/>
    <w:basedOn w:val="TableNormal"/>
    <w:next w:val="GridTable4Accent3"/>
    <w:uiPriority w:val="49"/>
    <w:rsid w:val="00CE4CCE"/>
    <w:rPr>
      <w:rFonts w:eastAsia="Times New Roman"/>
    </w:rPr>
    <w:tblPr>
      <w:tblStyleRowBandSize w:val="1"/>
      <w:tblStyleColBandSize w:val="1"/>
      <w:tblInd w:w="0" w:type="dxa"/>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CellMar>
        <w:top w:w="0" w:type="dxa"/>
        <w:left w:w="108" w:type="dxa"/>
        <w:bottom w:w="0" w:type="dxa"/>
        <w:right w:w="108" w:type="dxa"/>
      </w:tblCellMar>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insideV w:val="nil"/>
        </w:tcBorders>
        <w:shd w:val="clear" w:color="auto" w:fill="A5A5A5"/>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4-Accent211">
    <w:name w:val="Grid Table 4 - Accent 211"/>
    <w:basedOn w:val="TableNormal"/>
    <w:uiPriority w:val="49"/>
    <w:rsid w:val="00CE4CCE"/>
    <w:rPr>
      <w:rFonts w:eastAsia="Times New Roman"/>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character" w:customStyle="1" w:styleId="UnresolvedMention10">
    <w:name w:val="Unresolved Mention1"/>
    <w:basedOn w:val="DefaultParagraphFont"/>
    <w:uiPriority w:val="99"/>
    <w:semiHidden/>
    <w:unhideWhenUsed/>
    <w:rsid w:val="00CE4CCE"/>
    <w:rPr>
      <w:color w:val="605E5C"/>
      <w:shd w:val="clear" w:color="auto" w:fill="E1DFDD"/>
    </w:rPr>
  </w:style>
  <w:style w:type="table" w:customStyle="1" w:styleId="TableGrid1600">
    <w:name w:val="Table Grid160"/>
    <w:basedOn w:val="TableNormal"/>
    <w:next w:val="TableGrid"/>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00">
    <w:name w:val="Table Grid1310"/>
    <w:basedOn w:val="TableNormal"/>
    <w:next w:val="TableGrid"/>
    <w:uiPriority w:val="39"/>
    <w:rsid w:val="00CE4CCE"/>
    <w:rPr>
      <w:rFonts w:ascii="Arial" w:eastAsia="Arial" w:hAnsi="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26">
    <w:name w:val="Grid Table 1 Light - Accent 26"/>
    <w:basedOn w:val="TableNormal"/>
    <w:next w:val="GridTable1LightAccent2"/>
    <w:uiPriority w:val="46"/>
    <w:rsid w:val="00CE4CCE"/>
    <w:rPr>
      <w:rFonts w:eastAsia="Times New Roman"/>
    </w:rPr>
    <w:tblPr>
      <w:tblStyleRowBandSize w:val="1"/>
      <w:tblStyleColBandSize w:val="1"/>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GridTable4-Accent11">
    <w:name w:val="Grid Table 4 - Accent 11"/>
    <w:basedOn w:val="TableNormal"/>
    <w:next w:val="GridTable4Accent1"/>
    <w:uiPriority w:val="49"/>
    <w:rsid w:val="00CE4CCE"/>
    <w:rPr>
      <w:rFonts w:eastAsia="Times New Roman"/>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PlainTable17">
    <w:name w:val="Plain Table 17"/>
    <w:basedOn w:val="TableNormal"/>
    <w:next w:val="PlainTable1"/>
    <w:uiPriority w:val="41"/>
    <w:rsid w:val="00CE4CCE"/>
    <w:rPr>
      <w:rFonts w:eastAsia="Times New Roman"/>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a1">
    <w:name w:val="a1"/>
    <w:basedOn w:val="Heading1"/>
    <w:link w:val="a1Char"/>
    <w:qFormat/>
    <w:rsid w:val="00CE4CCE"/>
    <w:pPr>
      <w:keepNext w:val="0"/>
      <w:spacing w:before="100" w:beforeAutospacing="1" w:after="100" w:afterAutospacing="1"/>
      <w:ind w:left="720" w:hanging="360"/>
      <w:jc w:val="left"/>
    </w:pPr>
    <w:rPr>
      <w:kern w:val="36"/>
      <w:szCs w:val="48"/>
    </w:rPr>
  </w:style>
  <w:style w:type="paragraph" w:customStyle="1" w:styleId="a2">
    <w:name w:val="a2"/>
    <w:basedOn w:val="Heading2"/>
    <w:next w:val="a1"/>
    <w:link w:val="a2Char"/>
    <w:qFormat/>
    <w:rsid w:val="00CE4CCE"/>
    <w:pPr>
      <w:numPr>
        <w:numId w:val="40"/>
      </w:numPr>
      <w:spacing w:before="40" w:line="276" w:lineRule="auto"/>
    </w:pPr>
    <w:rPr>
      <w:bCs w:val="0"/>
      <w:color w:val="2F5496"/>
      <w:sz w:val="26"/>
    </w:rPr>
  </w:style>
  <w:style w:type="character" w:customStyle="1" w:styleId="a1Char">
    <w:name w:val="a1 Char"/>
    <w:basedOn w:val="Heading1Char"/>
    <w:link w:val="a1"/>
    <w:rsid w:val="00CE4CCE"/>
    <w:rPr>
      <w:rFonts w:ascii="Times New Roman" w:eastAsia="Times New Roman" w:hAnsi="Times New Roman" w:cs="Times New Roman"/>
      <w:b/>
      <w:bCs/>
      <w:kern w:val="36"/>
      <w:sz w:val="28"/>
      <w:szCs w:val="48"/>
    </w:rPr>
  </w:style>
  <w:style w:type="paragraph" w:customStyle="1" w:styleId="a3">
    <w:name w:val="a3"/>
    <w:basedOn w:val="Heading3"/>
    <w:link w:val="a3Char"/>
    <w:qFormat/>
    <w:rsid w:val="00CE4CCE"/>
    <w:pPr>
      <w:numPr>
        <w:numId w:val="39"/>
      </w:numPr>
      <w:spacing w:before="40"/>
      <w:jc w:val="left"/>
    </w:pPr>
    <w:rPr>
      <w:b w:val="0"/>
      <w:i/>
      <w:color w:val="1F3763"/>
      <w:sz w:val="26"/>
    </w:rPr>
  </w:style>
  <w:style w:type="character" w:customStyle="1" w:styleId="a2Char">
    <w:name w:val="a2 Char"/>
    <w:basedOn w:val="Heading2Char"/>
    <w:link w:val="a2"/>
    <w:rsid w:val="00CE4CCE"/>
    <w:rPr>
      <w:rFonts w:ascii="Times New Roman" w:eastAsia="Times New Roman" w:hAnsi="Times New Roman" w:cs="Times New Roman"/>
      <w:b/>
      <w:bCs w:val="0"/>
      <w:color w:val="2F5496"/>
      <w:sz w:val="26"/>
      <w:szCs w:val="26"/>
    </w:rPr>
  </w:style>
  <w:style w:type="table" w:customStyle="1" w:styleId="TableGrid12101">
    <w:name w:val="Table Grid1210"/>
    <w:basedOn w:val="TableNormal"/>
    <w:next w:val="TableGrid"/>
    <w:uiPriority w:val="39"/>
    <w:rsid w:val="00CE4CCE"/>
    <w:rPr>
      <w:rFonts w:ascii="Arial" w:eastAsia="Arial" w:hAnsi="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3Char">
    <w:name w:val="a3 Char"/>
    <w:basedOn w:val="a2Char"/>
    <w:link w:val="a3"/>
    <w:rsid w:val="00CE4CCE"/>
    <w:rPr>
      <w:rFonts w:ascii="Times New Roman" w:eastAsia="Times New Roman" w:hAnsi="Times New Roman" w:cs="Times New Roman"/>
      <w:b w:val="0"/>
      <w:bCs w:val="0"/>
      <w:i/>
      <w:color w:val="1F3763"/>
      <w:sz w:val="26"/>
      <w:szCs w:val="24"/>
    </w:rPr>
  </w:style>
  <w:style w:type="paragraph" w:customStyle="1" w:styleId="A4">
    <w:name w:val="A4"/>
    <w:basedOn w:val="Normal"/>
    <w:rsid w:val="00CE4CCE"/>
  </w:style>
  <w:style w:type="table" w:customStyle="1" w:styleId="GridTable5Dark-Accent26">
    <w:name w:val="Grid Table 5 Dark - Accent 26"/>
    <w:basedOn w:val="TableNormal"/>
    <w:next w:val="GridTable5DarkAccent2"/>
    <w:uiPriority w:val="50"/>
    <w:rsid w:val="00CE4CCE"/>
    <w:rPr>
      <w:rFonts w:eastAsia="Times New Roma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table" w:customStyle="1" w:styleId="ListTable4-Accent21">
    <w:name w:val="List Table 4 - Accent 21"/>
    <w:basedOn w:val="TableNormal"/>
    <w:next w:val="ListTable4Accent2"/>
    <w:uiPriority w:val="49"/>
    <w:rsid w:val="00CE4CCE"/>
    <w:rPr>
      <w:rFonts w:eastAsia="Times New Roman"/>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tcBorders>
        <w:shd w:val="clear" w:color="auto" w:fill="ED7D31"/>
      </w:tcPr>
    </w:tblStylePr>
    <w:tblStylePr w:type="lastRow">
      <w:rPr>
        <w:b/>
        <w:bCs/>
      </w:rPr>
      <w:tblPr/>
      <w:tcPr>
        <w:tcBorders>
          <w:top w:val="double" w:sz="4" w:space="0" w:color="F4B083"/>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TableGrid2201">
    <w:name w:val="Table Grid220"/>
    <w:basedOn w:val="TableNormal"/>
    <w:next w:val="TableGrid"/>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0">
    <w:name w:val="Table Grid1115"/>
    <w:basedOn w:val="TableNormal"/>
    <w:next w:val="TableGrid"/>
    <w:uiPriority w:val="39"/>
    <w:rsid w:val="00CE4CCE"/>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221">
    <w:name w:val="Grid Table 4 - Accent 221"/>
    <w:basedOn w:val="TableNormal"/>
    <w:next w:val="GridTable4Accent2"/>
    <w:uiPriority w:val="49"/>
    <w:rsid w:val="00CE4CCE"/>
    <w:rPr>
      <w:rFonts w:eastAsia="Times New Roman"/>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231">
    <w:name w:val="Grid Table 4 - Accent 231"/>
    <w:basedOn w:val="TableNormal"/>
    <w:next w:val="GridTable4Accent2"/>
    <w:uiPriority w:val="49"/>
    <w:rsid w:val="00CE4CCE"/>
    <w:rPr>
      <w:rFonts w:ascii="Arial" w:eastAsia="Arial" w:hAnsi="Arial"/>
      <w:sz w:val="22"/>
      <w:szCs w:val="22"/>
      <w:lang w:val="vi-VN"/>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ListTable3-Accent21">
    <w:name w:val="List Table 3 - Accent 21"/>
    <w:basedOn w:val="TableNormal"/>
    <w:next w:val="ListTable3Accent2"/>
    <w:uiPriority w:val="48"/>
    <w:rsid w:val="00CE4CCE"/>
    <w:rPr>
      <w:rFonts w:eastAsia="Times New Roman"/>
    </w:rPr>
    <w:tblPr>
      <w:tblStyleRowBandSize w:val="1"/>
      <w:tblStyleColBandSize w:val="1"/>
      <w:tblInd w:w="0" w:type="dxa"/>
      <w:tblBorders>
        <w:top w:val="single" w:sz="4" w:space="0" w:color="ED7D31"/>
        <w:left w:val="single" w:sz="4" w:space="0" w:color="ED7D31"/>
        <w:bottom w:val="single" w:sz="4" w:space="0" w:color="ED7D31"/>
        <w:right w:val="single" w:sz="4" w:space="0" w:color="ED7D31"/>
      </w:tblBorders>
      <w:tblCellMar>
        <w:top w:w="0" w:type="dxa"/>
        <w:left w:w="108" w:type="dxa"/>
        <w:bottom w:w="0" w:type="dxa"/>
        <w:right w:w="108" w:type="dxa"/>
      </w:tblCellMar>
    </w:tblPr>
    <w:tblStylePr w:type="firstRow">
      <w:rPr>
        <w:b/>
        <w:bCs/>
        <w:color w:val="FFFFFF"/>
      </w:rPr>
      <w:tblPr/>
      <w:tcPr>
        <w:shd w:val="clear" w:color="auto" w:fill="ED7D31"/>
      </w:tcPr>
    </w:tblStylePr>
    <w:tblStylePr w:type="lastRow">
      <w:rPr>
        <w:b/>
        <w:bCs/>
      </w:rPr>
      <w:tblPr/>
      <w:tcPr>
        <w:tcBorders>
          <w:top w:val="double" w:sz="4" w:space="0" w:color="ED7D31"/>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ED7D31"/>
          <w:right w:val="single" w:sz="4" w:space="0" w:color="ED7D31"/>
        </w:tcBorders>
      </w:tcPr>
    </w:tblStylePr>
    <w:tblStylePr w:type="band1Horz">
      <w:tblPr/>
      <w:tcPr>
        <w:tcBorders>
          <w:top w:val="single" w:sz="4" w:space="0" w:color="ED7D31"/>
          <w:bottom w:val="single" w:sz="4" w:space="0" w:color="ED7D3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left w:val="nil"/>
        </w:tcBorders>
      </w:tcPr>
    </w:tblStylePr>
    <w:tblStylePr w:type="swCell">
      <w:tblPr/>
      <w:tcPr>
        <w:tcBorders>
          <w:top w:val="double" w:sz="4" w:space="0" w:color="ED7D31"/>
          <w:right w:val="nil"/>
        </w:tcBorders>
      </w:tcPr>
    </w:tblStylePr>
  </w:style>
  <w:style w:type="table" w:customStyle="1" w:styleId="TableGrid3300">
    <w:name w:val="Table Grid330"/>
    <w:basedOn w:val="TableNormal"/>
    <w:next w:val="TableGrid"/>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4">
    <w:name w:val="Table Grid1124"/>
    <w:basedOn w:val="TableNormal"/>
    <w:next w:val="TableGrid"/>
    <w:uiPriority w:val="39"/>
    <w:rsid w:val="00CE4CCE"/>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241">
    <w:name w:val="Grid Table 4 - Accent 241"/>
    <w:basedOn w:val="TableNormal"/>
    <w:next w:val="GridTable4Accent2"/>
    <w:uiPriority w:val="49"/>
    <w:rsid w:val="00CE4CCE"/>
    <w:rPr>
      <w:rFonts w:eastAsia="Times New Roman"/>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TableGrid176">
    <w:name w:val="Table Grid176"/>
    <w:basedOn w:val="TableNormal"/>
    <w:next w:val="TableGrid"/>
    <w:uiPriority w:val="39"/>
    <w:rsid w:val="00CE4CCE"/>
    <w:rPr>
      <w:rFonts w:ascii="Arial" w:eastAsia="Arial" w:hAnsi="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0">
    <w:name w:val="Table Grid430"/>
    <w:basedOn w:val="TableNormal"/>
    <w:next w:val="TableGrid"/>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next w:val="TableGrid"/>
    <w:uiPriority w:val="39"/>
    <w:rsid w:val="00CE4CCE"/>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251">
    <w:name w:val="Grid Table 4 - Accent 251"/>
    <w:basedOn w:val="TableNormal"/>
    <w:next w:val="GridTable4Accent2"/>
    <w:uiPriority w:val="49"/>
    <w:rsid w:val="00CE4CCE"/>
    <w:rPr>
      <w:rFonts w:eastAsia="Times New Roman"/>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212">
    <w:name w:val="Grid Table 4 - Accent 212"/>
    <w:basedOn w:val="TableNormal"/>
    <w:uiPriority w:val="49"/>
    <w:rsid w:val="00CE4CCE"/>
    <w:rPr>
      <w:rFonts w:eastAsia="Times New Roman"/>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261">
    <w:name w:val="Grid Table 4 - Accent 261"/>
    <w:basedOn w:val="TableNormal"/>
    <w:next w:val="GridTable4Accent2"/>
    <w:uiPriority w:val="49"/>
    <w:rsid w:val="00CE4CCE"/>
    <w:rPr>
      <w:rFonts w:ascii="Arial" w:eastAsia="Arial" w:hAnsi="Arial"/>
      <w:sz w:val="22"/>
      <w:szCs w:val="22"/>
      <w:lang w:val="vi-VN"/>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TableGrid5300">
    <w:name w:val="Table Grid530"/>
    <w:basedOn w:val="TableNormal"/>
    <w:next w:val="TableGrid"/>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next w:val="TableGrid"/>
    <w:uiPriority w:val="39"/>
    <w:rsid w:val="00CE4CCE"/>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51">
    <w:name w:val="Grid Table 4 - Accent 51"/>
    <w:basedOn w:val="TableNormal"/>
    <w:next w:val="GridTable4Accent5"/>
    <w:uiPriority w:val="49"/>
    <w:rsid w:val="00CE4CCE"/>
    <w:rPr>
      <w:rFonts w:eastAsia="Times New Roman"/>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TableGrid6100">
    <w:name w:val="Table Grid610"/>
    <w:basedOn w:val="TableNormal"/>
    <w:next w:val="TableGrid"/>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next w:val="TableGrid"/>
    <w:uiPriority w:val="39"/>
    <w:rsid w:val="00CE4CCE"/>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11">
    <w:name w:val="Grid Table 5 Dark - Accent 211"/>
    <w:basedOn w:val="TableNormal"/>
    <w:next w:val="GridTable5DarkAccent2"/>
    <w:uiPriority w:val="50"/>
    <w:rsid w:val="00CE4CCE"/>
    <w:rPr>
      <w:rFonts w:eastAsia="Times New Roma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table" w:customStyle="1" w:styleId="TableGrid717">
    <w:name w:val="Table Grid717"/>
    <w:basedOn w:val="TableNormal"/>
    <w:next w:val="TableGrid"/>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2">
    <w:name w:val="Table Grid1162"/>
    <w:basedOn w:val="TableNormal"/>
    <w:next w:val="TableGrid"/>
    <w:uiPriority w:val="39"/>
    <w:rsid w:val="00CE4CCE"/>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21">
    <w:name w:val="Grid Table 5 Dark - Accent 221"/>
    <w:basedOn w:val="TableNormal"/>
    <w:next w:val="GridTable5DarkAccent2"/>
    <w:uiPriority w:val="50"/>
    <w:rsid w:val="00CE4CCE"/>
    <w:rPr>
      <w:rFonts w:eastAsia="Times New Roma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table" w:customStyle="1" w:styleId="TableGrid814">
    <w:name w:val="Table Grid814"/>
    <w:basedOn w:val="TableNormal"/>
    <w:next w:val="TableGrid"/>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2">
    <w:name w:val="Table Grid1172"/>
    <w:basedOn w:val="TableNormal"/>
    <w:next w:val="TableGrid"/>
    <w:uiPriority w:val="39"/>
    <w:rsid w:val="00CE4CCE"/>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1">
    <w:name w:val="Table Grid2110"/>
    <w:basedOn w:val="TableNormal"/>
    <w:next w:val="TableGrid"/>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0">
    <w:name w:val="Table Grid910"/>
    <w:basedOn w:val="TableNormal"/>
    <w:next w:val="TableGrid"/>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2">
    <w:name w:val="Table Grid1182"/>
    <w:basedOn w:val="TableNormal"/>
    <w:next w:val="TableGrid"/>
    <w:uiPriority w:val="39"/>
    <w:rsid w:val="00CE4CCE"/>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31">
    <w:name w:val="Grid Table 5 Dark - Accent 231"/>
    <w:basedOn w:val="TableNormal"/>
    <w:next w:val="GridTable5DarkAccent2"/>
    <w:uiPriority w:val="50"/>
    <w:rsid w:val="00CE4CCE"/>
    <w:rPr>
      <w:rFonts w:eastAsia="Times New Roma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table" w:customStyle="1" w:styleId="PlainTable115">
    <w:name w:val="Plain Table 115"/>
    <w:basedOn w:val="TableNormal"/>
    <w:next w:val="PlainTable1"/>
    <w:uiPriority w:val="41"/>
    <w:rsid w:val="00CE4CCE"/>
    <w:rPr>
      <w:rFonts w:eastAsia="Times New Roman"/>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14100">
    <w:name w:val="Table Grid1410"/>
    <w:basedOn w:val="TableNormal"/>
    <w:next w:val="TableGrid"/>
    <w:uiPriority w:val="39"/>
    <w:rsid w:val="00CE4CCE"/>
    <w:rPr>
      <w:rFonts w:ascii="Arial" w:eastAsia="Arial" w:hAnsi="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00">
    <w:name w:val="Table Grid1010"/>
    <w:basedOn w:val="TableNormal"/>
    <w:next w:val="TableGrid"/>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2">
    <w:name w:val="Table Grid1192"/>
    <w:basedOn w:val="TableNormal"/>
    <w:next w:val="TableGrid"/>
    <w:uiPriority w:val="39"/>
    <w:rsid w:val="00CE4CCE"/>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0">
    <w:name w:val="Table Grid1510"/>
    <w:basedOn w:val="TableNormal"/>
    <w:next w:val="TableGrid"/>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2">
    <w:name w:val="Table Grid11102"/>
    <w:basedOn w:val="TableNormal"/>
    <w:next w:val="TableGrid"/>
    <w:uiPriority w:val="39"/>
    <w:rsid w:val="00CE4CCE"/>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41">
    <w:name w:val="Grid Table 5 Dark - Accent 241"/>
    <w:basedOn w:val="TableNormal"/>
    <w:next w:val="GridTable5DarkAccent2"/>
    <w:uiPriority w:val="50"/>
    <w:rsid w:val="00CE4CCE"/>
    <w:rPr>
      <w:rFonts w:eastAsia="Times New Roma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table" w:customStyle="1" w:styleId="TableGrid166">
    <w:name w:val="Table Grid166"/>
    <w:basedOn w:val="TableNormal"/>
    <w:next w:val="TableGrid"/>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39"/>
    <w:rsid w:val="00CE4CCE"/>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mmentText1">
    <w:name w:val="Comment Text1"/>
    <w:basedOn w:val="Normal"/>
    <w:next w:val="CommentText"/>
    <w:uiPriority w:val="99"/>
    <w:semiHidden/>
    <w:qFormat/>
    <w:rsid w:val="00CE4CCE"/>
    <w:rPr>
      <w:rFonts w:ascii=".VnTime" w:hAnsi=".VnTime"/>
      <w:color w:val="auto"/>
      <w:sz w:val="22"/>
      <w:szCs w:val="22"/>
    </w:rPr>
  </w:style>
  <w:style w:type="table" w:customStyle="1" w:styleId="trongbang11">
    <w:name w:val="trongbang11"/>
    <w:basedOn w:val="TableNormal"/>
    <w:next w:val="TableGrid"/>
    <w:qFormat/>
    <w:rsid w:val="00CE4CCE"/>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2100">
    <w:name w:val="Table Grid3210"/>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2100">
    <w:name w:val="Table Grid4210"/>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114">
    <w:name w:val="Table Grid5114"/>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7">
    <w:name w:val="Table Grid617"/>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8">
    <w:name w:val="Table Grid718"/>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15">
    <w:name w:val="Table Grid815"/>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914">
    <w:name w:val="Table Grid914"/>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14">
    <w:name w:val="Table Grid1014"/>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121">
    <w:name w:val="Table Grid11121"/>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15">
    <w:name w:val="Table Grid1215"/>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14">
    <w:name w:val="Table Grid1314"/>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12">
    <w:name w:val="Table Grid1412"/>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12">
    <w:name w:val="Table Grid1512"/>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612">
    <w:name w:val="Table Grid1612"/>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12">
    <w:name w:val="Table Grid1712"/>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120">
    <w:name w:val="Table Grid2112"/>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GridTable5Dark-Accent2111">
    <w:name w:val="Grid Table 5 Dark - Accent 2111"/>
    <w:basedOn w:val="TableNormal"/>
    <w:uiPriority w:val="50"/>
    <w:qFormat/>
    <w:rsid w:val="00CE4CCE"/>
    <w:tblPr>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table" w:customStyle="1" w:styleId="TableGrid13111">
    <w:name w:val="Table Grid13111"/>
    <w:basedOn w:val="TableNormal"/>
    <w:uiPriority w:val="59"/>
    <w:qFormat/>
    <w:rsid w:val="00CE4CCE"/>
    <w:pPr>
      <w:ind w:firstLine="284"/>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GridTable1Light-Accent511">
    <w:name w:val="Grid Table 1 Light - Accent 511"/>
    <w:basedOn w:val="TableNormal"/>
    <w:uiPriority w:val="46"/>
    <w:qFormat/>
    <w:rsid w:val="00CE4CCE"/>
    <w:tblPr>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13">
    <w:name w:val="Grid Table 4 - Accent 213"/>
    <w:basedOn w:val="TableNormal"/>
    <w:uiPriority w:val="49"/>
    <w:qFormat/>
    <w:rsid w:val="00CE4CCE"/>
    <w:tblPr>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11">
    <w:name w:val="Grid Table 1 Light - Accent 211"/>
    <w:basedOn w:val="TableNormal"/>
    <w:uiPriority w:val="46"/>
    <w:qFormat/>
    <w:rsid w:val="00CE4CCE"/>
    <w:tblPr>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1">
    <w:name w:val="Plain Table 1111"/>
    <w:basedOn w:val="TableNormal"/>
    <w:uiPriority w:val="41"/>
    <w:qFormat/>
    <w:rsid w:val="00CE4CCE"/>
    <w:rPr>
      <w:rFonts w:eastAsia="Times New Roman"/>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21">
    <w:name w:val="Plain Table 121"/>
    <w:basedOn w:val="TableNormal"/>
    <w:uiPriority w:val="41"/>
    <w:qFormat/>
    <w:rsid w:val="00CE4CCE"/>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5Dark-Accent2211">
    <w:name w:val="Grid Table 5 Dark - Accent 2211"/>
    <w:basedOn w:val="TableNormal"/>
    <w:next w:val="GridTable5DarkAccent2"/>
    <w:uiPriority w:val="50"/>
    <w:rsid w:val="00CE4CCE"/>
    <w:rPr>
      <w:rFonts w:ascii="Calibri" w:eastAsia="Calibri" w:hAnsi="Calibri"/>
      <w:sz w:val="22"/>
      <w:szCs w:val="22"/>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customStyle="1" w:styleId="1111114">
    <w:name w:val="1 / 1.1 / 1.1.14"/>
    <w:basedOn w:val="NoList"/>
    <w:next w:val="111111"/>
    <w:semiHidden/>
    <w:rsid w:val="00CE4CCE"/>
  </w:style>
  <w:style w:type="table" w:customStyle="1" w:styleId="GridTable4-Accent2211">
    <w:name w:val="Grid Table 4 - Accent 2211"/>
    <w:basedOn w:val="TableNormal"/>
    <w:next w:val="GridTable4Accent2"/>
    <w:uiPriority w:val="49"/>
    <w:rsid w:val="00CE4CCE"/>
    <w:rPr>
      <w:rFonts w:ascii="Calibri" w:eastAsia="Calibri" w:hAnsi="Calibri"/>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PlainTable11111">
    <w:name w:val="Plain Table 11111"/>
    <w:basedOn w:val="TableNormal"/>
    <w:next w:val="PlainTable1"/>
    <w:uiPriority w:val="41"/>
    <w:rsid w:val="00CE4CCE"/>
    <w:rPr>
      <w:rFonts w:eastAsia="Times New Roman"/>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5Dark-Accent251">
    <w:name w:val="Grid Table 5 Dark - Accent 251"/>
    <w:basedOn w:val="TableNormal"/>
    <w:next w:val="GridTable5DarkAccent2"/>
    <w:uiPriority w:val="50"/>
    <w:rsid w:val="00CE4CCE"/>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table" w:customStyle="1" w:styleId="GridTable1Light-Accent531">
    <w:name w:val="Grid Table 1 Light - Accent 531"/>
    <w:basedOn w:val="TableNormal"/>
    <w:next w:val="GridTable1LightAccent5"/>
    <w:uiPriority w:val="46"/>
    <w:rsid w:val="00CE4CCE"/>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7">
    <w:name w:val="Grid Table 4 - Accent 27"/>
    <w:basedOn w:val="TableNormal"/>
    <w:next w:val="GridTable4Accent2"/>
    <w:uiPriority w:val="49"/>
    <w:rsid w:val="00CE4CCE"/>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31">
    <w:name w:val="Grid Table 1 Light - Accent 231"/>
    <w:basedOn w:val="TableNormal"/>
    <w:next w:val="GridTable1LightAccent2"/>
    <w:uiPriority w:val="46"/>
    <w:rsid w:val="00CE4CCE"/>
    <w:tblPr>
      <w:tblStyleRowBandSize w:val="1"/>
      <w:tblStyleColBandSize w:val="1"/>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41">
    <w:name w:val="Plain Table 141"/>
    <w:basedOn w:val="TableNormal"/>
    <w:next w:val="PlainTable1"/>
    <w:uiPriority w:val="41"/>
    <w:rsid w:val="00CE4CCE"/>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115">
    <w:name w:val="Table Grid3115"/>
    <w:basedOn w:val="TableNormal"/>
    <w:next w:val="TableGrid"/>
    <w:uiPriority w:val="39"/>
    <w:rsid w:val="00CE4CCE"/>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next w:val="TableGrid"/>
    <w:uiPriority w:val="39"/>
    <w:rsid w:val="00CE4CCE"/>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next w:val="TableGrid"/>
    <w:uiPriority w:val="39"/>
    <w:rsid w:val="00CE4CCE"/>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2">
    <w:name w:val="Table Grid2102"/>
    <w:basedOn w:val="TableNormal"/>
    <w:next w:val="TableGrid"/>
    <w:uiPriority w:val="39"/>
    <w:qFormat/>
    <w:rsid w:val="00CE4CCE"/>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next w:val="TableGrid"/>
    <w:uiPriority w:val="39"/>
    <w:qFormat/>
    <w:rsid w:val="00CE4CCE"/>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56">
    <w:name w:val="Grid Table 1 Light - Accent 56"/>
    <w:basedOn w:val="TableNormal"/>
    <w:next w:val="GridTable1LightAccent5"/>
    <w:uiPriority w:val="46"/>
    <w:rsid w:val="00CE4CCE"/>
    <w:rPr>
      <w:rFonts w:ascii="Arial" w:eastAsia="Arial" w:hAnsi="Arial"/>
      <w:sz w:val="22"/>
      <w:szCs w:val="22"/>
      <w:lang w:val="vi-VN"/>
    </w:rPr>
    <w:tblPr>
      <w:tblStyleRowBandSize w:val="1"/>
      <w:tblStyleColBandSize w:val="1"/>
      <w:tblInd w:w="0" w:type="dxa"/>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CellMar>
        <w:top w:w="0" w:type="dxa"/>
        <w:left w:w="108" w:type="dxa"/>
        <w:bottom w:w="0" w:type="dxa"/>
        <w:right w:w="108" w:type="dxa"/>
      </w:tblCellMar>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GridTable4Accent3">
    <w:name w:val="Grid Table 4 Accent 3"/>
    <w:basedOn w:val="TableNormal"/>
    <w:uiPriority w:val="49"/>
    <w:rsid w:val="00CE4CCE"/>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4Accent1">
    <w:name w:val="Grid Table 4 Accent 1"/>
    <w:basedOn w:val="TableNormal"/>
    <w:uiPriority w:val="49"/>
    <w:rsid w:val="00CE4CCE"/>
    <w:tblPr>
      <w:tblStyleRowBandSize w:val="1"/>
      <w:tblStyleColBandSize w:val="1"/>
      <w:tblInd w:w="0" w:type="dxa"/>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ListTable4Accent2">
    <w:name w:val="List Table 4 Accent 2"/>
    <w:basedOn w:val="TableNormal"/>
    <w:uiPriority w:val="49"/>
    <w:rsid w:val="00CE4CCE"/>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tcBorders>
        <w:shd w:val="clear" w:color="auto" w:fill="ED7D31" w:themeFill="accent2"/>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ListTable3Accent2">
    <w:name w:val="List Table 3 Accent 2"/>
    <w:basedOn w:val="TableNormal"/>
    <w:uiPriority w:val="48"/>
    <w:rsid w:val="00CE4CCE"/>
    <w:tblPr>
      <w:tblStyleRowBandSize w:val="1"/>
      <w:tblStyleColBandSize w:val="1"/>
      <w:tblInd w:w="0" w:type="dxa"/>
      <w:tblBorders>
        <w:top w:val="single" w:sz="4" w:space="0" w:color="ED7D31" w:themeColor="accent2"/>
        <w:left w:val="single" w:sz="4" w:space="0" w:color="ED7D31" w:themeColor="accent2"/>
        <w:bottom w:val="single" w:sz="4" w:space="0" w:color="ED7D31" w:themeColor="accent2"/>
        <w:right w:val="single" w:sz="4" w:space="0" w:color="ED7D31" w:themeColor="accent2"/>
      </w:tblBorders>
      <w:tblCellMar>
        <w:top w:w="0" w:type="dxa"/>
        <w:left w:w="108" w:type="dxa"/>
        <w:bottom w:w="0" w:type="dxa"/>
        <w:right w:w="108" w:type="dxa"/>
      </w:tblCellMar>
    </w:tblPr>
    <w:tblStylePr w:type="firstRow">
      <w:rPr>
        <w:b/>
        <w:bCs/>
        <w:color w:val="FFFFFF" w:themeColor="background1"/>
      </w:rPr>
      <w:tblPr/>
      <w:tcPr>
        <w:shd w:val="clear" w:color="auto" w:fill="ED7D31" w:themeFill="accent2"/>
      </w:tcPr>
    </w:tblStylePr>
    <w:tblStylePr w:type="lastRow">
      <w:rPr>
        <w:b/>
        <w:bCs/>
      </w:rPr>
      <w:tblPr/>
      <w:tcPr>
        <w:tcBorders>
          <w:top w:val="double" w:sz="4" w:space="0" w:color="ED7D31"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ED7D31" w:themeColor="accent2"/>
          <w:right w:val="single" w:sz="4" w:space="0" w:color="ED7D31" w:themeColor="accent2"/>
        </w:tcBorders>
      </w:tcPr>
    </w:tblStylePr>
    <w:tblStylePr w:type="band1Horz">
      <w:tblPr/>
      <w:tcPr>
        <w:tcBorders>
          <w:top w:val="single" w:sz="4" w:space="0" w:color="ED7D31" w:themeColor="accent2"/>
          <w:bottom w:val="single" w:sz="4" w:space="0" w:color="ED7D31"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themeColor="accent2"/>
          <w:left w:val="nil"/>
        </w:tcBorders>
      </w:tcPr>
    </w:tblStylePr>
    <w:tblStylePr w:type="swCell">
      <w:tblPr/>
      <w:tcPr>
        <w:tcBorders>
          <w:top w:val="double" w:sz="4" w:space="0" w:color="ED7D31" w:themeColor="accent2"/>
          <w:right w:val="nil"/>
        </w:tcBorders>
      </w:tcPr>
    </w:tblStylePr>
  </w:style>
  <w:style w:type="table" w:customStyle="1" w:styleId="GridTable4Accent5">
    <w:name w:val="Grid Table 4 Accent 5"/>
    <w:basedOn w:val="TableNormal"/>
    <w:uiPriority w:val="49"/>
    <w:rsid w:val="00CE4CCE"/>
    <w:tblPr>
      <w:tblStyleRowBandSize w:val="1"/>
      <w:tblStyleColBandSize w:val="1"/>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iPriority="0"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iPriority="0"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iPriority="0"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nhideWhenUsed="1" w:qFormat="1"/>
    <w:lsdException w:name="Body Text Indent 3" w:qFormat="1"/>
    <w:lsdException w:name="Block Text" w:uiPriority="0" w:qFormat="1"/>
    <w:lsdException w:name="Hyperlink" w:uiPriority="0"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6482D"/>
    <w:rPr>
      <w:rFonts w:eastAsia="Times New Roman"/>
      <w:color w:val="003300"/>
      <w:sz w:val="32"/>
      <w:szCs w:val="32"/>
    </w:rPr>
  </w:style>
  <w:style w:type="paragraph" w:styleId="Heading1">
    <w:name w:val="heading 1"/>
    <w:basedOn w:val="Normal"/>
    <w:next w:val="Normal"/>
    <w:link w:val="Heading1Char"/>
    <w:qFormat/>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pPr>
      <w:keepNext/>
      <w:keepLines/>
      <w:jc w:val="both"/>
      <w:outlineLvl w:val="1"/>
    </w:pPr>
    <w:rPr>
      <w:b/>
      <w:bCs/>
      <w:color w:val="000000"/>
      <w:sz w:val="28"/>
      <w:szCs w:val="26"/>
    </w:rPr>
  </w:style>
  <w:style w:type="paragraph" w:styleId="Heading3">
    <w:name w:val="heading 3"/>
    <w:basedOn w:val="Normal"/>
    <w:next w:val="Normal"/>
    <w:link w:val="Heading3Char"/>
    <w:unhideWhenUsed/>
    <w:qFormat/>
    <w:pPr>
      <w:keepNext/>
      <w:keepLines/>
      <w:jc w:val="both"/>
      <w:outlineLvl w:val="2"/>
    </w:pPr>
    <w:rPr>
      <w:b/>
      <w:color w:val="000000"/>
      <w:sz w:val="24"/>
      <w:szCs w:val="24"/>
    </w:rPr>
  </w:style>
  <w:style w:type="paragraph" w:styleId="Heading4">
    <w:name w:val="heading 4"/>
    <w:basedOn w:val="Normal"/>
    <w:next w:val="Normal"/>
    <w:link w:val="Heading4Char"/>
    <w:qFormat/>
    <w:pPr>
      <w:outlineLvl w:val="3"/>
    </w:pPr>
    <w:rPr>
      <w:color w:val="auto"/>
      <w:sz w:val="24"/>
      <w:szCs w:val="24"/>
    </w:rPr>
  </w:style>
  <w:style w:type="paragraph" w:styleId="Heading5">
    <w:name w:val="heading 5"/>
    <w:basedOn w:val="Normal"/>
    <w:next w:val="Normal"/>
    <w:link w:val="Heading5Char"/>
    <w:qFormat/>
    <w:pPr>
      <w:outlineLvl w:val="4"/>
    </w:pPr>
    <w:rPr>
      <w:color w:val="auto"/>
      <w:sz w:val="20"/>
      <w:szCs w:val="20"/>
    </w:rPr>
  </w:style>
  <w:style w:type="paragraph" w:styleId="Heading6">
    <w:name w:val="heading 6"/>
    <w:basedOn w:val="Normal"/>
    <w:next w:val="Normal"/>
    <w:link w:val="Heading6Char"/>
    <w:qFormat/>
    <w:pPr>
      <w:outlineLvl w:val="5"/>
    </w:pPr>
    <w:rPr>
      <w:color w:val="auto"/>
      <w:sz w:val="15"/>
      <w:szCs w:val="15"/>
    </w:rPr>
  </w:style>
  <w:style w:type="paragraph" w:styleId="Heading7">
    <w:name w:val="heading 7"/>
    <w:basedOn w:val="Normal"/>
    <w:next w:val="Normal"/>
    <w:link w:val="Heading7Char"/>
    <w:qFormat/>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ind w:firstLine="284"/>
      <w:jc w:val="both"/>
    </w:pPr>
    <w:rPr>
      <w:rFonts w:ascii="Tahoma" w:eastAsia="Calibri" w:hAnsi="Tahoma" w:cs="Tahoma"/>
      <w:color w:val="auto"/>
      <w:sz w:val="16"/>
      <w:szCs w:val="16"/>
    </w:rPr>
  </w:style>
  <w:style w:type="paragraph" w:styleId="BlockText">
    <w:name w:val="Block Text"/>
    <w:basedOn w:val="Normal"/>
    <w:qFormat/>
    <w:pPr>
      <w:ind w:left="-672" w:right="-1009"/>
    </w:pPr>
    <w:rPr>
      <w:rFonts w:ascii=".VnTime" w:hAnsi=".VnTime" w:cs="Arial"/>
      <w:b/>
      <w:bCs/>
      <w:color w:val="auto"/>
      <w:kern w:val="32"/>
      <w:sz w:val="24"/>
    </w:rPr>
  </w:style>
  <w:style w:type="paragraph" w:styleId="BodyText">
    <w:name w:val="Body Text"/>
    <w:basedOn w:val="Normal"/>
    <w:link w:val="BodyTextChar"/>
    <w:unhideWhenUsed/>
    <w:qFormat/>
    <w:pPr>
      <w:spacing w:before="60" w:after="120"/>
      <w:ind w:firstLine="284"/>
      <w:jc w:val="both"/>
    </w:pPr>
    <w:rPr>
      <w:color w:val="auto"/>
      <w:sz w:val="24"/>
      <w:szCs w:val="24"/>
      <w:lang w:val="vi-VN" w:eastAsia="vi-VN"/>
    </w:rPr>
  </w:style>
  <w:style w:type="paragraph" w:styleId="BodyText2">
    <w:name w:val="Body Text 2"/>
    <w:basedOn w:val="Normal"/>
    <w:link w:val="BodyText2Char"/>
    <w:qFormat/>
    <w:pPr>
      <w:spacing w:after="120" w:line="480" w:lineRule="auto"/>
    </w:pPr>
    <w:rPr>
      <w:color w:val="auto"/>
      <w:sz w:val="24"/>
      <w:szCs w:val="24"/>
    </w:rPr>
  </w:style>
  <w:style w:type="paragraph" w:styleId="BodyText3">
    <w:name w:val="Body Text 3"/>
    <w:basedOn w:val="Normal"/>
    <w:link w:val="BodyText3Char"/>
    <w:qFormat/>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pPr>
      <w:spacing w:after="0"/>
      <w:ind w:firstLine="360"/>
    </w:pPr>
  </w:style>
  <w:style w:type="paragraph" w:styleId="BodyTextIndent">
    <w:name w:val="Body Text Indent"/>
    <w:basedOn w:val="Normal"/>
    <w:link w:val="BodyTextIndentChar"/>
    <w:unhideWhenUsed/>
    <w:qFormat/>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pPr>
      <w:spacing w:after="120" w:line="480" w:lineRule="auto"/>
      <w:ind w:left="283"/>
    </w:pPr>
    <w:rPr>
      <w:color w:val="auto"/>
      <w:sz w:val="24"/>
      <w:szCs w:val="24"/>
    </w:rPr>
  </w:style>
  <w:style w:type="paragraph" w:styleId="BodyTextIndent3">
    <w:name w:val="Body Text Indent 3"/>
    <w:basedOn w:val="Normal"/>
    <w:link w:val="BodyTextIndent3Char"/>
    <w:uiPriority w:val="99"/>
    <w:qFormat/>
    <w:pPr>
      <w:ind w:firstLine="900"/>
    </w:pPr>
    <w:rPr>
      <w:rFonts w:ascii=".VnTime" w:hAnsi=".VnTime"/>
      <w:color w:val="auto"/>
      <w:sz w:val="28"/>
      <w:szCs w:val="24"/>
    </w:rPr>
  </w:style>
  <w:style w:type="paragraph" w:styleId="Caption">
    <w:name w:val="caption"/>
    <w:basedOn w:val="Normal"/>
    <w:next w:val="Normal"/>
    <w:unhideWhenUsed/>
    <w:qFormat/>
    <w:pPr>
      <w:spacing w:after="200"/>
      <w:ind w:firstLine="284"/>
      <w:jc w:val="both"/>
    </w:pPr>
    <w:rPr>
      <w:i/>
      <w:iCs/>
      <w:color w:val="44546A"/>
      <w:sz w:val="18"/>
      <w:szCs w:val="18"/>
      <w:lang w:val="vi-VN" w:eastAsia="vi-VN"/>
    </w:rPr>
  </w:style>
  <w:style w:type="character" w:styleId="CommentReference">
    <w:name w:val="annotation reference"/>
    <w:uiPriority w:val="99"/>
    <w:semiHidden/>
    <w:qFormat/>
    <w:rPr>
      <w:sz w:val="16"/>
      <w:szCs w:val="16"/>
    </w:rPr>
  </w:style>
  <w:style w:type="paragraph" w:styleId="CommentText">
    <w:name w:val="annotation text"/>
    <w:basedOn w:val="Normal"/>
    <w:link w:val="CommentTextChar"/>
    <w:uiPriority w:val="99"/>
    <w:semiHidden/>
    <w:qFormat/>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Pr>
      <w:b/>
      <w:bCs/>
    </w:rPr>
  </w:style>
  <w:style w:type="paragraph" w:styleId="DocumentMap">
    <w:name w:val="Document Map"/>
    <w:basedOn w:val="Normal"/>
    <w:link w:val="DocumentMapChar"/>
    <w:semiHidden/>
    <w:qFormat/>
    <w:pPr>
      <w:shd w:val="clear" w:color="auto" w:fill="000080"/>
    </w:pPr>
    <w:rPr>
      <w:rFonts w:ascii="Tahoma" w:hAnsi="Tahoma"/>
      <w:color w:val="auto"/>
      <w:sz w:val="20"/>
      <w:szCs w:val="20"/>
    </w:rPr>
  </w:style>
  <w:style w:type="character" w:styleId="Emphasis">
    <w:name w:val="Emphasis"/>
    <w:uiPriority w:val="20"/>
    <w:qFormat/>
    <w:rPr>
      <w:i/>
      <w:iCs/>
    </w:rPr>
  </w:style>
  <w:style w:type="character" w:styleId="FollowedHyperlink">
    <w:name w:val="FollowedHyperlink"/>
    <w:uiPriority w:val="99"/>
    <w:unhideWhenUsed/>
    <w:qFormat/>
    <w:rPr>
      <w:color w:val="954F72"/>
      <w:u w:val="single"/>
    </w:rPr>
  </w:style>
  <w:style w:type="paragraph" w:styleId="Footer">
    <w:name w:val="footer"/>
    <w:basedOn w:val="Normal"/>
    <w:link w:val="FooterChar"/>
    <w:unhideWhenUsed/>
    <w:qFormat/>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after="200" w:line="276" w:lineRule="auto"/>
      <w:jc w:val="both"/>
    </w:pPr>
    <w:rPr>
      <w:rFonts w:eastAsia="Calibri"/>
      <w:color w:val="auto"/>
      <w:sz w:val="20"/>
      <w:szCs w:val="20"/>
    </w:rPr>
  </w:style>
  <w:style w:type="paragraph" w:styleId="Header">
    <w:name w:val="header"/>
    <w:aliases w:val=" Char"/>
    <w:basedOn w:val="Normal"/>
    <w:link w:val="HeaderChar"/>
    <w:uiPriority w:val="99"/>
    <w:unhideWhenUsed/>
    <w:qFormat/>
    <w:pPr>
      <w:tabs>
        <w:tab w:val="center" w:pos="4680"/>
        <w:tab w:val="right" w:pos="9360"/>
      </w:tabs>
      <w:ind w:firstLine="284"/>
      <w:jc w:val="both"/>
    </w:pPr>
    <w:rPr>
      <w:rFonts w:eastAsia="Calibri"/>
      <w:color w:val="auto"/>
      <w:sz w:val="24"/>
      <w:szCs w:val="22"/>
    </w:rPr>
  </w:style>
  <w:style w:type="character" w:styleId="Hyperlink">
    <w:name w:val="Hyperlink"/>
    <w:unhideWhenUsed/>
    <w:qFormat/>
    <w:rPr>
      <w:color w:val="0000FF"/>
      <w:u w:val="single"/>
    </w:rPr>
  </w:style>
  <w:style w:type="character" w:styleId="LineNumber">
    <w:name w:val="line number"/>
    <w:basedOn w:val="DefaultParagraphFont"/>
    <w:uiPriority w:val="99"/>
    <w:semiHidden/>
    <w:unhideWhenUsed/>
    <w:qFormat/>
  </w:style>
  <w:style w:type="paragraph" w:styleId="List">
    <w:name w:val="List"/>
    <w:basedOn w:val="Normal"/>
    <w:uiPriority w:val="99"/>
    <w:unhideWhenUsed/>
    <w:qFormat/>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pPr>
      <w:numPr>
        <w:numId w:val="3"/>
      </w:numPr>
      <w:contextualSpacing/>
    </w:pPr>
    <w:rPr>
      <w:color w:val="auto"/>
      <w:sz w:val="24"/>
      <w:szCs w:val="24"/>
    </w:rPr>
  </w:style>
  <w:style w:type="paragraph" w:styleId="ListBullet4">
    <w:name w:val="List Bullet 4"/>
    <w:basedOn w:val="Normal"/>
    <w:qFormat/>
    <w:pPr>
      <w:numPr>
        <w:numId w:val="4"/>
      </w:numPr>
      <w:tabs>
        <w:tab w:val="clear" w:pos="1440"/>
        <w:tab w:val="left" w:pos="1209"/>
      </w:tabs>
      <w:ind w:left="1209"/>
    </w:pPr>
    <w:rPr>
      <w:rFonts w:ascii=".VnCentury Schoolbook" w:hAnsi=".VnCentury Schoolbook"/>
      <w:color w:val="auto"/>
      <w:sz w:val="21"/>
      <w:szCs w:val="20"/>
    </w:rPr>
  </w:style>
  <w:style w:type="paragraph" w:styleId="NormalWeb">
    <w:name w:val="Normal (Web)"/>
    <w:basedOn w:val="Normal"/>
    <w:link w:val="NormalWebChar"/>
    <w:uiPriority w:val="99"/>
    <w:unhideWhenUsed/>
    <w:qFormat/>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pPr>
      <w:spacing w:before="60"/>
      <w:ind w:left="720" w:firstLine="284"/>
      <w:jc w:val="both"/>
    </w:pPr>
    <w:rPr>
      <w:color w:val="auto"/>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60"/>
      <w:jc w:val="center"/>
      <w:outlineLvl w:val="1"/>
    </w:pPr>
    <w:rPr>
      <w:color w:val="auto"/>
      <w:sz w:val="24"/>
      <w:szCs w:val="24"/>
    </w:rPr>
  </w:style>
  <w:style w:type="table" w:styleId="TableGrid">
    <w:name w:val="Table Grid"/>
    <w:aliases w:val="trongbang"/>
    <w:basedOn w:val="TableNormal"/>
    <w:uiPriority w:val="39"/>
    <w:qFormat/>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itle">
    <w:name w:val="Title"/>
    <w:basedOn w:val="Normal"/>
    <w:link w:val="TitleChar"/>
    <w:qFormat/>
    <w:pPr>
      <w:jc w:val="center"/>
    </w:pPr>
    <w:rPr>
      <w:rFonts w:ascii="VNI-Souvir" w:hAnsi="VNI-Souvir"/>
      <w:color w:val="auto"/>
      <w:sz w:val="48"/>
      <w:szCs w:val="24"/>
    </w:rPr>
  </w:style>
  <w:style w:type="paragraph" w:styleId="TOC1">
    <w:name w:val="toc 1"/>
    <w:basedOn w:val="Normal"/>
    <w:next w:val="Normal"/>
    <w:link w:val="TOC1Char"/>
    <w:uiPriority w:val="39"/>
    <w:unhideWhenUsed/>
    <w:qFormat/>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pPr>
      <w:ind w:left="440"/>
    </w:pPr>
    <w:rPr>
      <w:rFonts w:cs="Calibri"/>
      <w:color w:val="auto"/>
      <w:sz w:val="20"/>
      <w:szCs w:val="20"/>
    </w:rPr>
  </w:style>
  <w:style w:type="paragraph" w:styleId="TOC5">
    <w:name w:val="toc 5"/>
    <w:basedOn w:val="Normal"/>
    <w:next w:val="Normal"/>
    <w:uiPriority w:val="39"/>
    <w:qFormat/>
    <w:pPr>
      <w:ind w:left="660"/>
    </w:pPr>
    <w:rPr>
      <w:rFonts w:cs="Calibri"/>
      <w:color w:val="auto"/>
      <w:sz w:val="20"/>
      <w:szCs w:val="20"/>
    </w:rPr>
  </w:style>
  <w:style w:type="paragraph" w:styleId="TOC6">
    <w:name w:val="toc 6"/>
    <w:basedOn w:val="Normal"/>
    <w:next w:val="Normal"/>
    <w:uiPriority w:val="39"/>
    <w:qFormat/>
    <w:pPr>
      <w:ind w:left="880"/>
    </w:pPr>
    <w:rPr>
      <w:rFonts w:cs="Calibri"/>
      <w:color w:val="auto"/>
      <w:sz w:val="20"/>
      <w:szCs w:val="20"/>
    </w:rPr>
  </w:style>
  <w:style w:type="paragraph" w:styleId="TOC7">
    <w:name w:val="toc 7"/>
    <w:basedOn w:val="Normal"/>
    <w:next w:val="Normal"/>
    <w:uiPriority w:val="39"/>
    <w:qFormat/>
    <w:pPr>
      <w:ind w:left="1100"/>
    </w:pPr>
    <w:rPr>
      <w:rFonts w:cs="Calibri"/>
      <w:color w:val="auto"/>
      <w:sz w:val="20"/>
      <w:szCs w:val="20"/>
    </w:rPr>
  </w:style>
  <w:style w:type="paragraph" w:styleId="TOC8">
    <w:name w:val="toc 8"/>
    <w:basedOn w:val="Normal"/>
    <w:next w:val="Normal"/>
    <w:uiPriority w:val="39"/>
    <w:qFormat/>
    <w:pPr>
      <w:ind w:left="1320"/>
    </w:pPr>
    <w:rPr>
      <w:rFonts w:cs="Calibri"/>
      <w:color w:val="auto"/>
      <w:sz w:val="20"/>
      <w:szCs w:val="20"/>
    </w:rPr>
  </w:style>
  <w:style w:type="paragraph" w:styleId="TOC9">
    <w:name w:val="toc 9"/>
    <w:basedOn w:val="Normal"/>
    <w:next w:val="Normal"/>
    <w:uiPriority w:val="39"/>
    <w:qFormat/>
    <w:pPr>
      <w:ind w:left="1540"/>
    </w:pPr>
    <w:rPr>
      <w:rFonts w:cs="Calibri"/>
      <w:color w:val="auto"/>
      <w:sz w:val="20"/>
      <w:szCs w:val="20"/>
    </w:rPr>
  </w:style>
  <w:style w:type="table" w:styleId="LightShading">
    <w:name w:val="Light Shading"/>
    <w:basedOn w:val="TableNormal"/>
    <w:uiPriority w:val="60"/>
    <w:qFormat/>
    <w:rPr>
      <w:rFonts w:ascii="Calibri" w:eastAsia="Yu Mincho" w:hAnsi="Calibri"/>
      <w:color w:val="00000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Pr>
      <w:rFonts w:ascii="Palatino Linotype" w:eastAsia="Calibri" w:hAnsi="Palatino Linotype" w:cs="Times New Roman"/>
      <w:color w:val="FF0000"/>
      <w:sz w:val="24"/>
    </w:rPr>
  </w:style>
  <w:style w:type="character" w:customStyle="1" w:styleId="Heading2Char">
    <w:name w:val="Heading 2 Char"/>
    <w:basedOn w:val="DefaultParagraphFont"/>
    <w:link w:val="Heading2"/>
    <w:qFormat/>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qFormat/>
    <w:locked/>
  </w:style>
  <w:style w:type="character" w:customStyle="1" w:styleId="Heading1Char">
    <w:name w:val="Heading 1 Char"/>
    <w:basedOn w:val="DefaultParagraphFont"/>
    <w:link w:val="Heading1"/>
    <w:qFormat/>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qFormat/>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qFormat/>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Pr>
      <w:rFonts w:ascii="Times New Roman" w:eastAsia="Times New Roman" w:hAnsi="Times New Roman" w:cs="Times New Roman"/>
      <w:sz w:val="15"/>
      <w:szCs w:val="15"/>
    </w:rPr>
  </w:style>
  <w:style w:type="character" w:customStyle="1" w:styleId="HeaderChar">
    <w:name w:val="Header Char"/>
    <w:aliases w:val=" Char Char"/>
    <w:basedOn w:val="DefaultParagraphFont"/>
    <w:link w:val="Header"/>
    <w:uiPriority w:val="99"/>
    <w:qFormat/>
    <w:rPr>
      <w:rFonts w:ascii="Times New Roman" w:eastAsia="Calibri" w:hAnsi="Times New Roman" w:cs="Times New Roman"/>
      <w:sz w:val="24"/>
    </w:rPr>
  </w:style>
  <w:style w:type="character" w:customStyle="1" w:styleId="FooterChar">
    <w:name w:val="Footer Char"/>
    <w:basedOn w:val="DefaultParagraphFont"/>
    <w:link w:val="Footer"/>
    <w:qFormat/>
    <w:rPr>
      <w:rFonts w:ascii="Times New Roman" w:eastAsia="Calibri" w:hAnsi="Times New Roman" w:cs="Times New Roman"/>
      <w:sz w:val="24"/>
    </w:rPr>
  </w:style>
  <w:style w:type="paragraph" w:customStyle="1" w:styleId="Default">
    <w:name w:val="Default"/>
    <w:qFormat/>
    <w:pPr>
      <w:autoSpaceDE w:val="0"/>
      <w:autoSpaceDN w:val="0"/>
      <w:adjustRightInd w:val="0"/>
      <w:ind w:firstLine="284"/>
      <w:jc w:val="both"/>
    </w:pPr>
    <w:rPr>
      <w:rFonts w:eastAsia="Calibri"/>
      <w:color w:val="000000"/>
      <w:sz w:val="24"/>
      <w:szCs w:val="24"/>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TableGrid1">
    <w:name w:val="Table Grid1"/>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0">
    <w:name w:val="Body text (2)_"/>
    <w:link w:val="Bodytext21"/>
    <w:qFormat/>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Pr>
      <w:rFonts w:ascii="Times New Roman" w:eastAsia="Times New Roman" w:hAnsi="Times New Roman"/>
      <w:i/>
      <w:iCs/>
      <w:shd w:val="clear" w:color="auto" w:fill="FFFFFF"/>
    </w:rPr>
  </w:style>
  <w:style w:type="paragraph" w:customStyle="1" w:styleId="Bodytext40">
    <w:name w:val="Body text (4)"/>
    <w:basedOn w:val="Normal"/>
    <w:link w:val="Bodytext4"/>
    <w:qFormat/>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3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
    <w:name w:val="Table Grid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uiPriority w:val="99"/>
    <w:semiHidden/>
    <w:unhideWhenUsed/>
    <w:qFormat/>
    <w:rPr>
      <w:color w:val="954F72"/>
      <w:u w:val="single"/>
    </w:rPr>
  </w:style>
  <w:style w:type="character" w:customStyle="1" w:styleId="fontstyle31">
    <w:name w:val="fontstyle31"/>
    <w:qFormat/>
    <w:rPr>
      <w:rFonts w:ascii="Symbol" w:hAnsi="Symbol" w:hint="default"/>
      <w:color w:val="000000"/>
      <w:sz w:val="22"/>
      <w:szCs w:val="22"/>
    </w:rPr>
  </w:style>
  <w:style w:type="character" w:customStyle="1" w:styleId="fontstyle41">
    <w:name w:val="fontstyle41"/>
    <w:qFormat/>
    <w:rPr>
      <w:rFonts w:ascii="Symbol" w:hAnsi="Symbol" w:hint="default"/>
      <w:color w:val="000000"/>
      <w:sz w:val="92"/>
      <w:szCs w:val="92"/>
    </w:rPr>
  </w:style>
  <w:style w:type="character" w:customStyle="1" w:styleId="fontstyle51">
    <w:name w:val="fontstyle51"/>
    <w:qFormat/>
    <w:rPr>
      <w:rFonts w:ascii="MT Extra" w:hAnsi="MT Extra" w:hint="default"/>
      <w:color w:val="000000"/>
      <w:sz w:val="84"/>
      <w:szCs w:val="84"/>
    </w:rPr>
  </w:style>
  <w:style w:type="table" w:customStyle="1" w:styleId="TableGrid6">
    <w:name w:val="Table Grid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alloonTextChar">
    <w:name w:val="Balloon Text Char"/>
    <w:basedOn w:val="DefaultParagraphFont"/>
    <w:link w:val="BalloonText"/>
    <w:qFormat/>
    <w:rPr>
      <w:rFonts w:ascii="Tahoma" w:eastAsia="Calibri" w:hAnsi="Tahoma" w:cs="Tahoma"/>
      <w:sz w:val="16"/>
      <w:szCs w:val="16"/>
    </w:rPr>
  </w:style>
  <w:style w:type="table" w:customStyle="1" w:styleId="TableGrid9">
    <w:name w:val="Table Grid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 Grid10"/>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
    <w:name w:val="Table Grid11"/>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
    <w:name w:val="Table Grid12"/>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
    <w:name w:val="Table Grid1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
    <w:name w:val="Table Grid1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
    <w:name w:val="Table Grid1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6">
    <w:name w:val="Table Grid1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
    <w:name w:val="Table Grid1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
    <w:name w:val="Table Grid1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9">
    <w:name w:val="Table Grid1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 Grid20"/>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
    <w:name w:val="Table Grid21"/>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
    <w:name w:val="Table Grid22"/>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
    <w:name w:val="Table Grid2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
    <w:name w:val="Table Grid2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5">
    <w:name w:val="Table Grid2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
    <w:name w:val="Table Grid2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
    <w:name w:val="Table Grid2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
    <w:name w:val="Table Grid2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9">
    <w:name w:val="Table Grid2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Pr>
      <w:rFonts w:ascii="TimesNewRomanPSMT" w:hAnsi="TimesNewRomanPSMT" w:hint="default"/>
      <w:color w:val="000000"/>
      <w:sz w:val="22"/>
      <w:szCs w:val="22"/>
    </w:rPr>
  </w:style>
  <w:style w:type="character" w:styleId="PlaceholderText">
    <w:name w:val="Placeholder Text"/>
    <w:uiPriority w:val="99"/>
    <w:semiHidden/>
    <w:qFormat/>
    <w:rPr>
      <w:color w:val="808080"/>
    </w:rPr>
  </w:style>
  <w:style w:type="paragraph" w:styleId="NoSpacing">
    <w:name w:val="No Spacing"/>
    <w:link w:val="NoSpacingChar"/>
    <w:uiPriority w:val="1"/>
    <w:qFormat/>
    <w:pPr>
      <w:ind w:firstLine="284"/>
      <w:jc w:val="both"/>
    </w:pPr>
    <w:rPr>
      <w:rFonts w:eastAsia="Calibri"/>
      <w:sz w:val="24"/>
      <w:szCs w:val="22"/>
    </w:rPr>
  </w:style>
  <w:style w:type="character" w:customStyle="1" w:styleId="Bodytext2Exact">
    <w:name w:val="Body text (2) Exact"/>
    <w:qFormat/>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
    <w:qFormat/>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pPr>
      <w:spacing w:before="60" w:after="75"/>
      <w:ind w:firstLine="284"/>
      <w:jc w:val="both"/>
    </w:pPr>
    <w:rPr>
      <w:color w:val="auto"/>
      <w:sz w:val="24"/>
      <w:szCs w:val="24"/>
      <w:lang w:val="vi-VN" w:eastAsia="vi-VN"/>
    </w:rPr>
  </w:style>
  <w:style w:type="paragraph" w:customStyle="1" w:styleId="bodytext200">
    <w:name w:val="bodytext20"/>
    <w:basedOn w:val="Normal"/>
    <w:qFormat/>
    <w:pPr>
      <w:spacing w:before="60" w:after="150"/>
      <w:ind w:firstLine="284"/>
      <w:jc w:val="both"/>
    </w:pPr>
    <w:rPr>
      <w:color w:val="auto"/>
      <w:sz w:val="24"/>
      <w:szCs w:val="24"/>
      <w:lang w:val="vi-VN" w:eastAsia="vi-VN"/>
    </w:rPr>
  </w:style>
  <w:style w:type="paragraph" w:customStyle="1" w:styleId="bodytext30">
    <w:name w:val="bodytext30"/>
    <w:basedOn w:val="Normal"/>
    <w:qFormat/>
    <w:pPr>
      <w:spacing w:before="60" w:after="150"/>
      <w:ind w:firstLine="284"/>
      <w:jc w:val="both"/>
    </w:pPr>
    <w:rPr>
      <w:color w:val="auto"/>
      <w:sz w:val="24"/>
      <w:szCs w:val="24"/>
      <w:lang w:val="vi-VN" w:eastAsia="vi-VN"/>
    </w:rPr>
  </w:style>
  <w:style w:type="paragraph" w:customStyle="1" w:styleId="heading10">
    <w:name w:val="heading10"/>
    <w:basedOn w:val="Normal"/>
    <w:qFormat/>
    <w:pPr>
      <w:spacing w:before="60" w:after="150"/>
      <w:ind w:firstLine="284"/>
      <w:jc w:val="both"/>
    </w:pPr>
    <w:rPr>
      <w:color w:val="auto"/>
      <w:sz w:val="24"/>
      <w:szCs w:val="24"/>
      <w:lang w:val="vi-VN" w:eastAsia="vi-VN"/>
    </w:rPr>
  </w:style>
  <w:style w:type="paragraph" w:customStyle="1" w:styleId="bodytext41">
    <w:name w:val="bodytext4"/>
    <w:basedOn w:val="Normal"/>
    <w:qFormat/>
    <w:pPr>
      <w:spacing w:before="60" w:after="150"/>
      <w:ind w:firstLine="284"/>
      <w:jc w:val="both"/>
    </w:pPr>
    <w:rPr>
      <w:color w:val="auto"/>
      <w:sz w:val="24"/>
      <w:szCs w:val="24"/>
      <w:lang w:val="vi-VN" w:eastAsia="vi-VN"/>
    </w:rPr>
  </w:style>
  <w:style w:type="paragraph" w:customStyle="1" w:styleId="bodytext1">
    <w:name w:val="bodytext1"/>
    <w:basedOn w:val="Normal"/>
    <w:qFormat/>
    <w:pPr>
      <w:spacing w:before="60" w:after="150"/>
      <w:ind w:firstLine="284"/>
      <w:jc w:val="both"/>
    </w:pPr>
    <w:rPr>
      <w:color w:val="auto"/>
      <w:sz w:val="24"/>
      <w:szCs w:val="24"/>
      <w:lang w:val="vi-VN" w:eastAsia="vi-VN"/>
    </w:rPr>
  </w:style>
  <w:style w:type="paragraph" w:customStyle="1" w:styleId="bodytext80">
    <w:name w:val="bodytext80"/>
    <w:basedOn w:val="Normal"/>
    <w:qFormat/>
    <w:pPr>
      <w:spacing w:before="60" w:after="150"/>
      <w:ind w:firstLine="284"/>
      <w:jc w:val="both"/>
    </w:pPr>
    <w:rPr>
      <w:color w:val="auto"/>
      <w:sz w:val="24"/>
      <w:szCs w:val="24"/>
      <w:lang w:val="vi-VN" w:eastAsia="vi-VN"/>
    </w:rPr>
  </w:style>
  <w:style w:type="paragraph" w:customStyle="1" w:styleId="heading120">
    <w:name w:val="heading120"/>
    <w:basedOn w:val="Normal"/>
    <w:qFormat/>
    <w:pPr>
      <w:spacing w:before="60" w:after="150"/>
      <w:ind w:firstLine="284"/>
      <w:jc w:val="both"/>
    </w:pPr>
    <w:rPr>
      <w:color w:val="auto"/>
      <w:sz w:val="24"/>
      <w:szCs w:val="24"/>
      <w:lang w:val="vi-VN" w:eastAsia="vi-VN"/>
    </w:rPr>
  </w:style>
  <w:style w:type="paragraph" w:customStyle="1" w:styleId="bodytext6">
    <w:name w:val="bodytext6"/>
    <w:basedOn w:val="Normal"/>
    <w:qFormat/>
    <w:pPr>
      <w:spacing w:before="60" w:after="150"/>
      <w:ind w:firstLine="284"/>
      <w:jc w:val="both"/>
    </w:pPr>
    <w:rPr>
      <w:color w:val="auto"/>
      <w:sz w:val="24"/>
      <w:szCs w:val="24"/>
      <w:lang w:val="vi-VN" w:eastAsia="vi-VN"/>
    </w:rPr>
  </w:style>
  <w:style w:type="paragraph" w:customStyle="1" w:styleId="magl30">
    <w:name w:val="magl30"/>
    <w:basedOn w:val="Normal"/>
    <w:qFormat/>
    <w:pPr>
      <w:spacing w:before="60" w:after="150"/>
      <w:ind w:left="450" w:firstLine="284"/>
      <w:jc w:val="both"/>
    </w:pPr>
    <w:rPr>
      <w:color w:val="auto"/>
      <w:sz w:val="24"/>
      <w:szCs w:val="24"/>
      <w:lang w:val="vi-VN" w:eastAsia="vi-VN"/>
    </w:rPr>
  </w:style>
  <w:style w:type="character" w:customStyle="1" w:styleId="cl6661">
    <w:name w:val="cl6661"/>
    <w:qFormat/>
    <w:rPr>
      <w:color w:val="666666"/>
    </w:rPr>
  </w:style>
  <w:style w:type="paragraph" w:customStyle="1" w:styleId="listparagraph0">
    <w:name w:val="listparagraph"/>
    <w:basedOn w:val="Normal"/>
    <w:qFormat/>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Pr>
      <w:rFonts w:ascii="Times New Roman" w:eastAsia="Times New Roman" w:hAnsi="Times New Roman"/>
      <w:sz w:val="18"/>
      <w:szCs w:val="18"/>
      <w:shd w:val="clear" w:color="auto" w:fill="FFFFFF"/>
    </w:rPr>
  </w:style>
  <w:style w:type="character" w:customStyle="1" w:styleId="mjx-char2">
    <w:name w:val="mjx-char2"/>
    <w:qFormat/>
  </w:style>
  <w:style w:type="character" w:customStyle="1" w:styleId="mjxassistivemathml">
    <w:name w:val="mjx_assistive_mathml"/>
    <w:basedOn w:val="DefaultParagraphFont"/>
    <w:qFormat/>
  </w:style>
  <w:style w:type="paragraph" w:customStyle="1" w:styleId="msonormal0">
    <w:name w:val="msonormal"/>
    <w:basedOn w:val="Normal"/>
    <w:qFormat/>
    <w:pPr>
      <w:spacing w:after="150"/>
    </w:pPr>
    <w:rPr>
      <w:color w:val="auto"/>
      <w:sz w:val="24"/>
      <w:szCs w:val="24"/>
    </w:rPr>
  </w:style>
  <w:style w:type="paragraph" w:customStyle="1" w:styleId="arial">
    <w:name w:val="arial"/>
    <w:basedOn w:val="Normal"/>
    <w:qFormat/>
    <w:pPr>
      <w:spacing w:after="150"/>
    </w:pPr>
    <w:rPr>
      <w:rFonts w:ascii="Arial" w:hAnsi="Arial" w:cs="Arial"/>
      <w:color w:val="auto"/>
      <w:sz w:val="24"/>
      <w:szCs w:val="24"/>
    </w:rPr>
  </w:style>
  <w:style w:type="paragraph" w:customStyle="1" w:styleId="hidden">
    <w:name w:val="hidden"/>
    <w:basedOn w:val="Normal"/>
    <w:qFormat/>
    <w:pPr>
      <w:spacing w:after="150"/>
    </w:pPr>
    <w:rPr>
      <w:vanish/>
      <w:color w:val="auto"/>
      <w:sz w:val="24"/>
      <w:szCs w:val="24"/>
    </w:rPr>
  </w:style>
  <w:style w:type="paragraph" w:customStyle="1" w:styleId="s14">
    <w:name w:val="s14"/>
    <w:basedOn w:val="Normal"/>
    <w:qFormat/>
    <w:pPr>
      <w:spacing w:after="150"/>
    </w:pPr>
    <w:rPr>
      <w:color w:val="auto"/>
      <w:sz w:val="21"/>
      <w:szCs w:val="21"/>
    </w:rPr>
  </w:style>
  <w:style w:type="paragraph" w:customStyle="1" w:styleId="s18">
    <w:name w:val="s18"/>
    <w:basedOn w:val="Normal"/>
    <w:qFormat/>
    <w:pPr>
      <w:spacing w:after="150"/>
    </w:pPr>
    <w:rPr>
      <w:color w:val="auto"/>
      <w:sz w:val="27"/>
      <w:szCs w:val="27"/>
    </w:rPr>
  </w:style>
  <w:style w:type="paragraph" w:customStyle="1" w:styleId="s24">
    <w:name w:val="s24"/>
    <w:basedOn w:val="Normal"/>
    <w:qFormat/>
    <w:pPr>
      <w:spacing w:after="150"/>
    </w:pPr>
    <w:rPr>
      <w:color w:val="auto"/>
      <w:sz w:val="36"/>
      <w:szCs w:val="36"/>
    </w:rPr>
  </w:style>
  <w:style w:type="paragraph" w:customStyle="1" w:styleId="magt5">
    <w:name w:val="magt5"/>
    <w:basedOn w:val="Normal"/>
    <w:qFormat/>
    <w:pPr>
      <w:spacing w:before="75" w:after="150"/>
    </w:pPr>
    <w:rPr>
      <w:color w:val="auto"/>
      <w:sz w:val="24"/>
      <w:szCs w:val="24"/>
    </w:rPr>
  </w:style>
  <w:style w:type="paragraph" w:customStyle="1" w:styleId="top35">
    <w:name w:val="top35"/>
    <w:basedOn w:val="Normal"/>
    <w:qFormat/>
    <w:pPr>
      <w:spacing w:before="525" w:after="150"/>
    </w:pPr>
    <w:rPr>
      <w:color w:val="auto"/>
      <w:sz w:val="24"/>
      <w:szCs w:val="24"/>
    </w:rPr>
  </w:style>
  <w:style w:type="paragraph" w:customStyle="1" w:styleId="top20">
    <w:name w:val="top20"/>
    <w:basedOn w:val="Normal"/>
    <w:qFormat/>
    <w:pPr>
      <w:spacing w:before="300" w:after="150"/>
    </w:pPr>
    <w:rPr>
      <w:color w:val="auto"/>
      <w:sz w:val="24"/>
      <w:szCs w:val="24"/>
    </w:rPr>
  </w:style>
  <w:style w:type="paragraph" w:customStyle="1" w:styleId="under">
    <w:name w:val="under"/>
    <w:basedOn w:val="Normal"/>
    <w:qFormat/>
    <w:pPr>
      <w:spacing w:after="150"/>
    </w:pPr>
    <w:rPr>
      <w:color w:val="auto"/>
      <w:sz w:val="24"/>
      <w:szCs w:val="24"/>
      <w:u w:val="single"/>
    </w:rPr>
  </w:style>
  <w:style w:type="paragraph" w:customStyle="1" w:styleId="transf">
    <w:name w:val="transf"/>
    <w:basedOn w:val="Normal"/>
    <w:qFormat/>
    <w:pPr>
      <w:spacing w:after="150"/>
    </w:pPr>
    <w:rPr>
      <w:caps/>
      <w:color w:val="auto"/>
      <w:sz w:val="24"/>
      <w:szCs w:val="24"/>
    </w:rPr>
  </w:style>
  <w:style w:type="paragraph" w:customStyle="1" w:styleId="line">
    <w:name w:val="line"/>
    <w:basedOn w:val="Normal"/>
    <w:qFormat/>
    <w:pPr>
      <w:spacing w:after="150"/>
    </w:pPr>
    <w:rPr>
      <w:strike/>
      <w:color w:val="auto"/>
      <w:sz w:val="24"/>
      <w:szCs w:val="24"/>
    </w:rPr>
  </w:style>
  <w:style w:type="paragraph" w:customStyle="1" w:styleId="main">
    <w:name w:val="main"/>
    <w:basedOn w:val="Normal"/>
    <w:qFormat/>
    <w:rPr>
      <w:color w:val="auto"/>
      <w:sz w:val="24"/>
      <w:szCs w:val="24"/>
    </w:rPr>
  </w:style>
  <w:style w:type="paragraph" w:customStyle="1" w:styleId="time">
    <w:name w:val="time"/>
    <w:basedOn w:val="Normal"/>
    <w:qFormat/>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pPr>
      <w:spacing w:after="150"/>
    </w:pPr>
    <w:rPr>
      <w:color w:val="auto"/>
      <w:sz w:val="24"/>
      <w:szCs w:val="24"/>
    </w:rPr>
  </w:style>
  <w:style w:type="paragraph" w:customStyle="1" w:styleId="contentwrap">
    <w:name w:val="content_wrap"/>
    <w:basedOn w:val="Normal"/>
    <w:qFormat/>
    <w:pPr>
      <w:shd w:val="clear" w:color="auto" w:fill="E3EEFF"/>
      <w:spacing w:after="150"/>
    </w:pPr>
    <w:rPr>
      <w:color w:val="auto"/>
      <w:sz w:val="24"/>
      <w:szCs w:val="24"/>
    </w:rPr>
  </w:style>
  <w:style w:type="paragraph" w:customStyle="1" w:styleId="left">
    <w:name w:val="left"/>
    <w:basedOn w:val="Normal"/>
    <w:qFormat/>
    <w:pPr>
      <w:spacing w:after="150"/>
    </w:pPr>
    <w:rPr>
      <w:color w:val="auto"/>
      <w:sz w:val="24"/>
      <w:szCs w:val="24"/>
    </w:rPr>
  </w:style>
  <w:style w:type="paragraph" w:customStyle="1" w:styleId="center">
    <w:name w:val="center"/>
    <w:basedOn w:val="Normal"/>
    <w:qFormat/>
    <w:pPr>
      <w:shd w:val="clear" w:color="auto" w:fill="2F3740"/>
      <w:spacing w:before="75" w:after="150"/>
      <w:jc w:val="center"/>
    </w:pPr>
    <w:rPr>
      <w:color w:val="auto"/>
      <w:sz w:val="24"/>
      <w:szCs w:val="24"/>
    </w:rPr>
  </w:style>
  <w:style w:type="paragraph" w:customStyle="1" w:styleId="preview">
    <w:name w:val="preview"/>
    <w:basedOn w:val="Normal"/>
    <w:qFormat/>
    <w:pPr>
      <w:spacing w:after="150"/>
    </w:pPr>
    <w:rPr>
      <w:color w:val="auto"/>
      <w:sz w:val="24"/>
      <w:szCs w:val="24"/>
    </w:rPr>
  </w:style>
  <w:style w:type="paragraph" w:customStyle="1" w:styleId="listquestion">
    <w:name w:val="listquestion"/>
    <w:basedOn w:val="Normal"/>
    <w:qFormat/>
    <w:pPr>
      <w:shd w:val="clear" w:color="auto" w:fill="E1E1E1"/>
      <w:spacing w:after="150"/>
    </w:pPr>
    <w:rPr>
      <w:color w:val="auto"/>
      <w:sz w:val="24"/>
      <w:szCs w:val="24"/>
    </w:rPr>
  </w:style>
  <w:style w:type="paragraph" w:customStyle="1" w:styleId="next">
    <w:name w:val="next"/>
    <w:basedOn w:val="Normal"/>
    <w:qFormat/>
    <w:pPr>
      <w:spacing w:after="150"/>
    </w:pPr>
    <w:rPr>
      <w:color w:val="auto"/>
      <w:sz w:val="24"/>
      <w:szCs w:val="24"/>
    </w:rPr>
  </w:style>
  <w:style w:type="paragraph" w:customStyle="1" w:styleId="right">
    <w:name w:val="right"/>
    <w:basedOn w:val="Normal"/>
    <w:qFormat/>
    <w:pPr>
      <w:spacing w:before="75" w:after="75"/>
      <w:ind w:left="75" w:right="75"/>
    </w:pPr>
    <w:rPr>
      <w:color w:val="auto"/>
      <w:sz w:val="24"/>
      <w:szCs w:val="24"/>
    </w:rPr>
  </w:style>
  <w:style w:type="paragraph" w:customStyle="1" w:styleId="lista">
    <w:name w:val="lista"/>
    <w:basedOn w:val="Normal"/>
    <w:qFormat/>
    <w:pPr>
      <w:spacing w:after="150"/>
    </w:pPr>
    <w:rPr>
      <w:color w:val="auto"/>
      <w:sz w:val="24"/>
      <w:szCs w:val="24"/>
    </w:rPr>
  </w:style>
  <w:style w:type="paragraph" w:customStyle="1" w:styleId="list20">
    <w:name w:val="list2"/>
    <w:basedOn w:val="Normal"/>
    <w:qFormat/>
    <w:pPr>
      <w:shd w:val="clear" w:color="auto" w:fill="D2D2D2"/>
      <w:spacing w:after="150"/>
    </w:pPr>
    <w:rPr>
      <w:color w:val="auto"/>
      <w:sz w:val="24"/>
      <w:szCs w:val="24"/>
    </w:rPr>
  </w:style>
  <w:style w:type="paragraph" w:customStyle="1" w:styleId="listgreen">
    <w:name w:val="listgreen"/>
    <w:basedOn w:val="Normal"/>
    <w:qFormat/>
    <w:pPr>
      <w:spacing w:after="150"/>
    </w:pPr>
    <w:rPr>
      <w:color w:val="auto"/>
      <w:sz w:val="24"/>
      <w:szCs w:val="24"/>
    </w:rPr>
  </w:style>
  <w:style w:type="paragraph" w:customStyle="1" w:styleId="listred">
    <w:name w:val="listred"/>
    <w:basedOn w:val="Normal"/>
    <w:qFormat/>
    <w:pPr>
      <w:spacing w:after="150"/>
    </w:pPr>
    <w:rPr>
      <w:color w:val="auto"/>
      <w:sz w:val="24"/>
      <w:szCs w:val="24"/>
    </w:rPr>
  </w:style>
  <w:style w:type="paragraph" w:customStyle="1" w:styleId="tic">
    <w:name w:val="tic"/>
    <w:basedOn w:val="Normal"/>
    <w:qFormat/>
    <w:pPr>
      <w:shd w:val="clear" w:color="auto" w:fill="83B855"/>
      <w:spacing w:before="210" w:after="150"/>
      <w:ind w:left="45"/>
    </w:pPr>
    <w:rPr>
      <w:color w:val="auto"/>
      <w:sz w:val="24"/>
      <w:szCs w:val="24"/>
    </w:rPr>
  </w:style>
  <w:style w:type="paragraph" w:customStyle="1" w:styleId="displayexam">
    <w:name w:val="display_exam"/>
    <w:basedOn w:val="Normal"/>
    <w:qFormat/>
    <w:pPr>
      <w:spacing w:after="150"/>
    </w:pPr>
    <w:rPr>
      <w:color w:val="auto"/>
      <w:sz w:val="27"/>
      <w:szCs w:val="27"/>
    </w:rPr>
  </w:style>
  <w:style w:type="paragraph" w:customStyle="1" w:styleId="boder">
    <w:name w:val="boder"/>
    <w:basedOn w:val="Normal"/>
    <w:qFormat/>
    <w:pPr>
      <w:pBdr>
        <w:bottom w:val="dotted" w:sz="6" w:space="0" w:color="949495"/>
      </w:pBdr>
      <w:spacing w:after="150"/>
    </w:pPr>
    <w:rPr>
      <w:color w:val="auto"/>
      <w:sz w:val="24"/>
      <w:szCs w:val="24"/>
    </w:rPr>
  </w:style>
  <w:style w:type="paragraph" w:customStyle="1" w:styleId="onlineprof">
    <w:name w:val="online_prof"/>
    <w:basedOn w:val="Normal"/>
    <w:qFormat/>
    <w:pPr>
      <w:shd w:val="clear" w:color="auto" w:fill="FFFFFF"/>
      <w:spacing w:before="75" w:after="75"/>
      <w:ind w:left="75"/>
    </w:pPr>
    <w:rPr>
      <w:color w:val="auto"/>
      <w:sz w:val="24"/>
      <w:szCs w:val="24"/>
    </w:rPr>
  </w:style>
  <w:style w:type="paragraph" w:customStyle="1" w:styleId="sidebar">
    <w:name w:val="sidebar"/>
    <w:basedOn w:val="Normal"/>
    <w:qFormat/>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pPr>
      <w:spacing w:after="150"/>
    </w:pPr>
    <w:rPr>
      <w:color w:val="auto"/>
      <w:sz w:val="24"/>
      <w:szCs w:val="24"/>
    </w:rPr>
  </w:style>
  <w:style w:type="paragraph" w:customStyle="1" w:styleId="linkfooder">
    <w:name w:val="link_fooder"/>
    <w:basedOn w:val="Normal"/>
    <w:qFormat/>
    <w:pPr>
      <w:spacing w:after="150"/>
      <w:jc w:val="center"/>
    </w:pPr>
    <w:rPr>
      <w:color w:val="auto"/>
      <w:sz w:val="24"/>
      <w:szCs w:val="24"/>
    </w:rPr>
  </w:style>
  <w:style w:type="paragraph" w:customStyle="1" w:styleId="btnwhile">
    <w:name w:val="btn_while"/>
    <w:basedOn w:val="Normal"/>
    <w:qFormat/>
    <w:pPr>
      <w:shd w:val="clear" w:color="auto" w:fill="F0F0F0"/>
      <w:spacing w:after="150"/>
    </w:pPr>
    <w:rPr>
      <w:color w:val="333333"/>
      <w:sz w:val="24"/>
      <w:szCs w:val="24"/>
    </w:rPr>
  </w:style>
  <w:style w:type="paragraph" w:customStyle="1" w:styleId="timeexam">
    <w:name w:val="time_exam"/>
    <w:basedOn w:val="Normal"/>
    <w:qFormat/>
    <w:pPr>
      <w:spacing w:after="150"/>
      <w:ind w:left="1050"/>
    </w:pPr>
    <w:rPr>
      <w:color w:val="2A6100"/>
      <w:sz w:val="30"/>
      <w:szCs w:val="30"/>
    </w:rPr>
  </w:style>
  <w:style w:type="paragraph" w:customStyle="1" w:styleId="bggrblue">
    <w:name w:val="bg_grblue"/>
    <w:basedOn w:val="Normal"/>
    <w:qFormat/>
    <w:pPr>
      <w:shd w:val="clear" w:color="auto" w:fill="F2F5F9"/>
      <w:spacing w:after="150"/>
    </w:pPr>
    <w:rPr>
      <w:color w:val="auto"/>
      <w:sz w:val="24"/>
      <w:szCs w:val="24"/>
    </w:rPr>
  </w:style>
  <w:style w:type="paragraph" w:customStyle="1" w:styleId="btngreen">
    <w:name w:val="btn_green"/>
    <w:basedOn w:val="Normal"/>
    <w:qFormat/>
    <w:pPr>
      <w:shd w:val="clear" w:color="auto" w:fill="2D9B08"/>
      <w:spacing w:after="150"/>
    </w:pPr>
    <w:rPr>
      <w:b/>
      <w:bCs/>
      <w:color w:val="FFFFFF"/>
      <w:sz w:val="24"/>
      <w:szCs w:val="24"/>
    </w:rPr>
  </w:style>
  <w:style w:type="paragraph" w:customStyle="1" w:styleId="col530">
    <w:name w:val="col530"/>
    <w:basedOn w:val="Normal"/>
    <w:qFormat/>
    <w:pPr>
      <w:pBdr>
        <w:right w:val="single" w:sz="6" w:space="0" w:color="CCCCCC"/>
      </w:pBdr>
      <w:spacing w:before="150" w:after="150"/>
      <w:ind w:left="150" w:right="150"/>
    </w:pPr>
    <w:rPr>
      <w:color w:val="auto"/>
      <w:sz w:val="24"/>
      <w:szCs w:val="24"/>
    </w:rPr>
  </w:style>
  <w:style w:type="paragraph" w:customStyle="1" w:styleId="col20">
    <w:name w:val="col20"/>
    <w:basedOn w:val="Normal"/>
    <w:qFormat/>
    <w:pPr>
      <w:spacing w:before="300" w:after="150"/>
    </w:pPr>
    <w:rPr>
      <w:color w:val="auto"/>
      <w:sz w:val="24"/>
      <w:szCs w:val="24"/>
    </w:rPr>
  </w:style>
  <w:style w:type="paragraph" w:customStyle="1" w:styleId="btngraysmall">
    <w:name w:val="btn_graysmall"/>
    <w:basedOn w:val="Normal"/>
    <w:qFormat/>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pPr>
      <w:spacing w:after="150"/>
    </w:pPr>
    <w:rPr>
      <w:rFonts w:ascii="Arial" w:hAnsi="Arial" w:cs="Arial"/>
      <w:color w:val="auto"/>
      <w:sz w:val="24"/>
      <w:szCs w:val="24"/>
    </w:rPr>
  </w:style>
  <w:style w:type="paragraph" w:customStyle="1" w:styleId="member">
    <w:name w:val="member"/>
    <w:basedOn w:val="Normal"/>
    <w:qFormat/>
    <w:pPr>
      <w:spacing w:after="150"/>
    </w:pPr>
    <w:rPr>
      <w:color w:val="auto"/>
      <w:sz w:val="24"/>
      <w:szCs w:val="24"/>
    </w:rPr>
  </w:style>
  <w:style w:type="paragraph" w:customStyle="1" w:styleId="boxblue">
    <w:name w:val="box_blue"/>
    <w:basedOn w:val="Normal"/>
    <w:qFormat/>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pPr>
      <w:spacing w:after="150"/>
    </w:pPr>
    <w:rPr>
      <w:color w:val="auto"/>
      <w:sz w:val="24"/>
      <w:szCs w:val="24"/>
    </w:rPr>
  </w:style>
  <w:style w:type="paragraph" w:customStyle="1" w:styleId="icforward">
    <w:name w:val="ic_forward"/>
    <w:basedOn w:val="Normal"/>
    <w:qFormat/>
    <w:pPr>
      <w:spacing w:after="150"/>
    </w:pPr>
    <w:rPr>
      <w:color w:val="auto"/>
      <w:sz w:val="24"/>
      <w:szCs w:val="24"/>
    </w:rPr>
  </w:style>
  <w:style w:type="paragraph" w:customStyle="1" w:styleId="view">
    <w:name w:val="view"/>
    <w:basedOn w:val="Normal"/>
    <w:qFormat/>
    <w:pPr>
      <w:spacing w:after="150"/>
    </w:pPr>
    <w:rPr>
      <w:color w:val="auto"/>
      <w:sz w:val="24"/>
      <w:szCs w:val="24"/>
    </w:rPr>
  </w:style>
  <w:style w:type="paragraph" w:customStyle="1" w:styleId="fromleft">
    <w:name w:val="from_left"/>
    <w:basedOn w:val="Normal"/>
    <w:qFormat/>
    <w:pPr>
      <w:spacing w:after="150"/>
    </w:pPr>
    <w:rPr>
      <w:color w:val="auto"/>
      <w:sz w:val="24"/>
      <w:szCs w:val="24"/>
    </w:rPr>
  </w:style>
  <w:style w:type="paragraph" w:customStyle="1" w:styleId="fromright">
    <w:name w:val="from_right"/>
    <w:basedOn w:val="Normal"/>
    <w:qFormat/>
    <w:pPr>
      <w:spacing w:after="150"/>
    </w:pPr>
    <w:rPr>
      <w:color w:val="auto"/>
      <w:sz w:val="24"/>
      <w:szCs w:val="24"/>
    </w:rPr>
  </w:style>
  <w:style w:type="paragraph" w:customStyle="1" w:styleId="top1">
    <w:name w:val="top1"/>
    <w:basedOn w:val="Normal"/>
    <w:qFormat/>
    <w:pPr>
      <w:shd w:val="clear" w:color="auto" w:fill="FFFFFF"/>
      <w:spacing w:after="150"/>
      <w:jc w:val="center"/>
    </w:pPr>
    <w:rPr>
      <w:color w:val="auto"/>
      <w:sz w:val="24"/>
      <w:szCs w:val="24"/>
    </w:rPr>
  </w:style>
  <w:style w:type="paragraph" w:customStyle="1" w:styleId="topavar">
    <w:name w:val="top_avar"/>
    <w:basedOn w:val="Normal"/>
    <w:qFormat/>
    <w:pPr>
      <w:ind w:left="3060"/>
    </w:pPr>
    <w:rPr>
      <w:color w:val="auto"/>
      <w:sz w:val="24"/>
      <w:szCs w:val="24"/>
    </w:rPr>
  </w:style>
  <w:style w:type="paragraph" w:customStyle="1" w:styleId="table2">
    <w:name w:val="table2"/>
    <w:basedOn w:val="Normal"/>
    <w:qFormat/>
    <w:pPr>
      <w:shd w:val="clear" w:color="auto" w:fill="F6F7F8"/>
      <w:spacing w:after="150"/>
    </w:pPr>
    <w:rPr>
      <w:color w:val="auto"/>
      <w:sz w:val="24"/>
      <w:szCs w:val="24"/>
    </w:rPr>
  </w:style>
  <w:style w:type="paragraph" w:customStyle="1" w:styleId="clgreen">
    <w:name w:val="clgreen"/>
    <w:basedOn w:val="Normal"/>
    <w:qFormat/>
    <w:pPr>
      <w:spacing w:after="150"/>
    </w:pPr>
    <w:rPr>
      <w:color w:val="69924F"/>
      <w:sz w:val="24"/>
      <w:szCs w:val="24"/>
    </w:rPr>
  </w:style>
  <w:style w:type="paragraph" w:customStyle="1" w:styleId="pad5">
    <w:name w:val="pad5"/>
    <w:basedOn w:val="Normal"/>
    <w:qFormat/>
    <w:pPr>
      <w:spacing w:after="150"/>
    </w:pPr>
    <w:rPr>
      <w:color w:val="auto"/>
      <w:sz w:val="24"/>
      <w:szCs w:val="24"/>
    </w:rPr>
  </w:style>
  <w:style w:type="paragraph" w:customStyle="1" w:styleId="radius">
    <w:name w:val="radius"/>
    <w:basedOn w:val="Normal"/>
    <w:qFormat/>
    <w:pPr>
      <w:spacing w:after="150"/>
    </w:pPr>
    <w:rPr>
      <w:color w:val="auto"/>
      <w:sz w:val="24"/>
      <w:szCs w:val="24"/>
    </w:rPr>
  </w:style>
  <w:style w:type="paragraph" w:customStyle="1" w:styleId="socal">
    <w:name w:val="socal"/>
    <w:basedOn w:val="Normal"/>
    <w:qFormat/>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pPr>
      <w:pBdr>
        <w:top w:val="dotted" w:sz="6" w:space="6" w:color="999999"/>
      </w:pBdr>
      <w:spacing w:before="150" w:after="150"/>
    </w:pPr>
    <w:rPr>
      <w:color w:val="auto"/>
      <w:sz w:val="24"/>
      <w:szCs w:val="24"/>
    </w:rPr>
  </w:style>
  <w:style w:type="paragraph" w:customStyle="1" w:styleId="badge">
    <w:name w:val="badge"/>
    <w:basedOn w:val="Normal"/>
    <w:qFormat/>
    <w:pPr>
      <w:spacing w:after="150"/>
    </w:pPr>
    <w:rPr>
      <w:color w:val="auto"/>
      <w:sz w:val="24"/>
      <w:szCs w:val="24"/>
    </w:rPr>
  </w:style>
  <w:style w:type="paragraph" w:customStyle="1" w:styleId="timeline">
    <w:name w:val="timeline"/>
    <w:basedOn w:val="Normal"/>
    <w:qFormat/>
    <w:pPr>
      <w:shd w:val="clear" w:color="auto" w:fill="F6F7F8"/>
      <w:spacing w:after="150"/>
    </w:pPr>
    <w:rPr>
      <w:color w:val="333333"/>
      <w:sz w:val="20"/>
      <w:szCs w:val="20"/>
    </w:rPr>
  </w:style>
  <w:style w:type="paragraph" w:customStyle="1" w:styleId="formreply">
    <w:name w:val="form_reply"/>
    <w:basedOn w:val="Normal"/>
    <w:qFormat/>
    <w:pPr>
      <w:spacing w:after="150"/>
      <w:ind w:right="75"/>
    </w:pPr>
    <w:rPr>
      <w:color w:val="auto"/>
      <w:sz w:val="24"/>
      <w:szCs w:val="24"/>
    </w:rPr>
  </w:style>
  <w:style w:type="paragraph" w:customStyle="1" w:styleId="commentupload">
    <w:name w:val="comment_upload"/>
    <w:basedOn w:val="Normal"/>
    <w:qFormat/>
    <w:pPr>
      <w:shd w:val="clear" w:color="auto" w:fill="E6ECF2"/>
      <w:spacing w:before="75" w:after="150"/>
      <w:ind w:right="45"/>
    </w:pPr>
    <w:rPr>
      <w:color w:val="auto"/>
      <w:sz w:val="24"/>
      <w:szCs w:val="24"/>
    </w:rPr>
  </w:style>
  <w:style w:type="paragraph" w:customStyle="1" w:styleId="blockcontent">
    <w:name w:val="blockcontent"/>
    <w:basedOn w:val="Normal"/>
    <w:qFormat/>
    <w:pPr>
      <w:pBdr>
        <w:bottom w:val="dotted" w:sz="6" w:space="4" w:color="949495"/>
      </w:pBdr>
      <w:spacing w:after="75"/>
    </w:pPr>
    <w:rPr>
      <w:color w:val="auto"/>
      <w:sz w:val="24"/>
      <w:szCs w:val="24"/>
    </w:rPr>
  </w:style>
  <w:style w:type="paragraph" w:customStyle="1" w:styleId="icstatus">
    <w:name w:val="ic_status"/>
    <w:basedOn w:val="Normal"/>
    <w:qFormat/>
    <w:pPr>
      <w:spacing w:after="150"/>
    </w:pPr>
    <w:rPr>
      <w:color w:val="auto"/>
      <w:sz w:val="24"/>
      <w:szCs w:val="24"/>
    </w:rPr>
  </w:style>
  <w:style w:type="paragraph" w:customStyle="1" w:styleId="icupimage">
    <w:name w:val="ic_upimage"/>
    <w:basedOn w:val="Normal"/>
    <w:qFormat/>
    <w:pPr>
      <w:spacing w:after="150"/>
    </w:pPr>
    <w:rPr>
      <w:color w:val="auto"/>
      <w:sz w:val="24"/>
      <w:szCs w:val="24"/>
    </w:rPr>
  </w:style>
  <w:style w:type="paragraph" w:customStyle="1" w:styleId="icformula">
    <w:name w:val="ic_formula"/>
    <w:basedOn w:val="Normal"/>
    <w:qFormat/>
    <w:pPr>
      <w:spacing w:after="150"/>
    </w:pPr>
    <w:rPr>
      <w:color w:val="auto"/>
      <w:sz w:val="24"/>
      <w:szCs w:val="24"/>
    </w:rPr>
  </w:style>
  <w:style w:type="paragraph" w:customStyle="1" w:styleId="remove">
    <w:name w:val="remove"/>
    <w:basedOn w:val="Normal"/>
    <w:qFormat/>
    <w:pPr>
      <w:spacing w:after="150"/>
    </w:pPr>
    <w:rPr>
      <w:vanish/>
      <w:color w:val="auto"/>
      <w:sz w:val="24"/>
      <w:szCs w:val="24"/>
    </w:rPr>
  </w:style>
  <w:style w:type="paragraph" w:customStyle="1" w:styleId="upload">
    <w:name w:val="upload"/>
    <w:basedOn w:val="Normal"/>
    <w:qFormat/>
    <w:pPr>
      <w:spacing w:after="150"/>
    </w:pPr>
    <w:rPr>
      <w:color w:val="auto"/>
      <w:sz w:val="24"/>
      <w:szCs w:val="24"/>
    </w:rPr>
  </w:style>
  <w:style w:type="paragraph" w:customStyle="1" w:styleId="likeface">
    <w:name w:val="like_face"/>
    <w:basedOn w:val="Normal"/>
    <w:qFormat/>
    <w:pPr>
      <w:spacing w:after="150"/>
    </w:pPr>
    <w:rPr>
      <w:color w:val="auto"/>
      <w:sz w:val="24"/>
      <w:szCs w:val="24"/>
    </w:rPr>
  </w:style>
  <w:style w:type="paragraph" w:customStyle="1" w:styleId="dot">
    <w:name w:val="dot"/>
    <w:basedOn w:val="Normal"/>
    <w:qFormat/>
    <w:pPr>
      <w:spacing w:after="150"/>
    </w:pPr>
    <w:rPr>
      <w:color w:val="auto"/>
      <w:sz w:val="24"/>
      <w:szCs w:val="24"/>
    </w:rPr>
  </w:style>
  <w:style w:type="paragraph" w:customStyle="1" w:styleId="iconclose">
    <w:name w:val="icon_close"/>
    <w:basedOn w:val="Normal"/>
    <w:qFormat/>
    <w:pPr>
      <w:spacing w:after="150"/>
    </w:pPr>
    <w:rPr>
      <w:color w:val="auto"/>
      <w:sz w:val="24"/>
      <w:szCs w:val="24"/>
    </w:rPr>
  </w:style>
  <w:style w:type="paragraph" w:customStyle="1" w:styleId="closetheater">
    <w:name w:val="closetheater"/>
    <w:basedOn w:val="Normal"/>
    <w:qFormat/>
    <w:pPr>
      <w:spacing w:after="150"/>
    </w:pPr>
    <w:rPr>
      <w:color w:val="auto"/>
      <w:sz w:val="24"/>
      <w:szCs w:val="24"/>
    </w:rPr>
  </w:style>
  <w:style w:type="paragraph" w:customStyle="1" w:styleId="teach">
    <w:name w:val="teach"/>
    <w:basedOn w:val="Normal"/>
    <w:qFormat/>
    <w:pPr>
      <w:spacing w:after="150"/>
    </w:pPr>
    <w:rPr>
      <w:color w:val="auto"/>
      <w:sz w:val="24"/>
      <w:szCs w:val="24"/>
    </w:rPr>
  </w:style>
  <w:style w:type="paragraph" w:customStyle="1" w:styleId="icexam">
    <w:name w:val="ic_exam"/>
    <w:basedOn w:val="Normal"/>
    <w:qFormat/>
    <w:pPr>
      <w:spacing w:after="150"/>
    </w:pPr>
    <w:rPr>
      <w:color w:val="auto"/>
      <w:sz w:val="24"/>
      <w:szCs w:val="24"/>
    </w:rPr>
  </w:style>
  <w:style w:type="paragraph" w:customStyle="1" w:styleId="true">
    <w:name w:val="true"/>
    <w:basedOn w:val="Normal"/>
    <w:qFormat/>
    <w:pPr>
      <w:spacing w:after="150"/>
    </w:pPr>
    <w:rPr>
      <w:color w:val="auto"/>
      <w:sz w:val="24"/>
      <w:szCs w:val="24"/>
    </w:rPr>
  </w:style>
  <w:style w:type="paragraph" w:customStyle="1" w:styleId="fale">
    <w:name w:val="fale"/>
    <w:basedOn w:val="Normal"/>
    <w:qFormat/>
    <w:pPr>
      <w:spacing w:after="150"/>
    </w:pPr>
    <w:rPr>
      <w:color w:val="auto"/>
      <w:sz w:val="24"/>
      <w:szCs w:val="24"/>
    </w:rPr>
  </w:style>
  <w:style w:type="paragraph" w:customStyle="1" w:styleId="icplus">
    <w:name w:val="ic_plus"/>
    <w:basedOn w:val="Normal"/>
    <w:qFormat/>
    <w:pPr>
      <w:spacing w:after="150"/>
    </w:pPr>
    <w:rPr>
      <w:color w:val="auto"/>
      <w:sz w:val="24"/>
      <w:szCs w:val="24"/>
    </w:rPr>
  </w:style>
  <w:style w:type="paragraph" w:customStyle="1" w:styleId="pageletcomposer">
    <w:name w:val="pagelet_composer"/>
    <w:basedOn w:val="Normal"/>
    <w:qFormat/>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pPr>
      <w:spacing w:after="150"/>
      <w:ind w:right="45"/>
    </w:pPr>
    <w:rPr>
      <w:color w:val="auto"/>
      <w:sz w:val="24"/>
      <w:szCs w:val="24"/>
    </w:rPr>
  </w:style>
  <w:style w:type="paragraph" w:customStyle="1" w:styleId="selectgriditem">
    <w:name w:val="selectgriditem"/>
    <w:basedOn w:val="Normal"/>
    <w:qFormat/>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pPr>
      <w:spacing w:after="150"/>
    </w:pPr>
    <w:rPr>
      <w:color w:val="auto"/>
      <w:sz w:val="24"/>
      <w:szCs w:val="24"/>
    </w:rPr>
  </w:style>
  <w:style w:type="paragraph" w:customStyle="1" w:styleId="shadow">
    <w:name w:val="shadow"/>
    <w:basedOn w:val="Normal"/>
    <w:qFormat/>
    <w:pPr>
      <w:shd w:val="clear" w:color="auto" w:fill="FFFFFF"/>
      <w:spacing w:after="150"/>
    </w:pPr>
    <w:rPr>
      <w:color w:val="auto"/>
      <w:sz w:val="24"/>
      <w:szCs w:val="24"/>
    </w:rPr>
  </w:style>
  <w:style w:type="paragraph" w:customStyle="1" w:styleId="slideright">
    <w:name w:val="slide_right"/>
    <w:basedOn w:val="Normal"/>
    <w:qFormat/>
    <w:pPr>
      <w:spacing w:after="150"/>
    </w:pPr>
    <w:rPr>
      <w:color w:val="auto"/>
      <w:sz w:val="24"/>
      <w:szCs w:val="24"/>
    </w:rPr>
  </w:style>
  <w:style w:type="paragraph" w:customStyle="1" w:styleId="col1">
    <w:name w:val="col1"/>
    <w:basedOn w:val="Normal"/>
    <w:qFormat/>
    <w:pPr>
      <w:spacing w:after="150"/>
    </w:pPr>
    <w:rPr>
      <w:color w:val="auto"/>
      <w:sz w:val="24"/>
      <w:szCs w:val="24"/>
    </w:rPr>
  </w:style>
  <w:style w:type="paragraph" w:customStyle="1" w:styleId="col2">
    <w:name w:val="col2"/>
    <w:basedOn w:val="Normal"/>
    <w:qFormat/>
    <w:pPr>
      <w:spacing w:after="150"/>
    </w:pPr>
    <w:rPr>
      <w:color w:val="auto"/>
      <w:sz w:val="24"/>
      <w:szCs w:val="24"/>
    </w:rPr>
  </w:style>
  <w:style w:type="paragraph" w:customStyle="1" w:styleId="col3">
    <w:name w:val="col3"/>
    <w:basedOn w:val="Normal"/>
    <w:qFormat/>
    <w:pPr>
      <w:spacing w:after="150"/>
    </w:pPr>
    <w:rPr>
      <w:color w:val="auto"/>
      <w:sz w:val="24"/>
      <w:szCs w:val="24"/>
    </w:rPr>
  </w:style>
  <w:style w:type="paragraph" w:customStyle="1" w:styleId="boxinfo">
    <w:name w:val="box_info"/>
    <w:basedOn w:val="Normal"/>
    <w:qFormat/>
    <w:pPr>
      <w:spacing w:after="150"/>
    </w:pPr>
    <w:rPr>
      <w:color w:val="auto"/>
      <w:sz w:val="24"/>
      <w:szCs w:val="24"/>
    </w:rPr>
  </w:style>
  <w:style w:type="paragraph" w:customStyle="1" w:styleId="col510">
    <w:name w:val="col510"/>
    <w:basedOn w:val="Normal"/>
    <w:qFormat/>
    <w:pPr>
      <w:spacing w:after="150"/>
    </w:pPr>
    <w:rPr>
      <w:color w:val="auto"/>
      <w:sz w:val="24"/>
      <w:szCs w:val="24"/>
    </w:rPr>
  </w:style>
  <w:style w:type="paragraph" w:customStyle="1" w:styleId="col47">
    <w:name w:val="col47"/>
    <w:basedOn w:val="Normal"/>
    <w:qFormat/>
    <w:pPr>
      <w:spacing w:after="150"/>
    </w:pPr>
    <w:rPr>
      <w:color w:val="auto"/>
      <w:sz w:val="24"/>
      <w:szCs w:val="24"/>
    </w:rPr>
  </w:style>
  <w:style w:type="paragraph" w:customStyle="1" w:styleId="popup">
    <w:name w:val="popup"/>
    <w:basedOn w:val="Normal"/>
    <w:qFormat/>
    <w:pPr>
      <w:shd w:val="clear" w:color="auto" w:fill="FFFFFF"/>
      <w:spacing w:after="150"/>
    </w:pPr>
    <w:rPr>
      <w:vanish/>
      <w:color w:val="auto"/>
      <w:sz w:val="24"/>
      <w:szCs w:val="24"/>
    </w:rPr>
  </w:style>
  <w:style w:type="paragraph" w:customStyle="1" w:styleId="popup-cont">
    <w:name w:val="popup-cont"/>
    <w:basedOn w:val="Normal"/>
    <w:qFormat/>
    <w:pPr>
      <w:shd w:val="clear" w:color="auto" w:fill="FFFFFF"/>
      <w:spacing w:after="150"/>
    </w:pPr>
    <w:rPr>
      <w:color w:val="auto"/>
      <w:sz w:val="24"/>
      <w:szCs w:val="24"/>
    </w:rPr>
  </w:style>
  <w:style w:type="paragraph" w:customStyle="1" w:styleId="btnblue">
    <w:name w:val="btn_blue"/>
    <w:basedOn w:val="Normal"/>
    <w:qFormat/>
    <w:pPr>
      <w:shd w:val="clear" w:color="auto" w:fill="3E72AC"/>
      <w:spacing w:after="150" w:line="240" w:lineRule="atLeast"/>
    </w:pPr>
    <w:rPr>
      <w:color w:val="FFFFFF"/>
      <w:sz w:val="24"/>
      <w:szCs w:val="24"/>
    </w:rPr>
  </w:style>
  <w:style w:type="paragraph" w:customStyle="1" w:styleId="stagewrappersub">
    <w:name w:val="stagewrapper_sub"/>
    <w:basedOn w:val="Normal"/>
    <w:qFormat/>
    <w:pPr>
      <w:spacing w:after="150" w:line="8720" w:lineRule="atLeast"/>
    </w:pPr>
    <w:rPr>
      <w:color w:val="auto"/>
      <w:sz w:val="24"/>
      <w:szCs w:val="24"/>
    </w:rPr>
  </w:style>
  <w:style w:type="paragraph" w:customStyle="1" w:styleId="pageprev">
    <w:name w:val="page_prev"/>
    <w:basedOn w:val="Normal"/>
    <w:qFormat/>
    <w:pPr>
      <w:spacing w:after="150"/>
    </w:pPr>
    <w:rPr>
      <w:vanish/>
      <w:color w:val="auto"/>
      <w:sz w:val="24"/>
      <w:szCs w:val="24"/>
    </w:rPr>
  </w:style>
  <w:style w:type="paragraph" w:customStyle="1" w:styleId="pagenext">
    <w:name w:val="page_next"/>
    <w:basedOn w:val="Normal"/>
    <w:qFormat/>
    <w:pPr>
      <w:spacing w:after="150"/>
    </w:pPr>
    <w:rPr>
      <w:vanish/>
      <w:color w:val="auto"/>
      <w:sz w:val="24"/>
      <w:szCs w:val="24"/>
    </w:rPr>
  </w:style>
  <w:style w:type="paragraph" w:customStyle="1" w:styleId="commentable">
    <w:name w:val="commentable"/>
    <w:basedOn w:val="Normal"/>
    <w:qFormat/>
    <w:pPr>
      <w:shd w:val="clear" w:color="auto" w:fill="FFFFFF"/>
      <w:spacing w:after="150"/>
    </w:pPr>
    <w:rPr>
      <w:color w:val="auto"/>
      <w:sz w:val="24"/>
      <w:szCs w:val="24"/>
    </w:rPr>
  </w:style>
  <w:style w:type="paragraph" w:customStyle="1" w:styleId="snowliftfullscreen">
    <w:name w:val="snowliftfullscreen"/>
    <w:basedOn w:val="Normal"/>
    <w:pPr>
      <w:spacing w:after="150"/>
    </w:pPr>
    <w:rPr>
      <w:vanish/>
      <w:color w:val="auto"/>
      <w:sz w:val="24"/>
      <w:szCs w:val="24"/>
    </w:rPr>
  </w:style>
  <w:style w:type="paragraph" w:customStyle="1" w:styleId="scroll3">
    <w:name w:val="scroll3"/>
    <w:basedOn w:val="Normal"/>
    <w:qFormat/>
    <w:pPr>
      <w:spacing w:after="150"/>
    </w:pPr>
    <w:rPr>
      <w:color w:val="auto"/>
      <w:sz w:val="24"/>
      <w:szCs w:val="24"/>
    </w:rPr>
  </w:style>
  <w:style w:type="paragraph" w:customStyle="1" w:styleId="symbol">
    <w:name w:val="symbol"/>
    <w:basedOn w:val="Normal"/>
    <w:qFormat/>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pPr>
      <w:shd w:val="clear" w:color="auto" w:fill="E9573E"/>
      <w:spacing w:after="150"/>
    </w:pPr>
    <w:rPr>
      <w:b/>
      <w:bCs/>
      <w:color w:val="FFFFFF"/>
      <w:sz w:val="24"/>
      <w:szCs w:val="24"/>
    </w:rPr>
  </w:style>
  <w:style w:type="paragraph" w:customStyle="1" w:styleId="ic-video">
    <w:name w:val="ic-video"/>
    <w:basedOn w:val="Normal"/>
    <w:qFormat/>
    <w:pPr>
      <w:spacing w:after="150"/>
    </w:pPr>
    <w:rPr>
      <w:color w:val="auto"/>
      <w:sz w:val="24"/>
      <w:szCs w:val="24"/>
    </w:rPr>
  </w:style>
  <w:style w:type="paragraph" w:customStyle="1" w:styleId="tipnote">
    <w:name w:val="tipnote"/>
    <w:basedOn w:val="Normal"/>
    <w:qFormat/>
    <w:pPr>
      <w:spacing w:after="150"/>
    </w:pPr>
    <w:rPr>
      <w:color w:val="FF3300"/>
      <w:sz w:val="30"/>
      <w:szCs w:val="30"/>
    </w:rPr>
  </w:style>
  <w:style w:type="paragraph" w:customStyle="1" w:styleId="retest">
    <w:name w:val="retest"/>
    <w:basedOn w:val="Normal"/>
    <w:qFormat/>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pPr>
      <w:spacing w:after="150"/>
    </w:pPr>
    <w:rPr>
      <w:color w:val="auto"/>
      <w:sz w:val="24"/>
      <w:szCs w:val="24"/>
    </w:rPr>
  </w:style>
  <w:style w:type="paragraph" w:customStyle="1" w:styleId="buttonface">
    <w:name w:val="button_face"/>
    <w:basedOn w:val="Normal"/>
    <w:qFormat/>
    <w:pPr>
      <w:pBdr>
        <w:right w:val="single" w:sz="6" w:space="0" w:color="314F83"/>
      </w:pBdr>
      <w:spacing w:after="150"/>
      <w:ind w:right="45"/>
    </w:pPr>
    <w:rPr>
      <w:color w:val="auto"/>
      <w:sz w:val="24"/>
      <w:szCs w:val="24"/>
    </w:rPr>
  </w:style>
  <w:style w:type="paragraph" w:customStyle="1" w:styleId="ic-arr">
    <w:name w:val="ic-arr"/>
    <w:basedOn w:val="Normal"/>
    <w:qFormat/>
    <w:pPr>
      <w:spacing w:after="150"/>
    </w:pPr>
    <w:rPr>
      <w:color w:val="auto"/>
      <w:sz w:val="24"/>
      <w:szCs w:val="24"/>
    </w:rPr>
  </w:style>
  <w:style w:type="paragraph" w:customStyle="1" w:styleId="lines">
    <w:name w:val="lines"/>
    <w:basedOn w:val="Normal"/>
    <w:qFormat/>
    <w:pPr>
      <w:pBdr>
        <w:bottom w:val="single" w:sz="6" w:space="0" w:color="E2E2E2"/>
      </w:pBdr>
      <w:spacing w:after="150"/>
    </w:pPr>
    <w:rPr>
      <w:color w:val="auto"/>
      <w:sz w:val="24"/>
      <w:szCs w:val="24"/>
    </w:rPr>
  </w:style>
  <w:style w:type="paragraph" w:customStyle="1" w:styleId="save2">
    <w:name w:val="save2"/>
    <w:basedOn w:val="Normal"/>
    <w:qFormat/>
    <w:pPr>
      <w:spacing w:after="150"/>
    </w:pPr>
    <w:rPr>
      <w:color w:val="auto"/>
      <w:sz w:val="24"/>
      <w:szCs w:val="24"/>
    </w:rPr>
  </w:style>
  <w:style w:type="paragraph" w:customStyle="1" w:styleId="popuplogin">
    <w:name w:val="popup_login"/>
    <w:basedOn w:val="Normal"/>
    <w:qFormat/>
    <w:pPr>
      <w:shd w:val="clear" w:color="auto" w:fill="1687C5"/>
      <w:spacing w:after="150"/>
    </w:pPr>
    <w:rPr>
      <w:color w:val="auto"/>
      <w:sz w:val="24"/>
      <w:szCs w:val="24"/>
    </w:rPr>
  </w:style>
  <w:style w:type="paragraph" w:customStyle="1" w:styleId="overlay">
    <w:name w:val="overlay"/>
    <w:basedOn w:val="Normal"/>
    <w:qFormat/>
    <w:pPr>
      <w:shd w:val="clear" w:color="auto" w:fill="000000"/>
      <w:spacing w:after="150"/>
    </w:pPr>
    <w:rPr>
      <w:color w:val="auto"/>
      <w:sz w:val="24"/>
      <w:szCs w:val="24"/>
    </w:rPr>
  </w:style>
  <w:style w:type="paragraph" w:customStyle="1" w:styleId="bggray1">
    <w:name w:val="bg_gray1"/>
    <w:basedOn w:val="Normal"/>
    <w:qFormat/>
    <w:pPr>
      <w:shd w:val="clear" w:color="auto" w:fill="F5F6F7"/>
      <w:spacing w:after="150"/>
    </w:pPr>
    <w:rPr>
      <w:color w:val="auto"/>
      <w:sz w:val="24"/>
      <w:szCs w:val="24"/>
    </w:rPr>
  </w:style>
  <w:style w:type="paragraph" w:customStyle="1" w:styleId="subjects">
    <w:name w:val="subjects"/>
    <w:basedOn w:val="Normal"/>
    <w:qFormat/>
    <w:pPr>
      <w:shd w:val="clear" w:color="auto" w:fill="DCF5FA"/>
      <w:spacing w:after="150"/>
    </w:pPr>
    <w:rPr>
      <w:color w:val="004C5B"/>
      <w:sz w:val="21"/>
      <w:szCs w:val="21"/>
    </w:rPr>
  </w:style>
  <w:style w:type="paragraph" w:customStyle="1" w:styleId="table">
    <w:name w:val="table"/>
    <w:basedOn w:val="Normal"/>
    <w:qFormat/>
    <w:pPr>
      <w:shd w:val="clear" w:color="auto" w:fill="FFFFFF"/>
      <w:spacing w:after="150"/>
    </w:pPr>
    <w:rPr>
      <w:color w:val="auto"/>
      <w:sz w:val="24"/>
      <w:szCs w:val="24"/>
    </w:rPr>
  </w:style>
  <w:style w:type="paragraph" w:customStyle="1" w:styleId="icchat">
    <w:name w:val="ic_chat"/>
    <w:basedOn w:val="Normal"/>
    <w:qFormat/>
    <w:pPr>
      <w:spacing w:after="150"/>
      <w:ind w:right="90"/>
    </w:pPr>
    <w:rPr>
      <w:color w:val="auto"/>
      <w:sz w:val="24"/>
      <w:szCs w:val="24"/>
    </w:rPr>
  </w:style>
  <w:style w:type="paragraph" w:customStyle="1" w:styleId="noite">
    <w:name w:val="noite"/>
    <w:basedOn w:val="Normal"/>
    <w:qFormat/>
    <w:rPr>
      <w:color w:val="auto"/>
      <w:sz w:val="24"/>
      <w:szCs w:val="24"/>
    </w:rPr>
  </w:style>
  <w:style w:type="paragraph" w:customStyle="1" w:styleId="noitenone">
    <w:name w:val="noite_none"/>
    <w:basedOn w:val="Normal"/>
    <w:qFormat/>
    <w:rPr>
      <w:color w:val="auto"/>
      <w:sz w:val="24"/>
      <w:szCs w:val="24"/>
    </w:rPr>
  </w:style>
  <w:style w:type="paragraph" w:customStyle="1" w:styleId="iconsmell">
    <w:name w:val="icon_smell"/>
    <w:basedOn w:val="Normal"/>
    <w:qFormat/>
    <w:pPr>
      <w:spacing w:after="150"/>
      <w:ind w:right="90"/>
    </w:pPr>
    <w:rPr>
      <w:color w:val="auto"/>
      <w:sz w:val="24"/>
      <w:szCs w:val="24"/>
    </w:rPr>
  </w:style>
  <w:style w:type="paragraph" w:customStyle="1" w:styleId="iconcamera">
    <w:name w:val="icon_camera"/>
    <w:basedOn w:val="Normal"/>
    <w:qFormat/>
    <w:pPr>
      <w:spacing w:after="150"/>
      <w:ind w:right="150"/>
    </w:pPr>
    <w:rPr>
      <w:color w:val="auto"/>
      <w:sz w:val="24"/>
      <w:szCs w:val="24"/>
    </w:rPr>
  </w:style>
  <w:style w:type="paragraph" w:customStyle="1" w:styleId="innercmm">
    <w:name w:val="inner_cmm"/>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pPr>
      <w:spacing w:after="150"/>
    </w:pPr>
    <w:rPr>
      <w:color w:val="auto"/>
      <w:sz w:val="24"/>
      <w:szCs w:val="24"/>
    </w:rPr>
  </w:style>
  <w:style w:type="paragraph" w:customStyle="1" w:styleId="btnview">
    <w:name w:val="btn_view"/>
    <w:basedOn w:val="Normal"/>
    <w:qFormat/>
    <w:pPr>
      <w:shd w:val="clear" w:color="auto" w:fill="CDCDCD"/>
      <w:spacing w:after="150"/>
    </w:pPr>
    <w:rPr>
      <w:color w:val="313131"/>
      <w:sz w:val="21"/>
      <w:szCs w:val="21"/>
    </w:rPr>
  </w:style>
  <w:style w:type="paragraph" w:customStyle="1" w:styleId="ltask">
    <w:name w:val="l_task"/>
    <w:basedOn w:val="Normal"/>
    <w:qFormat/>
    <w:pPr>
      <w:spacing w:after="150" w:line="405" w:lineRule="atLeast"/>
    </w:pPr>
    <w:rPr>
      <w:color w:val="auto"/>
      <w:sz w:val="24"/>
      <w:szCs w:val="24"/>
    </w:rPr>
  </w:style>
  <w:style w:type="paragraph" w:customStyle="1" w:styleId="boxlogin">
    <w:name w:val="box_login"/>
    <w:basedOn w:val="Normal"/>
    <w:qFormat/>
    <w:pPr>
      <w:spacing w:before="75" w:after="150"/>
    </w:pPr>
    <w:rPr>
      <w:color w:val="auto"/>
      <w:sz w:val="24"/>
      <w:szCs w:val="24"/>
    </w:rPr>
  </w:style>
  <w:style w:type="paragraph" w:customStyle="1" w:styleId="iclogin">
    <w:name w:val="ic_login"/>
    <w:basedOn w:val="Normal"/>
    <w:qFormat/>
    <w:pPr>
      <w:spacing w:after="150"/>
    </w:pPr>
    <w:rPr>
      <w:b/>
      <w:bCs/>
      <w:color w:val="auto"/>
      <w:sz w:val="24"/>
      <w:szCs w:val="24"/>
    </w:rPr>
  </w:style>
  <w:style w:type="paragraph" w:customStyle="1" w:styleId="icon-close">
    <w:name w:val="icon-close"/>
    <w:basedOn w:val="Normal"/>
    <w:qFormat/>
    <w:pPr>
      <w:spacing w:after="150"/>
    </w:pPr>
    <w:rPr>
      <w:color w:val="auto"/>
      <w:sz w:val="24"/>
      <w:szCs w:val="24"/>
    </w:rPr>
  </w:style>
  <w:style w:type="paragraph" w:customStyle="1" w:styleId="sub-login">
    <w:name w:val="sub-login"/>
    <w:basedOn w:val="Normal"/>
    <w:qFormat/>
    <w:pPr>
      <w:shd w:val="clear" w:color="auto" w:fill="FFFFFF"/>
      <w:spacing w:after="150"/>
    </w:pPr>
    <w:rPr>
      <w:vanish/>
      <w:color w:val="auto"/>
      <w:sz w:val="24"/>
      <w:szCs w:val="24"/>
    </w:rPr>
  </w:style>
  <w:style w:type="paragraph" w:customStyle="1" w:styleId="login-cont">
    <w:name w:val="login-cont"/>
    <w:basedOn w:val="Normal"/>
    <w:qFormat/>
    <w:pPr>
      <w:spacing w:after="150"/>
    </w:pPr>
    <w:rPr>
      <w:color w:val="999999"/>
      <w:sz w:val="24"/>
      <w:szCs w:val="24"/>
    </w:rPr>
  </w:style>
  <w:style w:type="paragraph" w:customStyle="1" w:styleId="fan">
    <w:name w:val="fan"/>
    <w:basedOn w:val="Normal"/>
    <w:qFormat/>
    <w:pPr>
      <w:shd w:val="clear" w:color="auto" w:fill="F26522"/>
      <w:spacing w:after="150"/>
    </w:pPr>
    <w:rPr>
      <w:color w:val="auto"/>
      <w:sz w:val="24"/>
      <w:szCs w:val="24"/>
    </w:rPr>
  </w:style>
  <w:style w:type="paragraph" w:customStyle="1" w:styleId="cboxphoto">
    <w:name w:val="cboxphoto"/>
    <w:basedOn w:val="Normal"/>
    <w:qFormat/>
    <w:pPr>
      <w:spacing w:before="100" w:beforeAutospacing="1" w:after="100" w:afterAutospacing="1"/>
    </w:pPr>
    <w:rPr>
      <w:color w:val="auto"/>
      <w:sz w:val="24"/>
      <w:szCs w:val="24"/>
    </w:rPr>
  </w:style>
  <w:style w:type="paragraph" w:customStyle="1" w:styleId="cboxiframe">
    <w:name w:val="cboxiframe"/>
    <w:basedOn w:val="Normal"/>
    <w:qFormat/>
    <w:pPr>
      <w:spacing w:after="150"/>
    </w:pPr>
    <w:rPr>
      <w:color w:val="auto"/>
      <w:sz w:val="24"/>
      <w:szCs w:val="24"/>
    </w:rPr>
  </w:style>
  <w:style w:type="paragraph" w:customStyle="1" w:styleId="mathjaxmenu">
    <w:name w:val="mathjax_menu"/>
    <w:basedOn w:val="Normal"/>
    <w:qFormat/>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pPr>
      <w:spacing w:after="150"/>
    </w:pPr>
    <w:rPr>
      <w:color w:val="auto"/>
      <w:sz w:val="24"/>
      <w:szCs w:val="24"/>
    </w:rPr>
  </w:style>
  <w:style w:type="paragraph" w:customStyle="1" w:styleId="mathjaxmenuarrow">
    <w:name w:val="mathjax_menuarrow"/>
    <w:basedOn w:val="Normal"/>
    <w:qFormat/>
    <w:pPr>
      <w:spacing w:after="150"/>
    </w:pPr>
    <w:rPr>
      <w:color w:val="666666"/>
      <w:sz w:val="18"/>
      <w:szCs w:val="18"/>
    </w:rPr>
  </w:style>
  <w:style w:type="paragraph" w:customStyle="1" w:styleId="mathjaxmenulabel">
    <w:name w:val="mathjax_menulabel"/>
    <w:basedOn w:val="Normal"/>
    <w:qFormat/>
    <w:pPr>
      <w:spacing w:after="150"/>
    </w:pPr>
    <w:rPr>
      <w:i/>
      <w:iCs/>
      <w:color w:val="auto"/>
      <w:sz w:val="24"/>
      <w:szCs w:val="24"/>
    </w:rPr>
  </w:style>
  <w:style w:type="paragraph" w:customStyle="1" w:styleId="mathjaxmenurule">
    <w:name w:val="mathjax_menurule"/>
    <w:basedOn w:val="Normal"/>
    <w:qFormat/>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pPr>
      <w:spacing w:after="150"/>
    </w:pPr>
    <w:rPr>
      <w:color w:val="888888"/>
      <w:sz w:val="24"/>
      <w:szCs w:val="24"/>
    </w:rPr>
  </w:style>
  <w:style w:type="paragraph" w:customStyle="1" w:styleId="mathjaxerror">
    <w:name w:val="mathjax_error"/>
    <w:basedOn w:val="Normal"/>
    <w:qFormat/>
    <w:pPr>
      <w:spacing w:after="150"/>
    </w:pPr>
    <w:rPr>
      <w:i/>
      <w:iCs/>
      <w:color w:val="CC0000"/>
      <w:sz w:val="24"/>
      <w:szCs w:val="24"/>
    </w:rPr>
  </w:style>
  <w:style w:type="paragraph" w:customStyle="1" w:styleId="mjxp-script">
    <w:name w:val="mjxp-script"/>
    <w:basedOn w:val="Normal"/>
    <w:qFormat/>
    <w:pPr>
      <w:spacing w:after="150"/>
    </w:pPr>
    <w:rPr>
      <w:color w:val="auto"/>
      <w:sz w:val="19"/>
      <w:szCs w:val="19"/>
    </w:rPr>
  </w:style>
  <w:style w:type="paragraph" w:customStyle="1" w:styleId="mjxp-bold">
    <w:name w:val="mjxp-bold"/>
    <w:basedOn w:val="Normal"/>
    <w:qFormat/>
    <w:pPr>
      <w:spacing w:after="150"/>
    </w:pPr>
    <w:rPr>
      <w:b/>
      <w:bCs/>
      <w:color w:val="auto"/>
      <w:sz w:val="24"/>
      <w:szCs w:val="24"/>
    </w:rPr>
  </w:style>
  <w:style w:type="paragraph" w:customStyle="1" w:styleId="mjxp-italic">
    <w:name w:val="mjxp-italic"/>
    <w:basedOn w:val="Normal"/>
    <w:qFormat/>
    <w:pPr>
      <w:spacing w:after="150"/>
    </w:pPr>
    <w:rPr>
      <w:i/>
      <w:iCs/>
      <w:color w:val="auto"/>
      <w:sz w:val="24"/>
      <w:szCs w:val="24"/>
    </w:rPr>
  </w:style>
  <w:style w:type="paragraph" w:customStyle="1" w:styleId="mjxp-scr">
    <w:name w:val="mjxp-scr"/>
    <w:basedOn w:val="Normal"/>
    <w:qFormat/>
    <w:pPr>
      <w:spacing w:after="150"/>
    </w:pPr>
    <w:rPr>
      <w:color w:val="auto"/>
      <w:sz w:val="24"/>
      <w:szCs w:val="24"/>
    </w:rPr>
  </w:style>
  <w:style w:type="paragraph" w:customStyle="1" w:styleId="mjxp-frak">
    <w:name w:val="mjxp-frak"/>
    <w:basedOn w:val="Normal"/>
    <w:qFormat/>
    <w:pPr>
      <w:spacing w:after="150"/>
    </w:pPr>
    <w:rPr>
      <w:color w:val="auto"/>
      <w:sz w:val="24"/>
      <w:szCs w:val="24"/>
    </w:rPr>
  </w:style>
  <w:style w:type="paragraph" w:customStyle="1" w:styleId="mjxp-sf">
    <w:name w:val="mjxp-sf"/>
    <w:basedOn w:val="Normal"/>
    <w:qFormat/>
    <w:pPr>
      <w:spacing w:after="150"/>
    </w:pPr>
    <w:rPr>
      <w:color w:val="auto"/>
      <w:sz w:val="24"/>
      <w:szCs w:val="24"/>
    </w:rPr>
  </w:style>
  <w:style w:type="paragraph" w:customStyle="1" w:styleId="mjxp-cal">
    <w:name w:val="mjxp-cal"/>
    <w:basedOn w:val="Normal"/>
    <w:pPr>
      <w:spacing w:after="150"/>
    </w:pPr>
    <w:rPr>
      <w:color w:val="auto"/>
      <w:sz w:val="24"/>
      <w:szCs w:val="24"/>
    </w:rPr>
  </w:style>
  <w:style w:type="paragraph" w:customStyle="1" w:styleId="mjxp-mono">
    <w:name w:val="mjxp-mono"/>
    <w:basedOn w:val="Normal"/>
    <w:qFormat/>
    <w:pPr>
      <w:spacing w:after="150"/>
    </w:pPr>
    <w:rPr>
      <w:color w:val="auto"/>
      <w:sz w:val="24"/>
      <w:szCs w:val="24"/>
    </w:rPr>
  </w:style>
  <w:style w:type="paragraph" w:customStyle="1" w:styleId="mjxp-largeop">
    <w:name w:val="mjxp-largeop"/>
    <w:basedOn w:val="Normal"/>
    <w:qFormat/>
    <w:pPr>
      <w:spacing w:after="150"/>
    </w:pPr>
    <w:rPr>
      <w:color w:val="auto"/>
      <w:sz w:val="36"/>
      <w:szCs w:val="36"/>
    </w:rPr>
  </w:style>
  <w:style w:type="paragraph" w:customStyle="1" w:styleId="mjxp-math">
    <w:name w:val="mjxp-math"/>
    <w:basedOn w:val="Normal"/>
    <w:qFormat/>
    <w:pPr>
      <w:spacing w:after="150"/>
    </w:pPr>
    <w:rPr>
      <w:color w:val="auto"/>
      <w:sz w:val="24"/>
      <w:szCs w:val="24"/>
    </w:rPr>
  </w:style>
  <w:style w:type="paragraph" w:customStyle="1" w:styleId="mjxp-display">
    <w:name w:val="mjxp-display"/>
    <w:basedOn w:val="Normal"/>
    <w:qFormat/>
    <w:pPr>
      <w:spacing w:before="240" w:after="240"/>
      <w:jc w:val="center"/>
    </w:pPr>
    <w:rPr>
      <w:color w:val="auto"/>
      <w:sz w:val="24"/>
      <w:szCs w:val="24"/>
    </w:rPr>
  </w:style>
  <w:style w:type="paragraph" w:customStyle="1" w:styleId="mjxp-box">
    <w:name w:val="mjxp-box"/>
    <w:basedOn w:val="Normal"/>
    <w:pPr>
      <w:spacing w:after="150"/>
      <w:jc w:val="center"/>
    </w:pPr>
    <w:rPr>
      <w:color w:val="auto"/>
      <w:sz w:val="24"/>
      <w:szCs w:val="24"/>
    </w:rPr>
  </w:style>
  <w:style w:type="paragraph" w:customStyle="1" w:styleId="mjxp-rule">
    <w:name w:val="mjxp-rule"/>
    <w:basedOn w:val="Normal"/>
    <w:qFormat/>
    <w:pPr>
      <w:spacing w:before="24" w:after="150"/>
    </w:pPr>
    <w:rPr>
      <w:color w:val="auto"/>
      <w:sz w:val="24"/>
      <w:szCs w:val="24"/>
    </w:rPr>
  </w:style>
  <w:style w:type="paragraph" w:customStyle="1" w:styleId="mjxp-mo">
    <w:name w:val="mjxp-mo"/>
    <w:basedOn w:val="Normal"/>
    <w:pPr>
      <w:ind w:left="36" w:right="36"/>
    </w:pPr>
    <w:rPr>
      <w:color w:val="auto"/>
      <w:sz w:val="24"/>
      <w:szCs w:val="24"/>
    </w:rPr>
  </w:style>
  <w:style w:type="paragraph" w:customStyle="1" w:styleId="mjxp-mfrac">
    <w:name w:val="mjxp-mfrac"/>
    <w:basedOn w:val="Normal"/>
    <w:qFormat/>
    <w:pPr>
      <w:ind w:left="30" w:right="30"/>
    </w:pPr>
    <w:rPr>
      <w:color w:val="auto"/>
      <w:sz w:val="24"/>
      <w:szCs w:val="24"/>
    </w:rPr>
  </w:style>
  <w:style w:type="paragraph" w:customStyle="1" w:styleId="mjxp-denom">
    <w:name w:val="mjxp-denom"/>
    <w:basedOn w:val="Normal"/>
    <w:qFormat/>
    <w:pPr>
      <w:spacing w:after="150"/>
    </w:pPr>
    <w:rPr>
      <w:color w:val="auto"/>
      <w:sz w:val="24"/>
      <w:szCs w:val="24"/>
    </w:rPr>
  </w:style>
  <w:style w:type="paragraph" w:customStyle="1" w:styleId="mjxp-surd">
    <w:name w:val="mjxp-surd"/>
    <w:basedOn w:val="Normal"/>
    <w:qFormat/>
    <w:pPr>
      <w:spacing w:after="150"/>
      <w:textAlignment w:val="top"/>
    </w:pPr>
    <w:rPr>
      <w:color w:val="auto"/>
      <w:sz w:val="24"/>
      <w:szCs w:val="24"/>
    </w:rPr>
  </w:style>
  <w:style w:type="paragraph" w:customStyle="1" w:styleId="mjxp-over">
    <w:name w:val="mjxp-over"/>
    <w:basedOn w:val="Normal"/>
    <w:qFormat/>
    <w:pPr>
      <w:spacing w:after="150"/>
      <w:jc w:val="center"/>
    </w:pPr>
    <w:rPr>
      <w:color w:val="auto"/>
      <w:sz w:val="24"/>
      <w:szCs w:val="24"/>
    </w:rPr>
  </w:style>
  <w:style w:type="paragraph" w:customStyle="1" w:styleId="mjxp-mtable">
    <w:name w:val="mjxp-mtable"/>
    <w:basedOn w:val="Normal"/>
    <w:qFormat/>
    <w:pPr>
      <w:ind w:left="30" w:right="30"/>
    </w:pPr>
    <w:rPr>
      <w:color w:val="auto"/>
      <w:sz w:val="24"/>
      <w:szCs w:val="24"/>
    </w:rPr>
  </w:style>
  <w:style w:type="paragraph" w:customStyle="1" w:styleId="mjxp-mtd">
    <w:name w:val="mjxp-mtd"/>
    <w:basedOn w:val="Normal"/>
    <w:qFormat/>
    <w:pPr>
      <w:spacing w:after="150"/>
      <w:jc w:val="center"/>
    </w:pPr>
    <w:rPr>
      <w:color w:val="auto"/>
      <w:sz w:val="24"/>
      <w:szCs w:val="24"/>
    </w:rPr>
  </w:style>
  <w:style w:type="paragraph" w:customStyle="1" w:styleId="mjxp-merror">
    <w:name w:val="mjxp-merror"/>
    <w:basedOn w:val="Normal"/>
    <w:qFormat/>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pPr>
      <w:spacing w:line="0" w:lineRule="auto"/>
    </w:pPr>
    <w:rPr>
      <w:color w:val="auto"/>
      <w:sz w:val="24"/>
      <w:szCs w:val="24"/>
    </w:rPr>
  </w:style>
  <w:style w:type="paragraph" w:customStyle="1" w:styleId="mjxc-display">
    <w:name w:val="mjxc-display"/>
    <w:basedOn w:val="Normal"/>
    <w:qFormat/>
    <w:pPr>
      <w:spacing w:before="240" w:after="240"/>
      <w:jc w:val="center"/>
    </w:pPr>
    <w:rPr>
      <w:color w:val="auto"/>
      <w:sz w:val="24"/>
      <w:szCs w:val="24"/>
    </w:rPr>
  </w:style>
  <w:style w:type="paragraph" w:customStyle="1" w:styleId="mjx-full-width">
    <w:name w:val="mjx-full-width"/>
    <w:basedOn w:val="Normal"/>
    <w:qFormat/>
    <w:pPr>
      <w:spacing w:after="150"/>
      <w:jc w:val="center"/>
    </w:pPr>
    <w:rPr>
      <w:color w:val="auto"/>
      <w:sz w:val="24"/>
      <w:szCs w:val="24"/>
    </w:rPr>
  </w:style>
  <w:style w:type="paragraph" w:customStyle="1" w:styleId="mjx-numerator">
    <w:name w:val="mjx-numerator"/>
    <w:basedOn w:val="Normal"/>
    <w:qFormat/>
    <w:pPr>
      <w:spacing w:after="150"/>
      <w:jc w:val="center"/>
    </w:pPr>
    <w:rPr>
      <w:color w:val="auto"/>
      <w:sz w:val="24"/>
      <w:szCs w:val="24"/>
    </w:rPr>
  </w:style>
  <w:style w:type="paragraph" w:customStyle="1" w:styleId="mjx-denominator">
    <w:name w:val="mjx-denominator"/>
    <w:basedOn w:val="Normal"/>
    <w:qFormat/>
    <w:pPr>
      <w:spacing w:after="150"/>
      <w:jc w:val="center"/>
    </w:pPr>
    <w:rPr>
      <w:color w:val="auto"/>
      <w:sz w:val="24"/>
      <w:szCs w:val="24"/>
    </w:rPr>
  </w:style>
  <w:style w:type="paragraph" w:customStyle="1" w:styleId="mjxc-stacked">
    <w:name w:val="mjxc-stacked"/>
    <w:basedOn w:val="Normal"/>
    <w:qFormat/>
    <w:pPr>
      <w:spacing w:after="150"/>
    </w:pPr>
    <w:rPr>
      <w:color w:val="auto"/>
      <w:sz w:val="24"/>
      <w:szCs w:val="24"/>
    </w:rPr>
  </w:style>
  <w:style w:type="paragraph" w:customStyle="1" w:styleId="mjx-op">
    <w:name w:val="mjx-op"/>
    <w:basedOn w:val="Normal"/>
    <w:qFormat/>
    <w:pPr>
      <w:spacing w:after="150"/>
    </w:pPr>
    <w:rPr>
      <w:color w:val="auto"/>
      <w:sz w:val="24"/>
      <w:szCs w:val="24"/>
    </w:rPr>
  </w:style>
  <w:style w:type="paragraph" w:customStyle="1" w:styleId="mjx-over">
    <w:name w:val="mjx-over"/>
    <w:basedOn w:val="Normal"/>
    <w:qFormat/>
    <w:pPr>
      <w:spacing w:after="150"/>
    </w:pPr>
    <w:rPr>
      <w:color w:val="auto"/>
      <w:sz w:val="24"/>
      <w:szCs w:val="24"/>
    </w:rPr>
  </w:style>
  <w:style w:type="paragraph" w:customStyle="1" w:styleId="mjx-surd">
    <w:name w:val="mjx-surd"/>
    <w:basedOn w:val="Normal"/>
    <w:qFormat/>
    <w:pPr>
      <w:spacing w:after="150"/>
      <w:textAlignment w:val="top"/>
    </w:pPr>
    <w:rPr>
      <w:color w:val="auto"/>
      <w:sz w:val="24"/>
      <w:szCs w:val="24"/>
    </w:rPr>
  </w:style>
  <w:style w:type="paragraph" w:customStyle="1" w:styleId="mjx-merror">
    <w:name w:val="mjx-merror"/>
    <w:basedOn w:val="Normal"/>
    <w:qFormat/>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pPr>
      <w:spacing w:after="150"/>
    </w:pPr>
    <w:rPr>
      <w:color w:val="auto"/>
      <w:sz w:val="24"/>
      <w:szCs w:val="24"/>
    </w:rPr>
  </w:style>
  <w:style w:type="paragraph" w:customStyle="1" w:styleId="mjx-mtd">
    <w:name w:val="mjx-mtd"/>
    <w:basedOn w:val="Normal"/>
    <w:qFormat/>
    <w:pPr>
      <w:spacing w:after="150"/>
      <w:jc w:val="center"/>
    </w:pPr>
    <w:rPr>
      <w:color w:val="auto"/>
      <w:sz w:val="24"/>
      <w:szCs w:val="24"/>
    </w:rPr>
  </w:style>
  <w:style w:type="paragraph" w:customStyle="1" w:styleId="mjx-block">
    <w:name w:val="mjx-block"/>
    <w:basedOn w:val="Normal"/>
    <w:qFormat/>
    <w:pPr>
      <w:spacing w:after="150"/>
    </w:pPr>
    <w:rPr>
      <w:color w:val="auto"/>
      <w:sz w:val="24"/>
      <w:szCs w:val="24"/>
    </w:rPr>
  </w:style>
  <w:style w:type="paragraph" w:customStyle="1" w:styleId="mjx-span">
    <w:name w:val="mjx-span"/>
    <w:basedOn w:val="Normal"/>
    <w:qFormat/>
    <w:pPr>
      <w:spacing w:after="150"/>
    </w:pPr>
    <w:rPr>
      <w:color w:val="auto"/>
      <w:sz w:val="24"/>
      <w:szCs w:val="24"/>
    </w:rPr>
  </w:style>
  <w:style w:type="paragraph" w:customStyle="1" w:styleId="mjx-char">
    <w:name w:val="mjx-char"/>
    <w:basedOn w:val="Normal"/>
    <w:qFormat/>
    <w:pPr>
      <w:spacing w:after="150"/>
    </w:pPr>
    <w:rPr>
      <w:color w:val="auto"/>
      <w:sz w:val="24"/>
      <w:szCs w:val="24"/>
    </w:rPr>
  </w:style>
  <w:style w:type="paragraph" w:customStyle="1" w:styleId="mjx-itable">
    <w:name w:val="mjx-itable"/>
    <w:basedOn w:val="Normal"/>
    <w:qFormat/>
    <w:pPr>
      <w:spacing w:after="150"/>
    </w:pPr>
    <w:rPr>
      <w:color w:val="auto"/>
      <w:sz w:val="24"/>
      <w:szCs w:val="24"/>
    </w:rPr>
  </w:style>
  <w:style w:type="paragraph" w:customStyle="1" w:styleId="mjx-table">
    <w:name w:val="mjx-table"/>
    <w:basedOn w:val="Normal"/>
    <w:qFormat/>
    <w:pPr>
      <w:spacing w:after="150"/>
    </w:pPr>
    <w:rPr>
      <w:color w:val="auto"/>
      <w:sz w:val="24"/>
      <w:szCs w:val="24"/>
    </w:rPr>
  </w:style>
  <w:style w:type="paragraph" w:customStyle="1" w:styleId="mjx-line">
    <w:name w:val="mjx-line"/>
    <w:basedOn w:val="Normal"/>
    <w:qFormat/>
    <w:pPr>
      <w:spacing w:after="150"/>
    </w:pPr>
    <w:rPr>
      <w:color w:val="auto"/>
      <w:sz w:val="24"/>
      <w:szCs w:val="24"/>
    </w:rPr>
  </w:style>
  <w:style w:type="paragraph" w:customStyle="1" w:styleId="mjx-strut">
    <w:name w:val="mjx-strut"/>
    <w:basedOn w:val="Normal"/>
    <w:qFormat/>
    <w:pPr>
      <w:spacing w:after="150"/>
    </w:pPr>
    <w:rPr>
      <w:color w:val="auto"/>
      <w:sz w:val="24"/>
      <w:szCs w:val="24"/>
    </w:rPr>
  </w:style>
  <w:style w:type="paragraph" w:customStyle="1" w:styleId="mjx-vsize">
    <w:name w:val="mjx-vsize"/>
    <w:basedOn w:val="Normal"/>
    <w:qFormat/>
    <w:pPr>
      <w:spacing w:after="150"/>
    </w:pPr>
    <w:rPr>
      <w:color w:val="auto"/>
      <w:sz w:val="24"/>
      <w:szCs w:val="24"/>
    </w:rPr>
  </w:style>
  <w:style w:type="paragraph" w:customStyle="1" w:styleId="mjxc-space1">
    <w:name w:val="mjxc-space1"/>
    <w:basedOn w:val="Normal"/>
    <w:qFormat/>
    <w:pPr>
      <w:spacing w:after="150"/>
      <w:ind w:left="40"/>
    </w:pPr>
    <w:rPr>
      <w:color w:val="auto"/>
      <w:sz w:val="24"/>
      <w:szCs w:val="24"/>
    </w:rPr>
  </w:style>
  <w:style w:type="paragraph" w:customStyle="1" w:styleId="mjxc-space2">
    <w:name w:val="mjxc-space2"/>
    <w:basedOn w:val="Normal"/>
    <w:qFormat/>
    <w:pPr>
      <w:spacing w:after="150"/>
      <w:ind w:left="53"/>
    </w:pPr>
    <w:rPr>
      <w:color w:val="auto"/>
      <w:sz w:val="24"/>
      <w:szCs w:val="24"/>
    </w:rPr>
  </w:style>
  <w:style w:type="paragraph" w:customStyle="1" w:styleId="mjxc-space3">
    <w:name w:val="mjxc-space3"/>
    <w:basedOn w:val="Normal"/>
    <w:qFormat/>
    <w:pPr>
      <w:spacing w:after="150"/>
      <w:ind w:left="67"/>
    </w:pPr>
    <w:rPr>
      <w:color w:val="auto"/>
      <w:sz w:val="24"/>
      <w:szCs w:val="24"/>
    </w:rPr>
  </w:style>
  <w:style w:type="paragraph" w:customStyle="1" w:styleId="mjx-chartest">
    <w:name w:val="mjx-chartest"/>
    <w:basedOn w:val="Normal"/>
    <w:qFormat/>
    <w:pPr>
      <w:spacing w:after="150"/>
    </w:pPr>
    <w:rPr>
      <w:color w:val="auto"/>
      <w:sz w:val="120"/>
      <w:szCs w:val="120"/>
    </w:rPr>
  </w:style>
  <w:style w:type="paragraph" w:customStyle="1" w:styleId="mjxc-processing">
    <w:name w:val="mjxc-processing"/>
    <w:basedOn w:val="Normal"/>
    <w:qFormat/>
    <w:pPr>
      <w:spacing w:after="150"/>
    </w:pPr>
    <w:rPr>
      <w:color w:val="auto"/>
      <w:sz w:val="24"/>
      <w:szCs w:val="24"/>
    </w:rPr>
  </w:style>
  <w:style w:type="paragraph" w:customStyle="1" w:styleId="mjxc-processed">
    <w:name w:val="mjxc-processed"/>
    <w:basedOn w:val="Normal"/>
    <w:qFormat/>
    <w:pPr>
      <w:spacing w:after="150"/>
    </w:pPr>
    <w:rPr>
      <w:vanish/>
      <w:color w:val="auto"/>
      <w:sz w:val="24"/>
      <w:szCs w:val="24"/>
    </w:rPr>
  </w:style>
  <w:style w:type="paragraph" w:customStyle="1" w:styleId="mjx-test">
    <w:name w:val="mjx-test"/>
    <w:basedOn w:val="Normal"/>
    <w:qFormat/>
    <w:pPr>
      <w:spacing w:after="150"/>
    </w:pPr>
    <w:rPr>
      <w:color w:val="auto"/>
      <w:sz w:val="24"/>
      <w:szCs w:val="24"/>
    </w:rPr>
  </w:style>
  <w:style w:type="paragraph" w:customStyle="1" w:styleId="mjx-ex-box-test">
    <w:name w:val="mjx-ex-box-test"/>
    <w:basedOn w:val="Normal"/>
    <w:qFormat/>
    <w:pPr>
      <w:spacing w:after="150"/>
    </w:pPr>
    <w:rPr>
      <w:color w:val="auto"/>
      <w:sz w:val="24"/>
      <w:szCs w:val="24"/>
    </w:rPr>
  </w:style>
  <w:style w:type="paragraph" w:customStyle="1" w:styleId="mjxc-tex-unknown-r">
    <w:name w:val="mjxc-tex-unknown-r"/>
    <w:basedOn w:val="Normal"/>
    <w:qFormat/>
    <w:pPr>
      <w:spacing w:after="150"/>
    </w:pPr>
    <w:rPr>
      <w:rFonts w:ascii="Cambria Math" w:hAnsi="Cambria Math"/>
      <w:color w:val="auto"/>
      <w:sz w:val="24"/>
      <w:szCs w:val="24"/>
    </w:rPr>
  </w:style>
  <w:style w:type="paragraph" w:customStyle="1" w:styleId="mjxc-tex-unknown-i">
    <w:name w:val="mjxc-tex-unknown-i"/>
    <w:basedOn w:val="Normal"/>
    <w:qFormat/>
    <w:pPr>
      <w:spacing w:after="150"/>
    </w:pPr>
    <w:rPr>
      <w:rFonts w:ascii="Cambria Math" w:hAnsi="Cambria Math"/>
      <w:i/>
      <w:iCs/>
      <w:color w:val="auto"/>
      <w:sz w:val="24"/>
      <w:szCs w:val="24"/>
    </w:rPr>
  </w:style>
  <w:style w:type="paragraph" w:customStyle="1" w:styleId="mjxc-tex-unknown-b">
    <w:name w:val="mjxc-tex-unknown-b"/>
    <w:basedOn w:val="Normal"/>
    <w:qFormat/>
    <w:pPr>
      <w:spacing w:after="150"/>
    </w:pPr>
    <w:rPr>
      <w:rFonts w:ascii="Cambria Math" w:hAnsi="Cambria Math"/>
      <w:b/>
      <w:bCs/>
      <w:color w:val="auto"/>
      <w:sz w:val="24"/>
      <w:szCs w:val="24"/>
    </w:rPr>
  </w:style>
  <w:style w:type="paragraph" w:customStyle="1" w:styleId="mjxc-tex-unknown-bi">
    <w:name w:val="mjxc-tex-unknown-bi"/>
    <w:basedOn w:val="Normal"/>
    <w:qFormat/>
    <w:pPr>
      <w:spacing w:after="150"/>
    </w:pPr>
    <w:rPr>
      <w:rFonts w:ascii="Cambria Math" w:hAnsi="Cambria Math"/>
      <w:b/>
      <w:bCs/>
      <w:i/>
      <w:iCs/>
      <w:color w:val="auto"/>
      <w:sz w:val="24"/>
      <w:szCs w:val="24"/>
    </w:rPr>
  </w:style>
  <w:style w:type="paragraph" w:customStyle="1" w:styleId="mjxc-tex-ams-r">
    <w:name w:val="mjxc-tex-ams-r"/>
    <w:basedOn w:val="Normal"/>
    <w:qFormat/>
    <w:pPr>
      <w:spacing w:after="150"/>
    </w:pPr>
    <w:rPr>
      <w:rFonts w:ascii="MJXc-TeX-ams-Rw" w:hAnsi="MJXc-TeX-ams-Rw"/>
      <w:color w:val="auto"/>
      <w:sz w:val="24"/>
      <w:szCs w:val="24"/>
    </w:rPr>
  </w:style>
  <w:style w:type="paragraph" w:customStyle="1" w:styleId="mjxc-tex-cal-b">
    <w:name w:val="mjxc-tex-cal-b"/>
    <w:basedOn w:val="Normal"/>
    <w:pPr>
      <w:spacing w:after="150"/>
    </w:pPr>
    <w:rPr>
      <w:rFonts w:ascii="MJXc-TeX-cal-Bw" w:hAnsi="MJXc-TeX-cal-Bw"/>
      <w:color w:val="auto"/>
      <w:sz w:val="24"/>
      <w:szCs w:val="24"/>
    </w:rPr>
  </w:style>
  <w:style w:type="paragraph" w:customStyle="1" w:styleId="mjxc-tex-frak-r">
    <w:name w:val="mjxc-tex-frak-r"/>
    <w:basedOn w:val="Normal"/>
    <w:qFormat/>
    <w:pPr>
      <w:spacing w:after="150"/>
    </w:pPr>
    <w:rPr>
      <w:rFonts w:ascii="MJXc-TeX-frak-Rw" w:hAnsi="MJXc-TeX-frak-Rw"/>
      <w:color w:val="auto"/>
      <w:sz w:val="24"/>
      <w:szCs w:val="24"/>
    </w:rPr>
  </w:style>
  <w:style w:type="paragraph" w:customStyle="1" w:styleId="mjxc-tex-frak-b">
    <w:name w:val="mjxc-tex-frak-b"/>
    <w:basedOn w:val="Normal"/>
    <w:qFormat/>
    <w:pPr>
      <w:spacing w:after="150"/>
    </w:pPr>
    <w:rPr>
      <w:rFonts w:ascii="MJXc-TeX-frak-Bw" w:hAnsi="MJXc-TeX-frak-Bw"/>
      <w:color w:val="auto"/>
      <w:sz w:val="24"/>
      <w:szCs w:val="24"/>
    </w:rPr>
  </w:style>
  <w:style w:type="paragraph" w:customStyle="1" w:styleId="mjxc-tex-math-bi">
    <w:name w:val="mjxc-tex-math-bi"/>
    <w:basedOn w:val="Normal"/>
    <w:qFormat/>
    <w:pPr>
      <w:spacing w:after="150"/>
    </w:pPr>
    <w:rPr>
      <w:rFonts w:ascii="MJXc-TeX-math-BIw" w:hAnsi="MJXc-TeX-math-BIw"/>
      <w:color w:val="auto"/>
      <w:sz w:val="24"/>
      <w:szCs w:val="24"/>
    </w:rPr>
  </w:style>
  <w:style w:type="paragraph" w:customStyle="1" w:styleId="mjxc-tex-sans-r">
    <w:name w:val="mjxc-tex-sans-r"/>
    <w:basedOn w:val="Normal"/>
    <w:qFormat/>
    <w:pPr>
      <w:spacing w:after="150"/>
    </w:pPr>
    <w:rPr>
      <w:rFonts w:ascii="MJXc-TeX-sans-Rw" w:hAnsi="MJXc-TeX-sans-Rw"/>
      <w:color w:val="auto"/>
      <w:sz w:val="24"/>
      <w:szCs w:val="24"/>
    </w:rPr>
  </w:style>
  <w:style w:type="paragraph" w:customStyle="1" w:styleId="mjxc-tex-sans-b">
    <w:name w:val="mjxc-tex-sans-b"/>
    <w:basedOn w:val="Normal"/>
    <w:qFormat/>
    <w:pPr>
      <w:spacing w:after="150"/>
    </w:pPr>
    <w:rPr>
      <w:rFonts w:ascii="MJXc-TeX-sans-Bw" w:hAnsi="MJXc-TeX-sans-Bw"/>
      <w:color w:val="auto"/>
      <w:sz w:val="24"/>
      <w:szCs w:val="24"/>
    </w:rPr>
  </w:style>
  <w:style w:type="paragraph" w:customStyle="1" w:styleId="mjxc-tex-sans-i">
    <w:name w:val="mjxc-tex-sans-i"/>
    <w:basedOn w:val="Normal"/>
    <w:qFormat/>
    <w:pPr>
      <w:spacing w:after="150"/>
    </w:pPr>
    <w:rPr>
      <w:rFonts w:ascii="MJXc-TeX-sans-Iw" w:hAnsi="MJXc-TeX-sans-Iw"/>
      <w:color w:val="auto"/>
      <w:sz w:val="24"/>
      <w:szCs w:val="24"/>
    </w:rPr>
  </w:style>
  <w:style w:type="paragraph" w:customStyle="1" w:styleId="mjxc-tex-script-r">
    <w:name w:val="mjxc-tex-script-r"/>
    <w:basedOn w:val="Normal"/>
    <w:qFormat/>
    <w:pPr>
      <w:spacing w:after="150"/>
    </w:pPr>
    <w:rPr>
      <w:rFonts w:ascii="MJXc-TeX-script-Rw" w:hAnsi="MJXc-TeX-script-Rw"/>
      <w:color w:val="auto"/>
      <w:sz w:val="24"/>
      <w:szCs w:val="24"/>
    </w:rPr>
  </w:style>
  <w:style w:type="paragraph" w:customStyle="1" w:styleId="mjxc-tex-type-r">
    <w:name w:val="mjxc-tex-type-r"/>
    <w:basedOn w:val="Normal"/>
    <w:qFormat/>
    <w:pPr>
      <w:spacing w:after="150"/>
    </w:pPr>
    <w:rPr>
      <w:rFonts w:ascii="MJXc-TeX-type-Rw" w:hAnsi="MJXc-TeX-type-Rw"/>
      <w:color w:val="auto"/>
      <w:sz w:val="24"/>
      <w:szCs w:val="24"/>
    </w:rPr>
  </w:style>
  <w:style w:type="paragraph" w:customStyle="1" w:styleId="mjxc-tex-cal-r">
    <w:name w:val="mjxc-tex-cal-r"/>
    <w:basedOn w:val="Normal"/>
    <w:qFormat/>
    <w:pPr>
      <w:spacing w:after="150"/>
    </w:pPr>
    <w:rPr>
      <w:rFonts w:ascii="MJXc-TeX-cal-Rw" w:hAnsi="MJXc-TeX-cal-Rw"/>
      <w:color w:val="auto"/>
      <w:sz w:val="24"/>
      <w:szCs w:val="24"/>
    </w:rPr>
  </w:style>
  <w:style w:type="paragraph" w:customStyle="1" w:styleId="mjxc-tex-main-b">
    <w:name w:val="mjxc-tex-main-b"/>
    <w:basedOn w:val="Normal"/>
    <w:qFormat/>
    <w:pPr>
      <w:spacing w:after="150"/>
    </w:pPr>
    <w:rPr>
      <w:rFonts w:ascii="MJXc-TeX-main-Bw" w:hAnsi="MJXc-TeX-main-Bw"/>
      <w:color w:val="auto"/>
      <w:sz w:val="24"/>
      <w:szCs w:val="24"/>
    </w:rPr>
  </w:style>
  <w:style w:type="paragraph" w:customStyle="1" w:styleId="mjxc-tex-main-i">
    <w:name w:val="mjxc-tex-main-i"/>
    <w:basedOn w:val="Normal"/>
    <w:qFormat/>
    <w:pPr>
      <w:spacing w:after="150"/>
    </w:pPr>
    <w:rPr>
      <w:rFonts w:ascii="MJXc-TeX-main-Iw" w:hAnsi="MJXc-TeX-main-Iw"/>
      <w:color w:val="auto"/>
      <w:sz w:val="24"/>
      <w:szCs w:val="24"/>
    </w:rPr>
  </w:style>
  <w:style w:type="paragraph" w:customStyle="1" w:styleId="mjxc-tex-main-r">
    <w:name w:val="mjxc-tex-main-r"/>
    <w:basedOn w:val="Normal"/>
    <w:qFormat/>
    <w:pPr>
      <w:spacing w:after="150"/>
    </w:pPr>
    <w:rPr>
      <w:rFonts w:ascii="MJXc-TeX-main-Rw" w:hAnsi="MJXc-TeX-main-Rw"/>
      <w:color w:val="auto"/>
      <w:sz w:val="24"/>
      <w:szCs w:val="24"/>
    </w:rPr>
  </w:style>
  <w:style w:type="paragraph" w:customStyle="1" w:styleId="mjxc-tex-math-i">
    <w:name w:val="mjxc-tex-math-i"/>
    <w:basedOn w:val="Normal"/>
    <w:qFormat/>
    <w:pPr>
      <w:spacing w:after="150"/>
    </w:pPr>
    <w:rPr>
      <w:rFonts w:ascii="MJXc-TeX-math-Iw" w:hAnsi="MJXc-TeX-math-Iw"/>
      <w:color w:val="auto"/>
      <w:sz w:val="24"/>
      <w:szCs w:val="24"/>
    </w:rPr>
  </w:style>
  <w:style w:type="paragraph" w:customStyle="1" w:styleId="mjxc-tex-size1-r">
    <w:name w:val="mjxc-tex-size1-r"/>
    <w:basedOn w:val="Normal"/>
    <w:qFormat/>
    <w:pPr>
      <w:spacing w:after="150"/>
    </w:pPr>
    <w:rPr>
      <w:rFonts w:ascii="MJXc-TeX-size1-Rw" w:hAnsi="MJXc-TeX-size1-Rw"/>
      <w:color w:val="auto"/>
      <w:sz w:val="24"/>
      <w:szCs w:val="24"/>
    </w:rPr>
  </w:style>
  <w:style w:type="paragraph" w:customStyle="1" w:styleId="mjxc-tex-size2-r">
    <w:name w:val="mjxc-tex-size2-r"/>
    <w:basedOn w:val="Normal"/>
    <w:qFormat/>
    <w:pPr>
      <w:spacing w:after="150"/>
    </w:pPr>
    <w:rPr>
      <w:rFonts w:ascii="MJXc-TeX-size2-Rw" w:hAnsi="MJXc-TeX-size2-Rw"/>
      <w:color w:val="auto"/>
      <w:sz w:val="24"/>
      <w:szCs w:val="24"/>
    </w:rPr>
  </w:style>
  <w:style w:type="paragraph" w:customStyle="1" w:styleId="mjxc-tex-size3-r">
    <w:name w:val="mjxc-tex-size3-r"/>
    <w:basedOn w:val="Normal"/>
    <w:qFormat/>
    <w:pPr>
      <w:spacing w:after="150"/>
    </w:pPr>
    <w:rPr>
      <w:rFonts w:ascii="MJXc-TeX-size3-Rw" w:hAnsi="MJXc-TeX-size3-Rw"/>
      <w:color w:val="auto"/>
      <w:sz w:val="24"/>
      <w:szCs w:val="24"/>
    </w:rPr>
  </w:style>
  <w:style w:type="paragraph" w:customStyle="1" w:styleId="mjxc-tex-size4-r">
    <w:name w:val="mjxc-tex-size4-r"/>
    <w:basedOn w:val="Normal"/>
    <w:qFormat/>
    <w:pPr>
      <w:spacing w:after="150"/>
    </w:pPr>
    <w:rPr>
      <w:rFonts w:ascii="MJXc-TeX-size4-Rw" w:hAnsi="MJXc-TeX-size4-Rw"/>
      <w:color w:val="auto"/>
      <w:sz w:val="24"/>
      <w:szCs w:val="24"/>
    </w:rPr>
  </w:style>
  <w:style w:type="paragraph" w:customStyle="1" w:styleId="fbinvisible">
    <w:name w:val="fb_invisible"/>
    <w:basedOn w:val="Normal"/>
    <w:qFormat/>
    <w:pPr>
      <w:spacing w:after="150"/>
    </w:pPr>
    <w:rPr>
      <w:vanish/>
      <w:color w:val="auto"/>
      <w:sz w:val="24"/>
      <w:szCs w:val="24"/>
    </w:rPr>
  </w:style>
  <w:style w:type="paragraph" w:customStyle="1" w:styleId="fbreset">
    <w:name w:val="fb_reset"/>
    <w:basedOn w:val="Normal"/>
    <w:qFormat/>
    <w:rPr>
      <w:rFonts w:ascii="Tahoma" w:hAnsi="Tahoma" w:cs="Tahoma"/>
      <w:color w:val="000000"/>
      <w:sz w:val="17"/>
      <w:szCs w:val="17"/>
    </w:rPr>
  </w:style>
  <w:style w:type="paragraph" w:customStyle="1" w:styleId="fbdialogadvanced">
    <w:name w:val="fb_dialog_advanced"/>
    <w:basedOn w:val="Normal"/>
    <w:qFormat/>
    <w:pPr>
      <w:spacing w:after="150"/>
    </w:pPr>
    <w:rPr>
      <w:color w:val="auto"/>
      <w:sz w:val="24"/>
      <w:szCs w:val="24"/>
    </w:rPr>
  </w:style>
  <w:style w:type="paragraph" w:customStyle="1" w:styleId="fbdialogcontent">
    <w:name w:val="fb_dialog_content"/>
    <w:basedOn w:val="Normal"/>
    <w:qFormat/>
    <w:pPr>
      <w:shd w:val="clear" w:color="auto" w:fill="FFFFFF"/>
      <w:spacing w:after="150"/>
    </w:pPr>
    <w:rPr>
      <w:color w:val="333333"/>
      <w:sz w:val="24"/>
      <w:szCs w:val="24"/>
    </w:rPr>
  </w:style>
  <w:style w:type="paragraph" w:customStyle="1" w:styleId="fbdialogcloseicon">
    <w:name w:val="fb_dialog_close_icon"/>
    <w:basedOn w:val="Normal"/>
    <w:qFormat/>
    <w:pPr>
      <w:spacing w:after="150"/>
    </w:pPr>
    <w:rPr>
      <w:color w:val="auto"/>
      <w:sz w:val="24"/>
      <w:szCs w:val="24"/>
    </w:rPr>
  </w:style>
  <w:style w:type="paragraph" w:customStyle="1" w:styleId="fbdialogpadding">
    <w:name w:val="fb_dialog_padding"/>
    <w:basedOn w:val="Normal"/>
    <w:qFormat/>
    <w:pPr>
      <w:spacing w:after="150"/>
    </w:pPr>
    <w:rPr>
      <w:color w:val="auto"/>
      <w:sz w:val="24"/>
      <w:szCs w:val="24"/>
    </w:rPr>
  </w:style>
  <w:style w:type="paragraph" w:customStyle="1" w:styleId="fbdialogloader">
    <w:name w:val="fb_dialog_loader"/>
    <w:basedOn w:val="Normal"/>
    <w:qFormat/>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pPr>
      <w:spacing w:after="150"/>
    </w:pPr>
    <w:rPr>
      <w:color w:val="auto"/>
      <w:sz w:val="24"/>
      <w:szCs w:val="24"/>
    </w:rPr>
  </w:style>
  <w:style w:type="paragraph" w:customStyle="1" w:styleId="fbdialogtopright">
    <w:name w:val="fb_dialog_top_right"/>
    <w:basedOn w:val="Normal"/>
    <w:qFormat/>
    <w:pPr>
      <w:spacing w:after="150"/>
    </w:pPr>
    <w:rPr>
      <w:color w:val="auto"/>
      <w:sz w:val="24"/>
      <w:szCs w:val="24"/>
    </w:rPr>
  </w:style>
  <w:style w:type="paragraph" w:customStyle="1" w:styleId="fbdialogbottomleft">
    <w:name w:val="fb_dialog_bottom_left"/>
    <w:basedOn w:val="Normal"/>
    <w:qFormat/>
    <w:pPr>
      <w:spacing w:after="150"/>
    </w:pPr>
    <w:rPr>
      <w:color w:val="auto"/>
      <w:sz w:val="24"/>
      <w:szCs w:val="24"/>
    </w:rPr>
  </w:style>
  <w:style w:type="paragraph" w:customStyle="1" w:styleId="fbdialogbottomright">
    <w:name w:val="fb_dialog_bottom_right"/>
    <w:basedOn w:val="Normal"/>
    <w:qFormat/>
    <w:pPr>
      <w:spacing w:after="150"/>
    </w:pPr>
    <w:rPr>
      <w:color w:val="auto"/>
      <w:sz w:val="24"/>
      <w:szCs w:val="24"/>
    </w:rPr>
  </w:style>
  <w:style w:type="paragraph" w:customStyle="1" w:styleId="fbdialogvertleft">
    <w:name w:val="fb_dialog_vert_left"/>
    <w:basedOn w:val="Normal"/>
    <w:qFormat/>
    <w:pPr>
      <w:shd w:val="clear" w:color="auto" w:fill="525252"/>
      <w:spacing w:after="150"/>
      <w:ind w:left="-150"/>
    </w:pPr>
    <w:rPr>
      <w:color w:val="auto"/>
      <w:sz w:val="24"/>
      <w:szCs w:val="24"/>
    </w:rPr>
  </w:style>
  <w:style w:type="paragraph" w:customStyle="1" w:styleId="fbdialogvertright">
    <w:name w:val="fb_dialog_vert_right"/>
    <w:basedOn w:val="Normal"/>
    <w:qFormat/>
    <w:pPr>
      <w:shd w:val="clear" w:color="auto" w:fill="525252"/>
      <w:spacing w:after="150"/>
      <w:ind w:right="-150"/>
    </w:pPr>
    <w:rPr>
      <w:color w:val="auto"/>
      <w:sz w:val="24"/>
      <w:szCs w:val="24"/>
    </w:rPr>
  </w:style>
  <w:style w:type="paragraph" w:customStyle="1" w:styleId="fbdialoghoriztop">
    <w:name w:val="fb_dialog_horiz_top"/>
    <w:basedOn w:val="Normal"/>
    <w:qFormat/>
    <w:pPr>
      <w:shd w:val="clear" w:color="auto" w:fill="525252"/>
      <w:spacing w:after="150"/>
    </w:pPr>
    <w:rPr>
      <w:color w:val="auto"/>
      <w:sz w:val="24"/>
      <w:szCs w:val="24"/>
    </w:rPr>
  </w:style>
  <w:style w:type="paragraph" w:customStyle="1" w:styleId="fbdialoghorizbottom">
    <w:name w:val="fb_dialog_horiz_bottom"/>
    <w:basedOn w:val="Normal"/>
    <w:qFormat/>
    <w:pPr>
      <w:shd w:val="clear" w:color="auto" w:fill="525252"/>
    </w:pPr>
    <w:rPr>
      <w:color w:val="auto"/>
      <w:sz w:val="24"/>
      <w:szCs w:val="24"/>
    </w:rPr>
  </w:style>
  <w:style w:type="paragraph" w:customStyle="1" w:styleId="fbdialogiframe">
    <w:name w:val="fb_dialog_iframe"/>
    <w:basedOn w:val="Normal"/>
    <w:pPr>
      <w:spacing w:after="150" w:line="0" w:lineRule="auto"/>
    </w:pPr>
    <w:rPr>
      <w:color w:val="auto"/>
      <w:sz w:val="24"/>
      <w:szCs w:val="24"/>
    </w:rPr>
  </w:style>
  <w:style w:type="paragraph" w:customStyle="1" w:styleId="fbiframewidgetfluid">
    <w:name w:val="fb_iframe_widget_fluid"/>
    <w:basedOn w:val="Normal"/>
    <w:qFormat/>
    <w:pPr>
      <w:spacing w:after="150"/>
    </w:pPr>
    <w:rPr>
      <w:color w:val="auto"/>
      <w:sz w:val="24"/>
      <w:szCs w:val="24"/>
    </w:rPr>
  </w:style>
  <w:style w:type="paragraph" w:customStyle="1" w:styleId="fbinvisibleflow">
    <w:name w:val="fb_invisible_flow"/>
    <w:basedOn w:val="Normal"/>
    <w:qFormat/>
    <w:pPr>
      <w:spacing w:after="150"/>
    </w:pPr>
    <w:rPr>
      <w:color w:val="auto"/>
      <w:sz w:val="24"/>
      <w:szCs w:val="24"/>
    </w:rPr>
  </w:style>
  <w:style w:type="paragraph" w:customStyle="1" w:styleId="fbmobileoverlayactive">
    <w:name w:val="fb_mobile_overlay_active"/>
    <w:basedOn w:val="Normal"/>
    <w:qFormat/>
    <w:pPr>
      <w:shd w:val="clear" w:color="auto" w:fill="FFFFFF"/>
      <w:spacing w:after="150"/>
    </w:pPr>
    <w:rPr>
      <w:color w:val="auto"/>
      <w:sz w:val="24"/>
      <w:szCs w:val="24"/>
    </w:rPr>
  </w:style>
  <w:style w:type="paragraph" w:customStyle="1" w:styleId="Title1">
    <w:name w:val="Title1"/>
    <w:basedOn w:val="Normal"/>
    <w:qFormat/>
    <w:pPr>
      <w:spacing w:after="150"/>
    </w:pPr>
    <w:rPr>
      <w:color w:val="auto"/>
      <w:sz w:val="24"/>
      <w:szCs w:val="24"/>
    </w:rPr>
  </w:style>
  <w:style w:type="paragraph" w:customStyle="1" w:styleId="boxcont">
    <w:name w:val="box_cont"/>
    <w:basedOn w:val="Normal"/>
    <w:qFormat/>
    <w:pPr>
      <w:spacing w:after="150"/>
    </w:pPr>
    <w:rPr>
      <w:color w:val="auto"/>
      <w:sz w:val="24"/>
      <w:szCs w:val="24"/>
    </w:rPr>
  </w:style>
  <w:style w:type="paragraph" w:customStyle="1" w:styleId="innerwrap">
    <w:name w:val="innerwrap"/>
    <w:basedOn w:val="Normal"/>
    <w:qFormat/>
    <w:pPr>
      <w:spacing w:after="150"/>
    </w:pPr>
    <w:rPr>
      <w:color w:val="auto"/>
      <w:sz w:val="24"/>
      <w:szCs w:val="24"/>
    </w:rPr>
  </w:style>
  <w:style w:type="paragraph" w:customStyle="1" w:styleId="boxsub">
    <w:name w:val="box_sub"/>
    <w:basedOn w:val="Normal"/>
    <w:qFormat/>
    <w:pPr>
      <w:spacing w:after="150"/>
    </w:pPr>
    <w:rPr>
      <w:color w:val="auto"/>
      <w:sz w:val="24"/>
      <w:szCs w:val="24"/>
    </w:rPr>
  </w:style>
  <w:style w:type="paragraph" w:customStyle="1" w:styleId="upimg">
    <w:name w:val="up_img"/>
    <w:basedOn w:val="Normal"/>
    <w:qFormat/>
    <w:pPr>
      <w:spacing w:after="150"/>
    </w:pPr>
    <w:rPr>
      <w:color w:val="auto"/>
      <w:sz w:val="24"/>
      <w:szCs w:val="24"/>
    </w:rPr>
  </w:style>
  <w:style w:type="paragraph" w:customStyle="1" w:styleId="scaledimage">
    <w:name w:val="scaled_image"/>
    <w:basedOn w:val="Normal"/>
    <w:qFormat/>
    <w:pPr>
      <w:spacing w:after="150"/>
    </w:pPr>
    <w:rPr>
      <w:color w:val="auto"/>
      <w:sz w:val="24"/>
      <w:szCs w:val="24"/>
    </w:rPr>
  </w:style>
  <w:style w:type="paragraph" w:customStyle="1" w:styleId="bggray">
    <w:name w:val="bg_gray"/>
    <w:basedOn w:val="Normal"/>
    <w:qFormat/>
    <w:pPr>
      <w:spacing w:after="150"/>
    </w:pPr>
    <w:rPr>
      <w:color w:val="auto"/>
      <w:sz w:val="24"/>
      <w:szCs w:val="24"/>
    </w:rPr>
  </w:style>
  <w:style w:type="paragraph" w:customStyle="1" w:styleId="img">
    <w:name w:val="img"/>
    <w:basedOn w:val="Normal"/>
    <w:qFormat/>
    <w:pPr>
      <w:spacing w:after="150"/>
    </w:pPr>
    <w:rPr>
      <w:color w:val="auto"/>
      <w:sz w:val="24"/>
      <w:szCs w:val="24"/>
    </w:rPr>
  </w:style>
  <w:style w:type="paragraph" w:customStyle="1" w:styleId="stagewrapper">
    <w:name w:val="stagewrapper"/>
    <w:basedOn w:val="Normal"/>
    <w:qFormat/>
    <w:pPr>
      <w:spacing w:after="150"/>
    </w:pPr>
    <w:rPr>
      <w:color w:val="auto"/>
      <w:sz w:val="24"/>
      <w:szCs w:val="24"/>
    </w:rPr>
  </w:style>
  <w:style w:type="paragraph" w:customStyle="1" w:styleId="timelinecontainer">
    <w:name w:val="timeline_container"/>
    <w:basedOn w:val="Normal"/>
    <w:qFormat/>
    <w:pPr>
      <w:spacing w:after="150"/>
    </w:pPr>
    <w:rPr>
      <w:color w:val="auto"/>
      <w:sz w:val="24"/>
      <w:szCs w:val="24"/>
    </w:rPr>
  </w:style>
  <w:style w:type="paragraph" w:customStyle="1" w:styleId="icscreen">
    <w:name w:val="ic_screen"/>
    <w:basedOn w:val="Normal"/>
    <w:qFormat/>
    <w:pPr>
      <w:spacing w:after="150"/>
    </w:pPr>
    <w:rPr>
      <w:color w:val="auto"/>
      <w:sz w:val="24"/>
      <w:szCs w:val="24"/>
    </w:rPr>
  </w:style>
  <w:style w:type="paragraph" w:customStyle="1" w:styleId="titlegray">
    <w:name w:val="title_gray"/>
    <w:basedOn w:val="Normal"/>
    <w:qFormat/>
    <w:pPr>
      <w:spacing w:after="150"/>
    </w:pPr>
    <w:rPr>
      <w:color w:val="auto"/>
      <w:sz w:val="24"/>
      <w:szCs w:val="24"/>
    </w:rPr>
  </w:style>
  <w:style w:type="paragraph" w:customStyle="1" w:styleId="btface">
    <w:name w:val="bt_face"/>
    <w:basedOn w:val="Normal"/>
    <w:qFormat/>
    <w:pPr>
      <w:spacing w:after="150"/>
    </w:pPr>
    <w:rPr>
      <w:color w:val="auto"/>
      <w:sz w:val="24"/>
      <w:szCs w:val="24"/>
    </w:rPr>
  </w:style>
  <w:style w:type="paragraph" w:customStyle="1" w:styleId="mathjaxhoverarrow">
    <w:name w:val="mathjax_hover_arrow"/>
    <w:basedOn w:val="Normal"/>
    <w:qFormat/>
    <w:pPr>
      <w:spacing w:after="150"/>
    </w:pPr>
    <w:rPr>
      <w:color w:val="auto"/>
      <w:sz w:val="24"/>
      <w:szCs w:val="24"/>
    </w:rPr>
  </w:style>
  <w:style w:type="paragraph" w:customStyle="1" w:styleId="noerror">
    <w:name w:val="noerror"/>
    <w:basedOn w:val="Normal"/>
    <w:qFormat/>
    <w:pPr>
      <w:spacing w:after="150"/>
    </w:pPr>
    <w:rPr>
      <w:color w:val="auto"/>
      <w:sz w:val="24"/>
      <w:szCs w:val="24"/>
    </w:rPr>
  </w:style>
  <w:style w:type="paragraph" w:customStyle="1" w:styleId="mjx-box">
    <w:name w:val="mjx-box"/>
    <w:basedOn w:val="Normal"/>
    <w:qFormat/>
    <w:pPr>
      <w:spacing w:after="150"/>
    </w:pPr>
    <w:rPr>
      <w:color w:val="auto"/>
      <w:sz w:val="24"/>
      <w:szCs w:val="24"/>
    </w:rPr>
  </w:style>
  <w:style w:type="paragraph" w:customStyle="1" w:styleId="mjx-noerror">
    <w:name w:val="mjx-noerror"/>
    <w:basedOn w:val="Normal"/>
    <w:qFormat/>
    <w:pPr>
      <w:spacing w:after="150"/>
    </w:pPr>
    <w:rPr>
      <w:color w:val="auto"/>
      <w:sz w:val="24"/>
      <w:szCs w:val="24"/>
    </w:rPr>
  </w:style>
  <w:style w:type="paragraph" w:customStyle="1" w:styleId="dialogtitle">
    <w:name w:val="dialog_title"/>
    <w:basedOn w:val="Normal"/>
    <w:qFormat/>
    <w:pPr>
      <w:spacing w:after="150"/>
    </w:pPr>
    <w:rPr>
      <w:color w:val="auto"/>
      <w:sz w:val="24"/>
      <w:szCs w:val="24"/>
    </w:rPr>
  </w:style>
  <w:style w:type="paragraph" w:customStyle="1" w:styleId="dialogtitlespan">
    <w:name w:val="dialog_title&gt;span"/>
    <w:basedOn w:val="Normal"/>
    <w:qFormat/>
    <w:pPr>
      <w:spacing w:after="150"/>
    </w:pPr>
    <w:rPr>
      <w:color w:val="auto"/>
      <w:sz w:val="24"/>
      <w:szCs w:val="24"/>
    </w:rPr>
  </w:style>
  <w:style w:type="paragraph" w:customStyle="1" w:styleId="dialogheader">
    <w:name w:val="dialog_header"/>
    <w:basedOn w:val="Normal"/>
    <w:qFormat/>
    <w:pPr>
      <w:spacing w:after="150"/>
    </w:pPr>
    <w:rPr>
      <w:color w:val="auto"/>
      <w:sz w:val="24"/>
      <w:szCs w:val="24"/>
    </w:rPr>
  </w:style>
  <w:style w:type="paragraph" w:customStyle="1" w:styleId="touchablebutton">
    <w:name w:val="touchable_button"/>
    <w:basedOn w:val="Normal"/>
    <w:qFormat/>
    <w:pPr>
      <w:spacing w:after="150"/>
    </w:pPr>
    <w:rPr>
      <w:color w:val="auto"/>
      <w:sz w:val="24"/>
      <w:szCs w:val="24"/>
    </w:rPr>
  </w:style>
  <w:style w:type="paragraph" w:customStyle="1" w:styleId="dialogcontent">
    <w:name w:val="dialog_content"/>
    <w:basedOn w:val="Normal"/>
    <w:qFormat/>
    <w:pPr>
      <w:spacing w:after="150"/>
    </w:pPr>
    <w:rPr>
      <w:color w:val="auto"/>
      <w:sz w:val="24"/>
      <w:szCs w:val="24"/>
    </w:rPr>
  </w:style>
  <w:style w:type="paragraph" w:customStyle="1" w:styleId="dialogfooter">
    <w:name w:val="dialog_footer"/>
    <w:basedOn w:val="Normal"/>
    <w:qFormat/>
    <w:pPr>
      <w:spacing w:after="150"/>
    </w:pPr>
    <w:rPr>
      <w:color w:val="auto"/>
      <w:sz w:val="24"/>
      <w:szCs w:val="24"/>
    </w:rPr>
  </w:style>
  <w:style w:type="paragraph" w:customStyle="1" w:styleId="fbloader">
    <w:name w:val="fb_loader"/>
    <w:basedOn w:val="Normal"/>
    <w:qFormat/>
    <w:pPr>
      <w:spacing w:after="150"/>
    </w:pPr>
    <w:rPr>
      <w:color w:val="auto"/>
      <w:sz w:val="24"/>
      <w:szCs w:val="24"/>
    </w:rPr>
  </w:style>
  <w:style w:type="paragraph" w:customStyle="1" w:styleId="filltext">
    <w:name w:val="filltext"/>
    <w:basedOn w:val="Normal"/>
    <w:qFormat/>
    <w:pPr>
      <w:spacing w:after="150"/>
    </w:pPr>
    <w:rPr>
      <w:color w:val="auto"/>
      <w:sz w:val="24"/>
      <w:szCs w:val="24"/>
    </w:rPr>
  </w:style>
  <w:style w:type="paragraph" w:customStyle="1" w:styleId="stage">
    <w:name w:val="stage"/>
    <w:basedOn w:val="Normal"/>
    <w:qFormat/>
    <w:pPr>
      <w:spacing w:after="150"/>
    </w:pPr>
    <w:rPr>
      <w:color w:val="auto"/>
      <w:sz w:val="24"/>
      <w:szCs w:val="24"/>
    </w:rPr>
  </w:style>
  <w:style w:type="paragraph" w:customStyle="1" w:styleId="stageactions">
    <w:name w:val="stageactions"/>
    <w:basedOn w:val="Normal"/>
    <w:qFormat/>
    <w:pPr>
      <w:spacing w:after="150"/>
    </w:pPr>
    <w:rPr>
      <w:color w:val="auto"/>
      <w:sz w:val="24"/>
      <w:szCs w:val="24"/>
    </w:rPr>
  </w:style>
  <w:style w:type="paragraph" w:customStyle="1" w:styleId="headercenter">
    <w:name w:val="header_center"/>
    <w:basedOn w:val="Normal"/>
    <w:qFormat/>
    <w:pPr>
      <w:spacing w:after="150"/>
    </w:pPr>
    <w:rPr>
      <w:color w:val="auto"/>
      <w:sz w:val="24"/>
      <w:szCs w:val="24"/>
    </w:rPr>
  </w:style>
  <w:style w:type="paragraph" w:customStyle="1" w:styleId="mediathumb">
    <w:name w:val="mediathumb"/>
    <w:basedOn w:val="Normal"/>
    <w:qFormat/>
    <w:pPr>
      <w:spacing w:after="150"/>
    </w:pPr>
    <w:rPr>
      <w:color w:val="auto"/>
      <w:sz w:val="24"/>
      <w:szCs w:val="24"/>
    </w:rPr>
  </w:style>
  <w:style w:type="paragraph" w:customStyle="1" w:styleId="clred">
    <w:name w:val="clred"/>
    <w:basedOn w:val="Normal"/>
    <w:qFormat/>
    <w:pPr>
      <w:spacing w:after="150"/>
    </w:pPr>
    <w:rPr>
      <w:color w:val="FF3300"/>
      <w:sz w:val="24"/>
      <w:szCs w:val="24"/>
    </w:rPr>
  </w:style>
  <w:style w:type="paragraph" w:customStyle="1" w:styleId="clblue">
    <w:name w:val="clblue"/>
    <w:basedOn w:val="Normal"/>
    <w:qFormat/>
    <w:pPr>
      <w:spacing w:after="150"/>
    </w:pPr>
    <w:rPr>
      <w:color w:val="0043A8"/>
      <w:sz w:val="24"/>
      <w:szCs w:val="24"/>
    </w:rPr>
  </w:style>
  <w:style w:type="paragraph" w:customStyle="1" w:styleId="cl666">
    <w:name w:val="cl666"/>
    <w:basedOn w:val="Normal"/>
    <w:qFormat/>
    <w:pPr>
      <w:spacing w:after="150"/>
    </w:pPr>
    <w:rPr>
      <w:color w:val="666666"/>
      <w:sz w:val="24"/>
      <w:szCs w:val="24"/>
    </w:rPr>
  </w:style>
  <w:style w:type="paragraph" w:customStyle="1" w:styleId="cl333">
    <w:name w:val="cl333"/>
    <w:basedOn w:val="Normal"/>
    <w:qFormat/>
    <w:pPr>
      <w:spacing w:after="150"/>
    </w:pPr>
    <w:rPr>
      <w:color w:val="333333"/>
      <w:sz w:val="24"/>
      <w:szCs w:val="24"/>
    </w:rPr>
  </w:style>
  <w:style w:type="paragraph" w:customStyle="1" w:styleId="cl999">
    <w:name w:val="cl999"/>
    <w:basedOn w:val="Normal"/>
    <w:qFormat/>
    <w:pPr>
      <w:spacing w:after="150"/>
    </w:pPr>
    <w:rPr>
      <w:color w:val="999999"/>
      <w:sz w:val="24"/>
      <w:szCs w:val="24"/>
    </w:rPr>
  </w:style>
  <w:style w:type="paragraph" w:customStyle="1" w:styleId="cl1a">
    <w:name w:val="cl1a"/>
    <w:basedOn w:val="Normal"/>
    <w:qFormat/>
    <w:pPr>
      <w:spacing w:after="150"/>
    </w:pPr>
    <w:rPr>
      <w:color w:val="1A1A1A"/>
      <w:sz w:val="24"/>
      <w:szCs w:val="24"/>
    </w:rPr>
  </w:style>
  <w:style w:type="paragraph" w:customStyle="1" w:styleId="cl3b">
    <w:name w:val="cl3b"/>
    <w:basedOn w:val="Normal"/>
    <w:qFormat/>
    <w:pPr>
      <w:spacing w:after="150"/>
    </w:pPr>
    <w:rPr>
      <w:color w:val="3B5998"/>
      <w:sz w:val="24"/>
      <w:szCs w:val="24"/>
    </w:rPr>
  </w:style>
  <w:style w:type="paragraph" w:customStyle="1" w:styleId="bottom10">
    <w:name w:val="bottom10"/>
    <w:basedOn w:val="Normal"/>
    <w:qFormat/>
    <w:pPr>
      <w:spacing w:after="150"/>
    </w:pPr>
    <w:rPr>
      <w:color w:val="auto"/>
      <w:sz w:val="24"/>
      <w:szCs w:val="24"/>
    </w:rPr>
  </w:style>
  <w:style w:type="paragraph" w:customStyle="1" w:styleId="bottom20">
    <w:name w:val="bottom20"/>
    <w:basedOn w:val="Normal"/>
    <w:qFormat/>
    <w:pPr>
      <w:spacing w:after="300"/>
    </w:pPr>
    <w:rPr>
      <w:color w:val="auto"/>
      <w:sz w:val="24"/>
      <w:szCs w:val="24"/>
    </w:rPr>
  </w:style>
  <w:style w:type="paragraph" w:customStyle="1" w:styleId="bottom30">
    <w:name w:val="bottom30"/>
    <w:basedOn w:val="Normal"/>
    <w:qFormat/>
    <w:pPr>
      <w:spacing w:after="450"/>
    </w:pPr>
    <w:rPr>
      <w:color w:val="auto"/>
      <w:sz w:val="24"/>
      <w:szCs w:val="24"/>
    </w:rPr>
  </w:style>
  <w:style w:type="paragraph" w:customStyle="1" w:styleId="nobg">
    <w:name w:val="nobg"/>
    <w:basedOn w:val="Normal"/>
    <w:qFormat/>
    <w:pPr>
      <w:spacing w:after="150"/>
    </w:pPr>
    <w:rPr>
      <w:color w:val="auto"/>
      <w:sz w:val="24"/>
      <w:szCs w:val="24"/>
    </w:rPr>
  </w:style>
  <w:style w:type="paragraph" w:customStyle="1" w:styleId="last">
    <w:name w:val="last"/>
    <w:basedOn w:val="Normal"/>
    <w:qFormat/>
    <w:rPr>
      <w:color w:val="auto"/>
      <w:sz w:val="24"/>
      <w:szCs w:val="24"/>
    </w:rPr>
  </w:style>
  <w:style w:type="paragraph" w:customStyle="1" w:styleId="pad10">
    <w:name w:val="pad10"/>
    <w:basedOn w:val="Normal"/>
    <w:qFormat/>
    <w:pPr>
      <w:spacing w:after="150"/>
    </w:pPr>
    <w:rPr>
      <w:color w:val="auto"/>
      <w:sz w:val="24"/>
      <w:szCs w:val="24"/>
    </w:rPr>
  </w:style>
  <w:style w:type="paragraph" w:customStyle="1" w:styleId="padl10">
    <w:name w:val="padl10"/>
    <w:basedOn w:val="Normal"/>
    <w:qFormat/>
    <w:pPr>
      <w:spacing w:after="150"/>
    </w:pPr>
    <w:rPr>
      <w:color w:val="auto"/>
      <w:sz w:val="24"/>
      <w:szCs w:val="24"/>
    </w:rPr>
  </w:style>
  <w:style w:type="paragraph" w:customStyle="1" w:styleId="padb5">
    <w:name w:val="padb5"/>
    <w:basedOn w:val="Normal"/>
    <w:pPr>
      <w:spacing w:after="150"/>
    </w:pPr>
    <w:rPr>
      <w:color w:val="auto"/>
      <w:sz w:val="24"/>
      <w:szCs w:val="24"/>
    </w:rPr>
  </w:style>
  <w:style w:type="paragraph" w:customStyle="1" w:styleId="padr10">
    <w:name w:val="padr10"/>
    <w:basedOn w:val="Normal"/>
    <w:qFormat/>
    <w:pPr>
      <w:spacing w:after="150"/>
    </w:pPr>
    <w:rPr>
      <w:color w:val="auto"/>
      <w:sz w:val="24"/>
      <w:szCs w:val="24"/>
    </w:rPr>
  </w:style>
  <w:style w:type="paragraph" w:customStyle="1" w:styleId="nopad">
    <w:name w:val="nopad"/>
    <w:basedOn w:val="Normal"/>
    <w:qFormat/>
    <w:pPr>
      <w:spacing w:after="150"/>
    </w:pPr>
    <w:rPr>
      <w:color w:val="auto"/>
      <w:sz w:val="24"/>
      <w:szCs w:val="24"/>
    </w:rPr>
  </w:style>
  <w:style w:type="paragraph" w:customStyle="1" w:styleId="magl20">
    <w:name w:val="magl20"/>
    <w:basedOn w:val="Normal"/>
    <w:qFormat/>
    <w:pPr>
      <w:spacing w:after="150"/>
      <w:ind w:left="300"/>
    </w:pPr>
    <w:rPr>
      <w:color w:val="auto"/>
      <w:sz w:val="24"/>
      <w:szCs w:val="24"/>
    </w:rPr>
  </w:style>
  <w:style w:type="paragraph" w:customStyle="1" w:styleId="magl10">
    <w:name w:val="magl10"/>
    <w:basedOn w:val="Normal"/>
    <w:qFormat/>
    <w:pPr>
      <w:spacing w:after="150"/>
      <w:ind w:left="150"/>
    </w:pPr>
    <w:rPr>
      <w:color w:val="auto"/>
      <w:sz w:val="24"/>
      <w:szCs w:val="24"/>
    </w:rPr>
  </w:style>
  <w:style w:type="paragraph" w:customStyle="1" w:styleId="s11">
    <w:name w:val="s11"/>
    <w:basedOn w:val="Normal"/>
    <w:qFormat/>
    <w:pPr>
      <w:spacing w:after="150"/>
    </w:pPr>
    <w:rPr>
      <w:color w:val="auto"/>
      <w:sz w:val="17"/>
      <w:szCs w:val="17"/>
    </w:rPr>
  </w:style>
  <w:style w:type="paragraph" w:customStyle="1" w:styleId="s12">
    <w:name w:val="s12"/>
    <w:basedOn w:val="Normal"/>
    <w:qFormat/>
    <w:pPr>
      <w:spacing w:after="150"/>
    </w:pPr>
    <w:rPr>
      <w:color w:val="auto"/>
      <w:sz w:val="18"/>
      <w:szCs w:val="18"/>
    </w:rPr>
  </w:style>
  <w:style w:type="paragraph" w:customStyle="1" w:styleId="s13">
    <w:name w:val="s13"/>
    <w:basedOn w:val="Normal"/>
    <w:qFormat/>
    <w:pPr>
      <w:spacing w:after="150"/>
    </w:pPr>
    <w:rPr>
      <w:color w:val="auto"/>
      <w:sz w:val="20"/>
      <w:szCs w:val="20"/>
    </w:rPr>
  </w:style>
  <w:style w:type="paragraph" w:customStyle="1" w:styleId="s16">
    <w:name w:val="s16"/>
    <w:basedOn w:val="Normal"/>
    <w:qFormat/>
    <w:pPr>
      <w:spacing w:after="150"/>
    </w:pPr>
    <w:rPr>
      <w:color w:val="auto"/>
      <w:sz w:val="24"/>
      <w:szCs w:val="24"/>
    </w:rPr>
  </w:style>
  <w:style w:type="paragraph" w:customStyle="1" w:styleId="s20">
    <w:name w:val="s20"/>
    <w:basedOn w:val="Normal"/>
    <w:qFormat/>
    <w:pPr>
      <w:spacing w:after="150"/>
    </w:pPr>
    <w:rPr>
      <w:color w:val="auto"/>
      <w:sz w:val="30"/>
      <w:szCs w:val="30"/>
    </w:rPr>
  </w:style>
  <w:style w:type="paragraph" w:customStyle="1" w:styleId="magr5">
    <w:name w:val="magr5"/>
    <w:basedOn w:val="Normal"/>
    <w:qFormat/>
    <w:pPr>
      <w:spacing w:after="150"/>
      <w:ind w:right="75"/>
    </w:pPr>
    <w:rPr>
      <w:color w:val="auto"/>
      <w:sz w:val="24"/>
      <w:szCs w:val="24"/>
    </w:rPr>
  </w:style>
  <w:style w:type="paragraph" w:customStyle="1" w:styleId="top10">
    <w:name w:val="top10"/>
    <w:basedOn w:val="Normal"/>
    <w:qFormat/>
    <w:pPr>
      <w:spacing w:before="150" w:after="150"/>
    </w:pPr>
    <w:rPr>
      <w:color w:val="auto"/>
      <w:sz w:val="24"/>
      <w:szCs w:val="24"/>
    </w:rPr>
  </w:style>
  <w:style w:type="paragraph" w:customStyle="1" w:styleId="marg0">
    <w:name w:val="marg0"/>
    <w:basedOn w:val="Normal"/>
    <w:qFormat/>
    <w:rPr>
      <w:color w:val="auto"/>
      <w:sz w:val="24"/>
      <w:szCs w:val="24"/>
    </w:rPr>
  </w:style>
  <w:style w:type="paragraph" w:customStyle="1" w:styleId="magr20">
    <w:name w:val="magr20"/>
    <w:basedOn w:val="Normal"/>
    <w:qFormat/>
    <w:pPr>
      <w:spacing w:after="150"/>
      <w:ind w:right="300"/>
    </w:pPr>
    <w:rPr>
      <w:color w:val="auto"/>
      <w:sz w:val="24"/>
      <w:szCs w:val="24"/>
    </w:rPr>
  </w:style>
  <w:style w:type="paragraph" w:customStyle="1" w:styleId="magr10">
    <w:name w:val="magr10"/>
    <w:basedOn w:val="Normal"/>
    <w:qFormat/>
    <w:pPr>
      <w:spacing w:after="150"/>
      <w:ind w:right="150"/>
    </w:pPr>
    <w:rPr>
      <w:color w:val="auto"/>
      <w:sz w:val="24"/>
      <w:szCs w:val="24"/>
    </w:rPr>
  </w:style>
  <w:style w:type="paragraph" w:customStyle="1" w:styleId="bottom">
    <w:name w:val="bottom"/>
    <w:basedOn w:val="Normal"/>
    <w:qFormat/>
    <w:rPr>
      <w:color w:val="auto"/>
      <w:sz w:val="24"/>
      <w:szCs w:val="24"/>
    </w:rPr>
  </w:style>
  <w:style w:type="paragraph" w:customStyle="1" w:styleId="notranf">
    <w:name w:val="no_tranf"/>
    <w:basedOn w:val="Normal"/>
    <w:qFormat/>
    <w:pPr>
      <w:spacing w:after="150"/>
    </w:pPr>
    <w:rPr>
      <w:color w:val="auto"/>
      <w:sz w:val="24"/>
      <w:szCs w:val="24"/>
    </w:rPr>
  </w:style>
  <w:style w:type="paragraph" w:customStyle="1" w:styleId="nobor">
    <w:name w:val="nobor"/>
    <w:basedOn w:val="Normal"/>
    <w:qFormat/>
    <w:pPr>
      <w:spacing w:after="150"/>
    </w:pPr>
    <w:rPr>
      <w:color w:val="auto"/>
      <w:sz w:val="24"/>
      <w:szCs w:val="24"/>
    </w:rPr>
  </w:style>
  <w:style w:type="paragraph" w:customStyle="1" w:styleId="txtleft">
    <w:name w:val="txt_left"/>
    <w:basedOn w:val="Normal"/>
    <w:qFormat/>
    <w:pPr>
      <w:spacing w:after="150"/>
    </w:pPr>
    <w:rPr>
      <w:color w:val="auto"/>
      <w:sz w:val="24"/>
      <w:szCs w:val="24"/>
    </w:rPr>
  </w:style>
  <w:style w:type="paragraph" w:customStyle="1" w:styleId="txtright">
    <w:name w:val="txt_right"/>
    <w:basedOn w:val="Normal"/>
    <w:qFormat/>
    <w:pPr>
      <w:spacing w:after="150"/>
      <w:jc w:val="right"/>
    </w:pPr>
    <w:rPr>
      <w:color w:val="auto"/>
      <w:sz w:val="24"/>
      <w:szCs w:val="24"/>
    </w:rPr>
  </w:style>
  <w:style w:type="paragraph" w:customStyle="1" w:styleId="lineheight">
    <w:name w:val="lineheight"/>
    <w:basedOn w:val="Normal"/>
    <w:qFormat/>
    <w:pPr>
      <w:spacing w:after="150" w:line="330" w:lineRule="atLeast"/>
    </w:pPr>
    <w:rPr>
      <w:color w:val="auto"/>
      <w:sz w:val="24"/>
      <w:szCs w:val="24"/>
    </w:rPr>
  </w:style>
  <w:style w:type="paragraph" w:customStyle="1" w:styleId="magr60">
    <w:name w:val="magr60"/>
    <w:basedOn w:val="Normal"/>
    <w:qFormat/>
    <w:pPr>
      <w:spacing w:after="150"/>
      <w:ind w:right="900"/>
    </w:pPr>
    <w:rPr>
      <w:color w:val="auto"/>
      <w:sz w:val="24"/>
      <w:szCs w:val="24"/>
    </w:rPr>
  </w:style>
  <w:style w:type="paragraph" w:customStyle="1" w:styleId="cl4c">
    <w:name w:val="cl4c"/>
    <w:basedOn w:val="Normal"/>
    <w:qFormat/>
    <w:pPr>
      <w:spacing w:after="150"/>
    </w:pPr>
    <w:rPr>
      <w:color w:val="4C4C4C"/>
      <w:sz w:val="24"/>
      <w:szCs w:val="24"/>
    </w:rPr>
  </w:style>
  <w:style w:type="paragraph" w:customStyle="1" w:styleId="mathjaxhoverframe">
    <w:name w:val="mathjax_hover_frame"/>
    <w:basedOn w:val="Normal"/>
    <w:qFormat/>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pPr>
      <w:pBdr>
        <w:bottom w:val="dotted" w:sz="6" w:space="0" w:color="949495"/>
      </w:pBdr>
      <w:spacing w:after="150"/>
    </w:pPr>
    <w:rPr>
      <w:color w:val="auto"/>
      <w:sz w:val="24"/>
      <w:szCs w:val="24"/>
    </w:rPr>
  </w:style>
  <w:style w:type="paragraph" w:customStyle="1" w:styleId="title10">
    <w:name w:val="title1"/>
    <w:basedOn w:val="Normal"/>
    <w:qFormat/>
    <w:pPr>
      <w:spacing w:after="150"/>
    </w:pPr>
    <w:rPr>
      <w:color w:val="2A6100"/>
      <w:sz w:val="21"/>
      <w:szCs w:val="21"/>
    </w:rPr>
  </w:style>
  <w:style w:type="paragraph" w:customStyle="1" w:styleId="main1">
    <w:name w:val="main1"/>
    <w:basedOn w:val="Normal"/>
    <w:qFormat/>
    <w:pPr>
      <w:shd w:val="clear" w:color="auto" w:fill="2A6AB4"/>
    </w:pPr>
    <w:rPr>
      <w:color w:val="auto"/>
      <w:sz w:val="24"/>
      <w:szCs w:val="24"/>
    </w:rPr>
  </w:style>
  <w:style w:type="paragraph" w:customStyle="1" w:styleId="btnwhile1">
    <w:name w:val="btn_while1"/>
    <w:basedOn w:val="Normal"/>
    <w:qFormat/>
    <w:pPr>
      <w:shd w:val="clear" w:color="auto" w:fill="F0F0F0"/>
      <w:spacing w:after="150"/>
      <w:ind w:right="75"/>
    </w:pPr>
    <w:rPr>
      <w:color w:val="333333"/>
      <w:sz w:val="24"/>
      <w:szCs w:val="24"/>
    </w:rPr>
  </w:style>
  <w:style w:type="paragraph" w:customStyle="1" w:styleId="boxcont1">
    <w:name w:val="box_cont1"/>
    <w:basedOn w:val="Normal"/>
    <w:qFormat/>
    <w:pPr>
      <w:pBdr>
        <w:top w:val="dotted" w:sz="6" w:space="8" w:color="959697"/>
      </w:pBdr>
      <w:ind w:left="45" w:right="45"/>
    </w:pPr>
    <w:rPr>
      <w:color w:val="auto"/>
      <w:sz w:val="24"/>
      <w:szCs w:val="24"/>
    </w:rPr>
  </w:style>
  <w:style w:type="paragraph" w:customStyle="1" w:styleId="boxcont2">
    <w:name w:val="box_cont2"/>
    <w:basedOn w:val="Normal"/>
    <w:qFormat/>
    <w:pPr>
      <w:pBdr>
        <w:top w:val="dotted" w:sz="6" w:space="8" w:color="959697"/>
      </w:pBdr>
      <w:ind w:left="45" w:right="45"/>
    </w:pPr>
    <w:rPr>
      <w:color w:val="auto"/>
      <w:sz w:val="24"/>
      <w:szCs w:val="24"/>
    </w:rPr>
  </w:style>
  <w:style w:type="paragraph" w:customStyle="1" w:styleId="title2">
    <w:name w:val="title2"/>
    <w:basedOn w:val="Normal"/>
    <w:qFormat/>
    <w:pPr>
      <w:spacing w:after="150"/>
    </w:pPr>
    <w:rPr>
      <w:color w:val="auto"/>
      <w:sz w:val="24"/>
      <w:szCs w:val="24"/>
    </w:rPr>
  </w:style>
  <w:style w:type="paragraph" w:customStyle="1" w:styleId="title3">
    <w:name w:val="title3"/>
    <w:basedOn w:val="Normal"/>
    <w:qFormat/>
    <w:pPr>
      <w:spacing w:after="150"/>
    </w:pPr>
    <w:rPr>
      <w:color w:val="auto"/>
      <w:sz w:val="24"/>
      <w:szCs w:val="24"/>
    </w:rPr>
  </w:style>
  <w:style w:type="paragraph" w:customStyle="1" w:styleId="innerwrap1">
    <w:name w:val="innerwrap1"/>
    <w:basedOn w:val="Normal"/>
    <w:qFormat/>
    <w:pPr>
      <w:pBdr>
        <w:bottom w:val="dotted" w:sz="6" w:space="4" w:color="949495"/>
      </w:pBdr>
      <w:spacing w:after="150"/>
      <w:textAlignment w:val="top"/>
    </w:pPr>
    <w:rPr>
      <w:color w:val="auto"/>
      <w:sz w:val="24"/>
      <w:szCs w:val="24"/>
    </w:rPr>
  </w:style>
  <w:style w:type="paragraph" w:customStyle="1" w:styleId="dot1">
    <w:name w:val="dot1"/>
    <w:basedOn w:val="Normal"/>
    <w:qFormat/>
    <w:pPr>
      <w:spacing w:after="150"/>
    </w:pPr>
    <w:rPr>
      <w:color w:val="auto"/>
      <w:sz w:val="24"/>
      <w:szCs w:val="24"/>
    </w:rPr>
  </w:style>
  <w:style w:type="paragraph" w:customStyle="1" w:styleId="innerwrap2">
    <w:name w:val="innerwrap2"/>
    <w:basedOn w:val="Normal"/>
    <w:qFormat/>
    <w:pPr>
      <w:spacing w:before="75" w:after="75"/>
    </w:pPr>
    <w:rPr>
      <w:color w:val="auto"/>
      <w:sz w:val="24"/>
      <w:szCs w:val="24"/>
    </w:rPr>
  </w:style>
  <w:style w:type="paragraph" w:customStyle="1" w:styleId="mediathumb1">
    <w:name w:val="mediathumb1"/>
    <w:basedOn w:val="Normal"/>
    <w:qFormat/>
    <w:pPr>
      <w:spacing w:before="75" w:after="75"/>
    </w:pPr>
    <w:rPr>
      <w:color w:val="auto"/>
      <w:sz w:val="24"/>
      <w:szCs w:val="24"/>
    </w:rPr>
  </w:style>
  <w:style w:type="paragraph" w:customStyle="1" w:styleId="boxsub1">
    <w:name w:val="box_sub1"/>
    <w:basedOn w:val="Normal"/>
    <w:pPr>
      <w:spacing w:after="150"/>
    </w:pPr>
    <w:rPr>
      <w:color w:val="auto"/>
      <w:sz w:val="24"/>
      <w:szCs w:val="24"/>
    </w:rPr>
  </w:style>
  <w:style w:type="paragraph" w:customStyle="1" w:styleId="title4">
    <w:name w:val="title4"/>
    <w:basedOn w:val="Normal"/>
    <w:qFormat/>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pPr>
      <w:pBdr>
        <w:top w:val="single" w:sz="6" w:space="0" w:color="DFE0E4"/>
      </w:pBdr>
      <w:spacing w:after="150"/>
    </w:pPr>
    <w:rPr>
      <w:color w:val="auto"/>
      <w:sz w:val="24"/>
      <w:szCs w:val="24"/>
    </w:rPr>
  </w:style>
  <w:style w:type="paragraph" w:customStyle="1" w:styleId="dot2">
    <w:name w:val="dot2"/>
    <w:basedOn w:val="Normal"/>
    <w:pPr>
      <w:spacing w:after="150"/>
    </w:pPr>
    <w:rPr>
      <w:vanish/>
      <w:color w:val="auto"/>
      <w:sz w:val="24"/>
      <w:szCs w:val="24"/>
    </w:rPr>
  </w:style>
  <w:style w:type="paragraph" w:customStyle="1" w:styleId="dot3">
    <w:name w:val="dot3"/>
    <w:basedOn w:val="Normal"/>
    <w:qFormat/>
    <w:pPr>
      <w:spacing w:after="150"/>
    </w:pPr>
    <w:rPr>
      <w:color w:val="auto"/>
      <w:sz w:val="24"/>
      <w:szCs w:val="24"/>
    </w:rPr>
  </w:style>
  <w:style w:type="paragraph" w:customStyle="1" w:styleId="remove1">
    <w:name w:val="remove1"/>
    <w:basedOn w:val="Normal"/>
    <w:qFormat/>
    <w:pPr>
      <w:spacing w:after="150"/>
    </w:pPr>
    <w:rPr>
      <w:color w:val="auto"/>
      <w:sz w:val="24"/>
      <w:szCs w:val="24"/>
    </w:rPr>
  </w:style>
  <w:style w:type="paragraph" w:customStyle="1" w:styleId="upimg1">
    <w:name w:val="up_img1"/>
    <w:basedOn w:val="Normal"/>
    <w:qFormat/>
    <w:pPr>
      <w:spacing w:after="150"/>
    </w:pPr>
    <w:rPr>
      <w:color w:val="auto"/>
      <w:sz w:val="24"/>
      <w:szCs w:val="24"/>
    </w:rPr>
  </w:style>
  <w:style w:type="paragraph" w:customStyle="1" w:styleId="scaledimage1">
    <w:name w:val="scaled_image1"/>
    <w:basedOn w:val="Normal"/>
    <w:qFormat/>
    <w:pPr>
      <w:spacing w:after="150"/>
    </w:pPr>
    <w:rPr>
      <w:color w:val="auto"/>
      <w:sz w:val="24"/>
      <w:szCs w:val="24"/>
    </w:rPr>
  </w:style>
  <w:style w:type="paragraph" w:customStyle="1" w:styleId="bggray2">
    <w:name w:val="bg_gray2"/>
    <w:basedOn w:val="Normal"/>
    <w:qFormat/>
    <w:pPr>
      <w:shd w:val="clear" w:color="auto" w:fill="F6F7F8"/>
      <w:spacing w:after="75"/>
    </w:pPr>
    <w:rPr>
      <w:color w:val="auto"/>
      <w:sz w:val="24"/>
      <w:szCs w:val="24"/>
    </w:rPr>
  </w:style>
  <w:style w:type="paragraph" w:customStyle="1" w:styleId="filltext1">
    <w:name w:val="filltext1"/>
    <w:basedOn w:val="Normal"/>
    <w:qFormat/>
    <w:pPr>
      <w:spacing w:after="150"/>
    </w:pPr>
    <w:rPr>
      <w:color w:val="auto"/>
      <w:sz w:val="20"/>
      <w:szCs w:val="20"/>
    </w:rPr>
  </w:style>
  <w:style w:type="paragraph" w:customStyle="1" w:styleId="col11">
    <w:name w:val="col11"/>
    <w:basedOn w:val="Normal"/>
    <w:qFormat/>
    <w:pPr>
      <w:shd w:val="clear" w:color="auto" w:fill="003D79"/>
      <w:spacing w:after="150" w:line="240" w:lineRule="atLeast"/>
      <w:ind w:right="75"/>
    </w:pPr>
    <w:rPr>
      <w:color w:val="FFFFFF"/>
      <w:sz w:val="24"/>
      <w:szCs w:val="24"/>
    </w:rPr>
  </w:style>
  <w:style w:type="paragraph" w:customStyle="1" w:styleId="img1">
    <w:name w:val="img1"/>
    <w:basedOn w:val="Normal"/>
    <w:qFormat/>
    <w:pPr>
      <w:spacing w:after="30"/>
      <w:ind w:right="150"/>
    </w:pPr>
    <w:rPr>
      <w:color w:val="auto"/>
      <w:sz w:val="24"/>
      <w:szCs w:val="24"/>
    </w:rPr>
  </w:style>
  <w:style w:type="paragraph" w:customStyle="1" w:styleId="center1">
    <w:name w:val="center1"/>
    <w:basedOn w:val="Normal"/>
    <w:qFormat/>
    <w:pPr>
      <w:shd w:val="clear" w:color="auto" w:fill="FFFFFF"/>
      <w:spacing w:before="75" w:after="150"/>
      <w:jc w:val="center"/>
    </w:pPr>
    <w:rPr>
      <w:color w:val="auto"/>
      <w:sz w:val="24"/>
      <w:szCs w:val="24"/>
    </w:rPr>
  </w:style>
  <w:style w:type="paragraph" w:customStyle="1" w:styleId="stagewrapper1">
    <w:name w:val="stagewrapper1"/>
    <w:basedOn w:val="Normal"/>
    <w:pPr>
      <w:shd w:val="clear" w:color="auto" w:fill="000000"/>
      <w:spacing w:after="150"/>
      <w:jc w:val="center"/>
    </w:pPr>
    <w:rPr>
      <w:color w:val="auto"/>
      <w:sz w:val="24"/>
      <w:szCs w:val="24"/>
    </w:rPr>
  </w:style>
  <w:style w:type="paragraph" w:customStyle="1" w:styleId="stage1">
    <w:name w:val="stage1"/>
    <w:basedOn w:val="Normal"/>
    <w:qFormat/>
    <w:pPr>
      <w:spacing w:after="150"/>
      <w:jc w:val="center"/>
    </w:pPr>
    <w:rPr>
      <w:color w:val="auto"/>
      <w:sz w:val="2"/>
      <w:szCs w:val="2"/>
    </w:rPr>
  </w:style>
  <w:style w:type="paragraph" w:customStyle="1" w:styleId="pageprev1">
    <w:name w:val="page_prev1"/>
    <w:basedOn w:val="Normal"/>
    <w:qFormat/>
    <w:pPr>
      <w:spacing w:after="150"/>
    </w:pPr>
    <w:rPr>
      <w:color w:val="auto"/>
      <w:sz w:val="24"/>
      <w:szCs w:val="24"/>
    </w:rPr>
  </w:style>
  <w:style w:type="paragraph" w:customStyle="1" w:styleId="pagenext1">
    <w:name w:val="page_next1"/>
    <w:basedOn w:val="Normal"/>
    <w:qFormat/>
    <w:pPr>
      <w:spacing w:after="150"/>
    </w:pPr>
    <w:rPr>
      <w:color w:val="auto"/>
      <w:sz w:val="24"/>
      <w:szCs w:val="24"/>
    </w:rPr>
  </w:style>
  <w:style w:type="paragraph" w:customStyle="1" w:styleId="stageactions1">
    <w:name w:val="stageactions1"/>
    <w:basedOn w:val="Normal"/>
    <w:qFormat/>
    <w:pPr>
      <w:spacing w:after="150"/>
    </w:pPr>
    <w:rPr>
      <w:color w:val="auto"/>
      <w:sz w:val="24"/>
      <w:szCs w:val="24"/>
    </w:rPr>
  </w:style>
  <w:style w:type="paragraph" w:customStyle="1" w:styleId="snowliftfullscreen1">
    <w:name w:val="snowliftfullscreen1"/>
    <w:basedOn w:val="Normal"/>
    <w:pPr>
      <w:spacing w:after="150"/>
    </w:pPr>
    <w:rPr>
      <w:color w:val="auto"/>
      <w:sz w:val="24"/>
      <w:szCs w:val="24"/>
    </w:rPr>
  </w:style>
  <w:style w:type="paragraph" w:customStyle="1" w:styleId="timelinecontainer1">
    <w:name w:val="timeline_container1"/>
    <w:basedOn w:val="Normal"/>
    <w:qFormat/>
    <w:pPr>
      <w:spacing w:after="150"/>
    </w:pPr>
    <w:rPr>
      <w:color w:val="auto"/>
      <w:sz w:val="24"/>
      <w:szCs w:val="24"/>
    </w:rPr>
  </w:style>
  <w:style w:type="paragraph" w:customStyle="1" w:styleId="icscreen1">
    <w:name w:val="ic_screen1"/>
    <w:basedOn w:val="Normal"/>
    <w:qFormat/>
    <w:pPr>
      <w:spacing w:after="150"/>
    </w:pPr>
    <w:rPr>
      <w:color w:val="auto"/>
      <w:sz w:val="24"/>
      <w:szCs w:val="24"/>
    </w:rPr>
  </w:style>
  <w:style w:type="paragraph" w:customStyle="1" w:styleId="titlegray1">
    <w:name w:val="title_gray1"/>
    <w:basedOn w:val="Normal"/>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pPr>
      <w:shd w:val="clear" w:color="auto" w:fill="FFFFFF"/>
      <w:spacing w:before="30"/>
      <w:ind w:left="30" w:right="30"/>
    </w:pPr>
    <w:rPr>
      <w:color w:val="auto"/>
      <w:sz w:val="24"/>
      <w:szCs w:val="24"/>
    </w:rPr>
  </w:style>
  <w:style w:type="paragraph" w:customStyle="1" w:styleId="bggray3">
    <w:name w:val="bg_gray3"/>
    <w:basedOn w:val="Normal"/>
    <w:pPr>
      <w:shd w:val="clear" w:color="auto" w:fill="EDEDED"/>
      <w:spacing w:after="150"/>
    </w:pPr>
    <w:rPr>
      <w:color w:val="auto"/>
      <w:sz w:val="24"/>
      <w:szCs w:val="24"/>
    </w:rPr>
  </w:style>
  <w:style w:type="paragraph" w:customStyle="1" w:styleId="innerwrap3">
    <w:name w:val="innerwrap3"/>
    <w:basedOn w:val="Normal"/>
    <w:rPr>
      <w:color w:val="auto"/>
      <w:sz w:val="24"/>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pPr>
      <w:spacing w:after="150"/>
    </w:pPr>
    <w:rPr>
      <w:color w:val="333333"/>
      <w:sz w:val="24"/>
      <w:szCs w:val="24"/>
    </w:rPr>
  </w:style>
  <w:style w:type="paragraph" w:customStyle="1" w:styleId="btface1">
    <w:name w:val="bt_face1"/>
    <w:basedOn w:val="Normal"/>
    <w:qFormat/>
    <w:pPr>
      <w:spacing w:after="150"/>
    </w:pPr>
    <w:rPr>
      <w:color w:val="auto"/>
      <w:sz w:val="24"/>
      <w:szCs w:val="24"/>
    </w:rPr>
  </w:style>
  <w:style w:type="paragraph" w:customStyle="1" w:styleId="main2">
    <w:name w:val="main2"/>
    <w:basedOn w:val="Normal"/>
    <w:pPr>
      <w:shd w:val="clear" w:color="auto" w:fill="333333"/>
    </w:pPr>
    <w:rPr>
      <w:color w:val="auto"/>
      <w:sz w:val="24"/>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pPr>
      <w:spacing w:after="150"/>
    </w:pPr>
    <w:rPr>
      <w:color w:val="FFFFFF"/>
      <w:sz w:val="18"/>
      <w:szCs w:val="18"/>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pPr>
      <w:spacing w:after="150"/>
    </w:pPr>
    <w:rPr>
      <w:color w:val="auto"/>
      <w:sz w:val="24"/>
      <w:szCs w:val="24"/>
    </w:rPr>
  </w:style>
  <w:style w:type="paragraph" w:customStyle="1" w:styleId="mjx-box1">
    <w:name w:val="mjx-box1"/>
    <w:basedOn w:val="Normal"/>
    <w:qFormat/>
    <w:pPr>
      <w:spacing w:after="150"/>
    </w:pPr>
    <w:rPr>
      <w:color w:val="auto"/>
      <w:sz w:val="24"/>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pPr>
      <w:spacing w:after="150"/>
    </w:pPr>
    <w:rPr>
      <w:color w:val="auto"/>
      <w:sz w:val="24"/>
      <w:szCs w:val="24"/>
    </w:rPr>
  </w:style>
  <w:style w:type="paragraph" w:customStyle="1" w:styleId="dialogheader1">
    <w:name w:val="dialog_header1"/>
    <w:basedOn w:val="Normal"/>
    <w:qFormat/>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pPr>
      <w:spacing w:after="150" w:line="270" w:lineRule="atLeast"/>
      <w:jc w:val="center"/>
      <w:textAlignment w:val="center"/>
    </w:pPr>
    <w:rPr>
      <w:b/>
      <w:bCs/>
      <w:color w:val="FFFFFF"/>
      <w:sz w:val="24"/>
      <w:szCs w:val="24"/>
    </w:rPr>
  </w:style>
  <w:style w:type="paragraph" w:customStyle="1" w:styleId="dialogcontent1">
    <w:name w:val="dialog_content1"/>
    <w:basedOn w:val="Normal"/>
    <w:qFormat/>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pPr>
      <w:spacing w:after="150"/>
      <w:ind w:left="-240"/>
    </w:pPr>
    <w:rPr>
      <w:color w:val="auto"/>
      <w:sz w:val="24"/>
      <w:szCs w:val="24"/>
    </w:rPr>
  </w:style>
  <w:style w:type="character" w:customStyle="1" w:styleId="clock1">
    <w:name w:val="clock1"/>
    <w:basedOn w:val="DefaultParagraphFont"/>
  </w:style>
  <w:style w:type="character" w:customStyle="1" w:styleId="z-TopofFormChar">
    <w:name w:val="z-Top of Form Char"/>
    <w:link w:val="z-TopofForm1"/>
    <w:uiPriority w:val="99"/>
    <w:qFormat/>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Pr>
      <w:rFonts w:ascii="Arial" w:eastAsia="Times New Roman" w:hAnsi="Arial" w:cs="Arial"/>
      <w:vanish/>
      <w:color w:val="003300"/>
      <w:sz w:val="16"/>
      <w:szCs w:val="16"/>
    </w:rPr>
  </w:style>
  <w:style w:type="character" w:customStyle="1" w:styleId="fr">
    <w:name w:val="fr"/>
    <w:basedOn w:val="DefaultParagraphFont"/>
    <w:qFormat/>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basedOn w:val="DefaultParagraphFont"/>
  </w:style>
  <w:style w:type="character" w:customStyle="1" w:styleId="mjx-mrow">
    <w:name w:val="mjx-mrow"/>
    <w:basedOn w:val="DefaultParagraphFont"/>
    <w:qFormat/>
  </w:style>
  <w:style w:type="character" w:customStyle="1" w:styleId="mjx-texatom">
    <w:name w:val="mjx-texatom"/>
    <w:basedOn w:val="DefaultParagraphFont"/>
  </w:style>
  <w:style w:type="character" w:customStyle="1" w:styleId="mjx-msubsup">
    <w:name w:val="mjx-msubsup"/>
    <w:basedOn w:val="DefaultParagraphFont"/>
    <w:qFormat/>
  </w:style>
  <w:style w:type="character" w:customStyle="1" w:styleId="mjx-base">
    <w:name w:val="mjx-base"/>
    <w:basedOn w:val="DefaultParagraphFont"/>
    <w:qFormat/>
  </w:style>
  <w:style w:type="character" w:customStyle="1" w:styleId="mjx-mi">
    <w:name w:val="mjx-mi"/>
    <w:basedOn w:val="DefaultParagraphFont"/>
    <w:qFormat/>
  </w:style>
  <w:style w:type="character" w:customStyle="1" w:styleId="mjx-sub">
    <w:name w:val="mjx-sub"/>
    <w:basedOn w:val="DefaultParagraphFont"/>
    <w:qFormat/>
  </w:style>
  <w:style w:type="character" w:customStyle="1" w:styleId="mjx-mn">
    <w:name w:val="mjx-mn"/>
    <w:basedOn w:val="DefaultParagraphFont"/>
    <w:qFormat/>
  </w:style>
  <w:style w:type="character" w:customStyle="1" w:styleId="mjx-mo">
    <w:name w:val="mjx-mo"/>
    <w:basedOn w:val="DefaultParagraphFont"/>
    <w:qFormat/>
  </w:style>
  <w:style w:type="character" w:customStyle="1" w:styleId="mjx-chtml2">
    <w:name w:val="mjx-chtml2"/>
    <w:qFormat/>
    <w:rPr>
      <w:spacing w:val="0"/>
      <w:sz w:val="24"/>
      <w:szCs w:val="24"/>
      <w:rtl w:val="0"/>
    </w:rPr>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mfrac">
    <w:name w:val="mjx-mfrac"/>
    <w:basedOn w:val="DefaultParagraphFont"/>
    <w:qFormat/>
  </w:style>
  <w:style w:type="character" w:customStyle="1" w:styleId="mjx-box2">
    <w:name w:val="mjx-box2"/>
    <w:basedOn w:val="DefaultParagraphFon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basedOn w:val="DefaultParagraphFont"/>
    <w:qFormat/>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sup">
    <w:name w:val="mjx-sup"/>
    <w:basedOn w:val="DefaultParagraphFont"/>
    <w:qFormat/>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msqrt">
    <w:name w:val="mjx-msqrt"/>
    <w:basedOn w:val="DefaultParagraphFont"/>
    <w:qFormat/>
  </w:style>
  <w:style w:type="character" w:customStyle="1" w:styleId="mjx-surd1">
    <w:name w:val="mjx-surd1"/>
    <w:basedOn w:val="DefaultParagraphFont"/>
    <w:qFormat/>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qFormat/>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qFormat/>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character" w:customStyle="1" w:styleId="mjx-chtml37">
    <w:name w:val="mjx-chtml37"/>
    <w:qFormat/>
    <w:rPr>
      <w:spacing w:val="0"/>
      <w:sz w:val="24"/>
      <w:szCs w:val="24"/>
      <w:rtl w:val="0"/>
    </w:rPr>
  </w:style>
  <w:style w:type="character" w:customStyle="1" w:styleId="mjx-chtml38">
    <w:name w:val="mjx-chtml38"/>
    <w:qFormat/>
    <w:rPr>
      <w:spacing w:val="0"/>
      <w:sz w:val="24"/>
      <w:szCs w:val="24"/>
      <w:rtl w:val="0"/>
    </w:rPr>
  </w:style>
  <w:style w:type="character" w:customStyle="1" w:styleId="mjx-chtml39">
    <w:name w:val="mjx-chtml39"/>
    <w:qFormat/>
    <w:rPr>
      <w:spacing w:val="0"/>
      <w:sz w:val="24"/>
      <w:szCs w:val="24"/>
      <w:rtl w:val="0"/>
    </w:rPr>
  </w:style>
  <w:style w:type="character" w:customStyle="1" w:styleId="mjx-chtml40">
    <w:name w:val="mjx-chtml40"/>
    <w:qFormat/>
    <w:rPr>
      <w:spacing w:val="0"/>
      <w:sz w:val="24"/>
      <w:szCs w:val="24"/>
      <w:rtl w:val="0"/>
    </w:rPr>
  </w:style>
  <w:style w:type="character" w:customStyle="1" w:styleId="mjx-chtml41">
    <w:name w:val="mjx-chtml41"/>
    <w:qFormat/>
    <w:rPr>
      <w:spacing w:val="0"/>
      <w:sz w:val="24"/>
      <w:szCs w:val="24"/>
      <w:rtl w:val="0"/>
    </w:rPr>
  </w:style>
  <w:style w:type="character" w:customStyle="1" w:styleId="mjx-chtml42">
    <w:name w:val="mjx-chtml42"/>
    <w:qFormat/>
    <w:rPr>
      <w:spacing w:val="0"/>
      <w:sz w:val="24"/>
      <w:szCs w:val="24"/>
      <w:rtl w:val="0"/>
    </w:rPr>
  </w:style>
  <w:style w:type="character" w:customStyle="1" w:styleId="mjx-chtml43">
    <w:name w:val="mjx-chtml43"/>
    <w:qFormat/>
    <w:rPr>
      <w:spacing w:val="0"/>
      <w:sz w:val="24"/>
      <w:szCs w:val="24"/>
      <w:rtl w:val="0"/>
    </w:rPr>
  </w:style>
  <w:style w:type="character" w:customStyle="1" w:styleId="mjx-chtml44">
    <w:name w:val="mjx-chtml44"/>
    <w:qFormat/>
    <w:rPr>
      <w:spacing w:val="0"/>
      <w:sz w:val="24"/>
      <w:szCs w:val="24"/>
      <w:rtl w:val="0"/>
    </w:rPr>
  </w:style>
  <w:style w:type="character" w:customStyle="1" w:styleId="mjx-chtml45">
    <w:name w:val="mjx-chtml45"/>
    <w:qFormat/>
    <w:rPr>
      <w:spacing w:val="0"/>
      <w:sz w:val="24"/>
      <w:szCs w:val="24"/>
      <w:rtl w:val="0"/>
    </w:rPr>
  </w:style>
  <w:style w:type="character" w:customStyle="1" w:styleId="mjx-chtml46">
    <w:name w:val="mjx-chtml46"/>
    <w:qFormat/>
    <w:rPr>
      <w:spacing w:val="0"/>
      <w:sz w:val="24"/>
      <w:szCs w:val="24"/>
      <w:rtl w:val="0"/>
    </w:rPr>
  </w:style>
  <w:style w:type="character" w:customStyle="1" w:styleId="mjx-chtml47">
    <w:name w:val="mjx-chtml47"/>
    <w:qFormat/>
    <w:rPr>
      <w:spacing w:val="0"/>
      <w:sz w:val="24"/>
      <w:szCs w:val="24"/>
      <w:rtl w:val="0"/>
    </w:rPr>
  </w:style>
  <w:style w:type="character" w:customStyle="1" w:styleId="mjx-chtml48">
    <w:name w:val="mjx-chtml48"/>
    <w:qFormat/>
    <w:rPr>
      <w:spacing w:val="0"/>
      <w:sz w:val="24"/>
      <w:szCs w:val="24"/>
      <w:rtl w:val="0"/>
    </w:rPr>
  </w:style>
  <w:style w:type="character" w:customStyle="1" w:styleId="mjx-chtml49">
    <w:name w:val="mjx-chtml49"/>
    <w:qFormat/>
    <w:rPr>
      <w:spacing w:val="0"/>
      <w:sz w:val="24"/>
      <w:szCs w:val="24"/>
      <w:rtl w:val="0"/>
    </w:rPr>
  </w:style>
  <w:style w:type="character" w:customStyle="1" w:styleId="mjx-munderover">
    <w:name w:val="mjx-munderover"/>
    <w:basedOn w:val="DefaultParagraphFont"/>
    <w:qFormat/>
  </w:style>
  <w:style w:type="character" w:customStyle="1" w:styleId="mjx-stack">
    <w:name w:val="mjx-stack"/>
    <w:basedOn w:val="DefaultParagraphFont"/>
    <w:qFormat/>
  </w:style>
  <w:style w:type="character" w:customStyle="1" w:styleId="mjx-over1">
    <w:name w:val="mjx-over1"/>
    <w:qFormat/>
  </w:style>
  <w:style w:type="character" w:customStyle="1" w:styleId="mjx-op1">
    <w:name w:val="mjx-op1"/>
    <w:qFormat/>
  </w:style>
  <w:style w:type="character" w:customStyle="1" w:styleId="mjx-chtml50">
    <w:name w:val="mjx-chtml50"/>
    <w:qFormat/>
    <w:rPr>
      <w:spacing w:val="0"/>
      <w:sz w:val="24"/>
      <w:szCs w:val="24"/>
      <w:rtl w:val="0"/>
    </w:rPr>
  </w:style>
  <w:style w:type="character" w:customStyle="1" w:styleId="mjx-chtml51">
    <w:name w:val="mjx-chtml51"/>
    <w:rPr>
      <w:spacing w:val="0"/>
      <w:sz w:val="24"/>
      <w:szCs w:val="24"/>
      <w:rtl w:val="0"/>
    </w:rPr>
  </w:style>
  <w:style w:type="character" w:customStyle="1" w:styleId="mjx-chtml52">
    <w:name w:val="mjx-chtml52"/>
    <w:qFormat/>
    <w:rPr>
      <w:spacing w:val="0"/>
      <w:sz w:val="24"/>
      <w:szCs w:val="24"/>
      <w:rtl w:val="0"/>
    </w:rPr>
  </w:style>
  <w:style w:type="character" w:customStyle="1" w:styleId="mjx-chtml53">
    <w:name w:val="mjx-chtml53"/>
    <w:qFormat/>
    <w:rPr>
      <w:spacing w:val="0"/>
      <w:sz w:val="24"/>
      <w:szCs w:val="24"/>
      <w:rtl w:val="0"/>
    </w:rPr>
  </w:style>
  <w:style w:type="character" w:customStyle="1" w:styleId="mjx-chtml54">
    <w:name w:val="mjx-chtml54"/>
    <w:qFormat/>
    <w:rPr>
      <w:spacing w:val="0"/>
      <w:sz w:val="24"/>
      <w:szCs w:val="24"/>
      <w:rtl w:val="0"/>
    </w:rPr>
  </w:style>
  <w:style w:type="character" w:customStyle="1" w:styleId="mjx-chtml55">
    <w:name w:val="mjx-chtml55"/>
    <w:qFormat/>
    <w:rPr>
      <w:spacing w:val="0"/>
      <w:sz w:val="24"/>
      <w:szCs w:val="24"/>
      <w:rtl w:val="0"/>
    </w:rPr>
  </w:style>
  <w:style w:type="character" w:customStyle="1" w:styleId="z-BottomofFormChar">
    <w:name w:val="z-Bottom of Form Char"/>
    <w:link w:val="z-BottomofForm1"/>
    <w:uiPriority w:val="99"/>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Pr>
      <w:rFonts w:ascii="Arial" w:eastAsia="Times New Roman" w:hAnsi="Arial" w:cs="Arial"/>
      <w:vanish/>
      <w:color w:val="003300"/>
      <w:sz w:val="16"/>
      <w:szCs w:val="16"/>
    </w:rPr>
  </w:style>
  <w:style w:type="character" w:customStyle="1" w:styleId="icchat1">
    <w:name w:val="ic_chat1"/>
    <w:qFormat/>
  </w:style>
  <w:style w:type="character" w:customStyle="1" w:styleId="clred1">
    <w:name w:val="clred1"/>
    <w:qFormat/>
    <w:rPr>
      <w:color w:val="FF3300"/>
    </w:rPr>
  </w:style>
  <w:style w:type="paragraph" w:customStyle="1" w:styleId="Title20">
    <w:name w:val="Title2"/>
    <w:basedOn w:val="Normal"/>
    <w:qFormat/>
    <w:pPr>
      <w:spacing w:after="150"/>
    </w:pPr>
    <w:rPr>
      <w:color w:val="auto"/>
      <w:sz w:val="24"/>
      <w:szCs w:val="24"/>
    </w:rPr>
  </w:style>
  <w:style w:type="character" w:customStyle="1" w:styleId="mjx-mtext">
    <w:name w:val="mjx-mtext"/>
    <w:basedOn w:val="DefaultParagraphFont"/>
    <w:qFormat/>
  </w:style>
  <w:style w:type="paragraph" w:customStyle="1" w:styleId="imglogo">
    <w:name w:val="img_logo"/>
    <w:basedOn w:val="Normal"/>
    <w:qFormat/>
    <w:pPr>
      <w:spacing w:after="150"/>
    </w:pPr>
    <w:rPr>
      <w:color w:val="auto"/>
      <w:sz w:val="24"/>
      <w:szCs w:val="24"/>
    </w:rPr>
  </w:style>
  <w:style w:type="paragraph" w:customStyle="1" w:styleId="Title30">
    <w:name w:val="Title3"/>
    <w:basedOn w:val="Normal"/>
    <w:qFormat/>
    <w:pPr>
      <w:spacing w:after="150"/>
    </w:pPr>
    <w:rPr>
      <w:color w:val="auto"/>
      <w:sz w:val="24"/>
      <w:szCs w:val="24"/>
    </w:rPr>
  </w:style>
  <w:style w:type="character" w:customStyle="1" w:styleId="cl9991">
    <w:name w:val="cl9991"/>
    <w:qFormat/>
    <w:rPr>
      <w:color w:val="999999"/>
    </w:rPr>
  </w:style>
  <w:style w:type="paragraph" w:customStyle="1" w:styleId="mtdisplayequation0">
    <w:name w:val="mtdisplayequation"/>
    <w:basedOn w:val="Normal"/>
    <w:qFormat/>
    <w:pPr>
      <w:spacing w:after="150"/>
    </w:pPr>
    <w:rPr>
      <w:color w:val="auto"/>
      <w:sz w:val="24"/>
      <w:szCs w:val="24"/>
    </w:rPr>
  </w:style>
  <w:style w:type="paragraph" w:customStyle="1" w:styleId="Title40">
    <w:name w:val="Title4"/>
    <w:basedOn w:val="Normal"/>
    <w:qFormat/>
    <w:pPr>
      <w:spacing w:after="150"/>
    </w:pPr>
    <w:rPr>
      <w:color w:val="auto"/>
      <w:sz w:val="24"/>
      <w:szCs w:val="24"/>
    </w:rPr>
  </w:style>
  <w:style w:type="character" w:customStyle="1" w:styleId="Bodytext31">
    <w:name w:val="Body text (3)_"/>
    <w:link w:val="Bodytext32"/>
    <w:qFormat/>
    <w:locked/>
    <w:rPr>
      <w:rFonts w:eastAsia="Times New Roman" w:cs="Times New Roman"/>
      <w:b/>
      <w:bCs/>
      <w:shd w:val="clear" w:color="auto" w:fill="FFFFFF"/>
    </w:rPr>
  </w:style>
  <w:style w:type="paragraph" w:customStyle="1" w:styleId="Bodytext32">
    <w:name w:val="Body text (3)"/>
    <w:basedOn w:val="Normal"/>
    <w:link w:val="Bodytext31"/>
    <w:qFormat/>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Pr>
      <w:rFonts w:ascii="Times New Roman" w:eastAsia="Times New Roman" w:hAnsi="Times New Roman"/>
      <w:sz w:val="18"/>
      <w:szCs w:val="18"/>
      <w:shd w:val="clear" w:color="auto" w:fill="FFFFFF"/>
    </w:rPr>
  </w:style>
  <w:style w:type="paragraph" w:customStyle="1" w:styleId="emoticon">
    <w:name w:val="emoticon"/>
    <w:basedOn w:val="Normal"/>
    <w:qFormat/>
    <w:pPr>
      <w:spacing w:after="150"/>
      <w:ind w:hanging="18928"/>
    </w:pPr>
    <w:rPr>
      <w:color w:val="auto"/>
      <w:sz w:val="24"/>
      <w:szCs w:val="24"/>
    </w:rPr>
  </w:style>
  <w:style w:type="paragraph" w:customStyle="1" w:styleId="mathjaxmenuclose0">
    <w:name w:val="mathjax_menu_close"/>
    <w:basedOn w:val="Normal"/>
    <w:qFormat/>
    <w:pPr>
      <w:spacing w:after="150"/>
    </w:pPr>
    <w:rPr>
      <w:color w:val="auto"/>
      <w:sz w:val="24"/>
      <w:szCs w:val="24"/>
    </w:rPr>
  </w:style>
  <w:style w:type="character" w:customStyle="1" w:styleId="fl">
    <w:name w:val="fl"/>
    <w:basedOn w:val="DefaultParagraphFont"/>
    <w:qFormat/>
  </w:style>
  <w:style w:type="paragraph" w:customStyle="1" w:styleId="normaljustified">
    <w:name w:val="normaljustified"/>
    <w:basedOn w:val="Normal"/>
    <w:qFormat/>
    <w:pPr>
      <w:spacing w:after="150"/>
    </w:pPr>
    <w:rPr>
      <w:color w:val="auto"/>
      <w:sz w:val="24"/>
      <w:szCs w:val="24"/>
    </w:rPr>
  </w:style>
  <w:style w:type="paragraph" w:customStyle="1" w:styleId="default0">
    <w:name w:val="default"/>
    <w:basedOn w:val="Normal"/>
    <w:qFormat/>
    <w:pPr>
      <w:spacing w:after="150"/>
    </w:pPr>
    <w:rPr>
      <w:color w:val="auto"/>
      <w:sz w:val="24"/>
      <w:szCs w:val="24"/>
    </w:rPr>
  </w:style>
  <w:style w:type="paragraph" w:customStyle="1" w:styleId="Title50">
    <w:name w:val="Title5"/>
    <w:basedOn w:val="Normal"/>
    <w:uiPriority w:val="99"/>
    <w:semiHidden/>
    <w:qFormat/>
    <w:pPr>
      <w:spacing w:before="100" w:beforeAutospacing="1" w:after="100" w:afterAutospacing="1"/>
    </w:pPr>
    <w:rPr>
      <w:color w:val="auto"/>
      <w:sz w:val="24"/>
      <w:szCs w:val="24"/>
    </w:rPr>
  </w:style>
  <w:style w:type="paragraph" w:customStyle="1" w:styleId="Title6">
    <w:name w:val="Title6"/>
    <w:basedOn w:val="Normal"/>
    <w:qFormat/>
    <w:pPr>
      <w:spacing w:after="150"/>
    </w:pPr>
    <w:rPr>
      <w:color w:val="auto"/>
      <w:sz w:val="24"/>
      <w:szCs w:val="24"/>
    </w:rPr>
  </w:style>
  <w:style w:type="paragraph" w:customStyle="1" w:styleId="Title7">
    <w:name w:val="Title7"/>
    <w:basedOn w:val="Normal"/>
    <w:qFormat/>
    <w:pPr>
      <w:spacing w:after="150"/>
    </w:pPr>
    <w:rPr>
      <w:color w:val="auto"/>
      <w:sz w:val="24"/>
      <w:szCs w:val="24"/>
    </w:rPr>
  </w:style>
  <w:style w:type="paragraph" w:customStyle="1" w:styleId="body">
    <w:name w:val="body"/>
    <w:basedOn w:val="Normal"/>
    <w:qFormat/>
    <w:pPr>
      <w:spacing w:after="150"/>
    </w:pPr>
    <w:rPr>
      <w:color w:val="auto"/>
      <w:sz w:val="24"/>
      <w:szCs w:val="24"/>
    </w:rPr>
  </w:style>
  <w:style w:type="paragraph" w:customStyle="1" w:styleId="Title8">
    <w:name w:val="Title8"/>
    <w:basedOn w:val="Normal"/>
    <w:qFormat/>
    <w:pPr>
      <w:spacing w:after="150"/>
    </w:pPr>
    <w:rPr>
      <w:color w:val="auto"/>
      <w:sz w:val="24"/>
      <w:szCs w:val="24"/>
    </w:rPr>
  </w:style>
  <w:style w:type="character" w:customStyle="1" w:styleId="BodyTextChar">
    <w:name w:val="Body Text Char"/>
    <w:basedOn w:val="DefaultParagraphFont"/>
    <w:link w:val="BodyText"/>
    <w:qFormat/>
    <w:rPr>
      <w:rFonts w:ascii="Times New Roman" w:eastAsia="Times New Roman" w:hAnsi="Times New Roman" w:cs="Times New Roman"/>
      <w:sz w:val="24"/>
      <w:szCs w:val="24"/>
      <w:lang w:val="vi-VN" w:eastAsia="vi-VN"/>
    </w:rPr>
  </w:style>
  <w:style w:type="paragraph" w:customStyle="1" w:styleId="normaltable">
    <w:name w:val="normaltable"/>
    <w:basedOn w:val="Normal"/>
    <w:qFormat/>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pPr>
      <w:spacing w:before="100" w:beforeAutospacing="1" w:after="100" w:afterAutospacing="1"/>
    </w:pPr>
    <w:rPr>
      <w:color w:val="000000"/>
      <w:sz w:val="24"/>
      <w:szCs w:val="24"/>
    </w:rPr>
  </w:style>
  <w:style w:type="paragraph" w:customStyle="1" w:styleId="fontstyle2">
    <w:name w:val="fontstyle2"/>
    <w:basedOn w:val="Normal"/>
    <w:qFormat/>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pPr>
      <w:spacing w:before="100" w:beforeAutospacing="1" w:after="100" w:afterAutospacing="1"/>
    </w:pPr>
    <w:rPr>
      <w:rFonts w:ascii="EuclidExtra" w:hAnsi="EuclidExtra"/>
      <w:color w:val="000000"/>
      <w:sz w:val="24"/>
      <w:szCs w:val="24"/>
    </w:rPr>
  </w:style>
  <w:style w:type="character" w:customStyle="1" w:styleId="fontstyle61">
    <w:name w:val="fontstyle61"/>
    <w:qFormat/>
    <w:rPr>
      <w:rFonts w:ascii="Arial-ItalicMT" w:hAnsi="Arial-ItalicMT"/>
      <w:i/>
      <w:color w:val="000000"/>
      <w:sz w:val="24"/>
    </w:rPr>
  </w:style>
  <w:style w:type="character" w:customStyle="1" w:styleId="fontstyle71">
    <w:name w:val="fontstyle71"/>
    <w:qFormat/>
    <w:rPr>
      <w:rFonts w:ascii="ArialMT" w:hAnsi="ArialMT"/>
      <w:color w:val="000000"/>
      <w:sz w:val="24"/>
    </w:rPr>
  </w:style>
  <w:style w:type="character" w:customStyle="1" w:styleId="fontstyle81">
    <w:name w:val="fontstyle81"/>
    <w:qFormat/>
    <w:rPr>
      <w:rFonts w:ascii="Euclid-Italic" w:hAnsi="Euclid-Italic"/>
      <w:i/>
      <w:color w:val="000000"/>
      <w:sz w:val="24"/>
    </w:rPr>
  </w:style>
  <w:style w:type="character" w:customStyle="1" w:styleId="fontstyle91">
    <w:name w:val="fontstyle91"/>
    <w:qFormat/>
    <w:rPr>
      <w:rFonts w:ascii="Euclid" w:hAnsi="Euclid"/>
      <w:color w:val="000000"/>
      <w:sz w:val="24"/>
    </w:rPr>
  </w:style>
  <w:style w:type="character" w:customStyle="1" w:styleId="fontstyle101">
    <w:name w:val="fontstyle101"/>
    <w:qFormat/>
    <w:rPr>
      <w:rFonts w:ascii="EuclidSymbol" w:hAnsi="EuclidSymbol"/>
      <w:color w:val="000000"/>
      <w:sz w:val="24"/>
    </w:rPr>
  </w:style>
  <w:style w:type="character" w:customStyle="1" w:styleId="fontstyle111">
    <w:name w:val="fontstyle111"/>
    <w:qFormat/>
    <w:rPr>
      <w:rFonts w:ascii="MT-Extra" w:hAnsi="MT-Extra"/>
      <w:color w:val="000000"/>
      <w:sz w:val="24"/>
    </w:rPr>
  </w:style>
  <w:style w:type="character" w:customStyle="1" w:styleId="fontstyle121">
    <w:name w:val="fontstyle121"/>
    <w:qFormat/>
    <w:rPr>
      <w:rFonts w:ascii="EuclidExtra" w:hAnsi="EuclidExtra"/>
      <w:color w:val="000000"/>
      <w:sz w:val="24"/>
    </w:rPr>
  </w:style>
  <w:style w:type="paragraph" w:customStyle="1" w:styleId="Normal0">
    <w:name w:val="Normal_0"/>
    <w:qFormat/>
    <w:pPr>
      <w:widowControl w:val="0"/>
      <w:spacing w:after="200" w:line="276" w:lineRule="auto"/>
    </w:pPr>
    <w:rPr>
      <w:rFonts w:eastAsia="Calibri" w:hint="eastAsia"/>
      <w:sz w:val="24"/>
      <w:szCs w:val="22"/>
    </w:rPr>
  </w:style>
  <w:style w:type="character" w:customStyle="1" w:styleId="MTConvertedEquation">
    <w:name w:val="MTConvertedEquation"/>
    <w:qFormat/>
    <w:rPr>
      <w:b/>
    </w:rPr>
  </w:style>
  <w:style w:type="character" w:customStyle="1" w:styleId="FootnoteTextChar">
    <w:name w:val="Footnote Text Char"/>
    <w:basedOn w:val="DefaultParagraphFont"/>
    <w:link w:val="FootnoteText"/>
    <w:uiPriority w:val="99"/>
    <w:semiHidden/>
    <w:qFormat/>
    <w:rPr>
      <w:rFonts w:ascii="Times New Roman" w:eastAsia="Calibri" w:hAnsi="Times New Roman" w:cs="Times New Roman"/>
      <w:sz w:val="20"/>
      <w:szCs w:val="20"/>
    </w:rPr>
  </w:style>
  <w:style w:type="character" w:customStyle="1" w:styleId="mi">
    <w:name w:val="mi"/>
    <w:qFormat/>
  </w:style>
  <w:style w:type="character" w:customStyle="1" w:styleId="mo">
    <w:name w:val="mo"/>
    <w:qFormat/>
  </w:style>
  <w:style w:type="character" w:customStyle="1" w:styleId="HeaderChar1">
    <w:name w:val="Header Char1"/>
    <w:uiPriority w:val="99"/>
    <w:semiHidden/>
    <w:qFormat/>
    <w:rPr>
      <w:sz w:val="28"/>
      <w:szCs w:val="22"/>
      <w:lang w:val="en-US" w:eastAsia="en-US"/>
    </w:rPr>
  </w:style>
  <w:style w:type="character" w:customStyle="1" w:styleId="FooterChar1">
    <w:name w:val="Footer Char1"/>
    <w:uiPriority w:val="99"/>
    <w:semiHidden/>
    <w:qFormat/>
    <w:rPr>
      <w:sz w:val="28"/>
      <w:szCs w:val="22"/>
      <w:lang w:val="en-US" w:eastAsia="en-US"/>
    </w:rPr>
  </w:style>
  <w:style w:type="paragraph" w:customStyle="1" w:styleId="TableParagraph">
    <w:name w:val="Table Paragraph"/>
    <w:basedOn w:val="Normal"/>
    <w:uiPriority w:val="1"/>
    <w:qFormat/>
    <w:pPr>
      <w:widowControl w:val="0"/>
      <w:autoSpaceDE w:val="0"/>
      <w:autoSpaceDN w:val="0"/>
    </w:pPr>
    <w:rPr>
      <w:color w:val="auto"/>
      <w:sz w:val="22"/>
      <w:szCs w:val="22"/>
      <w:lang w:bidi="en-US"/>
    </w:rPr>
  </w:style>
  <w:style w:type="character" w:customStyle="1" w:styleId="MTEquationSection">
    <w:name w:val="MTEquationSection"/>
    <w:qFormat/>
    <w:rPr>
      <w:b/>
      <w:vanish/>
      <w:color w:val="FF0000"/>
    </w:rPr>
  </w:style>
  <w:style w:type="character" w:customStyle="1" w:styleId="Vnbnnidung2Innghing">
    <w:name w:val="Văn bản nội dung (2) + In nghiêng"/>
    <w:aliases w:val="Giãn cách 2 pt"/>
    <w:qFormat/>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style>
  <w:style w:type="character" w:customStyle="1" w:styleId="NoSpacingChar">
    <w:name w:val="No Spacing Char"/>
    <w:link w:val="NoSpacing"/>
    <w:uiPriority w:val="1"/>
    <w:qFormat/>
    <w:rPr>
      <w:rFonts w:ascii="Times New Roman" w:eastAsia="Calibri" w:hAnsi="Times New Roman" w:cs="Times New Roman"/>
      <w:sz w:val="24"/>
    </w:rPr>
  </w:style>
  <w:style w:type="character" w:customStyle="1" w:styleId="NormalWebChar">
    <w:name w:val="Normal (Web) Char"/>
    <w:link w:val="NormalWeb"/>
    <w:uiPriority w:val="99"/>
    <w:qFormat/>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style>
  <w:style w:type="paragraph" w:customStyle="1" w:styleId="Normal2">
    <w:name w:val="Normal2"/>
    <w:qFormat/>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Pr>
      <w:rFonts w:ascii="Times New Roman" w:eastAsia="Times New Roman" w:hAnsi="Times New Roman" w:cs="Times New Roman"/>
      <w:shd w:val="clear" w:color="auto" w:fill="FFFFFF"/>
    </w:rPr>
  </w:style>
  <w:style w:type="paragraph" w:customStyle="1" w:styleId="BodyText10">
    <w:name w:val="Body Text1"/>
    <w:basedOn w:val="Normal"/>
    <w:link w:val="Bodytext0"/>
    <w:qFormat/>
    <w:pPr>
      <w:widowControl w:val="0"/>
      <w:shd w:val="clear" w:color="auto" w:fill="FFFFFF"/>
    </w:pPr>
    <w:rPr>
      <w:color w:val="auto"/>
      <w:sz w:val="22"/>
      <w:szCs w:val="22"/>
    </w:rPr>
  </w:style>
  <w:style w:type="character" w:customStyle="1" w:styleId="Footnote">
    <w:name w:val="Footnote_"/>
    <w:basedOn w:val="DefaultParagraphFont"/>
    <w:link w:val="Footnote0"/>
    <w:qFormat/>
    <w:locked/>
    <w:rPr>
      <w:rFonts w:ascii="Times New Roman" w:eastAsia="Times New Roman" w:hAnsi="Times New Roman" w:cs="Times New Roman"/>
      <w:shd w:val="clear" w:color="auto" w:fill="FFFFFF"/>
    </w:rPr>
  </w:style>
  <w:style w:type="paragraph" w:customStyle="1" w:styleId="Footnote0">
    <w:name w:val="Footnote"/>
    <w:basedOn w:val="Normal"/>
    <w:link w:val="Footnote"/>
    <w:qFormat/>
    <w:pPr>
      <w:widowControl w:val="0"/>
      <w:shd w:val="clear" w:color="auto" w:fill="FFFFFF"/>
      <w:ind w:firstLine="150"/>
    </w:pPr>
    <w:rPr>
      <w:color w:val="auto"/>
      <w:sz w:val="22"/>
      <w:szCs w:val="22"/>
    </w:rPr>
  </w:style>
  <w:style w:type="character" w:customStyle="1" w:styleId="Picturecaption">
    <w:name w:val="Picture caption_"/>
    <w:link w:val="Picturecaption0"/>
    <w:qFormat/>
    <w:locke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pPr>
      <w:widowControl w:val="0"/>
      <w:shd w:val="clear" w:color="auto" w:fill="FFFFFF"/>
    </w:pPr>
    <w:rPr>
      <w:color w:val="auto"/>
      <w:sz w:val="22"/>
      <w:szCs w:val="22"/>
    </w:rPr>
  </w:style>
  <w:style w:type="character" w:customStyle="1" w:styleId="mn">
    <w:name w:val="mn"/>
    <w:basedOn w:val="DefaultParagraphFont"/>
    <w:qFormat/>
  </w:style>
  <w:style w:type="paragraph" w:customStyle="1" w:styleId="Char">
    <w:name w:val="Char"/>
    <w:basedOn w:val="Normal"/>
    <w:qFormat/>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qFormat/>
    <w:rPr>
      <w:rFonts w:ascii="Times New Roman" w:eastAsia="Times New Roman" w:hAnsi="Times New Roman" w:cs="Times New Roman"/>
      <w:sz w:val="24"/>
      <w:szCs w:val="24"/>
    </w:rPr>
  </w:style>
  <w:style w:type="character" w:customStyle="1" w:styleId="Heading8Char">
    <w:name w:val="Heading 8 Char"/>
    <w:basedOn w:val="DefaultParagraphFont"/>
    <w:link w:val="Heading8"/>
    <w:qFormat/>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qFormat/>
    <w:rPr>
      <w:rFonts w:ascii="Times New Roman" w:eastAsia="Times New Roman" w:hAnsi="Times New Roman" w:cs="Times New Roman"/>
      <w:sz w:val="24"/>
      <w:szCs w:val="24"/>
    </w:rPr>
  </w:style>
  <w:style w:type="table" w:customStyle="1" w:styleId="TableGrid30">
    <w:name w:val="Table Grid30"/>
    <w:basedOn w:val="TableNormal"/>
    <w:uiPriority w:val="59"/>
    <w:qFormat/>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1">
    <w:name w:val="c1"/>
    <w:basedOn w:val="DefaultParagraphFont"/>
    <w:qFormat/>
  </w:style>
  <w:style w:type="character" w:customStyle="1" w:styleId="apple-style-span">
    <w:name w:val="apple-style-span"/>
    <w:qFormat/>
  </w:style>
  <w:style w:type="paragraph" w:customStyle="1" w:styleId="tenb">
    <w:name w:val="tenb"/>
    <w:basedOn w:val="Normal"/>
    <w:qFormat/>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Pr>
      <w:rFonts w:ascii=".VnTime" w:eastAsia="Times New Roman" w:hAnsi=".VnTime" w:cs="Times New Roman"/>
      <w:sz w:val="28"/>
      <w:szCs w:val="24"/>
    </w:rPr>
  </w:style>
  <w:style w:type="character" w:customStyle="1" w:styleId="BodyText3Char">
    <w:name w:val="Body Text 3 Char"/>
    <w:basedOn w:val="DefaultParagraphFont"/>
    <w:link w:val="BodyText3"/>
    <w:qFormat/>
    <w:rPr>
      <w:rFonts w:ascii="VNI-Times" w:eastAsia="Times New Roman" w:hAnsi="VNI-Times" w:cs="Times New Roman"/>
      <w:sz w:val="16"/>
      <w:szCs w:val="16"/>
    </w:rPr>
  </w:style>
  <w:style w:type="paragraph" w:customStyle="1" w:styleId="Cu">
    <w:name w:val="Câu"/>
    <w:basedOn w:val="Normal"/>
    <w:qFormat/>
    <w:pPr>
      <w:numPr>
        <w:numId w:val="5"/>
      </w:numPr>
      <w:spacing w:before="80" w:after="40"/>
      <w:jc w:val="both"/>
    </w:pPr>
    <w:rPr>
      <w:color w:val="auto"/>
      <w:sz w:val="24"/>
      <w:szCs w:val="24"/>
    </w:rPr>
  </w:style>
  <w:style w:type="paragraph" w:customStyle="1" w:styleId="Chn4">
    <w:name w:val="Chọn 4"/>
    <w:basedOn w:val="Normal"/>
    <w:qFormat/>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Pr>
      <w:rFonts w:ascii="Times New Roman" w:eastAsia="Times New Roman" w:hAnsi="Times New Roman" w:cs="Times New Roman"/>
      <w:sz w:val="24"/>
      <w:szCs w:val="24"/>
    </w:rPr>
  </w:style>
  <w:style w:type="character" w:customStyle="1" w:styleId="TitleChar">
    <w:name w:val="Title Char"/>
    <w:basedOn w:val="DefaultParagraphFont"/>
    <w:link w:val="Title"/>
    <w:qFormat/>
    <w:rPr>
      <w:rFonts w:ascii="VNI-Souvir" w:eastAsia="Times New Roman" w:hAnsi="VNI-Souvir" w:cs="Times New Roman"/>
      <w:sz w:val="48"/>
      <w:szCs w:val="24"/>
    </w:rPr>
  </w:style>
  <w:style w:type="character" w:customStyle="1" w:styleId="BodyText2Char">
    <w:name w:val="Body Text 2 Char"/>
    <w:basedOn w:val="DefaultParagraphFont"/>
    <w:link w:val="BodyText2"/>
    <w:qFormat/>
    <w:rPr>
      <w:rFonts w:ascii="Times New Roman" w:eastAsia="Times New Roman" w:hAnsi="Times New Roman" w:cs="Times New Roman"/>
      <w:sz w:val="24"/>
      <w:szCs w:val="24"/>
    </w:rPr>
  </w:style>
  <w:style w:type="paragraph" w:customStyle="1" w:styleId="important">
    <w:name w:val="important"/>
    <w:basedOn w:val="Normal"/>
    <w:qFormat/>
    <w:pPr>
      <w:ind w:firstLine="300"/>
      <w:jc w:val="both"/>
    </w:pPr>
    <w:rPr>
      <w:b/>
      <w:bCs/>
      <w:color w:val="006600"/>
      <w:sz w:val="24"/>
      <w:szCs w:val="24"/>
    </w:rPr>
  </w:style>
  <w:style w:type="paragraph" w:customStyle="1" w:styleId="Style4">
    <w:name w:val="Style4"/>
    <w:basedOn w:val="Normal"/>
    <w:qFormat/>
    <w:pPr>
      <w:jc w:val="both"/>
    </w:pPr>
    <w:rPr>
      <w:b/>
      <w:color w:val="auto"/>
      <w:sz w:val="24"/>
      <w:szCs w:val="24"/>
    </w:rPr>
  </w:style>
  <w:style w:type="paragraph" w:customStyle="1" w:styleId="Style2">
    <w:name w:val="Style2"/>
    <w:basedOn w:val="Normal"/>
    <w:qFormat/>
    <w:pPr>
      <w:jc w:val="center"/>
    </w:pPr>
    <w:rPr>
      <w:b/>
      <w:bCs/>
      <w:color w:val="auto"/>
      <w:sz w:val="28"/>
      <w:szCs w:val="28"/>
    </w:rPr>
  </w:style>
  <w:style w:type="character" w:customStyle="1" w:styleId="ListBulletChar">
    <w:name w:val="List Bullet Char"/>
    <w:link w:val="ListBullet"/>
    <w:qFormat/>
    <w:rPr>
      <w:rFonts w:eastAsia="Times New Roman"/>
      <w:sz w:val="24"/>
      <w:szCs w:val="24"/>
      <w:lang w:val="vi-VN" w:eastAsia="vi-VN"/>
    </w:rPr>
  </w:style>
  <w:style w:type="paragraph" w:customStyle="1" w:styleId="Style1">
    <w:name w:val="Style1"/>
    <w:basedOn w:val="Normal"/>
    <w:link w:val="Style1Char"/>
    <w:qFormat/>
    <w:pPr>
      <w:jc w:val="center"/>
    </w:pPr>
    <w:rPr>
      <w:b/>
      <w:color w:val="auto"/>
      <w:sz w:val="28"/>
      <w:szCs w:val="28"/>
    </w:rPr>
  </w:style>
  <w:style w:type="paragraph" w:customStyle="1" w:styleId="Style3">
    <w:name w:val="Style3"/>
    <w:basedOn w:val="Normal"/>
    <w:qFormat/>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Pr>
      <w:rFonts w:ascii=".VnTime" w:eastAsia="Times New Roman" w:hAnsi=".VnTime"/>
    </w:rPr>
  </w:style>
  <w:style w:type="character" w:customStyle="1" w:styleId="CommentTextChar1">
    <w:name w:val="Comment Text Char1"/>
    <w:basedOn w:val="DefaultParagraphFont"/>
    <w:uiPriority w:val="99"/>
    <w:semiHidden/>
    <w:qFormat/>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Pr>
      <w:rFonts w:ascii=".VnTime" w:eastAsia="Times New Roman" w:hAnsi=".VnTime"/>
      <w:b/>
      <w:bCs/>
    </w:rPr>
  </w:style>
  <w:style w:type="character" w:customStyle="1" w:styleId="CommentSubjectChar1">
    <w:name w:val="Comment Subject Char1"/>
    <w:basedOn w:val="CommentTextChar1"/>
    <w:uiPriority w:val="99"/>
    <w:semiHidden/>
    <w:qFormat/>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pPr>
      <w:widowControl w:val="0"/>
      <w:jc w:val="center"/>
    </w:pPr>
    <w:rPr>
      <w:rFonts w:ascii=".VnAvantH" w:hAnsi=".VnAvantH"/>
      <w:b/>
      <w:color w:val="000000"/>
      <w:sz w:val="20"/>
      <w:szCs w:val="20"/>
    </w:rPr>
  </w:style>
  <w:style w:type="character" w:customStyle="1" w:styleId="4tenchuongChar">
    <w:name w:val="4 ten chuong Char"/>
    <w:link w:val="4tenchuong"/>
    <w:qFormat/>
    <w:rPr>
      <w:rFonts w:ascii=".VnAvantH" w:eastAsia="Times New Roman" w:hAnsi=".VnAvantH" w:cs="Times New Roman"/>
      <w:b/>
      <w:color w:val="000000"/>
      <w:sz w:val="20"/>
      <w:szCs w:val="20"/>
    </w:rPr>
  </w:style>
  <w:style w:type="paragraph" w:customStyle="1" w:styleId="2dongcach">
    <w:name w:val="2 dong cach"/>
    <w:basedOn w:val="Normal"/>
    <w:qFormat/>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Pr>
      <w:rFonts w:ascii=".VnCentury Schoolbook" w:eastAsia="Times New Roman" w:hAnsi=".VnCentury Schoolbook" w:cs="Times New Roman"/>
      <w:color w:val="000000"/>
      <w:sz w:val="20"/>
      <w:szCs w:val="20"/>
    </w:rPr>
  </w:style>
  <w:style w:type="paragraph" w:customStyle="1" w:styleId="6tenmucphan">
    <w:name w:val="6 ten muc phan"/>
    <w:basedOn w:val="Normal"/>
    <w:qFormat/>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pPr>
      <w:ind w:left="993" w:hanging="284"/>
    </w:pPr>
  </w:style>
  <w:style w:type="character" w:customStyle="1" w:styleId="1TChar">
    <w:name w:val="1 T Char"/>
    <w:basedOn w:val="1chinhtrangCharChar"/>
    <w:link w:val="1T"/>
    <w:qFormat/>
    <w:rPr>
      <w:rFonts w:ascii=".VnCentury Schoolbook" w:eastAsia="Times New Roman" w:hAnsi=".VnCentury Schoolbook" w:cs="Times New Roman"/>
      <w:color w:val="000000"/>
      <w:sz w:val="20"/>
      <w:szCs w:val="20"/>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Pr>
      <w:rFonts w:ascii="Tahoma" w:eastAsia="Times New Roman" w:hAnsi="Tahoma" w:cs="Times New Roman"/>
      <w:sz w:val="20"/>
      <w:szCs w:val="20"/>
      <w:shd w:val="clear" w:color="auto" w:fill="000080"/>
    </w:rPr>
  </w:style>
  <w:style w:type="paragraph" w:customStyle="1" w:styleId="Normal1">
    <w:name w:val="[Normal]"/>
    <w:qFormat/>
    <w:pPr>
      <w:autoSpaceDE w:val="0"/>
      <w:autoSpaceDN w:val="0"/>
      <w:adjustRightInd w:val="0"/>
    </w:pPr>
    <w:rPr>
      <w:rFonts w:eastAsia="Times New Roman" w:cs="Arial"/>
      <w:sz w:val="24"/>
      <w:szCs w:val="24"/>
    </w:rPr>
  </w:style>
  <w:style w:type="paragraph" w:customStyle="1" w:styleId="TimesNewRoman12">
    <w:name w:val="Times New Roman 12"/>
    <w:basedOn w:val="Normal"/>
    <w:qFormat/>
    <w:rPr>
      <w:color w:val="auto"/>
      <w:kern w:val="24"/>
      <w:sz w:val="24"/>
      <w:szCs w:val="24"/>
    </w:rPr>
  </w:style>
  <w:style w:type="paragraph" w:customStyle="1" w:styleId="StyleTimesNewRoman12pt1">
    <w:name w:val="Style Times New Roman 12 pt1"/>
    <w:basedOn w:val="Normal"/>
    <w:link w:val="StyleTimesNewRoman12pt1Char"/>
    <w:qFormat/>
    <w:pPr>
      <w:widowControl w:val="0"/>
    </w:pPr>
    <w:rPr>
      <w:color w:val="auto"/>
      <w:kern w:val="24"/>
      <w:sz w:val="24"/>
      <w:szCs w:val="24"/>
    </w:rPr>
  </w:style>
  <w:style w:type="character" w:customStyle="1" w:styleId="StyleTimesNewRoman12pt1Char">
    <w:name w:val="Style Times New Roman 12 pt1 Char"/>
    <w:link w:val="StyleTimesNewRoman12pt1"/>
    <w:qFormat/>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Pr>
      <w:color w:val="auto"/>
      <w:kern w:val="24"/>
      <w:sz w:val="24"/>
      <w:szCs w:val="24"/>
    </w:rPr>
  </w:style>
  <w:style w:type="paragraph" w:customStyle="1" w:styleId="StyleStyleTimesNewRoman12pt11">
    <w:name w:val="Style Style Times New Roman 12 pt1 +1"/>
    <w:basedOn w:val="Normal"/>
    <w:next w:val="Normal"/>
    <w:qFormat/>
    <w:rPr>
      <w:color w:val="auto"/>
      <w:kern w:val="24"/>
      <w:sz w:val="24"/>
      <w:szCs w:val="24"/>
    </w:rPr>
  </w:style>
  <w:style w:type="character" w:customStyle="1" w:styleId="SubtitleChar">
    <w:name w:val="Subtitle Char"/>
    <w:basedOn w:val="DefaultParagraphFont"/>
    <w:link w:val="Subtitle"/>
    <w:uiPriority w:val="11"/>
    <w:qFormat/>
    <w:rPr>
      <w:rFonts w:ascii="Times New Roman" w:eastAsia="Times New Roman" w:hAnsi="Times New Roman" w:cs="Times New Roman"/>
      <w:sz w:val="24"/>
      <w:szCs w:val="24"/>
    </w:rPr>
  </w:style>
  <w:style w:type="paragraph" w:customStyle="1" w:styleId="CharChar1">
    <w:name w:val="Char Char1"/>
    <w:basedOn w:val="Normal"/>
    <w:semiHidden/>
    <w:qFormat/>
    <w:pPr>
      <w:spacing w:after="160" w:line="240" w:lineRule="exact"/>
      <w:jc w:val="both"/>
    </w:pPr>
    <w:rPr>
      <w:rFonts w:ascii="Arial" w:hAnsi="Arial" w:cs="Arial"/>
      <w:color w:val="auto"/>
      <w:sz w:val="24"/>
      <w:szCs w:val="24"/>
    </w:rPr>
  </w:style>
  <w:style w:type="character" w:customStyle="1" w:styleId="Normaltext">
    <w:name w:val="Normal text"/>
    <w:qFormat/>
    <w:rPr>
      <w:rFonts w:cs="Tahoma"/>
      <w:sz w:val="22"/>
      <w:szCs w:val="22"/>
    </w:rPr>
  </w:style>
  <w:style w:type="paragraph" w:customStyle="1" w:styleId="bangtxt">
    <w:name w:val="bangtxt"/>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pPr>
      <w:spacing w:before="60" w:after="60"/>
      <w:ind w:left="1195" w:hanging="288"/>
      <w:jc w:val="both"/>
    </w:pPr>
    <w:rPr>
      <w:color w:val="auto"/>
      <w:sz w:val="24"/>
      <w:szCs w:val="24"/>
    </w:rPr>
  </w:style>
  <w:style w:type="character" w:customStyle="1" w:styleId="SubtleEmphasis1">
    <w:name w:val="Subtle Emphasis1"/>
    <w:uiPriority w:val="19"/>
    <w:qFormat/>
    <w:rPr>
      <w:i/>
      <w:iCs/>
      <w:color w:val="404040"/>
    </w:rPr>
  </w:style>
  <w:style w:type="character" w:customStyle="1" w:styleId="IntenseEmphasis1">
    <w:name w:val="Intense Emphasis1"/>
    <w:uiPriority w:val="21"/>
    <w:qFormat/>
    <w:rPr>
      <w:b/>
      <w:bCs/>
      <w:i/>
      <w:iCs/>
      <w:caps/>
    </w:rPr>
  </w:style>
  <w:style w:type="paragraph" w:styleId="Quote">
    <w:name w:val="Quote"/>
    <w:basedOn w:val="Normal"/>
    <w:next w:val="Normal"/>
    <w:link w:val="QuoteChar"/>
    <w:uiPriority w:val="29"/>
    <w:qFormat/>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Pr>
      <w:smallCaps/>
      <w:color w:val="404040"/>
      <w:u w:val="single" w:color="7F7F7F"/>
    </w:rPr>
  </w:style>
  <w:style w:type="character" w:customStyle="1" w:styleId="IntenseReference1">
    <w:name w:val="Intense Reference1"/>
    <w:uiPriority w:val="32"/>
    <w:qFormat/>
    <w:rPr>
      <w:b/>
      <w:bCs/>
      <w:smallCaps/>
      <w:u w:val="single"/>
    </w:rPr>
  </w:style>
  <w:style w:type="character" w:customStyle="1" w:styleId="BookTitle1">
    <w:name w:val="Book Title1"/>
    <w:uiPriority w:val="33"/>
    <w:qFormat/>
    <w:rPr>
      <w:smallCaps/>
      <w:spacing w:val="5"/>
    </w:rPr>
  </w:style>
  <w:style w:type="character" w:customStyle="1" w:styleId="Style1Char">
    <w:name w:val="Style1 Char"/>
    <w:link w:val="Style1"/>
    <w:qFormat/>
    <w:rPr>
      <w:rFonts w:ascii="Times New Roman" w:eastAsia="Times New Roman" w:hAnsi="Times New Roman" w:cs="Times New Roman"/>
      <w:b/>
      <w:sz w:val="28"/>
      <w:szCs w:val="28"/>
    </w:rPr>
  </w:style>
  <w:style w:type="character" w:customStyle="1" w:styleId="postbody1">
    <w:name w:val="postbody1"/>
    <w:qFormat/>
    <w:rPr>
      <w:sz w:val="18"/>
      <w:szCs w:val="18"/>
    </w:rPr>
  </w:style>
  <w:style w:type="paragraph" w:customStyle="1" w:styleId="1">
    <w:name w:val="1"/>
    <w:basedOn w:val="Normal"/>
    <w:qFormat/>
    <w:pPr>
      <w:spacing w:after="160" w:line="240" w:lineRule="exact"/>
      <w:ind w:firstLine="567"/>
    </w:pPr>
    <w:rPr>
      <w:rFonts w:ascii="Verdana" w:hAnsi="Verdana" w:cs="Verdana"/>
      <w:color w:val="auto"/>
      <w:sz w:val="20"/>
      <w:szCs w:val="20"/>
    </w:rPr>
  </w:style>
  <w:style w:type="paragraph" w:customStyle="1" w:styleId="VTD11">
    <w:name w:val="VTD1.1"/>
    <w:basedOn w:val="Normal"/>
    <w:qFormat/>
    <w:pPr>
      <w:ind w:left="720"/>
    </w:pPr>
    <w:rPr>
      <w:color w:val="auto"/>
      <w:sz w:val="28"/>
      <w:szCs w:val="28"/>
      <w:lang w:eastAsia="vi-VN"/>
    </w:rPr>
  </w:style>
  <w:style w:type="paragraph" w:customStyle="1" w:styleId="quang">
    <w:name w:val="quang"/>
    <w:basedOn w:val="Heading7"/>
    <w:qFormat/>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pPr>
      <w:spacing w:before="240" w:after="120"/>
    </w:pPr>
    <w:rPr>
      <w:rFonts w:ascii=".VnCentury Schoolbook" w:hAnsi=".VnCentury Schoolbook"/>
      <w:i/>
      <w:color w:val="auto"/>
      <w:sz w:val="24"/>
      <w:szCs w:val="20"/>
    </w:rPr>
  </w:style>
  <w:style w:type="paragraph" w:customStyle="1" w:styleId="tenc">
    <w:name w:val="tenc"/>
    <w:basedOn w:val="Heading8"/>
    <w:qFormat/>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pPr>
      <w:spacing w:before="120" w:after="60"/>
      <w:ind w:left="900" w:hanging="900"/>
      <w:jc w:val="both"/>
    </w:pPr>
    <w:rPr>
      <w:color w:val="auto"/>
      <w:sz w:val="20"/>
      <w:szCs w:val="20"/>
    </w:rPr>
  </w:style>
  <w:style w:type="character" w:customStyle="1" w:styleId="cauhoiChar">
    <w:name w:val="cauhoi Char"/>
    <w:link w:val="cauhoi"/>
    <w:qFormat/>
    <w:rPr>
      <w:rFonts w:ascii="Times New Roman" w:eastAsia="Times New Roman" w:hAnsi="Times New Roman" w:cs="Times New Roman"/>
      <w:sz w:val="20"/>
      <w:szCs w:val="20"/>
    </w:rPr>
  </w:style>
  <w:style w:type="paragraph" w:customStyle="1" w:styleId="cau1">
    <w:name w:val="cau 1"/>
    <w:basedOn w:val="Normal"/>
    <w:link w:val="cau1Char"/>
    <w:qFormat/>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Pr>
      <w:rFonts w:ascii="Times New Roman" w:eastAsia="Times New Roman" w:hAnsi="Times New Roman" w:cs="Times New Roman"/>
      <w:sz w:val="20"/>
      <w:szCs w:val="20"/>
      <w:lang w:val="en-GB"/>
    </w:rPr>
  </w:style>
  <w:style w:type="paragraph" w:customStyle="1" w:styleId="Vande">
    <w:name w:val="Vande"/>
    <w:basedOn w:val="Normal"/>
    <w:next w:val="Normal"/>
    <w:qFormat/>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style>
  <w:style w:type="paragraph" w:customStyle="1" w:styleId="Normal10pt">
    <w:name w:val="Normal+10 pt"/>
    <w:basedOn w:val="Normal"/>
    <w:qFormat/>
    <w:pPr>
      <w:autoSpaceDE w:val="0"/>
      <w:autoSpaceDN w:val="0"/>
      <w:adjustRightInd w:val="0"/>
    </w:pPr>
    <w:rPr>
      <w:rFonts w:ascii=".VnTime" w:hAnsi=".VnTime" w:cs=".VnTime"/>
      <w:color w:val="auto"/>
      <w:sz w:val="24"/>
      <w:szCs w:val="24"/>
    </w:rPr>
  </w:style>
  <w:style w:type="paragraph" w:customStyle="1" w:styleId="cauhoiphu">
    <w:name w:val="cauhoiphu"/>
    <w:basedOn w:val="Normal"/>
    <w:qFormat/>
    <w:pPr>
      <w:spacing w:before="60" w:after="60"/>
      <w:ind w:left="907"/>
      <w:jc w:val="both"/>
    </w:pPr>
    <w:rPr>
      <w:color w:val="auto"/>
      <w:sz w:val="24"/>
      <w:szCs w:val="24"/>
    </w:rPr>
  </w:style>
  <w:style w:type="character" w:customStyle="1" w:styleId="CharChar3">
    <w:name w:val="Char Char3"/>
    <w:qFormat/>
    <w:rPr>
      <w:rFonts w:ascii="VNI-Times" w:hAnsi="VNI-Times"/>
      <w:sz w:val="24"/>
      <w:szCs w:val="24"/>
    </w:rPr>
  </w:style>
  <w:style w:type="paragraph" w:customStyle="1" w:styleId="msonormalcxspmiddle">
    <w:name w:val="msonormalcxspmiddle"/>
    <w:basedOn w:val="Normal"/>
    <w:qFormat/>
    <w:pPr>
      <w:spacing w:before="100" w:beforeAutospacing="1" w:after="100" w:afterAutospacing="1"/>
    </w:pPr>
    <w:rPr>
      <w:color w:val="auto"/>
      <w:sz w:val="24"/>
      <w:szCs w:val="24"/>
    </w:rPr>
  </w:style>
  <w:style w:type="character" w:customStyle="1" w:styleId="CharChar12">
    <w:name w:val="Char Char12"/>
    <w:qFormat/>
    <w:rPr>
      <w:rFonts w:ascii="Arial" w:hAnsi="Arial" w:cs="Arial"/>
      <w:b/>
      <w:bCs/>
      <w:kern w:val="32"/>
      <w:sz w:val="32"/>
      <w:szCs w:val="32"/>
      <w:lang w:val="en-US" w:eastAsia="en-US" w:bidi="ar-SA"/>
    </w:rPr>
  </w:style>
  <w:style w:type="character" w:customStyle="1" w:styleId="CharChar10">
    <w:name w:val="Char Char10"/>
    <w:qFormat/>
    <w:rPr>
      <w:b/>
      <w:bCs/>
      <w:sz w:val="27"/>
      <w:szCs w:val="27"/>
      <w:lang w:val="en-US" w:eastAsia="en-US" w:bidi="ar-SA"/>
    </w:rPr>
  </w:style>
  <w:style w:type="paragraph" w:customStyle="1" w:styleId="abcd">
    <w:name w:val="abcd"/>
    <w:basedOn w:val="Vande"/>
    <w:qFormat/>
    <w:pPr>
      <w:tabs>
        <w:tab w:val="left" w:pos="4820"/>
      </w:tabs>
      <w:ind w:left="681" w:hanging="284"/>
      <w:outlineLvl w:val="4"/>
    </w:pPr>
    <w:rPr>
      <w:b w:val="0"/>
      <w:i w:val="0"/>
    </w:rPr>
  </w:style>
  <w:style w:type="character" w:customStyle="1" w:styleId="pagingselected">
    <w:name w:val="paging_selected"/>
    <w:basedOn w:val="DefaultParagraphFont"/>
    <w:qFormat/>
  </w:style>
  <w:style w:type="paragraph" w:customStyle="1" w:styleId="baibosung">
    <w:name w:val="bai bo sung"/>
    <w:basedOn w:val="Normal"/>
    <w:qFormat/>
    <w:rPr>
      <w:rFonts w:ascii=".VnCentury Schoolbook" w:hAnsi=".VnCentury Schoolbook"/>
      <w:color w:val="auto"/>
      <w:sz w:val="26"/>
      <w:szCs w:val="20"/>
    </w:rPr>
  </w:style>
  <w:style w:type="paragraph" w:customStyle="1" w:styleId="bienn">
    <w:name w:val="bienn"/>
    <w:basedOn w:val="Normal"/>
    <w:qFormat/>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pPr>
      <w:spacing w:before="480" w:after="240"/>
    </w:pPr>
    <w:rPr>
      <w:sz w:val="26"/>
    </w:rPr>
  </w:style>
  <w:style w:type="character" w:customStyle="1" w:styleId="titbangChar">
    <w:name w:val="tit bang Char"/>
    <w:link w:val="titbang"/>
    <w:qFormat/>
    <w:rPr>
      <w:b/>
      <w:color w:val="3366FF"/>
    </w:rPr>
  </w:style>
  <w:style w:type="paragraph" w:customStyle="1" w:styleId="titbang">
    <w:name w:val="tit bang"/>
    <w:basedOn w:val="Normal"/>
    <w:link w:val="titbangChar"/>
    <w:qFormat/>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pPr>
      <w:spacing w:before="40" w:line="120" w:lineRule="exact"/>
      <w:ind w:left="284" w:hanging="284"/>
      <w:jc w:val="both"/>
    </w:pPr>
    <w:rPr>
      <w:color w:val="auto"/>
      <w:sz w:val="24"/>
      <w:szCs w:val="24"/>
    </w:rPr>
  </w:style>
  <w:style w:type="character" w:customStyle="1" w:styleId="msqrt">
    <w:name w:val="msqrt"/>
    <w:basedOn w:val="DefaultParagraphFont"/>
    <w:qFormat/>
  </w:style>
  <w:style w:type="character" w:customStyle="1" w:styleId="mtext">
    <w:name w:val="mtext"/>
    <w:basedOn w:val="DefaultParagraphFont"/>
    <w:qFormat/>
  </w:style>
  <w:style w:type="paragraph" w:customStyle="1" w:styleId="CharChar1Char">
    <w:name w:val="Char Char1 Char"/>
    <w:basedOn w:val="Normal"/>
    <w:semiHidden/>
    <w:qFormat/>
    <w:pPr>
      <w:spacing w:after="160" w:line="240" w:lineRule="exact"/>
    </w:pPr>
    <w:rPr>
      <w:rFonts w:ascii="Arial" w:hAnsi="Arial" w:cs="Arial"/>
      <w:color w:val="auto"/>
      <w:sz w:val="24"/>
      <w:szCs w:val="24"/>
    </w:rPr>
  </w:style>
  <w:style w:type="paragraph" w:customStyle="1" w:styleId="da">
    <w:name w:val="da"/>
    <w:basedOn w:val="Normal"/>
    <w:link w:val="daChar"/>
    <w:qFormat/>
    <w:pPr>
      <w:tabs>
        <w:tab w:val="left" w:pos="374"/>
        <w:tab w:val="left" w:pos="2606"/>
        <w:tab w:val="left" w:pos="4939"/>
        <w:tab w:val="left" w:pos="7272"/>
      </w:tabs>
    </w:pPr>
    <w:rPr>
      <w:color w:val="auto"/>
      <w:sz w:val="24"/>
      <w:szCs w:val="24"/>
    </w:rPr>
  </w:style>
  <w:style w:type="character" w:customStyle="1" w:styleId="daChar">
    <w:name w:val="da Char"/>
    <w:link w:val="da"/>
    <w:qFormat/>
    <w:rPr>
      <w:rFonts w:ascii="Times New Roman" w:eastAsia="Times New Roman" w:hAnsi="Times New Roman" w:cs="Times New Roman"/>
      <w:sz w:val="24"/>
      <w:szCs w:val="24"/>
    </w:rPr>
  </w:style>
  <w:style w:type="character" w:customStyle="1" w:styleId="Normal-12ptChar">
    <w:name w:val="Normal - 12pt Char"/>
    <w:link w:val="Normal-12pt"/>
    <w:qFormat/>
    <w:locked/>
    <w:rPr>
      <w:sz w:val="28"/>
      <w:szCs w:val="28"/>
    </w:rPr>
  </w:style>
  <w:style w:type="paragraph" w:customStyle="1" w:styleId="Normal-12pt">
    <w:name w:val="Normal - 12pt"/>
    <w:basedOn w:val="Normal"/>
    <w:link w:val="Normal-12ptChar"/>
    <w:qFormat/>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pPr>
      <w:spacing w:before="120"/>
    </w:pPr>
    <w:rPr>
      <w:b/>
      <w:bCs/>
      <w:color w:val="auto"/>
      <w:sz w:val="24"/>
      <w:szCs w:val="24"/>
    </w:rPr>
  </w:style>
  <w:style w:type="paragraph" w:customStyle="1" w:styleId="d">
    <w:name w:val="d"/>
    <w:basedOn w:val="Normal"/>
    <w:qFormat/>
    <w:pPr>
      <w:spacing w:before="120"/>
      <w:jc w:val="both"/>
    </w:pPr>
    <w:rPr>
      <w:color w:val="000080"/>
      <w:sz w:val="24"/>
      <w:szCs w:val="24"/>
    </w:rPr>
  </w:style>
  <w:style w:type="paragraph" w:customStyle="1" w:styleId="t">
    <w:name w:val="t"/>
    <w:basedOn w:val="Normal"/>
    <w:qFormat/>
    <w:pPr>
      <w:spacing w:before="60"/>
      <w:ind w:left="568" w:hanging="284"/>
      <w:jc w:val="both"/>
    </w:pPr>
    <w:rPr>
      <w:color w:val="auto"/>
      <w:sz w:val="24"/>
      <w:szCs w:val="24"/>
    </w:rPr>
  </w:style>
  <w:style w:type="paragraph" w:customStyle="1" w:styleId="ti">
    <w:name w:val="ti"/>
    <w:basedOn w:val="Normal"/>
    <w:qFormat/>
    <w:pPr>
      <w:spacing w:before="120"/>
      <w:jc w:val="right"/>
    </w:pPr>
    <w:rPr>
      <w:i/>
      <w:iCs/>
      <w:color w:val="auto"/>
      <w:sz w:val="24"/>
      <w:szCs w:val="24"/>
    </w:rPr>
  </w:style>
  <w:style w:type="paragraph" w:customStyle="1" w:styleId="NormalFirstline">
    <w:name w:val="Normal + First line:"/>
    <w:basedOn w:val="Normal"/>
    <w:qFormat/>
    <w:pPr>
      <w:ind w:firstLine="720"/>
    </w:pPr>
    <w:rPr>
      <w:color w:val="auto"/>
      <w:sz w:val="24"/>
      <w:szCs w:val="24"/>
    </w:rPr>
  </w:style>
  <w:style w:type="table" w:customStyle="1" w:styleId="TableStyle3">
    <w:name w:val="Table Style3"/>
    <w:basedOn w:val="TableNormal"/>
    <w:qFormat/>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MediumShading2-Accent11">
    <w:name w:val="Medium Shading 2 - Accent 11"/>
    <w:basedOn w:val="TableNormal"/>
    <w:qFormat/>
    <w:rPr>
      <w:rFonts w:ascii="Calibri" w:eastAsia="Times New Roman" w:hAnsi="Calibri"/>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Pr>
      <w:rFonts w:ascii="Times New Roman" w:hAnsi="Times New Roman" w:cs="Times New Roman"/>
      <w:sz w:val="24"/>
      <w:szCs w:val="24"/>
      <w:lang w:val="en-US" w:eastAsia="en-US"/>
    </w:rPr>
  </w:style>
  <w:style w:type="character" w:customStyle="1" w:styleId="CharChar22">
    <w:name w:val="Char Char22"/>
    <w:qFormat/>
    <w:locked/>
    <w:rPr>
      <w:rFonts w:ascii="Times New Roman" w:hAnsi="Times New Roman" w:cs="Times New Roman"/>
      <w:sz w:val="24"/>
      <w:szCs w:val="24"/>
      <w:lang w:val="en-US" w:eastAsia="en-US"/>
    </w:rPr>
  </w:style>
  <w:style w:type="character" w:customStyle="1" w:styleId="CharChar23">
    <w:name w:val="Char Char23"/>
    <w:qFormat/>
    <w:locked/>
    <w:rPr>
      <w:rFonts w:ascii="Times New Roman" w:hAnsi="Times New Roman" w:cs="Times New Roman"/>
      <w:sz w:val="24"/>
      <w:szCs w:val="24"/>
      <w:lang w:val="en-US" w:eastAsia="en-US"/>
    </w:rPr>
  </w:style>
  <w:style w:type="character" w:customStyle="1" w:styleId="CharChar24">
    <w:name w:val="Char Char24"/>
    <w:qFormat/>
    <w:locked/>
    <w:rPr>
      <w:rFonts w:ascii="Times New Roman" w:hAnsi="Times New Roman" w:cs="Times New Roman"/>
      <w:sz w:val="24"/>
      <w:szCs w:val="24"/>
      <w:lang w:val="en-US" w:eastAsia="en-US"/>
    </w:rPr>
  </w:style>
  <w:style w:type="character" w:customStyle="1" w:styleId="CharChar25">
    <w:name w:val="Char Char25"/>
    <w:qFormat/>
    <w:locked/>
    <w:rPr>
      <w:rFonts w:ascii="Times New Roman" w:hAnsi="Times New Roman" w:cs="Times New Roman"/>
      <w:sz w:val="24"/>
      <w:szCs w:val="24"/>
      <w:lang w:val="en-US" w:eastAsia="en-US"/>
    </w:rPr>
  </w:style>
  <w:style w:type="character" w:customStyle="1" w:styleId="CharChar26">
    <w:name w:val="Char Char26"/>
    <w:qFormat/>
    <w:locked/>
    <w:rPr>
      <w:rFonts w:ascii="Times New Roman" w:hAnsi="Times New Roman" w:cs="Times New Roman"/>
      <w:sz w:val="24"/>
      <w:szCs w:val="24"/>
      <w:lang w:val="en-US" w:eastAsia="en-US"/>
    </w:rPr>
  </w:style>
  <w:style w:type="paragraph" w:customStyle="1" w:styleId="123">
    <w:name w:val="123"/>
    <w:basedOn w:val="Normal"/>
    <w:qFormat/>
    <w:pPr>
      <w:spacing w:before="160"/>
      <w:ind w:left="425" w:hanging="425"/>
      <w:jc w:val="both"/>
    </w:pPr>
    <w:rPr>
      <w:rFonts w:ascii="VNI-Times" w:hAnsi="VNI-Times" w:cs="Arial"/>
      <w:color w:val="auto"/>
      <w:sz w:val="23"/>
      <w:szCs w:val="20"/>
    </w:rPr>
  </w:style>
  <w:style w:type="paragraph" w:customStyle="1" w:styleId="abcChar">
    <w:name w:val="abc Char"/>
    <w:basedOn w:val="Normal"/>
    <w:qFormat/>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pPr>
      <w:spacing w:before="100" w:beforeAutospacing="1" w:after="100" w:afterAutospacing="1"/>
    </w:pPr>
    <w:rPr>
      <w:color w:val="auto"/>
      <w:sz w:val="24"/>
      <w:szCs w:val="24"/>
    </w:rPr>
  </w:style>
  <w:style w:type="character" w:customStyle="1" w:styleId="datetime">
    <w:name w:val="datetime"/>
    <w:basedOn w:val="DefaultParagraphFont"/>
    <w:qFormat/>
  </w:style>
  <w:style w:type="character" w:customStyle="1" w:styleId="pagenavheader">
    <w:name w:val="pagenavheader"/>
    <w:basedOn w:val="DefaultParagraphFont"/>
    <w:qFormat/>
  </w:style>
  <w:style w:type="paragraph" w:customStyle="1" w:styleId="dateapplication">
    <w:name w:val="date_application"/>
    <w:basedOn w:val="Normal"/>
    <w:qFormat/>
    <w:pPr>
      <w:spacing w:before="100" w:beforeAutospacing="1" w:after="100" w:afterAutospacing="1"/>
    </w:pPr>
    <w:rPr>
      <w:color w:val="auto"/>
      <w:sz w:val="24"/>
      <w:szCs w:val="24"/>
    </w:rPr>
  </w:style>
  <w:style w:type="character" w:customStyle="1" w:styleId="mtconvertedequation0">
    <w:name w:val="mtconvertedequation"/>
    <w:basedOn w:val="DefaultParagraphFont"/>
    <w:qFormat/>
  </w:style>
  <w:style w:type="character" w:customStyle="1" w:styleId="grame">
    <w:name w:val="grame"/>
    <w:basedOn w:val="DefaultParagraphFont"/>
    <w:qFormat/>
  </w:style>
  <w:style w:type="character" w:customStyle="1" w:styleId="textexposedshow">
    <w:name w:val="textexposedshow"/>
    <w:basedOn w:val="DefaultParagraphFont"/>
    <w:qFormat/>
  </w:style>
  <w:style w:type="paragraph" w:customStyle="1" w:styleId="body-text">
    <w:name w:val="body-text"/>
    <w:basedOn w:val="Normal"/>
    <w:qFormat/>
    <w:pPr>
      <w:spacing w:before="100" w:beforeAutospacing="1" w:after="100" w:afterAutospacing="1"/>
    </w:pPr>
    <w:rPr>
      <w:color w:val="auto"/>
      <w:sz w:val="24"/>
      <w:szCs w:val="24"/>
    </w:rPr>
  </w:style>
  <w:style w:type="character" w:customStyle="1" w:styleId="ipa">
    <w:name w:val="ipa"/>
    <w:basedOn w:val="DefaultParagraphFont"/>
    <w:qFormat/>
  </w:style>
  <w:style w:type="character" w:customStyle="1" w:styleId="nowrap">
    <w:name w:val="nowrap"/>
    <w:basedOn w:val="DefaultParagraphFont"/>
    <w:qFormat/>
  </w:style>
  <w:style w:type="paragraph" w:customStyle="1" w:styleId="Normal10">
    <w:name w:val="Normal1"/>
    <w:qFormat/>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Pr>
      <w:rFonts w:ascii="Times New Roman" w:eastAsia="Times New Roman" w:hAnsi="Times New Roman" w:cs="Times New Roman"/>
      <w:sz w:val="13"/>
      <w:szCs w:val="13"/>
      <w:u w:val="none"/>
    </w:rPr>
  </w:style>
  <w:style w:type="character" w:customStyle="1" w:styleId="Bodytext6NotBold">
    <w:name w:val="Body text (6) + Not Bold"/>
    <w:qFormat/>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pPr>
      <w:widowControl w:val="0"/>
    </w:pPr>
    <w:rPr>
      <w:color w:val="auto"/>
      <w:sz w:val="24"/>
      <w:szCs w:val="24"/>
    </w:rPr>
  </w:style>
  <w:style w:type="character" w:customStyle="1" w:styleId="BalloonTextChar1">
    <w:name w:val="Balloon Text Char1"/>
    <w:uiPriority w:val="99"/>
    <w:semiHidden/>
    <w:qFormat/>
    <w:rPr>
      <w:rFonts w:ascii="Tahoma" w:hAnsi="Tahoma" w:cs="Tahoma"/>
      <w:sz w:val="16"/>
      <w:szCs w:val="16"/>
    </w:rPr>
  </w:style>
  <w:style w:type="character" w:customStyle="1" w:styleId="BodyTextChar1">
    <w:name w:val="Body Text Char1"/>
    <w:uiPriority w:val="99"/>
    <w:semiHidden/>
    <w:rPr>
      <w:sz w:val="22"/>
      <w:szCs w:val="22"/>
    </w:rPr>
  </w:style>
  <w:style w:type="character" w:customStyle="1" w:styleId="BodyTextIndentChar1">
    <w:name w:val="Body Text Indent Char1"/>
    <w:uiPriority w:val="99"/>
    <w:semiHidden/>
    <w:rPr>
      <w:sz w:val="22"/>
      <w:szCs w:val="22"/>
    </w:rPr>
  </w:style>
  <w:style w:type="character" w:customStyle="1" w:styleId="BodyTextIndent2Char1">
    <w:name w:val="Body Text Indent 2 Char1"/>
    <w:uiPriority w:val="99"/>
    <w:semiHidden/>
    <w:rPr>
      <w:sz w:val="22"/>
      <w:szCs w:val="22"/>
    </w:rPr>
  </w:style>
  <w:style w:type="character" w:customStyle="1" w:styleId="BodyTextIndent3Char1">
    <w:name w:val="Body Text Indent 3 Char1"/>
    <w:uiPriority w:val="99"/>
    <w:semiHidden/>
    <w:rPr>
      <w:sz w:val="16"/>
      <w:szCs w:val="16"/>
    </w:rPr>
  </w:style>
  <w:style w:type="character" w:customStyle="1" w:styleId="TitleChar1">
    <w:name w:val="Title Char1"/>
    <w:uiPriority w:val="10"/>
    <w:qFormat/>
    <w:rPr>
      <w:rFonts w:ascii="Cambria" w:eastAsia="Times New Roman" w:hAnsi="Cambria" w:cs="Times New Roman"/>
      <w:color w:val="17365D"/>
      <w:spacing w:val="5"/>
      <w:kern w:val="28"/>
      <w:sz w:val="52"/>
      <w:szCs w:val="52"/>
    </w:rPr>
  </w:style>
  <w:style w:type="character" w:customStyle="1" w:styleId="mathjax1">
    <w:name w:val="mathjax1"/>
    <w:rPr>
      <w:spacing w:val="0"/>
      <w:sz w:val="24"/>
      <w:szCs w:val="24"/>
    </w:rPr>
  </w:style>
  <w:style w:type="paragraph" w:customStyle="1" w:styleId="11">
    <w:name w:val="1.1"/>
    <w:basedOn w:val="Normal"/>
    <w:qFormat/>
    <w:pPr>
      <w:spacing w:before="80" w:after="80" w:line="360" w:lineRule="auto"/>
      <w:jc w:val="both"/>
    </w:pPr>
    <w:rPr>
      <w:rFonts w:ascii=".VnTime" w:hAnsi=".VnTime"/>
      <w:b/>
      <w:color w:val="auto"/>
      <w:sz w:val="28"/>
      <w:szCs w:val="28"/>
    </w:rPr>
  </w:style>
  <w:style w:type="paragraph" w:customStyle="1" w:styleId="111">
    <w:name w:val="1.1.1"/>
    <w:basedOn w:val="Normal"/>
    <w:qFormat/>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Pr>
      <w:rFonts w:ascii="VNI-Times" w:hAnsi="VNI-Times"/>
      <w:color w:val="000000"/>
      <w:sz w:val="24"/>
      <w:szCs w:val="24"/>
    </w:rPr>
  </w:style>
  <w:style w:type="paragraph" w:customStyle="1" w:styleId="ABCH1">
    <w:name w:val="ABC_H1"/>
    <w:basedOn w:val="Heading2"/>
    <w:next w:val="Normal"/>
    <w:qFormat/>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rPr>
      <w:rFonts w:ascii="Times New Roman" w:eastAsia="Calibri" w:hAnsi="Times New Roman" w:cs="Times New Roman"/>
      <w:sz w:val="24"/>
    </w:rPr>
  </w:style>
  <w:style w:type="character" w:customStyle="1" w:styleId="Bodytext12">
    <w:name w:val="Body text (12)"/>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Pr>
      <w:rFonts w:ascii="Times New Roman" w:eastAsia="Times New Roman" w:hAnsi="Times New Roman" w:cs="Times New Roman"/>
      <w:b/>
      <w:bCs/>
      <w:sz w:val="26"/>
      <w:szCs w:val="26"/>
      <w:u w:val="none"/>
    </w:rPr>
  </w:style>
  <w:style w:type="character" w:customStyle="1" w:styleId="Heading101">
    <w:name w:val="Heading #10"/>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Pr>
      <w:rFonts w:ascii="Times New Roman" w:eastAsia="Times New Roman" w:hAnsi="Times New Roman"/>
      <w:sz w:val="16"/>
      <w:szCs w:val="16"/>
      <w:shd w:val="clear" w:color="auto" w:fill="FFFFFF"/>
    </w:rPr>
  </w:style>
  <w:style w:type="paragraph" w:customStyle="1" w:styleId="Bodytext81">
    <w:name w:val="Body text (8)"/>
    <w:basedOn w:val="Normal"/>
    <w:link w:val="Bodytext8"/>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Pr>
      <w:rFonts w:ascii="Times New Roman" w:eastAsia="Times New Roman" w:hAnsi="Times New Roman"/>
      <w:shd w:val="clear" w:color="auto" w:fill="FFFFFF"/>
    </w:rPr>
  </w:style>
  <w:style w:type="paragraph" w:customStyle="1" w:styleId="Bodytext101">
    <w:name w:val="Body text (10)"/>
    <w:basedOn w:val="Normal"/>
    <w:link w:val="Bodytext100"/>
    <w:qFormat/>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Pr>
      <w:rFonts w:ascii="Times New Roman" w:eastAsia="Times New Roman" w:hAnsi="Times New Roman" w:cs="Times New Roman"/>
      <w:b/>
      <w:bCs/>
      <w:sz w:val="21"/>
      <w:szCs w:val="21"/>
      <w:u w:val="none"/>
    </w:rPr>
  </w:style>
  <w:style w:type="character" w:customStyle="1" w:styleId="Heading112">
    <w:name w:val="Heading #11 (2)_"/>
    <w:link w:val="Heading1120"/>
    <w:qFormat/>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Pr>
      <w:rFonts w:ascii="Times New Roman" w:eastAsia="Times New Roman" w:hAnsi="Times New Roman" w:cs="Times New Roman"/>
      <w:sz w:val="22"/>
      <w:szCs w:val="22"/>
      <w:u w:val="none"/>
    </w:rPr>
  </w:style>
  <w:style w:type="character" w:customStyle="1" w:styleId="Bodytext7Exact">
    <w:name w:val="Body text (7) Exact"/>
    <w:qFormat/>
    <w:rPr>
      <w:rFonts w:ascii="Times New Roman" w:eastAsia="Times New Roman" w:hAnsi="Times New Roman" w:cs="Times New Roman"/>
      <w:b/>
      <w:bCs/>
      <w:sz w:val="16"/>
      <w:szCs w:val="16"/>
      <w:u w:val="none"/>
    </w:rPr>
  </w:style>
  <w:style w:type="character" w:customStyle="1" w:styleId="Heading102Exact">
    <w:name w:val="Heading #10 (2) Exact"/>
    <w:link w:val="Heading102"/>
    <w:qFormat/>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Pr>
      <w:rFonts w:ascii="Times New Roman" w:eastAsia="Times New Roman" w:hAnsi="Times New Roman" w:cs="Times New Roman"/>
      <w:sz w:val="22"/>
      <w:szCs w:val="22"/>
      <w:u w:val="none"/>
    </w:rPr>
  </w:style>
  <w:style w:type="character" w:customStyle="1" w:styleId="Heading7Exact">
    <w:name w:val="Heading #7 Exact"/>
    <w:link w:val="Heading70"/>
    <w:qFormat/>
    <w:rPr>
      <w:rFonts w:ascii="Times New Roman" w:eastAsia="Times New Roman" w:hAnsi="Times New Roman"/>
      <w:b/>
      <w:bCs/>
      <w:i/>
      <w:iCs/>
      <w:shd w:val="clear" w:color="auto" w:fill="FFFFFF"/>
    </w:rPr>
  </w:style>
  <w:style w:type="paragraph" w:customStyle="1" w:styleId="Heading70">
    <w:name w:val="Heading #7"/>
    <w:basedOn w:val="Normal"/>
    <w:link w:val="Heading7Exact"/>
    <w:qFormat/>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Pr>
      <w:rFonts w:ascii="Times New Roman" w:eastAsia="Times New Roman" w:hAnsi="Times New Roman"/>
      <w:i/>
      <w:iCs/>
      <w:shd w:val="clear" w:color="auto" w:fill="FFFFFF"/>
    </w:rPr>
  </w:style>
  <w:style w:type="paragraph" w:customStyle="1" w:styleId="Heading32">
    <w:name w:val="Heading #3 (2)"/>
    <w:basedOn w:val="Normal"/>
    <w:link w:val="Heading32Exact"/>
    <w:qFormat/>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Pr>
      <w:rFonts w:ascii="Times New Roman" w:eastAsia="Times New Roman" w:hAnsi="Times New Roman" w:cs="Times New Roman"/>
      <w:sz w:val="19"/>
      <w:szCs w:val="19"/>
      <w:u w:val="none"/>
    </w:rPr>
  </w:style>
  <w:style w:type="character" w:customStyle="1" w:styleId="Bodytext1310ptExact">
    <w:name w:val="Body text (13) + 10 pt Exact"/>
    <w:qFormat/>
    <w:rPr>
      <w:rFonts w:ascii="Times New Roman" w:eastAsia="Times New Roman" w:hAnsi="Times New Roman" w:cs="Times New Roman"/>
      <w:sz w:val="20"/>
      <w:szCs w:val="20"/>
      <w:u w:val="none"/>
      <w:lang w:val="fr-FR" w:eastAsia="fr-FR" w:bidi="fr-FR"/>
    </w:rPr>
  </w:style>
  <w:style w:type="character" w:customStyle="1" w:styleId="Bodytext13">
    <w:name w:val="Body text (13)_"/>
    <w:qFormat/>
    <w:rPr>
      <w:rFonts w:ascii="Times New Roman" w:eastAsia="Times New Roman" w:hAnsi="Times New Roman" w:cs="Times New Roman"/>
      <w:sz w:val="19"/>
      <w:szCs w:val="19"/>
      <w:u w:val="none"/>
    </w:rPr>
  </w:style>
  <w:style w:type="character" w:customStyle="1" w:styleId="Heading113Exact">
    <w:name w:val="Heading #11 (3) Exact"/>
    <w:qFormat/>
    <w:rPr>
      <w:rFonts w:ascii="Times New Roman" w:eastAsia="Times New Roman" w:hAnsi="Times New Roman" w:cs="Times New Roman"/>
      <w:sz w:val="20"/>
      <w:szCs w:val="20"/>
      <w:u w:val="none"/>
    </w:rPr>
  </w:style>
  <w:style w:type="character" w:customStyle="1" w:styleId="Heading92Exact">
    <w:name w:val="Heading #9 (2) Exact"/>
    <w:qFormat/>
    <w:rPr>
      <w:rFonts w:ascii="Times New Roman" w:eastAsia="Times New Roman" w:hAnsi="Times New Roman" w:cs="Times New Roman"/>
      <w:sz w:val="30"/>
      <w:szCs w:val="30"/>
      <w:u w:val="none"/>
    </w:rPr>
  </w:style>
  <w:style w:type="character" w:customStyle="1" w:styleId="Bodytext14Exact">
    <w:name w:val="Body text (14) Exact"/>
    <w:link w:val="Bodytext14"/>
    <w:qFormat/>
    <w:rPr>
      <w:rFonts w:ascii="Georgia" w:eastAsia="Georgia" w:hAnsi="Georgia" w:cs="Georgia"/>
      <w:sz w:val="18"/>
      <w:szCs w:val="18"/>
      <w:shd w:val="clear" w:color="auto" w:fill="FFFFFF"/>
    </w:rPr>
  </w:style>
  <w:style w:type="paragraph" w:customStyle="1" w:styleId="Bodytext14">
    <w:name w:val="Body text (14)"/>
    <w:basedOn w:val="Normal"/>
    <w:link w:val="Bodytext14Exact"/>
    <w:qFormat/>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Pr>
      <w:rFonts w:ascii="Times New Roman" w:eastAsia="Times New Roman" w:hAnsi="Times New Roman" w:cs="Times New Roman"/>
      <w:sz w:val="30"/>
      <w:szCs w:val="30"/>
      <w:u w:val="none"/>
    </w:rPr>
  </w:style>
  <w:style w:type="character" w:customStyle="1" w:styleId="Heading920">
    <w:name w:val="Heading #9 (2)"/>
    <w:qFormat/>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Pr>
      <w:rFonts w:ascii="Georgia" w:eastAsia="Georgia" w:hAnsi="Georgia" w:cs="Georgia"/>
      <w:spacing w:val="10"/>
      <w:sz w:val="12"/>
      <w:szCs w:val="12"/>
      <w:u w:val="none"/>
    </w:rPr>
  </w:style>
  <w:style w:type="character" w:customStyle="1" w:styleId="Bodytext19Exact">
    <w:name w:val="Body text (19) Exact"/>
    <w:qFormat/>
    <w:rPr>
      <w:rFonts w:ascii="Times New Roman" w:eastAsia="Times New Roman" w:hAnsi="Times New Roman" w:cs="Times New Roman"/>
      <w:sz w:val="14"/>
      <w:szCs w:val="14"/>
      <w:u w:val="none"/>
    </w:rPr>
  </w:style>
  <w:style w:type="character" w:customStyle="1" w:styleId="Bodytext20Exact">
    <w:name w:val="Body text (20) Exact"/>
    <w:qFormat/>
    <w:rPr>
      <w:rFonts w:ascii="Tahoma" w:eastAsia="Tahoma" w:hAnsi="Tahoma" w:cs="Tahoma"/>
      <w:sz w:val="20"/>
      <w:szCs w:val="20"/>
      <w:u w:val="none"/>
    </w:rPr>
  </w:style>
  <w:style w:type="character" w:customStyle="1" w:styleId="Bodytext215ptExact">
    <w:name w:val="Body text (2) + 15 pt Exact"/>
    <w:qFormat/>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Pr>
      <w:rFonts w:ascii="Times New Roman" w:eastAsia="Times New Roman" w:hAnsi="Times New Roman" w:cs="Times New Roman"/>
      <w:b/>
      <w:bCs/>
      <w:i/>
      <w:iCs/>
      <w:sz w:val="20"/>
      <w:szCs w:val="20"/>
      <w:u w:val="none"/>
    </w:rPr>
  </w:style>
  <w:style w:type="character" w:customStyle="1" w:styleId="Bodytext2105ptExact">
    <w:name w:val="Body text (2) + 10.5 pt Exac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Pr>
      <w:rFonts w:ascii="Times New Roman" w:eastAsia="Times New Roman" w:hAnsi="Times New Roman" w:cs="Times New Roman"/>
      <w:i/>
      <w:iCs/>
      <w:sz w:val="22"/>
      <w:szCs w:val="22"/>
      <w:u w:val="none"/>
    </w:rPr>
  </w:style>
  <w:style w:type="character" w:customStyle="1" w:styleId="Bodytext160">
    <w:name w:val="Body text (16)"/>
    <w:qFormat/>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Pr>
      <w:rFonts w:ascii="Times New Roman" w:eastAsia="Times New Roman" w:hAnsi="Times New Roman" w:cs="Times New Roman"/>
      <w:b/>
      <w:bCs/>
      <w:i/>
      <w:iCs/>
      <w:sz w:val="20"/>
      <w:szCs w:val="20"/>
      <w:u w:val="none"/>
    </w:rPr>
  </w:style>
  <w:style w:type="character" w:customStyle="1" w:styleId="Bodytext170">
    <w:name w:val="Body text (17)"/>
    <w:qFormat/>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Pr>
      <w:rFonts w:ascii="Times New Roman" w:eastAsia="Times New Roman" w:hAnsi="Times New Roman" w:cs="Times New Roman"/>
      <w:b/>
      <w:bCs/>
      <w:sz w:val="26"/>
      <w:szCs w:val="26"/>
      <w:u w:val="none"/>
    </w:rPr>
  </w:style>
  <w:style w:type="character" w:customStyle="1" w:styleId="Heading121">
    <w:name w:val="Heading #12"/>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Pr>
      <w:rFonts w:ascii="Times New Roman" w:eastAsia="Times New Roman" w:hAnsi="Times New Roman" w:cs="Times New Roman"/>
      <w:sz w:val="22"/>
      <w:szCs w:val="22"/>
      <w:u w:val="none"/>
    </w:rPr>
  </w:style>
  <w:style w:type="character" w:customStyle="1" w:styleId="Bodytext201">
    <w:name w:val="Body text (20)_"/>
    <w:link w:val="Bodytext202"/>
    <w:qFormat/>
    <w:rPr>
      <w:rFonts w:ascii="Tahoma" w:eastAsia="Tahoma" w:hAnsi="Tahoma" w:cs="Tahoma"/>
      <w:shd w:val="clear" w:color="auto" w:fill="FFFFFF"/>
    </w:rPr>
  </w:style>
  <w:style w:type="paragraph" w:customStyle="1" w:styleId="Bodytext202">
    <w:name w:val="Body text (20)"/>
    <w:basedOn w:val="Normal"/>
    <w:link w:val="Bodytext201"/>
    <w:qFormat/>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Pr>
      <w:rFonts w:ascii="Times New Roman" w:eastAsia="Times New Roman" w:hAnsi="Times New Roman"/>
      <w:shd w:val="clear" w:color="auto" w:fill="FFFFFF"/>
    </w:rPr>
  </w:style>
  <w:style w:type="paragraph" w:customStyle="1" w:styleId="Heading1130">
    <w:name w:val="Heading #11 (3)"/>
    <w:basedOn w:val="Normal"/>
    <w:link w:val="Heading113"/>
    <w:qFormat/>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Pr>
      <w:rFonts w:ascii="Times New Roman" w:eastAsia="Times New Roman" w:hAnsi="Times New Roman" w:cs="Times New Roman"/>
      <w:spacing w:val="0"/>
      <w:sz w:val="21"/>
      <w:szCs w:val="21"/>
      <w:u w:val="none"/>
    </w:rPr>
  </w:style>
  <w:style w:type="character" w:customStyle="1" w:styleId="Bodytext2110pt">
    <w:name w:val="Body text (21)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Pr>
      <w:rFonts w:ascii="Times New Roman" w:eastAsia="Times New Roman" w:hAnsi="Times New Roman"/>
      <w:shd w:val="clear" w:color="auto" w:fill="FFFFFF"/>
    </w:rPr>
  </w:style>
  <w:style w:type="paragraph" w:customStyle="1" w:styleId="Bodytext220">
    <w:name w:val="Body text (22)"/>
    <w:basedOn w:val="Normal"/>
    <w:link w:val="Bodytext22"/>
    <w:qFormat/>
    <w:pPr>
      <w:widowControl w:val="0"/>
      <w:shd w:val="clear" w:color="auto" w:fill="FFFFFF"/>
      <w:spacing w:line="0" w:lineRule="atLeast"/>
    </w:pPr>
    <w:rPr>
      <w:rFonts w:cstheme="minorBidi"/>
      <w:color w:val="auto"/>
      <w:sz w:val="22"/>
      <w:szCs w:val="22"/>
    </w:rPr>
  </w:style>
  <w:style w:type="character" w:customStyle="1" w:styleId="Bodytext230">
    <w:name w:val="Body text (23)_"/>
    <w:qFormat/>
    <w:rPr>
      <w:rFonts w:ascii="Times New Roman" w:eastAsia="Times New Roman" w:hAnsi="Times New Roman"/>
      <w:b/>
      <w:bCs/>
      <w:sz w:val="16"/>
      <w:szCs w:val="16"/>
      <w:shd w:val="clear" w:color="auto" w:fill="FFFFFF"/>
    </w:rPr>
  </w:style>
  <w:style w:type="character" w:customStyle="1" w:styleId="Bodytext240">
    <w:name w:val="Body text (24)_"/>
    <w:qFormat/>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Pr>
      <w:rFonts w:ascii="Tahoma" w:eastAsia="Tahoma" w:hAnsi="Tahoma" w:cs="Tahoma"/>
      <w:shd w:val="clear" w:color="auto" w:fill="FFFFFF"/>
    </w:rPr>
  </w:style>
  <w:style w:type="paragraph" w:customStyle="1" w:styleId="Bodytext27">
    <w:name w:val="Body text (27)"/>
    <w:basedOn w:val="Normal"/>
    <w:link w:val="Bodytext27Exact"/>
    <w:qFormat/>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Pr>
      <w:rFonts w:ascii="Tahoma" w:eastAsia="Tahoma" w:hAnsi="Tahoma" w:cs="Tahoma"/>
      <w:shd w:val="clear" w:color="auto" w:fill="FFFFFF"/>
    </w:rPr>
  </w:style>
  <w:style w:type="paragraph" w:customStyle="1" w:styleId="Bodytext28">
    <w:name w:val="Body text (28)"/>
    <w:basedOn w:val="Normal"/>
    <w:link w:val="Bodytext28Exact"/>
    <w:qFormat/>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Pr>
      <w:rFonts w:ascii="Times New Roman" w:eastAsia="Times New Roman" w:hAnsi="Times New Roman"/>
      <w:shd w:val="clear" w:color="auto" w:fill="FFFFFF"/>
    </w:rPr>
  </w:style>
  <w:style w:type="paragraph" w:customStyle="1" w:styleId="Bodytext250">
    <w:name w:val="Body text (25)"/>
    <w:basedOn w:val="Normal"/>
    <w:link w:val="Bodytext25"/>
    <w:qFormat/>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Pr>
      <w:rFonts w:ascii="Times New Roman" w:eastAsia="Times New Roman" w:hAnsi="Times New Roman"/>
      <w:b/>
      <w:bCs/>
      <w:shd w:val="clear" w:color="auto" w:fill="FFFFFF"/>
    </w:rPr>
  </w:style>
  <w:style w:type="paragraph" w:customStyle="1" w:styleId="Bodytext301">
    <w:name w:val="Body text (30)"/>
    <w:basedOn w:val="Normal"/>
    <w:link w:val="Bodytext300"/>
    <w:qFormat/>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Pr>
      <w:rFonts w:ascii="Times New Roman" w:eastAsia="Times New Roman" w:hAnsi="Times New Roman"/>
      <w:shd w:val="clear" w:color="auto" w:fill="FFFFFF"/>
    </w:rPr>
  </w:style>
  <w:style w:type="paragraph" w:customStyle="1" w:styleId="Bodytext312">
    <w:name w:val="Body text (31)"/>
    <w:basedOn w:val="Normal"/>
    <w:link w:val="Bodytext311"/>
    <w:qFormat/>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Pr>
      <w:rFonts w:ascii="Times New Roman" w:eastAsia="Times New Roman" w:hAnsi="Times New Roman" w:cs="Times New Roman"/>
      <w:b/>
      <w:bCs/>
      <w:sz w:val="30"/>
      <w:szCs w:val="30"/>
      <w:u w:val="none"/>
    </w:rPr>
  </w:style>
  <w:style w:type="character" w:customStyle="1" w:styleId="Heading61">
    <w:name w:val="Heading #6"/>
    <w:qFormat/>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Pr>
      <w:rFonts w:ascii="Times New Roman" w:eastAsia="Times New Roman" w:hAnsi="Times New Roman" w:cs="Times New Roman"/>
      <w:sz w:val="20"/>
      <w:szCs w:val="20"/>
      <w:u w:val="none"/>
    </w:rPr>
  </w:style>
  <w:style w:type="character" w:customStyle="1" w:styleId="Tablecaption20">
    <w:name w:val="Table caption (2)"/>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Pr>
      <w:rFonts w:ascii="Georgia" w:eastAsia="Georgia" w:hAnsi="Georgia" w:cs="Georgia"/>
      <w:spacing w:val="0"/>
      <w:sz w:val="18"/>
      <w:szCs w:val="18"/>
      <w:u w:val="none"/>
    </w:rPr>
  </w:style>
  <w:style w:type="character" w:customStyle="1" w:styleId="Bodytext38">
    <w:name w:val="Body text (38)_"/>
    <w:link w:val="Bodytext380"/>
    <w:qFormat/>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Pr>
      <w:rFonts w:ascii="Times New Roman" w:eastAsia="Times New Roman" w:hAnsi="Times New Roman" w:cs="Times New Roman"/>
      <w:b/>
      <w:bCs/>
      <w:sz w:val="26"/>
      <w:szCs w:val="26"/>
      <w:u w:val="none"/>
    </w:rPr>
  </w:style>
  <w:style w:type="character" w:customStyle="1" w:styleId="Tablecaption">
    <w:name w:val="Table caption_"/>
    <w:qFormat/>
    <w:rPr>
      <w:rFonts w:ascii="Times New Roman" w:eastAsia="Times New Roman" w:hAnsi="Times New Roman" w:cs="Times New Roman"/>
      <w:b/>
      <w:bCs/>
      <w:sz w:val="21"/>
      <w:szCs w:val="21"/>
      <w:u w:val="none"/>
    </w:rPr>
  </w:style>
  <w:style w:type="character" w:customStyle="1" w:styleId="Tablecaption0">
    <w:name w:val="Table caption"/>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Pr>
      <w:rFonts w:ascii="Times New Roman" w:eastAsia="Times New Roman" w:hAnsi="Times New Roman"/>
      <w:b/>
      <w:bCs/>
      <w:shd w:val="clear" w:color="auto" w:fill="FFFFFF"/>
    </w:rPr>
  </w:style>
  <w:style w:type="paragraph" w:customStyle="1" w:styleId="Bodytext430">
    <w:name w:val="Body text (43)"/>
    <w:basedOn w:val="Normal"/>
    <w:link w:val="Bodytext43"/>
    <w:qFormat/>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Pr>
      <w:rFonts w:ascii="Times New Roman" w:eastAsia="Times New Roman" w:hAnsi="Times New Roman"/>
      <w:b/>
      <w:bCs/>
      <w:shd w:val="clear" w:color="auto" w:fill="FFFFFF"/>
    </w:rPr>
  </w:style>
  <w:style w:type="paragraph" w:customStyle="1" w:styleId="Heading1220">
    <w:name w:val="Heading #12 (2)"/>
    <w:basedOn w:val="Normal"/>
    <w:link w:val="Heading122"/>
    <w:qFormat/>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Pr>
      <w:rFonts w:ascii="Times New Roman" w:eastAsia="Times New Roman" w:hAnsi="Times New Roman" w:cs="Times New Roman"/>
      <w:sz w:val="16"/>
      <w:szCs w:val="16"/>
      <w:u w:val="none"/>
    </w:rPr>
  </w:style>
  <w:style w:type="character" w:customStyle="1" w:styleId="Bodytext46Exact">
    <w:name w:val="Body text (46) Exact"/>
    <w:link w:val="Bodytext46"/>
    <w:qFormat/>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Pr>
      <w:rFonts w:ascii="Times New Roman" w:eastAsia="Times New Roman" w:hAnsi="Times New Roman" w:cs="Times New Roman"/>
      <w:sz w:val="22"/>
      <w:szCs w:val="22"/>
      <w:u w:val="none"/>
    </w:rPr>
  </w:style>
  <w:style w:type="character" w:customStyle="1" w:styleId="Bodytext513ptExact">
    <w:name w:val="Body text (5)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Pr>
      <w:rFonts w:ascii="Times New Roman" w:eastAsia="Times New Roman" w:hAnsi="Times New Roman"/>
      <w:b/>
      <w:bCs/>
      <w:shd w:val="clear" w:color="auto" w:fill="FFFFFF"/>
    </w:rPr>
  </w:style>
  <w:style w:type="paragraph" w:customStyle="1" w:styleId="Bodytext500">
    <w:name w:val="Body text (50)"/>
    <w:basedOn w:val="Normal"/>
    <w:link w:val="Bodytext50Exact"/>
    <w:qFormat/>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Pr>
      <w:rFonts w:ascii="Times New Roman" w:eastAsia="Times New Roman" w:hAnsi="Times New Roman"/>
      <w:shd w:val="clear" w:color="auto" w:fill="FFFFFF"/>
    </w:rPr>
  </w:style>
  <w:style w:type="paragraph" w:customStyle="1" w:styleId="Bodytext511">
    <w:name w:val="Body text (51)"/>
    <w:basedOn w:val="Normal"/>
    <w:link w:val="Bodytext510"/>
    <w:qFormat/>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Pr>
      <w:rFonts w:ascii="Times New Roman" w:eastAsia="Times New Roman" w:hAnsi="Times New Roman"/>
      <w:shd w:val="clear" w:color="auto" w:fill="FFFFFF"/>
    </w:rPr>
  </w:style>
  <w:style w:type="paragraph" w:customStyle="1" w:styleId="Bodytext110">
    <w:name w:val="Body text (11)"/>
    <w:basedOn w:val="Normal"/>
    <w:link w:val="Bodytext11"/>
    <w:qFormat/>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Pr>
      <w:rFonts w:ascii="Times New Roman" w:eastAsia="Times New Roman" w:hAnsi="Times New Roman" w:cs="Times New Roman"/>
      <w:sz w:val="21"/>
      <w:szCs w:val="21"/>
      <w:u w:val="none"/>
    </w:rPr>
  </w:style>
  <w:style w:type="character" w:customStyle="1" w:styleId="Bodytext5310pt">
    <w:name w:val="Body text (53) + 10 pt"/>
    <w:qFormat/>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Pr>
      <w:rFonts w:ascii="Times New Roman" w:eastAsia="Times New Roman" w:hAnsi="Times New Roman" w:cs="Times New Roman"/>
      <w:b/>
      <w:bCs/>
      <w:sz w:val="21"/>
      <w:szCs w:val="21"/>
      <w:u w:val="none"/>
    </w:rPr>
  </w:style>
  <w:style w:type="character" w:customStyle="1" w:styleId="Bodytext540">
    <w:name w:val="Body text (54)"/>
    <w:qFormat/>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Pr>
      <w:rFonts w:ascii="Times New Roman" w:eastAsia="Times New Roman" w:hAnsi="Times New Roman" w:cs="Times New Roman"/>
      <w:b/>
      <w:bCs/>
      <w:sz w:val="26"/>
      <w:szCs w:val="26"/>
      <w:u w:val="none"/>
    </w:rPr>
  </w:style>
  <w:style w:type="character" w:customStyle="1" w:styleId="Heading1230">
    <w:name w:val="Heading #12 (3)"/>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Pr>
      <w:rFonts w:ascii="Georgia" w:eastAsia="Georgia" w:hAnsi="Georgia" w:cs="Georgia"/>
      <w:sz w:val="15"/>
      <w:szCs w:val="15"/>
      <w:shd w:val="clear" w:color="auto" w:fill="FFFFFF"/>
    </w:rPr>
  </w:style>
  <w:style w:type="paragraph" w:customStyle="1" w:styleId="Bodytext58">
    <w:name w:val="Body text (58)"/>
    <w:basedOn w:val="Normal"/>
    <w:link w:val="Bodytext58Exact"/>
    <w:qFormat/>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Pr>
      <w:rFonts w:ascii="Times New Roman" w:eastAsia="Times New Roman" w:hAnsi="Times New Roman" w:cs="Times New Roman"/>
      <w:b/>
      <w:bCs/>
      <w:sz w:val="20"/>
      <w:szCs w:val="20"/>
      <w:u w:val="none"/>
    </w:rPr>
  </w:style>
  <w:style w:type="character" w:customStyle="1" w:styleId="Bodytext43NotBoldExact">
    <w:name w:val="Body text (43) + Not Bold Exact"/>
    <w:qFormat/>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Pr>
      <w:rFonts w:ascii="Tahoma" w:eastAsia="Tahoma" w:hAnsi="Tahoma" w:cs="Tahoma"/>
      <w:spacing w:val="-10"/>
      <w:sz w:val="20"/>
      <w:szCs w:val="20"/>
      <w:u w:val="none"/>
    </w:rPr>
  </w:style>
  <w:style w:type="character" w:customStyle="1" w:styleId="Tableofcontents40">
    <w:name w:val="Table of contents (4)"/>
    <w:qFormat/>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Pr>
      <w:rFonts w:ascii="Times New Roman" w:eastAsia="Times New Roman" w:hAnsi="Times New Roman" w:cs="Times New Roman"/>
      <w:sz w:val="20"/>
      <w:szCs w:val="20"/>
      <w:u w:val="none"/>
    </w:rPr>
  </w:style>
  <w:style w:type="character" w:customStyle="1" w:styleId="Tableofcontents50">
    <w:name w:val="Table of contents (5)"/>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Pr>
      <w:rFonts w:ascii="Trebuchet MS" w:eastAsia="Trebuchet MS" w:hAnsi="Trebuchet MS" w:cs="Trebuchet MS"/>
      <w:b/>
      <w:bCs/>
      <w:sz w:val="20"/>
      <w:szCs w:val="20"/>
      <w:u w:val="none"/>
    </w:rPr>
  </w:style>
  <w:style w:type="character" w:customStyle="1" w:styleId="Bodytext570">
    <w:name w:val="Body text (57)"/>
    <w:qFormat/>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Pr>
      <w:rFonts w:ascii="Times New Roman" w:eastAsia="Times New Roman" w:hAnsi="Times New Roman" w:cs="Times New Roman"/>
      <w:sz w:val="21"/>
      <w:szCs w:val="21"/>
      <w:u w:val="none"/>
    </w:rPr>
  </w:style>
  <w:style w:type="character" w:customStyle="1" w:styleId="Bodytext601">
    <w:name w:val="Body text (60)"/>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Pr>
      <w:rFonts w:ascii="Times New Roman" w:eastAsia="Times New Roman" w:hAnsi="Times New Roman"/>
      <w:shd w:val="clear" w:color="auto" w:fill="FFFFFF"/>
    </w:rPr>
  </w:style>
  <w:style w:type="paragraph" w:customStyle="1" w:styleId="Heading820">
    <w:name w:val="Heading #8 (2)"/>
    <w:basedOn w:val="Normal"/>
    <w:link w:val="Heading82"/>
    <w:qFormat/>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Pr>
      <w:rFonts w:ascii="Times New Roman" w:eastAsia="Times New Roman" w:hAnsi="Times New Roman" w:cs="Times New Roman"/>
      <w:b/>
      <w:bCs/>
      <w:sz w:val="26"/>
      <w:szCs w:val="26"/>
      <w:u w:val="none"/>
    </w:rPr>
  </w:style>
  <w:style w:type="character" w:customStyle="1" w:styleId="Heading1040">
    <w:name w:val="Heading #10 (4)"/>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Pr>
      <w:rFonts w:ascii="Times New Roman" w:eastAsia="Times New Roman" w:hAnsi="Times New Roman" w:cs="Times New Roman"/>
      <w:i/>
      <w:iCs/>
      <w:sz w:val="19"/>
      <w:szCs w:val="19"/>
      <w:u w:val="none"/>
    </w:rPr>
  </w:style>
  <w:style w:type="character" w:customStyle="1" w:styleId="Bodytext630">
    <w:name w:val="Body text (63)"/>
    <w:qFormat/>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Pr>
      <w:rFonts w:ascii="Times New Roman" w:eastAsia="Times New Roman" w:hAnsi="Times New Roman" w:cs="Times New Roman"/>
      <w:sz w:val="22"/>
      <w:szCs w:val="22"/>
      <w:u w:val="none"/>
    </w:rPr>
  </w:style>
  <w:style w:type="character" w:customStyle="1" w:styleId="Heading82Exact">
    <w:name w:val="Heading #8 (2) Exact"/>
    <w:qFormat/>
    <w:rPr>
      <w:rFonts w:ascii="Times New Roman" w:eastAsia="Times New Roman" w:hAnsi="Times New Roman" w:cs="Times New Roman"/>
      <w:sz w:val="20"/>
      <w:szCs w:val="20"/>
      <w:u w:val="none"/>
    </w:rPr>
  </w:style>
  <w:style w:type="character" w:customStyle="1" w:styleId="Bodytext60Exact">
    <w:name w:val="Body text (60) Exact"/>
    <w:qFormat/>
    <w:rPr>
      <w:rFonts w:ascii="Times New Roman" w:eastAsia="Times New Roman" w:hAnsi="Times New Roman" w:cs="Times New Roman"/>
      <w:sz w:val="21"/>
      <w:szCs w:val="21"/>
      <w:u w:val="none"/>
    </w:rPr>
  </w:style>
  <w:style w:type="character" w:customStyle="1" w:styleId="Bodytext6011ptExact">
    <w:name w:val="Body text (60) + 11 pt Exact"/>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Pr>
      <w:rFonts w:ascii="Georgia" w:eastAsia="Georgia" w:hAnsi="Georgia" w:cs="Georgia"/>
      <w:sz w:val="12"/>
      <w:szCs w:val="12"/>
      <w:shd w:val="clear" w:color="auto" w:fill="FFFFFF"/>
    </w:rPr>
  </w:style>
  <w:style w:type="paragraph" w:customStyle="1" w:styleId="Bodytext68">
    <w:name w:val="Body text (68)"/>
    <w:basedOn w:val="Normal"/>
    <w:link w:val="Bodytext68Exact"/>
    <w:qFormat/>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Pr>
      <w:rFonts w:ascii="Times New Roman" w:eastAsia="Times New Roman" w:hAnsi="Times New Roman" w:cs="Times New Roman"/>
      <w:sz w:val="22"/>
      <w:szCs w:val="22"/>
      <w:u w:val="none"/>
    </w:rPr>
  </w:style>
  <w:style w:type="character" w:customStyle="1" w:styleId="Heading13">
    <w:name w:val="Heading #1_"/>
    <w:link w:val="Heading14"/>
    <w:qFormat/>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Pr>
      <w:rFonts w:ascii="Times New Roman" w:eastAsia="Times New Roman" w:hAnsi="Times New Roman" w:cs="Times New Roman"/>
      <w:i/>
      <w:iCs/>
      <w:sz w:val="13"/>
      <w:szCs w:val="13"/>
      <w:u w:val="none"/>
    </w:rPr>
  </w:style>
  <w:style w:type="character" w:customStyle="1" w:styleId="Bodytext67">
    <w:name w:val="Body text (67)_"/>
    <w:link w:val="Bodytext670"/>
    <w:qFormat/>
    <w:rPr>
      <w:rFonts w:ascii="Times New Roman" w:eastAsia="Times New Roman" w:hAnsi="Times New Roman"/>
      <w:shd w:val="clear" w:color="auto" w:fill="FFFFFF"/>
    </w:rPr>
  </w:style>
  <w:style w:type="paragraph" w:customStyle="1" w:styleId="Bodytext670">
    <w:name w:val="Body text (67)"/>
    <w:basedOn w:val="Normal"/>
    <w:link w:val="Bodytext67"/>
    <w:qFormat/>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Pr>
      <w:rFonts w:ascii="Times New Roman" w:eastAsia="Times New Roman" w:hAnsi="Times New Roman" w:cs="Times New Roman"/>
      <w:b/>
      <w:bCs/>
      <w:sz w:val="30"/>
      <w:szCs w:val="30"/>
      <w:u w:val="none"/>
    </w:rPr>
  </w:style>
  <w:style w:type="character" w:customStyle="1" w:styleId="Heading1240">
    <w:name w:val="Heading #12 (4)"/>
    <w:qFormat/>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Pr>
      <w:rFonts w:ascii="Times New Roman" w:eastAsia="Times New Roman" w:hAnsi="Times New Roman"/>
      <w:shd w:val="clear" w:color="auto" w:fill="FFFFFF"/>
    </w:rPr>
  </w:style>
  <w:style w:type="paragraph" w:customStyle="1" w:styleId="Heading830">
    <w:name w:val="Heading #8 (3)"/>
    <w:basedOn w:val="Normal"/>
    <w:link w:val="Heading83"/>
    <w:qFormat/>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Pr>
      <w:rFonts w:ascii="Times New Roman" w:eastAsia="Times New Roman" w:hAnsi="Times New Roman"/>
      <w:shd w:val="clear" w:color="auto" w:fill="FFFFFF"/>
    </w:rPr>
  </w:style>
  <w:style w:type="paragraph" w:customStyle="1" w:styleId="Bodytext700">
    <w:name w:val="Body text (70)"/>
    <w:basedOn w:val="Normal"/>
    <w:link w:val="Bodytext70Exact"/>
    <w:qFormat/>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Pr>
      <w:rFonts w:ascii="Times New Roman" w:eastAsia="Times New Roman" w:hAnsi="Times New Roman"/>
      <w:shd w:val="clear" w:color="auto" w:fill="FFFFFF"/>
    </w:rPr>
  </w:style>
  <w:style w:type="paragraph" w:customStyle="1" w:styleId="Bodytext73">
    <w:name w:val="Body text (73)"/>
    <w:basedOn w:val="Normal"/>
    <w:link w:val="Bodytext73Exact"/>
    <w:qFormat/>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Pr>
      <w:rFonts w:ascii="Times New Roman" w:eastAsia="Times New Roman" w:hAnsi="Times New Roman" w:cs="Times New Roman"/>
      <w:sz w:val="22"/>
      <w:szCs w:val="22"/>
      <w:u w:val="none"/>
    </w:rPr>
  </w:style>
  <w:style w:type="character" w:customStyle="1" w:styleId="Tableofcontents30">
    <w:name w:val="Table of contents (3)"/>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Pr>
      <w:rFonts w:ascii="Times New Roman" w:eastAsia="Times New Roman" w:hAnsi="Times New Roman" w:cs="Times New Roman"/>
      <w:sz w:val="22"/>
      <w:szCs w:val="22"/>
      <w:u w:val="none"/>
    </w:rPr>
  </w:style>
  <w:style w:type="character" w:customStyle="1" w:styleId="Bodytext77Exact">
    <w:name w:val="Body text (77) Exact"/>
    <w:link w:val="Bodytext77"/>
    <w:qFormat/>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Pr>
      <w:rFonts w:ascii="Times New Roman" w:eastAsia="Times New Roman" w:hAnsi="Times New Roman" w:cs="Times New Roman"/>
      <w:b/>
      <w:bCs/>
      <w:sz w:val="30"/>
      <w:szCs w:val="30"/>
      <w:u w:val="none"/>
    </w:rPr>
  </w:style>
  <w:style w:type="character" w:customStyle="1" w:styleId="Bodytext780">
    <w:name w:val="Body text (78)"/>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Pr>
      <w:rFonts w:ascii="Times New Roman" w:eastAsia="Times New Roman" w:hAnsi="Times New Roman" w:cs="Times New Roman"/>
      <w:sz w:val="21"/>
      <w:szCs w:val="21"/>
      <w:u w:val="none"/>
    </w:rPr>
  </w:style>
  <w:style w:type="character" w:customStyle="1" w:styleId="Bodytext611ptExact">
    <w:name w:val="Body text (6) + 11 pt Exact"/>
    <w:qFormat/>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Pr>
      <w:rFonts w:ascii="Tahoma" w:eastAsia="Tahoma" w:hAnsi="Tahoma" w:cs="Tahoma"/>
      <w:i/>
      <w:iCs/>
      <w:sz w:val="20"/>
      <w:szCs w:val="20"/>
      <w:u w:val="none"/>
    </w:rPr>
  </w:style>
  <w:style w:type="character" w:customStyle="1" w:styleId="Bodytext811">
    <w:name w:val="Body text (81)"/>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Pr>
      <w:rFonts w:ascii="Tahoma" w:eastAsia="Tahoma" w:hAnsi="Tahoma" w:cs="Tahoma"/>
      <w:spacing w:val="20"/>
      <w:w w:val="200"/>
      <w:sz w:val="21"/>
      <w:szCs w:val="21"/>
      <w:u w:val="none"/>
    </w:rPr>
  </w:style>
  <w:style w:type="character" w:customStyle="1" w:styleId="Bodytext820">
    <w:name w:val="Body text (82)"/>
    <w:qFormat/>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Pr>
      <w:rFonts w:ascii="Times New Roman" w:eastAsia="Times New Roman" w:hAnsi="Times New Roman"/>
      <w:shd w:val="clear" w:color="auto" w:fill="FFFFFF"/>
    </w:rPr>
  </w:style>
  <w:style w:type="paragraph" w:customStyle="1" w:styleId="Bodytext830">
    <w:name w:val="Body text (83)"/>
    <w:basedOn w:val="Normal"/>
    <w:link w:val="Bodytext83"/>
    <w:qFormat/>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Pr>
      <w:rFonts w:ascii="Times New Roman" w:eastAsia="Times New Roman" w:hAnsi="Times New Roman" w:cs="Times New Roman"/>
      <w:b/>
      <w:bCs/>
      <w:sz w:val="42"/>
      <w:szCs w:val="42"/>
      <w:u w:val="none"/>
    </w:rPr>
  </w:style>
  <w:style w:type="character" w:customStyle="1" w:styleId="Bodytext860">
    <w:name w:val="Body text (86)"/>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Pr>
      <w:rFonts w:ascii="Times New Roman" w:eastAsia="Times New Roman" w:hAnsi="Times New Roman"/>
      <w:shd w:val="clear" w:color="auto" w:fill="FFFFFF"/>
    </w:rPr>
  </w:style>
  <w:style w:type="paragraph" w:customStyle="1" w:styleId="Bodytext870">
    <w:name w:val="Body text (87)"/>
    <w:basedOn w:val="Normal"/>
    <w:link w:val="Bodytext87"/>
    <w:qFormat/>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Pr>
      <w:rFonts w:ascii="Times New Roman" w:hAnsi="Times New Roman" w:cs="Times New Roman"/>
      <w:sz w:val="20"/>
      <w:szCs w:val="20"/>
      <w:u w:val="none"/>
    </w:rPr>
  </w:style>
  <w:style w:type="character" w:customStyle="1" w:styleId="Heading42Exact">
    <w:name w:val="Heading #4 (2) Exact"/>
    <w:link w:val="Heading42"/>
    <w:qFormat/>
    <w:rPr>
      <w:rFonts w:ascii="Times New Roman" w:hAnsi="Times New Roman"/>
      <w:b/>
      <w:bCs/>
      <w:shd w:val="clear" w:color="auto" w:fill="FFFFFF"/>
    </w:rPr>
  </w:style>
  <w:style w:type="paragraph" w:customStyle="1" w:styleId="Heading42">
    <w:name w:val="Heading #4 (2)"/>
    <w:basedOn w:val="Normal"/>
    <w:link w:val="Heading42Exact"/>
    <w:qFormat/>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Pr>
      <w:rFonts w:ascii="Candara" w:hAnsi="Candara" w:cs="Candara"/>
      <w:b/>
      <w:bCs/>
      <w:u w:val="none"/>
    </w:rPr>
  </w:style>
  <w:style w:type="character" w:customStyle="1" w:styleId="Bodytext2Spacing-1ptExact">
    <w:name w:val="Body text (2) + Spacing -1 pt Exact"/>
    <w:uiPriority w:val="99"/>
    <w:qFormat/>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Pr>
      <w:rFonts w:ascii="Times New Roman" w:eastAsia="Times New Roman" w:hAnsi="Times New Roman"/>
      <w:b/>
      <w:bCs/>
      <w:sz w:val="19"/>
      <w:szCs w:val="19"/>
      <w:shd w:val="clear" w:color="auto" w:fill="FFFFFF"/>
    </w:rPr>
  </w:style>
  <w:style w:type="character" w:customStyle="1" w:styleId="Heading31">
    <w:name w:val="Heading #3_"/>
    <w:link w:val="Heading310"/>
    <w:qFormat/>
    <w:rPr>
      <w:rFonts w:ascii="Times New Roman" w:hAnsi="Times New Roman"/>
      <w:b/>
      <w:bCs/>
      <w:sz w:val="26"/>
      <w:szCs w:val="26"/>
      <w:shd w:val="clear" w:color="auto" w:fill="FFFFFF"/>
    </w:rPr>
  </w:style>
  <w:style w:type="paragraph" w:customStyle="1" w:styleId="Heading310">
    <w:name w:val="Heading #31"/>
    <w:basedOn w:val="Normal"/>
    <w:link w:val="Heading31"/>
    <w:qFormat/>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Pr>
      <w:rFonts w:ascii="Times New Roman" w:eastAsia="Times New Roman" w:hAnsi="Times New Roman"/>
      <w:b/>
      <w:bCs/>
      <w:sz w:val="20"/>
      <w:szCs w:val="20"/>
      <w:shd w:val="clear" w:color="auto" w:fill="FFFFFF"/>
    </w:rPr>
  </w:style>
  <w:style w:type="character" w:customStyle="1" w:styleId="Bodytext322">
    <w:name w:val="Body text (3)2"/>
    <w:uiPriority w:val="99"/>
    <w:qFormat/>
    <w:rPr>
      <w:rFonts w:ascii="Times New Roman" w:eastAsia="Times New Roman" w:hAnsi="Times New Roman"/>
      <w:b/>
      <w:bCs/>
      <w:sz w:val="20"/>
      <w:szCs w:val="20"/>
      <w:shd w:val="clear" w:color="auto" w:fill="FFFFFF"/>
    </w:rPr>
  </w:style>
  <w:style w:type="character" w:customStyle="1" w:styleId="Bodytext270">
    <w:name w:val="Body text (2)7"/>
    <w:uiPriority w:val="99"/>
    <w:qFormat/>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Picture caption (3) + Times New Roman,12 pt9,12 pt26,Picture caption (12) + Times New Roman"/>
    <w:uiPriority w:val="99"/>
    <w:qFormat/>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Pr>
      <w:rFonts w:ascii="Times New Roman" w:hAnsi="Times New Roman"/>
      <w:b/>
      <w:bCs/>
      <w:sz w:val="26"/>
      <w:szCs w:val="26"/>
      <w:shd w:val="clear" w:color="auto" w:fill="FFFFFF"/>
    </w:rPr>
  </w:style>
  <w:style w:type="character" w:customStyle="1" w:styleId="Heading3NotBold">
    <w:name w:val="Heading #3 + Not Bold"/>
    <w:qFormat/>
    <w:rPr>
      <w:rFonts w:ascii="Times New Roman" w:hAnsi="Times New Roman"/>
      <w:b/>
      <w:bCs/>
      <w:sz w:val="26"/>
      <w:szCs w:val="26"/>
      <w:shd w:val="clear" w:color="auto" w:fill="FFFFFF"/>
    </w:rPr>
  </w:style>
  <w:style w:type="paragraph" w:customStyle="1" w:styleId="Bodytext611">
    <w:name w:val="Body text (6)1"/>
    <w:basedOn w:val="Normal"/>
    <w:uiPriority w:val="99"/>
    <w:qFormat/>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Pr>
      <w:rFonts w:ascii="Candara" w:eastAsia="Candara" w:hAnsi="Candara" w:cs="Candara"/>
      <w:sz w:val="21"/>
      <w:szCs w:val="21"/>
      <w:shd w:val="clear" w:color="auto" w:fill="FFFFFF"/>
    </w:rPr>
  </w:style>
  <w:style w:type="character" w:customStyle="1" w:styleId="Bodytext9Exact">
    <w:name w:val="Body text (9) Exact"/>
    <w:qFormat/>
    <w:locked/>
    <w:rPr>
      <w:rFonts w:ascii="Candara" w:eastAsia="Candara" w:hAnsi="Candara" w:cs="Candara"/>
      <w:sz w:val="14"/>
      <w:szCs w:val="14"/>
      <w:shd w:val="clear" w:color="auto" w:fill="FFFFFF"/>
    </w:rPr>
  </w:style>
  <w:style w:type="character" w:customStyle="1" w:styleId="Heading72Exact">
    <w:name w:val="Heading #7 (2) Exact"/>
    <w:qFormat/>
    <w:locked/>
    <w:rPr>
      <w:rFonts w:ascii="Times New Roman" w:eastAsia="Times New Roman" w:hAnsi="Times New Roman" w:cs="Times New Roman"/>
      <w:sz w:val="21"/>
      <w:szCs w:val="21"/>
      <w:shd w:val="clear" w:color="auto" w:fill="FFFFFF"/>
    </w:rPr>
  </w:style>
  <w:style w:type="character" w:customStyle="1" w:styleId="Heading6Exact">
    <w:name w:val="Heading #6 Exact"/>
    <w:qFormat/>
    <w:locked/>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Pr>
      <w:rFonts w:ascii="Times New Roman" w:eastAsia="Times New Roman" w:hAnsi="Times New Roman" w:cs="Times New Roman"/>
      <w:spacing w:val="-20"/>
      <w:shd w:val="clear" w:color="auto" w:fill="FFFFFF"/>
    </w:rPr>
  </w:style>
  <w:style w:type="character" w:customStyle="1" w:styleId="Heading4Exact">
    <w:name w:val="Heading #4 Exact"/>
    <w:qFormat/>
    <w:locked/>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Pr>
      <w:rFonts w:ascii="Sylfaen" w:eastAsia="Sylfaen" w:hAnsi="Sylfaen" w:cs="Sylfaen"/>
      <w:shd w:val="clear" w:color="auto" w:fill="FFFFFF"/>
    </w:rPr>
  </w:style>
  <w:style w:type="character" w:customStyle="1" w:styleId="Bodytext24Exact">
    <w:name w:val="Body text (24) Exact"/>
    <w:qFormat/>
    <w:locked/>
    <w:rPr>
      <w:rFonts w:ascii="Impact" w:eastAsia="Impact" w:hAnsi="Impact" w:cs="Impact"/>
      <w:sz w:val="12"/>
      <w:szCs w:val="12"/>
      <w:shd w:val="clear" w:color="auto" w:fill="FFFFFF"/>
    </w:rPr>
  </w:style>
  <w:style w:type="character" w:customStyle="1" w:styleId="Tableofcontents20">
    <w:name w:val="Table of contents (2)_"/>
    <w:qFormat/>
    <w:locked/>
    <w:rPr>
      <w:rFonts w:ascii="Impact" w:eastAsia="Impact" w:hAnsi="Impact" w:cs="Impact"/>
      <w:sz w:val="12"/>
      <w:szCs w:val="12"/>
      <w:shd w:val="clear" w:color="auto" w:fill="FFFFFF"/>
    </w:rPr>
  </w:style>
  <w:style w:type="character" w:customStyle="1" w:styleId="Tableofcontents7">
    <w:name w:val="Table of contents (7)_"/>
    <w:link w:val="Tableofcontents70"/>
    <w:qFormat/>
    <w:locked/>
    <w:rPr>
      <w:rFonts w:ascii="Candara" w:eastAsia="Candara" w:hAnsi="Candara" w:cs="Candara"/>
      <w:b/>
      <w:bCs/>
      <w:shd w:val="clear" w:color="auto" w:fill="FFFFFF"/>
    </w:rPr>
  </w:style>
  <w:style w:type="paragraph" w:customStyle="1" w:styleId="Tableofcontents70">
    <w:name w:val="Table of contents (7)"/>
    <w:basedOn w:val="Normal"/>
    <w:link w:val="Tableofcontents7"/>
    <w:qFormat/>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Pr>
      <w:rFonts w:ascii="Times New Roman" w:eastAsia="Times New Roman" w:hAnsi="Times New Roman" w:cs="Times New Roman" w:hint="default"/>
      <w:sz w:val="21"/>
      <w:szCs w:val="21"/>
      <w:u w:val="none"/>
    </w:rPr>
  </w:style>
  <w:style w:type="character" w:customStyle="1" w:styleId="Tableofcontents17pt">
    <w:name w:val="Table of contents + 17 pt"/>
    <w:qFormat/>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Pr>
      <w:rFonts w:ascii="Times New Roman" w:eastAsia="Times New Roman" w:hAnsi="Times New Roman" w:cs="Times New Roman" w:hint="default"/>
      <w:b/>
      <w:bCs/>
      <w:sz w:val="21"/>
      <w:szCs w:val="21"/>
      <w:u w:val="none"/>
    </w:rPr>
  </w:style>
  <w:style w:type="character" w:customStyle="1" w:styleId="Bodytext21Exact">
    <w:name w:val="Body text (21) Exact"/>
    <w:qFormat/>
    <w:rPr>
      <w:rFonts w:ascii="Times New Roman" w:eastAsia="Times New Roman" w:hAnsi="Times New Roman" w:cs="Times New Roman" w:hint="default"/>
      <w:sz w:val="32"/>
      <w:szCs w:val="32"/>
      <w:u w:val="none"/>
    </w:rPr>
  </w:style>
  <w:style w:type="character" w:customStyle="1" w:styleId="Bodytext216ptExact">
    <w:name w:val="Body text (2) + 16 pt Exact"/>
    <w:qFormat/>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Pr>
      <w:rFonts w:ascii="Times New Roman" w:eastAsia="Times New Roman" w:hAnsi="Times New Roman" w:cs="Times New Roman"/>
      <w:shd w:val="clear" w:color="auto" w:fill="FFFFFF"/>
    </w:rPr>
  </w:style>
  <w:style w:type="character" w:customStyle="1" w:styleId="Tableofcontents105pt">
    <w:name w:val="Table of contents + 10.5 pt"/>
    <w:qFormat/>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Pr>
      <w:rFonts w:ascii="Century Gothic" w:eastAsia="Century Gothic" w:hAnsi="Century Gothic" w:cs="Century Gothic"/>
      <w:sz w:val="16"/>
      <w:szCs w:val="16"/>
      <w:shd w:val="clear" w:color="auto" w:fill="FFFFFF"/>
    </w:rPr>
  </w:style>
  <w:style w:type="character" w:customStyle="1" w:styleId="Bodytext26Exact">
    <w:name w:val="Body text (26) Exact"/>
    <w:qFormat/>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Pr>
      <w:rFonts w:ascii="Times New Roman" w:eastAsia="Times New Roman" w:hAnsi="Times New Roman"/>
      <w:shd w:val="clear" w:color="auto" w:fill="FFFFFF"/>
    </w:rPr>
  </w:style>
  <w:style w:type="paragraph" w:customStyle="1" w:styleId="Tablecaption3">
    <w:name w:val="Table caption (3)"/>
    <w:basedOn w:val="Normal"/>
    <w:link w:val="Tablecaption3Exact"/>
    <w:qFormat/>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Pr>
      <w:rFonts w:ascii="Times New Roman" w:eastAsia="Times New Roman" w:hAnsi="Times New Roman" w:cs="Times New Roman"/>
      <w:shd w:val="clear" w:color="auto" w:fill="FFFFFF"/>
    </w:rPr>
  </w:style>
  <w:style w:type="character" w:customStyle="1" w:styleId="Tableofcontents4Exact">
    <w:name w:val="Table of contents (4) Exact"/>
    <w:qForma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Pr>
      <w:rFonts w:ascii="Times New Roman" w:eastAsia="Times New Roman" w:hAnsi="Times New Roman" w:cs="Times New Roman"/>
      <w:b/>
      <w:bCs/>
      <w:sz w:val="26"/>
      <w:szCs w:val="26"/>
      <w:u w:val="none"/>
    </w:rPr>
  </w:style>
  <w:style w:type="character" w:customStyle="1" w:styleId="Heading43">
    <w:name w:val="Heading #4 (3)_"/>
    <w:qFormat/>
    <w:rPr>
      <w:rFonts w:ascii="Times New Roman" w:eastAsia="Times New Roman" w:hAnsi="Times New Roman" w:cs="Times New Roman"/>
      <w:sz w:val="22"/>
      <w:szCs w:val="22"/>
      <w:u w:val="none"/>
    </w:rPr>
  </w:style>
  <w:style w:type="character" w:customStyle="1" w:styleId="Heading430">
    <w:name w:val="Heading #4 (3)"/>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Pr>
      <w:rFonts w:ascii="Times New Roman" w:eastAsia="Times New Roman" w:hAnsi="Times New Roman" w:cs="Times New Roman"/>
      <w:sz w:val="22"/>
      <w:szCs w:val="22"/>
      <w:u w:val="none"/>
    </w:rPr>
  </w:style>
  <w:style w:type="character" w:customStyle="1" w:styleId="Bodytext17SmallCaps">
    <w:name w:val="Body text (17) + Small Caps"/>
    <w:qFormat/>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Pr>
      <w:rFonts w:ascii="Times New Roman" w:eastAsia="Times New Roman" w:hAnsi="Times New Roman" w:cs="Times New Roman"/>
      <w:sz w:val="22"/>
      <w:szCs w:val="22"/>
      <w:u w:val="none"/>
    </w:rPr>
  </w:style>
  <w:style w:type="character" w:customStyle="1" w:styleId="TableofcontentsSpacing0pt">
    <w:name w:val="Table of contents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Pr>
      <w:rFonts w:ascii="Times New Roman" w:eastAsia="Times New Roman" w:hAnsi="Times New Roman" w:cs="Times New Roman"/>
      <w:b/>
      <w:bCs/>
      <w:sz w:val="30"/>
      <w:szCs w:val="30"/>
      <w:u w:val="none"/>
    </w:rPr>
  </w:style>
  <w:style w:type="character" w:customStyle="1" w:styleId="Heading330">
    <w:name w:val="Heading #3 (3)"/>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Pr>
      <w:rFonts w:ascii="Times New Roman" w:eastAsia="Times New Roman" w:hAnsi="Times New Roman" w:cs="Times New Roman"/>
      <w:sz w:val="21"/>
      <w:szCs w:val="21"/>
      <w:u w:val="none"/>
    </w:rPr>
  </w:style>
  <w:style w:type="character" w:customStyle="1" w:styleId="Bodytext15105pt">
    <w:name w:val="Body text (15)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Pr>
      <w:rFonts w:ascii="Times New Roman" w:eastAsia="Times New Roman" w:hAnsi="Times New Roman" w:cs="Times New Roman"/>
      <w:b/>
      <w:bCs/>
      <w:sz w:val="26"/>
      <w:szCs w:val="26"/>
      <w:u w:val="none"/>
    </w:rPr>
  </w:style>
  <w:style w:type="character" w:customStyle="1" w:styleId="Bodytext5Spacing0pt">
    <w:name w:val="Body text (5) + Spacing 0 pt"/>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Pr>
      <w:rFonts w:ascii="Courier New" w:eastAsia="Courier New" w:hAnsi="Courier New" w:cs="Courier New"/>
      <w:b/>
      <w:bCs/>
      <w:shd w:val="clear" w:color="auto" w:fill="FFFFFF"/>
    </w:rPr>
  </w:style>
  <w:style w:type="paragraph" w:customStyle="1" w:styleId="Heading24">
    <w:name w:val="Heading #2 (4)"/>
    <w:basedOn w:val="Normal"/>
    <w:link w:val="Heading24Exact"/>
    <w:qFormat/>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style>
  <w:style w:type="character" w:customStyle="1" w:styleId="mw-editsection">
    <w:name w:val="mw-editsection"/>
    <w:basedOn w:val="DefaultParagraphFont"/>
    <w:qFormat/>
  </w:style>
  <w:style w:type="character" w:customStyle="1" w:styleId="mw-editsection-bracket">
    <w:name w:val="mw-editsection-bracket"/>
    <w:basedOn w:val="DefaultParagraphFont"/>
    <w:qFormat/>
  </w:style>
  <w:style w:type="character" w:customStyle="1" w:styleId="mw-editsection-divider">
    <w:name w:val="mw-editsection-divider"/>
    <w:basedOn w:val="DefaultParagraphFont"/>
    <w:qFormat/>
  </w:style>
  <w:style w:type="paragraph" w:customStyle="1" w:styleId="bodytext602">
    <w:name w:val="bodytext60"/>
    <w:basedOn w:val="Normal"/>
    <w:qFormat/>
    <w:pPr>
      <w:spacing w:before="100" w:beforeAutospacing="1" w:after="100" w:afterAutospacing="1"/>
    </w:pPr>
    <w:rPr>
      <w:color w:val="auto"/>
      <w:sz w:val="24"/>
      <w:szCs w:val="24"/>
    </w:rPr>
  </w:style>
  <w:style w:type="character" w:customStyle="1" w:styleId="bodytext611pt0">
    <w:name w:val="bodytext611pt"/>
    <w:basedOn w:val="DefaultParagraphFont"/>
    <w:qFormat/>
  </w:style>
  <w:style w:type="paragraph" w:customStyle="1" w:styleId="heading1270">
    <w:name w:val="heading1270"/>
    <w:basedOn w:val="Normal"/>
    <w:qFormat/>
    <w:pPr>
      <w:spacing w:before="100" w:beforeAutospacing="1" w:after="100" w:afterAutospacing="1"/>
    </w:pPr>
    <w:rPr>
      <w:color w:val="auto"/>
      <w:sz w:val="24"/>
      <w:szCs w:val="24"/>
    </w:rPr>
  </w:style>
  <w:style w:type="table" w:customStyle="1" w:styleId="TableGrid131">
    <w:name w:val="Table Grid131"/>
    <w:basedOn w:val="TableNormal"/>
    <w:uiPriority w:val="39"/>
    <w:qFormat/>
    <w:pPr>
      <w:ind w:firstLine="284"/>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91">
    <w:name w:val="Heading #9_"/>
    <w:basedOn w:val="DefaultParagraphFont"/>
    <w:qFormat/>
    <w:rPr>
      <w:rFonts w:eastAsia="Times New Roman"/>
      <w:b/>
      <w:bCs/>
      <w:shd w:val="clear" w:color="auto" w:fill="FFFFFF"/>
    </w:rPr>
  </w:style>
  <w:style w:type="character" w:customStyle="1" w:styleId="vnbnnidung2timesnewroman">
    <w:name w:val="vnbnnidung2timesnewroman"/>
    <w:basedOn w:val="DefaultParagraphFont"/>
    <w:qFormat/>
  </w:style>
  <w:style w:type="paragraph" w:customStyle="1" w:styleId="vnbnnidung19">
    <w:name w:val="vnbnnidung19"/>
    <w:basedOn w:val="Normal"/>
    <w:qFormat/>
    <w:pPr>
      <w:spacing w:before="100" w:beforeAutospacing="1" w:after="100" w:afterAutospacing="1"/>
    </w:pPr>
    <w:rPr>
      <w:color w:val="auto"/>
      <w:sz w:val="24"/>
      <w:szCs w:val="24"/>
    </w:rPr>
  </w:style>
  <w:style w:type="paragraph" w:customStyle="1" w:styleId="Char2">
    <w:name w:val="Char2"/>
    <w:basedOn w:val="Normal"/>
    <w:semiHidden/>
    <w:qFormat/>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tblPr>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tblPr>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tblPr>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Pr>
      <w:rFonts w:eastAsia="Times New Roman"/>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rsid w:val="003677E1"/>
    <w:rPr>
      <w:rFonts w:ascii="Arial" w:eastAsia="Times New Roman" w:hAnsi="Arial" w:cs="Arial"/>
      <w:vanish/>
      <w:color w:val="003300"/>
      <w:sz w:val="16"/>
      <w:szCs w:val="16"/>
    </w:rPr>
  </w:style>
  <w:style w:type="paragraph" w:styleId="z-BottomofForm">
    <w:name w:val="HTML Bottom of Form"/>
    <w:basedOn w:val="Normal"/>
    <w:next w:val="Normal"/>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rsid w:val="003677E1"/>
    <w:rPr>
      <w:rFonts w:ascii="Calibri" w:eastAsia="Yu Mincho"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3677E1"/>
    <w:rPr>
      <w:rFonts w:ascii="Calibri" w:eastAsia="Calibri" w:hAnsi="Calibri"/>
      <w:sz w:val="22"/>
      <w:szCs w:val="22"/>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12"/>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rsid w:val="003677E1"/>
    <w:rPr>
      <w:rFonts w:ascii="Calibri" w:eastAsia="Times New Roman"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3677E1"/>
    <w:rPr>
      <w:rFonts w:ascii="Calibri" w:eastAsia="Calibri" w:hAnsi="Calibri"/>
      <w:sz w:val="22"/>
      <w:szCs w:val="22"/>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3677E1"/>
    <w:rPr>
      <w:rFonts w:ascii="Calibri" w:eastAsia="Calibri" w:hAnsi="Calibri"/>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3677E1"/>
    <w:rPr>
      <w:rFonts w:ascii="Calibri" w:eastAsia="Calibri" w:hAnsi="Calibri"/>
      <w:sz w:val="22"/>
      <w:szCs w:val="22"/>
    </w:rPr>
    <w:tblPr>
      <w:tblStyleRowBandSize w:val="1"/>
      <w:tblStyleColBandSize w:val="1"/>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3677E1"/>
    <w:rPr>
      <w:rFonts w:eastAsia="Times New Roman"/>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3677E1"/>
    <w:rPr>
      <w:rFonts w:ascii="Calibri" w:eastAsia="Calibri" w:hAnsi="Calibri"/>
      <w:sz w:val="22"/>
      <w:szCs w:val="22"/>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5DarkAccent2">
    <w:name w:val="Grid Table 5 Dark Accent 2"/>
    <w:basedOn w:val="TableNormal"/>
    <w:uiPriority w:val="50"/>
    <w:rsid w:val="003677E1"/>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GridTable1LightAccent5">
    <w:name w:val="Grid Table 1 Light Accent 5"/>
    <w:basedOn w:val="TableNormal"/>
    <w:uiPriority w:val="46"/>
    <w:rsid w:val="003677E1"/>
    <w:tblPr>
      <w:tblStyleRowBandSize w:val="1"/>
      <w:tblStyleColBandSize w:val="1"/>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
    <w:name w:val="Grid Table 4 Accent 2"/>
    <w:basedOn w:val="TableNormal"/>
    <w:uiPriority w:val="49"/>
    <w:rsid w:val="003677E1"/>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
    <w:name w:val="Grid Table 1 Light Accent 2"/>
    <w:basedOn w:val="TableNormal"/>
    <w:uiPriority w:val="46"/>
    <w:rsid w:val="003677E1"/>
    <w:tblPr>
      <w:tblStyleRowBandSize w:val="1"/>
      <w:tblStyleColBandSize w:val="1"/>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
    <w:name w:val="Plain Table 1"/>
    <w:basedOn w:val="TableNormal"/>
    <w:uiPriority w:val="41"/>
    <w:rsid w:val="003677E1"/>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151460"/>
    <w:rPr>
      <w:rFonts w:ascii="Tahoma" w:hAnsi="Tahoma" w:cs="Tahoma" w:hint="default"/>
      <w:b w:val="0"/>
      <w:bCs w:val="0"/>
      <w:i/>
      <w:iCs/>
      <w:smallCaps w:val="0"/>
      <w:color w:val="000000"/>
    </w:rPr>
  </w:style>
  <w:style w:type="character" w:customStyle="1" w:styleId="15">
    <w:name w:val="15"/>
    <w:basedOn w:val="DefaultParagraphFon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151460"/>
    <w:rPr>
      <w:rFonts w:ascii="Calibri" w:hAnsi="Calibri" w:cs="Calibri" w:hint="default"/>
    </w:rPr>
  </w:style>
  <w:style w:type="character" w:customStyle="1" w:styleId="19">
    <w:name w:val="19"/>
    <w:basedOn w:val="DefaultParagraphFont"/>
    <w:rsid w:val="00151460"/>
    <w:rPr>
      <w:rFonts w:ascii="Tahoma" w:hAnsi="Tahoma" w:cs="Tahoma" w:hint="default"/>
      <w:b w:val="0"/>
      <w:bCs w:val="0"/>
      <w:i/>
      <w:iCs/>
      <w:smallCaps w:val="0"/>
      <w:color w:val="000000"/>
    </w:rPr>
  </w:style>
  <w:style w:type="character" w:customStyle="1" w:styleId="20">
    <w:name w:val="20"/>
    <w:basedOn w:val="DefaultParagraphFon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151460"/>
    <w:rPr>
      <w:rFonts w:ascii="Times New Roman" w:hAnsi="Times New Roman" w:cs="Times New Roman" w:hint="default"/>
      <w:shd w:val="clear" w:color="auto" w:fill="FFFFFF"/>
    </w:rPr>
  </w:style>
  <w:style w:type="character" w:customStyle="1" w:styleId="22">
    <w:name w:val="22"/>
    <w:basedOn w:val="DefaultParagraphFon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rsid w:val="00151460"/>
    <w:rPr>
      <w:rFonts w:ascii="Times New Roman" w:hAnsi="Times New Roman" w:cs="Times New Roman" w:hint="default"/>
      <w:b w:val="0"/>
      <w:bCs w:val="0"/>
      <w:i w:val="0"/>
      <w:iCs w:val="0"/>
      <w:smallCaps w:val="0"/>
    </w:rPr>
  </w:style>
  <w:style w:type="character" w:customStyle="1" w:styleId="24">
    <w:name w:val="24"/>
    <w:basedOn w:val="DefaultParagraphFon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151460"/>
    <w:rPr>
      <w:rFonts w:ascii="Times New Roman" w:hAnsi="Times New Roman" w:cs="Times New Roman" w:hint="default"/>
      <w:b w:val="0"/>
      <w:bCs w:val="0"/>
      <w:i w:val="0"/>
      <w:iCs w:val="0"/>
      <w:smallCaps w:val="0"/>
      <w:color w:val="000000"/>
    </w:rPr>
  </w:style>
  <w:style w:type="table" w:customStyle="1" w:styleId="LightShading2">
    <w:name w:val="Light Shading2"/>
    <w:basedOn w:val="TableNormal"/>
    <w:next w:val="LightShading"/>
    <w:uiPriority w:val="60"/>
    <w:rsid w:val="000904E4"/>
    <w:rPr>
      <w:rFonts w:ascii="Calibri" w:eastAsia="Yu Mincho"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3">
    <w:name w:val="Grid Table 5 Dark - Accent 23"/>
    <w:basedOn w:val="TableNormal"/>
    <w:next w:val="GridTable5DarkAccent2"/>
    <w:uiPriority w:val="50"/>
    <w:rsid w:val="000904E4"/>
    <w:rPr>
      <w:rFonts w:ascii="Calibri" w:eastAsia="Calibri" w:hAnsi="Calibri"/>
      <w:sz w:val="22"/>
      <w:szCs w:val="22"/>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customStyle="1" w:styleId="1111111">
    <w:name w:val="1 / 1.1 / 1.1.11"/>
    <w:basedOn w:val="NoList"/>
    <w:next w:val="111111"/>
    <w:semiHidden/>
    <w:rsid w:val="000904E4"/>
  </w:style>
  <w:style w:type="table" w:customStyle="1" w:styleId="MediumShading2-Accent112">
    <w:name w:val="Medium Shading 2 - Accent 112"/>
    <w:basedOn w:val="TableNormal"/>
    <w:rsid w:val="000904E4"/>
    <w:rPr>
      <w:rFonts w:ascii="Calibri" w:eastAsia="Times New Roman"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2a">
    <w:name w:val="TableGrid2"/>
    <w:rsid w:val="000904E4"/>
    <w:rPr>
      <w:rFonts w:ascii="Calibri" w:eastAsia="Times New Roman" w:hAnsi="Calibri"/>
      <w:sz w:val="22"/>
      <w:szCs w:val="22"/>
    </w:rPr>
    <w:tblPr>
      <w:tblCellMar>
        <w:top w:w="0" w:type="dxa"/>
        <w:left w:w="0" w:type="dxa"/>
        <w:bottom w:w="0" w:type="dxa"/>
        <w:right w:w="0" w:type="dxa"/>
      </w:tblCellMar>
    </w:tblPr>
  </w:style>
  <w:style w:type="table" w:customStyle="1" w:styleId="TableNormal12">
    <w:name w:val="Table Normal12"/>
    <w:uiPriority w:val="2"/>
    <w:semiHidden/>
    <w:unhideWhenUsed/>
    <w:qFormat/>
    <w:rsid w:val="000904E4"/>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3">
    <w:name w:val="Grid Table 1 Light - Accent 53"/>
    <w:basedOn w:val="TableNormal"/>
    <w:next w:val="GridTable1LightAccent5"/>
    <w:uiPriority w:val="46"/>
    <w:rsid w:val="000904E4"/>
    <w:rPr>
      <w:rFonts w:ascii="Calibri" w:eastAsia="Calibri" w:hAnsi="Calibri"/>
      <w:sz w:val="22"/>
      <w:szCs w:val="22"/>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3">
    <w:name w:val="Grid Table 4 - Accent 23"/>
    <w:basedOn w:val="TableNormal"/>
    <w:next w:val="GridTable4Accent2"/>
    <w:uiPriority w:val="49"/>
    <w:rsid w:val="000904E4"/>
    <w:rPr>
      <w:rFonts w:ascii="Calibri" w:eastAsia="Calibri" w:hAnsi="Calibri"/>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3">
    <w:name w:val="Grid Table 1 Light - Accent 23"/>
    <w:basedOn w:val="TableNormal"/>
    <w:next w:val="GridTable1LightAccent2"/>
    <w:uiPriority w:val="46"/>
    <w:rsid w:val="000904E4"/>
    <w:rPr>
      <w:rFonts w:ascii="Calibri" w:eastAsia="Calibri" w:hAnsi="Calibri"/>
      <w:sz w:val="22"/>
      <w:szCs w:val="22"/>
    </w:rPr>
    <w:tblPr>
      <w:tblStyleRowBandSize w:val="1"/>
      <w:tblStyleColBandSize w:val="1"/>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2">
    <w:name w:val="Plain Table 112"/>
    <w:basedOn w:val="TableNormal"/>
    <w:next w:val="PlainTable1"/>
    <w:uiPriority w:val="41"/>
    <w:rsid w:val="000904E4"/>
    <w:rPr>
      <w:rFonts w:eastAsia="Times New Roman"/>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4">
    <w:name w:val="Plain Table 14"/>
    <w:basedOn w:val="TableNormal"/>
    <w:next w:val="PlainTable1"/>
    <w:uiPriority w:val="41"/>
    <w:rsid w:val="000904E4"/>
    <w:rPr>
      <w:rFonts w:ascii="Calibri" w:eastAsia="Calibri" w:hAnsi="Calibri"/>
      <w:sz w:val="22"/>
      <w:szCs w:val="22"/>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LiBang1">
    <w:name w:val="Lưới Bảng1"/>
    <w:basedOn w:val="TableNormal"/>
    <w:next w:val="TableGrid"/>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
    <w:name w:val="Không có1"/>
    <w:next w:val="NoList"/>
    <w:semiHidden/>
    <w:unhideWhenUsed/>
    <w:rsid w:val="00FB0731"/>
  </w:style>
  <w:style w:type="table" w:customStyle="1" w:styleId="LiBang2">
    <w:name w:val="Lưới Bảng2"/>
    <w:basedOn w:val="TableNormal"/>
    <w:next w:val="TableGrid"/>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
    <w:name w:val="Đoạn của Danh sách1"/>
    <w:basedOn w:val="Normal"/>
    <w:uiPriority w:val="34"/>
    <w:qFormat/>
    <w:rsid w:val="00FB0731"/>
    <w:pPr>
      <w:spacing w:line="360" w:lineRule="auto"/>
      <w:ind w:left="720"/>
      <w:contextualSpacing/>
      <w:jc w:val="both"/>
    </w:pPr>
    <w:rPr>
      <w:rFonts w:eastAsia="Calibri"/>
      <w:color w:val="auto"/>
      <w:sz w:val="24"/>
      <w:szCs w:val="22"/>
    </w:rPr>
  </w:style>
  <w:style w:type="table" w:customStyle="1" w:styleId="LiBang3">
    <w:name w:val="Lưới Bảng3"/>
    <w:basedOn w:val="TableNormal"/>
    <w:next w:val="TableGrid"/>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2">
    <w:name w:val="Không có2"/>
    <w:next w:val="NoList"/>
    <w:uiPriority w:val="99"/>
    <w:semiHidden/>
    <w:unhideWhenUsed/>
    <w:rsid w:val="00FB0731"/>
  </w:style>
  <w:style w:type="numbering" w:customStyle="1" w:styleId="Khngc3">
    <w:name w:val="Không có3"/>
    <w:next w:val="NoList"/>
    <w:semiHidden/>
    <w:unhideWhenUsed/>
    <w:rsid w:val="00FB0731"/>
  </w:style>
  <w:style w:type="paragraph" w:customStyle="1" w:styleId="oncaDanhsch2">
    <w:name w:val="Đoạn của Danh sách2"/>
    <w:basedOn w:val="Normal"/>
    <w:uiPriority w:val="34"/>
    <w:qFormat/>
    <w:rsid w:val="00FB0731"/>
    <w:pPr>
      <w:ind w:left="720"/>
    </w:pPr>
    <w:rPr>
      <w:rFonts w:ascii="VNI-Times" w:hAnsi="VNI-Times"/>
      <w:color w:val="auto"/>
      <w:sz w:val="24"/>
      <w:szCs w:val="24"/>
    </w:rPr>
  </w:style>
  <w:style w:type="table" w:customStyle="1" w:styleId="LiBang4">
    <w:name w:val="Lưới Bảng4"/>
    <w:basedOn w:val="TableNormal"/>
    <w:next w:val="TableGrid"/>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oblemStatement">
    <w:name w:val="Problem Statement"/>
    <w:basedOn w:val="Normal"/>
    <w:rsid w:val="00FB0731"/>
    <w:pPr>
      <w:spacing w:before="60"/>
      <w:ind w:firstLine="380"/>
      <w:jc w:val="both"/>
    </w:pPr>
    <w:rPr>
      <w:color w:val="auto"/>
      <w:sz w:val="24"/>
      <w:szCs w:val="24"/>
      <w:lang w:val="ru-RU" w:eastAsia="ru-RU"/>
    </w:rPr>
  </w:style>
  <w:style w:type="numbering" w:customStyle="1" w:styleId="Khngc4">
    <w:name w:val="Không có4"/>
    <w:next w:val="NoList"/>
    <w:semiHidden/>
    <w:unhideWhenUsed/>
    <w:rsid w:val="00FB0731"/>
  </w:style>
  <w:style w:type="paragraph" w:customStyle="1" w:styleId="oncaDanhsch3">
    <w:name w:val="Đoạn của Danh sách3"/>
    <w:basedOn w:val="Normal"/>
    <w:uiPriority w:val="34"/>
    <w:qFormat/>
    <w:rsid w:val="00FB0731"/>
    <w:pPr>
      <w:ind w:left="720"/>
    </w:pPr>
    <w:rPr>
      <w:rFonts w:ascii="VNI-Times" w:hAnsi="VNI-Times"/>
      <w:color w:val="auto"/>
      <w:sz w:val="24"/>
      <w:szCs w:val="24"/>
    </w:rPr>
  </w:style>
  <w:style w:type="table" w:customStyle="1" w:styleId="LiBang5">
    <w:name w:val="Lưới Bảng5"/>
    <w:basedOn w:val="TableNormal"/>
    <w:next w:val="TableGrid"/>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5">
    <w:name w:val="Không có5"/>
    <w:next w:val="NoList"/>
    <w:semiHidden/>
    <w:unhideWhenUsed/>
    <w:rsid w:val="00FB0731"/>
  </w:style>
  <w:style w:type="table" w:customStyle="1" w:styleId="LiBang6">
    <w:name w:val="Lưới Bảng6"/>
    <w:basedOn w:val="TableNormal"/>
    <w:next w:val="TableGrid"/>
    <w:uiPriority w:val="9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4">
    <w:name w:val="Đoạn của Danh sách4"/>
    <w:basedOn w:val="Normal"/>
    <w:uiPriority w:val="34"/>
    <w:qFormat/>
    <w:rsid w:val="00FB0731"/>
    <w:pPr>
      <w:ind w:left="720"/>
      <w:contextualSpacing/>
    </w:pPr>
    <w:rPr>
      <w:rFonts w:ascii="Calibri" w:hAnsi="Calibri"/>
      <w:color w:val="auto"/>
      <w:sz w:val="22"/>
      <w:szCs w:val="22"/>
    </w:rPr>
  </w:style>
  <w:style w:type="numbering" w:customStyle="1" w:styleId="Khngc6">
    <w:name w:val="Không có6"/>
    <w:next w:val="NoList"/>
    <w:semiHidden/>
    <w:rsid w:val="00FB0731"/>
  </w:style>
  <w:style w:type="paragraph" w:customStyle="1" w:styleId="oncaDanhsch5">
    <w:name w:val="Đoạn của Danh sách5"/>
    <w:basedOn w:val="Normal"/>
    <w:rsid w:val="00FB0731"/>
    <w:pPr>
      <w:widowControl w:val="0"/>
    </w:pPr>
    <w:rPr>
      <w:rFonts w:ascii="Calibri" w:eastAsia="Calibri" w:hAnsi="Calibri"/>
      <w:color w:val="auto"/>
      <w:sz w:val="22"/>
      <w:szCs w:val="22"/>
      <w:lang w:val="vi-VN"/>
    </w:rPr>
  </w:style>
  <w:style w:type="table" w:customStyle="1" w:styleId="LiBang7">
    <w:name w:val="Lưới Bảng7"/>
    <w:basedOn w:val="TableNormal"/>
    <w:next w:val="TableGrid"/>
    <w:rsid w:val="00FB0731"/>
    <w:pPr>
      <w:widowControl w:val="0"/>
    </w:pPr>
    <w:rPr>
      <w:rFonts w:ascii="Calibri" w:eastAsia="Calibri" w:hAnsi="Calibri"/>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FB0731"/>
  </w:style>
  <w:style w:type="paragraph" w:customStyle="1" w:styleId="Heading210">
    <w:name w:val="Heading 21"/>
    <w:basedOn w:val="Normal"/>
    <w:next w:val="Normal"/>
    <w:unhideWhenUsed/>
    <w:qFormat/>
    <w:rsid w:val="00FB0731"/>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FB0731"/>
  </w:style>
  <w:style w:type="paragraph" w:customStyle="1" w:styleId="NormalWeb1">
    <w:name w:val="Normal (Web)1"/>
    <w:basedOn w:val="Normal"/>
    <w:next w:val="NormalWeb"/>
    <w:uiPriority w:val="99"/>
    <w:unhideWhenUsed/>
    <w:rsid w:val="00FB0731"/>
    <w:pPr>
      <w:spacing w:before="100" w:beforeAutospacing="1" w:after="100" w:afterAutospacing="1"/>
    </w:pPr>
    <w:rPr>
      <w:color w:val="auto"/>
      <w:sz w:val="24"/>
      <w:szCs w:val="24"/>
      <w:lang w:val="vi-VN" w:eastAsia="vi-VN"/>
    </w:rPr>
  </w:style>
  <w:style w:type="numbering" w:customStyle="1" w:styleId="Khngc11">
    <w:name w:val="Không có11"/>
    <w:next w:val="NoList"/>
    <w:semiHidden/>
    <w:unhideWhenUsed/>
    <w:rsid w:val="00FB0731"/>
  </w:style>
  <w:style w:type="numbering" w:customStyle="1" w:styleId="Khngc21">
    <w:name w:val="Không có21"/>
    <w:next w:val="NoList"/>
    <w:uiPriority w:val="99"/>
    <w:semiHidden/>
    <w:unhideWhenUsed/>
    <w:rsid w:val="00FB0731"/>
  </w:style>
  <w:style w:type="character" w:customStyle="1" w:styleId="Heading2Char1">
    <w:name w:val="Heading 2 Char1"/>
    <w:basedOn w:val="DefaultParagraphFont"/>
    <w:uiPriority w:val="9"/>
    <w:semiHidden/>
    <w:rsid w:val="00FB0731"/>
    <w:rPr>
      <w:rFonts w:ascii="Calibri Light" w:eastAsia="Times New Roman" w:hAnsi="Calibri Light" w:cs="Times New Roman"/>
      <w:color w:val="2E74B5"/>
      <w:sz w:val="26"/>
      <w:szCs w:val="26"/>
    </w:rPr>
  </w:style>
  <w:style w:type="character" w:customStyle="1" w:styleId="FollowedHyperlink2">
    <w:name w:val="FollowedHyperlink2"/>
    <w:basedOn w:val="DefaultParagraphFont"/>
    <w:uiPriority w:val="99"/>
    <w:semiHidden/>
    <w:unhideWhenUsed/>
    <w:rsid w:val="00FB0731"/>
    <w:rPr>
      <w:color w:val="954F72"/>
      <w:u w:val="single"/>
    </w:rPr>
  </w:style>
  <w:style w:type="numbering" w:customStyle="1" w:styleId="NoList2">
    <w:name w:val="No List2"/>
    <w:next w:val="NoList"/>
    <w:uiPriority w:val="99"/>
    <w:semiHidden/>
    <w:unhideWhenUsed/>
    <w:rsid w:val="00FB0731"/>
  </w:style>
  <w:style w:type="numbering" w:customStyle="1" w:styleId="Khngc111">
    <w:name w:val="Không có111"/>
    <w:next w:val="NoList"/>
    <w:semiHidden/>
    <w:unhideWhenUsed/>
    <w:rsid w:val="00FB0731"/>
  </w:style>
  <w:style w:type="numbering" w:customStyle="1" w:styleId="Khngc211">
    <w:name w:val="Không có211"/>
    <w:next w:val="NoList"/>
    <w:uiPriority w:val="99"/>
    <w:semiHidden/>
    <w:unhideWhenUsed/>
    <w:rsid w:val="00FB0731"/>
  </w:style>
  <w:style w:type="numbering" w:customStyle="1" w:styleId="Khngc31">
    <w:name w:val="Không có31"/>
    <w:next w:val="NoList"/>
    <w:semiHidden/>
    <w:unhideWhenUsed/>
    <w:rsid w:val="00FB0731"/>
  </w:style>
  <w:style w:type="numbering" w:customStyle="1" w:styleId="Khngc41">
    <w:name w:val="Không có41"/>
    <w:next w:val="NoList"/>
    <w:semiHidden/>
    <w:unhideWhenUsed/>
    <w:rsid w:val="00FB0731"/>
  </w:style>
  <w:style w:type="numbering" w:customStyle="1" w:styleId="Khngc51">
    <w:name w:val="Không có51"/>
    <w:next w:val="NoList"/>
    <w:semiHidden/>
    <w:unhideWhenUsed/>
    <w:rsid w:val="00FB0731"/>
  </w:style>
  <w:style w:type="numbering" w:customStyle="1" w:styleId="Khngc61">
    <w:name w:val="Không có61"/>
    <w:next w:val="NoList"/>
    <w:semiHidden/>
    <w:rsid w:val="00FB0731"/>
  </w:style>
  <w:style w:type="numbering" w:customStyle="1" w:styleId="Khngc7">
    <w:name w:val="Không có7"/>
    <w:next w:val="NoList"/>
    <w:semiHidden/>
    <w:rsid w:val="00FB0731"/>
  </w:style>
  <w:style w:type="paragraph" w:customStyle="1" w:styleId="oncaDanhsch6">
    <w:name w:val="Đoạn của Danh sách6"/>
    <w:basedOn w:val="Normal"/>
    <w:rsid w:val="00FB0731"/>
    <w:pPr>
      <w:widowControl w:val="0"/>
    </w:pPr>
    <w:rPr>
      <w:rFonts w:ascii="Calibri" w:eastAsia="Calibri" w:hAnsi="Calibri"/>
      <w:color w:val="auto"/>
      <w:sz w:val="22"/>
      <w:szCs w:val="22"/>
      <w:lang w:val="vi-VN"/>
    </w:rPr>
  </w:style>
  <w:style w:type="table" w:customStyle="1" w:styleId="LiBang8">
    <w:name w:val="Lưới Bảng8"/>
    <w:basedOn w:val="TableNormal"/>
    <w:next w:val="TableGrid"/>
    <w:rsid w:val="00FB0731"/>
    <w:pPr>
      <w:widowControl w:val="0"/>
    </w:pPr>
    <w:rPr>
      <w:rFonts w:ascii="Calibri" w:eastAsia="Calibri" w:hAnsi="Calibri"/>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8">
    <w:name w:val="Không có8"/>
    <w:next w:val="NoList"/>
    <w:semiHidden/>
    <w:rsid w:val="00FB0731"/>
  </w:style>
  <w:style w:type="paragraph" w:customStyle="1" w:styleId="oncaDanhsch7">
    <w:name w:val="Đoạn của Danh sách7"/>
    <w:basedOn w:val="Normal"/>
    <w:rsid w:val="00FB0731"/>
    <w:pPr>
      <w:widowControl w:val="0"/>
    </w:pPr>
    <w:rPr>
      <w:rFonts w:ascii="Calibri" w:eastAsia="Calibri" w:hAnsi="Calibri"/>
      <w:color w:val="auto"/>
      <w:sz w:val="22"/>
      <w:szCs w:val="22"/>
      <w:lang w:val="vi-VN"/>
    </w:rPr>
  </w:style>
  <w:style w:type="table" w:customStyle="1" w:styleId="LiBang9">
    <w:name w:val="Lưới Bảng9"/>
    <w:basedOn w:val="TableNormal"/>
    <w:next w:val="TableGrid"/>
    <w:rsid w:val="00FB0731"/>
    <w:pPr>
      <w:widowControl w:val="0"/>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9">
    <w:name w:val="Không có9"/>
    <w:next w:val="NoList"/>
    <w:semiHidden/>
    <w:rsid w:val="00FB0731"/>
  </w:style>
  <w:style w:type="paragraph" w:customStyle="1" w:styleId="oncaDanhsch8">
    <w:name w:val="Đoạn của Danh sách8"/>
    <w:basedOn w:val="Normal"/>
    <w:rsid w:val="00FB0731"/>
    <w:pPr>
      <w:widowControl w:val="0"/>
    </w:pPr>
    <w:rPr>
      <w:rFonts w:ascii="Calibri" w:eastAsia="Calibri" w:hAnsi="Calibri"/>
      <w:color w:val="auto"/>
      <w:sz w:val="22"/>
      <w:szCs w:val="22"/>
      <w:lang w:val="vi-VN"/>
    </w:rPr>
  </w:style>
  <w:style w:type="table" w:customStyle="1" w:styleId="LiBang10">
    <w:name w:val="Lưới Bảng10"/>
    <w:basedOn w:val="TableNormal"/>
    <w:next w:val="TableGrid"/>
    <w:rsid w:val="00FB0731"/>
    <w:pPr>
      <w:widowControl w:val="0"/>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0">
    <w:name w:val="Không có10"/>
    <w:next w:val="NoList"/>
    <w:semiHidden/>
    <w:rsid w:val="00FB0731"/>
  </w:style>
  <w:style w:type="paragraph" w:customStyle="1" w:styleId="oncaDanhsch9">
    <w:name w:val="Đoạn của Danh sách9"/>
    <w:basedOn w:val="Normal"/>
    <w:rsid w:val="00FB0731"/>
    <w:pPr>
      <w:widowControl w:val="0"/>
    </w:pPr>
    <w:rPr>
      <w:rFonts w:ascii="Calibri" w:eastAsia="Calibri" w:hAnsi="Calibri"/>
      <w:color w:val="auto"/>
      <w:sz w:val="22"/>
      <w:szCs w:val="22"/>
      <w:lang w:val="vi-VN"/>
    </w:rPr>
  </w:style>
  <w:style w:type="table" w:customStyle="1" w:styleId="LiBang11">
    <w:name w:val="Lưới Bảng11"/>
    <w:basedOn w:val="TableNormal"/>
    <w:next w:val="TableGrid"/>
    <w:rsid w:val="00FB0731"/>
    <w:pPr>
      <w:widowControl w:val="0"/>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0">
    <w:name w:val="Đoạn của Danh sách10"/>
    <w:basedOn w:val="Normal"/>
    <w:rsid w:val="00FB0731"/>
    <w:pPr>
      <w:widowControl w:val="0"/>
    </w:pPr>
    <w:rPr>
      <w:rFonts w:ascii="Calibri" w:eastAsia="Calibri" w:hAnsi="Calibri"/>
      <w:color w:val="auto"/>
      <w:sz w:val="22"/>
      <w:szCs w:val="22"/>
      <w:lang w:val="vi-VN"/>
    </w:rPr>
  </w:style>
  <w:style w:type="table" w:customStyle="1" w:styleId="LiBang12">
    <w:name w:val="Lưới Bảng12"/>
    <w:basedOn w:val="TableNormal"/>
    <w:next w:val="TableGrid"/>
    <w:rsid w:val="00FB0731"/>
    <w:pPr>
      <w:widowControl w:val="0"/>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FB0731"/>
  </w:style>
  <w:style w:type="table" w:customStyle="1" w:styleId="LiBang13">
    <w:name w:val="Lưới Bảng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0">
    <w:name w:val="Lưới Bảng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0">
    <w:name w:val="Lưới Bảng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FB0731"/>
  </w:style>
  <w:style w:type="paragraph" w:customStyle="1" w:styleId="TOC21">
    <w:name w:val="TOC 21"/>
    <w:basedOn w:val="Normal"/>
    <w:next w:val="TOC2"/>
    <w:uiPriority w:val="39"/>
    <w:qFormat/>
    <w:rsid w:val="00FB0731"/>
    <w:pPr>
      <w:widowControl w:val="0"/>
      <w:autoSpaceDE w:val="0"/>
      <w:autoSpaceDN w:val="0"/>
      <w:spacing w:before="120"/>
      <w:ind w:left="220"/>
    </w:pPr>
    <w:rPr>
      <w:rFonts w:ascii="Calibri" w:hAnsi="Calibri" w:cs="Calibri"/>
      <w:b/>
      <w:bCs/>
      <w:color w:val="auto"/>
      <w:sz w:val="22"/>
      <w:szCs w:val="22"/>
    </w:rPr>
  </w:style>
  <w:style w:type="paragraph" w:customStyle="1" w:styleId="TOC31">
    <w:name w:val="TOC 31"/>
    <w:basedOn w:val="Normal"/>
    <w:next w:val="TOC3"/>
    <w:uiPriority w:val="39"/>
    <w:qFormat/>
    <w:rsid w:val="00FB0731"/>
    <w:pPr>
      <w:widowControl w:val="0"/>
      <w:autoSpaceDE w:val="0"/>
      <w:autoSpaceDN w:val="0"/>
      <w:ind w:left="440"/>
    </w:pPr>
    <w:rPr>
      <w:rFonts w:ascii="Calibri" w:hAnsi="Calibri" w:cs="Calibri"/>
      <w:color w:val="auto"/>
      <w:sz w:val="20"/>
      <w:szCs w:val="20"/>
    </w:rPr>
  </w:style>
  <w:style w:type="paragraph" w:customStyle="1" w:styleId="TOC41">
    <w:name w:val="TOC 41"/>
    <w:basedOn w:val="Normal"/>
    <w:next w:val="TOC4"/>
    <w:uiPriority w:val="39"/>
    <w:qFormat/>
    <w:rsid w:val="00FB0731"/>
    <w:pPr>
      <w:widowControl w:val="0"/>
      <w:autoSpaceDE w:val="0"/>
      <w:autoSpaceDN w:val="0"/>
      <w:ind w:left="660"/>
    </w:pPr>
    <w:rPr>
      <w:rFonts w:ascii="Calibri" w:hAnsi="Calibri" w:cs="Calibri"/>
      <w:color w:val="auto"/>
      <w:sz w:val="20"/>
      <w:szCs w:val="20"/>
    </w:rPr>
  </w:style>
  <w:style w:type="paragraph" w:customStyle="1" w:styleId="TOC51">
    <w:name w:val="TOC 51"/>
    <w:basedOn w:val="Normal"/>
    <w:next w:val="TOC5"/>
    <w:uiPriority w:val="39"/>
    <w:qFormat/>
    <w:rsid w:val="00FB0731"/>
    <w:pPr>
      <w:widowControl w:val="0"/>
      <w:autoSpaceDE w:val="0"/>
      <w:autoSpaceDN w:val="0"/>
      <w:ind w:left="880"/>
    </w:pPr>
    <w:rPr>
      <w:rFonts w:ascii="Calibri" w:hAnsi="Calibri" w:cs="Calibri"/>
      <w:color w:val="auto"/>
      <w:sz w:val="20"/>
      <w:szCs w:val="20"/>
    </w:rPr>
  </w:style>
  <w:style w:type="paragraph" w:customStyle="1" w:styleId="TOC61">
    <w:name w:val="TOC 61"/>
    <w:basedOn w:val="Normal"/>
    <w:next w:val="Normal"/>
    <w:autoRedefine/>
    <w:uiPriority w:val="39"/>
    <w:unhideWhenUsed/>
    <w:rsid w:val="00FB0731"/>
    <w:pPr>
      <w:widowControl w:val="0"/>
      <w:autoSpaceDE w:val="0"/>
      <w:autoSpaceDN w:val="0"/>
      <w:ind w:left="1100"/>
    </w:pPr>
    <w:rPr>
      <w:rFonts w:ascii="Calibri" w:hAnsi="Calibri" w:cs="Calibri"/>
      <w:color w:val="auto"/>
      <w:sz w:val="20"/>
      <w:szCs w:val="20"/>
    </w:rPr>
  </w:style>
  <w:style w:type="paragraph" w:customStyle="1" w:styleId="TOC71">
    <w:name w:val="TOC 71"/>
    <w:basedOn w:val="Normal"/>
    <w:next w:val="Normal"/>
    <w:autoRedefine/>
    <w:uiPriority w:val="39"/>
    <w:unhideWhenUsed/>
    <w:rsid w:val="00FB0731"/>
    <w:pPr>
      <w:widowControl w:val="0"/>
      <w:autoSpaceDE w:val="0"/>
      <w:autoSpaceDN w:val="0"/>
      <w:ind w:left="1320"/>
    </w:pPr>
    <w:rPr>
      <w:rFonts w:ascii="Calibri" w:hAnsi="Calibri" w:cs="Calibri"/>
      <w:color w:val="auto"/>
      <w:sz w:val="20"/>
      <w:szCs w:val="20"/>
    </w:rPr>
  </w:style>
  <w:style w:type="paragraph" w:customStyle="1" w:styleId="TOC81">
    <w:name w:val="TOC 81"/>
    <w:basedOn w:val="Normal"/>
    <w:next w:val="Normal"/>
    <w:autoRedefine/>
    <w:uiPriority w:val="39"/>
    <w:unhideWhenUsed/>
    <w:rsid w:val="00FB0731"/>
    <w:pPr>
      <w:widowControl w:val="0"/>
      <w:autoSpaceDE w:val="0"/>
      <w:autoSpaceDN w:val="0"/>
      <w:ind w:left="1540"/>
    </w:pPr>
    <w:rPr>
      <w:rFonts w:ascii="Calibri" w:hAnsi="Calibri" w:cs="Calibri"/>
      <w:color w:val="auto"/>
      <w:sz w:val="20"/>
      <w:szCs w:val="20"/>
    </w:rPr>
  </w:style>
  <w:style w:type="paragraph" w:customStyle="1" w:styleId="TOC91">
    <w:name w:val="TOC 91"/>
    <w:basedOn w:val="Normal"/>
    <w:next w:val="Normal"/>
    <w:autoRedefine/>
    <w:uiPriority w:val="39"/>
    <w:unhideWhenUsed/>
    <w:rsid w:val="00FB0731"/>
    <w:pPr>
      <w:widowControl w:val="0"/>
      <w:autoSpaceDE w:val="0"/>
      <w:autoSpaceDN w:val="0"/>
      <w:ind w:left="1760"/>
    </w:pPr>
    <w:rPr>
      <w:rFonts w:ascii="Calibri" w:hAnsi="Calibri" w:cs="Calibri"/>
      <w:color w:val="auto"/>
      <w:sz w:val="20"/>
      <w:szCs w:val="20"/>
    </w:rPr>
  </w:style>
  <w:style w:type="numbering" w:customStyle="1" w:styleId="NoList21">
    <w:name w:val="No List21"/>
    <w:next w:val="NoList"/>
    <w:uiPriority w:val="99"/>
    <w:semiHidden/>
    <w:unhideWhenUsed/>
    <w:rsid w:val="00FB0731"/>
  </w:style>
  <w:style w:type="paragraph" w:customStyle="1" w:styleId="TOC62">
    <w:name w:val="TOC 62"/>
    <w:basedOn w:val="Normal"/>
    <w:next w:val="Normal"/>
    <w:autoRedefine/>
    <w:uiPriority w:val="39"/>
    <w:unhideWhenUsed/>
    <w:rsid w:val="00FB0731"/>
    <w:pPr>
      <w:widowControl w:val="0"/>
      <w:autoSpaceDE w:val="0"/>
      <w:autoSpaceDN w:val="0"/>
      <w:ind w:left="1100"/>
    </w:pPr>
    <w:rPr>
      <w:rFonts w:ascii="Calibri" w:hAnsi="Calibri" w:cs="Calibri"/>
      <w:color w:val="auto"/>
      <w:sz w:val="20"/>
      <w:szCs w:val="20"/>
    </w:rPr>
  </w:style>
  <w:style w:type="paragraph" w:customStyle="1" w:styleId="TOC72">
    <w:name w:val="TOC 72"/>
    <w:basedOn w:val="Normal"/>
    <w:next w:val="Normal"/>
    <w:autoRedefine/>
    <w:uiPriority w:val="39"/>
    <w:unhideWhenUsed/>
    <w:rsid w:val="00FB0731"/>
    <w:pPr>
      <w:widowControl w:val="0"/>
      <w:autoSpaceDE w:val="0"/>
      <w:autoSpaceDN w:val="0"/>
      <w:ind w:left="1320"/>
    </w:pPr>
    <w:rPr>
      <w:rFonts w:ascii="Calibri" w:hAnsi="Calibri" w:cs="Calibri"/>
      <w:color w:val="auto"/>
      <w:sz w:val="20"/>
      <w:szCs w:val="20"/>
    </w:rPr>
  </w:style>
  <w:style w:type="paragraph" w:customStyle="1" w:styleId="TOC82">
    <w:name w:val="TOC 82"/>
    <w:basedOn w:val="Normal"/>
    <w:next w:val="Normal"/>
    <w:autoRedefine/>
    <w:uiPriority w:val="39"/>
    <w:unhideWhenUsed/>
    <w:rsid w:val="00FB0731"/>
    <w:pPr>
      <w:widowControl w:val="0"/>
      <w:autoSpaceDE w:val="0"/>
      <w:autoSpaceDN w:val="0"/>
      <w:ind w:left="1540"/>
    </w:pPr>
    <w:rPr>
      <w:rFonts w:ascii="Calibri" w:hAnsi="Calibri" w:cs="Calibri"/>
      <w:color w:val="auto"/>
      <w:sz w:val="20"/>
      <w:szCs w:val="20"/>
    </w:rPr>
  </w:style>
  <w:style w:type="paragraph" w:customStyle="1" w:styleId="TOC92">
    <w:name w:val="TOC 92"/>
    <w:basedOn w:val="Normal"/>
    <w:next w:val="Normal"/>
    <w:autoRedefine/>
    <w:uiPriority w:val="39"/>
    <w:unhideWhenUsed/>
    <w:rsid w:val="00FB0731"/>
    <w:pPr>
      <w:widowControl w:val="0"/>
      <w:autoSpaceDE w:val="0"/>
      <w:autoSpaceDN w:val="0"/>
      <w:ind w:left="1760"/>
    </w:pPr>
    <w:rPr>
      <w:rFonts w:ascii="Calibri" w:hAnsi="Calibri" w:cs="Calibri"/>
      <w:color w:val="auto"/>
      <w:sz w:val="20"/>
      <w:szCs w:val="20"/>
    </w:rPr>
  </w:style>
  <w:style w:type="numbering" w:customStyle="1" w:styleId="NoList31">
    <w:name w:val="No List31"/>
    <w:next w:val="NoList"/>
    <w:uiPriority w:val="99"/>
    <w:semiHidden/>
    <w:unhideWhenUsed/>
    <w:rsid w:val="00FB0731"/>
  </w:style>
  <w:style w:type="table" w:customStyle="1" w:styleId="TableGrid31">
    <w:name w:val="TableGrid3"/>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10">
    <w:name w:val="Lưới Bảng1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
    <w:name w:val="Lưới Bảng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
    <w:name w:val="Lưới Bảng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FB0731"/>
  </w:style>
  <w:style w:type="numbering" w:customStyle="1" w:styleId="NoList5">
    <w:name w:val="No List5"/>
    <w:next w:val="NoList"/>
    <w:uiPriority w:val="99"/>
    <w:semiHidden/>
    <w:unhideWhenUsed/>
    <w:rsid w:val="00FB0731"/>
  </w:style>
  <w:style w:type="table" w:customStyle="1" w:styleId="TableGrid40">
    <w:name w:val="TableGrid4"/>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20">
    <w:name w:val="Lưới Bảng1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
    <w:name w:val="Lưới Bảng2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
    <w:name w:val="Lưới Bảng3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FB0731"/>
  </w:style>
  <w:style w:type="numbering" w:customStyle="1" w:styleId="NoList7">
    <w:name w:val="No List7"/>
    <w:next w:val="NoList"/>
    <w:uiPriority w:val="99"/>
    <w:semiHidden/>
    <w:unhideWhenUsed/>
    <w:rsid w:val="00FB0731"/>
  </w:style>
  <w:style w:type="paragraph" w:customStyle="1" w:styleId="TOC63">
    <w:name w:val="TOC 63"/>
    <w:basedOn w:val="Normal"/>
    <w:next w:val="Normal"/>
    <w:autoRedefine/>
    <w:uiPriority w:val="39"/>
    <w:unhideWhenUsed/>
    <w:rsid w:val="00FB0731"/>
    <w:pPr>
      <w:widowControl w:val="0"/>
      <w:autoSpaceDE w:val="0"/>
      <w:autoSpaceDN w:val="0"/>
      <w:ind w:left="1100"/>
    </w:pPr>
    <w:rPr>
      <w:rFonts w:ascii="Calibri" w:hAnsi="Calibri" w:cs="Calibri"/>
      <w:color w:val="auto"/>
      <w:sz w:val="20"/>
      <w:szCs w:val="20"/>
    </w:rPr>
  </w:style>
  <w:style w:type="paragraph" w:customStyle="1" w:styleId="TOC73">
    <w:name w:val="TOC 73"/>
    <w:basedOn w:val="Normal"/>
    <w:next w:val="Normal"/>
    <w:autoRedefine/>
    <w:uiPriority w:val="39"/>
    <w:unhideWhenUsed/>
    <w:rsid w:val="00FB0731"/>
    <w:pPr>
      <w:widowControl w:val="0"/>
      <w:autoSpaceDE w:val="0"/>
      <w:autoSpaceDN w:val="0"/>
      <w:ind w:left="1320"/>
    </w:pPr>
    <w:rPr>
      <w:rFonts w:ascii="Calibri" w:hAnsi="Calibri" w:cs="Calibri"/>
      <w:color w:val="auto"/>
      <w:sz w:val="20"/>
      <w:szCs w:val="20"/>
    </w:rPr>
  </w:style>
  <w:style w:type="paragraph" w:customStyle="1" w:styleId="TOC83">
    <w:name w:val="TOC 83"/>
    <w:basedOn w:val="Normal"/>
    <w:next w:val="Normal"/>
    <w:autoRedefine/>
    <w:uiPriority w:val="39"/>
    <w:unhideWhenUsed/>
    <w:rsid w:val="00FB0731"/>
    <w:pPr>
      <w:widowControl w:val="0"/>
      <w:autoSpaceDE w:val="0"/>
      <w:autoSpaceDN w:val="0"/>
      <w:ind w:left="1540"/>
    </w:pPr>
    <w:rPr>
      <w:rFonts w:ascii="Calibri" w:hAnsi="Calibri" w:cs="Calibri"/>
      <w:color w:val="auto"/>
      <w:sz w:val="20"/>
      <w:szCs w:val="20"/>
    </w:rPr>
  </w:style>
  <w:style w:type="paragraph" w:customStyle="1" w:styleId="TOC93">
    <w:name w:val="TOC 93"/>
    <w:basedOn w:val="Normal"/>
    <w:next w:val="Normal"/>
    <w:autoRedefine/>
    <w:uiPriority w:val="39"/>
    <w:unhideWhenUsed/>
    <w:rsid w:val="00FB0731"/>
    <w:pPr>
      <w:widowControl w:val="0"/>
      <w:autoSpaceDE w:val="0"/>
      <w:autoSpaceDN w:val="0"/>
      <w:ind w:left="1760"/>
    </w:pPr>
    <w:rPr>
      <w:rFonts w:ascii="Calibri" w:hAnsi="Calibri" w:cs="Calibri"/>
      <w:color w:val="auto"/>
      <w:sz w:val="20"/>
      <w:szCs w:val="20"/>
    </w:rPr>
  </w:style>
  <w:style w:type="numbering" w:customStyle="1" w:styleId="NoList8">
    <w:name w:val="No List8"/>
    <w:next w:val="NoList"/>
    <w:uiPriority w:val="99"/>
    <w:semiHidden/>
    <w:unhideWhenUsed/>
    <w:rsid w:val="00FB0731"/>
  </w:style>
  <w:style w:type="table" w:customStyle="1" w:styleId="TableGrid50">
    <w:name w:val="TableGrid5"/>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30">
    <w:name w:val="Lưới Bảng1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
    <w:name w:val="Lưới Bảng2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
    <w:name w:val="Lưới Bảng3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FB0731"/>
  </w:style>
  <w:style w:type="table" w:customStyle="1" w:styleId="TableGrid111">
    <w:name w:val="TableGrid1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FB0731"/>
  </w:style>
  <w:style w:type="table" w:customStyle="1" w:styleId="TableGrid210">
    <w:name w:val="TableGrid2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FB0731"/>
  </w:style>
  <w:style w:type="table" w:customStyle="1" w:styleId="TableGrid310">
    <w:name w:val="TableGrid3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1">
    <w:name w:val="Table Grid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
    <w:name w:val="Lưới Bảng11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
    <w:name w:val="Lưới Bảng21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
    <w:name w:val="Lưới Bảng31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FB0731"/>
  </w:style>
  <w:style w:type="table" w:customStyle="1" w:styleId="TableGrid41">
    <w:name w:val="Table Grid4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FB0731"/>
  </w:style>
  <w:style w:type="table" w:customStyle="1" w:styleId="TableGrid410">
    <w:name w:val="TableGrid4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
    <w:name w:val="Lưới Bảng1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
    <w:name w:val="Lưới Bảng2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
    <w:name w:val="Lưới Bảng3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FB0731"/>
  </w:style>
  <w:style w:type="table" w:customStyle="1" w:styleId="TableGrid61">
    <w:name w:val="Table Grid6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FB0731"/>
  </w:style>
  <w:style w:type="table" w:customStyle="1" w:styleId="TableGrid71">
    <w:name w:val="Table Grid7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FB0731"/>
  </w:style>
  <w:style w:type="numbering" w:customStyle="1" w:styleId="NoList1111">
    <w:name w:val="No List1111"/>
    <w:next w:val="NoList"/>
    <w:uiPriority w:val="99"/>
    <w:semiHidden/>
    <w:unhideWhenUsed/>
    <w:rsid w:val="00FB0731"/>
  </w:style>
  <w:style w:type="numbering" w:customStyle="1" w:styleId="NoList2111">
    <w:name w:val="No List2111"/>
    <w:next w:val="NoList"/>
    <w:uiPriority w:val="99"/>
    <w:semiHidden/>
    <w:unhideWhenUsed/>
    <w:rsid w:val="00FB0731"/>
  </w:style>
  <w:style w:type="numbering" w:customStyle="1" w:styleId="NoList3111">
    <w:name w:val="No List3111"/>
    <w:next w:val="NoList"/>
    <w:uiPriority w:val="99"/>
    <w:semiHidden/>
    <w:unhideWhenUsed/>
    <w:rsid w:val="00FB0731"/>
  </w:style>
  <w:style w:type="numbering" w:customStyle="1" w:styleId="NoList411">
    <w:name w:val="No List411"/>
    <w:next w:val="NoList"/>
    <w:uiPriority w:val="99"/>
    <w:semiHidden/>
    <w:unhideWhenUsed/>
    <w:rsid w:val="00FB0731"/>
  </w:style>
  <w:style w:type="numbering" w:customStyle="1" w:styleId="NoList511">
    <w:name w:val="No List511"/>
    <w:next w:val="NoList"/>
    <w:uiPriority w:val="99"/>
    <w:semiHidden/>
    <w:unhideWhenUsed/>
    <w:rsid w:val="00FB0731"/>
  </w:style>
  <w:style w:type="numbering" w:customStyle="1" w:styleId="NoList611">
    <w:name w:val="No List611"/>
    <w:next w:val="NoList"/>
    <w:uiPriority w:val="99"/>
    <w:semiHidden/>
    <w:unhideWhenUsed/>
    <w:rsid w:val="00FB0731"/>
  </w:style>
  <w:style w:type="numbering" w:customStyle="1" w:styleId="NoList711">
    <w:name w:val="No List711"/>
    <w:next w:val="NoList"/>
    <w:uiPriority w:val="99"/>
    <w:semiHidden/>
    <w:unhideWhenUsed/>
    <w:rsid w:val="00FB0731"/>
  </w:style>
  <w:style w:type="numbering" w:customStyle="1" w:styleId="NoList9">
    <w:name w:val="No List9"/>
    <w:next w:val="NoList"/>
    <w:uiPriority w:val="99"/>
    <w:semiHidden/>
    <w:unhideWhenUsed/>
    <w:rsid w:val="00FB0731"/>
  </w:style>
  <w:style w:type="table" w:customStyle="1" w:styleId="TableGrid60">
    <w:name w:val="TableGrid6"/>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4">
    <w:name w:val="Lưới Bảng1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
    <w:name w:val="Lưới Bảng2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
    <w:name w:val="Lưới Bảng3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FB0731"/>
  </w:style>
  <w:style w:type="table" w:customStyle="1" w:styleId="TableGrid70">
    <w:name w:val="TableGrid7"/>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5">
    <w:name w:val="Lưới Bảng1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
    <w:name w:val="Lưới Bảng2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
    <w:name w:val="Lưới Bảng3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uiPriority w:val="99"/>
    <w:semiHidden/>
    <w:unhideWhenUsed/>
    <w:rsid w:val="00FB0731"/>
  </w:style>
  <w:style w:type="table" w:customStyle="1" w:styleId="TableGrid120">
    <w:name w:val="TableGrid12"/>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
    <w:name w:val="No List22"/>
    <w:next w:val="NoList"/>
    <w:uiPriority w:val="99"/>
    <w:semiHidden/>
    <w:unhideWhenUsed/>
    <w:rsid w:val="00FB0731"/>
  </w:style>
  <w:style w:type="table" w:customStyle="1" w:styleId="TableGrid220">
    <w:name w:val="TableGrid22"/>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
    <w:name w:val="No List32"/>
    <w:next w:val="NoList"/>
    <w:uiPriority w:val="99"/>
    <w:semiHidden/>
    <w:unhideWhenUsed/>
    <w:rsid w:val="00FB0731"/>
  </w:style>
  <w:style w:type="table" w:customStyle="1" w:styleId="TableGrid32">
    <w:name w:val="TableGrid32"/>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
    <w:name w:val="Lưới Bảng11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
    <w:name w:val="Lưới Bảng21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
    <w:name w:val="Lưới Bảng31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FB0731"/>
  </w:style>
  <w:style w:type="table" w:customStyle="1" w:styleId="TableGrid42">
    <w:name w:val="Table Grid42"/>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FB0731"/>
  </w:style>
  <w:style w:type="table" w:customStyle="1" w:styleId="TableGrid420">
    <w:name w:val="TableGrid42"/>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
    <w:name w:val="Lưới Bảng12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
    <w:name w:val="Lưới Bảng22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
    <w:name w:val="Lưới Bảng32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FB0731"/>
  </w:style>
  <w:style w:type="table" w:customStyle="1" w:styleId="TableGrid62">
    <w:name w:val="Table Grid62"/>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FB0731"/>
  </w:style>
  <w:style w:type="table" w:customStyle="1" w:styleId="TableGrid72">
    <w:name w:val="Table Grid72"/>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FB0731"/>
  </w:style>
  <w:style w:type="numbering" w:customStyle="1" w:styleId="NoList13">
    <w:name w:val="No List13"/>
    <w:next w:val="NoList"/>
    <w:uiPriority w:val="99"/>
    <w:semiHidden/>
    <w:unhideWhenUsed/>
    <w:rsid w:val="00FB0731"/>
  </w:style>
  <w:style w:type="table" w:customStyle="1" w:styleId="TableNormal13">
    <w:name w:val="Table Normal13"/>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80">
    <w:name w:val="TableGrid8"/>
    <w:rsid w:val="00FB0731"/>
    <w:rPr>
      <w:rFonts w:ascii="Arial" w:eastAsia="Times New Roman" w:hAnsi="Arial"/>
      <w:sz w:val="22"/>
      <w:szCs w:val="22"/>
    </w:rPr>
    <w:tblPr>
      <w:tblCellMar>
        <w:top w:w="0" w:type="dxa"/>
        <w:left w:w="0" w:type="dxa"/>
        <w:bottom w:w="0" w:type="dxa"/>
        <w:right w:w="0" w:type="dxa"/>
      </w:tblCellMar>
    </w:tblPr>
  </w:style>
  <w:style w:type="table" w:customStyle="1" w:styleId="TableNormal14">
    <w:name w:val="Table Normal14"/>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90">
    <w:name w:val="TableGrid9"/>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6">
    <w:name w:val="Lưới Bảng16"/>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
    <w:name w:val="Lưới Bảng26"/>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
    <w:name w:val="Lưới Bảng36"/>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
    <w:name w:val="Table Normal15"/>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30">
    <w:name w:val="TableGrid13"/>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230">
    <w:name w:val="TableGrid23"/>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33">
    <w:name w:val="TableGrid33"/>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
    <w:name w:val="Lưới Bảng113"/>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
    <w:name w:val="Lưới Bảng213"/>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
    <w:name w:val="Lưới Bảng313"/>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uiPriority w:val="59"/>
    <w:rsid w:val="00FB0731"/>
    <w:rPr>
      <w:rFonts w:eastAsia="Calibri"/>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Grid43"/>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
    <w:name w:val="Lưới Bảng123"/>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
    <w:name w:val="Lưới Bảng223"/>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
    <w:name w:val="Lưới Bảng323"/>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Grid5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1">
    <w:name w:val="Table Grid8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
    <w:name w:val="Lưới Bảng13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
    <w:name w:val="Lưới Bảng23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
    <w:name w:val="Lưới Bảng33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
    <w:name w:val="Table Normal11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10">
    <w:name w:val="TableGrid11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211">
    <w:name w:val="TableGrid21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3110">
    <w:name w:val="TableGrid31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11">
    <w:name w:val="Table Grid3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
    <w:name w:val="Lưới Bảng11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
    <w:name w:val="Lưới Bảng21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
    <w:name w:val="Lưới Bảng31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59"/>
    <w:rsid w:val="00FB0731"/>
    <w:rPr>
      <w:rFonts w:eastAsia="Calibri"/>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Grid41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
    <w:name w:val="Lưới Bảng12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
    <w:name w:val="Lưới Bảng22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
    <w:name w:val="Lưới Bảng32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0">
    <w:name w:val="TableGrid6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
    <w:name w:val="Lưới Bảng14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
    <w:name w:val="Lưới Bảng24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
    <w:name w:val="Lưới Bảng34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0">
    <w:name w:val="TableGrid7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51">
    <w:name w:val="Lưới Bảng15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
    <w:name w:val="Lưới Bảng25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
    <w:name w:val="Lưới Bảng35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
    <w:name w:val="Table Normal12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210">
    <w:name w:val="TableGrid12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221">
    <w:name w:val="TableGrid22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321">
    <w:name w:val="TableGrid32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
    <w:name w:val="Lưới Bảng112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
    <w:name w:val="Lưới Bảng212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
    <w:name w:val="Lưới Bảng312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next w:val="TableGrid"/>
    <w:uiPriority w:val="59"/>
    <w:rsid w:val="00FB0731"/>
    <w:rPr>
      <w:rFonts w:eastAsia="Calibri"/>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Grid42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
    <w:name w:val="Lưới Bảng122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
    <w:name w:val="Lưới Bảng222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
    <w:name w:val="Lưới Bảng322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FB0731"/>
  </w:style>
  <w:style w:type="table" w:customStyle="1" w:styleId="TableGrid100">
    <w:name w:val="TableGrid10"/>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7">
    <w:name w:val="Lưới Bảng1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
    <w:name w:val="Lưới Bảng2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
    <w:name w:val="Lưới Bảng3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FB0731"/>
  </w:style>
  <w:style w:type="table" w:customStyle="1" w:styleId="TableNormal16">
    <w:name w:val="Table Normal16"/>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0">
    <w:name w:val="TableGrid14"/>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3">
    <w:name w:val="No List23"/>
    <w:next w:val="NoList"/>
    <w:uiPriority w:val="99"/>
    <w:semiHidden/>
    <w:unhideWhenUsed/>
    <w:rsid w:val="00FB0731"/>
  </w:style>
  <w:style w:type="table" w:customStyle="1" w:styleId="TableGrid240">
    <w:name w:val="TableGrid24"/>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3">
    <w:name w:val="No List33"/>
    <w:next w:val="NoList"/>
    <w:uiPriority w:val="99"/>
    <w:semiHidden/>
    <w:unhideWhenUsed/>
    <w:rsid w:val="00FB0731"/>
  </w:style>
  <w:style w:type="table" w:customStyle="1" w:styleId="TableGrid34">
    <w:name w:val="TableGrid34"/>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
    <w:name w:val="Lưới Bảng11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
    <w:name w:val="Lưới Bảng21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
    <w:name w:val="Lưới Bảng31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FB0731"/>
  </w:style>
  <w:style w:type="table" w:customStyle="1" w:styleId="TableGrid44">
    <w:name w:val="Table Grid44"/>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B0731"/>
  </w:style>
  <w:style w:type="table" w:customStyle="1" w:styleId="TableGrid440">
    <w:name w:val="TableGrid44"/>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
    <w:name w:val="Lưới Bảng12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
    <w:name w:val="Lưới Bảng22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
    <w:name w:val="Lưới Bảng32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B0731"/>
  </w:style>
  <w:style w:type="table" w:customStyle="1" w:styleId="TableGrid63">
    <w:name w:val="Table Grid63"/>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B0731"/>
  </w:style>
  <w:style w:type="table" w:customStyle="1" w:styleId="TableGrid73">
    <w:name w:val="Table Grid73"/>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FB0731"/>
  </w:style>
  <w:style w:type="table" w:customStyle="1" w:styleId="TableGrid520">
    <w:name w:val="TableGrid52"/>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
    <w:name w:val="Lưới Bảng13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
    <w:name w:val="Lưới Bảng23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
    <w:name w:val="Lưới Bảng33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FB0731"/>
  </w:style>
  <w:style w:type="table" w:customStyle="1" w:styleId="TableNormal112">
    <w:name w:val="Table Normal112"/>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11">
    <w:name w:val="Table Grid1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Grid112"/>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FB0731"/>
  </w:style>
  <w:style w:type="table" w:customStyle="1" w:styleId="TableGrid2110">
    <w:name w:val="Table Grid2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Grid212"/>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FB0731"/>
  </w:style>
  <w:style w:type="table" w:customStyle="1" w:styleId="TableGrid312">
    <w:name w:val="TableGrid312"/>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
    <w:name w:val="Lưới Bảng111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
    <w:name w:val="Lưới Bảng211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
    <w:name w:val="Lưới Bảng311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FB0731"/>
  </w:style>
  <w:style w:type="table" w:customStyle="1" w:styleId="TableGrid412">
    <w:name w:val="Table Grid412"/>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B0731"/>
  </w:style>
  <w:style w:type="table" w:customStyle="1" w:styleId="TableGrid4120">
    <w:name w:val="TableGrid412"/>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
    <w:name w:val="Lưới Bảng121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
    <w:name w:val="Lưới Bảng221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
    <w:name w:val="Lưới Bảng321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FB0731"/>
  </w:style>
  <w:style w:type="table" w:customStyle="1" w:styleId="TableGrid611">
    <w:name w:val="Table Grid6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
    <w:name w:val="No List712"/>
    <w:next w:val="NoList"/>
    <w:uiPriority w:val="99"/>
    <w:semiHidden/>
    <w:unhideWhenUsed/>
    <w:rsid w:val="00FB0731"/>
  </w:style>
  <w:style w:type="table" w:customStyle="1" w:styleId="TableGrid711">
    <w:name w:val="Table Grid7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FB0731"/>
  </w:style>
  <w:style w:type="numbering" w:customStyle="1" w:styleId="NoList1112">
    <w:name w:val="No List1112"/>
    <w:next w:val="NoList"/>
    <w:uiPriority w:val="99"/>
    <w:semiHidden/>
    <w:unhideWhenUsed/>
    <w:rsid w:val="00FB0731"/>
  </w:style>
  <w:style w:type="numbering" w:customStyle="1" w:styleId="NoList21111">
    <w:name w:val="No List21111"/>
    <w:next w:val="NoList"/>
    <w:uiPriority w:val="99"/>
    <w:semiHidden/>
    <w:unhideWhenUsed/>
    <w:rsid w:val="00FB0731"/>
  </w:style>
  <w:style w:type="numbering" w:customStyle="1" w:styleId="NoList31111">
    <w:name w:val="No List31111"/>
    <w:next w:val="NoList"/>
    <w:uiPriority w:val="99"/>
    <w:semiHidden/>
    <w:unhideWhenUsed/>
    <w:rsid w:val="00FB0731"/>
  </w:style>
  <w:style w:type="numbering" w:customStyle="1" w:styleId="NoList4111">
    <w:name w:val="No List4111"/>
    <w:next w:val="NoList"/>
    <w:uiPriority w:val="99"/>
    <w:semiHidden/>
    <w:unhideWhenUsed/>
    <w:rsid w:val="00FB0731"/>
  </w:style>
  <w:style w:type="numbering" w:customStyle="1" w:styleId="NoList5111">
    <w:name w:val="No List5111"/>
    <w:next w:val="NoList"/>
    <w:uiPriority w:val="99"/>
    <w:semiHidden/>
    <w:unhideWhenUsed/>
    <w:rsid w:val="00FB0731"/>
  </w:style>
  <w:style w:type="numbering" w:customStyle="1" w:styleId="NoList6111">
    <w:name w:val="No List6111"/>
    <w:next w:val="NoList"/>
    <w:uiPriority w:val="99"/>
    <w:semiHidden/>
    <w:unhideWhenUsed/>
    <w:rsid w:val="00FB0731"/>
  </w:style>
  <w:style w:type="numbering" w:customStyle="1" w:styleId="NoList7111">
    <w:name w:val="No List7111"/>
    <w:next w:val="NoList"/>
    <w:uiPriority w:val="99"/>
    <w:semiHidden/>
    <w:unhideWhenUsed/>
    <w:rsid w:val="00FB0731"/>
  </w:style>
  <w:style w:type="table" w:customStyle="1" w:styleId="TableGrid122">
    <w:name w:val="Table Grid12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emiHidden/>
    <w:unhideWhenUsed/>
    <w:rsid w:val="00FB0731"/>
  </w:style>
  <w:style w:type="table" w:customStyle="1" w:styleId="TableGrid620">
    <w:name w:val="TableGrid62"/>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2">
    <w:name w:val="Table Grid10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
    <w:name w:val="Lưới Bảng14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
    <w:name w:val="Lưới Bảng24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
    <w:name w:val="Lưới Bảng34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FB0731"/>
  </w:style>
  <w:style w:type="table" w:customStyle="1" w:styleId="TableGrid720">
    <w:name w:val="TableGrid72"/>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
    <w:name w:val="Lưới Bảng15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
    <w:name w:val="Lưới Bảng25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
    <w:name w:val="Lưới Bảng35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
    <w:name w:val="No List1211"/>
    <w:next w:val="NoList"/>
    <w:uiPriority w:val="99"/>
    <w:semiHidden/>
    <w:unhideWhenUsed/>
    <w:rsid w:val="00FB0731"/>
  </w:style>
  <w:style w:type="table" w:customStyle="1" w:styleId="TableNormal122">
    <w:name w:val="Table Normal122"/>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0">
    <w:name w:val="TableGrid122"/>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FB0731"/>
  </w:style>
  <w:style w:type="table" w:customStyle="1" w:styleId="TableGrid2210">
    <w:name w:val="Table Grid22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Grid222"/>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FB0731"/>
  </w:style>
  <w:style w:type="table" w:customStyle="1" w:styleId="TableGrid322">
    <w:name w:val="TableGrid322"/>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
    <w:name w:val="Lưới Bảng112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
    <w:name w:val="Lưới Bảng212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
    <w:name w:val="Lưới Bảng312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FB0731"/>
  </w:style>
  <w:style w:type="table" w:customStyle="1" w:styleId="TableGrid422">
    <w:name w:val="Table Grid422"/>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
    <w:name w:val="No List521"/>
    <w:next w:val="NoList"/>
    <w:uiPriority w:val="99"/>
    <w:semiHidden/>
    <w:unhideWhenUsed/>
    <w:rsid w:val="00FB0731"/>
  </w:style>
  <w:style w:type="table" w:customStyle="1" w:styleId="TableGrid4220">
    <w:name w:val="TableGrid422"/>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
    <w:name w:val="Lưới Bảng122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
    <w:name w:val="Lưới Bảng222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
    <w:name w:val="Lưới Bảng3222"/>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
    <w:name w:val="No List621"/>
    <w:next w:val="NoList"/>
    <w:uiPriority w:val="99"/>
    <w:semiHidden/>
    <w:unhideWhenUsed/>
    <w:rsid w:val="00FB0731"/>
  </w:style>
  <w:style w:type="table" w:customStyle="1" w:styleId="TableGrid621">
    <w:name w:val="Table Grid62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
    <w:name w:val="No List721"/>
    <w:next w:val="NoList"/>
    <w:uiPriority w:val="99"/>
    <w:semiHidden/>
    <w:unhideWhenUsed/>
    <w:rsid w:val="00FB0731"/>
  </w:style>
  <w:style w:type="table" w:customStyle="1" w:styleId="TableGrid721">
    <w:name w:val="Table Grid72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
    <w:name w:val="Table Grid83"/>
    <w:basedOn w:val="TableNormal"/>
    <w:next w:val="TableGrid"/>
    <w:uiPriority w:val="59"/>
    <w:rsid w:val="00FB0731"/>
    <w:rPr>
      <w:rFonts w:ascii="Arial" w:eastAsia="Calibri" w:hAnsi="Arial"/>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B0731"/>
  </w:style>
  <w:style w:type="character" w:customStyle="1" w:styleId="Vnbnnidung">
    <w:name w:val="Văn bản nội dung_"/>
    <w:basedOn w:val="DefaultParagraphFont"/>
    <w:link w:val="Vnbnnidung0"/>
    <w:rsid w:val="00FB0731"/>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FB0731"/>
    <w:pPr>
      <w:widowControl w:val="0"/>
      <w:shd w:val="clear" w:color="auto" w:fill="FFFFFF"/>
      <w:spacing w:line="394" w:lineRule="exact"/>
      <w:ind w:hanging="360"/>
      <w:jc w:val="both"/>
    </w:pPr>
    <w:rPr>
      <w:rFonts w:ascii="Tahoma" w:eastAsia="Tahoma" w:hAnsi="Tahoma" w:cs="Tahoma"/>
      <w:color w:val="auto"/>
      <w:sz w:val="19"/>
      <w:szCs w:val="19"/>
    </w:rPr>
  </w:style>
  <w:style w:type="numbering" w:customStyle="1" w:styleId="NoList17">
    <w:name w:val="No List17"/>
    <w:next w:val="NoList"/>
    <w:uiPriority w:val="99"/>
    <w:semiHidden/>
    <w:unhideWhenUsed/>
    <w:rsid w:val="00FB0731"/>
  </w:style>
  <w:style w:type="table" w:customStyle="1" w:styleId="TableNormal17">
    <w:name w:val="Table Normal17"/>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FB0731"/>
    <w:pPr>
      <w:widowControl w:val="0"/>
      <w:autoSpaceDE w:val="0"/>
      <w:autoSpaceDN w:val="0"/>
      <w:spacing w:before="120"/>
    </w:pPr>
    <w:rPr>
      <w:rFonts w:ascii="Calibri" w:hAnsi="Calibri" w:cs="Calibri"/>
      <w:b/>
      <w:bCs/>
      <w:i/>
      <w:iCs/>
      <w:color w:val="auto"/>
      <w:sz w:val="24"/>
      <w:szCs w:val="24"/>
    </w:rPr>
  </w:style>
  <w:style w:type="character" w:customStyle="1" w:styleId="Hyperlink1">
    <w:name w:val="Hyperlink1"/>
    <w:basedOn w:val="DefaultParagraphFont"/>
    <w:uiPriority w:val="99"/>
    <w:unhideWhenUsed/>
    <w:rsid w:val="00FB0731"/>
    <w:rPr>
      <w:color w:val="0000FF"/>
      <w:u w:val="single"/>
    </w:rPr>
  </w:style>
  <w:style w:type="table" w:customStyle="1" w:styleId="TableGrid150">
    <w:name w:val="TableGrid15"/>
    <w:rsid w:val="00FB0731"/>
    <w:rPr>
      <w:rFonts w:ascii="Calibri" w:eastAsia="Times New Roman" w:hAnsi="Calibri"/>
      <w:sz w:val="22"/>
      <w:szCs w:val="22"/>
    </w:rPr>
    <w:tblPr>
      <w:tblCellMar>
        <w:top w:w="0" w:type="dxa"/>
        <w:left w:w="0" w:type="dxa"/>
        <w:bottom w:w="0" w:type="dxa"/>
        <w:right w:w="0" w:type="dxa"/>
      </w:tblCellMar>
    </w:tblPr>
  </w:style>
  <w:style w:type="character" w:customStyle="1" w:styleId="Tiu1">
    <w:name w:val="Tiêu đề #1_"/>
    <w:basedOn w:val="DefaultParagraphFont"/>
    <w:rsid w:val="00FB0731"/>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FB0731"/>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FB0731"/>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FB0731"/>
  </w:style>
  <w:style w:type="table" w:customStyle="1" w:styleId="TableNormal113">
    <w:name w:val="Table Normal113"/>
    <w:uiPriority w:val="2"/>
    <w:semiHidden/>
    <w:unhideWhenUsed/>
    <w:qFormat/>
    <w:rsid w:val="00FB0731"/>
    <w:pPr>
      <w:widowControl w:val="0"/>
      <w:autoSpaceDE w:val="0"/>
      <w:autoSpaceDN w:val="0"/>
    </w:pPr>
    <w:rPr>
      <w:rFonts w:ascii="Arial" w:eastAsia="Arial" w:hAnsi="Arial"/>
      <w:sz w:val="22"/>
      <w:szCs w:val="22"/>
    </w:rPr>
    <w:tblPr>
      <w:tblInd w:w="0" w:type="dxa"/>
      <w:tblCellMar>
        <w:top w:w="0" w:type="dxa"/>
        <w:left w:w="0" w:type="dxa"/>
        <w:bottom w:w="0" w:type="dxa"/>
        <w:right w:w="0" w:type="dxa"/>
      </w:tblCellMar>
    </w:tblPr>
  </w:style>
  <w:style w:type="table" w:customStyle="1" w:styleId="TableGrid160">
    <w:name w:val="TableGrid16"/>
    <w:rsid w:val="00FB0731"/>
    <w:rPr>
      <w:rFonts w:ascii="Arial" w:eastAsia="Times New Roman" w:hAnsi="Arial"/>
      <w:sz w:val="22"/>
      <w:szCs w:val="22"/>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FB0731"/>
    <w:pPr>
      <w:keepLines/>
      <w:spacing w:before="240" w:line="259" w:lineRule="auto"/>
      <w:ind w:firstLine="0"/>
      <w:jc w:val="left"/>
      <w:outlineLvl w:val="9"/>
    </w:pPr>
    <w:rPr>
      <w:b w:val="0"/>
      <w:bCs w:val="0"/>
      <w:color w:val="365F91"/>
      <w:kern w:val="0"/>
      <w:sz w:val="32"/>
      <w:u w:color="000000"/>
    </w:rPr>
  </w:style>
  <w:style w:type="numbering" w:customStyle="1" w:styleId="NoList113">
    <w:name w:val="No List113"/>
    <w:next w:val="NoList"/>
    <w:uiPriority w:val="99"/>
    <w:semiHidden/>
    <w:unhideWhenUsed/>
    <w:rsid w:val="00FB0731"/>
  </w:style>
  <w:style w:type="numbering" w:customStyle="1" w:styleId="NoList1113">
    <w:name w:val="No List1113"/>
    <w:next w:val="NoList"/>
    <w:uiPriority w:val="99"/>
    <w:semiHidden/>
    <w:unhideWhenUsed/>
    <w:rsid w:val="00FB0731"/>
  </w:style>
  <w:style w:type="table" w:customStyle="1" w:styleId="TableGrid1120">
    <w:name w:val="Table Grid112"/>
    <w:basedOn w:val="TableNormal"/>
    <w:next w:val="TableGrid"/>
    <w:uiPriority w:val="39"/>
    <w:rsid w:val="00FB0731"/>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B0731"/>
  </w:style>
  <w:style w:type="table" w:customStyle="1" w:styleId="TableGrid35">
    <w:name w:val="Table Grid35"/>
    <w:basedOn w:val="TableNormal"/>
    <w:next w:val="TableGrid"/>
    <w:uiPriority w:val="39"/>
    <w:rsid w:val="00FB0731"/>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FB0731"/>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B0731"/>
  </w:style>
  <w:style w:type="table" w:customStyle="1" w:styleId="TableNormal123">
    <w:name w:val="Table Normal123"/>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0">
    <w:name w:val="TableGrid25"/>
    <w:rsid w:val="00FB0731"/>
    <w:rPr>
      <w:rFonts w:ascii="Calibri" w:eastAsia="Times New Roman" w:hAnsi="Calibri"/>
      <w:sz w:val="22"/>
      <w:szCs w:val="22"/>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FB0731"/>
    <w:pPr>
      <w:keepLines/>
      <w:spacing w:before="240" w:line="259" w:lineRule="auto"/>
      <w:ind w:firstLine="0"/>
      <w:jc w:val="left"/>
      <w:outlineLvl w:val="9"/>
    </w:pPr>
    <w:rPr>
      <w:rFonts w:ascii="Cambria" w:hAnsi="Cambria"/>
      <w:b w:val="0"/>
      <w:bCs w:val="0"/>
      <w:color w:val="365F91"/>
      <w:kern w:val="0"/>
      <w:sz w:val="32"/>
      <w:u w:color="000000"/>
    </w:rPr>
  </w:style>
  <w:style w:type="table" w:customStyle="1" w:styleId="TableNormal131">
    <w:name w:val="Table Normal131"/>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FB0731"/>
  </w:style>
  <w:style w:type="table" w:customStyle="1" w:styleId="TableGrid170">
    <w:name w:val="TableGrid17"/>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8">
    <w:name w:val="Lưới Bảng18"/>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
    <w:name w:val="Lưới Bảng28"/>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
    <w:name w:val="Lưới Bảng38"/>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FB0731"/>
  </w:style>
  <w:style w:type="table" w:customStyle="1" w:styleId="TableNormal18">
    <w:name w:val="Table Normal18"/>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0">
    <w:name w:val="TableGrid18"/>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5">
    <w:name w:val="No List25"/>
    <w:next w:val="NoList"/>
    <w:uiPriority w:val="99"/>
    <w:semiHidden/>
    <w:unhideWhenUsed/>
    <w:rsid w:val="00FB0731"/>
  </w:style>
  <w:style w:type="table" w:customStyle="1" w:styleId="TableGrid260">
    <w:name w:val="TableGrid26"/>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5">
    <w:name w:val="No List35"/>
    <w:next w:val="NoList"/>
    <w:uiPriority w:val="99"/>
    <w:semiHidden/>
    <w:unhideWhenUsed/>
    <w:rsid w:val="00FB0731"/>
  </w:style>
  <w:style w:type="table" w:customStyle="1" w:styleId="TableGrid350">
    <w:name w:val="TableGrid35"/>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
    <w:name w:val="Lưới Bảng11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
    <w:name w:val="Lưới Bảng21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
    <w:name w:val="Lưới Bảng31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FB0731"/>
  </w:style>
  <w:style w:type="table" w:customStyle="1" w:styleId="TableGrid46">
    <w:name w:val="Table Grid46"/>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FB0731"/>
  </w:style>
  <w:style w:type="table" w:customStyle="1" w:styleId="TableGrid450">
    <w:name w:val="TableGrid45"/>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
    <w:name w:val="Lưới Bảng12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
    <w:name w:val="Lưới Bảng22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
    <w:name w:val="Lưới Bảng32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FB0731"/>
  </w:style>
  <w:style w:type="table" w:customStyle="1" w:styleId="TableGrid64">
    <w:name w:val="Table Grid64"/>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FB0731"/>
  </w:style>
  <w:style w:type="table" w:customStyle="1" w:styleId="TableGrid74">
    <w:name w:val="Table Grid74"/>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B0731"/>
  </w:style>
  <w:style w:type="table" w:customStyle="1" w:styleId="TableGrid530">
    <w:name w:val="TableGrid53"/>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
    <w:name w:val="Lưới Bảng13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
    <w:name w:val="Lưới Bảng23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
    <w:name w:val="Lưới Bảng33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FB0731"/>
  </w:style>
  <w:style w:type="table" w:customStyle="1" w:styleId="TableNormal114">
    <w:name w:val="Table Normal114"/>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0">
    <w:name w:val="TableGrid113"/>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FB0731"/>
  </w:style>
  <w:style w:type="table" w:customStyle="1" w:styleId="TableGrid2120">
    <w:name w:val="Table Grid212"/>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Grid213"/>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FB0731"/>
  </w:style>
  <w:style w:type="table" w:customStyle="1" w:styleId="TableGrid313">
    <w:name w:val="TableGrid313"/>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
    <w:name w:val="Lưới Bảng111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
    <w:name w:val="Lưới Bảng211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
    <w:name w:val="Lưới Bảng311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B0731"/>
  </w:style>
  <w:style w:type="table" w:customStyle="1" w:styleId="TableGrid413">
    <w:name w:val="Table Grid413"/>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FB0731"/>
  </w:style>
  <w:style w:type="table" w:customStyle="1" w:styleId="TableGrid4130">
    <w:name w:val="TableGrid413"/>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
    <w:name w:val="Lưới Bảng121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
    <w:name w:val="Lưới Bảng221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
    <w:name w:val="Lưới Bảng321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FB0731"/>
  </w:style>
  <w:style w:type="table" w:customStyle="1" w:styleId="TableGrid612">
    <w:name w:val="Table Grid612"/>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
    <w:name w:val="No List713"/>
    <w:next w:val="NoList"/>
    <w:uiPriority w:val="99"/>
    <w:semiHidden/>
    <w:unhideWhenUsed/>
    <w:rsid w:val="00FB0731"/>
  </w:style>
  <w:style w:type="table" w:customStyle="1" w:styleId="TableGrid712">
    <w:name w:val="Table Grid712"/>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
    <w:name w:val="No List812"/>
    <w:next w:val="NoList"/>
    <w:uiPriority w:val="99"/>
    <w:semiHidden/>
    <w:unhideWhenUsed/>
    <w:rsid w:val="00FB0731"/>
  </w:style>
  <w:style w:type="numbering" w:customStyle="1" w:styleId="NoList1114">
    <w:name w:val="No List1114"/>
    <w:next w:val="NoList"/>
    <w:uiPriority w:val="99"/>
    <w:semiHidden/>
    <w:unhideWhenUsed/>
    <w:rsid w:val="00FB0731"/>
  </w:style>
  <w:style w:type="numbering" w:customStyle="1" w:styleId="NoList2112">
    <w:name w:val="No List2112"/>
    <w:next w:val="NoList"/>
    <w:uiPriority w:val="99"/>
    <w:semiHidden/>
    <w:unhideWhenUsed/>
    <w:rsid w:val="00FB0731"/>
  </w:style>
  <w:style w:type="numbering" w:customStyle="1" w:styleId="NoList3112">
    <w:name w:val="No List3112"/>
    <w:next w:val="NoList"/>
    <w:uiPriority w:val="99"/>
    <w:semiHidden/>
    <w:unhideWhenUsed/>
    <w:rsid w:val="00FB0731"/>
  </w:style>
  <w:style w:type="numbering" w:customStyle="1" w:styleId="NoList4112">
    <w:name w:val="No List4112"/>
    <w:next w:val="NoList"/>
    <w:uiPriority w:val="99"/>
    <w:semiHidden/>
    <w:unhideWhenUsed/>
    <w:rsid w:val="00FB0731"/>
  </w:style>
  <w:style w:type="numbering" w:customStyle="1" w:styleId="NoList5112">
    <w:name w:val="No List5112"/>
    <w:next w:val="NoList"/>
    <w:uiPriority w:val="99"/>
    <w:semiHidden/>
    <w:unhideWhenUsed/>
    <w:rsid w:val="00FB0731"/>
  </w:style>
  <w:style w:type="numbering" w:customStyle="1" w:styleId="NoList6112">
    <w:name w:val="No List6112"/>
    <w:next w:val="NoList"/>
    <w:uiPriority w:val="99"/>
    <w:semiHidden/>
    <w:unhideWhenUsed/>
    <w:rsid w:val="00FB0731"/>
  </w:style>
  <w:style w:type="numbering" w:customStyle="1" w:styleId="NoList7112">
    <w:name w:val="No List7112"/>
    <w:next w:val="NoList"/>
    <w:uiPriority w:val="99"/>
    <w:semiHidden/>
    <w:unhideWhenUsed/>
    <w:rsid w:val="00FB0731"/>
  </w:style>
  <w:style w:type="table" w:customStyle="1" w:styleId="TableGrid123">
    <w:name w:val="Table Grid12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
    <w:name w:val="Table Grid9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FB0731"/>
  </w:style>
  <w:style w:type="table" w:customStyle="1" w:styleId="TableGrid630">
    <w:name w:val="TableGrid63"/>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
    <w:name w:val="Lưới Bảng14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
    <w:name w:val="Lưới Bảng24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
    <w:name w:val="Lưới Bảng34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FB0731"/>
  </w:style>
  <w:style w:type="table" w:customStyle="1" w:styleId="TableGrid730">
    <w:name w:val="TableGrid73"/>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
    <w:name w:val="Lưới Bảng15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
    <w:name w:val="Lưới Bảng25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
    <w:name w:val="Lưới Bảng35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uiPriority w:val="99"/>
    <w:semiHidden/>
    <w:unhideWhenUsed/>
    <w:rsid w:val="00FB0731"/>
  </w:style>
  <w:style w:type="table" w:customStyle="1" w:styleId="TableNormal124">
    <w:name w:val="Table Normal124"/>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0">
    <w:name w:val="TableGrid123"/>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FB0731"/>
  </w:style>
  <w:style w:type="table" w:customStyle="1" w:styleId="TableGrid2220">
    <w:name w:val="Table Grid222"/>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Grid223"/>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FB0731"/>
  </w:style>
  <w:style w:type="table" w:customStyle="1" w:styleId="TableGrid323">
    <w:name w:val="TableGrid323"/>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
    <w:name w:val="Lưới Bảng112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
    <w:name w:val="Lưới Bảng212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
    <w:name w:val="Lưới Bảng312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B0731"/>
  </w:style>
  <w:style w:type="table" w:customStyle="1" w:styleId="TableGrid423">
    <w:name w:val="Table Grid423"/>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
    <w:name w:val="No List522"/>
    <w:next w:val="NoList"/>
    <w:uiPriority w:val="99"/>
    <w:semiHidden/>
    <w:unhideWhenUsed/>
    <w:rsid w:val="00FB0731"/>
  </w:style>
  <w:style w:type="table" w:customStyle="1" w:styleId="TableGrid4230">
    <w:name w:val="TableGrid423"/>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
    <w:name w:val="Lưới Bảng122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
    <w:name w:val="Lưới Bảng222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
    <w:name w:val="Lưới Bảng322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
    <w:name w:val="No List622"/>
    <w:next w:val="NoList"/>
    <w:uiPriority w:val="99"/>
    <w:semiHidden/>
    <w:unhideWhenUsed/>
    <w:rsid w:val="00FB0731"/>
  </w:style>
  <w:style w:type="table" w:customStyle="1" w:styleId="TableGrid622">
    <w:name w:val="Table Grid622"/>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
    <w:name w:val="No List722"/>
    <w:next w:val="NoList"/>
    <w:uiPriority w:val="99"/>
    <w:semiHidden/>
    <w:unhideWhenUsed/>
    <w:rsid w:val="00FB0731"/>
  </w:style>
  <w:style w:type="table" w:customStyle="1" w:styleId="TableGrid722">
    <w:name w:val="Table Grid722"/>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FB0731"/>
  </w:style>
  <w:style w:type="table" w:customStyle="1" w:styleId="TableNormal132">
    <w:name w:val="Table Normal132"/>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0">
    <w:name w:val="TableGrid8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FB0731"/>
  </w:style>
  <w:style w:type="table" w:customStyle="1" w:styleId="TableGrid161">
    <w:name w:val="Table Grid161"/>
    <w:basedOn w:val="TableNormal"/>
    <w:next w:val="TableGrid"/>
    <w:uiPriority w:val="59"/>
    <w:rsid w:val="00FB0731"/>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B0731"/>
  </w:style>
  <w:style w:type="table" w:customStyle="1" w:styleId="TableGrid171">
    <w:name w:val="Table Grid171"/>
    <w:basedOn w:val="TableNormal"/>
    <w:next w:val="TableGrid"/>
    <w:uiPriority w:val="3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FB0731"/>
  </w:style>
  <w:style w:type="table" w:customStyle="1" w:styleId="TableNormal141">
    <w:name w:val="Table Normal14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
    <w:name w:val="Table Normal15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FB0731"/>
  </w:style>
  <w:style w:type="table" w:customStyle="1" w:styleId="TableNormal161">
    <w:name w:val="Table Normal16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
    <w:name w:val="Table Normal17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FB0731"/>
  </w:style>
  <w:style w:type="numbering" w:customStyle="1" w:styleId="NoList110">
    <w:name w:val="No List110"/>
    <w:next w:val="NoList"/>
    <w:uiPriority w:val="99"/>
    <w:semiHidden/>
    <w:unhideWhenUsed/>
    <w:rsid w:val="00FB0731"/>
  </w:style>
  <w:style w:type="table" w:customStyle="1" w:styleId="TableGrid115">
    <w:name w:val="Table Grid115"/>
    <w:basedOn w:val="TableNormal"/>
    <w:next w:val="TableGrid"/>
    <w:uiPriority w:val="39"/>
    <w:rsid w:val="00FB0731"/>
    <w:rPr>
      <w:rFonts w:ascii="Calibri" w:eastAsia="Calibri" w:hAnsi="Calibri"/>
      <w:sz w:val="22"/>
      <w:szCs w:val="22"/>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FB0731"/>
  </w:style>
  <w:style w:type="table" w:customStyle="1" w:styleId="TableGrid47">
    <w:name w:val="Table Grid47"/>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
    <w:name w:val="Table Normal19"/>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0">
    <w:name w:val="TableGrid19"/>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6">
    <w:name w:val="No List36"/>
    <w:next w:val="NoList"/>
    <w:uiPriority w:val="99"/>
    <w:semiHidden/>
    <w:unhideWhenUsed/>
    <w:rsid w:val="00FB0731"/>
  </w:style>
  <w:style w:type="table" w:customStyle="1" w:styleId="TableGrid1100">
    <w:name w:val="TableGrid110"/>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
    <w:name w:val="Lưới Bảng19"/>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
    <w:name w:val="Lưới Bảng29"/>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
    <w:name w:val="Lưới Bảng39"/>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B0731"/>
  </w:style>
  <w:style w:type="table" w:customStyle="1" w:styleId="TableNormal115">
    <w:name w:val="Table Normal115"/>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B0731"/>
  </w:style>
  <w:style w:type="table" w:customStyle="1" w:styleId="TableGrid2130">
    <w:name w:val="Table Grid213"/>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0">
    <w:name w:val="TableGrid27"/>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FB0731"/>
  </w:style>
  <w:style w:type="table" w:customStyle="1" w:styleId="TableGrid360">
    <w:name w:val="TableGrid36"/>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
    <w:name w:val="Lưới Bảng21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
    <w:name w:val="Lưới Bảng31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FB0731"/>
  </w:style>
  <w:style w:type="table" w:customStyle="1" w:styleId="TableGrid414">
    <w:name w:val="Table Grid414"/>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FB0731"/>
  </w:style>
  <w:style w:type="table" w:customStyle="1" w:styleId="TableGrid460">
    <w:name w:val="TableGrid46"/>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
    <w:name w:val="Lưới Bảng12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
    <w:name w:val="Lưới Bảng22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
    <w:name w:val="Lưới Bảng32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FB0731"/>
  </w:style>
  <w:style w:type="table" w:customStyle="1" w:styleId="TableGrid65">
    <w:name w:val="Table Grid65"/>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FB0731"/>
  </w:style>
  <w:style w:type="table" w:customStyle="1" w:styleId="TableGrid75">
    <w:name w:val="Table Grid75"/>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FB0731"/>
  </w:style>
  <w:style w:type="table" w:customStyle="1" w:styleId="TableGrid540">
    <w:name w:val="TableGrid54"/>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
    <w:name w:val="Lưới Bảng13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
    <w:name w:val="Lưới Bảng23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
    <w:name w:val="Lưới Bảng33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
    <w:name w:val="No List1115"/>
    <w:next w:val="NoList"/>
    <w:uiPriority w:val="99"/>
    <w:semiHidden/>
    <w:unhideWhenUsed/>
    <w:rsid w:val="00FB0731"/>
  </w:style>
  <w:style w:type="table" w:customStyle="1" w:styleId="TableGrid11110">
    <w:name w:val="Table Grid11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0">
    <w:name w:val="TableGrid114"/>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FB0731"/>
  </w:style>
  <w:style w:type="table" w:customStyle="1" w:styleId="TableGrid214">
    <w:name w:val="TableGrid214"/>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FB0731"/>
  </w:style>
  <w:style w:type="table" w:customStyle="1" w:styleId="TableGrid314">
    <w:name w:val="TableGrid314"/>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
    <w:name w:val="Lưới Bảng111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
    <w:name w:val="Lưới Bảng211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
    <w:name w:val="Lưới Bảng311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FB0731"/>
  </w:style>
  <w:style w:type="numbering" w:customStyle="1" w:styleId="NoList514">
    <w:name w:val="No List514"/>
    <w:next w:val="NoList"/>
    <w:uiPriority w:val="99"/>
    <w:semiHidden/>
    <w:unhideWhenUsed/>
    <w:rsid w:val="00FB0731"/>
  </w:style>
  <w:style w:type="table" w:customStyle="1" w:styleId="TableGrid4140">
    <w:name w:val="TableGrid414"/>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
    <w:name w:val="Lưới Bảng121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
    <w:name w:val="Lưới Bảng221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
    <w:name w:val="Lưới Bảng321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
    <w:name w:val="No List614"/>
    <w:next w:val="NoList"/>
    <w:uiPriority w:val="99"/>
    <w:semiHidden/>
    <w:unhideWhenUsed/>
    <w:rsid w:val="00FB0731"/>
  </w:style>
  <w:style w:type="table" w:customStyle="1" w:styleId="TableGrid613">
    <w:name w:val="Table Grid613"/>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
    <w:name w:val="No List714"/>
    <w:next w:val="NoList"/>
    <w:uiPriority w:val="99"/>
    <w:semiHidden/>
    <w:unhideWhenUsed/>
    <w:rsid w:val="00FB0731"/>
  </w:style>
  <w:style w:type="table" w:customStyle="1" w:styleId="TableGrid713">
    <w:name w:val="Table Grid713"/>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
    <w:name w:val="No List813"/>
    <w:next w:val="NoList"/>
    <w:uiPriority w:val="99"/>
    <w:semiHidden/>
    <w:unhideWhenUsed/>
    <w:rsid w:val="00FB0731"/>
  </w:style>
  <w:style w:type="numbering" w:customStyle="1" w:styleId="NoList111111">
    <w:name w:val="No List111111"/>
    <w:next w:val="NoList"/>
    <w:uiPriority w:val="99"/>
    <w:semiHidden/>
    <w:unhideWhenUsed/>
    <w:rsid w:val="00FB0731"/>
  </w:style>
  <w:style w:type="numbering" w:customStyle="1" w:styleId="NoList211111">
    <w:name w:val="No List211111"/>
    <w:next w:val="NoList"/>
    <w:uiPriority w:val="99"/>
    <w:semiHidden/>
    <w:unhideWhenUsed/>
    <w:rsid w:val="00FB0731"/>
  </w:style>
  <w:style w:type="numbering" w:customStyle="1" w:styleId="NoList311111">
    <w:name w:val="No List311111"/>
    <w:next w:val="NoList"/>
    <w:uiPriority w:val="99"/>
    <w:semiHidden/>
    <w:unhideWhenUsed/>
    <w:rsid w:val="00FB0731"/>
  </w:style>
  <w:style w:type="numbering" w:customStyle="1" w:styleId="NoList4113">
    <w:name w:val="No List4113"/>
    <w:next w:val="NoList"/>
    <w:uiPriority w:val="99"/>
    <w:semiHidden/>
    <w:unhideWhenUsed/>
    <w:rsid w:val="00FB0731"/>
  </w:style>
  <w:style w:type="numbering" w:customStyle="1" w:styleId="NoList5113">
    <w:name w:val="No List5113"/>
    <w:next w:val="NoList"/>
    <w:uiPriority w:val="99"/>
    <w:semiHidden/>
    <w:unhideWhenUsed/>
    <w:rsid w:val="00FB0731"/>
  </w:style>
  <w:style w:type="numbering" w:customStyle="1" w:styleId="NoList6113">
    <w:name w:val="No List6113"/>
    <w:next w:val="NoList"/>
    <w:uiPriority w:val="99"/>
    <w:semiHidden/>
    <w:unhideWhenUsed/>
    <w:rsid w:val="00FB0731"/>
  </w:style>
  <w:style w:type="numbering" w:customStyle="1" w:styleId="NoList7113">
    <w:name w:val="No List7113"/>
    <w:next w:val="NoList"/>
    <w:uiPriority w:val="99"/>
    <w:semiHidden/>
    <w:unhideWhenUsed/>
    <w:rsid w:val="00FB0731"/>
  </w:style>
  <w:style w:type="table" w:customStyle="1" w:styleId="TableGrid1211">
    <w:name w:val="Table Grid121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
    <w:name w:val="Table Grid9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
    <w:name w:val="No List93"/>
    <w:next w:val="NoList"/>
    <w:uiPriority w:val="99"/>
    <w:semiHidden/>
    <w:unhideWhenUsed/>
    <w:rsid w:val="00FB0731"/>
  </w:style>
  <w:style w:type="table" w:customStyle="1" w:styleId="TableGrid640">
    <w:name w:val="TableGrid64"/>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
    <w:name w:val="Lưới Bảng14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
    <w:name w:val="Lưới Bảng24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
    <w:name w:val="Lưới Bảng34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FB0731"/>
  </w:style>
  <w:style w:type="table" w:customStyle="1" w:styleId="TableGrid740">
    <w:name w:val="TableGrid74"/>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
    <w:name w:val="Lưới Bảng15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
    <w:name w:val="Lưới Bảng25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
    <w:name w:val="Lưới Bảng35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
    <w:name w:val="No List123"/>
    <w:next w:val="NoList"/>
    <w:uiPriority w:val="99"/>
    <w:semiHidden/>
    <w:unhideWhenUsed/>
    <w:rsid w:val="00FB0731"/>
  </w:style>
  <w:style w:type="table" w:customStyle="1" w:styleId="TableNormal125">
    <w:name w:val="Table Normal125"/>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0">
    <w:name w:val="TableGrid124"/>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FB0731"/>
  </w:style>
  <w:style w:type="table" w:customStyle="1" w:styleId="TableGrid2230">
    <w:name w:val="Table Grid223"/>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Grid224"/>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FB0731"/>
  </w:style>
  <w:style w:type="table" w:customStyle="1" w:styleId="TableGrid324">
    <w:name w:val="TableGrid324"/>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
    <w:name w:val="Lưới Bảng112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
    <w:name w:val="Lưới Bảng212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
    <w:name w:val="Lưới Bảng312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FB0731"/>
  </w:style>
  <w:style w:type="table" w:customStyle="1" w:styleId="TableGrid424">
    <w:name w:val="Table Grid424"/>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
    <w:name w:val="No List523"/>
    <w:next w:val="NoList"/>
    <w:uiPriority w:val="99"/>
    <w:semiHidden/>
    <w:unhideWhenUsed/>
    <w:rsid w:val="00FB0731"/>
  </w:style>
  <w:style w:type="table" w:customStyle="1" w:styleId="TableGrid4240">
    <w:name w:val="TableGrid424"/>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
    <w:name w:val="Lưới Bảng122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
    <w:name w:val="Lưới Bảng222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
    <w:name w:val="Lưới Bảng322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
    <w:name w:val="No List623"/>
    <w:next w:val="NoList"/>
    <w:uiPriority w:val="99"/>
    <w:semiHidden/>
    <w:unhideWhenUsed/>
    <w:rsid w:val="00FB0731"/>
  </w:style>
  <w:style w:type="table" w:customStyle="1" w:styleId="TableGrid623">
    <w:name w:val="Table Grid623"/>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
    <w:name w:val="No List723"/>
    <w:next w:val="NoList"/>
    <w:uiPriority w:val="99"/>
    <w:semiHidden/>
    <w:unhideWhenUsed/>
    <w:rsid w:val="00FB0731"/>
  </w:style>
  <w:style w:type="table" w:customStyle="1" w:styleId="TableGrid723">
    <w:name w:val="Table Grid723"/>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
    <w:name w:val="No List132"/>
    <w:next w:val="NoList"/>
    <w:uiPriority w:val="99"/>
    <w:semiHidden/>
    <w:unhideWhenUsed/>
    <w:rsid w:val="00FB0731"/>
  </w:style>
  <w:style w:type="table" w:customStyle="1" w:styleId="TableNormal133">
    <w:name w:val="Table Normal133"/>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0">
    <w:name w:val="TableGrid82"/>
    <w:rsid w:val="00FB0731"/>
    <w:rPr>
      <w:rFonts w:ascii="Calibri" w:eastAsia="Times New Roman" w:hAnsi="Calibri"/>
      <w:sz w:val="22"/>
      <w:szCs w:val="22"/>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FB0731"/>
    <w:pPr>
      <w:widowControl w:val="0"/>
      <w:autoSpaceDE w:val="0"/>
      <w:autoSpaceDN w:val="0"/>
      <w:ind w:left="1100"/>
    </w:pPr>
    <w:rPr>
      <w:rFonts w:ascii="Calibri" w:hAnsi="Calibri" w:cs="Calibri"/>
      <w:color w:val="auto"/>
      <w:sz w:val="20"/>
      <w:szCs w:val="20"/>
    </w:rPr>
  </w:style>
  <w:style w:type="paragraph" w:customStyle="1" w:styleId="TOC74">
    <w:name w:val="TOC 74"/>
    <w:basedOn w:val="Normal"/>
    <w:next w:val="Normal"/>
    <w:autoRedefine/>
    <w:uiPriority w:val="39"/>
    <w:unhideWhenUsed/>
    <w:rsid w:val="00FB0731"/>
    <w:pPr>
      <w:widowControl w:val="0"/>
      <w:autoSpaceDE w:val="0"/>
      <w:autoSpaceDN w:val="0"/>
      <w:ind w:left="1320"/>
    </w:pPr>
    <w:rPr>
      <w:rFonts w:ascii="Calibri" w:hAnsi="Calibri" w:cs="Calibri"/>
      <w:color w:val="auto"/>
      <w:sz w:val="20"/>
      <w:szCs w:val="20"/>
    </w:rPr>
  </w:style>
  <w:style w:type="paragraph" w:customStyle="1" w:styleId="TOC84">
    <w:name w:val="TOC 84"/>
    <w:basedOn w:val="Normal"/>
    <w:next w:val="Normal"/>
    <w:autoRedefine/>
    <w:uiPriority w:val="39"/>
    <w:unhideWhenUsed/>
    <w:rsid w:val="00FB0731"/>
    <w:pPr>
      <w:widowControl w:val="0"/>
      <w:autoSpaceDE w:val="0"/>
      <w:autoSpaceDN w:val="0"/>
      <w:ind w:left="1540"/>
    </w:pPr>
    <w:rPr>
      <w:rFonts w:ascii="Calibri" w:hAnsi="Calibri" w:cs="Calibri"/>
      <w:color w:val="auto"/>
      <w:sz w:val="20"/>
      <w:szCs w:val="20"/>
    </w:rPr>
  </w:style>
  <w:style w:type="paragraph" w:customStyle="1" w:styleId="TOC94">
    <w:name w:val="TOC 94"/>
    <w:basedOn w:val="Normal"/>
    <w:next w:val="Normal"/>
    <w:autoRedefine/>
    <w:uiPriority w:val="39"/>
    <w:unhideWhenUsed/>
    <w:rsid w:val="00FB0731"/>
    <w:pPr>
      <w:widowControl w:val="0"/>
      <w:autoSpaceDE w:val="0"/>
      <w:autoSpaceDN w:val="0"/>
      <w:ind w:left="1760"/>
    </w:pPr>
    <w:rPr>
      <w:rFonts w:ascii="Calibri" w:hAnsi="Calibri" w:cs="Calibri"/>
      <w:color w:val="auto"/>
      <w:sz w:val="20"/>
      <w:szCs w:val="20"/>
    </w:rPr>
  </w:style>
  <w:style w:type="table" w:customStyle="1" w:styleId="TableNormal142">
    <w:name w:val="Table Normal142"/>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FB0731"/>
  </w:style>
  <w:style w:type="table" w:customStyle="1" w:styleId="TableGrid48">
    <w:name w:val="Table Grid48"/>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Grid20"/>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
    <w:name w:val="Lưới Bảng210"/>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
    <w:name w:val="Lưới Bảng310"/>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FB0731"/>
  </w:style>
  <w:style w:type="table" w:customStyle="1" w:styleId="TableNormal110">
    <w:name w:val="Table Normal110"/>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0">
    <w:name w:val="TableGrid115"/>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8">
    <w:name w:val="No List28"/>
    <w:next w:val="NoList"/>
    <w:uiPriority w:val="99"/>
    <w:semiHidden/>
    <w:unhideWhenUsed/>
    <w:rsid w:val="00FB0731"/>
  </w:style>
  <w:style w:type="table" w:customStyle="1" w:styleId="TableGrid280">
    <w:name w:val="TableGrid28"/>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7">
    <w:name w:val="No List37"/>
    <w:next w:val="NoList"/>
    <w:uiPriority w:val="99"/>
    <w:semiHidden/>
    <w:unhideWhenUsed/>
    <w:rsid w:val="00FB0731"/>
  </w:style>
  <w:style w:type="table" w:customStyle="1" w:styleId="TableGrid370">
    <w:name w:val="TableGrid37"/>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
    <w:name w:val="Lưới Bảng11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
    <w:name w:val="Lưới Bảng21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
    <w:name w:val="Lưới Bảng31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FB0731"/>
  </w:style>
  <w:style w:type="numbering" w:customStyle="1" w:styleId="NoList56">
    <w:name w:val="No List56"/>
    <w:next w:val="NoList"/>
    <w:uiPriority w:val="99"/>
    <w:semiHidden/>
    <w:unhideWhenUsed/>
    <w:rsid w:val="00FB0731"/>
  </w:style>
  <w:style w:type="table" w:customStyle="1" w:styleId="TableGrid470">
    <w:name w:val="TableGrid47"/>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
    <w:name w:val="Lưới Bảng12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
    <w:name w:val="Lưới Bảng22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
    <w:name w:val="Lưới Bảng32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FB0731"/>
  </w:style>
  <w:style w:type="table" w:customStyle="1" w:styleId="TableGrid66">
    <w:name w:val="Table Grid66"/>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FB0731"/>
  </w:style>
  <w:style w:type="table" w:customStyle="1" w:styleId="TableGrid76">
    <w:name w:val="Table Grid76"/>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FB0731"/>
  </w:style>
  <w:style w:type="table" w:customStyle="1" w:styleId="TableGrid550">
    <w:name w:val="TableGrid55"/>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
    <w:name w:val="Lưới Bảng13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
    <w:name w:val="Lưới Bảng23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
    <w:name w:val="Lưới Bảng33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FB0731"/>
  </w:style>
  <w:style w:type="table" w:customStyle="1" w:styleId="TableNormal116">
    <w:name w:val="Table Normal116"/>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0">
    <w:name w:val="TableGrid116"/>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FB0731"/>
  </w:style>
  <w:style w:type="table" w:customStyle="1" w:styleId="TableGrid2140">
    <w:name w:val="Table Grid214"/>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Grid215"/>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FB0731"/>
  </w:style>
  <w:style w:type="table" w:customStyle="1" w:styleId="TableGrid315">
    <w:name w:val="TableGrid315"/>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
    <w:name w:val="Lưới Bảng111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
    <w:name w:val="Lưới Bảng211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
    <w:name w:val="Lưới Bảng311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FB0731"/>
  </w:style>
  <w:style w:type="table" w:customStyle="1" w:styleId="TableGrid415">
    <w:name w:val="Table Grid415"/>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FB0731"/>
  </w:style>
  <w:style w:type="table" w:customStyle="1" w:styleId="TableGrid4150">
    <w:name w:val="TableGrid415"/>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
    <w:name w:val="Lưới Bảng121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
    <w:name w:val="Lưới Bảng221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
    <w:name w:val="Lưới Bảng321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
    <w:name w:val="No List615"/>
    <w:next w:val="NoList"/>
    <w:uiPriority w:val="99"/>
    <w:semiHidden/>
    <w:unhideWhenUsed/>
    <w:rsid w:val="00FB0731"/>
  </w:style>
  <w:style w:type="table" w:customStyle="1" w:styleId="TableGrid614">
    <w:name w:val="Table Grid614"/>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
    <w:name w:val="No List715"/>
    <w:next w:val="NoList"/>
    <w:uiPriority w:val="99"/>
    <w:semiHidden/>
    <w:unhideWhenUsed/>
    <w:rsid w:val="00FB0731"/>
  </w:style>
  <w:style w:type="table" w:customStyle="1" w:styleId="TableGrid714">
    <w:name w:val="Table Grid714"/>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
    <w:name w:val="No List814"/>
    <w:next w:val="NoList"/>
    <w:uiPriority w:val="99"/>
    <w:semiHidden/>
    <w:unhideWhenUsed/>
    <w:rsid w:val="00FB0731"/>
  </w:style>
  <w:style w:type="numbering" w:customStyle="1" w:styleId="NoList1116">
    <w:name w:val="No List1116"/>
    <w:next w:val="NoList"/>
    <w:uiPriority w:val="99"/>
    <w:semiHidden/>
    <w:unhideWhenUsed/>
    <w:rsid w:val="00FB0731"/>
  </w:style>
  <w:style w:type="numbering" w:customStyle="1" w:styleId="NoList2114">
    <w:name w:val="No List2114"/>
    <w:next w:val="NoList"/>
    <w:uiPriority w:val="99"/>
    <w:semiHidden/>
    <w:unhideWhenUsed/>
    <w:rsid w:val="00FB0731"/>
  </w:style>
  <w:style w:type="numbering" w:customStyle="1" w:styleId="NoList3114">
    <w:name w:val="No List3114"/>
    <w:next w:val="NoList"/>
    <w:uiPriority w:val="99"/>
    <w:semiHidden/>
    <w:unhideWhenUsed/>
    <w:rsid w:val="00FB0731"/>
  </w:style>
  <w:style w:type="numbering" w:customStyle="1" w:styleId="NoList4114">
    <w:name w:val="No List4114"/>
    <w:next w:val="NoList"/>
    <w:uiPriority w:val="99"/>
    <w:semiHidden/>
    <w:unhideWhenUsed/>
    <w:rsid w:val="00FB0731"/>
  </w:style>
  <w:style w:type="numbering" w:customStyle="1" w:styleId="NoList5114">
    <w:name w:val="No List5114"/>
    <w:next w:val="NoList"/>
    <w:uiPriority w:val="99"/>
    <w:semiHidden/>
    <w:unhideWhenUsed/>
    <w:rsid w:val="00FB0731"/>
  </w:style>
  <w:style w:type="numbering" w:customStyle="1" w:styleId="NoList6114">
    <w:name w:val="No List6114"/>
    <w:next w:val="NoList"/>
    <w:uiPriority w:val="99"/>
    <w:semiHidden/>
    <w:unhideWhenUsed/>
    <w:rsid w:val="00FB0731"/>
  </w:style>
  <w:style w:type="numbering" w:customStyle="1" w:styleId="NoList7114">
    <w:name w:val="No List7114"/>
    <w:next w:val="NoList"/>
    <w:uiPriority w:val="99"/>
    <w:semiHidden/>
    <w:unhideWhenUsed/>
    <w:rsid w:val="00FB0731"/>
  </w:style>
  <w:style w:type="table" w:customStyle="1" w:styleId="TableGrid125">
    <w:name w:val="Table Grid12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
    <w:name w:val="Table Grid9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
    <w:name w:val="No List94"/>
    <w:next w:val="NoList"/>
    <w:uiPriority w:val="99"/>
    <w:semiHidden/>
    <w:unhideWhenUsed/>
    <w:rsid w:val="00FB0731"/>
  </w:style>
  <w:style w:type="table" w:customStyle="1" w:styleId="TableGrid650">
    <w:name w:val="TableGrid65"/>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
    <w:name w:val="Lưới Bảng14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
    <w:name w:val="Lưới Bảng24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
    <w:name w:val="Lưới Bảng34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FB0731"/>
  </w:style>
  <w:style w:type="table" w:customStyle="1" w:styleId="TableGrid750">
    <w:name w:val="TableGrid75"/>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
    <w:name w:val="Lưới Bảng15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
    <w:name w:val="Lưới Bảng25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
    <w:name w:val="Lưới Bảng35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FB0731"/>
  </w:style>
  <w:style w:type="table" w:customStyle="1" w:styleId="TableNormal126">
    <w:name w:val="Table Normal126"/>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0">
    <w:name w:val="TableGrid125"/>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FB0731"/>
  </w:style>
  <w:style w:type="table" w:customStyle="1" w:styleId="TableGrid2240">
    <w:name w:val="Table Grid224"/>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Grid225"/>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FB0731"/>
  </w:style>
  <w:style w:type="table" w:customStyle="1" w:styleId="TableGrid325">
    <w:name w:val="TableGrid325"/>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
    <w:name w:val="Lưới Bảng112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
    <w:name w:val="Lưới Bảng212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
    <w:name w:val="Lưới Bảng312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FB0731"/>
  </w:style>
  <w:style w:type="table" w:customStyle="1" w:styleId="TableGrid425">
    <w:name w:val="Table Grid425"/>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
    <w:name w:val="No List524"/>
    <w:next w:val="NoList"/>
    <w:uiPriority w:val="99"/>
    <w:semiHidden/>
    <w:unhideWhenUsed/>
    <w:rsid w:val="00FB0731"/>
  </w:style>
  <w:style w:type="table" w:customStyle="1" w:styleId="TableGrid4250">
    <w:name w:val="TableGrid425"/>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
    <w:name w:val="Lưới Bảng122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
    <w:name w:val="Lưới Bảng222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
    <w:name w:val="Lưới Bảng3225"/>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
    <w:name w:val="No List624"/>
    <w:next w:val="NoList"/>
    <w:uiPriority w:val="99"/>
    <w:semiHidden/>
    <w:unhideWhenUsed/>
    <w:rsid w:val="00FB0731"/>
  </w:style>
  <w:style w:type="table" w:customStyle="1" w:styleId="TableGrid624">
    <w:name w:val="Table Grid624"/>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
    <w:name w:val="No List724"/>
    <w:next w:val="NoList"/>
    <w:uiPriority w:val="99"/>
    <w:semiHidden/>
    <w:unhideWhenUsed/>
    <w:rsid w:val="00FB0731"/>
  </w:style>
  <w:style w:type="table" w:customStyle="1" w:styleId="TableGrid724">
    <w:name w:val="Table Grid724"/>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
    <w:name w:val="No List133"/>
    <w:next w:val="NoList"/>
    <w:uiPriority w:val="99"/>
    <w:semiHidden/>
    <w:unhideWhenUsed/>
    <w:rsid w:val="00FB0731"/>
  </w:style>
  <w:style w:type="table" w:customStyle="1" w:styleId="TableNormal134">
    <w:name w:val="Table Normal134"/>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0">
    <w:name w:val="TableGrid83"/>
    <w:rsid w:val="00FB0731"/>
    <w:rPr>
      <w:rFonts w:ascii="Arial" w:eastAsia="Times New Roman" w:hAnsi="Arial"/>
      <w:sz w:val="22"/>
      <w:szCs w:val="22"/>
    </w:rPr>
    <w:tblPr>
      <w:tblCellMar>
        <w:top w:w="0" w:type="dxa"/>
        <w:left w:w="0" w:type="dxa"/>
        <w:bottom w:w="0" w:type="dxa"/>
        <w:right w:w="0" w:type="dxa"/>
      </w:tblCellMar>
    </w:tblPr>
  </w:style>
  <w:style w:type="table" w:customStyle="1" w:styleId="TableNormal143">
    <w:name w:val="Table Normal143"/>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FB0731"/>
  </w:style>
  <w:style w:type="numbering" w:customStyle="1" w:styleId="NoList118">
    <w:name w:val="No List118"/>
    <w:next w:val="NoList"/>
    <w:uiPriority w:val="99"/>
    <w:semiHidden/>
    <w:unhideWhenUsed/>
    <w:rsid w:val="00FB0731"/>
  </w:style>
  <w:style w:type="table" w:customStyle="1" w:styleId="TableGrid290">
    <w:name w:val="TableGrid29"/>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18">
    <w:name w:val="Lưới Bảng118"/>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
    <w:name w:val="Lưới Bảng218"/>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
    <w:name w:val="Lưới Bảng318"/>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FB0731"/>
  </w:style>
  <w:style w:type="table" w:customStyle="1" w:styleId="TableNormal117">
    <w:name w:val="Table Normal117"/>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0">
    <w:name w:val="TableGrid117"/>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FB0731"/>
  </w:style>
  <w:style w:type="table" w:customStyle="1" w:styleId="TableGrid2100">
    <w:name w:val="Table Grid210"/>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
    <w:name w:val="TableGrid210"/>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8">
    <w:name w:val="No List38"/>
    <w:next w:val="NoList"/>
    <w:uiPriority w:val="99"/>
    <w:semiHidden/>
    <w:unhideWhenUsed/>
    <w:rsid w:val="00FB0731"/>
  </w:style>
  <w:style w:type="table" w:customStyle="1" w:styleId="TableGrid380">
    <w:name w:val="TableGrid38"/>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
    <w:name w:val="Lưới Bảng119"/>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
    <w:name w:val="Lưới Bảng219"/>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
    <w:name w:val="Lưới Bảng319"/>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FB0731"/>
  </w:style>
  <w:style w:type="table" w:customStyle="1" w:styleId="TableGrid49">
    <w:name w:val="Table Grid49"/>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FB0731"/>
  </w:style>
  <w:style w:type="table" w:customStyle="1" w:styleId="TableGrid480">
    <w:name w:val="TableGrid48"/>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
    <w:name w:val="Lưới Bảng128"/>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
    <w:name w:val="Lưới Bảng228"/>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
    <w:name w:val="Lưới Bảng328"/>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FB0731"/>
  </w:style>
  <w:style w:type="table" w:customStyle="1" w:styleId="TableGrid67">
    <w:name w:val="Table Grid67"/>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FB0731"/>
  </w:style>
  <w:style w:type="table" w:customStyle="1" w:styleId="TableGrid77">
    <w:name w:val="Table Grid77"/>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
    <w:name w:val="No List86"/>
    <w:next w:val="NoList"/>
    <w:uiPriority w:val="99"/>
    <w:semiHidden/>
    <w:unhideWhenUsed/>
    <w:rsid w:val="00FB0731"/>
  </w:style>
  <w:style w:type="table" w:customStyle="1" w:styleId="TableGrid560">
    <w:name w:val="TableGrid56"/>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
    <w:name w:val="Lưới Bảng13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
    <w:name w:val="Lưới Bảng23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
    <w:name w:val="Lưới Bảng33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
    <w:name w:val="No List1117"/>
    <w:next w:val="NoList"/>
    <w:uiPriority w:val="99"/>
    <w:semiHidden/>
    <w:unhideWhenUsed/>
    <w:rsid w:val="00FB0731"/>
  </w:style>
  <w:style w:type="table" w:customStyle="1" w:styleId="TableNormal118">
    <w:name w:val="Table Normal118"/>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0">
    <w:name w:val="TableGrid118"/>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FB0731"/>
  </w:style>
  <w:style w:type="table" w:customStyle="1" w:styleId="TableGrid2150">
    <w:name w:val="Table Grid215"/>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Grid216"/>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FB0731"/>
  </w:style>
  <w:style w:type="table" w:customStyle="1" w:styleId="TableGrid316">
    <w:name w:val="TableGrid316"/>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
    <w:name w:val="Lưới Bảng111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
    <w:name w:val="Lưới Bảng211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
    <w:name w:val="Lưới Bảng311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FB0731"/>
  </w:style>
  <w:style w:type="table" w:customStyle="1" w:styleId="TableGrid416">
    <w:name w:val="Table Grid416"/>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FB0731"/>
  </w:style>
  <w:style w:type="table" w:customStyle="1" w:styleId="TableGrid4160">
    <w:name w:val="TableGrid416"/>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
    <w:name w:val="Lưới Bảng121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
    <w:name w:val="Lưới Bảng221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
    <w:name w:val="Lưới Bảng321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
    <w:name w:val="No List616"/>
    <w:next w:val="NoList"/>
    <w:uiPriority w:val="99"/>
    <w:semiHidden/>
    <w:unhideWhenUsed/>
    <w:rsid w:val="00FB0731"/>
  </w:style>
  <w:style w:type="table" w:customStyle="1" w:styleId="TableGrid615">
    <w:name w:val="Table Grid615"/>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
    <w:name w:val="No List716"/>
    <w:next w:val="NoList"/>
    <w:uiPriority w:val="99"/>
    <w:semiHidden/>
    <w:unhideWhenUsed/>
    <w:rsid w:val="00FB0731"/>
  </w:style>
  <w:style w:type="table" w:customStyle="1" w:styleId="TableGrid715">
    <w:name w:val="Table Grid715"/>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
    <w:name w:val="No List815"/>
    <w:next w:val="NoList"/>
    <w:uiPriority w:val="99"/>
    <w:semiHidden/>
    <w:unhideWhenUsed/>
    <w:rsid w:val="00FB0731"/>
  </w:style>
  <w:style w:type="numbering" w:customStyle="1" w:styleId="NoList11112">
    <w:name w:val="No List11112"/>
    <w:next w:val="NoList"/>
    <w:uiPriority w:val="99"/>
    <w:semiHidden/>
    <w:unhideWhenUsed/>
    <w:rsid w:val="00FB0731"/>
  </w:style>
  <w:style w:type="numbering" w:customStyle="1" w:styleId="NoList2115">
    <w:name w:val="No List2115"/>
    <w:next w:val="NoList"/>
    <w:uiPriority w:val="99"/>
    <w:semiHidden/>
    <w:unhideWhenUsed/>
    <w:rsid w:val="00FB0731"/>
  </w:style>
  <w:style w:type="numbering" w:customStyle="1" w:styleId="NoList3115">
    <w:name w:val="No List3115"/>
    <w:next w:val="NoList"/>
    <w:uiPriority w:val="99"/>
    <w:semiHidden/>
    <w:unhideWhenUsed/>
    <w:rsid w:val="00FB0731"/>
  </w:style>
  <w:style w:type="numbering" w:customStyle="1" w:styleId="NoList4115">
    <w:name w:val="No List4115"/>
    <w:next w:val="NoList"/>
    <w:uiPriority w:val="99"/>
    <w:semiHidden/>
    <w:unhideWhenUsed/>
    <w:rsid w:val="00FB0731"/>
  </w:style>
  <w:style w:type="numbering" w:customStyle="1" w:styleId="NoList5115">
    <w:name w:val="No List5115"/>
    <w:next w:val="NoList"/>
    <w:uiPriority w:val="99"/>
    <w:semiHidden/>
    <w:unhideWhenUsed/>
    <w:rsid w:val="00FB0731"/>
  </w:style>
  <w:style w:type="numbering" w:customStyle="1" w:styleId="NoList6115">
    <w:name w:val="No List6115"/>
    <w:next w:val="NoList"/>
    <w:uiPriority w:val="99"/>
    <w:semiHidden/>
    <w:unhideWhenUsed/>
    <w:rsid w:val="00FB0731"/>
  </w:style>
  <w:style w:type="numbering" w:customStyle="1" w:styleId="NoList7115">
    <w:name w:val="No List7115"/>
    <w:next w:val="NoList"/>
    <w:uiPriority w:val="99"/>
    <w:semiHidden/>
    <w:unhideWhenUsed/>
    <w:rsid w:val="00FB0731"/>
  </w:style>
  <w:style w:type="table" w:customStyle="1" w:styleId="TableGrid126">
    <w:name w:val="Table Grid12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
    <w:name w:val="Table Grid9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
    <w:name w:val="No List95"/>
    <w:next w:val="NoList"/>
    <w:uiPriority w:val="99"/>
    <w:semiHidden/>
    <w:unhideWhenUsed/>
    <w:rsid w:val="00FB0731"/>
  </w:style>
  <w:style w:type="table" w:customStyle="1" w:styleId="TableGrid660">
    <w:name w:val="TableGrid66"/>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
    <w:name w:val="Lưới Bảng14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
    <w:name w:val="Lưới Bảng24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
    <w:name w:val="Lưới Bảng34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
    <w:name w:val="No List105"/>
    <w:next w:val="NoList"/>
    <w:uiPriority w:val="99"/>
    <w:semiHidden/>
    <w:unhideWhenUsed/>
    <w:rsid w:val="00FB0731"/>
  </w:style>
  <w:style w:type="table" w:customStyle="1" w:styleId="TableGrid760">
    <w:name w:val="TableGrid76"/>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
    <w:name w:val="Lưới Bảng15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
    <w:name w:val="Lưới Bảng25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
    <w:name w:val="Lưới Bảng35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
    <w:name w:val="No List125"/>
    <w:next w:val="NoList"/>
    <w:uiPriority w:val="99"/>
    <w:semiHidden/>
    <w:unhideWhenUsed/>
    <w:rsid w:val="00FB0731"/>
  </w:style>
  <w:style w:type="table" w:customStyle="1" w:styleId="TableNormal127">
    <w:name w:val="Table Normal127"/>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0">
    <w:name w:val="TableGrid126"/>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FB0731"/>
  </w:style>
  <w:style w:type="table" w:customStyle="1" w:styleId="TableGrid2250">
    <w:name w:val="Table Grid225"/>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Grid226"/>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FB0731"/>
  </w:style>
  <w:style w:type="table" w:customStyle="1" w:styleId="TableGrid326">
    <w:name w:val="TableGrid326"/>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
    <w:name w:val="Lưới Bảng112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
    <w:name w:val="Lưới Bảng212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
    <w:name w:val="Lưới Bảng312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FB0731"/>
  </w:style>
  <w:style w:type="table" w:customStyle="1" w:styleId="TableGrid426">
    <w:name w:val="Table Grid426"/>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
    <w:name w:val="No List525"/>
    <w:next w:val="NoList"/>
    <w:uiPriority w:val="99"/>
    <w:semiHidden/>
    <w:unhideWhenUsed/>
    <w:rsid w:val="00FB0731"/>
  </w:style>
  <w:style w:type="table" w:customStyle="1" w:styleId="TableGrid4260">
    <w:name w:val="TableGrid426"/>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
    <w:name w:val="Lưới Bảng122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
    <w:name w:val="Lưới Bảng222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
    <w:name w:val="Lưới Bảng3226"/>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
    <w:name w:val="No List625"/>
    <w:next w:val="NoList"/>
    <w:uiPriority w:val="99"/>
    <w:semiHidden/>
    <w:unhideWhenUsed/>
    <w:rsid w:val="00FB0731"/>
  </w:style>
  <w:style w:type="table" w:customStyle="1" w:styleId="TableGrid625">
    <w:name w:val="Table Grid625"/>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
    <w:name w:val="No List725"/>
    <w:next w:val="NoList"/>
    <w:uiPriority w:val="99"/>
    <w:semiHidden/>
    <w:unhideWhenUsed/>
    <w:rsid w:val="00FB0731"/>
  </w:style>
  <w:style w:type="table" w:customStyle="1" w:styleId="TableGrid725">
    <w:name w:val="Table Grid725"/>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
    <w:name w:val="No List134"/>
    <w:next w:val="NoList"/>
    <w:semiHidden/>
    <w:rsid w:val="00FB0731"/>
  </w:style>
  <w:style w:type="paragraph" w:customStyle="1" w:styleId="CharChar5CharChar">
    <w:name w:val="Char Char5 Char Char"/>
    <w:basedOn w:val="Normal"/>
    <w:semiHidden/>
    <w:rsid w:val="00FB0731"/>
    <w:pPr>
      <w:spacing w:after="160" w:line="240" w:lineRule="exact"/>
      <w:jc w:val="both"/>
    </w:pPr>
    <w:rPr>
      <w:rFonts w:ascii="Arial" w:hAnsi="Arial" w:cs="Arial"/>
      <w:color w:val="000000"/>
      <w:spacing w:val="-20"/>
      <w:sz w:val="28"/>
      <w:szCs w:val="28"/>
    </w:rPr>
  </w:style>
  <w:style w:type="paragraph" w:customStyle="1" w:styleId="Nomal">
    <w:name w:val="Nomal"/>
    <w:basedOn w:val="Normal"/>
    <w:rsid w:val="00FB0731"/>
    <w:pPr>
      <w:spacing w:beforeLines="60" w:afterLines="60" w:after="200"/>
      <w:ind w:right="33"/>
      <w:jc w:val="both"/>
    </w:pPr>
    <w:rPr>
      <w:bCs/>
      <w:color w:val="000000"/>
      <w:spacing w:val="-20"/>
      <w:sz w:val="28"/>
      <w:szCs w:val="28"/>
    </w:rPr>
  </w:style>
  <w:style w:type="paragraph" w:customStyle="1" w:styleId="Normal14pt">
    <w:name w:val="Normal + 14 pt"/>
    <w:basedOn w:val="Normal"/>
    <w:rsid w:val="00FB0731"/>
    <w:rPr>
      <w:color w:val="000000"/>
      <w:spacing w:val="-20"/>
      <w:sz w:val="28"/>
      <w:szCs w:val="28"/>
    </w:rPr>
  </w:style>
  <w:style w:type="paragraph" w:customStyle="1" w:styleId="dsChar">
    <w:name w:val="ds Char"/>
    <w:basedOn w:val="abcChar"/>
    <w:rsid w:val="00FB0731"/>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rPr>
      <w:color w:val="000000"/>
      <w:spacing w:val="-20"/>
    </w:rPr>
  </w:style>
  <w:style w:type="character" w:customStyle="1" w:styleId="dsCharChar">
    <w:name w:val="ds Char Char"/>
    <w:rsid w:val="00FB0731"/>
    <w:rPr>
      <w:rFonts w:ascii="VNI-Times" w:hAnsi="VNI-Times" w:cs="Arial"/>
      <w:sz w:val="23"/>
      <w:lang w:val="en-US" w:eastAsia="en-US" w:bidi="ar-SA"/>
    </w:rPr>
  </w:style>
  <w:style w:type="character" w:customStyle="1" w:styleId="CharChar">
    <w:name w:val="Char Char"/>
    <w:locked/>
    <w:rsid w:val="00FB0731"/>
    <w:rPr>
      <w:sz w:val="28"/>
      <w:szCs w:val="28"/>
      <w:lang w:val="en-US" w:eastAsia="en-US" w:bidi="ar-SA"/>
    </w:rPr>
  </w:style>
  <w:style w:type="character" w:customStyle="1" w:styleId="CharChar7">
    <w:name w:val="Char Char7"/>
    <w:rsid w:val="00FB0731"/>
    <w:rPr>
      <w:rFonts w:ascii="Arial" w:hAnsi="Arial" w:cs="Arial"/>
      <w:b/>
      <w:bCs/>
      <w:sz w:val="26"/>
      <w:szCs w:val="26"/>
      <w:lang w:val="en-US" w:eastAsia="en-US" w:bidi="ar-SA"/>
    </w:rPr>
  </w:style>
  <w:style w:type="character" w:customStyle="1" w:styleId="CharChar8">
    <w:name w:val="Char Char8"/>
    <w:locked/>
    <w:rsid w:val="00FB0731"/>
    <w:rPr>
      <w:rFonts w:ascii="Arial" w:hAnsi="Arial" w:cs="Arial"/>
      <w:b/>
      <w:bCs/>
      <w:kern w:val="32"/>
      <w:sz w:val="32"/>
      <w:szCs w:val="32"/>
      <w:lang w:val="en-US" w:eastAsia="en-US"/>
    </w:rPr>
  </w:style>
  <w:style w:type="character" w:customStyle="1" w:styleId="CharChar4">
    <w:name w:val="Char Char4"/>
    <w:locked/>
    <w:rsid w:val="00FB0731"/>
    <w:rPr>
      <w:rFonts w:ascii="Times New Roman" w:hAnsi="Times New Roman" w:cs="Times New Roman"/>
      <w:sz w:val="24"/>
      <w:szCs w:val="24"/>
      <w:lang w:val="en-US" w:eastAsia="en-US"/>
    </w:rPr>
  </w:style>
  <w:style w:type="character" w:customStyle="1" w:styleId="CharChar6">
    <w:name w:val="Char Char6"/>
    <w:rsid w:val="00FB0731"/>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FB0731"/>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1">
    <w:name w:val="Heading 3 Char1"/>
    <w:rsid w:val="00FB0731"/>
    <w:rPr>
      <w:rFonts w:ascii="Arial" w:hAnsi="Arial" w:cs="Arial"/>
      <w:b/>
      <w:bCs/>
      <w:color w:val="000000"/>
      <w:spacing w:val="-20"/>
      <w:sz w:val="26"/>
      <w:szCs w:val="26"/>
      <w:lang w:val="en-US" w:eastAsia="en-US" w:bidi="ar-SA"/>
    </w:rPr>
  </w:style>
  <w:style w:type="paragraph" w:customStyle="1" w:styleId="CharChar5">
    <w:name w:val="Char Char5"/>
    <w:basedOn w:val="Normal"/>
    <w:semiHidden/>
    <w:rsid w:val="00FB0731"/>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FB0731"/>
  </w:style>
  <w:style w:type="table" w:customStyle="1" w:styleId="TableGrid162">
    <w:name w:val="Table Grid162"/>
    <w:basedOn w:val="TableNormal"/>
    <w:next w:val="TableGrid"/>
    <w:rsid w:val="00FB0731"/>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FB0731"/>
  </w:style>
  <w:style w:type="table" w:customStyle="1" w:styleId="TableNormal135">
    <w:name w:val="Table Normal135"/>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0">
    <w:name w:val="TableGrid84"/>
    <w:rsid w:val="00FB0731"/>
    <w:rPr>
      <w:rFonts w:ascii="Arial" w:eastAsia="Times New Roman" w:hAnsi="Arial"/>
      <w:sz w:val="22"/>
      <w:szCs w:val="22"/>
    </w:rPr>
    <w:tblPr>
      <w:tblCellMar>
        <w:top w:w="0" w:type="dxa"/>
        <w:left w:w="0" w:type="dxa"/>
        <w:bottom w:w="0" w:type="dxa"/>
        <w:right w:w="0" w:type="dxa"/>
      </w:tblCellMar>
    </w:tblPr>
  </w:style>
  <w:style w:type="table" w:customStyle="1" w:styleId="TableNormal144">
    <w:name w:val="Table Normal144"/>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FB0731"/>
  </w:style>
  <w:style w:type="table" w:customStyle="1" w:styleId="TableNormal152">
    <w:name w:val="Table Normal152"/>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
    <w:name w:val="TableGrid91"/>
    <w:rsid w:val="00FB0731"/>
    <w:rPr>
      <w:rFonts w:ascii="Arial" w:eastAsia="Times New Roman" w:hAnsi="Arial"/>
      <w:sz w:val="22"/>
      <w:szCs w:val="22"/>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FB0731"/>
    <w:pPr>
      <w:widowControl w:val="0"/>
      <w:autoSpaceDE w:val="0"/>
      <w:autoSpaceDN w:val="0"/>
      <w:ind w:left="1100"/>
    </w:pPr>
    <w:rPr>
      <w:rFonts w:ascii="Calibri" w:hAnsi="Calibri" w:cs="Calibri"/>
      <w:color w:val="auto"/>
      <w:sz w:val="20"/>
      <w:szCs w:val="20"/>
    </w:rPr>
  </w:style>
  <w:style w:type="paragraph" w:customStyle="1" w:styleId="TOC75">
    <w:name w:val="TOC 75"/>
    <w:basedOn w:val="Normal"/>
    <w:next w:val="Normal"/>
    <w:autoRedefine/>
    <w:uiPriority w:val="39"/>
    <w:unhideWhenUsed/>
    <w:rsid w:val="00FB0731"/>
    <w:pPr>
      <w:widowControl w:val="0"/>
      <w:autoSpaceDE w:val="0"/>
      <w:autoSpaceDN w:val="0"/>
      <w:ind w:left="1320"/>
    </w:pPr>
    <w:rPr>
      <w:rFonts w:ascii="Calibri" w:hAnsi="Calibri" w:cs="Calibri"/>
      <w:color w:val="auto"/>
      <w:sz w:val="20"/>
      <w:szCs w:val="20"/>
    </w:rPr>
  </w:style>
  <w:style w:type="paragraph" w:customStyle="1" w:styleId="TOC85">
    <w:name w:val="TOC 85"/>
    <w:basedOn w:val="Normal"/>
    <w:next w:val="Normal"/>
    <w:autoRedefine/>
    <w:uiPriority w:val="39"/>
    <w:unhideWhenUsed/>
    <w:rsid w:val="00FB0731"/>
    <w:pPr>
      <w:widowControl w:val="0"/>
      <w:autoSpaceDE w:val="0"/>
      <w:autoSpaceDN w:val="0"/>
      <w:ind w:left="1540"/>
    </w:pPr>
    <w:rPr>
      <w:rFonts w:ascii="Calibri" w:hAnsi="Calibri" w:cs="Calibri"/>
      <w:color w:val="auto"/>
      <w:sz w:val="20"/>
      <w:szCs w:val="20"/>
    </w:rPr>
  </w:style>
  <w:style w:type="paragraph" w:customStyle="1" w:styleId="TOC95">
    <w:name w:val="TOC 95"/>
    <w:basedOn w:val="Normal"/>
    <w:next w:val="Normal"/>
    <w:autoRedefine/>
    <w:uiPriority w:val="39"/>
    <w:unhideWhenUsed/>
    <w:rsid w:val="00FB0731"/>
    <w:pPr>
      <w:widowControl w:val="0"/>
      <w:autoSpaceDE w:val="0"/>
      <w:autoSpaceDN w:val="0"/>
      <w:ind w:left="1760"/>
    </w:pPr>
    <w:rPr>
      <w:rFonts w:ascii="Calibri" w:hAnsi="Calibri" w:cs="Calibri"/>
      <w:color w:val="auto"/>
      <w:sz w:val="20"/>
      <w:szCs w:val="20"/>
    </w:rPr>
  </w:style>
  <w:style w:type="table" w:customStyle="1" w:styleId="TableNormal162">
    <w:name w:val="Table Normal162"/>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FB0731"/>
  </w:style>
  <w:style w:type="table" w:customStyle="1" w:styleId="TableGrid300">
    <w:name w:val="TableGrid30"/>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0">
    <w:name w:val="Lưới Bảng120"/>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
    <w:name w:val="Lưới Bảng220"/>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
    <w:name w:val="Lưới Bảng320"/>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FB0731"/>
  </w:style>
  <w:style w:type="table" w:customStyle="1" w:styleId="TableNormal119">
    <w:name w:val="Table Normal119"/>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0">
    <w:name w:val="TableGrid119"/>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FB0731"/>
  </w:style>
  <w:style w:type="table" w:customStyle="1" w:styleId="TableGrid2160">
    <w:name w:val="Table Grid216"/>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Grid217"/>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9">
    <w:name w:val="No List39"/>
    <w:next w:val="NoList"/>
    <w:uiPriority w:val="99"/>
    <w:semiHidden/>
    <w:unhideWhenUsed/>
    <w:rsid w:val="00FB0731"/>
  </w:style>
  <w:style w:type="table" w:customStyle="1" w:styleId="TableGrid390">
    <w:name w:val="TableGrid39"/>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
    <w:name w:val="Lưới Bảng1110"/>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
    <w:name w:val="Lưới Bảng2110"/>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
    <w:name w:val="Lưới Bảng3110"/>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FB0731"/>
  </w:style>
  <w:style w:type="table" w:customStyle="1" w:styleId="TableGrid4100">
    <w:name w:val="Table Grid410"/>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FB0731"/>
  </w:style>
  <w:style w:type="table" w:customStyle="1" w:styleId="TableGrid490">
    <w:name w:val="TableGrid49"/>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
    <w:name w:val="Lưới Bảng129"/>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
    <w:name w:val="Lưới Bảng229"/>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
    <w:name w:val="Lưới Bảng329"/>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FB0731"/>
  </w:style>
  <w:style w:type="table" w:customStyle="1" w:styleId="TableGrid68">
    <w:name w:val="Table Grid68"/>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FB0731"/>
  </w:style>
  <w:style w:type="table" w:customStyle="1" w:styleId="TableGrid78">
    <w:name w:val="Table Grid78"/>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
    <w:name w:val="No List87"/>
    <w:next w:val="NoList"/>
    <w:uiPriority w:val="99"/>
    <w:semiHidden/>
    <w:unhideWhenUsed/>
    <w:rsid w:val="00FB0731"/>
  </w:style>
  <w:style w:type="table" w:customStyle="1" w:styleId="TableGrid570">
    <w:name w:val="TableGrid57"/>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
    <w:name w:val="Lưới Bảng13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
    <w:name w:val="Lưới Bảng23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
    <w:name w:val="Lưới Bảng33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FB0731"/>
  </w:style>
  <w:style w:type="table" w:customStyle="1" w:styleId="TableNormal1110">
    <w:name w:val="Table Normal1110"/>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
    <w:name w:val="TableGrid1110"/>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FB0731"/>
  </w:style>
  <w:style w:type="table" w:customStyle="1" w:styleId="TableGrid2170">
    <w:name w:val="Table Grid217"/>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Grid218"/>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FB0731"/>
  </w:style>
  <w:style w:type="table" w:customStyle="1" w:styleId="TableGrid317">
    <w:name w:val="TableGrid317"/>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
    <w:name w:val="Lưới Bảng111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
    <w:name w:val="Lưới Bảng211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
    <w:name w:val="Lưới Bảng311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FB0731"/>
  </w:style>
  <w:style w:type="table" w:customStyle="1" w:styleId="TableGrid417">
    <w:name w:val="Table Grid417"/>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
    <w:name w:val="No List517"/>
    <w:next w:val="NoList"/>
    <w:uiPriority w:val="99"/>
    <w:semiHidden/>
    <w:unhideWhenUsed/>
    <w:rsid w:val="00FB0731"/>
  </w:style>
  <w:style w:type="table" w:customStyle="1" w:styleId="TableGrid4170">
    <w:name w:val="TableGrid417"/>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
    <w:name w:val="Lưới Bảng121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
    <w:name w:val="Lưới Bảng221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
    <w:name w:val="Lưới Bảng321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
    <w:name w:val="No List617"/>
    <w:next w:val="NoList"/>
    <w:uiPriority w:val="99"/>
    <w:semiHidden/>
    <w:unhideWhenUsed/>
    <w:rsid w:val="00FB0731"/>
  </w:style>
  <w:style w:type="table" w:customStyle="1" w:styleId="TableGrid616">
    <w:name w:val="Table Grid616"/>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
    <w:name w:val="No List717"/>
    <w:next w:val="NoList"/>
    <w:uiPriority w:val="99"/>
    <w:semiHidden/>
    <w:unhideWhenUsed/>
    <w:rsid w:val="00FB0731"/>
  </w:style>
  <w:style w:type="table" w:customStyle="1" w:styleId="TableGrid716">
    <w:name w:val="Table Grid716"/>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
    <w:name w:val="No List816"/>
    <w:next w:val="NoList"/>
    <w:uiPriority w:val="99"/>
    <w:semiHidden/>
    <w:unhideWhenUsed/>
    <w:rsid w:val="00FB0731"/>
  </w:style>
  <w:style w:type="numbering" w:customStyle="1" w:styleId="NoList1118">
    <w:name w:val="No List1118"/>
    <w:next w:val="NoList"/>
    <w:uiPriority w:val="99"/>
    <w:semiHidden/>
    <w:unhideWhenUsed/>
    <w:rsid w:val="00FB0731"/>
  </w:style>
  <w:style w:type="numbering" w:customStyle="1" w:styleId="NoList2116">
    <w:name w:val="No List2116"/>
    <w:next w:val="NoList"/>
    <w:uiPriority w:val="99"/>
    <w:semiHidden/>
    <w:unhideWhenUsed/>
    <w:rsid w:val="00FB0731"/>
  </w:style>
  <w:style w:type="numbering" w:customStyle="1" w:styleId="NoList3116">
    <w:name w:val="No List3116"/>
    <w:next w:val="NoList"/>
    <w:uiPriority w:val="99"/>
    <w:semiHidden/>
    <w:unhideWhenUsed/>
    <w:rsid w:val="00FB0731"/>
  </w:style>
  <w:style w:type="numbering" w:customStyle="1" w:styleId="NoList4116">
    <w:name w:val="No List4116"/>
    <w:next w:val="NoList"/>
    <w:uiPriority w:val="99"/>
    <w:semiHidden/>
    <w:unhideWhenUsed/>
    <w:rsid w:val="00FB0731"/>
  </w:style>
  <w:style w:type="numbering" w:customStyle="1" w:styleId="NoList5116">
    <w:name w:val="No List5116"/>
    <w:next w:val="NoList"/>
    <w:uiPriority w:val="99"/>
    <w:semiHidden/>
    <w:unhideWhenUsed/>
    <w:rsid w:val="00FB0731"/>
  </w:style>
  <w:style w:type="numbering" w:customStyle="1" w:styleId="NoList6116">
    <w:name w:val="No List6116"/>
    <w:next w:val="NoList"/>
    <w:uiPriority w:val="99"/>
    <w:semiHidden/>
    <w:unhideWhenUsed/>
    <w:rsid w:val="00FB0731"/>
  </w:style>
  <w:style w:type="numbering" w:customStyle="1" w:styleId="NoList7116">
    <w:name w:val="No List7116"/>
    <w:next w:val="NoList"/>
    <w:uiPriority w:val="99"/>
    <w:semiHidden/>
    <w:unhideWhenUsed/>
    <w:rsid w:val="00FB0731"/>
  </w:style>
  <w:style w:type="table" w:customStyle="1" w:styleId="TableGrid127">
    <w:name w:val="Table Grid12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
    <w:name w:val="Table Grid9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FB0731"/>
  </w:style>
  <w:style w:type="table" w:customStyle="1" w:styleId="TableGrid670">
    <w:name w:val="TableGrid67"/>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
    <w:name w:val="Lưới Bảng14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
    <w:name w:val="Lưới Bảng24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
    <w:name w:val="Lưới Bảng34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
    <w:name w:val="No List106"/>
    <w:next w:val="NoList"/>
    <w:uiPriority w:val="99"/>
    <w:semiHidden/>
    <w:unhideWhenUsed/>
    <w:rsid w:val="00FB0731"/>
  </w:style>
  <w:style w:type="table" w:customStyle="1" w:styleId="TableGrid770">
    <w:name w:val="TableGrid77"/>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
    <w:name w:val="Lưới Bảng15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
    <w:name w:val="Lưới Bảng25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
    <w:name w:val="Lưới Bảng35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
    <w:name w:val="No List126"/>
    <w:next w:val="NoList"/>
    <w:uiPriority w:val="99"/>
    <w:semiHidden/>
    <w:unhideWhenUsed/>
    <w:rsid w:val="00FB0731"/>
  </w:style>
  <w:style w:type="table" w:customStyle="1" w:styleId="TableNormal128">
    <w:name w:val="Table Normal128"/>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0">
    <w:name w:val="TableGrid127"/>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FB0731"/>
  </w:style>
  <w:style w:type="table" w:customStyle="1" w:styleId="TableGrid2260">
    <w:name w:val="Table Grid226"/>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Grid227"/>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FB0731"/>
  </w:style>
  <w:style w:type="table" w:customStyle="1" w:styleId="TableGrid327">
    <w:name w:val="TableGrid327"/>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
    <w:name w:val="Lưới Bảng112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
    <w:name w:val="Lưới Bảng212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
    <w:name w:val="Lưới Bảng312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FB0731"/>
  </w:style>
  <w:style w:type="table" w:customStyle="1" w:styleId="TableGrid427">
    <w:name w:val="Table Grid427"/>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
    <w:name w:val="No List526"/>
    <w:next w:val="NoList"/>
    <w:uiPriority w:val="99"/>
    <w:semiHidden/>
    <w:unhideWhenUsed/>
    <w:rsid w:val="00FB0731"/>
  </w:style>
  <w:style w:type="table" w:customStyle="1" w:styleId="TableGrid4270">
    <w:name w:val="TableGrid427"/>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
    <w:name w:val="Lưới Bảng122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
    <w:name w:val="Lưới Bảng222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
    <w:name w:val="Lưới Bảng3227"/>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
    <w:name w:val="No List626"/>
    <w:next w:val="NoList"/>
    <w:uiPriority w:val="99"/>
    <w:semiHidden/>
    <w:unhideWhenUsed/>
    <w:rsid w:val="00FB0731"/>
  </w:style>
  <w:style w:type="table" w:customStyle="1" w:styleId="TableGrid626">
    <w:name w:val="Table Grid626"/>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
    <w:name w:val="No List726"/>
    <w:next w:val="NoList"/>
    <w:uiPriority w:val="99"/>
    <w:semiHidden/>
    <w:unhideWhenUsed/>
    <w:rsid w:val="00FB0731"/>
  </w:style>
  <w:style w:type="table" w:customStyle="1" w:styleId="TableGrid726">
    <w:name w:val="Table Grid726"/>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FB0731"/>
  </w:style>
  <w:style w:type="numbering" w:customStyle="1" w:styleId="NoList135">
    <w:name w:val="No List135"/>
    <w:next w:val="NoList"/>
    <w:uiPriority w:val="99"/>
    <w:semiHidden/>
    <w:unhideWhenUsed/>
    <w:rsid w:val="00FB0731"/>
  </w:style>
  <w:style w:type="table" w:customStyle="1" w:styleId="TableNormal136">
    <w:name w:val="Table Normal136"/>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50">
    <w:name w:val="TableGrid85"/>
    <w:rsid w:val="00FB0731"/>
    <w:rPr>
      <w:rFonts w:ascii="Arial" w:eastAsia="Times New Roman" w:hAnsi="Arial"/>
      <w:sz w:val="22"/>
      <w:szCs w:val="22"/>
    </w:rPr>
    <w:tblPr>
      <w:tblCellMar>
        <w:top w:w="0" w:type="dxa"/>
        <w:left w:w="0" w:type="dxa"/>
        <w:bottom w:w="0" w:type="dxa"/>
        <w:right w:w="0" w:type="dxa"/>
      </w:tblCellMar>
    </w:tblPr>
  </w:style>
  <w:style w:type="table" w:customStyle="1" w:styleId="TableNormal145">
    <w:name w:val="Table Normal145"/>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920">
    <w:name w:val="TableGrid92"/>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
    <w:name w:val="Lưới Bảng16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
    <w:name w:val="Lưới Bảng26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
    <w:name w:val="Lưới Bảng36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3">
    <w:name w:val="Table Normal153"/>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310">
    <w:name w:val="TableGrid13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231">
    <w:name w:val="TableGrid23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331">
    <w:name w:val="TableGrid33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
    <w:name w:val="Lưới Bảng113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
    <w:name w:val="Lưới Bảng213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
    <w:name w:val="Lưới Bảng313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next w:val="TableGrid"/>
    <w:uiPriority w:val="59"/>
    <w:rsid w:val="00FB0731"/>
    <w:rPr>
      <w:rFonts w:eastAsia="Calibri"/>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Grid43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
    <w:name w:val="Lưới Bảng123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
    <w:name w:val="Lưới Bảng223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
    <w:name w:val="Lưới Bảng323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Grid51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
    <w:name w:val="Lưới Bảng13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
    <w:name w:val="Lưới Bảng23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
    <w:name w:val="Lưới Bảng33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1">
    <w:name w:val="Table Normal111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111">
    <w:name w:val="TableGrid111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2111">
    <w:name w:val="TableGrid211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31110">
    <w:name w:val="TableGrid311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111">
    <w:name w:val="Table Grid31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
    <w:name w:val="Lưới Bảng111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
    <w:name w:val="Lưới Bảng211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
    <w:name w:val="Lưới Bảng311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next w:val="TableGrid"/>
    <w:uiPriority w:val="59"/>
    <w:rsid w:val="00FB0731"/>
    <w:rPr>
      <w:rFonts w:eastAsia="Calibri"/>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Grid411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
    <w:name w:val="Lưới Bảng121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
    <w:name w:val="Lưới Bảng221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
    <w:name w:val="Lưới Bảng321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
    <w:name w:val="Table Grid9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0">
    <w:name w:val="TableGrid61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
    <w:name w:val="Lưới Bảng14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
    <w:name w:val="Lưới Bảng24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
    <w:name w:val="Lưới Bảng34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0">
    <w:name w:val="TableGrid71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
    <w:name w:val="Lưới Bảng15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
    <w:name w:val="Lưới Bảng25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
    <w:name w:val="Lưới Bảng35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1">
    <w:name w:val="Table Normal121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2110">
    <w:name w:val="TableGrid121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2211">
    <w:name w:val="TableGrid221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3211">
    <w:name w:val="TableGrid321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
    <w:name w:val="Lưới Bảng112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
    <w:name w:val="Lưới Bảng212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
    <w:name w:val="Lưới Bảng312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next w:val="TableGrid"/>
    <w:uiPriority w:val="59"/>
    <w:rsid w:val="00FB0731"/>
    <w:rPr>
      <w:rFonts w:eastAsia="Calibri"/>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Grid421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
    <w:name w:val="Lưới Bảng122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
    <w:name w:val="Lưới Bảng222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
    <w:name w:val="Lưới Bảng32211"/>
    <w:basedOn w:val="TableNormal"/>
    <w:next w:val="TableGrid"/>
    <w:uiPriority w:val="39"/>
    <w:rsid w:val="00FB0731"/>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FB0731"/>
  </w:style>
  <w:style w:type="table" w:customStyle="1" w:styleId="TableGrid1010">
    <w:name w:val="TableGrid10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1">
    <w:name w:val="Lưới Bảng17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1">
    <w:name w:val="Lưới Bảng27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1">
    <w:name w:val="Lưới Bảng37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FB0731"/>
  </w:style>
  <w:style w:type="table" w:customStyle="1" w:styleId="TableNormal163">
    <w:name w:val="Table Normal163"/>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Grid14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FB0731"/>
  </w:style>
  <w:style w:type="table" w:customStyle="1" w:styleId="TableGrid2310">
    <w:name w:val="Table Grid23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Grid24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FB0731"/>
  </w:style>
  <w:style w:type="table" w:customStyle="1" w:styleId="TableGrid341">
    <w:name w:val="TableGrid34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1">
    <w:name w:val="Lưới Bảng11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1">
    <w:name w:val="Lưới Bảng21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1">
    <w:name w:val="Lưới Bảng31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
    <w:name w:val="No List431"/>
    <w:next w:val="NoList"/>
    <w:uiPriority w:val="99"/>
    <w:semiHidden/>
    <w:unhideWhenUsed/>
    <w:rsid w:val="00FB0731"/>
  </w:style>
  <w:style w:type="table" w:customStyle="1" w:styleId="TableGrid441">
    <w:name w:val="Table Grid44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
    <w:name w:val="No List531"/>
    <w:next w:val="NoList"/>
    <w:uiPriority w:val="99"/>
    <w:semiHidden/>
    <w:unhideWhenUsed/>
    <w:rsid w:val="00FB0731"/>
  </w:style>
  <w:style w:type="table" w:customStyle="1" w:styleId="TableGrid4410">
    <w:name w:val="TableGrid44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1">
    <w:name w:val="Lưới Bảng12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1">
    <w:name w:val="Lưới Bảng22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1">
    <w:name w:val="Lưới Bảng32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
    <w:name w:val="No List631"/>
    <w:next w:val="NoList"/>
    <w:uiPriority w:val="99"/>
    <w:semiHidden/>
    <w:unhideWhenUsed/>
    <w:rsid w:val="00FB0731"/>
  </w:style>
  <w:style w:type="table" w:customStyle="1" w:styleId="TableGrid631">
    <w:name w:val="Table Grid63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
    <w:name w:val="No List731"/>
    <w:next w:val="NoList"/>
    <w:uiPriority w:val="99"/>
    <w:semiHidden/>
    <w:unhideWhenUsed/>
    <w:rsid w:val="00FB0731"/>
  </w:style>
  <w:style w:type="table" w:customStyle="1" w:styleId="TableGrid731">
    <w:name w:val="Table Grid73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
    <w:name w:val="No List821"/>
    <w:next w:val="NoList"/>
    <w:uiPriority w:val="99"/>
    <w:semiHidden/>
    <w:unhideWhenUsed/>
    <w:rsid w:val="00FB0731"/>
  </w:style>
  <w:style w:type="table" w:customStyle="1" w:styleId="TableGrid5210">
    <w:name w:val="TableGrid52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1">
    <w:name w:val="Lưới Bảng13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1">
    <w:name w:val="Lưới Bảng23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1">
    <w:name w:val="Lưới Bảng33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FB0731"/>
  </w:style>
  <w:style w:type="table" w:customStyle="1" w:styleId="TableNormal1121">
    <w:name w:val="Table Normal112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Grid112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FB0731"/>
  </w:style>
  <w:style w:type="table" w:customStyle="1" w:styleId="TableGrid21110">
    <w:name w:val="Table Grid21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Grid212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FB0731"/>
  </w:style>
  <w:style w:type="table" w:customStyle="1" w:styleId="TableGrid3121">
    <w:name w:val="TableGrid312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1">
    <w:name w:val="Lưới Bảng111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1">
    <w:name w:val="Lưới Bảng211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1">
    <w:name w:val="Lưới Bảng311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
    <w:name w:val="No List4121"/>
    <w:next w:val="NoList"/>
    <w:uiPriority w:val="99"/>
    <w:semiHidden/>
    <w:unhideWhenUsed/>
    <w:rsid w:val="00FB0731"/>
  </w:style>
  <w:style w:type="table" w:customStyle="1" w:styleId="TableGrid4121">
    <w:name w:val="Table Grid412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
    <w:name w:val="No List5121"/>
    <w:next w:val="NoList"/>
    <w:uiPriority w:val="99"/>
    <w:semiHidden/>
    <w:unhideWhenUsed/>
    <w:rsid w:val="00FB0731"/>
  </w:style>
  <w:style w:type="table" w:customStyle="1" w:styleId="TableGrid41210">
    <w:name w:val="TableGrid412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1">
    <w:name w:val="Lưới Bảng121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1">
    <w:name w:val="Lưới Bảng221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1">
    <w:name w:val="Lưới Bảng321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
    <w:name w:val="No List6121"/>
    <w:next w:val="NoList"/>
    <w:uiPriority w:val="99"/>
    <w:semiHidden/>
    <w:unhideWhenUsed/>
    <w:rsid w:val="00FB0731"/>
  </w:style>
  <w:style w:type="table" w:customStyle="1" w:styleId="TableGrid6111">
    <w:name w:val="Table Grid61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
    <w:name w:val="No List7121"/>
    <w:next w:val="NoList"/>
    <w:uiPriority w:val="99"/>
    <w:semiHidden/>
    <w:unhideWhenUsed/>
    <w:rsid w:val="00FB0731"/>
  </w:style>
  <w:style w:type="table" w:customStyle="1" w:styleId="TableGrid7111">
    <w:name w:val="Table Grid71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
    <w:name w:val="No List8111"/>
    <w:next w:val="NoList"/>
    <w:uiPriority w:val="99"/>
    <w:semiHidden/>
    <w:unhideWhenUsed/>
    <w:rsid w:val="00FB0731"/>
  </w:style>
  <w:style w:type="numbering" w:customStyle="1" w:styleId="NoList11121">
    <w:name w:val="No List11121"/>
    <w:next w:val="NoList"/>
    <w:uiPriority w:val="99"/>
    <w:semiHidden/>
    <w:unhideWhenUsed/>
    <w:rsid w:val="00FB0731"/>
  </w:style>
  <w:style w:type="numbering" w:customStyle="1" w:styleId="NoList21112">
    <w:name w:val="No List21112"/>
    <w:next w:val="NoList"/>
    <w:uiPriority w:val="99"/>
    <w:semiHidden/>
    <w:unhideWhenUsed/>
    <w:rsid w:val="00FB0731"/>
  </w:style>
  <w:style w:type="numbering" w:customStyle="1" w:styleId="NoList31112">
    <w:name w:val="No List31112"/>
    <w:next w:val="NoList"/>
    <w:uiPriority w:val="99"/>
    <w:semiHidden/>
    <w:unhideWhenUsed/>
    <w:rsid w:val="00FB0731"/>
  </w:style>
  <w:style w:type="numbering" w:customStyle="1" w:styleId="NoList41111">
    <w:name w:val="No List41111"/>
    <w:next w:val="NoList"/>
    <w:uiPriority w:val="99"/>
    <w:semiHidden/>
    <w:unhideWhenUsed/>
    <w:rsid w:val="00FB0731"/>
  </w:style>
  <w:style w:type="numbering" w:customStyle="1" w:styleId="NoList51111">
    <w:name w:val="No List51111"/>
    <w:next w:val="NoList"/>
    <w:uiPriority w:val="99"/>
    <w:semiHidden/>
    <w:unhideWhenUsed/>
    <w:rsid w:val="00FB0731"/>
  </w:style>
  <w:style w:type="numbering" w:customStyle="1" w:styleId="NoList61111">
    <w:name w:val="No List61111"/>
    <w:next w:val="NoList"/>
    <w:uiPriority w:val="99"/>
    <w:semiHidden/>
    <w:unhideWhenUsed/>
    <w:rsid w:val="00FB0731"/>
  </w:style>
  <w:style w:type="numbering" w:customStyle="1" w:styleId="NoList71111">
    <w:name w:val="No List71111"/>
    <w:next w:val="NoList"/>
    <w:uiPriority w:val="99"/>
    <w:semiHidden/>
    <w:unhideWhenUsed/>
    <w:rsid w:val="00FB0731"/>
  </w:style>
  <w:style w:type="table" w:customStyle="1" w:styleId="TableGrid1221">
    <w:name w:val="Table Grid12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1">
    <w:name w:val="Table Grid9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FB0731"/>
  </w:style>
  <w:style w:type="table" w:customStyle="1" w:styleId="TableGrid6210">
    <w:name w:val="TableGrid62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1">
    <w:name w:val="Lưới Bảng14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1">
    <w:name w:val="Lưới Bảng24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1">
    <w:name w:val="Lưới Bảng34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
    <w:name w:val="No List1011"/>
    <w:next w:val="NoList"/>
    <w:uiPriority w:val="99"/>
    <w:semiHidden/>
    <w:unhideWhenUsed/>
    <w:rsid w:val="00FB0731"/>
  </w:style>
  <w:style w:type="table" w:customStyle="1" w:styleId="TableGrid7210">
    <w:name w:val="TableGrid72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1">
    <w:name w:val="Lưới Bảng15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1">
    <w:name w:val="Lưới Bảng25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1">
    <w:name w:val="Lưới Bảng35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
    <w:name w:val="No List12111"/>
    <w:next w:val="NoList"/>
    <w:uiPriority w:val="99"/>
    <w:semiHidden/>
    <w:unhideWhenUsed/>
    <w:rsid w:val="00FB0731"/>
  </w:style>
  <w:style w:type="table" w:customStyle="1" w:styleId="TableNormal1221">
    <w:name w:val="Table Normal122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0">
    <w:name w:val="TableGrid122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FB0731"/>
  </w:style>
  <w:style w:type="table" w:customStyle="1" w:styleId="TableGrid22110">
    <w:name w:val="Table Grid22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Grid222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FB0731"/>
  </w:style>
  <w:style w:type="table" w:customStyle="1" w:styleId="TableGrid3221">
    <w:name w:val="TableGrid322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1">
    <w:name w:val="Lưới Bảng112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1">
    <w:name w:val="Lưới Bảng212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1">
    <w:name w:val="Lưới Bảng312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FB0731"/>
  </w:style>
  <w:style w:type="table" w:customStyle="1" w:styleId="TableGrid4221">
    <w:name w:val="Table Grid422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
    <w:name w:val="No List5211"/>
    <w:next w:val="NoList"/>
    <w:uiPriority w:val="99"/>
    <w:semiHidden/>
    <w:unhideWhenUsed/>
    <w:rsid w:val="00FB0731"/>
  </w:style>
  <w:style w:type="table" w:customStyle="1" w:styleId="TableGrid42210">
    <w:name w:val="TableGrid422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1">
    <w:name w:val="Lưới Bảng122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1">
    <w:name w:val="Lưới Bảng222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1">
    <w:name w:val="Lưới Bảng3222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
    <w:name w:val="No List6211"/>
    <w:next w:val="NoList"/>
    <w:uiPriority w:val="99"/>
    <w:semiHidden/>
    <w:unhideWhenUsed/>
    <w:rsid w:val="00FB0731"/>
  </w:style>
  <w:style w:type="table" w:customStyle="1" w:styleId="TableGrid6211">
    <w:name w:val="Table Grid62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
    <w:name w:val="No List7211"/>
    <w:next w:val="NoList"/>
    <w:uiPriority w:val="99"/>
    <w:semiHidden/>
    <w:unhideWhenUsed/>
    <w:rsid w:val="00FB0731"/>
  </w:style>
  <w:style w:type="table" w:customStyle="1" w:styleId="TableGrid7211">
    <w:name w:val="Table Grid72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
    <w:name w:val="Table Grid831"/>
    <w:basedOn w:val="TableNormal"/>
    <w:next w:val="TableGrid"/>
    <w:uiPriority w:val="59"/>
    <w:rsid w:val="00FB0731"/>
    <w:rPr>
      <w:rFonts w:ascii="Arial" w:eastAsia="Calibri" w:hAnsi="Arial"/>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3">
    <w:name w:val="No List163"/>
    <w:next w:val="NoList"/>
    <w:uiPriority w:val="99"/>
    <w:semiHidden/>
    <w:unhideWhenUsed/>
    <w:rsid w:val="00FB0731"/>
  </w:style>
  <w:style w:type="table" w:customStyle="1" w:styleId="TableGrid192">
    <w:name w:val="Table Grid192"/>
    <w:basedOn w:val="TableNormal"/>
    <w:next w:val="TableGrid"/>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2">
    <w:name w:val="No List172"/>
    <w:next w:val="NoList"/>
    <w:uiPriority w:val="99"/>
    <w:semiHidden/>
    <w:unhideWhenUsed/>
    <w:rsid w:val="00FB0731"/>
  </w:style>
  <w:style w:type="table" w:customStyle="1" w:styleId="TableNormal172">
    <w:name w:val="Table Normal172"/>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01">
    <w:name w:val="Table Grid110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Grid151"/>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FB0731"/>
  </w:style>
  <w:style w:type="table" w:customStyle="1" w:styleId="TableNormal1131">
    <w:name w:val="Table Normal1131"/>
    <w:uiPriority w:val="2"/>
    <w:semiHidden/>
    <w:unhideWhenUsed/>
    <w:qFormat/>
    <w:rsid w:val="00FB0731"/>
    <w:pPr>
      <w:widowControl w:val="0"/>
      <w:autoSpaceDE w:val="0"/>
      <w:autoSpaceDN w:val="0"/>
    </w:pPr>
    <w:rPr>
      <w:rFonts w:ascii="Arial" w:eastAsia="Arial" w:hAnsi="Arial"/>
      <w:sz w:val="22"/>
      <w:szCs w:val="22"/>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0">
    <w:name w:val="TableGrid16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FB0731"/>
  </w:style>
  <w:style w:type="numbering" w:customStyle="1" w:styleId="NoList11131">
    <w:name w:val="No List11131"/>
    <w:next w:val="NoList"/>
    <w:uiPriority w:val="99"/>
    <w:semiHidden/>
    <w:unhideWhenUsed/>
    <w:rsid w:val="00FB0731"/>
  </w:style>
  <w:style w:type="table" w:customStyle="1" w:styleId="TableGrid11210">
    <w:name w:val="Table Grid1121"/>
    <w:basedOn w:val="TableNormal"/>
    <w:next w:val="TableGrid"/>
    <w:uiPriority w:val="39"/>
    <w:rsid w:val="00FB0731"/>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1">
    <w:name w:val="No List341"/>
    <w:next w:val="NoList"/>
    <w:uiPriority w:val="99"/>
    <w:semiHidden/>
    <w:unhideWhenUsed/>
    <w:rsid w:val="00FB0731"/>
  </w:style>
  <w:style w:type="table" w:customStyle="1" w:styleId="TableGrid351">
    <w:name w:val="Table Grid351"/>
    <w:basedOn w:val="TableNormal"/>
    <w:next w:val="TableGrid"/>
    <w:uiPriority w:val="39"/>
    <w:rsid w:val="00FB0731"/>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B0731"/>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1">
    <w:name w:val="No List441"/>
    <w:next w:val="NoList"/>
    <w:uiPriority w:val="99"/>
    <w:semiHidden/>
    <w:unhideWhenUsed/>
    <w:rsid w:val="00FB0731"/>
  </w:style>
  <w:style w:type="table" w:customStyle="1" w:styleId="TableNormal1231">
    <w:name w:val="Table Normal1231"/>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Grid251"/>
    <w:rsid w:val="00FB0731"/>
    <w:rPr>
      <w:rFonts w:ascii="Calibri" w:eastAsia="Times New Roman" w:hAnsi="Calibri"/>
      <w:sz w:val="22"/>
      <w:szCs w:val="22"/>
    </w:rPr>
    <w:tblPr>
      <w:tblCellMar>
        <w:top w:w="0" w:type="dxa"/>
        <w:left w:w="0" w:type="dxa"/>
        <w:bottom w:w="0" w:type="dxa"/>
        <w:right w:w="0" w:type="dxa"/>
      </w:tblCellMar>
    </w:tblPr>
  </w:style>
  <w:style w:type="table" w:customStyle="1" w:styleId="TableNormal1311">
    <w:name w:val="Table Normal1311"/>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FB0731"/>
  </w:style>
  <w:style w:type="table" w:customStyle="1" w:styleId="TableGrid1710">
    <w:name w:val="TableGrid17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201">
    <w:name w:val="Table Grid20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1">
    <w:name w:val="Lưới Bảng18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1">
    <w:name w:val="Lưới Bảng28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1">
    <w:name w:val="Lưới Bảng38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
    <w:name w:val="No List191"/>
    <w:next w:val="NoList"/>
    <w:uiPriority w:val="99"/>
    <w:semiHidden/>
    <w:unhideWhenUsed/>
    <w:rsid w:val="00FB0731"/>
  </w:style>
  <w:style w:type="table" w:customStyle="1" w:styleId="TableNormal181">
    <w:name w:val="Table Normal18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Grid18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FB0731"/>
  </w:style>
  <w:style w:type="table" w:customStyle="1" w:styleId="TableGrid2510">
    <w:name w:val="Table Grid25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Grid26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FB0731"/>
  </w:style>
  <w:style w:type="table" w:customStyle="1" w:styleId="TableGrid3510">
    <w:name w:val="TableGrid35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1">
    <w:name w:val="Lưới Bảng11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1">
    <w:name w:val="Lưới Bảng21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1">
    <w:name w:val="Lưới Bảng31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1">
    <w:name w:val="No List451"/>
    <w:next w:val="NoList"/>
    <w:uiPriority w:val="99"/>
    <w:semiHidden/>
    <w:unhideWhenUsed/>
    <w:rsid w:val="00FB0731"/>
  </w:style>
  <w:style w:type="table" w:customStyle="1" w:styleId="TableGrid461">
    <w:name w:val="Table Grid46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1">
    <w:name w:val="No List541"/>
    <w:next w:val="NoList"/>
    <w:uiPriority w:val="99"/>
    <w:semiHidden/>
    <w:unhideWhenUsed/>
    <w:rsid w:val="00FB0731"/>
  </w:style>
  <w:style w:type="table" w:customStyle="1" w:styleId="TableGrid4510">
    <w:name w:val="TableGrid45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1">
    <w:name w:val="Lưới Bảng12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1">
    <w:name w:val="Lưới Bảng22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1">
    <w:name w:val="Lưới Bảng32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1">
    <w:name w:val="No List641"/>
    <w:next w:val="NoList"/>
    <w:uiPriority w:val="99"/>
    <w:semiHidden/>
    <w:unhideWhenUsed/>
    <w:rsid w:val="00FB0731"/>
  </w:style>
  <w:style w:type="table" w:customStyle="1" w:styleId="TableGrid641">
    <w:name w:val="Table Grid64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1">
    <w:name w:val="No List741"/>
    <w:next w:val="NoList"/>
    <w:uiPriority w:val="99"/>
    <w:semiHidden/>
    <w:unhideWhenUsed/>
    <w:rsid w:val="00FB0731"/>
  </w:style>
  <w:style w:type="table" w:customStyle="1" w:styleId="TableGrid741">
    <w:name w:val="Table Grid74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1">
    <w:name w:val="No List831"/>
    <w:next w:val="NoList"/>
    <w:uiPriority w:val="99"/>
    <w:semiHidden/>
    <w:unhideWhenUsed/>
    <w:rsid w:val="00FB0731"/>
  </w:style>
  <w:style w:type="table" w:customStyle="1" w:styleId="TableGrid5310">
    <w:name w:val="TableGrid53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1">
    <w:name w:val="Lưới Bảng13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1">
    <w:name w:val="Lưới Bảng23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1">
    <w:name w:val="Lưới Bảng33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FB0731"/>
  </w:style>
  <w:style w:type="table" w:customStyle="1" w:styleId="TableNormal1141">
    <w:name w:val="Table Normal114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0">
    <w:name w:val="TableGrid113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FB0731"/>
  </w:style>
  <w:style w:type="table" w:customStyle="1" w:styleId="TableGrid21210">
    <w:name w:val="Table Grid212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Grid213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FB0731"/>
  </w:style>
  <w:style w:type="table" w:customStyle="1" w:styleId="TableGrid3131">
    <w:name w:val="TableGrid313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1">
    <w:name w:val="Lưới Bảng111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1">
    <w:name w:val="Lưới Bảng211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1">
    <w:name w:val="Lưới Bảng311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1">
    <w:name w:val="No List4131"/>
    <w:next w:val="NoList"/>
    <w:uiPriority w:val="99"/>
    <w:semiHidden/>
    <w:unhideWhenUsed/>
    <w:rsid w:val="00FB0731"/>
  </w:style>
  <w:style w:type="table" w:customStyle="1" w:styleId="TableGrid4131">
    <w:name w:val="Table Grid413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1">
    <w:name w:val="No List5131"/>
    <w:next w:val="NoList"/>
    <w:uiPriority w:val="99"/>
    <w:semiHidden/>
    <w:unhideWhenUsed/>
    <w:rsid w:val="00FB0731"/>
  </w:style>
  <w:style w:type="table" w:customStyle="1" w:styleId="TableGrid41310">
    <w:name w:val="TableGrid413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1">
    <w:name w:val="Lưới Bảng121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1">
    <w:name w:val="Lưới Bảng221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1">
    <w:name w:val="Lưới Bảng321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1">
    <w:name w:val="No List6131"/>
    <w:next w:val="NoList"/>
    <w:uiPriority w:val="99"/>
    <w:semiHidden/>
    <w:unhideWhenUsed/>
    <w:rsid w:val="00FB0731"/>
  </w:style>
  <w:style w:type="table" w:customStyle="1" w:styleId="TableGrid6121">
    <w:name w:val="Table Grid612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1">
    <w:name w:val="No List7131"/>
    <w:next w:val="NoList"/>
    <w:uiPriority w:val="99"/>
    <w:semiHidden/>
    <w:unhideWhenUsed/>
    <w:rsid w:val="00FB0731"/>
  </w:style>
  <w:style w:type="table" w:customStyle="1" w:styleId="TableGrid7121">
    <w:name w:val="Table Grid712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1">
    <w:name w:val="No List8121"/>
    <w:next w:val="NoList"/>
    <w:uiPriority w:val="99"/>
    <w:semiHidden/>
    <w:unhideWhenUsed/>
    <w:rsid w:val="00FB0731"/>
  </w:style>
  <w:style w:type="numbering" w:customStyle="1" w:styleId="NoList11141">
    <w:name w:val="No List11141"/>
    <w:next w:val="NoList"/>
    <w:uiPriority w:val="99"/>
    <w:semiHidden/>
    <w:unhideWhenUsed/>
    <w:rsid w:val="00FB0731"/>
  </w:style>
  <w:style w:type="numbering" w:customStyle="1" w:styleId="NoList21121">
    <w:name w:val="No List21121"/>
    <w:next w:val="NoList"/>
    <w:uiPriority w:val="99"/>
    <w:semiHidden/>
    <w:unhideWhenUsed/>
    <w:rsid w:val="00FB0731"/>
  </w:style>
  <w:style w:type="numbering" w:customStyle="1" w:styleId="NoList31121">
    <w:name w:val="No List31121"/>
    <w:next w:val="NoList"/>
    <w:uiPriority w:val="99"/>
    <w:semiHidden/>
    <w:unhideWhenUsed/>
    <w:rsid w:val="00FB0731"/>
  </w:style>
  <w:style w:type="numbering" w:customStyle="1" w:styleId="NoList41121">
    <w:name w:val="No List41121"/>
    <w:next w:val="NoList"/>
    <w:uiPriority w:val="99"/>
    <w:semiHidden/>
    <w:unhideWhenUsed/>
    <w:rsid w:val="00FB0731"/>
  </w:style>
  <w:style w:type="numbering" w:customStyle="1" w:styleId="NoList51121">
    <w:name w:val="No List51121"/>
    <w:next w:val="NoList"/>
    <w:uiPriority w:val="99"/>
    <w:semiHidden/>
    <w:unhideWhenUsed/>
    <w:rsid w:val="00FB0731"/>
  </w:style>
  <w:style w:type="numbering" w:customStyle="1" w:styleId="NoList61121">
    <w:name w:val="No List61121"/>
    <w:next w:val="NoList"/>
    <w:uiPriority w:val="99"/>
    <w:semiHidden/>
    <w:unhideWhenUsed/>
    <w:rsid w:val="00FB0731"/>
  </w:style>
  <w:style w:type="numbering" w:customStyle="1" w:styleId="NoList71121">
    <w:name w:val="No List71121"/>
    <w:next w:val="NoList"/>
    <w:uiPriority w:val="99"/>
    <w:semiHidden/>
    <w:unhideWhenUsed/>
    <w:rsid w:val="00FB0731"/>
  </w:style>
  <w:style w:type="table" w:customStyle="1" w:styleId="TableGrid1231">
    <w:name w:val="Table Grid12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1">
    <w:name w:val="Table Grid9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1">
    <w:name w:val="No List921"/>
    <w:next w:val="NoList"/>
    <w:uiPriority w:val="99"/>
    <w:semiHidden/>
    <w:unhideWhenUsed/>
    <w:rsid w:val="00FB0731"/>
  </w:style>
  <w:style w:type="table" w:customStyle="1" w:styleId="TableGrid6310">
    <w:name w:val="TableGrid63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1">
    <w:name w:val="Lưới Bảng14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1">
    <w:name w:val="Lưới Bảng24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1">
    <w:name w:val="Lưới Bảng34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1">
    <w:name w:val="No List1021"/>
    <w:next w:val="NoList"/>
    <w:uiPriority w:val="99"/>
    <w:semiHidden/>
    <w:unhideWhenUsed/>
    <w:rsid w:val="00FB0731"/>
  </w:style>
  <w:style w:type="table" w:customStyle="1" w:styleId="TableGrid7310">
    <w:name w:val="TableGrid73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1">
    <w:name w:val="Lưới Bảng15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1">
    <w:name w:val="Lưới Bảng25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1">
    <w:name w:val="Lưới Bảng35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1">
    <w:name w:val="No List1221"/>
    <w:next w:val="NoList"/>
    <w:uiPriority w:val="99"/>
    <w:semiHidden/>
    <w:unhideWhenUsed/>
    <w:rsid w:val="00FB0731"/>
  </w:style>
  <w:style w:type="table" w:customStyle="1" w:styleId="TableNormal1241">
    <w:name w:val="Table Normal124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0">
    <w:name w:val="TableGrid123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FB0731"/>
  </w:style>
  <w:style w:type="table" w:customStyle="1" w:styleId="TableGrid22210">
    <w:name w:val="Table Grid222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Grid223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FB0731"/>
  </w:style>
  <w:style w:type="table" w:customStyle="1" w:styleId="TableGrid3231">
    <w:name w:val="TableGrid323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1">
    <w:name w:val="Lưới Bảng112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1">
    <w:name w:val="Lưới Bảng212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1">
    <w:name w:val="Lưới Bảng312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1">
    <w:name w:val="No List4221"/>
    <w:next w:val="NoList"/>
    <w:uiPriority w:val="99"/>
    <w:semiHidden/>
    <w:unhideWhenUsed/>
    <w:rsid w:val="00FB0731"/>
  </w:style>
  <w:style w:type="table" w:customStyle="1" w:styleId="TableGrid4231">
    <w:name w:val="Table Grid423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1">
    <w:name w:val="No List5221"/>
    <w:next w:val="NoList"/>
    <w:uiPriority w:val="99"/>
    <w:semiHidden/>
    <w:unhideWhenUsed/>
    <w:rsid w:val="00FB0731"/>
  </w:style>
  <w:style w:type="table" w:customStyle="1" w:styleId="TableGrid42310">
    <w:name w:val="TableGrid423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1">
    <w:name w:val="Lưới Bảng122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1">
    <w:name w:val="Lưới Bảng222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1">
    <w:name w:val="Lưới Bảng3223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1">
    <w:name w:val="No List6221"/>
    <w:next w:val="NoList"/>
    <w:uiPriority w:val="99"/>
    <w:semiHidden/>
    <w:unhideWhenUsed/>
    <w:rsid w:val="00FB0731"/>
  </w:style>
  <w:style w:type="table" w:customStyle="1" w:styleId="TableGrid6221">
    <w:name w:val="Table Grid622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1">
    <w:name w:val="No List7221"/>
    <w:next w:val="NoList"/>
    <w:uiPriority w:val="99"/>
    <w:semiHidden/>
    <w:unhideWhenUsed/>
    <w:rsid w:val="00FB0731"/>
  </w:style>
  <w:style w:type="table" w:customStyle="1" w:styleId="TableGrid7221">
    <w:name w:val="Table Grid722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
    <w:name w:val="No List1311"/>
    <w:next w:val="NoList"/>
    <w:uiPriority w:val="99"/>
    <w:semiHidden/>
    <w:unhideWhenUsed/>
    <w:rsid w:val="00FB0731"/>
  </w:style>
  <w:style w:type="table" w:customStyle="1" w:styleId="TableNormal1321">
    <w:name w:val="Table Normal132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0">
    <w:name w:val="TableGrid81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FB0731"/>
  </w:style>
  <w:style w:type="table" w:customStyle="1" w:styleId="TableGrid1611">
    <w:name w:val="Table Grid1611"/>
    <w:basedOn w:val="TableNormal"/>
    <w:next w:val="TableGrid"/>
    <w:uiPriority w:val="59"/>
    <w:rsid w:val="00FB0731"/>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1">
    <w:name w:val="No List1511"/>
    <w:next w:val="NoList"/>
    <w:uiPriority w:val="99"/>
    <w:semiHidden/>
    <w:unhideWhenUsed/>
    <w:rsid w:val="00FB0731"/>
  </w:style>
  <w:style w:type="table" w:customStyle="1" w:styleId="TableGrid1711">
    <w:name w:val="Table Grid1711"/>
    <w:basedOn w:val="TableNormal"/>
    <w:next w:val="TableGrid"/>
    <w:uiPriority w:val="3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1">
    <w:name w:val="No List1611"/>
    <w:next w:val="NoList"/>
    <w:uiPriority w:val="99"/>
    <w:semiHidden/>
    <w:unhideWhenUsed/>
    <w:rsid w:val="00FB0731"/>
  </w:style>
  <w:style w:type="table" w:customStyle="1" w:styleId="TableNormal1411">
    <w:name w:val="Table Normal141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1">
    <w:name w:val="Table Normal151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FB0731"/>
  </w:style>
  <w:style w:type="table" w:customStyle="1" w:styleId="TableNormal1611">
    <w:name w:val="Table Normal161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1">
    <w:name w:val="Table Normal171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FB0731"/>
  </w:style>
  <w:style w:type="table" w:customStyle="1" w:styleId="TableGrid2610">
    <w:name w:val="Table Grid261"/>
    <w:basedOn w:val="TableNormal"/>
    <w:next w:val="TableGrid"/>
    <w:uiPriority w:val="59"/>
    <w:rsid w:val="00FB0731"/>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1">
    <w:name w:val="No List1101"/>
    <w:next w:val="NoList"/>
    <w:uiPriority w:val="99"/>
    <w:semiHidden/>
    <w:unhideWhenUsed/>
    <w:rsid w:val="00FB0731"/>
  </w:style>
  <w:style w:type="table" w:customStyle="1" w:styleId="TableGrid1151">
    <w:name w:val="Table Grid1151"/>
    <w:basedOn w:val="TableNormal"/>
    <w:next w:val="TableGrid"/>
    <w:uiPriority w:val="39"/>
    <w:rsid w:val="00FB0731"/>
    <w:rPr>
      <w:rFonts w:ascii="Calibri" w:eastAsia="Calibri" w:hAnsi="Calibri"/>
      <w:sz w:val="22"/>
      <w:szCs w:val="22"/>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1">
    <w:name w:val="No List261"/>
    <w:next w:val="NoList"/>
    <w:uiPriority w:val="99"/>
    <w:semiHidden/>
    <w:unhideWhenUsed/>
    <w:rsid w:val="00FB0731"/>
  </w:style>
  <w:style w:type="table" w:customStyle="1" w:styleId="TableGrid271">
    <w:name w:val="Table Grid271"/>
    <w:basedOn w:val="TableNormal"/>
    <w:next w:val="TableGrid"/>
    <w:uiPriority w:val="39"/>
    <w:rsid w:val="00FB0731"/>
    <w:rPr>
      <w:rFonts w:ascii="Calibri" w:eastAsia="Calibri" w:hAnsi="Calibri"/>
      <w:sz w:val="22"/>
      <w:szCs w:val="22"/>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1">
    <w:name w:val="Table Grid47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1">
    <w:name w:val="Table Normal191"/>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0">
    <w:name w:val="TableGrid191"/>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FB0731"/>
  </w:style>
  <w:style w:type="table" w:customStyle="1" w:styleId="TableGrid11010">
    <w:name w:val="TableGrid110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1">
    <w:name w:val="Lưới Bảng19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1">
    <w:name w:val="Lưới Bảng29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1">
    <w:name w:val="Lưới Bảng39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
    <w:name w:val="No List1151"/>
    <w:next w:val="NoList"/>
    <w:uiPriority w:val="99"/>
    <w:semiHidden/>
    <w:unhideWhenUsed/>
    <w:rsid w:val="00FB0731"/>
  </w:style>
  <w:style w:type="table" w:customStyle="1" w:styleId="TableNormal1151">
    <w:name w:val="Table Normal115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
    <w:name w:val="No List2141"/>
    <w:next w:val="NoList"/>
    <w:uiPriority w:val="99"/>
    <w:semiHidden/>
    <w:unhideWhenUsed/>
    <w:rsid w:val="00FB0731"/>
  </w:style>
  <w:style w:type="table" w:customStyle="1" w:styleId="TableGrid21310">
    <w:name w:val="Table Grid213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10">
    <w:name w:val="TableGrid27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FB0731"/>
  </w:style>
  <w:style w:type="table" w:customStyle="1" w:styleId="TableGrid3610">
    <w:name w:val="TableGrid36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1">
    <w:name w:val="Lưới Bảng21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1">
    <w:name w:val="Lưới Bảng31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1">
    <w:name w:val="No List461"/>
    <w:next w:val="NoList"/>
    <w:uiPriority w:val="99"/>
    <w:semiHidden/>
    <w:unhideWhenUsed/>
    <w:rsid w:val="00FB0731"/>
  </w:style>
  <w:style w:type="table" w:customStyle="1" w:styleId="TableGrid4141">
    <w:name w:val="Table Grid414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1">
    <w:name w:val="No List551"/>
    <w:next w:val="NoList"/>
    <w:uiPriority w:val="99"/>
    <w:semiHidden/>
    <w:unhideWhenUsed/>
    <w:rsid w:val="00FB0731"/>
  </w:style>
  <w:style w:type="table" w:customStyle="1" w:styleId="TableGrid4610">
    <w:name w:val="TableGrid46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1">
    <w:name w:val="Lưới Bảng12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1">
    <w:name w:val="Lưới Bảng22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1">
    <w:name w:val="Lưới Bảng32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1">
    <w:name w:val="No List651"/>
    <w:next w:val="NoList"/>
    <w:uiPriority w:val="99"/>
    <w:semiHidden/>
    <w:unhideWhenUsed/>
    <w:rsid w:val="00FB0731"/>
  </w:style>
  <w:style w:type="table" w:customStyle="1" w:styleId="TableGrid651">
    <w:name w:val="Table Grid65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1">
    <w:name w:val="No List751"/>
    <w:next w:val="NoList"/>
    <w:uiPriority w:val="99"/>
    <w:semiHidden/>
    <w:unhideWhenUsed/>
    <w:rsid w:val="00FB0731"/>
  </w:style>
  <w:style w:type="table" w:customStyle="1" w:styleId="TableGrid751">
    <w:name w:val="Table Grid75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1">
    <w:name w:val="No List841"/>
    <w:next w:val="NoList"/>
    <w:uiPriority w:val="99"/>
    <w:semiHidden/>
    <w:unhideWhenUsed/>
    <w:rsid w:val="00FB0731"/>
  </w:style>
  <w:style w:type="table" w:customStyle="1" w:styleId="TableGrid5410">
    <w:name w:val="TableGrid54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1">
    <w:name w:val="Lưới Bảng13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1">
    <w:name w:val="Lưới Bảng23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1">
    <w:name w:val="Lưới Bảng33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1">
    <w:name w:val="No List11151"/>
    <w:next w:val="NoList"/>
    <w:uiPriority w:val="99"/>
    <w:semiHidden/>
    <w:unhideWhenUsed/>
    <w:rsid w:val="00FB0731"/>
  </w:style>
  <w:style w:type="table" w:customStyle="1" w:styleId="TableGrid111110">
    <w:name w:val="Table Grid1111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0">
    <w:name w:val="TableGrid114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FB0731"/>
  </w:style>
  <w:style w:type="table" w:customStyle="1" w:styleId="TableGrid2141">
    <w:name w:val="TableGrid214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FB0731"/>
  </w:style>
  <w:style w:type="table" w:customStyle="1" w:styleId="TableGrid3141">
    <w:name w:val="TableGrid314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1">
    <w:name w:val="Lưới Bảng111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1">
    <w:name w:val="Lưới Bảng211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1">
    <w:name w:val="Lưới Bảng311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1">
    <w:name w:val="No List4141"/>
    <w:next w:val="NoList"/>
    <w:uiPriority w:val="99"/>
    <w:semiHidden/>
    <w:unhideWhenUsed/>
    <w:rsid w:val="00FB0731"/>
  </w:style>
  <w:style w:type="numbering" w:customStyle="1" w:styleId="NoList5141">
    <w:name w:val="No List5141"/>
    <w:next w:val="NoList"/>
    <w:uiPriority w:val="99"/>
    <w:semiHidden/>
    <w:unhideWhenUsed/>
    <w:rsid w:val="00FB0731"/>
  </w:style>
  <w:style w:type="table" w:customStyle="1" w:styleId="TableGrid41410">
    <w:name w:val="TableGrid414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1">
    <w:name w:val="Lưới Bảng121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1">
    <w:name w:val="Lưới Bảng221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1">
    <w:name w:val="Lưới Bảng321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1">
    <w:name w:val="No List6141"/>
    <w:next w:val="NoList"/>
    <w:uiPriority w:val="99"/>
    <w:semiHidden/>
    <w:unhideWhenUsed/>
    <w:rsid w:val="00FB0731"/>
  </w:style>
  <w:style w:type="table" w:customStyle="1" w:styleId="TableGrid6131">
    <w:name w:val="Table Grid613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1">
    <w:name w:val="No List7141"/>
    <w:next w:val="NoList"/>
    <w:uiPriority w:val="99"/>
    <w:semiHidden/>
    <w:unhideWhenUsed/>
    <w:rsid w:val="00FB0731"/>
  </w:style>
  <w:style w:type="table" w:customStyle="1" w:styleId="TableGrid7131">
    <w:name w:val="Table Grid713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1">
    <w:name w:val="No List8131"/>
    <w:next w:val="NoList"/>
    <w:uiPriority w:val="99"/>
    <w:semiHidden/>
    <w:unhideWhenUsed/>
    <w:rsid w:val="00FB0731"/>
  </w:style>
  <w:style w:type="numbering" w:customStyle="1" w:styleId="NoList1111111">
    <w:name w:val="No List1111111"/>
    <w:next w:val="NoList"/>
    <w:uiPriority w:val="99"/>
    <w:semiHidden/>
    <w:unhideWhenUsed/>
    <w:rsid w:val="00FB0731"/>
  </w:style>
  <w:style w:type="numbering" w:customStyle="1" w:styleId="NoList2111111">
    <w:name w:val="No List2111111"/>
    <w:next w:val="NoList"/>
    <w:uiPriority w:val="99"/>
    <w:semiHidden/>
    <w:unhideWhenUsed/>
    <w:rsid w:val="00FB0731"/>
  </w:style>
  <w:style w:type="numbering" w:customStyle="1" w:styleId="NoList3111111">
    <w:name w:val="No List3111111"/>
    <w:next w:val="NoList"/>
    <w:uiPriority w:val="99"/>
    <w:semiHidden/>
    <w:unhideWhenUsed/>
    <w:rsid w:val="00FB0731"/>
  </w:style>
  <w:style w:type="numbering" w:customStyle="1" w:styleId="NoList41131">
    <w:name w:val="No List41131"/>
    <w:next w:val="NoList"/>
    <w:uiPriority w:val="99"/>
    <w:semiHidden/>
    <w:unhideWhenUsed/>
    <w:rsid w:val="00FB0731"/>
  </w:style>
  <w:style w:type="numbering" w:customStyle="1" w:styleId="NoList51131">
    <w:name w:val="No List51131"/>
    <w:next w:val="NoList"/>
    <w:uiPriority w:val="99"/>
    <w:semiHidden/>
    <w:unhideWhenUsed/>
    <w:rsid w:val="00FB0731"/>
  </w:style>
  <w:style w:type="numbering" w:customStyle="1" w:styleId="NoList61131">
    <w:name w:val="No List61131"/>
    <w:next w:val="NoList"/>
    <w:uiPriority w:val="99"/>
    <w:semiHidden/>
    <w:unhideWhenUsed/>
    <w:rsid w:val="00FB0731"/>
  </w:style>
  <w:style w:type="numbering" w:customStyle="1" w:styleId="NoList71131">
    <w:name w:val="No List71131"/>
    <w:next w:val="NoList"/>
    <w:uiPriority w:val="99"/>
    <w:semiHidden/>
    <w:unhideWhenUsed/>
    <w:rsid w:val="00FB0731"/>
  </w:style>
  <w:style w:type="table" w:customStyle="1" w:styleId="TableGrid12111">
    <w:name w:val="Table Grid1211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1">
    <w:name w:val="Table Grid9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1">
    <w:name w:val="No List931"/>
    <w:next w:val="NoList"/>
    <w:uiPriority w:val="99"/>
    <w:semiHidden/>
    <w:unhideWhenUsed/>
    <w:rsid w:val="00FB0731"/>
  </w:style>
  <w:style w:type="table" w:customStyle="1" w:styleId="TableGrid6410">
    <w:name w:val="TableGrid64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1">
    <w:name w:val="Lưới Bảng14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1">
    <w:name w:val="Lưới Bảng24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1">
    <w:name w:val="Lưới Bảng34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1">
    <w:name w:val="No List1031"/>
    <w:next w:val="NoList"/>
    <w:uiPriority w:val="99"/>
    <w:semiHidden/>
    <w:unhideWhenUsed/>
    <w:rsid w:val="00FB0731"/>
  </w:style>
  <w:style w:type="table" w:customStyle="1" w:styleId="TableGrid7410">
    <w:name w:val="TableGrid74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1">
    <w:name w:val="Lưới Bảng15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1">
    <w:name w:val="Lưới Bảng25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1">
    <w:name w:val="Lưới Bảng35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1">
    <w:name w:val="No List1231"/>
    <w:next w:val="NoList"/>
    <w:uiPriority w:val="99"/>
    <w:semiHidden/>
    <w:unhideWhenUsed/>
    <w:rsid w:val="00FB0731"/>
  </w:style>
  <w:style w:type="table" w:customStyle="1" w:styleId="TableNormal1251">
    <w:name w:val="Table Normal125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0">
    <w:name w:val="TableGrid124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FB0731"/>
  </w:style>
  <w:style w:type="table" w:customStyle="1" w:styleId="TableGrid22310">
    <w:name w:val="Table Grid223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Grid224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FB0731"/>
  </w:style>
  <w:style w:type="table" w:customStyle="1" w:styleId="TableGrid3241">
    <w:name w:val="TableGrid324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1">
    <w:name w:val="Lưới Bảng112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1">
    <w:name w:val="Lưới Bảng212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1">
    <w:name w:val="Lưới Bảng312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1">
    <w:name w:val="No List4231"/>
    <w:next w:val="NoList"/>
    <w:uiPriority w:val="99"/>
    <w:semiHidden/>
    <w:unhideWhenUsed/>
    <w:rsid w:val="00FB0731"/>
  </w:style>
  <w:style w:type="table" w:customStyle="1" w:styleId="TableGrid4241">
    <w:name w:val="Table Grid424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1">
    <w:name w:val="No List5231"/>
    <w:next w:val="NoList"/>
    <w:uiPriority w:val="99"/>
    <w:semiHidden/>
    <w:unhideWhenUsed/>
    <w:rsid w:val="00FB0731"/>
  </w:style>
  <w:style w:type="table" w:customStyle="1" w:styleId="TableGrid42410">
    <w:name w:val="TableGrid424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1">
    <w:name w:val="Lưới Bảng122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1">
    <w:name w:val="Lưới Bảng222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1">
    <w:name w:val="Lưới Bảng3224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1">
    <w:name w:val="No List6231"/>
    <w:next w:val="NoList"/>
    <w:uiPriority w:val="99"/>
    <w:semiHidden/>
    <w:unhideWhenUsed/>
    <w:rsid w:val="00FB0731"/>
  </w:style>
  <w:style w:type="table" w:customStyle="1" w:styleId="TableGrid6231">
    <w:name w:val="Table Grid623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1">
    <w:name w:val="No List7231"/>
    <w:next w:val="NoList"/>
    <w:uiPriority w:val="99"/>
    <w:semiHidden/>
    <w:unhideWhenUsed/>
    <w:rsid w:val="00FB0731"/>
  </w:style>
  <w:style w:type="table" w:customStyle="1" w:styleId="TableGrid7231">
    <w:name w:val="Table Grid723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uiPriority w:val="99"/>
    <w:semiHidden/>
    <w:unhideWhenUsed/>
    <w:rsid w:val="00FB0731"/>
  </w:style>
  <w:style w:type="table" w:customStyle="1" w:styleId="TableNormal1331">
    <w:name w:val="Table Normal1331"/>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10">
    <w:name w:val="TableGrid821"/>
    <w:rsid w:val="00FB0731"/>
    <w:rPr>
      <w:rFonts w:ascii="Calibri" w:eastAsia="Times New Roman" w:hAnsi="Calibri"/>
      <w:sz w:val="22"/>
      <w:szCs w:val="22"/>
    </w:rPr>
    <w:tblPr>
      <w:tblCellMar>
        <w:top w:w="0" w:type="dxa"/>
        <w:left w:w="0" w:type="dxa"/>
        <w:bottom w:w="0" w:type="dxa"/>
        <w:right w:w="0" w:type="dxa"/>
      </w:tblCellMar>
    </w:tblPr>
  </w:style>
  <w:style w:type="table" w:customStyle="1" w:styleId="TableNormal1421">
    <w:name w:val="Table Normal1421"/>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FB0731"/>
  </w:style>
  <w:style w:type="table" w:customStyle="1" w:styleId="TableGrid281">
    <w:name w:val="Table Grid281"/>
    <w:basedOn w:val="TableNormal"/>
    <w:next w:val="TableGrid"/>
    <w:uiPriority w:val="59"/>
    <w:rsid w:val="00FB0731"/>
    <w:rPr>
      <w:rFonts w:ascii="Arial" w:eastAsia="Calibri" w:hAnsi="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1">
    <w:name w:val="Table Grid48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0">
    <w:name w:val="TableGrid20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1">
    <w:name w:val="Lưới Bảng210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1">
    <w:name w:val="Lưới Bảng310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1">
    <w:name w:val="No List1161"/>
    <w:next w:val="NoList"/>
    <w:uiPriority w:val="99"/>
    <w:semiHidden/>
    <w:unhideWhenUsed/>
    <w:rsid w:val="00FB0731"/>
  </w:style>
  <w:style w:type="table" w:customStyle="1" w:styleId="TableNormal1101">
    <w:name w:val="Table Normal110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10">
    <w:name w:val="TableGrid115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FB0731"/>
  </w:style>
  <w:style w:type="table" w:customStyle="1" w:styleId="TableGrid291">
    <w:name w:val="Table Grid29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10">
    <w:name w:val="TableGrid28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FB0731"/>
  </w:style>
  <w:style w:type="table" w:customStyle="1" w:styleId="TableGrid3710">
    <w:name w:val="TableGrid37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1">
    <w:name w:val="Lưới Bảng117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1">
    <w:name w:val="Lưới Bảng217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1">
    <w:name w:val="Lưới Bảng317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1">
    <w:name w:val="No List471"/>
    <w:next w:val="NoList"/>
    <w:uiPriority w:val="99"/>
    <w:semiHidden/>
    <w:unhideWhenUsed/>
    <w:rsid w:val="00FB0731"/>
  </w:style>
  <w:style w:type="numbering" w:customStyle="1" w:styleId="NoList561">
    <w:name w:val="No List561"/>
    <w:next w:val="NoList"/>
    <w:uiPriority w:val="99"/>
    <w:semiHidden/>
    <w:unhideWhenUsed/>
    <w:rsid w:val="00FB0731"/>
  </w:style>
  <w:style w:type="table" w:customStyle="1" w:styleId="TableGrid4710">
    <w:name w:val="TableGrid47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1">
    <w:name w:val="Lưới Bảng127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1">
    <w:name w:val="Lưới Bảng227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1">
    <w:name w:val="Lưới Bảng327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1">
    <w:name w:val="No List661"/>
    <w:next w:val="NoList"/>
    <w:uiPriority w:val="99"/>
    <w:semiHidden/>
    <w:unhideWhenUsed/>
    <w:rsid w:val="00FB0731"/>
  </w:style>
  <w:style w:type="table" w:customStyle="1" w:styleId="TableGrid661">
    <w:name w:val="Table Grid66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1">
    <w:name w:val="No List761"/>
    <w:next w:val="NoList"/>
    <w:uiPriority w:val="99"/>
    <w:semiHidden/>
    <w:unhideWhenUsed/>
    <w:rsid w:val="00FB0731"/>
  </w:style>
  <w:style w:type="table" w:customStyle="1" w:styleId="TableGrid761">
    <w:name w:val="Table Grid76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1">
    <w:name w:val="No List851"/>
    <w:next w:val="NoList"/>
    <w:uiPriority w:val="99"/>
    <w:semiHidden/>
    <w:unhideWhenUsed/>
    <w:rsid w:val="00FB0731"/>
  </w:style>
  <w:style w:type="table" w:customStyle="1" w:styleId="TableGrid5510">
    <w:name w:val="TableGrid55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1">
    <w:name w:val="Lưới Bảng13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1">
    <w:name w:val="Lưới Bảng23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1">
    <w:name w:val="Lưới Bảng33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1">
    <w:name w:val="No List1171"/>
    <w:next w:val="NoList"/>
    <w:uiPriority w:val="99"/>
    <w:semiHidden/>
    <w:unhideWhenUsed/>
    <w:rsid w:val="00FB0731"/>
  </w:style>
  <w:style w:type="table" w:customStyle="1" w:styleId="TableNormal1161">
    <w:name w:val="Table Normal116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10">
    <w:name w:val="TableGrid116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FB0731"/>
  </w:style>
  <w:style w:type="table" w:customStyle="1" w:styleId="TableGrid21410">
    <w:name w:val="Table Grid214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Grid215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FB0731"/>
  </w:style>
  <w:style w:type="table" w:customStyle="1" w:styleId="TableGrid3151">
    <w:name w:val="TableGrid315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1">
    <w:name w:val="Lưới Bảng111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1">
    <w:name w:val="Lưới Bảng211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1">
    <w:name w:val="Lưới Bảng311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1">
    <w:name w:val="No List4151"/>
    <w:next w:val="NoList"/>
    <w:uiPriority w:val="99"/>
    <w:semiHidden/>
    <w:unhideWhenUsed/>
    <w:rsid w:val="00FB0731"/>
  </w:style>
  <w:style w:type="table" w:customStyle="1" w:styleId="TableGrid4151">
    <w:name w:val="Table Grid415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1">
    <w:name w:val="No List5151"/>
    <w:next w:val="NoList"/>
    <w:uiPriority w:val="99"/>
    <w:semiHidden/>
    <w:unhideWhenUsed/>
    <w:rsid w:val="00FB0731"/>
  </w:style>
  <w:style w:type="table" w:customStyle="1" w:styleId="TableGrid41510">
    <w:name w:val="TableGrid415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1">
    <w:name w:val="Lưới Bảng121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1">
    <w:name w:val="Lưới Bảng221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1">
    <w:name w:val="Lưới Bảng321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1">
    <w:name w:val="No List6151"/>
    <w:next w:val="NoList"/>
    <w:uiPriority w:val="99"/>
    <w:semiHidden/>
    <w:unhideWhenUsed/>
    <w:rsid w:val="00FB0731"/>
  </w:style>
  <w:style w:type="table" w:customStyle="1" w:styleId="TableGrid6141">
    <w:name w:val="Table Grid614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1">
    <w:name w:val="No List7151"/>
    <w:next w:val="NoList"/>
    <w:uiPriority w:val="99"/>
    <w:semiHidden/>
    <w:unhideWhenUsed/>
    <w:rsid w:val="00FB0731"/>
  </w:style>
  <w:style w:type="table" w:customStyle="1" w:styleId="TableGrid7141">
    <w:name w:val="Table Grid714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1">
    <w:name w:val="No List8141"/>
    <w:next w:val="NoList"/>
    <w:uiPriority w:val="99"/>
    <w:semiHidden/>
    <w:unhideWhenUsed/>
    <w:rsid w:val="00FB0731"/>
  </w:style>
  <w:style w:type="numbering" w:customStyle="1" w:styleId="NoList11161">
    <w:name w:val="No List11161"/>
    <w:next w:val="NoList"/>
    <w:uiPriority w:val="99"/>
    <w:semiHidden/>
    <w:unhideWhenUsed/>
    <w:rsid w:val="00FB0731"/>
  </w:style>
  <w:style w:type="numbering" w:customStyle="1" w:styleId="NoList21141">
    <w:name w:val="No List21141"/>
    <w:next w:val="NoList"/>
    <w:uiPriority w:val="99"/>
    <w:semiHidden/>
    <w:unhideWhenUsed/>
    <w:rsid w:val="00FB0731"/>
  </w:style>
  <w:style w:type="numbering" w:customStyle="1" w:styleId="NoList31141">
    <w:name w:val="No List31141"/>
    <w:next w:val="NoList"/>
    <w:uiPriority w:val="99"/>
    <w:semiHidden/>
    <w:unhideWhenUsed/>
    <w:rsid w:val="00FB0731"/>
  </w:style>
  <w:style w:type="numbering" w:customStyle="1" w:styleId="NoList41141">
    <w:name w:val="No List41141"/>
    <w:next w:val="NoList"/>
    <w:uiPriority w:val="99"/>
    <w:semiHidden/>
    <w:unhideWhenUsed/>
    <w:rsid w:val="00FB0731"/>
  </w:style>
  <w:style w:type="numbering" w:customStyle="1" w:styleId="NoList51141">
    <w:name w:val="No List51141"/>
    <w:next w:val="NoList"/>
    <w:uiPriority w:val="99"/>
    <w:semiHidden/>
    <w:unhideWhenUsed/>
    <w:rsid w:val="00FB0731"/>
  </w:style>
  <w:style w:type="numbering" w:customStyle="1" w:styleId="NoList61141">
    <w:name w:val="No List61141"/>
    <w:next w:val="NoList"/>
    <w:uiPriority w:val="99"/>
    <w:semiHidden/>
    <w:unhideWhenUsed/>
    <w:rsid w:val="00FB0731"/>
  </w:style>
  <w:style w:type="numbering" w:customStyle="1" w:styleId="NoList71141">
    <w:name w:val="No List71141"/>
    <w:next w:val="NoList"/>
    <w:uiPriority w:val="99"/>
    <w:semiHidden/>
    <w:unhideWhenUsed/>
    <w:rsid w:val="00FB0731"/>
  </w:style>
  <w:style w:type="table" w:customStyle="1" w:styleId="TableGrid1251">
    <w:name w:val="Table Grid12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1">
    <w:name w:val="Table Grid9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1">
    <w:name w:val="No List941"/>
    <w:next w:val="NoList"/>
    <w:uiPriority w:val="99"/>
    <w:semiHidden/>
    <w:unhideWhenUsed/>
    <w:rsid w:val="00FB0731"/>
  </w:style>
  <w:style w:type="table" w:customStyle="1" w:styleId="TableGrid6510">
    <w:name w:val="TableGrid65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1">
    <w:name w:val="Lưới Bảng14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1">
    <w:name w:val="Lưới Bảng24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1">
    <w:name w:val="Lưới Bảng34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1">
    <w:name w:val="No List1041"/>
    <w:next w:val="NoList"/>
    <w:uiPriority w:val="99"/>
    <w:semiHidden/>
    <w:unhideWhenUsed/>
    <w:rsid w:val="00FB0731"/>
  </w:style>
  <w:style w:type="table" w:customStyle="1" w:styleId="TableGrid7510">
    <w:name w:val="TableGrid75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1">
    <w:name w:val="Lưới Bảng15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1">
    <w:name w:val="Lưới Bảng25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1">
    <w:name w:val="Lưới Bảng35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
    <w:name w:val="No List1241"/>
    <w:next w:val="NoList"/>
    <w:uiPriority w:val="99"/>
    <w:semiHidden/>
    <w:unhideWhenUsed/>
    <w:rsid w:val="00FB0731"/>
  </w:style>
  <w:style w:type="table" w:customStyle="1" w:styleId="TableNormal1261">
    <w:name w:val="Table Normal126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0">
    <w:name w:val="TableGrid125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FB0731"/>
  </w:style>
  <w:style w:type="table" w:customStyle="1" w:styleId="TableGrid22410">
    <w:name w:val="Table Grid224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1">
    <w:name w:val="TableGrid225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FB0731"/>
  </w:style>
  <w:style w:type="table" w:customStyle="1" w:styleId="TableGrid3251">
    <w:name w:val="TableGrid325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1">
    <w:name w:val="Lưới Bảng112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1">
    <w:name w:val="Lưới Bảng212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1">
    <w:name w:val="Lưới Bảng312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1">
    <w:name w:val="No List4241"/>
    <w:next w:val="NoList"/>
    <w:uiPriority w:val="99"/>
    <w:semiHidden/>
    <w:unhideWhenUsed/>
    <w:rsid w:val="00FB0731"/>
  </w:style>
  <w:style w:type="table" w:customStyle="1" w:styleId="TableGrid4251">
    <w:name w:val="Table Grid425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1">
    <w:name w:val="No List5241"/>
    <w:next w:val="NoList"/>
    <w:uiPriority w:val="99"/>
    <w:semiHidden/>
    <w:unhideWhenUsed/>
    <w:rsid w:val="00FB0731"/>
  </w:style>
  <w:style w:type="table" w:customStyle="1" w:styleId="TableGrid42510">
    <w:name w:val="TableGrid425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1">
    <w:name w:val="Lưới Bảng122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1">
    <w:name w:val="Lưới Bảng222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1">
    <w:name w:val="Lưới Bảng3225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1">
    <w:name w:val="No List6241"/>
    <w:next w:val="NoList"/>
    <w:uiPriority w:val="99"/>
    <w:semiHidden/>
    <w:unhideWhenUsed/>
    <w:rsid w:val="00FB0731"/>
  </w:style>
  <w:style w:type="table" w:customStyle="1" w:styleId="TableGrid6241">
    <w:name w:val="Table Grid624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1">
    <w:name w:val="No List7241"/>
    <w:next w:val="NoList"/>
    <w:uiPriority w:val="99"/>
    <w:semiHidden/>
    <w:unhideWhenUsed/>
    <w:rsid w:val="00FB0731"/>
  </w:style>
  <w:style w:type="table" w:customStyle="1" w:styleId="TableGrid7241">
    <w:name w:val="Table Grid724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
    <w:name w:val="No List1331"/>
    <w:next w:val="NoList"/>
    <w:uiPriority w:val="99"/>
    <w:semiHidden/>
    <w:unhideWhenUsed/>
    <w:rsid w:val="00FB0731"/>
  </w:style>
  <w:style w:type="table" w:customStyle="1" w:styleId="TableNormal1341">
    <w:name w:val="Table Normal134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0">
    <w:name w:val="TableGrid83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Normal1431">
    <w:name w:val="Table Normal143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FB0731"/>
  </w:style>
  <w:style w:type="numbering" w:customStyle="1" w:styleId="NoList1181">
    <w:name w:val="No List1181"/>
    <w:next w:val="NoList"/>
    <w:uiPriority w:val="99"/>
    <w:semiHidden/>
    <w:unhideWhenUsed/>
    <w:rsid w:val="00FB0731"/>
  </w:style>
  <w:style w:type="table" w:customStyle="1" w:styleId="TableGrid2910">
    <w:name w:val="TableGrid29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01">
    <w:name w:val="Table Grid30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1">
    <w:name w:val="Lưới Bảng118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1">
    <w:name w:val="Lưới Bảng218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1">
    <w:name w:val="Lưới Bảng318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1">
    <w:name w:val="No List1191"/>
    <w:next w:val="NoList"/>
    <w:uiPriority w:val="99"/>
    <w:semiHidden/>
    <w:unhideWhenUsed/>
    <w:rsid w:val="00FB0731"/>
  </w:style>
  <w:style w:type="table" w:customStyle="1" w:styleId="TableNormal1171">
    <w:name w:val="Table Normal117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10">
    <w:name w:val="TableGrid117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FB0731"/>
  </w:style>
  <w:style w:type="table" w:customStyle="1" w:styleId="TableGrid21010">
    <w:name w:val="Table Grid210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1">
    <w:name w:val="TableGrid210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FB0731"/>
  </w:style>
  <w:style w:type="table" w:customStyle="1" w:styleId="TableGrid3810">
    <w:name w:val="TableGrid38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1">
    <w:name w:val="Lưới Bảng119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1">
    <w:name w:val="Lưới Bảng219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1">
    <w:name w:val="Lưới Bảng319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1">
    <w:name w:val="No List481"/>
    <w:next w:val="NoList"/>
    <w:uiPriority w:val="99"/>
    <w:semiHidden/>
    <w:unhideWhenUsed/>
    <w:rsid w:val="00FB0731"/>
  </w:style>
  <w:style w:type="table" w:customStyle="1" w:styleId="TableGrid491">
    <w:name w:val="Table Grid49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1">
    <w:name w:val="No List571"/>
    <w:next w:val="NoList"/>
    <w:uiPriority w:val="99"/>
    <w:semiHidden/>
    <w:unhideWhenUsed/>
    <w:rsid w:val="00FB0731"/>
  </w:style>
  <w:style w:type="table" w:customStyle="1" w:styleId="TableGrid4810">
    <w:name w:val="TableGrid48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1">
    <w:name w:val="Lưới Bảng128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1">
    <w:name w:val="Lưới Bảng228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1">
    <w:name w:val="Lưới Bảng328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1">
    <w:name w:val="No List671"/>
    <w:next w:val="NoList"/>
    <w:uiPriority w:val="99"/>
    <w:semiHidden/>
    <w:unhideWhenUsed/>
    <w:rsid w:val="00FB0731"/>
  </w:style>
  <w:style w:type="table" w:customStyle="1" w:styleId="TableGrid671">
    <w:name w:val="Table Grid67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1">
    <w:name w:val="No List771"/>
    <w:next w:val="NoList"/>
    <w:uiPriority w:val="99"/>
    <w:semiHidden/>
    <w:unhideWhenUsed/>
    <w:rsid w:val="00FB0731"/>
  </w:style>
  <w:style w:type="table" w:customStyle="1" w:styleId="TableGrid771">
    <w:name w:val="Table Grid77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1">
    <w:name w:val="No List861"/>
    <w:next w:val="NoList"/>
    <w:uiPriority w:val="99"/>
    <w:semiHidden/>
    <w:unhideWhenUsed/>
    <w:rsid w:val="00FB0731"/>
  </w:style>
  <w:style w:type="table" w:customStyle="1" w:styleId="TableGrid5610">
    <w:name w:val="TableGrid56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1">
    <w:name w:val="Lưới Bảng13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1">
    <w:name w:val="Lưới Bảng23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1">
    <w:name w:val="Lưới Bảng33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1">
    <w:name w:val="No List11171"/>
    <w:next w:val="NoList"/>
    <w:uiPriority w:val="99"/>
    <w:semiHidden/>
    <w:unhideWhenUsed/>
    <w:rsid w:val="00FB0731"/>
  </w:style>
  <w:style w:type="table" w:customStyle="1" w:styleId="TableNormal1181">
    <w:name w:val="Table Normal118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10">
    <w:name w:val="TableGrid118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FB0731"/>
  </w:style>
  <w:style w:type="table" w:customStyle="1" w:styleId="TableGrid21510">
    <w:name w:val="Table Grid215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1">
    <w:name w:val="TableGrid216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FB0731"/>
  </w:style>
  <w:style w:type="table" w:customStyle="1" w:styleId="TableGrid3161">
    <w:name w:val="TableGrid316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1">
    <w:name w:val="Lưới Bảng111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1">
    <w:name w:val="Lưới Bảng211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1">
    <w:name w:val="Lưới Bảng311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1">
    <w:name w:val="No List4161"/>
    <w:next w:val="NoList"/>
    <w:uiPriority w:val="99"/>
    <w:semiHidden/>
    <w:unhideWhenUsed/>
    <w:rsid w:val="00FB0731"/>
  </w:style>
  <w:style w:type="table" w:customStyle="1" w:styleId="TableGrid4161">
    <w:name w:val="Table Grid416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1">
    <w:name w:val="No List5161"/>
    <w:next w:val="NoList"/>
    <w:uiPriority w:val="99"/>
    <w:semiHidden/>
    <w:unhideWhenUsed/>
    <w:rsid w:val="00FB0731"/>
  </w:style>
  <w:style w:type="table" w:customStyle="1" w:styleId="TableGrid41610">
    <w:name w:val="TableGrid416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1">
    <w:name w:val="Lưới Bảng121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1">
    <w:name w:val="Lưới Bảng221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1">
    <w:name w:val="Lưới Bảng321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1">
    <w:name w:val="No List6161"/>
    <w:next w:val="NoList"/>
    <w:uiPriority w:val="99"/>
    <w:semiHidden/>
    <w:unhideWhenUsed/>
    <w:rsid w:val="00FB0731"/>
  </w:style>
  <w:style w:type="table" w:customStyle="1" w:styleId="TableGrid6151">
    <w:name w:val="Table Grid615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1">
    <w:name w:val="No List7161"/>
    <w:next w:val="NoList"/>
    <w:uiPriority w:val="99"/>
    <w:semiHidden/>
    <w:unhideWhenUsed/>
    <w:rsid w:val="00FB0731"/>
  </w:style>
  <w:style w:type="table" w:customStyle="1" w:styleId="TableGrid7151">
    <w:name w:val="Table Grid715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1">
    <w:name w:val="No List8151"/>
    <w:next w:val="NoList"/>
    <w:uiPriority w:val="99"/>
    <w:semiHidden/>
    <w:unhideWhenUsed/>
    <w:rsid w:val="00FB0731"/>
  </w:style>
  <w:style w:type="numbering" w:customStyle="1" w:styleId="NoList111121">
    <w:name w:val="No List111121"/>
    <w:next w:val="NoList"/>
    <w:uiPriority w:val="99"/>
    <w:semiHidden/>
    <w:unhideWhenUsed/>
    <w:rsid w:val="00FB0731"/>
  </w:style>
  <w:style w:type="numbering" w:customStyle="1" w:styleId="NoList21151">
    <w:name w:val="No List21151"/>
    <w:next w:val="NoList"/>
    <w:uiPriority w:val="99"/>
    <w:semiHidden/>
    <w:unhideWhenUsed/>
    <w:rsid w:val="00FB0731"/>
  </w:style>
  <w:style w:type="numbering" w:customStyle="1" w:styleId="NoList31151">
    <w:name w:val="No List31151"/>
    <w:next w:val="NoList"/>
    <w:uiPriority w:val="99"/>
    <w:semiHidden/>
    <w:unhideWhenUsed/>
    <w:rsid w:val="00FB0731"/>
  </w:style>
  <w:style w:type="numbering" w:customStyle="1" w:styleId="NoList41151">
    <w:name w:val="No List41151"/>
    <w:next w:val="NoList"/>
    <w:uiPriority w:val="99"/>
    <w:semiHidden/>
    <w:unhideWhenUsed/>
    <w:rsid w:val="00FB0731"/>
  </w:style>
  <w:style w:type="numbering" w:customStyle="1" w:styleId="NoList51151">
    <w:name w:val="No List51151"/>
    <w:next w:val="NoList"/>
    <w:uiPriority w:val="99"/>
    <w:semiHidden/>
    <w:unhideWhenUsed/>
    <w:rsid w:val="00FB0731"/>
  </w:style>
  <w:style w:type="numbering" w:customStyle="1" w:styleId="NoList61151">
    <w:name w:val="No List61151"/>
    <w:next w:val="NoList"/>
    <w:uiPriority w:val="99"/>
    <w:semiHidden/>
    <w:unhideWhenUsed/>
    <w:rsid w:val="00FB0731"/>
  </w:style>
  <w:style w:type="numbering" w:customStyle="1" w:styleId="NoList71151">
    <w:name w:val="No List71151"/>
    <w:next w:val="NoList"/>
    <w:uiPriority w:val="99"/>
    <w:semiHidden/>
    <w:unhideWhenUsed/>
    <w:rsid w:val="00FB0731"/>
  </w:style>
  <w:style w:type="table" w:customStyle="1" w:styleId="TableGrid1261">
    <w:name w:val="Table Grid12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1">
    <w:name w:val="Table Grid9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1">
    <w:name w:val="No List951"/>
    <w:next w:val="NoList"/>
    <w:uiPriority w:val="99"/>
    <w:semiHidden/>
    <w:unhideWhenUsed/>
    <w:rsid w:val="00FB0731"/>
  </w:style>
  <w:style w:type="table" w:customStyle="1" w:styleId="TableGrid6610">
    <w:name w:val="TableGrid66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1">
    <w:name w:val="Lưới Bảng14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1">
    <w:name w:val="Lưới Bảng24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1">
    <w:name w:val="Lưới Bảng34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1">
    <w:name w:val="No List1051"/>
    <w:next w:val="NoList"/>
    <w:uiPriority w:val="99"/>
    <w:semiHidden/>
    <w:unhideWhenUsed/>
    <w:rsid w:val="00FB0731"/>
  </w:style>
  <w:style w:type="table" w:customStyle="1" w:styleId="TableGrid7610">
    <w:name w:val="TableGrid76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1">
    <w:name w:val="Lưới Bảng15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1">
    <w:name w:val="Lưới Bảng25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1">
    <w:name w:val="Lưới Bảng35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1">
    <w:name w:val="No List1251"/>
    <w:next w:val="NoList"/>
    <w:uiPriority w:val="99"/>
    <w:semiHidden/>
    <w:unhideWhenUsed/>
    <w:rsid w:val="00FB0731"/>
  </w:style>
  <w:style w:type="table" w:customStyle="1" w:styleId="TableNormal1271">
    <w:name w:val="Table Normal127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10">
    <w:name w:val="TableGrid126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FB0731"/>
  </w:style>
  <w:style w:type="table" w:customStyle="1" w:styleId="TableGrid22510">
    <w:name w:val="Table Grid225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1">
    <w:name w:val="TableGrid226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FB0731"/>
  </w:style>
  <w:style w:type="table" w:customStyle="1" w:styleId="TableGrid3261">
    <w:name w:val="TableGrid326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1">
    <w:name w:val="Lưới Bảng112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1">
    <w:name w:val="Lưới Bảng212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1">
    <w:name w:val="Lưới Bảng312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1">
    <w:name w:val="No List4251"/>
    <w:next w:val="NoList"/>
    <w:uiPriority w:val="99"/>
    <w:semiHidden/>
    <w:unhideWhenUsed/>
    <w:rsid w:val="00FB0731"/>
  </w:style>
  <w:style w:type="table" w:customStyle="1" w:styleId="TableGrid4261">
    <w:name w:val="Table Grid4261"/>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1">
    <w:name w:val="No List5251"/>
    <w:next w:val="NoList"/>
    <w:uiPriority w:val="99"/>
    <w:semiHidden/>
    <w:unhideWhenUsed/>
    <w:rsid w:val="00FB0731"/>
  </w:style>
  <w:style w:type="table" w:customStyle="1" w:styleId="TableGrid42610">
    <w:name w:val="TableGrid426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1">
    <w:name w:val="Lưới Bảng122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1">
    <w:name w:val="Lưới Bảng222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1">
    <w:name w:val="Lưới Bảng32261"/>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1">
    <w:name w:val="No List6251"/>
    <w:next w:val="NoList"/>
    <w:uiPriority w:val="99"/>
    <w:semiHidden/>
    <w:unhideWhenUsed/>
    <w:rsid w:val="00FB0731"/>
  </w:style>
  <w:style w:type="table" w:customStyle="1" w:styleId="TableGrid6251">
    <w:name w:val="Table Grid625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1">
    <w:name w:val="No List7251"/>
    <w:next w:val="NoList"/>
    <w:uiPriority w:val="99"/>
    <w:semiHidden/>
    <w:unhideWhenUsed/>
    <w:rsid w:val="00FB0731"/>
  </w:style>
  <w:style w:type="table" w:customStyle="1" w:styleId="TableGrid7251">
    <w:name w:val="Table Grid725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1">
    <w:name w:val="No List1341"/>
    <w:next w:val="NoList"/>
    <w:semiHidden/>
    <w:rsid w:val="00FB0731"/>
  </w:style>
  <w:style w:type="table" w:customStyle="1" w:styleId="TableGrid1541">
    <w:name w:val="Table Grid1541"/>
    <w:basedOn w:val="TableNormal"/>
    <w:next w:val="TableGrid"/>
    <w:rsid w:val="00FB0731"/>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1">
    <w:name w:val="No List1421"/>
    <w:next w:val="NoList"/>
    <w:uiPriority w:val="99"/>
    <w:semiHidden/>
    <w:unhideWhenUsed/>
    <w:rsid w:val="00FB0731"/>
  </w:style>
  <w:style w:type="table" w:customStyle="1" w:styleId="TableGrid1621">
    <w:name w:val="Table Grid1621"/>
    <w:basedOn w:val="TableNormal"/>
    <w:next w:val="TableGrid"/>
    <w:rsid w:val="00FB0731"/>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1">
    <w:name w:val="No List1521"/>
    <w:next w:val="NoList"/>
    <w:uiPriority w:val="99"/>
    <w:semiHidden/>
    <w:unhideWhenUsed/>
    <w:rsid w:val="00FB0731"/>
  </w:style>
  <w:style w:type="table" w:customStyle="1" w:styleId="TableNormal1351">
    <w:name w:val="Table Normal135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10">
    <w:name w:val="TableGrid84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Normal1441">
    <w:name w:val="Table Normal144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FB0731"/>
  </w:style>
  <w:style w:type="table" w:customStyle="1" w:styleId="TableNormal1521">
    <w:name w:val="Table Normal152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0">
    <w:name w:val="TableGrid91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Normal1621">
    <w:name w:val="Table Normal162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paragraph" w:customStyle="1" w:styleId="Bitp">
    <w:name w:val="Bài tập"/>
    <w:basedOn w:val="Normal"/>
    <w:link w:val="BitpChar"/>
    <w:qFormat/>
    <w:rsid w:val="00FB0731"/>
    <w:pPr>
      <w:widowControl w:val="0"/>
      <w:tabs>
        <w:tab w:val="left" w:pos="284"/>
        <w:tab w:val="left" w:pos="2552"/>
        <w:tab w:val="left" w:pos="4820"/>
        <w:tab w:val="left" w:pos="7088"/>
      </w:tabs>
      <w:autoSpaceDE w:val="0"/>
      <w:autoSpaceDN w:val="0"/>
      <w:spacing w:line="276" w:lineRule="auto"/>
    </w:pPr>
    <w:rPr>
      <w:color w:val="auto"/>
      <w:sz w:val="24"/>
      <w:szCs w:val="22"/>
      <w:lang w:val="vi-VN" w:eastAsia="vi-VN"/>
    </w:rPr>
  </w:style>
  <w:style w:type="character" w:customStyle="1" w:styleId="BitpChar">
    <w:name w:val="Bài tập Char"/>
    <w:basedOn w:val="DefaultParagraphFont"/>
    <w:link w:val="Bitp"/>
    <w:rsid w:val="00FB0731"/>
    <w:rPr>
      <w:rFonts w:eastAsia="Times New Roman"/>
      <w:sz w:val="24"/>
      <w:szCs w:val="22"/>
      <w:lang w:val="vi-VN" w:eastAsia="vi-VN"/>
    </w:rPr>
  </w:style>
  <w:style w:type="table" w:customStyle="1" w:styleId="TableGrid79">
    <w:name w:val="Table Grid79"/>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FB0731"/>
  </w:style>
  <w:style w:type="numbering" w:customStyle="1" w:styleId="NoList127">
    <w:name w:val="No List127"/>
    <w:next w:val="NoList"/>
    <w:uiPriority w:val="99"/>
    <w:semiHidden/>
    <w:unhideWhenUsed/>
    <w:rsid w:val="00FB0731"/>
  </w:style>
  <w:style w:type="table" w:customStyle="1" w:styleId="TableGrid401">
    <w:name w:val="TableGrid40"/>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4">
    <w:name w:val="TOC Heading4"/>
    <w:basedOn w:val="Heading1"/>
    <w:next w:val="Normal"/>
    <w:uiPriority w:val="39"/>
    <w:unhideWhenUsed/>
    <w:qFormat/>
    <w:rsid w:val="00FB0731"/>
    <w:pPr>
      <w:keepLines/>
      <w:spacing w:before="240" w:line="259" w:lineRule="auto"/>
      <w:ind w:firstLine="0"/>
      <w:jc w:val="left"/>
      <w:outlineLvl w:val="9"/>
    </w:pPr>
    <w:rPr>
      <w:rFonts w:ascii="Calibri Light" w:hAnsi="Calibri Light"/>
      <w:b w:val="0"/>
      <w:bCs w:val="0"/>
      <w:color w:val="2E74B5"/>
      <w:kern w:val="0"/>
      <w:sz w:val="32"/>
    </w:rPr>
  </w:style>
  <w:style w:type="table" w:customStyle="1" w:styleId="LiBang1300">
    <w:name w:val="Lưới Bảng13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
    <w:name w:val="Lưới Bảng23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
    <w:name w:val="Lưới Bảng33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FB0731"/>
  </w:style>
  <w:style w:type="table" w:customStyle="1" w:styleId="TableNormal120">
    <w:name w:val="Table Normal120"/>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
    <w:name w:val="TableGrid120"/>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FB0731"/>
  </w:style>
  <w:style w:type="table" w:customStyle="1" w:styleId="TableGrid2180">
    <w:name w:val="Table Grid218"/>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Grid219"/>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FB0731"/>
  </w:style>
  <w:style w:type="table" w:customStyle="1" w:styleId="TableGrid3101">
    <w:name w:val="TableGrid310"/>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
    <w:name w:val="Lưới Bảng111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
    <w:name w:val="Lưới Bảng211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
    <w:name w:val="Lưới Bảng311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FB0731"/>
  </w:style>
  <w:style w:type="table" w:customStyle="1" w:styleId="TableGrid418">
    <w:name w:val="Table Grid418"/>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FB0731"/>
  </w:style>
  <w:style w:type="table" w:customStyle="1" w:styleId="TableGrid4101">
    <w:name w:val="TableGrid410"/>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
    <w:name w:val="Lưới Bảng121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
    <w:name w:val="Lưới Bảng221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
    <w:name w:val="Lưới Bảng321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FB0731"/>
  </w:style>
  <w:style w:type="numbering" w:customStyle="1" w:styleId="NoList79">
    <w:name w:val="No List79"/>
    <w:next w:val="NoList"/>
    <w:uiPriority w:val="99"/>
    <w:semiHidden/>
    <w:unhideWhenUsed/>
    <w:rsid w:val="00FB0731"/>
  </w:style>
  <w:style w:type="numbering" w:customStyle="1" w:styleId="NoList88">
    <w:name w:val="No List88"/>
    <w:next w:val="NoList"/>
    <w:uiPriority w:val="99"/>
    <w:semiHidden/>
    <w:unhideWhenUsed/>
    <w:rsid w:val="00FB0731"/>
  </w:style>
  <w:style w:type="table" w:customStyle="1" w:styleId="TableGrid580">
    <w:name w:val="TableGrid58"/>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
    <w:name w:val="Lưới Bảng13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
    <w:name w:val="Lưới Bảng23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
    <w:name w:val="Lưới Bảng33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
    <w:name w:val="No List11110"/>
    <w:next w:val="NoList"/>
    <w:uiPriority w:val="99"/>
    <w:semiHidden/>
    <w:unhideWhenUsed/>
    <w:rsid w:val="00FB0731"/>
  </w:style>
  <w:style w:type="table" w:customStyle="1" w:styleId="TableNormal1112">
    <w:name w:val="Table Normal1112"/>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120">
    <w:name w:val="TableGrid111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FB0731"/>
  </w:style>
  <w:style w:type="table" w:customStyle="1" w:styleId="TableGrid21100">
    <w:name w:val="TableGrid2110"/>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FB0731"/>
  </w:style>
  <w:style w:type="table" w:customStyle="1" w:styleId="TableGrid3180">
    <w:name w:val="TableGrid318"/>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9">
    <w:name w:val="Lưới Bảng111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9">
    <w:name w:val="Lưới Bảng211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9">
    <w:name w:val="Lưới Bảng311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FB0731"/>
  </w:style>
  <w:style w:type="table" w:customStyle="1" w:styleId="TableGrid419">
    <w:name w:val="Table Grid419"/>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8">
    <w:name w:val="No List518"/>
    <w:next w:val="NoList"/>
    <w:uiPriority w:val="99"/>
    <w:semiHidden/>
    <w:unhideWhenUsed/>
    <w:rsid w:val="00FB0731"/>
  </w:style>
  <w:style w:type="table" w:customStyle="1" w:styleId="TableGrid4180">
    <w:name w:val="TableGrid418"/>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8">
    <w:name w:val="Lưới Bảng121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8">
    <w:name w:val="Lưới Bảng221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8">
    <w:name w:val="Lưới Bảng321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8">
    <w:name w:val="No List618"/>
    <w:next w:val="NoList"/>
    <w:uiPriority w:val="99"/>
    <w:semiHidden/>
    <w:unhideWhenUsed/>
    <w:rsid w:val="00FB0731"/>
  </w:style>
  <w:style w:type="numbering" w:customStyle="1" w:styleId="NoList718">
    <w:name w:val="No List718"/>
    <w:next w:val="NoList"/>
    <w:uiPriority w:val="99"/>
    <w:semiHidden/>
    <w:unhideWhenUsed/>
    <w:rsid w:val="00FB0731"/>
  </w:style>
  <w:style w:type="numbering" w:customStyle="1" w:styleId="NoList817">
    <w:name w:val="No List817"/>
    <w:next w:val="NoList"/>
    <w:uiPriority w:val="99"/>
    <w:semiHidden/>
    <w:unhideWhenUsed/>
    <w:rsid w:val="00FB0731"/>
  </w:style>
  <w:style w:type="numbering" w:customStyle="1" w:styleId="NoList11114">
    <w:name w:val="No List11114"/>
    <w:next w:val="NoList"/>
    <w:uiPriority w:val="99"/>
    <w:semiHidden/>
    <w:unhideWhenUsed/>
    <w:rsid w:val="00FB0731"/>
  </w:style>
  <w:style w:type="numbering" w:customStyle="1" w:styleId="NoList2117">
    <w:name w:val="No List2117"/>
    <w:next w:val="NoList"/>
    <w:uiPriority w:val="99"/>
    <w:semiHidden/>
    <w:unhideWhenUsed/>
    <w:rsid w:val="00FB0731"/>
  </w:style>
  <w:style w:type="numbering" w:customStyle="1" w:styleId="NoList3117">
    <w:name w:val="No List3117"/>
    <w:next w:val="NoList"/>
    <w:uiPriority w:val="99"/>
    <w:semiHidden/>
    <w:unhideWhenUsed/>
    <w:rsid w:val="00FB0731"/>
  </w:style>
  <w:style w:type="numbering" w:customStyle="1" w:styleId="NoList4117">
    <w:name w:val="No List4117"/>
    <w:next w:val="NoList"/>
    <w:uiPriority w:val="99"/>
    <w:semiHidden/>
    <w:unhideWhenUsed/>
    <w:rsid w:val="00FB0731"/>
  </w:style>
  <w:style w:type="numbering" w:customStyle="1" w:styleId="NoList5117">
    <w:name w:val="No List5117"/>
    <w:next w:val="NoList"/>
    <w:uiPriority w:val="99"/>
    <w:semiHidden/>
    <w:unhideWhenUsed/>
    <w:rsid w:val="00FB0731"/>
  </w:style>
  <w:style w:type="numbering" w:customStyle="1" w:styleId="NoList6117">
    <w:name w:val="No List6117"/>
    <w:next w:val="NoList"/>
    <w:uiPriority w:val="99"/>
    <w:semiHidden/>
    <w:unhideWhenUsed/>
    <w:rsid w:val="00FB0731"/>
  </w:style>
  <w:style w:type="numbering" w:customStyle="1" w:styleId="NoList7117">
    <w:name w:val="No List7117"/>
    <w:next w:val="NoList"/>
    <w:uiPriority w:val="99"/>
    <w:semiHidden/>
    <w:unhideWhenUsed/>
    <w:rsid w:val="00FB0731"/>
  </w:style>
  <w:style w:type="table" w:customStyle="1" w:styleId="TableGrid98">
    <w:name w:val="Table Grid9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FB0731"/>
  </w:style>
  <w:style w:type="table" w:customStyle="1" w:styleId="TableGrid680">
    <w:name w:val="TableGrid68"/>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8">
    <w:name w:val="Lưới Bảng14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8">
    <w:name w:val="Lưới Bảng24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8">
    <w:name w:val="Lưới Bảng34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7">
    <w:name w:val="No List107"/>
    <w:next w:val="NoList"/>
    <w:uiPriority w:val="99"/>
    <w:semiHidden/>
    <w:unhideWhenUsed/>
    <w:rsid w:val="00FB0731"/>
  </w:style>
  <w:style w:type="table" w:customStyle="1" w:styleId="TableGrid780">
    <w:name w:val="TableGrid78"/>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8">
    <w:name w:val="Lưới Bảng15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8">
    <w:name w:val="Lưới Bảng25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8">
    <w:name w:val="Lưới Bảng35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FB0731"/>
  </w:style>
  <w:style w:type="table" w:customStyle="1" w:styleId="TableNormal129">
    <w:name w:val="Table Normal129"/>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280">
    <w:name w:val="TableGrid128"/>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FB0731"/>
  </w:style>
  <w:style w:type="table" w:customStyle="1" w:styleId="TableGrid228">
    <w:name w:val="TableGrid228"/>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FB0731"/>
  </w:style>
  <w:style w:type="table" w:customStyle="1" w:styleId="TableGrid328">
    <w:name w:val="TableGrid328"/>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8">
    <w:name w:val="Lưới Bảng112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8">
    <w:name w:val="Lưới Bảng212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8">
    <w:name w:val="Lưới Bảng312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7">
    <w:name w:val="No List427"/>
    <w:next w:val="NoList"/>
    <w:uiPriority w:val="99"/>
    <w:semiHidden/>
    <w:unhideWhenUsed/>
    <w:rsid w:val="00FB0731"/>
  </w:style>
  <w:style w:type="table" w:customStyle="1" w:styleId="TableGrid428">
    <w:name w:val="Table Grid428"/>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7">
    <w:name w:val="No List527"/>
    <w:next w:val="NoList"/>
    <w:uiPriority w:val="99"/>
    <w:semiHidden/>
    <w:unhideWhenUsed/>
    <w:rsid w:val="00FB0731"/>
  </w:style>
  <w:style w:type="table" w:customStyle="1" w:styleId="TableGrid4280">
    <w:name w:val="TableGrid428"/>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8">
    <w:name w:val="Lưới Bảng122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8">
    <w:name w:val="Lưới Bảng222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8">
    <w:name w:val="Lưới Bảng3228"/>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7">
    <w:name w:val="No List627"/>
    <w:next w:val="NoList"/>
    <w:uiPriority w:val="99"/>
    <w:semiHidden/>
    <w:unhideWhenUsed/>
    <w:rsid w:val="00FB0731"/>
  </w:style>
  <w:style w:type="numbering" w:customStyle="1" w:styleId="NoList727">
    <w:name w:val="No List727"/>
    <w:next w:val="NoList"/>
    <w:uiPriority w:val="99"/>
    <w:semiHidden/>
    <w:unhideWhenUsed/>
    <w:rsid w:val="00FB0731"/>
  </w:style>
  <w:style w:type="table" w:customStyle="1" w:styleId="TableGrid812">
    <w:name w:val="Table Grid812"/>
    <w:basedOn w:val="TableNormal"/>
    <w:next w:val="TableGrid"/>
    <w:uiPriority w:val="59"/>
    <w:rsid w:val="00FB0731"/>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FB0731"/>
  </w:style>
  <w:style w:type="table" w:customStyle="1" w:styleId="TableGrid860">
    <w:name w:val="TableGrid86"/>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2">
    <w:name w:val="Lưới Bảng16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2">
    <w:name w:val="Lưới Bảng26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2">
    <w:name w:val="Lưới Bảng36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FB0731"/>
  </w:style>
  <w:style w:type="table" w:customStyle="1" w:styleId="TableNormal137">
    <w:name w:val="Table Normal137"/>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Grid13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FB0731"/>
  </w:style>
  <w:style w:type="table" w:customStyle="1" w:styleId="TableGrid232">
    <w:name w:val="TableGrid23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FB0731"/>
  </w:style>
  <w:style w:type="table" w:customStyle="1" w:styleId="TableGrid332">
    <w:name w:val="TableGrid33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2">
    <w:name w:val="Lưới Bảng113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2">
    <w:name w:val="Lưới Bảng213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2">
    <w:name w:val="Lưới Bảng313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2">
    <w:name w:val="No List432"/>
    <w:next w:val="NoList"/>
    <w:uiPriority w:val="99"/>
    <w:semiHidden/>
    <w:unhideWhenUsed/>
    <w:rsid w:val="00FB0731"/>
  </w:style>
  <w:style w:type="table" w:customStyle="1" w:styleId="TableGrid432">
    <w:name w:val="Table Grid432"/>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2">
    <w:name w:val="No List532"/>
    <w:next w:val="NoList"/>
    <w:uiPriority w:val="99"/>
    <w:semiHidden/>
    <w:unhideWhenUsed/>
    <w:rsid w:val="00FB0731"/>
  </w:style>
  <w:style w:type="table" w:customStyle="1" w:styleId="TableGrid4320">
    <w:name w:val="TableGrid43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2">
    <w:name w:val="Lưới Bảng123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2">
    <w:name w:val="Lưới Bảng223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2">
    <w:name w:val="Lưới Bảng323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2">
    <w:name w:val="No List632"/>
    <w:next w:val="NoList"/>
    <w:uiPriority w:val="99"/>
    <w:semiHidden/>
    <w:unhideWhenUsed/>
    <w:rsid w:val="00FB0731"/>
  </w:style>
  <w:style w:type="numbering" w:customStyle="1" w:styleId="NoList732">
    <w:name w:val="No List732"/>
    <w:next w:val="NoList"/>
    <w:uiPriority w:val="99"/>
    <w:semiHidden/>
    <w:unhideWhenUsed/>
    <w:rsid w:val="00FB0731"/>
  </w:style>
  <w:style w:type="numbering" w:customStyle="1" w:styleId="NoList822">
    <w:name w:val="No List822"/>
    <w:next w:val="NoList"/>
    <w:uiPriority w:val="99"/>
    <w:semiHidden/>
    <w:unhideWhenUsed/>
    <w:rsid w:val="00FB0731"/>
  </w:style>
  <w:style w:type="table" w:customStyle="1" w:styleId="TableGrid5120">
    <w:name w:val="TableGrid51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2">
    <w:name w:val="Lưới Bảng13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2">
    <w:name w:val="Lưới Bảng23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2">
    <w:name w:val="Lưới Bảng33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FB0731"/>
  </w:style>
  <w:style w:type="table" w:customStyle="1" w:styleId="TableNormal1113">
    <w:name w:val="Table Normal1113"/>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130">
    <w:name w:val="TableGrid111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FB0731"/>
  </w:style>
  <w:style w:type="table" w:customStyle="1" w:styleId="TableGrid2112">
    <w:name w:val="TableGrid211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FB0731"/>
  </w:style>
  <w:style w:type="table" w:customStyle="1" w:styleId="TableGrid3112">
    <w:name w:val="TableGrid311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2">
    <w:name w:val="Lưới Bảng111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2">
    <w:name w:val="Lưới Bảng211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2">
    <w:name w:val="Lưới Bảng311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2">
    <w:name w:val="No List4122"/>
    <w:next w:val="NoList"/>
    <w:uiPriority w:val="99"/>
    <w:semiHidden/>
    <w:unhideWhenUsed/>
    <w:rsid w:val="00FB0731"/>
  </w:style>
  <w:style w:type="table" w:customStyle="1" w:styleId="TableGrid4112">
    <w:name w:val="Table Grid4112"/>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2">
    <w:name w:val="No List5122"/>
    <w:next w:val="NoList"/>
    <w:uiPriority w:val="99"/>
    <w:semiHidden/>
    <w:unhideWhenUsed/>
    <w:rsid w:val="00FB0731"/>
  </w:style>
  <w:style w:type="table" w:customStyle="1" w:styleId="TableGrid41120">
    <w:name w:val="TableGrid411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2">
    <w:name w:val="Lưới Bảng121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2">
    <w:name w:val="Lưới Bảng221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2">
    <w:name w:val="Lưới Bảng321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2">
    <w:name w:val="No List6122"/>
    <w:next w:val="NoList"/>
    <w:uiPriority w:val="99"/>
    <w:semiHidden/>
    <w:unhideWhenUsed/>
    <w:rsid w:val="00FB0731"/>
  </w:style>
  <w:style w:type="numbering" w:customStyle="1" w:styleId="NoList7122">
    <w:name w:val="No List7122"/>
    <w:next w:val="NoList"/>
    <w:uiPriority w:val="99"/>
    <w:semiHidden/>
    <w:unhideWhenUsed/>
    <w:rsid w:val="00FB0731"/>
  </w:style>
  <w:style w:type="numbering" w:customStyle="1" w:styleId="NoList8112">
    <w:name w:val="No List8112"/>
    <w:next w:val="NoList"/>
    <w:uiPriority w:val="99"/>
    <w:semiHidden/>
    <w:unhideWhenUsed/>
    <w:rsid w:val="00FB0731"/>
  </w:style>
  <w:style w:type="numbering" w:customStyle="1" w:styleId="NoList11122">
    <w:name w:val="No List11122"/>
    <w:next w:val="NoList"/>
    <w:uiPriority w:val="99"/>
    <w:semiHidden/>
    <w:unhideWhenUsed/>
    <w:rsid w:val="00FB0731"/>
  </w:style>
  <w:style w:type="numbering" w:customStyle="1" w:styleId="NoList21113">
    <w:name w:val="No List21113"/>
    <w:next w:val="NoList"/>
    <w:uiPriority w:val="99"/>
    <w:semiHidden/>
    <w:unhideWhenUsed/>
    <w:rsid w:val="00FB0731"/>
  </w:style>
  <w:style w:type="numbering" w:customStyle="1" w:styleId="NoList31113">
    <w:name w:val="No List31113"/>
    <w:next w:val="NoList"/>
    <w:uiPriority w:val="99"/>
    <w:semiHidden/>
    <w:unhideWhenUsed/>
    <w:rsid w:val="00FB0731"/>
  </w:style>
  <w:style w:type="numbering" w:customStyle="1" w:styleId="NoList41112">
    <w:name w:val="No List41112"/>
    <w:next w:val="NoList"/>
    <w:uiPriority w:val="99"/>
    <w:semiHidden/>
    <w:unhideWhenUsed/>
    <w:rsid w:val="00FB0731"/>
  </w:style>
  <w:style w:type="numbering" w:customStyle="1" w:styleId="NoList51112">
    <w:name w:val="No List51112"/>
    <w:next w:val="NoList"/>
    <w:uiPriority w:val="99"/>
    <w:semiHidden/>
    <w:unhideWhenUsed/>
    <w:rsid w:val="00FB0731"/>
  </w:style>
  <w:style w:type="numbering" w:customStyle="1" w:styleId="NoList61112">
    <w:name w:val="No List61112"/>
    <w:next w:val="NoList"/>
    <w:uiPriority w:val="99"/>
    <w:semiHidden/>
    <w:unhideWhenUsed/>
    <w:rsid w:val="00FB0731"/>
  </w:style>
  <w:style w:type="numbering" w:customStyle="1" w:styleId="NoList71112">
    <w:name w:val="No List71112"/>
    <w:next w:val="NoList"/>
    <w:uiPriority w:val="99"/>
    <w:semiHidden/>
    <w:unhideWhenUsed/>
    <w:rsid w:val="00FB0731"/>
  </w:style>
  <w:style w:type="table" w:customStyle="1" w:styleId="TableGrid1213">
    <w:name w:val="Table Grid1213"/>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
    <w:name w:val="Table Grid9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2">
    <w:name w:val="No List912"/>
    <w:next w:val="NoList"/>
    <w:uiPriority w:val="99"/>
    <w:semiHidden/>
    <w:unhideWhenUsed/>
    <w:rsid w:val="00FB0731"/>
  </w:style>
  <w:style w:type="table" w:customStyle="1" w:styleId="TableGrid6120">
    <w:name w:val="TableGrid61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2">
    <w:name w:val="Lưới Bảng14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2">
    <w:name w:val="Lưới Bảng24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2">
    <w:name w:val="Lưới Bảng34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2">
    <w:name w:val="No List1012"/>
    <w:next w:val="NoList"/>
    <w:uiPriority w:val="99"/>
    <w:semiHidden/>
    <w:unhideWhenUsed/>
    <w:rsid w:val="00FB0731"/>
  </w:style>
  <w:style w:type="table" w:customStyle="1" w:styleId="TableGrid7120">
    <w:name w:val="TableGrid71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2">
    <w:name w:val="Lưới Bảng15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2">
    <w:name w:val="Lưới Bảng25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2">
    <w:name w:val="Lưới Bảng35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B0731"/>
  </w:style>
  <w:style w:type="table" w:customStyle="1" w:styleId="TableNormal1212">
    <w:name w:val="Table Normal1212"/>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2120">
    <w:name w:val="TableGrid121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FB0731"/>
  </w:style>
  <w:style w:type="table" w:customStyle="1" w:styleId="TableGrid2212">
    <w:name w:val="TableGrid221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FB0731"/>
  </w:style>
  <w:style w:type="table" w:customStyle="1" w:styleId="TableGrid3212">
    <w:name w:val="TableGrid321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2">
    <w:name w:val="Lưới Bảng112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2">
    <w:name w:val="Lưới Bảng212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2">
    <w:name w:val="Lưới Bảng312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2">
    <w:name w:val="No List4212"/>
    <w:next w:val="NoList"/>
    <w:uiPriority w:val="99"/>
    <w:semiHidden/>
    <w:unhideWhenUsed/>
    <w:rsid w:val="00FB0731"/>
  </w:style>
  <w:style w:type="table" w:customStyle="1" w:styleId="TableGrid4212">
    <w:name w:val="Table Grid4212"/>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2">
    <w:name w:val="No List5212"/>
    <w:next w:val="NoList"/>
    <w:uiPriority w:val="99"/>
    <w:semiHidden/>
    <w:unhideWhenUsed/>
    <w:rsid w:val="00FB0731"/>
  </w:style>
  <w:style w:type="table" w:customStyle="1" w:styleId="TableGrid42120">
    <w:name w:val="TableGrid421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2">
    <w:name w:val="Lưới Bảng122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2">
    <w:name w:val="Lưới Bảng222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2">
    <w:name w:val="Lưới Bảng3221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2">
    <w:name w:val="No List6212"/>
    <w:next w:val="NoList"/>
    <w:uiPriority w:val="99"/>
    <w:semiHidden/>
    <w:unhideWhenUsed/>
    <w:rsid w:val="00FB0731"/>
  </w:style>
  <w:style w:type="numbering" w:customStyle="1" w:styleId="NoList7212">
    <w:name w:val="No List7212"/>
    <w:next w:val="NoList"/>
    <w:uiPriority w:val="99"/>
    <w:semiHidden/>
    <w:unhideWhenUsed/>
    <w:rsid w:val="00FB0731"/>
  </w:style>
  <w:style w:type="table" w:customStyle="1" w:styleId="TableGrid8111">
    <w:name w:val="Table Grid8111"/>
    <w:basedOn w:val="TableNormal"/>
    <w:next w:val="TableGrid"/>
    <w:uiPriority w:val="59"/>
    <w:rsid w:val="00FB0731"/>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4">
    <w:name w:val="No List154"/>
    <w:next w:val="NoList"/>
    <w:uiPriority w:val="99"/>
    <w:semiHidden/>
    <w:unhideWhenUsed/>
    <w:rsid w:val="00FB0731"/>
  </w:style>
  <w:style w:type="table" w:customStyle="1" w:styleId="TableGrid930">
    <w:name w:val="TableGrid9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2">
    <w:name w:val="Lưới Bảng17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2">
    <w:name w:val="Lưới Bảng27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2">
    <w:name w:val="Lưới Bảng37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4">
    <w:name w:val="No List164"/>
    <w:next w:val="NoList"/>
    <w:uiPriority w:val="99"/>
    <w:semiHidden/>
    <w:unhideWhenUsed/>
    <w:rsid w:val="00FB0731"/>
  </w:style>
  <w:style w:type="table" w:customStyle="1" w:styleId="TableNormal146">
    <w:name w:val="Table Normal146"/>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420">
    <w:name w:val="TableGrid14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FB0731"/>
  </w:style>
  <w:style w:type="table" w:customStyle="1" w:styleId="TableGrid242">
    <w:name w:val="TableGrid24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FB0731"/>
  </w:style>
  <w:style w:type="table" w:customStyle="1" w:styleId="TableGrid342">
    <w:name w:val="TableGrid34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2">
    <w:name w:val="Lưới Bảng114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2">
    <w:name w:val="Lưới Bảng214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2">
    <w:name w:val="Lưới Bảng314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2">
    <w:name w:val="No List442"/>
    <w:next w:val="NoList"/>
    <w:uiPriority w:val="99"/>
    <w:semiHidden/>
    <w:unhideWhenUsed/>
    <w:rsid w:val="00FB0731"/>
  </w:style>
  <w:style w:type="table" w:customStyle="1" w:styleId="TableGrid442">
    <w:name w:val="Table Grid442"/>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2">
    <w:name w:val="No List542"/>
    <w:next w:val="NoList"/>
    <w:uiPriority w:val="99"/>
    <w:semiHidden/>
    <w:unhideWhenUsed/>
    <w:rsid w:val="00FB0731"/>
  </w:style>
  <w:style w:type="table" w:customStyle="1" w:styleId="TableGrid4420">
    <w:name w:val="TableGrid44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2">
    <w:name w:val="Lưới Bảng124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2">
    <w:name w:val="Lưới Bảng224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2">
    <w:name w:val="Lưới Bảng324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2">
    <w:name w:val="No List642"/>
    <w:next w:val="NoList"/>
    <w:uiPriority w:val="99"/>
    <w:semiHidden/>
    <w:unhideWhenUsed/>
    <w:rsid w:val="00FB0731"/>
  </w:style>
  <w:style w:type="numbering" w:customStyle="1" w:styleId="NoList742">
    <w:name w:val="No List742"/>
    <w:next w:val="NoList"/>
    <w:uiPriority w:val="99"/>
    <w:semiHidden/>
    <w:unhideWhenUsed/>
    <w:rsid w:val="00FB0731"/>
  </w:style>
  <w:style w:type="numbering" w:customStyle="1" w:styleId="NoList832">
    <w:name w:val="No List832"/>
    <w:next w:val="NoList"/>
    <w:uiPriority w:val="99"/>
    <w:semiHidden/>
    <w:unhideWhenUsed/>
    <w:rsid w:val="00FB0731"/>
  </w:style>
  <w:style w:type="table" w:customStyle="1" w:styleId="TableGrid5220">
    <w:name w:val="TableGrid52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2">
    <w:name w:val="Lưới Bảng13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2">
    <w:name w:val="Lưới Bảng23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2">
    <w:name w:val="Lưới Bảng33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B0731"/>
  </w:style>
  <w:style w:type="table" w:customStyle="1" w:styleId="TableNormal1122">
    <w:name w:val="Table Normal1122"/>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0">
    <w:name w:val="TableGrid112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FB0731"/>
  </w:style>
  <w:style w:type="table" w:customStyle="1" w:styleId="TableGrid2122">
    <w:name w:val="TableGrid212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FB0731"/>
  </w:style>
  <w:style w:type="table" w:customStyle="1" w:styleId="TableGrid3122">
    <w:name w:val="TableGrid312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2">
    <w:name w:val="Lưới Bảng111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2">
    <w:name w:val="Lưới Bảng211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2">
    <w:name w:val="Lưới Bảng311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2">
    <w:name w:val="No List4132"/>
    <w:next w:val="NoList"/>
    <w:uiPriority w:val="99"/>
    <w:semiHidden/>
    <w:unhideWhenUsed/>
    <w:rsid w:val="00FB0731"/>
  </w:style>
  <w:style w:type="table" w:customStyle="1" w:styleId="TableGrid4122">
    <w:name w:val="Table Grid4122"/>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2">
    <w:name w:val="No List5132"/>
    <w:next w:val="NoList"/>
    <w:uiPriority w:val="99"/>
    <w:semiHidden/>
    <w:unhideWhenUsed/>
    <w:rsid w:val="00FB0731"/>
  </w:style>
  <w:style w:type="table" w:customStyle="1" w:styleId="TableGrid41220">
    <w:name w:val="TableGrid412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2">
    <w:name w:val="Lưới Bảng121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2">
    <w:name w:val="Lưới Bảng221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2">
    <w:name w:val="Lưới Bảng321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2">
    <w:name w:val="No List6132"/>
    <w:next w:val="NoList"/>
    <w:uiPriority w:val="99"/>
    <w:semiHidden/>
    <w:unhideWhenUsed/>
    <w:rsid w:val="00FB0731"/>
  </w:style>
  <w:style w:type="numbering" w:customStyle="1" w:styleId="NoList7132">
    <w:name w:val="No List7132"/>
    <w:next w:val="NoList"/>
    <w:uiPriority w:val="99"/>
    <w:semiHidden/>
    <w:unhideWhenUsed/>
    <w:rsid w:val="00FB0731"/>
  </w:style>
  <w:style w:type="numbering" w:customStyle="1" w:styleId="NoList8122">
    <w:name w:val="No List8122"/>
    <w:next w:val="NoList"/>
    <w:uiPriority w:val="99"/>
    <w:semiHidden/>
    <w:unhideWhenUsed/>
    <w:rsid w:val="00FB0731"/>
  </w:style>
  <w:style w:type="numbering" w:customStyle="1" w:styleId="NoList11132">
    <w:name w:val="No List11132"/>
    <w:next w:val="NoList"/>
    <w:uiPriority w:val="99"/>
    <w:semiHidden/>
    <w:unhideWhenUsed/>
    <w:rsid w:val="00FB0731"/>
  </w:style>
  <w:style w:type="numbering" w:customStyle="1" w:styleId="NoList21122">
    <w:name w:val="No List21122"/>
    <w:next w:val="NoList"/>
    <w:uiPriority w:val="99"/>
    <w:semiHidden/>
    <w:unhideWhenUsed/>
    <w:rsid w:val="00FB0731"/>
  </w:style>
  <w:style w:type="numbering" w:customStyle="1" w:styleId="NoList31122">
    <w:name w:val="No List31122"/>
    <w:next w:val="NoList"/>
    <w:uiPriority w:val="99"/>
    <w:semiHidden/>
    <w:unhideWhenUsed/>
    <w:rsid w:val="00FB0731"/>
  </w:style>
  <w:style w:type="numbering" w:customStyle="1" w:styleId="NoList41122">
    <w:name w:val="No List41122"/>
    <w:next w:val="NoList"/>
    <w:uiPriority w:val="99"/>
    <w:semiHidden/>
    <w:unhideWhenUsed/>
    <w:rsid w:val="00FB0731"/>
  </w:style>
  <w:style w:type="numbering" w:customStyle="1" w:styleId="NoList51122">
    <w:name w:val="No List51122"/>
    <w:next w:val="NoList"/>
    <w:uiPriority w:val="99"/>
    <w:semiHidden/>
    <w:unhideWhenUsed/>
    <w:rsid w:val="00FB0731"/>
  </w:style>
  <w:style w:type="numbering" w:customStyle="1" w:styleId="NoList61122">
    <w:name w:val="No List61122"/>
    <w:next w:val="NoList"/>
    <w:uiPriority w:val="99"/>
    <w:semiHidden/>
    <w:unhideWhenUsed/>
    <w:rsid w:val="00FB0731"/>
  </w:style>
  <w:style w:type="numbering" w:customStyle="1" w:styleId="NoList71122">
    <w:name w:val="No List71122"/>
    <w:next w:val="NoList"/>
    <w:uiPriority w:val="99"/>
    <w:semiHidden/>
    <w:unhideWhenUsed/>
    <w:rsid w:val="00FB0731"/>
  </w:style>
  <w:style w:type="table" w:customStyle="1" w:styleId="TableGrid922">
    <w:name w:val="Table Grid9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2">
    <w:name w:val="No List922"/>
    <w:next w:val="NoList"/>
    <w:uiPriority w:val="99"/>
    <w:semiHidden/>
    <w:unhideWhenUsed/>
    <w:rsid w:val="00FB0731"/>
  </w:style>
  <w:style w:type="table" w:customStyle="1" w:styleId="TableGrid6220">
    <w:name w:val="TableGrid62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2">
    <w:name w:val="Lưới Bảng14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2">
    <w:name w:val="Lưới Bảng24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2">
    <w:name w:val="Lưới Bảng34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2">
    <w:name w:val="No List1022"/>
    <w:next w:val="NoList"/>
    <w:uiPriority w:val="99"/>
    <w:semiHidden/>
    <w:unhideWhenUsed/>
    <w:rsid w:val="00FB0731"/>
  </w:style>
  <w:style w:type="table" w:customStyle="1" w:styleId="TableGrid7220">
    <w:name w:val="TableGrid72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2">
    <w:name w:val="Lưới Bảng15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2">
    <w:name w:val="Lưới Bảng25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2">
    <w:name w:val="Lưới Bảng35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2">
    <w:name w:val="No List1222"/>
    <w:next w:val="NoList"/>
    <w:uiPriority w:val="99"/>
    <w:semiHidden/>
    <w:unhideWhenUsed/>
    <w:rsid w:val="00FB0731"/>
  </w:style>
  <w:style w:type="table" w:customStyle="1" w:styleId="TableNormal1222">
    <w:name w:val="Table Normal1222"/>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222">
    <w:name w:val="TableGrid122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FB0731"/>
  </w:style>
  <w:style w:type="table" w:customStyle="1" w:styleId="TableGrid2222">
    <w:name w:val="TableGrid222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FB0731"/>
  </w:style>
  <w:style w:type="table" w:customStyle="1" w:styleId="TableGrid3222">
    <w:name w:val="TableGrid322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2">
    <w:name w:val="Lưới Bảng112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2">
    <w:name w:val="Lưới Bảng212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2">
    <w:name w:val="Lưới Bảng312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2">
    <w:name w:val="No List4222"/>
    <w:next w:val="NoList"/>
    <w:uiPriority w:val="99"/>
    <w:semiHidden/>
    <w:unhideWhenUsed/>
    <w:rsid w:val="00FB0731"/>
  </w:style>
  <w:style w:type="table" w:customStyle="1" w:styleId="TableGrid4222">
    <w:name w:val="Table Grid4222"/>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2">
    <w:name w:val="No List5222"/>
    <w:next w:val="NoList"/>
    <w:uiPriority w:val="99"/>
    <w:semiHidden/>
    <w:unhideWhenUsed/>
    <w:rsid w:val="00FB0731"/>
  </w:style>
  <w:style w:type="table" w:customStyle="1" w:styleId="TableGrid42220">
    <w:name w:val="TableGrid422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2">
    <w:name w:val="Lưới Bảng122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2">
    <w:name w:val="Lưới Bảng222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2">
    <w:name w:val="Lưới Bảng32222"/>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2">
    <w:name w:val="No List6222"/>
    <w:next w:val="NoList"/>
    <w:uiPriority w:val="99"/>
    <w:semiHidden/>
    <w:unhideWhenUsed/>
    <w:rsid w:val="00FB0731"/>
  </w:style>
  <w:style w:type="numbering" w:customStyle="1" w:styleId="NoList7222">
    <w:name w:val="No List7222"/>
    <w:next w:val="NoList"/>
    <w:uiPriority w:val="99"/>
    <w:semiHidden/>
    <w:unhideWhenUsed/>
    <w:rsid w:val="00FB0731"/>
  </w:style>
  <w:style w:type="numbering" w:customStyle="1" w:styleId="NoList50">
    <w:name w:val="No List50"/>
    <w:next w:val="NoList"/>
    <w:uiPriority w:val="99"/>
    <w:semiHidden/>
    <w:unhideWhenUsed/>
    <w:rsid w:val="00FB0731"/>
  </w:style>
  <w:style w:type="numbering" w:customStyle="1" w:styleId="NoList129">
    <w:name w:val="No List129"/>
    <w:next w:val="NoList"/>
    <w:uiPriority w:val="99"/>
    <w:semiHidden/>
    <w:unhideWhenUsed/>
    <w:rsid w:val="00FB0731"/>
  </w:style>
  <w:style w:type="table" w:customStyle="1" w:styleId="TableGrid501">
    <w:name w:val="TableGrid50"/>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5">
    <w:name w:val="TOC Heading5"/>
    <w:basedOn w:val="Heading1"/>
    <w:next w:val="Normal"/>
    <w:uiPriority w:val="39"/>
    <w:unhideWhenUsed/>
    <w:qFormat/>
    <w:rsid w:val="00FB0731"/>
    <w:pPr>
      <w:keepLines/>
      <w:spacing w:before="240" w:line="259" w:lineRule="auto"/>
      <w:ind w:firstLine="0"/>
      <w:jc w:val="left"/>
      <w:outlineLvl w:val="9"/>
    </w:pPr>
    <w:rPr>
      <w:rFonts w:ascii="Calibri Light" w:hAnsi="Calibri Light"/>
      <w:b w:val="0"/>
      <w:bCs w:val="0"/>
      <w:color w:val="2E74B5"/>
      <w:kern w:val="0"/>
      <w:sz w:val="32"/>
    </w:rPr>
  </w:style>
  <w:style w:type="table" w:customStyle="1" w:styleId="LiBang139">
    <w:name w:val="Lưới Bảng13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9">
    <w:name w:val="Lưới Bảng23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9">
    <w:name w:val="Lưới Bảng33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FB0731"/>
  </w:style>
  <w:style w:type="table" w:customStyle="1" w:styleId="TableNormal130">
    <w:name w:val="Table Normal130"/>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90">
    <w:name w:val="TableGrid129"/>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FB0731"/>
  </w:style>
  <w:style w:type="table" w:customStyle="1" w:styleId="TableGrid2190">
    <w:name w:val="Table Grid219"/>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0">
    <w:name w:val="TableGrid220"/>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FB0731"/>
  </w:style>
  <w:style w:type="table" w:customStyle="1" w:styleId="TableGrid3190">
    <w:name w:val="TableGrid319"/>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0">
    <w:name w:val="Lưới Bảng112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0">
    <w:name w:val="Lưới Bảng212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0">
    <w:name w:val="Lưới Bảng312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FB0731"/>
  </w:style>
  <w:style w:type="table" w:customStyle="1" w:styleId="TableGrid4200">
    <w:name w:val="Table Grid420"/>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FB0731"/>
  </w:style>
  <w:style w:type="table" w:customStyle="1" w:styleId="TableGrid4190">
    <w:name w:val="TableGrid419"/>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9">
    <w:name w:val="Lưới Bảng121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9">
    <w:name w:val="Lưới Bảng221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9">
    <w:name w:val="Lưới Bảng321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FB0731"/>
  </w:style>
  <w:style w:type="numbering" w:customStyle="1" w:styleId="NoList710">
    <w:name w:val="No List710"/>
    <w:next w:val="NoList"/>
    <w:uiPriority w:val="99"/>
    <w:semiHidden/>
    <w:unhideWhenUsed/>
    <w:rsid w:val="00FB0731"/>
  </w:style>
  <w:style w:type="numbering" w:customStyle="1" w:styleId="NoList89">
    <w:name w:val="No List89"/>
    <w:next w:val="NoList"/>
    <w:uiPriority w:val="99"/>
    <w:semiHidden/>
    <w:unhideWhenUsed/>
    <w:rsid w:val="00FB0731"/>
  </w:style>
  <w:style w:type="table" w:customStyle="1" w:styleId="TableGrid590">
    <w:name w:val="TableGrid59"/>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0">
    <w:name w:val="Lưới Bảng131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0">
    <w:name w:val="Lưới Bảng231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0">
    <w:name w:val="Lưới Bảng331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FB0731"/>
  </w:style>
  <w:style w:type="table" w:customStyle="1" w:styleId="TableNormal1114">
    <w:name w:val="Table Normal1114"/>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14">
    <w:name w:val="TableGrid1114"/>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FB0731"/>
  </w:style>
  <w:style w:type="table" w:customStyle="1" w:styleId="TableGrid2113">
    <w:name w:val="TableGrid211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FB0731"/>
  </w:style>
  <w:style w:type="table" w:customStyle="1" w:styleId="TableGrid31100">
    <w:name w:val="TableGrid3110"/>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0">
    <w:name w:val="Lưới Bảng1111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0">
    <w:name w:val="Lưới Bảng2111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0">
    <w:name w:val="Lưới Bảng3111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FB0731"/>
  </w:style>
  <w:style w:type="table" w:customStyle="1" w:styleId="TableGrid41100">
    <w:name w:val="Table Grid4110"/>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9">
    <w:name w:val="No List519"/>
    <w:next w:val="NoList"/>
    <w:uiPriority w:val="99"/>
    <w:semiHidden/>
    <w:unhideWhenUsed/>
    <w:rsid w:val="00FB0731"/>
  </w:style>
  <w:style w:type="table" w:customStyle="1" w:styleId="TableGrid41101">
    <w:name w:val="TableGrid4110"/>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0">
    <w:name w:val="Lưới Bảng1211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0">
    <w:name w:val="Lưới Bảng2211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0">
    <w:name w:val="Lưới Bảng32110"/>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9">
    <w:name w:val="No List619"/>
    <w:next w:val="NoList"/>
    <w:uiPriority w:val="99"/>
    <w:semiHidden/>
    <w:unhideWhenUsed/>
    <w:rsid w:val="00FB0731"/>
  </w:style>
  <w:style w:type="numbering" w:customStyle="1" w:styleId="NoList719">
    <w:name w:val="No List719"/>
    <w:next w:val="NoList"/>
    <w:uiPriority w:val="99"/>
    <w:semiHidden/>
    <w:unhideWhenUsed/>
    <w:rsid w:val="00FB0731"/>
  </w:style>
  <w:style w:type="numbering" w:customStyle="1" w:styleId="NoList818">
    <w:name w:val="No List818"/>
    <w:next w:val="NoList"/>
    <w:uiPriority w:val="99"/>
    <w:semiHidden/>
    <w:unhideWhenUsed/>
    <w:rsid w:val="00FB0731"/>
  </w:style>
  <w:style w:type="numbering" w:customStyle="1" w:styleId="NoList11116">
    <w:name w:val="No List11116"/>
    <w:next w:val="NoList"/>
    <w:uiPriority w:val="99"/>
    <w:semiHidden/>
    <w:unhideWhenUsed/>
    <w:rsid w:val="00FB0731"/>
  </w:style>
  <w:style w:type="numbering" w:customStyle="1" w:styleId="NoList2119">
    <w:name w:val="No List2119"/>
    <w:next w:val="NoList"/>
    <w:uiPriority w:val="99"/>
    <w:semiHidden/>
    <w:unhideWhenUsed/>
    <w:rsid w:val="00FB0731"/>
  </w:style>
  <w:style w:type="numbering" w:customStyle="1" w:styleId="NoList3118">
    <w:name w:val="No List3118"/>
    <w:next w:val="NoList"/>
    <w:uiPriority w:val="99"/>
    <w:semiHidden/>
    <w:unhideWhenUsed/>
    <w:rsid w:val="00FB0731"/>
  </w:style>
  <w:style w:type="numbering" w:customStyle="1" w:styleId="NoList4118">
    <w:name w:val="No List4118"/>
    <w:next w:val="NoList"/>
    <w:uiPriority w:val="99"/>
    <w:semiHidden/>
    <w:unhideWhenUsed/>
    <w:rsid w:val="00FB0731"/>
  </w:style>
  <w:style w:type="numbering" w:customStyle="1" w:styleId="NoList5118">
    <w:name w:val="No List5118"/>
    <w:next w:val="NoList"/>
    <w:uiPriority w:val="99"/>
    <w:semiHidden/>
    <w:unhideWhenUsed/>
    <w:rsid w:val="00FB0731"/>
  </w:style>
  <w:style w:type="numbering" w:customStyle="1" w:styleId="NoList6118">
    <w:name w:val="No List6118"/>
    <w:next w:val="NoList"/>
    <w:uiPriority w:val="99"/>
    <w:semiHidden/>
    <w:unhideWhenUsed/>
    <w:rsid w:val="00FB0731"/>
  </w:style>
  <w:style w:type="numbering" w:customStyle="1" w:styleId="NoList7118">
    <w:name w:val="No List7118"/>
    <w:next w:val="NoList"/>
    <w:uiPriority w:val="99"/>
    <w:semiHidden/>
    <w:unhideWhenUsed/>
    <w:rsid w:val="00FB0731"/>
  </w:style>
  <w:style w:type="table" w:customStyle="1" w:styleId="TableGrid99">
    <w:name w:val="Table Grid9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8">
    <w:name w:val="No List98"/>
    <w:next w:val="NoList"/>
    <w:uiPriority w:val="99"/>
    <w:semiHidden/>
    <w:unhideWhenUsed/>
    <w:rsid w:val="00FB0731"/>
  </w:style>
  <w:style w:type="table" w:customStyle="1" w:styleId="TableGrid69">
    <w:name w:val="TableGrid69"/>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9">
    <w:name w:val="Lưới Bảng14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9">
    <w:name w:val="Lưới Bảng24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9">
    <w:name w:val="Lưới Bảng34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8">
    <w:name w:val="No List108"/>
    <w:next w:val="NoList"/>
    <w:uiPriority w:val="99"/>
    <w:semiHidden/>
    <w:unhideWhenUsed/>
    <w:rsid w:val="00FB0731"/>
  </w:style>
  <w:style w:type="table" w:customStyle="1" w:styleId="TableGrid790">
    <w:name w:val="TableGrid79"/>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9">
    <w:name w:val="Lưới Bảng15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9">
    <w:name w:val="Lưới Bảng25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9">
    <w:name w:val="Lưới Bảng35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0">
    <w:name w:val="No List1210"/>
    <w:next w:val="NoList"/>
    <w:uiPriority w:val="99"/>
    <w:semiHidden/>
    <w:unhideWhenUsed/>
    <w:rsid w:val="00FB0731"/>
  </w:style>
  <w:style w:type="table" w:customStyle="1" w:styleId="TableNormal1210">
    <w:name w:val="Table Normal1210"/>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2100">
    <w:name w:val="TableGrid1210"/>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FB0731"/>
  </w:style>
  <w:style w:type="table" w:customStyle="1" w:styleId="TableGrid229">
    <w:name w:val="TableGrid229"/>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FB0731"/>
  </w:style>
  <w:style w:type="table" w:customStyle="1" w:styleId="TableGrid329">
    <w:name w:val="TableGrid329"/>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9">
    <w:name w:val="Lưới Bảng112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9">
    <w:name w:val="Lưới Bảng212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9">
    <w:name w:val="Lưới Bảng312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8">
    <w:name w:val="No List428"/>
    <w:next w:val="NoList"/>
    <w:uiPriority w:val="99"/>
    <w:semiHidden/>
    <w:unhideWhenUsed/>
    <w:rsid w:val="00FB0731"/>
  </w:style>
  <w:style w:type="table" w:customStyle="1" w:styleId="TableGrid429">
    <w:name w:val="Table Grid429"/>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8">
    <w:name w:val="No List528"/>
    <w:next w:val="NoList"/>
    <w:uiPriority w:val="99"/>
    <w:semiHidden/>
    <w:unhideWhenUsed/>
    <w:rsid w:val="00FB0731"/>
  </w:style>
  <w:style w:type="table" w:customStyle="1" w:styleId="TableGrid4290">
    <w:name w:val="TableGrid429"/>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9">
    <w:name w:val="Lưới Bảng122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9">
    <w:name w:val="Lưới Bảng222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9">
    <w:name w:val="Lưới Bảng3229"/>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8">
    <w:name w:val="No List628"/>
    <w:next w:val="NoList"/>
    <w:uiPriority w:val="99"/>
    <w:semiHidden/>
    <w:unhideWhenUsed/>
    <w:rsid w:val="00FB0731"/>
  </w:style>
  <w:style w:type="numbering" w:customStyle="1" w:styleId="NoList728">
    <w:name w:val="No List728"/>
    <w:next w:val="NoList"/>
    <w:uiPriority w:val="99"/>
    <w:semiHidden/>
    <w:unhideWhenUsed/>
    <w:rsid w:val="00FB0731"/>
  </w:style>
  <w:style w:type="table" w:customStyle="1" w:styleId="TableGrid813">
    <w:name w:val="Table Grid813"/>
    <w:basedOn w:val="TableNormal"/>
    <w:next w:val="TableGrid"/>
    <w:uiPriority w:val="59"/>
    <w:rsid w:val="00FB0731"/>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FB0731"/>
  </w:style>
  <w:style w:type="table" w:customStyle="1" w:styleId="TableGrid870">
    <w:name w:val="TableGrid87"/>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3">
    <w:name w:val="Lưới Bảng16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3">
    <w:name w:val="Lưới Bảng26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3">
    <w:name w:val="Lưới Bảng36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FB0731"/>
  </w:style>
  <w:style w:type="table" w:customStyle="1" w:styleId="TableNormal138">
    <w:name w:val="Table Normal138"/>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Grid13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FB0731"/>
  </w:style>
  <w:style w:type="table" w:customStyle="1" w:styleId="TableGrid233">
    <w:name w:val="TableGrid23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FB0731"/>
  </w:style>
  <w:style w:type="table" w:customStyle="1" w:styleId="TableGrid333">
    <w:name w:val="TableGrid33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3">
    <w:name w:val="Lưới Bảng113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3">
    <w:name w:val="Lưới Bảng213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3">
    <w:name w:val="Lưới Bảng313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3">
    <w:name w:val="No List433"/>
    <w:next w:val="NoList"/>
    <w:uiPriority w:val="99"/>
    <w:semiHidden/>
    <w:unhideWhenUsed/>
    <w:rsid w:val="00FB0731"/>
  </w:style>
  <w:style w:type="table" w:customStyle="1" w:styleId="TableGrid433">
    <w:name w:val="Table Grid433"/>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3">
    <w:name w:val="No List533"/>
    <w:next w:val="NoList"/>
    <w:uiPriority w:val="99"/>
    <w:semiHidden/>
    <w:unhideWhenUsed/>
    <w:rsid w:val="00FB0731"/>
  </w:style>
  <w:style w:type="table" w:customStyle="1" w:styleId="TableGrid4330">
    <w:name w:val="TableGrid43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3">
    <w:name w:val="Lưới Bảng123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3">
    <w:name w:val="Lưới Bảng223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3">
    <w:name w:val="Lưới Bảng323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3">
    <w:name w:val="No List633"/>
    <w:next w:val="NoList"/>
    <w:uiPriority w:val="99"/>
    <w:semiHidden/>
    <w:unhideWhenUsed/>
    <w:rsid w:val="00FB0731"/>
  </w:style>
  <w:style w:type="numbering" w:customStyle="1" w:styleId="NoList733">
    <w:name w:val="No List733"/>
    <w:next w:val="NoList"/>
    <w:uiPriority w:val="99"/>
    <w:semiHidden/>
    <w:unhideWhenUsed/>
    <w:rsid w:val="00FB0731"/>
  </w:style>
  <w:style w:type="numbering" w:customStyle="1" w:styleId="NoList823">
    <w:name w:val="No List823"/>
    <w:next w:val="NoList"/>
    <w:uiPriority w:val="99"/>
    <w:semiHidden/>
    <w:unhideWhenUsed/>
    <w:rsid w:val="00FB0731"/>
  </w:style>
  <w:style w:type="table" w:customStyle="1" w:styleId="TableGrid5130">
    <w:name w:val="TableGrid51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3">
    <w:name w:val="Lưới Bảng13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3">
    <w:name w:val="Lưới Bảng23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3">
    <w:name w:val="Lưới Bảng33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B0731"/>
  </w:style>
  <w:style w:type="table" w:customStyle="1" w:styleId="TableNormal1115">
    <w:name w:val="Table Normal1115"/>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15">
    <w:name w:val="TableGrid1115"/>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FB0731"/>
  </w:style>
  <w:style w:type="table" w:customStyle="1" w:styleId="TableGrid2114">
    <w:name w:val="TableGrid2114"/>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FB0731"/>
  </w:style>
  <w:style w:type="table" w:customStyle="1" w:styleId="TableGrid3113">
    <w:name w:val="TableGrid311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3">
    <w:name w:val="Lưới Bảng111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3">
    <w:name w:val="Lưới Bảng211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3">
    <w:name w:val="Lưới Bảng311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3">
    <w:name w:val="No List4123"/>
    <w:next w:val="NoList"/>
    <w:uiPriority w:val="99"/>
    <w:semiHidden/>
    <w:unhideWhenUsed/>
    <w:rsid w:val="00FB0731"/>
  </w:style>
  <w:style w:type="table" w:customStyle="1" w:styleId="TableGrid4113">
    <w:name w:val="Table Grid4113"/>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3">
    <w:name w:val="No List5123"/>
    <w:next w:val="NoList"/>
    <w:uiPriority w:val="99"/>
    <w:semiHidden/>
    <w:unhideWhenUsed/>
    <w:rsid w:val="00FB0731"/>
  </w:style>
  <w:style w:type="table" w:customStyle="1" w:styleId="TableGrid41130">
    <w:name w:val="TableGrid411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3">
    <w:name w:val="Lưới Bảng121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3">
    <w:name w:val="Lưới Bảng221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3">
    <w:name w:val="Lưới Bảng321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3">
    <w:name w:val="No List6123"/>
    <w:next w:val="NoList"/>
    <w:uiPriority w:val="99"/>
    <w:semiHidden/>
    <w:unhideWhenUsed/>
    <w:rsid w:val="00FB0731"/>
  </w:style>
  <w:style w:type="numbering" w:customStyle="1" w:styleId="NoList7123">
    <w:name w:val="No List7123"/>
    <w:next w:val="NoList"/>
    <w:uiPriority w:val="99"/>
    <w:semiHidden/>
    <w:unhideWhenUsed/>
    <w:rsid w:val="00FB0731"/>
  </w:style>
  <w:style w:type="numbering" w:customStyle="1" w:styleId="NoList8113">
    <w:name w:val="No List8113"/>
    <w:next w:val="NoList"/>
    <w:uiPriority w:val="99"/>
    <w:semiHidden/>
    <w:unhideWhenUsed/>
    <w:rsid w:val="00FB0731"/>
  </w:style>
  <w:style w:type="numbering" w:customStyle="1" w:styleId="NoList11123">
    <w:name w:val="No List11123"/>
    <w:next w:val="NoList"/>
    <w:uiPriority w:val="99"/>
    <w:semiHidden/>
    <w:unhideWhenUsed/>
    <w:rsid w:val="00FB0731"/>
  </w:style>
  <w:style w:type="numbering" w:customStyle="1" w:styleId="NoList21114">
    <w:name w:val="No List21114"/>
    <w:next w:val="NoList"/>
    <w:uiPriority w:val="99"/>
    <w:semiHidden/>
    <w:unhideWhenUsed/>
    <w:rsid w:val="00FB0731"/>
  </w:style>
  <w:style w:type="numbering" w:customStyle="1" w:styleId="NoList31114">
    <w:name w:val="No List31114"/>
    <w:next w:val="NoList"/>
    <w:uiPriority w:val="99"/>
    <w:semiHidden/>
    <w:unhideWhenUsed/>
    <w:rsid w:val="00FB0731"/>
  </w:style>
  <w:style w:type="numbering" w:customStyle="1" w:styleId="NoList41113">
    <w:name w:val="No List41113"/>
    <w:next w:val="NoList"/>
    <w:uiPriority w:val="99"/>
    <w:semiHidden/>
    <w:unhideWhenUsed/>
    <w:rsid w:val="00FB0731"/>
  </w:style>
  <w:style w:type="numbering" w:customStyle="1" w:styleId="NoList51113">
    <w:name w:val="No List51113"/>
    <w:next w:val="NoList"/>
    <w:uiPriority w:val="99"/>
    <w:semiHidden/>
    <w:unhideWhenUsed/>
    <w:rsid w:val="00FB0731"/>
  </w:style>
  <w:style w:type="numbering" w:customStyle="1" w:styleId="NoList61113">
    <w:name w:val="No List61113"/>
    <w:next w:val="NoList"/>
    <w:uiPriority w:val="99"/>
    <w:semiHidden/>
    <w:unhideWhenUsed/>
    <w:rsid w:val="00FB0731"/>
  </w:style>
  <w:style w:type="numbering" w:customStyle="1" w:styleId="NoList71113">
    <w:name w:val="No List71113"/>
    <w:next w:val="NoList"/>
    <w:uiPriority w:val="99"/>
    <w:semiHidden/>
    <w:unhideWhenUsed/>
    <w:rsid w:val="00FB0731"/>
  </w:style>
  <w:style w:type="table" w:customStyle="1" w:styleId="TableGrid1214">
    <w:name w:val="Table Grid1214"/>
    <w:basedOn w:val="TableNormal"/>
    <w:next w:val="TableGrid"/>
    <w:uiPriority w:val="39"/>
    <w:rsid w:val="00FB0731"/>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3">
    <w:name w:val="Table Grid9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3">
    <w:name w:val="No List913"/>
    <w:next w:val="NoList"/>
    <w:uiPriority w:val="99"/>
    <w:semiHidden/>
    <w:unhideWhenUsed/>
    <w:rsid w:val="00FB0731"/>
  </w:style>
  <w:style w:type="table" w:customStyle="1" w:styleId="TableGrid6130">
    <w:name w:val="TableGrid61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3">
    <w:name w:val="Lưới Bảng14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3">
    <w:name w:val="Lưới Bảng24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3">
    <w:name w:val="Lưới Bảng34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3">
    <w:name w:val="No List1013"/>
    <w:next w:val="NoList"/>
    <w:uiPriority w:val="99"/>
    <w:semiHidden/>
    <w:unhideWhenUsed/>
    <w:rsid w:val="00FB0731"/>
  </w:style>
  <w:style w:type="table" w:customStyle="1" w:styleId="TableGrid7130">
    <w:name w:val="TableGrid71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3">
    <w:name w:val="Lưới Bảng15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3">
    <w:name w:val="Lưới Bảng25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3">
    <w:name w:val="Lưới Bảng35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FB0731"/>
  </w:style>
  <w:style w:type="table" w:customStyle="1" w:styleId="TableNormal1213">
    <w:name w:val="Table Normal1213"/>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2130">
    <w:name w:val="TableGrid121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FB0731"/>
  </w:style>
  <w:style w:type="table" w:customStyle="1" w:styleId="TableGrid2213">
    <w:name w:val="TableGrid221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FB0731"/>
  </w:style>
  <w:style w:type="table" w:customStyle="1" w:styleId="TableGrid3213">
    <w:name w:val="TableGrid321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3">
    <w:name w:val="Lưới Bảng112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3">
    <w:name w:val="Lưới Bảng212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3">
    <w:name w:val="Lưới Bảng312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3">
    <w:name w:val="No List4213"/>
    <w:next w:val="NoList"/>
    <w:uiPriority w:val="99"/>
    <w:semiHidden/>
    <w:unhideWhenUsed/>
    <w:rsid w:val="00FB0731"/>
  </w:style>
  <w:style w:type="table" w:customStyle="1" w:styleId="TableGrid4213">
    <w:name w:val="Table Grid4213"/>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3">
    <w:name w:val="No List5213"/>
    <w:next w:val="NoList"/>
    <w:uiPriority w:val="99"/>
    <w:semiHidden/>
    <w:unhideWhenUsed/>
    <w:rsid w:val="00FB0731"/>
  </w:style>
  <w:style w:type="table" w:customStyle="1" w:styleId="TableGrid42130">
    <w:name w:val="TableGrid421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3">
    <w:name w:val="Lưới Bảng122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3">
    <w:name w:val="Lưới Bảng222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3">
    <w:name w:val="Lưới Bảng3221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3">
    <w:name w:val="No List6213"/>
    <w:next w:val="NoList"/>
    <w:uiPriority w:val="99"/>
    <w:semiHidden/>
    <w:unhideWhenUsed/>
    <w:rsid w:val="00FB0731"/>
  </w:style>
  <w:style w:type="numbering" w:customStyle="1" w:styleId="NoList7213">
    <w:name w:val="No List7213"/>
    <w:next w:val="NoList"/>
    <w:uiPriority w:val="99"/>
    <w:semiHidden/>
    <w:unhideWhenUsed/>
    <w:rsid w:val="00FB0731"/>
  </w:style>
  <w:style w:type="table" w:customStyle="1" w:styleId="TableGrid8112">
    <w:name w:val="Table Grid8112"/>
    <w:basedOn w:val="TableNormal"/>
    <w:next w:val="TableGrid"/>
    <w:uiPriority w:val="59"/>
    <w:rsid w:val="00FB0731"/>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5">
    <w:name w:val="No List155"/>
    <w:next w:val="NoList"/>
    <w:uiPriority w:val="99"/>
    <w:semiHidden/>
    <w:unhideWhenUsed/>
    <w:rsid w:val="00FB0731"/>
  </w:style>
  <w:style w:type="table" w:customStyle="1" w:styleId="TableGrid940">
    <w:name w:val="TableGrid94"/>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3">
    <w:name w:val="Lưới Bảng17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3">
    <w:name w:val="Lưới Bảng27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3">
    <w:name w:val="Lưới Bảng37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5">
    <w:name w:val="No List165"/>
    <w:next w:val="NoList"/>
    <w:uiPriority w:val="99"/>
    <w:semiHidden/>
    <w:unhideWhenUsed/>
    <w:rsid w:val="00FB0731"/>
  </w:style>
  <w:style w:type="table" w:customStyle="1" w:styleId="TableNormal147">
    <w:name w:val="Table Normal147"/>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430">
    <w:name w:val="TableGrid14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FB0731"/>
  </w:style>
  <w:style w:type="table" w:customStyle="1" w:styleId="TableGrid243">
    <w:name w:val="TableGrid24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FB0731"/>
  </w:style>
  <w:style w:type="table" w:customStyle="1" w:styleId="TableGrid343">
    <w:name w:val="TableGrid34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3">
    <w:name w:val="Lưới Bảng114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3">
    <w:name w:val="Lưới Bảng214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3">
    <w:name w:val="Lưới Bảng314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3">
    <w:name w:val="No List443"/>
    <w:next w:val="NoList"/>
    <w:uiPriority w:val="99"/>
    <w:semiHidden/>
    <w:unhideWhenUsed/>
    <w:rsid w:val="00FB0731"/>
  </w:style>
  <w:style w:type="table" w:customStyle="1" w:styleId="TableGrid443">
    <w:name w:val="Table Grid443"/>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3">
    <w:name w:val="No List543"/>
    <w:next w:val="NoList"/>
    <w:uiPriority w:val="99"/>
    <w:semiHidden/>
    <w:unhideWhenUsed/>
    <w:rsid w:val="00FB0731"/>
  </w:style>
  <w:style w:type="table" w:customStyle="1" w:styleId="TableGrid4430">
    <w:name w:val="TableGrid44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3">
    <w:name w:val="Lưới Bảng124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3">
    <w:name w:val="Lưới Bảng224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3">
    <w:name w:val="Lưới Bảng324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3">
    <w:name w:val="No List643"/>
    <w:next w:val="NoList"/>
    <w:uiPriority w:val="99"/>
    <w:semiHidden/>
    <w:unhideWhenUsed/>
    <w:rsid w:val="00FB0731"/>
  </w:style>
  <w:style w:type="numbering" w:customStyle="1" w:styleId="NoList743">
    <w:name w:val="No List743"/>
    <w:next w:val="NoList"/>
    <w:uiPriority w:val="99"/>
    <w:semiHidden/>
    <w:unhideWhenUsed/>
    <w:rsid w:val="00FB0731"/>
  </w:style>
  <w:style w:type="numbering" w:customStyle="1" w:styleId="NoList833">
    <w:name w:val="No List833"/>
    <w:next w:val="NoList"/>
    <w:uiPriority w:val="99"/>
    <w:semiHidden/>
    <w:unhideWhenUsed/>
    <w:rsid w:val="00FB0731"/>
  </w:style>
  <w:style w:type="table" w:customStyle="1" w:styleId="TableGrid5230">
    <w:name w:val="TableGrid52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3">
    <w:name w:val="Lưới Bảng13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3">
    <w:name w:val="Lưới Bảng23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3">
    <w:name w:val="Lưới Bảng33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FB0731"/>
  </w:style>
  <w:style w:type="table" w:customStyle="1" w:styleId="TableNormal1123">
    <w:name w:val="Table Normal1123"/>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30">
    <w:name w:val="TableGrid112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FB0731"/>
  </w:style>
  <w:style w:type="table" w:customStyle="1" w:styleId="TableGrid2123">
    <w:name w:val="TableGrid212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FB0731"/>
  </w:style>
  <w:style w:type="table" w:customStyle="1" w:styleId="TableGrid3123">
    <w:name w:val="TableGrid312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3">
    <w:name w:val="Lưới Bảng111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3">
    <w:name w:val="Lưới Bảng211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3">
    <w:name w:val="Lưới Bảng311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3">
    <w:name w:val="No List4133"/>
    <w:next w:val="NoList"/>
    <w:uiPriority w:val="99"/>
    <w:semiHidden/>
    <w:unhideWhenUsed/>
    <w:rsid w:val="00FB0731"/>
  </w:style>
  <w:style w:type="table" w:customStyle="1" w:styleId="TableGrid4123">
    <w:name w:val="Table Grid4123"/>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3">
    <w:name w:val="No List5133"/>
    <w:next w:val="NoList"/>
    <w:uiPriority w:val="99"/>
    <w:semiHidden/>
    <w:unhideWhenUsed/>
    <w:rsid w:val="00FB0731"/>
  </w:style>
  <w:style w:type="table" w:customStyle="1" w:styleId="TableGrid41230">
    <w:name w:val="TableGrid412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3">
    <w:name w:val="Lưới Bảng121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3">
    <w:name w:val="Lưới Bảng221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3">
    <w:name w:val="Lưới Bảng321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3">
    <w:name w:val="No List6133"/>
    <w:next w:val="NoList"/>
    <w:uiPriority w:val="99"/>
    <w:semiHidden/>
    <w:unhideWhenUsed/>
    <w:rsid w:val="00FB0731"/>
  </w:style>
  <w:style w:type="numbering" w:customStyle="1" w:styleId="NoList7133">
    <w:name w:val="No List7133"/>
    <w:next w:val="NoList"/>
    <w:uiPriority w:val="99"/>
    <w:semiHidden/>
    <w:unhideWhenUsed/>
    <w:rsid w:val="00FB0731"/>
  </w:style>
  <w:style w:type="numbering" w:customStyle="1" w:styleId="NoList8123">
    <w:name w:val="No List8123"/>
    <w:next w:val="NoList"/>
    <w:uiPriority w:val="99"/>
    <w:semiHidden/>
    <w:unhideWhenUsed/>
    <w:rsid w:val="00FB0731"/>
  </w:style>
  <w:style w:type="numbering" w:customStyle="1" w:styleId="NoList11133">
    <w:name w:val="No List11133"/>
    <w:next w:val="NoList"/>
    <w:uiPriority w:val="99"/>
    <w:semiHidden/>
    <w:unhideWhenUsed/>
    <w:rsid w:val="00FB0731"/>
  </w:style>
  <w:style w:type="numbering" w:customStyle="1" w:styleId="NoList21123">
    <w:name w:val="No List21123"/>
    <w:next w:val="NoList"/>
    <w:uiPriority w:val="99"/>
    <w:semiHidden/>
    <w:unhideWhenUsed/>
    <w:rsid w:val="00FB0731"/>
  </w:style>
  <w:style w:type="numbering" w:customStyle="1" w:styleId="NoList31123">
    <w:name w:val="No List31123"/>
    <w:next w:val="NoList"/>
    <w:uiPriority w:val="99"/>
    <w:semiHidden/>
    <w:unhideWhenUsed/>
    <w:rsid w:val="00FB0731"/>
  </w:style>
  <w:style w:type="numbering" w:customStyle="1" w:styleId="NoList41123">
    <w:name w:val="No List41123"/>
    <w:next w:val="NoList"/>
    <w:uiPriority w:val="99"/>
    <w:semiHidden/>
    <w:unhideWhenUsed/>
    <w:rsid w:val="00FB0731"/>
  </w:style>
  <w:style w:type="numbering" w:customStyle="1" w:styleId="NoList51123">
    <w:name w:val="No List51123"/>
    <w:next w:val="NoList"/>
    <w:uiPriority w:val="99"/>
    <w:semiHidden/>
    <w:unhideWhenUsed/>
    <w:rsid w:val="00FB0731"/>
  </w:style>
  <w:style w:type="numbering" w:customStyle="1" w:styleId="NoList61123">
    <w:name w:val="No List61123"/>
    <w:next w:val="NoList"/>
    <w:uiPriority w:val="99"/>
    <w:semiHidden/>
    <w:unhideWhenUsed/>
    <w:rsid w:val="00FB0731"/>
  </w:style>
  <w:style w:type="numbering" w:customStyle="1" w:styleId="NoList71123">
    <w:name w:val="No List71123"/>
    <w:next w:val="NoList"/>
    <w:uiPriority w:val="99"/>
    <w:semiHidden/>
    <w:unhideWhenUsed/>
    <w:rsid w:val="00FB0731"/>
  </w:style>
  <w:style w:type="table" w:customStyle="1" w:styleId="TableGrid923">
    <w:name w:val="Table Grid9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3">
    <w:name w:val="No List923"/>
    <w:next w:val="NoList"/>
    <w:uiPriority w:val="99"/>
    <w:semiHidden/>
    <w:unhideWhenUsed/>
    <w:rsid w:val="00FB0731"/>
  </w:style>
  <w:style w:type="table" w:customStyle="1" w:styleId="TableGrid6230">
    <w:name w:val="TableGrid62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3">
    <w:name w:val="Lưới Bảng14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3">
    <w:name w:val="Lưới Bảng24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3">
    <w:name w:val="Lưới Bảng34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3">
    <w:name w:val="No List1023"/>
    <w:next w:val="NoList"/>
    <w:uiPriority w:val="99"/>
    <w:semiHidden/>
    <w:unhideWhenUsed/>
    <w:rsid w:val="00FB0731"/>
  </w:style>
  <w:style w:type="table" w:customStyle="1" w:styleId="TableGrid7230">
    <w:name w:val="TableGrid72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3">
    <w:name w:val="Lưới Bảng15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3">
    <w:name w:val="Lưới Bảng25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3">
    <w:name w:val="Lưới Bảng35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3">
    <w:name w:val="No List1223"/>
    <w:next w:val="NoList"/>
    <w:uiPriority w:val="99"/>
    <w:semiHidden/>
    <w:unhideWhenUsed/>
    <w:rsid w:val="00FB0731"/>
  </w:style>
  <w:style w:type="table" w:customStyle="1" w:styleId="TableNormal1223">
    <w:name w:val="Table Normal1223"/>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223">
    <w:name w:val="TableGrid122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FB0731"/>
  </w:style>
  <w:style w:type="table" w:customStyle="1" w:styleId="TableGrid2223">
    <w:name w:val="TableGrid222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FB0731"/>
  </w:style>
  <w:style w:type="table" w:customStyle="1" w:styleId="TableGrid3223">
    <w:name w:val="TableGrid322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3">
    <w:name w:val="Lưới Bảng112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3">
    <w:name w:val="Lưới Bảng212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3">
    <w:name w:val="Lưới Bảng312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3">
    <w:name w:val="No List4223"/>
    <w:next w:val="NoList"/>
    <w:uiPriority w:val="99"/>
    <w:semiHidden/>
    <w:unhideWhenUsed/>
    <w:rsid w:val="00FB0731"/>
  </w:style>
  <w:style w:type="table" w:customStyle="1" w:styleId="TableGrid4223">
    <w:name w:val="Table Grid4223"/>
    <w:basedOn w:val="TableNormal"/>
    <w:next w:val="TableGrid"/>
    <w:uiPriority w:val="59"/>
    <w:rsid w:val="00FB073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3">
    <w:name w:val="No List5223"/>
    <w:next w:val="NoList"/>
    <w:uiPriority w:val="99"/>
    <w:semiHidden/>
    <w:unhideWhenUsed/>
    <w:rsid w:val="00FB0731"/>
  </w:style>
  <w:style w:type="table" w:customStyle="1" w:styleId="TableGrid42230">
    <w:name w:val="TableGrid422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3">
    <w:name w:val="Lưới Bảng122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3">
    <w:name w:val="Lưới Bảng222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3">
    <w:name w:val="Lưới Bảng32223"/>
    <w:basedOn w:val="TableNormal"/>
    <w:next w:val="TableGrid"/>
    <w:uiPriority w:val="39"/>
    <w:rsid w:val="00FB0731"/>
    <w:rPr>
      <w:rFonts w:ascii="Calibri" w:eastAsia="Times New Roman" w:hAnsi="Calibri"/>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3">
    <w:name w:val="No List6223"/>
    <w:next w:val="NoList"/>
    <w:uiPriority w:val="99"/>
    <w:semiHidden/>
    <w:unhideWhenUsed/>
    <w:rsid w:val="00FB0731"/>
  </w:style>
  <w:style w:type="numbering" w:customStyle="1" w:styleId="NoList7223">
    <w:name w:val="No List7223"/>
    <w:next w:val="NoList"/>
    <w:uiPriority w:val="99"/>
    <w:semiHidden/>
    <w:unhideWhenUsed/>
    <w:rsid w:val="00FB0731"/>
  </w:style>
  <w:style w:type="table" w:customStyle="1" w:styleId="TableGrid8121">
    <w:name w:val="Table Grid8121"/>
    <w:basedOn w:val="TableNormal"/>
    <w:next w:val="TableGrid"/>
    <w:uiPriority w:val="59"/>
    <w:rsid w:val="00FB0731"/>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00">
    <w:name w:val="Table Grid710"/>
    <w:basedOn w:val="TableNormal"/>
    <w:next w:val="TableGrid"/>
    <w:uiPriority w:val="39"/>
    <w:rsid w:val="00FB0731"/>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semiHidden/>
    <w:rsid w:val="00FB0731"/>
  </w:style>
  <w:style w:type="paragraph" w:customStyle="1" w:styleId="ParagraphStyle">
    <w:name w:val="Paragraph Style"/>
    <w:rsid w:val="00FB0731"/>
    <w:pPr>
      <w:autoSpaceDE w:val="0"/>
      <w:autoSpaceDN w:val="0"/>
      <w:adjustRightInd w:val="0"/>
    </w:pPr>
    <w:rPr>
      <w:rFonts w:ascii="Tahoma" w:eastAsia="Times New Roman" w:hAnsi="Tahoma"/>
      <w:sz w:val="24"/>
      <w:szCs w:val="24"/>
    </w:rPr>
  </w:style>
  <w:style w:type="paragraph" w:customStyle="1" w:styleId="AnsCol4">
    <w:name w:val="AnsCol4"/>
    <w:rsid w:val="00FB0731"/>
    <w:pPr>
      <w:tabs>
        <w:tab w:val="left" w:pos="240"/>
        <w:tab w:val="left" w:pos="2640"/>
        <w:tab w:val="left" w:pos="5040"/>
        <w:tab w:val="left" w:pos="7440"/>
        <w:tab w:val="left" w:pos="9840"/>
      </w:tabs>
      <w:autoSpaceDE w:val="0"/>
      <w:autoSpaceDN w:val="0"/>
      <w:adjustRightInd w:val="0"/>
    </w:pPr>
    <w:rPr>
      <w:rFonts w:ascii="Tahoma" w:eastAsia="Times New Roman" w:hAnsi="Tahoma"/>
      <w:sz w:val="24"/>
      <w:szCs w:val="24"/>
    </w:rPr>
  </w:style>
  <w:style w:type="paragraph" w:customStyle="1" w:styleId="AnsCol1">
    <w:name w:val="AnsCol1"/>
    <w:rsid w:val="00FB0731"/>
    <w:pPr>
      <w:tabs>
        <w:tab w:val="left" w:pos="240"/>
        <w:tab w:val="left" w:pos="9840"/>
      </w:tabs>
      <w:autoSpaceDE w:val="0"/>
      <w:autoSpaceDN w:val="0"/>
      <w:adjustRightInd w:val="0"/>
    </w:pPr>
    <w:rPr>
      <w:rFonts w:ascii="Tahoma" w:eastAsia="Times New Roman" w:hAnsi="Tahoma"/>
      <w:sz w:val="24"/>
      <w:szCs w:val="24"/>
    </w:rPr>
  </w:style>
  <w:style w:type="table" w:customStyle="1" w:styleId="TableGrid690">
    <w:name w:val="Table Grid69"/>
    <w:basedOn w:val="TableNormal"/>
    <w:next w:val="TableGrid"/>
    <w:rsid w:val="00FB0731"/>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2pt">
    <w:name w:val="Normal + 12 pt"/>
    <w:basedOn w:val="Normal"/>
    <w:rsid w:val="00FB0731"/>
    <w:pPr>
      <w:ind w:left="720" w:right="-720"/>
    </w:pPr>
    <w:rPr>
      <w:color w:val="auto"/>
      <w:sz w:val="24"/>
      <w:szCs w:val="24"/>
    </w:rPr>
  </w:style>
  <w:style w:type="table" w:customStyle="1" w:styleId="TableGrid700">
    <w:name w:val="Table Grid70"/>
    <w:basedOn w:val="TableNormal"/>
    <w:next w:val="TableGrid"/>
    <w:uiPriority w:val="39"/>
    <w:rsid w:val="00FB0731"/>
    <w:rPr>
      <w:rFonts w:ascii="Calibri" w:eastAsiaTheme="minorHAns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00">
    <w:name w:val="Table Grid140"/>
    <w:basedOn w:val="TableNormal"/>
    <w:next w:val="TableGrid"/>
    <w:uiPriority w:val="59"/>
    <w:rsid w:val="00FB0731"/>
    <w:pPr>
      <w:ind w:firstLine="284"/>
      <w:jc w:val="both"/>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00">
    <w:name w:val="Table Grid130"/>
    <w:basedOn w:val="TableNormal"/>
    <w:next w:val="TableGrid"/>
    <w:uiPriority w:val="59"/>
    <w:rsid w:val="00FB0731"/>
    <w:pPr>
      <w:ind w:firstLine="284"/>
      <w:jc w:val="both"/>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7">
    <w:name w:val="Table Grid147"/>
    <w:basedOn w:val="TableNormal"/>
    <w:next w:val="TableGrid"/>
    <w:uiPriority w:val="59"/>
    <w:rsid w:val="00FB0731"/>
    <w:pPr>
      <w:ind w:firstLine="284"/>
      <w:jc w:val="both"/>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00">
    <w:name w:val="Table Grid150"/>
    <w:basedOn w:val="TableNormal"/>
    <w:next w:val="TableGrid"/>
    <w:uiPriority w:val="39"/>
    <w:rsid w:val="00FB0731"/>
    <w:pPr>
      <w:ind w:firstLine="284"/>
      <w:jc w:val="both"/>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FB0731"/>
    <w:pPr>
      <w:ind w:firstLine="284"/>
      <w:jc w:val="both"/>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900">
    <w:name w:val="Table Grid90"/>
    <w:basedOn w:val="TableNormal"/>
    <w:next w:val="TableGrid"/>
    <w:uiPriority w:val="39"/>
    <w:rsid w:val="00FB0731"/>
    <w:pPr>
      <w:ind w:firstLine="284"/>
      <w:jc w:val="both"/>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00">
    <w:name w:val="Table Grid80"/>
    <w:basedOn w:val="TableNormal"/>
    <w:next w:val="TableGrid"/>
    <w:uiPriority w:val="59"/>
    <w:rsid w:val="00FB0731"/>
    <w:pPr>
      <w:ind w:firstLine="284"/>
      <w:jc w:val="both"/>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00">
    <w:name w:val="Table Grid100"/>
    <w:basedOn w:val="TableNormal"/>
    <w:next w:val="TableGrid"/>
    <w:uiPriority w:val="59"/>
    <w:rsid w:val="00FB0731"/>
    <w:pPr>
      <w:ind w:firstLine="284"/>
      <w:jc w:val="both"/>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8">
    <w:name w:val="Table Grid148"/>
    <w:basedOn w:val="TableNormal"/>
    <w:next w:val="TableGrid"/>
    <w:uiPriority w:val="59"/>
    <w:rsid w:val="00FB0731"/>
    <w:pPr>
      <w:ind w:firstLine="284"/>
      <w:jc w:val="both"/>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9">
    <w:name w:val="Table Grid149"/>
    <w:basedOn w:val="TableNormal"/>
    <w:next w:val="TableGrid"/>
    <w:uiPriority w:val="59"/>
    <w:rsid w:val="00FB0731"/>
    <w:pPr>
      <w:ind w:firstLine="284"/>
      <w:jc w:val="both"/>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FB0731"/>
    <w:pPr>
      <w:ind w:firstLine="284"/>
      <w:jc w:val="both"/>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itle41">
    <w:name w:val="Title41"/>
    <w:basedOn w:val="Normal"/>
    <w:rsid w:val="00FB0731"/>
    <w:pPr>
      <w:spacing w:after="150"/>
    </w:pPr>
    <w:rPr>
      <w:rFonts w:eastAsiaTheme="minorEastAsia"/>
      <w:color w:val="auto"/>
      <w:sz w:val="24"/>
      <w:szCs w:val="24"/>
    </w:rPr>
  </w:style>
  <w:style w:type="character" w:customStyle="1" w:styleId="uficommentbody">
    <w:name w:val="uficommentbody"/>
    <w:basedOn w:val="DefaultParagraphFont"/>
    <w:uiPriority w:val="99"/>
    <w:rsid w:val="00FB0731"/>
  </w:style>
  <w:style w:type="paragraph" w:customStyle="1" w:styleId="chuong">
    <w:name w:val="chuong"/>
    <w:basedOn w:val="Normal"/>
    <w:rsid w:val="00FE159B"/>
    <w:pPr>
      <w:spacing w:after="200"/>
      <w:jc w:val="center"/>
    </w:pPr>
    <w:rPr>
      <w:rFonts w:ascii=".VnUtopiaH" w:hAnsi=".VnUtopiaH"/>
      <w:b/>
      <w:color w:val="auto"/>
      <w:sz w:val="28"/>
      <w:szCs w:val="28"/>
    </w:rPr>
  </w:style>
  <w:style w:type="character" w:customStyle="1" w:styleId="field-content">
    <w:name w:val="field-content"/>
    <w:basedOn w:val="DefaultParagraphFont"/>
    <w:rsid w:val="00EE05A7"/>
  </w:style>
  <w:style w:type="table" w:customStyle="1" w:styleId="LightShading3">
    <w:name w:val="Light Shading3"/>
    <w:basedOn w:val="TableNormal"/>
    <w:next w:val="LightShading"/>
    <w:uiPriority w:val="60"/>
    <w:rsid w:val="0084694E"/>
    <w:rPr>
      <w:rFonts w:ascii="Calibri" w:eastAsia="Yu Mincho"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4">
    <w:name w:val="Grid Table 5 Dark - Accent 24"/>
    <w:basedOn w:val="TableNormal"/>
    <w:next w:val="GridTable5DarkAccent2"/>
    <w:uiPriority w:val="50"/>
    <w:rsid w:val="0084694E"/>
    <w:rPr>
      <w:rFonts w:ascii="Calibri" w:eastAsia="Calibri" w:hAnsi="Calibri"/>
      <w:sz w:val="22"/>
      <w:szCs w:val="22"/>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customStyle="1" w:styleId="1111112">
    <w:name w:val="1 / 1.1 / 1.1.12"/>
    <w:basedOn w:val="NoList"/>
    <w:next w:val="111111"/>
    <w:semiHidden/>
    <w:rsid w:val="0084694E"/>
  </w:style>
  <w:style w:type="table" w:customStyle="1" w:styleId="MediumShading2-Accent113">
    <w:name w:val="Medium Shading 2 - Accent 113"/>
    <w:basedOn w:val="TableNormal"/>
    <w:rsid w:val="0084694E"/>
    <w:rPr>
      <w:rFonts w:ascii="Calibri" w:eastAsia="Times New Roman"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601">
    <w:name w:val="TableGrid60"/>
    <w:rsid w:val="0084694E"/>
    <w:rPr>
      <w:rFonts w:ascii="Calibri" w:eastAsia="Times New Roman" w:hAnsi="Calibri"/>
      <w:sz w:val="22"/>
      <w:szCs w:val="22"/>
    </w:rPr>
    <w:tblPr>
      <w:tblCellMar>
        <w:top w:w="0" w:type="dxa"/>
        <w:left w:w="0" w:type="dxa"/>
        <w:bottom w:w="0" w:type="dxa"/>
        <w:right w:w="0" w:type="dxa"/>
      </w:tblCellMar>
    </w:tblPr>
  </w:style>
  <w:style w:type="table" w:customStyle="1" w:styleId="TableNormal139">
    <w:name w:val="Table Normal139"/>
    <w:uiPriority w:val="2"/>
    <w:semiHidden/>
    <w:unhideWhenUsed/>
    <w:qFormat/>
    <w:rsid w:val="0084694E"/>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4">
    <w:name w:val="Grid Table 1 Light - Accent 54"/>
    <w:basedOn w:val="TableNormal"/>
    <w:next w:val="GridTable1LightAccent5"/>
    <w:uiPriority w:val="46"/>
    <w:rsid w:val="0084694E"/>
    <w:rPr>
      <w:rFonts w:ascii="Calibri" w:eastAsia="Calibri" w:hAnsi="Calibri"/>
      <w:sz w:val="22"/>
      <w:szCs w:val="22"/>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4">
    <w:name w:val="Grid Table 4 - Accent 24"/>
    <w:basedOn w:val="TableNormal"/>
    <w:next w:val="GridTable4Accent2"/>
    <w:uiPriority w:val="49"/>
    <w:rsid w:val="0084694E"/>
    <w:rPr>
      <w:rFonts w:ascii="Calibri" w:eastAsia="Calibri" w:hAnsi="Calibri"/>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4">
    <w:name w:val="Grid Table 1 Light - Accent 24"/>
    <w:basedOn w:val="TableNormal"/>
    <w:next w:val="GridTable1LightAccent2"/>
    <w:uiPriority w:val="46"/>
    <w:rsid w:val="0084694E"/>
    <w:rPr>
      <w:rFonts w:ascii="Calibri" w:eastAsia="Calibri" w:hAnsi="Calibri"/>
      <w:sz w:val="22"/>
      <w:szCs w:val="22"/>
    </w:rPr>
    <w:tblPr>
      <w:tblStyleRowBandSize w:val="1"/>
      <w:tblStyleColBandSize w:val="1"/>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3">
    <w:name w:val="Plain Table 113"/>
    <w:basedOn w:val="TableNormal"/>
    <w:next w:val="PlainTable1"/>
    <w:uiPriority w:val="41"/>
    <w:rsid w:val="0084694E"/>
    <w:rPr>
      <w:rFonts w:eastAsia="Times New Roman"/>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5">
    <w:name w:val="Plain Table 15"/>
    <w:basedOn w:val="TableNormal"/>
    <w:next w:val="PlainTable1"/>
    <w:uiPriority w:val="41"/>
    <w:rsid w:val="0084694E"/>
    <w:rPr>
      <w:rFonts w:ascii="Calibri" w:eastAsia="Calibri" w:hAnsi="Calibri"/>
      <w:sz w:val="22"/>
      <w:szCs w:val="22"/>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Picturecaption3TimesNewRoman6">
    <w:name w:val="Picture caption (3) + Times New Roman6"/>
    <w:aliases w:val="12 pt8,Picture caption (17) + Times New Roman"/>
    <w:basedOn w:val="DefaultParagraphFont"/>
    <w:uiPriority w:val="99"/>
    <w:rsid w:val="0084694E"/>
    <w:rPr>
      <w:rFonts w:ascii="Times New Roman" w:hAnsi="Times New Roman" w:cs="Times New Roman"/>
      <w:i w:val="0"/>
      <w:iCs w:val="0"/>
      <w:sz w:val="24"/>
      <w:szCs w:val="24"/>
      <w:u w:val="none"/>
      <w:shd w:val="clear" w:color="auto" w:fill="FFFFFF"/>
    </w:rPr>
  </w:style>
  <w:style w:type="character" w:customStyle="1" w:styleId="answer">
    <w:name w:val="answer"/>
    <w:basedOn w:val="DefaultParagraphFont"/>
    <w:rsid w:val="0084694E"/>
  </w:style>
  <w:style w:type="table" w:customStyle="1" w:styleId="LightShading4">
    <w:name w:val="Light Shading4"/>
    <w:basedOn w:val="TableNormal"/>
    <w:next w:val="LightShading"/>
    <w:uiPriority w:val="60"/>
    <w:rsid w:val="00B032CE"/>
    <w:rPr>
      <w:rFonts w:ascii="Calibri" w:eastAsia="Yu Mincho"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5">
    <w:name w:val="Grid Table 5 Dark - Accent 25"/>
    <w:basedOn w:val="TableNormal"/>
    <w:next w:val="GridTable5DarkAccent2"/>
    <w:uiPriority w:val="50"/>
    <w:rsid w:val="00B032CE"/>
    <w:rPr>
      <w:rFonts w:ascii="Calibri" w:eastAsia="Calibri" w:hAnsi="Calibri"/>
      <w:sz w:val="22"/>
      <w:szCs w:val="22"/>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customStyle="1" w:styleId="1111113">
    <w:name w:val="1 / 1.1 / 1.1.13"/>
    <w:basedOn w:val="NoList"/>
    <w:next w:val="111111"/>
    <w:semiHidden/>
    <w:rsid w:val="00B032CE"/>
  </w:style>
  <w:style w:type="table" w:customStyle="1" w:styleId="MediumShading2-Accent114">
    <w:name w:val="Medium Shading 2 - Accent 114"/>
    <w:basedOn w:val="TableNormal"/>
    <w:rsid w:val="00B032CE"/>
    <w:rPr>
      <w:rFonts w:ascii="Calibri" w:eastAsia="Times New Roman"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701">
    <w:name w:val="TableGrid70"/>
    <w:rsid w:val="00B032CE"/>
    <w:rPr>
      <w:rFonts w:ascii="Calibri" w:eastAsia="Times New Roman" w:hAnsi="Calibri"/>
      <w:sz w:val="22"/>
      <w:szCs w:val="22"/>
    </w:rPr>
    <w:tblPr>
      <w:tblCellMar>
        <w:top w:w="0" w:type="dxa"/>
        <w:left w:w="0" w:type="dxa"/>
        <w:bottom w:w="0" w:type="dxa"/>
        <w:right w:w="0" w:type="dxa"/>
      </w:tblCellMar>
    </w:tblPr>
  </w:style>
  <w:style w:type="table" w:customStyle="1" w:styleId="TableNormal140">
    <w:name w:val="Table Normal140"/>
    <w:uiPriority w:val="2"/>
    <w:semiHidden/>
    <w:unhideWhenUsed/>
    <w:qFormat/>
    <w:rsid w:val="00B032CE"/>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5">
    <w:name w:val="Grid Table 1 Light - Accent 55"/>
    <w:basedOn w:val="TableNormal"/>
    <w:next w:val="GridTable1LightAccent5"/>
    <w:uiPriority w:val="46"/>
    <w:rsid w:val="00B032CE"/>
    <w:rPr>
      <w:rFonts w:ascii="Calibri" w:eastAsia="Calibri" w:hAnsi="Calibri"/>
      <w:sz w:val="22"/>
      <w:szCs w:val="22"/>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5">
    <w:name w:val="Grid Table 4 - Accent 25"/>
    <w:basedOn w:val="TableNormal"/>
    <w:next w:val="GridTable4Accent2"/>
    <w:uiPriority w:val="49"/>
    <w:rsid w:val="00B032CE"/>
    <w:rPr>
      <w:rFonts w:ascii="Calibri" w:eastAsia="Calibri" w:hAnsi="Calibri"/>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5">
    <w:name w:val="Grid Table 1 Light - Accent 25"/>
    <w:basedOn w:val="TableNormal"/>
    <w:next w:val="GridTable1LightAccent2"/>
    <w:uiPriority w:val="46"/>
    <w:rsid w:val="00B032CE"/>
    <w:rPr>
      <w:rFonts w:ascii="Calibri" w:eastAsia="Calibri" w:hAnsi="Calibri"/>
      <w:sz w:val="22"/>
      <w:szCs w:val="22"/>
    </w:rPr>
    <w:tblPr>
      <w:tblStyleRowBandSize w:val="1"/>
      <w:tblStyleColBandSize w:val="1"/>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4">
    <w:name w:val="Plain Table 114"/>
    <w:basedOn w:val="TableNormal"/>
    <w:next w:val="PlainTable1"/>
    <w:uiPriority w:val="41"/>
    <w:rsid w:val="00B032CE"/>
    <w:rPr>
      <w:rFonts w:eastAsia="Times New Roman"/>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6">
    <w:name w:val="Plain Table 16"/>
    <w:basedOn w:val="TableNormal"/>
    <w:next w:val="PlainTable1"/>
    <w:uiPriority w:val="41"/>
    <w:rsid w:val="00B032CE"/>
    <w:rPr>
      <w:rFonts w:ascii="Calibri" w:eastAsia="Calibri" w:hAnsi="Calibri"/>
      <w:sz w:val="22"/>
      <w:szCs w:val="22"/>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UnresolvedMention1">
    <w:name w:val="Unresolved Mention1"/>
    <w:basedOn w:val="DefaultParagraphFont"/>
    <w:uiPriority w:val="99"/>
    <w:semiHidden/>
    <w:unhideWhenUsed/>
    <w:rsid w:val="006B1528"/>
    <w:rPr>
      <w:color w:val="605E5C"/>
      <w:shd w:val="clear" w:color="auto" w:fill="E1DFDD"/>
    </w:rPr>
  </w:style>
  <w:style w:type="paragraph" w:customStyle="1" w:styleId="Normal3">
    <w:name w:val="Normal3"/>
    <w:rsid w:val="00104C77"/>
    <w:rPr>
      <w:rFonts w:eastAsia="Times New Roman"/>
      <w:sz w:val="24"/>
      <w:szCs w:val="24"/>
    </w:rPr>
  </w:style>
  <w:style w:type="table" w:customStyle="1" w:styleId="trongbang1">
    <w:name w:val="trongbang1"/>
    <w:basedOn w:val="TableNormal"/>
    <w:next w:val="TableGrid"/>
    <w:qFormat/>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questiontextmquestiontext">
    <w:name w:val="question_text m_questiontext"/>
    <w:basedOn w:val="DefaultParagraphFont"/>
    <w:rsid w:val="00CE4CCE"/>
  </w:style>
  <w:style w:type="character" w:customStyle="1" w:styleId="questonnopt">
    <w:name w:val="questonnopt"/>
    <w:basedOn w:val="DefaultParagraphFont"/>
    <w:rsid w:val="00CE4CCE"/>
  </w:style>
  <w:style w:type="character" w:customStyle="1" w:styleId="adtext">
    <w:name w:val="adtext"/>
    <w:basedOn w:val="DefaultParagraphFont"/>
    <w:rsid w:val="00CE4CCE"/>
  </w:style>
  <w:style w:type="character" w:customStyle="1" w:styleId="chuongnho">
    <w:name w:val="chuong nho"/>
    <w:basedOn w:val="DefaultParagraphFont"/>
    <w:rsid w:val="00CE4CCE"/>
    <w:rPr>
      <w:rFonts w:ascii=".VnUtopia" w:hAnsi=".VnUtopia"/>
      <w:i/>
      <w:sz w:val="28"/>
      <w:szCs w:val="28"/>
    </w:rPr>
  </w:style>
  <w:style w:type="paragraph" w:customStyle="1" w:styleId="bai">
    <w:name w:val="bai"/>
    <w:basedOn w:val="Normal"/>
    <w:link w:val="baiChar"/>
    <w:rsid w:val="00CE4CCE"/>
    <w:pPr>
      <w:spacing w:before="360" w:after="240"/>
      <w:jc w:val="center"/>
    </w:pPr>
    <w:rPr>
      <w:rFonts w:ascii=".VnTimeH" w:hAnsi=".VnTimeH"/>
      <w:b/>
      <w:color w:val="auto"/>
      <w:sz w:val="24"/>
      <w:szCs w:val="24"/>
    </w:rPr>
  </w:style>
  <w:style w:type="character" w:customStyle="1" w:styleId="bainho">
    <w:name w:val="bai nho"/>
    <w:basedOn w:val="DefaultParagraphFont"/>
    <w:rsid w:val="00CE4CCE"/>
    <w:rPr>
      <w:rFonts w:ascii=".VnTime" w:hAnsi=".VnTime"/>
      <w:i/>
      <w:sz w:val="24"/>
      <w:szCs w:val="24"/>
    </w:rPr>
  </w:style>
  <w:style w:type="paragraph" w:customStyle="1" w:styleId="bangten">
    <w:name w:val="bangten"/>
    <w:basedOn w:val="Normal"/>
    <w:link w:val="bangtenChar"/>
    <w:rsid w:val="00CE4CCE"/>
    <w:pPr>
      <w:spacing w:before="40" w:after="60" w:line="264" w:lineRule="auto"/>
      <w:jc w:val="center"/>
    </w:pPr>
    <w:rPr>
      <w:rFonts w:ascii=".VnTime" w:hAnsi=".VnTime"/>
      <w:b/>
      <w:color w:val="auto"/>
      <w:sz w:val="24"/>
      <w:szCs w:val="24"/>
    </w:rPr>
  </w:style>
  <w:style w:type="paragraph" w:customStyle="1" w:styleId="bang">
    <w:name w:val="bang"/>
    <w:basedOn w:val="Normal"/>
    <w:link w:val="bangChar"/>
    <w:rsid w:val="00CE4CCE"/>
    <w:pPr>
      <w:spacing w:before="40" w:after="80" w:line="264" w:lineRule="auto"/>
      <w:jc w:val="both"/>
    </w:pPr>
    <w:rPr>
      <w:rFonts w:ascii=".VnTime" w:hAnsi=".VnTime"/>
      <w:color w:val="auto"/>
      <w:sz w:val="24"/>
      <w:szCs w:val="24"/>
    </w:rPr>
  </w:style>
  <w:style w:type="character" w:customStyle="1" w:styleId="bangChar">
    <w:name w:val="bang Char"/>
    <w:basedOn w:val="DefaultParagraphFont"/>
    <w:link w:val="bang"/>
    <w:rsid w:val="00CE4CCE"/>
    <w:rPr>
      <w:rFonts w:ascii=".VnTime" w:eastAsia="Times New Roman" w:hAnsi=".VnTime"/>
      <w:sz w:val="24"/>
      <w:szCs w:val="24"/>
    </w:rPr>
  </w:style>
  <w:style w:type="character" w:customStyle="1" w:styleId="bangtenChar">
    <w:name w:val="bangten Char"/>
    <w:basedOn w:val="DefaultParagraphFont"/>
    <w:link w:val="bangten"/>
    <w:rsid w:val="00CE4CCE"/>
    <w:rPr>
      <w:rFonts w:ascii=".VnTime" w:eastAsia="Times New Roman" w:hAnsi=".VnTime"/>
      <w:b/>
      <w:sz w:val="24"/>
      <w:szCs w:val="24"/>
    </w:rPr>
  </w:style>
  <w:style w:type="character" w:customStyle="1" w:styleId="baiChar">
    <w:name w:val="bai Char"/>
    <w:basedOn w:val="DefaultParagraphFont"/>
    <w:link w:val="bai"/>
    <w:rsid w:val="00CE4CCE"/>
    <w:rPr>
      <w:rFonts w:ascii=".VnTimeH" w:eastAsia="Times New Roman" w:hAnsi=".VnTimeH"/>
      <w:b/>
      <w:sz w:val="24"/>
      <w:szCs w:val="24"/>
    </w:rPr>
  </w:style>
  <w:style w:type="table" w:customStyle="1" w:styleId="TableGrid11140">
    <w:name w:val="Table Grid1114"/>
    <w:basedOn w:val="TableNormal"/>
    <w:next w:val="TableGrid"/>
    <w:uiPriority w:val="39"/>
    <w:rsid w:val="00CE4CCE"/>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excerpt">
    <w:name w:val="noexcerpt"/>
    <w:basedOn w:val="DefaultParagraphFont"/>
    <w:rsid w:val="00CE4CCE"/>
  </w:style>
  <w:style w:type="table" w:customStyle="1" w:styleId="GridTable4-Accent26">
    <w:name w:val="Grid Table 4 - Accent 26"/>
    <w:basedOn w:val="TableNormal"/>
    <w:next w:val="GridTable4Accent2"/>
    <w:uiPriority w:val="49"/>
    <w:rsid w:val="00CE4CCE"/>
    <w:rPr>
      <w:rFonts w:eastAsia="Times New Roman"/>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31">
    <w:name w:val="Grid Table 4 - Accent 31"/>
    <w:basedOn w:val="TableNormal"/>
    <w:next w:val="GridTable4Accent3"/>
    <w:uiPriority w:val="49"/>
    <w:rsid w:val="00CE4CCE"/>
    <w:rPr>
      <w:rFonts w:eastAsia="Times New Roman"/>
    </w:rPr>
    <w:tblPr>
      <w:tblStyleRowBandSize w:val="1"/>
      <w:tblStyleColBandSize w:val="1"/>
      <w:tblInd w:w="0" w:type="dxa"/>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CellMar>
        <w:top w:w="0" w:type="dxa"/>
        <w:left w:w="108" w:type="dxa"/>
        <w:bottom w:w="0" w:type="dxa"/>
        <w:right w:w="108" w:type="dxa"/>
      </w:tblCellMar>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insideV w:val="nil"/>
        </w:tcBorders>
        <w:shd w:val="clear" w:color="auto" w:fill="A5A5A5"/>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4-Accent211">
    <w:name w:val="Grid Table 4 - Accent 211"/>
    <w:basedOn w:val="TableNormal"/>
    <w:uiPriority w:val="49"/>
    <w:rsid w:val="00CE4CCE"/>
    <w:rPr>
      <w:rFonts w:eastAsia="Times New Roman"/>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character" w:customStyle="1" w:styleId="UnresolvedMention10">
    <w:name w:val="Unresolved Mention1"/>
    <w:basedOn w:val="DefaultParagraphFont"/>
    <w:uiPriority w:val="99"/>
    <w:semiHidden/>
    <w:unhideWhenUsed/>
    <w:rsid w:val="00CE4CCE"/>
    <w:rPr>
      <w:color w:val="605E5C"/>
      <w:shd w:val="clear" w:color="auto" w:fill="E1DFDD"/>
    </w:rPr>
  </w:style>
  <w:style w:type="table" w:customStyle="1" w:styleId="TableGrid1600">
    <w:name w:val="Table Grid160"/>
    <w:basedOn w:val="TableNormal"/>
    <w:next w:val="TableGrid"/>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00">
    <w:name w:val="Table Grid1310"/>
    <w:basedOn w:val="TableNormal"/>
    <w:next w:val="TableGrid"/>
    <w:uiPriority w:val="39"/>
    <w:rsid w:val="00CE4CCE"/>
    <w:rPr>
      <w:rFonts w:ascii="Arial" w:eastAsia="Arial" w:hAnsi="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26">
    <w:name w:val="Grid Table 1 Light - Accent 26"/>
    <w:basedOn w:val="TableNormal"/>
    <w:next w:val="GridTable1LightAccent2"/>
    <w:uiPriority w:val="46"/>
    <w:rsid w:val="00CE4CCE"/>
    <w:rPr>
      <w:rFonts w:eastAsia="Times New Roman"/>
    </w:rPr>
    <w:tblPr>
      <w:tblStyleRowBandSize w:val="1"/>
      <w:tblStyleColBandSize w:val="1"/>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GridTable4-Accent11">
    <w:name w:val="Grid Table 4 - Accent 11"/>
    <w:basedOn w:val="TableNormal"/>
    <w:next w:val="GridTable4Accent1"/>
    <w:uiPriority w:val="49"/>
    <w:rsid w:val="00CE4CCE"/>
    <w:rPr>
      <w:rFonts w:eastAsia="Times New Roman"/>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PlainTable17">
    <w:name w:val="Plain Table 17"/>
    <w:basedOn w:val="TableNormal"/>
    <w:next w:val="PlainTable1"/>
    <w:uiPriority w:val="41"/>
    <w:rsid w:val="00CE4CCE"/>
    <w:rPr>
      <w:rFonts w:eastAsia="Times New Roman"/>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a1">
    <w:name w:val="a1"/>
    <w:basedOn w:val="Heading1"/>
    <w:link w:val="a1Char"/>
    <w:qFormat/>
    <w:rsid w:val="00CE4CCE"/>
    <w:pPr>
      <w:keepNext w:val="0"/>
      <w:spacing w:before="100" w:beforeAutospacing="1" w:after="100" w:afterAutospacing="1"/>
      <w:ind w:left="720" w:hanging="360"/>
      <w:jc w:val="left"/>
    </w:pPr>
    <w:rPr>
      <w:kern w:val="36"/>
      <w:szCs w:val="48"/>
    </w:rPr>
  </w:style>
  <w:style w:type="paragraph" w:customStyle="1" w:styleId="a2">
    <w:name w:val="a2"/>
    <w:basedOn w:val="Heading2"/>
    <w:next w:val="a1"/>
    <w:link w:val="a2Char"/>
    <w:qFormat/>
    <w:rsid w:val="00CE4CCE"/>
    <w:pPr>
      <w:numPr>
        <w:numId w:val="40"/>
      </w:numPr>
      <w:spacing w:before="40" w:line="276" w:lineRule="auto"/>
    </w:pPr>
    <w:rPr>
      <w:bCs w:val="0"/>
      <w:color w:val="2F5496"/>
      <w:sz w:val="26"/>
    </w:rPr>
  </w:style>
  <w:style w:type="character" w:customStyle="1" w:styleId="a1Char">
    <w:name w:val="a1 Char"/>
    <w:basedOn w:val="Heading1Char"/>
    <w:link w:val="a1"/>
    <w:rsid w:val="00CE4CCE"/>
    <w:rPr>
      <w:rFonts w:ascii="Times New Roman" w:eastAsia="Times New Roman" w:hAnsi="Times New Roman" w:cs="Times New Roman"/>
      <w:b/>
      <w:bCs/>
      <w:kern w:val="36"/>
      <w:sz w:val="28"/>
      <w:szCs w:val="48"/>
    </w:rPr>
  </w:style>
  <w:style w:type="paragraph" w:customStyle="1" w:styleId="a3">
    <w:name w:val="a3"/>
    <w:basedOn w:val="Heading3"/>
    <w:link w:val="a3Char"/>
    <w:qFormat/>
    <w:rsid w:val="00CE4CCE"/>
    <w:pPr>
      <w:numPr>
        <w:numId w:val="39"/>
      </w:numPr>
      <w:spacing w:before="40"/>
      <w:jc w:val="left"/>
    </w:pPr>
    <w:rPr>
      <w:b w:val="0"/>
      <w:i/>
      <w:color w:val="1F3763"/>
      <w:sz w:val="26"/>
    </w:rPr>
  </w:style>
  <w:style w:type="character" w:customStyle="1" w:styleId="a2Char">
    <w:name w:val="a2 Char"/>
    <w:basedOn w:val="Heading2Char"/>
    <w:link w:val="a2"/>
    <w:rsid w:val="00CE4CCE"/>
    <w:rPr>
      <w:rFonts w:ascii="Times New Roman" w:eastAsia="Times New Roman" w:hAnsi="Times New Roman" w:cs="Times New Roman"/>
      <w:b/>
      <w:bCs w:val="0"/>
      <w:color w:val="2F5496"/>
      <w:sz w:val="26"/>
      <w:szCs w:val="26"/>
    </w:rPr>
  </w:style>
  <w:style w:type="table" w:customStyle="1" w:styleId="TableGrid12101">
    <w:name w:val="Table Grid1210"/>
    <w:basedOn w:val="TableNormal"/>
    <w:next w:val="TableGrid"/>
    <w:uiPriority w:val="39"/>
    <w:rsid w:val="00CE4CCE"/>
    <w:rPr>
      <w:rFonts w:ascii="Arial" w:eastAsia="Arial" w:hAnsi="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3Char">
    <w:name w:val="a3 Char"/>
    <w:basedOn w:val="a2Char"/>
    <w:link w:val="a3"/>
    <w:rsid w:val="00CE4CCE"/>
    <w:rPr>
      <w:rFonts w:ascii="Times New Roman" w:eastAsia="Times New Roman" w:hAnsi="Times New Roman" w:cs="Times New Roman"/>
      <w:b w:val="0"/>
      <w:bCs w:val="0"/>
      <w:i/>
      <w:color w:val="1F3763"/>
      <w:sz w:val="26"/>
      <w:szCs w:val="24"/>
    </w:rPr>
  </w:style>
  <w:style w:type="paragraph" w:customStyle="1" w:styleId="A4">
    <w:name w:val="A4"/>
    <w:basedOn w:val="Normal"/>
    <w:rsid w:val="00CE4CCE"/>
  </w:style>
  <w:style w:type="table" w:customStyle="1" w:styleId="GridTable5Dark-Accent26">
    <w:name w:val="Grid Table 5 Dark - Accent 26"/>
    <w:basedOn w:val="TableNormal"/>
    <w:next w:val="GridTable5DarkAccent2"/>
    <w:uiPriority w:val="50"/>
    <w:rsid w:val="00CE4CCE"/>
    <w:rPr>
      <w:rFonts w:eastAsia="Times New Roma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table" w:customStyle="1" w:styleId="ListTable4-Accent21">
    <w:name w:val="List Table 4 - Accent 21"/>
    <w:basedOn w:val="TableNormal"/>
    <w:next w:val="ListTable4Accent2"/>
    <w:uiPriority w:val="49"/>
    <w:rsid w:val="00CE4CCE"/>
    <w:rPr>
      <w:rFonts w:eastAsia="Times New Roman"/>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tcBorders>
        <w:shd w:val="clear" w:color="auto" w:fill="ED7D31"/>
      </w:tcPr>
    </w:tblStylePr>
    <w:tblStylePr w:type="lastRow">
      <w:rPr>
        <w:b/>
        <w:bCs/>
      </w:rPr>
      <w:tblPr/>
      <w:tcPr>
        <w:tcBorders>
          <w:top w:val="double" w:sz="4" w:space="0" w:color="F4B083"/>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TableGrid2201">
    <w:name w:val="Table Grid220"/>
    <w:basedOn w:val="TableNormal"/>
    <w:next w:val="TableGrid"/>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0">
    <w:name w:val="Table Grid1115"/>
    <w:basedOn w:val="TableNormal"/>
    <w:next w:val="TableGrid"/>
    <w:uiPriority w:val="39"/>
    <w:rsid w:val="00CE4CCE"/>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221">
    <w:name w:val="Grid Table 4 - Accent 221"/>
    <w:basedOn w:val="TableNormal"/>
    <w:next w:val="GridTable4Accent2"/>
    <w:uiPriority w:val="49"/>
    <w:rsid w:val="00CE4CCE"/>
    <w:rPr>
      <w:rFonts w:eastAsia="Times New Roman"/>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231">
    <w:name w:val="Grid Table 4 - Accent 231"/>
    <w:basedOn w:val="TableNormal"/>
    <w:next w:val="GridTable4Accent2"/>
    <w:uiPriority w:val="49"/>
    <w:rsid w:val="00CE4CCE"/>
    <w:rPr>
      <w:rFonts w:ascii="Arial" w:eastAsia="Arial" w:hAnsi="Arial"/>
      <w:sz w:val="22"/>
      <w:szCs w:val="22"/>
      <w:lang w:val="vi-VN"/>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ListTable3-Accent21">
    <w:name w:val="List Table 3 - Accent 21"/>
    <w:basedOn w:val="TableNormal"/>
    <w:next w:val="ListTable3Accent2"/>
    <w:uiPriority w:val="48"/>
    <w:rsid w:val="00CE4CCE"/>
    <w:rPr>
      <w:rFonts w:eastAsia="Times New Roman"/>
    </w:rPr>
    <w:tblPr>
      <w:tblStyleRowBandSize w:val="1"/>
      <w:tblStyleColBandSize w:val="1"/>
      <w:tblInd w:w="0" w:type="dxa"/>
      <w:tblBorders>
        <w:top w:val="single" w:sz="4" w:space="0" w:color="ED7D31"/>
        <w:left w:val="single" w:sz="4" w:space="0" w:color="ED7D31"/>
        <w:bottom w:val="single" w:sz="4" w:space="0" w:color="ED7D31"/>
        <w:right w:val="single" w:sz="4" w:space="0" w:color="ED7D31"/>
      </w:tblBorders>
      <w:tblCellMar>
        <w:top w:w="0" w:type="dxa"/>
        <w:left w:w="108" w:type="dxa"/>
        <w:bottom w:w="0" w:type="dxa"/>
        <w:right w:w="108" w:type="dxa"/>
      </w:tblCellMar>
    </w:tblPr>
    <w:tblStylePr w:type="firstRow">
      <w:rPr>
        <w:b/>
        <w:bCs/>
        <w:color w:val="FFFFFF"/>
      </w:rPr>
      <w:tblPr/>
      <w:tcPr>
        <w:shd w:val="clear" w:color="auto" w:fill="ED7D31"/>
      </w:tcPr>
    </w:tblStylePr>
    <w:tblStylePr w:type="lastRow">
      <w:rPr>
        <w:b/>
        <w:bCs/>
      </w:rPr>
      <w:tblPr/>
      <w:tcPr>
        <w:tcBorders>
          <w:top w:val="double" w:sz="4" w:space="0" w:color="ED7D31"/>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ED7D31"/>
          <w:right w:val="single" w:sz="4" w:space="0" w:color="ED7D31"/>
        </w:tcBorders>
      </w:tcPr>
    </w:tblStylePr>
    <w:tblStylePr w:type="band1Horz">
      <w:tblPr/>
      <w:tcPr>
        <w:tcBorders>
          <w:top w:val="single" w:sz="4" w:space="0" w:color="ED7D31"/>
          <w:bottom w:val="single" w:sz="4" w:space="0" w:color="ED7D3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left w:val="nil"/>
        </w:tcBorders>
      </w:tcPr>
    </w:tblStylePr>
    <w:tblStylePr w:type="swCell">
      <w:tblPr/>
      <w:tcPr>
        <w:tcBorders>
          <w:top w:val="double" w:sz="4" w:space="0" w:color="ED7D31"/>
          <w:right w:val="nil"/>
        </w:tcBorders>
      </w:tcPr>
    </w:tblStylePr>
  </w:style>
  <w:style w:type="table" w:customStyle="1" w:styleId="TableGrid3300">
    <w:name w:val="Table Grid330"/>
    <w:basedOn w:val="TableNormal"/>
    <w:next w:val="TableGrid"/>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4">
    <w:name w:val="Table Grid1124"/>
    <w:basedOn w:val="TableNormal"/>
    <w:next w:val="TableGrid"/>
    <w:uiPriority w:val="39"/>
    <w:rsid w:val="00CE4CCE"/>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241">
    <w:name w:val="Grid Table 4 - Accent 241"/>
    <w:basedOn w:val="TableNormal"/>
    <w:next w:val="GridTable4Accent2"/>
    <w:uiPriority w:val="49"/>
    <w:rsid w:val="00CE4CCE"/>
    <w:rPr>
      <w:rFonts w:eastAsia="Times New Roman"/>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TableGrid176">
    <w:name w:val="Table Grid176"/>
    <w:basedOn w:val="TableNormal"/>
    <w:next w:val="TableGrid"/>
    <w:uiPriority w:val="39"/>
    <w:rsid w:val="00CE4CCE"/>
    <w:rPr>
      <w:rFonts w:ascii="Arial" w:eastAsia="Arial" w:hAnsi="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0">
    <w:name w:val="Table Grid430"/>
    <w:basedOn w:val="TableNormal"/>
    <w:next w:val="TableGrid"/>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next w:val="TableGrid"/>
    <w:uiPriority w:val="39"/>
    <w:rsid w:val="00CE4CCE"/>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251">
    <w:name w:val="Grid Table 4 - Accent 251"/>
    <w:basedOn w:val="TableNormal"/>
    <w:next w:val="GridTable4Accent2"/>
    <w:uiPriority w:val="49"/>
    <w:rsid w:val="00CE4CCE"/>
    <w:rPr>
      <w:rFonts w:eastAsia="Times New Roman"/>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212">
    <w:name w:val="Grid Table 4 - Accent 212"/>
    <w:basedOn w:val="TableNormal"/>
    <w:uiPriority w:val="49"/>
    <w:rsid w:val="00CE4CCE"/>
    <w:rPr>
      <w:rFonts w:eastAsia="Times New Roman"/>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261">
    <w:name w:val="Grid Table 4 - Accent 261"/>
    <w:basedOn w:val="TableNormal"/>
    <w:next w:val="GridTable4Accent2"/>
    <w:uiPriority w:val="49"/>
    <w:rsid w:val="00CE4CCE"/>
    <w:rPr>
      <w:rFonts w:ascii="Arial" w:eastAsia="Arial" w:hAnsi="Arial"/>
      <w:sz w:val="22"/>
      <w:szCs w:val="22"/>
      <w:lang w:val="vi-VN"/>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TableGrid5300">
    <w:name w:val="Table Grid530"/>
    <w:basedOn w:val="TableNormal"/>
    <w:next w:val="TableGrid"/>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next w:val="TableGrid"/>
    <w:uiPriority w:val="39"/>
    <w:rsid w:val="00CE4CCE"/>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51">
    <w:name w:val="Grid Table 4 - Accent 51"/>
    <w:basedOn w:val="TableNormal"/>
    <w:next w:val="GridTable4Accent5"/>
    <w:uiPriority w:val="49"/>
    <w:rsid w:val="00CE4CCE"/>
    <w:rPr>
      <w:rFonts w:eastAsia="Times New Roman"/>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TableGrid6100">
    <w:name w:val="Table Grid610"/>
    <w:basedOn w:val="TableNormal"/>
    <w:next w:val="TableGrid"/>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next w:val="TableGrid"/>
    <w:uiPriority w:val="39"/>
    <w:rsid w:val="00CE4CCE"/>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11">
    <w:name w:val="Grid Table 5 Dark - Accent 211"/>
    <w:basedOn w:val="TableNormal"/>
    <w:next w:val="GridTable5DarkAccent2"/>
    <w:uiPriority w:val="50"/>
    <w:rsid w:val="00CE4CCE"/>
    <w:rPr>
      <w:rFonts w:eastAsia="Times New Roma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table" w:customStyle="1" w:styleId="TableGrid717">
    <w:name w:val="Table Grid717"/>
    <w:basedOn w:val="TableNormal"/>
    <w:next w:val="TableGrid"/>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2">
    <w:name w:val="Table Grid1162"/>
    <w:basedOn w:val="TableNormal"/>
    <w:next w:val="TableGrid"/>
    <w:uiPriority w:val="39"/>
    <w:rsid w:val="00CE4CCE"/>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21">
    <w:name w:val="Grid Table 5 Dark - Accent 221"/>
    <w:basedOn w:val="TableNormal"/>
    <w:next w:val="GridTable5DarkAccent2"/>
    <w:uiPriority w:val="50"/>
    <w:rsid w:val="00CE4CCE"/>
    <w:rPr>
      <w:rFonts w:eastAsia="Times New Roma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table" w:customStyle="1" w:styleId="TableGrid814">
    <w:name w:val="Table Grid814"/>
    <w:basedOn w:val="TableNormal"/>
    <w:next w:val="TableGrid"/>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2">
    <w:name w:val="Table Grid1172"/>
    <w:basedOn w:val="TableNormal"/>
    <w:next w:val="TableGrid"/>
    <w:uiPriority w:val="39"/>
    <w:rsid w:val="00CE4CCE"/>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1">
    <w:name w:val="Table Grid2110"/>
    <w:basedOn w:val="TableNormal"/>
    <w:next w:val="TableGrid"/>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0">
    <w:name w:val="Table Grid910"/>
    <w:basedOn w:val="TableNormal"/>
    <w:next w:val="TableGrid"/>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2">
    <w:name w:val="Table Grid1182"/>
    <w:basedOn w:val="TableNormal"/>
    <w:next w:val="TableGrid"/>
    <w:uiPriority w:val="39"/>
    <w:rsid w:val="00CE4CCE"/>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31">
    <w:name w:val="Grid Table 5 Dark - Accent 231"/>
    <w:basedOn w:val="TableNormal"/>
    <w:next w:val="GridTable5DarkAccent2"/>
    <w:uiPriority w:val="50"/>
    <w:rsid w:val="00CE4CCE"/>
    <w:rPr>
      <w:rFonts w:eastAsia="Times New Roma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table" w:customStyle="1" w:styleId="PlainTable115">
    <w:name w:val="Plain Table 115"/>
    <w:basedOn w:val="TableNormal"/>
    <w:next w:val="PlainTable1"/>
    <w:uiPriority w:val="41"/>
    <w:rsid w:val="00CE4CCE"/>
    <w:rPr>
      <w:rFonts w:eastAsia="Times New Roman"/>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14100">
    <w:name w:val="Table Grid1410"/>
    <w:basedOn w:val="TableNormal"/>
    <w:next w:val="TableGrid"/>
    <w:uiPriority w:val="39"/>
    <w:rsid w:val="00CE4CCE"/>
    <w:rPr>
      <w:rFonts w:ascii="Arial" w:eastAsia="Arial" w:hAnsi="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00">
    <w:name w:val="Table Grid1010"/>
    <w:basedOn w:val="TableNormal"/>
    <w:next w:val="TableGrid"/>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2">
    <w:name w:val="Table Grid1192"/>
    <w:basedOn w:val="TableNormal"/>
    <w:next w:val="TableGrid"/>
    <w:uiPriority w:val="39"/>
    <w:rsid w:val="00CE4CCE"/>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0">
    <w:name w:val="Table Grid1510"/>
    <w:basedOn w:val="TableNormal"/>
    <w:next w:val="TableGrid"/>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2">
    <w:name w:val="Table Grid11102"/>
    <w:basedOn w:val="TableNormal"/>
    <w:next w:val="TableGrid"/>
    <w:uiPriority w:val="39"/>
    <w:rsid w:val="00CE4CCE"/>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41">
    <w:name w:val="Grid Table 5 Dark - Accent 241"/>
    <w:basedOn w:val="TableNormal"/>
    <w:next w:val="GridTable5DarkAccent2"/>
    <w:uiPriority w:val="50"/>
    <w:rsid w:val="00CE4CCE"/>
    <w:rPr>
      <w:rFonts w:eastAsia="Times New Roma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table" w:customStyle="1" w:styleId="TableGrid166">
    <w:name w:val="Table Grid166"/>
    <w:basedOn w:val="TableNormal"/>
    <w:next w:val="TableGrid"/>
    <w:rsid w:val="00CE4CC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39"/>
    <w:rsid w:val="00CE4CCE"/>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mmentText1">
    <w:name w:val="Comment Text1"/>
    <w:basedOn w:val="Normal"/>
    <w:next w:val="CommentText"/>
    <w:uiPriority w:val="99"/>
    <w:semiHidden/>
    <w:qFormat/>
    <w:rsid w:val="00CE4CCE"/>
    <w:rPr>
      <w:rFonts w:ascii=".VnTime" w:hAnsi=".VnTime"/>
      <w:color w:val="auto"/>
      <w:sz w:val="22"/>
      <w:szCs w:val="22"/>
    </w:rPr>
  </w:style>
  <w:style w:type="table" w:customStyle="1" w:styleId="trongbang11">
    <w:name w:val="trongbang11"/>
    <w:basedOn w:val="TableNormal"/>
    <w:next w:val="TableGrid"/>
    <w:qFormat/>
    <w:rsid w:val="00CE4CCE"/>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2100">
    <w:name w:val="Table Grid3210"/>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2100">
    <w:name w:val="Table Grid4210"/>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114">
    <w:name w:val="Table Grid5114"/>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7">
    <w:name w:val="Table Grid617"/>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8">
    <w:name w:val="Table Grid718"/>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15">
    <w:name w:val="Table Grid815"/>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914">
    <w:name w:val="Table Grid914"/>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14">
    <w:name w:val="Table Grid1014"/>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121">
    <w:name w:val="Table Grid11121"/>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15">
    <w:name w:val="Table Grid1215"/>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14">
    <w:name w:val="Table Grid1314"/>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12">
    <w:name w:val="Table Grid1412"/>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12">
    <w:name w:val="Table Grid1512"/>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612">
    <w:name w:val="Table Grid1612"/>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12">
    <w:name w:val="Table Grid1712"/>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120">
    <w:name w:val="Table Grid2112"/>
    <w:basedOn w:val="TableNormal"/>
    <w:uiPriority w:val="59"/>
    <w:qFormat/>
    <w:rsid w:val="00CE4CC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GridTable5Dark-Accent2111">
    <w:name w:val="Grid Table 5 Dark - Accent 2111"/>
    <w:basedOn w:val="TableNormal"/>
    <w:uiPriority w:val="50"/>
    <w:qFormat/>
    <w:rsid w:val="00CE4CCE"/>
    <w:tblPr>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table" w:customStyle="1" w:styleId="TableGrid13111">
    <w:name w:val="Table Grid13111"/>
    <w:basedOn w:val="TableNormal"/>
    <w:uiPriority w:val="59"/>
    <w:qFormat/>
    <w:rsid w:val="00CE4CCE"/>
    <w:pPr>
      <w:ind w:firstLine="284"/>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GridTable1Light-Accent511">
    <w:name w:val="Grid Table 1 Light - Accent 511"/>
    <w:basedOn w:val="TableNormal"/>
    <w:uiPriority w:val="46"/>
    <w:qFormat/>
    <w:rsid w:val="00CE4CCE"/>
    <w:tblPr>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13">
    <w:name w:val="Grid Table 4 - Accent 213"/>
    <w:basedOn w:val="TableNormal"/>
    <w:uiPriority w:val="49"/>
    <w:qFormat/>
    <w:rsid w:val="00CE4CCE"/>
    <w:tblPr>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11">
    <w:name w:val="Grid Table 1 Light - Accent 211"/>
    <w:basedOn w:val="TableNormal"/>
    <w:uiPriority w:val="46"/>
    <w:qFormat/>
    <w:rsid w:val="00CE4CCE"/>
    <w:tblPr>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1">
    <w:name w:val="Plain Table 1111"/>
    <w:basedOn w:val="TableNormal"/>
    <w:uiPriority w:val="41"/>
    <w:qFormat/>
    <w:rsid w:val="00CE4CCE"/>
    <w:rPr>
      <w:rFonts w:eastAsia="Times New Roman"/>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21">
    <w:name w:val="Plain Table 121"/>
    <w:basedOn w:val="TableNormal"/>
    <w:uiPriority w:val="41"/>
    <w:qFormat/>
    <w:rsid w:val="00CE4CCE"/>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5Dark-Accent2211">
    <w:name w:val="Grid Table 5 Dark - Accent 2211"/>
    <w:basedOn w:val="TableNormal"/>
    <w:next w:val="GridTable5DarkAccent2"/>
    <w:uiPriority w:val="50"/>
    <w:rsid w:val="00CE4CCE"/>
    <w:rPr>
      <w:rFonts w:ascii="Calibri" w:eastAsia="Calibri" w:hAnsi="Calibri"/>
      <w:sz w:val="22"/>
      <w:szCs w:val="22"/>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customStyle="1" w:styleId="1111114">
    <w:name w:val="1 / 1.1 / 1.1.14"/>
    <w:basedOn w:val="NoList"/>
    <w:next w:val="111111"/>
    <w:semiHidden/>
    <w:rsid w:val="00CE4CCE"/>
  </w:style>
  <w:style w:type="table" w:customStyle="1" w:styleId="GridTable4-Accent2211">
    <w:name w:val="Grid Table 4 - Accent 2211"/>
    <w:basedOn w:val="TableNormal"/>
    <w:next w:val="GridTable4Accent2"/>
    <w:uiPriority w:val="49"/>
    <w:rsid w:val="00CE4CCE"/>
    <w:rPr>
      <w:rFonts w:ascii="Calibri" w:eastAsia="Calibri" w:hAnsi="Calibri"/>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PlainTable11111">
    <w:name w:val="Plain Table 11111"/>
    <w:basedOn w:val="TableNormal"/>
    <w:next w:val="PlainTable1"/>
    <w:uiPriority w:val="41"/>
    <w:rsid w:val="00CE4CCE"/>
    <w:rPr>
      <w:rFonts w:eastAsia="Times New Roman"/>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5Dark-Accent251">
    <w:name w:val="Grid Table 5 Dark - Accent 251"/>
    <w:basedOn w:val="TableNormal"/>
    <w:next w:val="GridTable5DarkAccent2"/>
    <w:uiPriority w:val="50"/>
    <w:rsid w:val="00CE4CCE"/>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table" w:customStyle="1" w:styleId="GridTable1Light-Accent531">
    <w:name w:val="Grid Table 1 Light - Accent 531"/>
    <w:basedOn w:val="TableNormal"/>
    <w:next w:val="GridTable1LightAccent5"/>
    <w:uiPriority w:val="46"/>
    <w:rsid w:val="00CE4CCE"/>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7">
    <w:name w:val="Grid Table 4 - Accent 27"/>
    <w:basedOn w:val="TableNormal"/>
    <w:next w:val="GridTable4Accent2"/>
    <w:uiPriority w:val="49"/>
    <w:rsid w:val="00CE4CCE"/>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31">
    <w:name w:val="Grid Table 1 Light - Accent 231"/>
    <w:basedOn w:val="TableNormal"/>
    <w:next w:val="GridTable1LightAccent2"/>
    <w:uiPriority w:val="46"/>
    <w:rsid w:val="00CE4CCE"/>
    <w:tblPr>
      <w:tblStyleRowBandSize w:val="1"/>
      <w:tblStyleColBandSize w:val="1"/>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41">
    <w:name w:val="Plain Table 141"/>
    <w:basedOn w:val="TableNormal"/>
    <w:next w:val="PlainTable1"/>
    <w:uiPriority w:val="41"/>
    <w:rsid w:val="00CE4CCE"/>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115">
    <w:name w:val="Table Grid3115"/>
    <w:basedOn w:val="TableNormal"/>
    <w:next w:val="TableGrid"/>
    <w:uiPriority w:val="39"/>
    <w:rsid w:val="00CE4CCE"/>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next w:val="TableGrid"/>
    <w:uiPriority w:val="39"/>
    <w:rsid w:val="00CE4CCE"/>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next w:val="TableGrid"/>
    <w:uiPriority w:val="39"/>
    <w:rsid w:val="00CE4CCE"/>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2">
    <w:name w:val="Table Grid2102"/>
    <w:basedOn w:val="TableNormal"/>
    <w:next w:val="TableGrid"/>
    <w:uiPriority w:val="39"/>
    <w:qFormat/>
    <w:rsid w:val="00CE4CCE"/>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next w:val="TableGrid"/>
    <w:uiPriority w:val="39"/>
    <w:qFormat/>
    <w:rsid w:val="00CE4CCE"/>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56">
    <w:name w:val="Grid Table 1 Light - Accent 56"/>
    <w:basedOn w:val="TableNormal"/>
    <w:next w:val="GridTable1LightAccent5"/>
    <w:uiPriority w:val="46"/>
    <w:rsid w:val="00CE4CCE"/>
    <w:rPr>
      <w:rFonts w:ascii="Arial" w:eastAsia="Arial" w:hAnsi="Arial"/>
      <w:sz w:val="22"/>
      <w:szCs w:val="22"/>
      <w:lang w:val="vi-VN"/>
    </w:rPr>
    <w:tblPr>
      <w:tblStyleRowBandSize w:val="1"/>
      <w:tblStyleColBandSize w:val="1"/>
      <w:tblInd w:w="0" w:type="dxa"/>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CellMar>
        <w:top w:w="0" w:type="dxa"/>
        <w:left w:w="108" w:type="dxa"/>
        <w:bottom w:w="0" w:type="dxa"/>
        <w:right w:w="108" w:type="dxa"/>
      </w:tblCellMar>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GridTable4Accent3">
    <w:name w:val="Grid Table 4 Accent 3"/>
    <w:basedOn w:val="TableNormal"/>
    <w:uiPriority w:val="49"/>
    <w:rsid w:val="00CE4CCE"/>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4Accent1">
    <w:name w:val="Grid Table 4 Accent 1"/>
    <w:basedOn w:val="TableNormal"/>
    <w:uiPriority w:val="49"/>
    <w:rsid w:val="00CE4CCE"/>
    <w:tblPr>
      <w:tblStyleRowBandSize w:val="1"/>
      <w:tblStyleColBandSize w:val="1"/>
      <w:tblInd w:w="0" w:type="dxa"/>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ListTable4Accent2">
    <w:name w:val="List Table 4 Accent 2"/>
    <w:basedOn w:val="TableNormal"/>
    <w:uiPriority w:val="49"/>
    <w:rsid w:val="00CE4CCE"/>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tcBorders>
        <w:shd w:val="clear" w:color="auto" w:fill="ED7D31" w:themeFill="accent2"/>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ListTable3Accent2">
    <w:name w:val="List Table 3 Accent 2"/>
    <w:basedOn w:val="TableNormal"/>
    <w:uiPriority w:val="48"/>
    <w:rsid w:val="00CE4CCE"/>
    <w:tblPr>
      <w:tblStyleRowBandSize w:val="1"/>
      <w:tblStyleColBandSize w:val="1"/>
      <w:tblInd w:w="0" w:type="dxa"/>
      <w:tblBorders>
        <w:top w:val="single" w:sz="4" w:space="0" w:color="ED7D31" w:themeColor="accent2"/>
        <w:left w:val="single" w:sz="4" w:space="0" w:color="ED7D31" w:themeColor="accent2"/>
        <w:bottom w:val="single" w:sz="4" w:space="0" w:color="ED7D31" w:themeColor="accent2"/>
        <w:right w:val="single" w:sz="4" w:space="0" w:color="ED7D31" w:themeColor="accent2"/>
      </w:tblBorders>
      <w:tblCellMar>
        <w:top w:w="0" w:type="dxa"/>
        <w:left w:w="108" w:type="dxa"/>
        <w:bottom w:w="0" w:type="dxa"/>
        <w:right w:w="108" w:type="dxa"/>
      </w:tblCellMar>
    </w:tblPr>
    <w:tblStylePr w:type="firstRow">
      <w:rPr>
        <w:b/>
        <w:bCs/>
        <w:color w:val="FFFFFF" w:themeColor="background1"/>
      </w:rPr>
      <w:tblPr/>
      <w:tcPr>
        <w:shd w:val="clear" w:color="auto" w:fill="ED7D31" w:themeFill="accent2"/>
      </w:tcPr>
    </w:tblStylePr>
    <w:tblStylePr w:type="lastRow">
      <w:rPr>
        <w:b/>
        <w:bCs/>
      </w:rPr>
      <w:tblPr/>
      <w:tcPr>
        <w:tcBorders>
          <w:top w:val="double" w:sz="4" w:space="0" w:color="ED7D31"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ED7D31" w:themeColor="accent2"/>
          <w:right w:val="single" w:sz="4" w:space="0" w:color="ED7D31" w:themeColor="accent2"/>
        </w:tcBorders>
      </w:tcPr>
    </w:tblStylePr>
    <w:tblStylePr w:type="band1Horz">
      <w:tblPr/>
      <w:tcPr>
        <w:tcBorders>
          <w:top w:val="single" w:sz="4" w:space="0" w:color="ED7D31" w:themeColor="accent2"/>
          <w:bottom w:val="single" w:sz="4" w:space="0" w:color="ED7D31"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themeColor="accent2"/>
          <w:left w:val="nil"/>
        </w:tcBorders>
      </w:tcPr>
    </w:tblStylePr>
    <w:tblStylePr w:type="swCell">
      <w:tblPr/>
      <w:tcPr>
        <w:tcBorders>
          <w:top w:val="double" w:sz="4" w:space="0" w:color="ED7D31" w:themeColor="accent2"/>
          <w:right w:val="nil"/>
        </w:tcBorders>
      </w:tcPr>
    </w:tblStylePr>
  </w:style>
  <w:style w:type="table" w:customStyle="1" w:styleId="GridTable4Accent5">
    <w:name w:val="Grid Table 4 Accent 5"/>
    <w:basedOn w:val="TableNormal"/>
    <w:uiPriority w:val="49"/>
    <w:rsid w:val="00CE4CCE"/>
    <w:tblPr>
      <w:tblStyleRowBandSize w:val="1"/>
      <w:tblStyleColBandSize w:val="1"/>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583054">
      <w:bodyDiv w:val="1"/>
      <w:marLeft w:val="0"/>
      <w:marRight w:val="0"/>
      <w:marTop w:val="0"/>
      <w:marBottom w:val="0"/>
      <w:divBdr>
        <w:top w:val="none" w:sz="0" w:space="0" w:color="auto"/>
        <w:left w:val="none" w:sz="0" w:space="0" w:color="auto"/>
        <w:bottom w:val="none" w:sz="0" w:space="0" w:color="auto"/>
        <w:right w:val="none" w:sz="0" w:space="0" w:color="auto"/>
      </w:divBdr>
    </w:div>
    <w:div w:id="46223810">
      <w:bodyDiv w:val="1"/>
      <w:marLeft w:val="0"/>
      <w:marRight w:val="0"/>
      <w:marTop w:val="0"/>
      <w:marBottom w:val="0"/>
      <w:divBdr>
        <w:top w:val="none" w:sz="0" w:space="0" w:color="auto"/>
        <w:left w:val="none" w:sz="0" w:space="0" w:color="auto"/>
        <w:bottom w:val="none" w:sz="0" w:space="0" w:color="auto"/>
        <w:right w:val="none" w:sz="0" w:space="0" w:color="auto"/>
      </w:divBdr>
    </w:div>
    <w:div w:id="69546551">
      <w:bodyDiv w:val="1"/>
      <w:marLeft w:val="0"/>
      <w:marRight w:val="0"/>
      <w:marTop w:val="0"/>
      <w:marBottom w:val="0"/>
      <w:divBdr>
        <w:top w:val="none" w:sz="0" w:space="0" w:color="auto"/>
        <w:left w:val="none" w:sz="0" w:space="0" w:color="auto"/>
        <w:bottom w:val="none" w:sz="0" w:space="0" w:color="auto"/>
        <w:right w:val="none" w:sz="0" w:space="0" w:color="auto"/>
      </w:divBdr>
    </w:div>
    <w:div w:id="72047082">
      <w:bodyDiv w:val="1"/>
      <w:marLeft w:val="0"/>
      <w:marRight w:val="0"/>
      <w:marTop w:val="0"/>
      <w:marBottom w:val="0"/>
      <w:divBdr>
        <w:top w:val="none" w:sz="0" w:space="0" w:color="auto"/>
        <w:left w:val="none" w:sz="0" w:space="0" w:color="auto"/>
        <w:bottom w:val="none" w:sz="0" w:space="0" w:color="auto"/>
        <w:right w:val="none" w:sz="0" w:space="0" w:color="auto"/>
      </w:divBdr>
    </w:div>
    <w:div w:id="80183051">
      <w:bodyDiv w:val="1"/>
      <w:marLeft w:val="0"/>
      <w:marRight w:val="0"/>
      <w:marTop w:val="0"/>
      <w:marBottom w:val="0"/>
      <w:divBdr>
        <w:top w:val="none" w:sz="0" w:space="0" w:color="auto"/>
        <w:left w:val="none" w:sz="0" w:space="0" w:color="auto"/>
        <w:bottom w:val="none" w:sz="0" w:space="0" w:color="auto"/>
        <w:right w:val="none" w:sz="0" w:space="0" w:color="auto"/>
      </w:divBdr>
    </w:div>
    <w:div w:id="83842333">
      <w:bodyDiv w:val="1"/>
      <w:marLeft w:val="0"/>
      <w:marRight w:val="0"/>
      <w:marTop w:val="0"/>
      <w:marBottom w:val="0"/>
      <w:divBdr>
        <w:top w:val="none" w:sz="0" w:space="0" w:color="auto"/>
        <w:left w:val="none" w:sz="0" w:space="0" w:color="auto"/>
        <w:bottom w:val="none" w:sz="0" w:space="0" w:color="auto"/>
        <w:right w:val="none" w:sz="0" w:space="0" w:color="auto"/>
      </w:divBdr>
    </w:div>
    <w:div w:id="85342969">
      <w:bodyDiv w:val="1"/>
      <w:marLeft w:val="0"/>
      <w:marRight w:val="0"/>
      <w:marTop w:val="0"/>
      <w:marBottom w:val="0"/>
      <w:divBdr>
        <w:top w:val="none" w:sz="0" w:space="0" w:color="auto"/>
        <w:left w:val="none" w:sz="0" w:space="0" w:color="auto"/>
        <w:bottom w:val="none" w:sz="0" w:space="0" w:color="auto"/>
        <w:right w:val="none" w:sz="0" w:space="0" w:color="auto"/>
      </w:divBdr>
    </w:div>
    <w:div w:id="129252421">
      <w:bodyDiv w:val="1"/>
      <w:marLeft w:val="0"/>
      <w:marRight w:val="0"/>
      <w:marTop w:val="0"/>
      <w:marBottom w:val="0"/>
      <w:divBdr>
        <w:top w:val="none" w:sz="0" w:space="0" w:color="auto"/>
        <w:left w:val="none" w:sz="0" w:space="0" w:color="auto"/>
        <w:bottom w:val="none" w:sz="0" w:space="0" w:color="auto"/>
        <w:right w:val="none" w:sz="0" w:space="0" w:color="auto"/>
      </w:divBdr>
    </w:div>
    <w:div w:id="138496446">
      <w:bodyDiv w:val="1"/>
      <w:marLeft w:val="0"/>
      <w:marRight w:val="0"/>
      <w:marTop w:val="0"/>
      <w:marBottom w:val="0"/>
      <w:divBdr>
        <w:top w:val="none" w:sz="0" w:space="0" w:color="auto"/>
        <w:left w:val="none" w:sz="0" w:space="0" w:color="auto"/>
        <w:bottom w:val="none" w:sz="0" w:space="0" w:color="auto"/>
        <w:right w:val="none" w:sz="0" w:space="0" w:color="auto"/>
      </w:divBdr>
    </w:div>
    <w:div w:id="151802879">
      <w:bodyDiv w:val="1"/>
      <w:marLeft w:val="0"/>
      <w:marRight w:val="0"/>
      <w:marTop w:val="0"/>
      <w:marBottom w:val="0"/>
      <w:divBdr>
        <w:top w:val="none" w:sz="0" w:space="0" w:color="auto"/>
        <w:left w:val="none" w:sz="0" w:space="0" w:color="auto"/>
        <w:bottom w:val="none" w:sz="0" w:space="0" w:color="auto"/>
        <w:right w:val="none" w:sz="0" w:space="0" w:color="auto"/>
      </w:divBdr>
    </w:div>
    <w:div w:id="167060638">
      <w:bodyDiv w:val="1"/>
      <w:marLeft w:val="0"/>
      <w:marRight w:val="0"/>
      <w:marTop w:val="0"/>
      <w:marBottom w:val="0"/>
      <w:divBdr>
        <w:top w:val="none" w:sz="0" w:space="0" w:color="auto"/>
        <w:left w:val="none" w:sz="0" w:space="0" w:color="auto"/>
        <w:bottom w:val="none" w:sz="0" w:space="0" w:color="auto"/>
        <w:right w:val="none" w:sz="0" w:space="0" w:color="auto"/>
      </w:divBdr>
    </w:div>
    <w:div w:id="171532739">
      <w:bodyDiv w:val="1"/>
      <w:marLeft w:val="0"/>
      <w:marRight w:val="0"/>
      <w:marTop w:val="0"/>
      <w:marBottom w:val="0"/>
      <w:divBdr>
        <w:top w:val="none" w:sz="0" w:space="0" w:color="auto"/>
        <w:left w:val="none" w:sz="0" w:space="0" w:color="auto"/>
        <w:bottom w:val="none" w:sz="0" w:space="0" w:color="auto"/>
        <w:right w:val="none" w:sz="0" w:space="0" w:color="auto"/>
      </w:divBdr>
    </w:div>
    <w:div w:id="171919468">
      <w:bodyDiv w:val="1"/>
      <w:marLeft w:val="0"/>
      <w:marRight w:val="0"/>
      <w:marTop w:val="0"/>
      <w:marBottom w:val="0"/>
      <w:divBdr>
        <w:top w:val="none" w:sz="0" w:space="0" w:color="auto"/>
        <w:left w:val="none" w:sz="0" w:space="0" w:color="auto"/>
        <w:bottom w:val="none" w:sz="0" w:space="0" w:color="auto"/>
        <w:right w:val="none" w:sz="0" w:space="0" w:color="auto"/>
      </w:divBdr>
    </w:div>
    <w:div w:id="243684442">
      <w:bodyDiv w:val="1"/>
      <w:marLeft w:val="0"/>
      <w:marRight w:val="0"/>
      <w:marTop w:val="0"/>
      <w:marBottom w:val="0"/>
      <w:divBdr>
        <w:top w:val="none" w:sz="0" w:space="0" w:color="auto"/>
        <w:left w:val="none" w:sz="0" w:space="0" w:color="auto"/>
        <w:bottom w:val="none" w:sz="0" w:space="0" w:color="auto"/>
        <w:right w:val="none" w:sz="0" w:space="0" w:color="auto"/>
      </w:divBdr>
    </w:div>
    <w:div w:id="350031700">
      <w:bodyDiv w:val="1"/>
      <w:marLeft w:val="0"/>
      <w:marRight w:val="0"/>
      <w:marTop w:val="0"/>
      <w:marBottom w:val="0"/>
      <w:divBdr>
        <w:top w:val="none" w:sz="0" w:space="0" w:color="auto"/>
        <w:left w:val="none" w:sz="0" w:space="0" w:color="auto"/>
        <w:bottom w:val="none" w:sz="0" w:space="0" w:color="auto"/>
        <w:right w:val="none" w:sz="0" w:space="0" w:color="auto"/>
      </w:divBdr>
    </w:div>
    <w:div w:id="356782571">
      <w:bodyDiv w:val="1"/>
      <w:marLeft w:val="0"/>
      <w:marRight w:val="0"/>
      <w:marTop w:val="0"/>
      <w:marBottom w:val="0"/>
      <w:divBdr>
        <w:top w:val="none" w:sz="0" w:space="0" w:color="auto"/>
        <w:left w:val="none" w:sz="0" w:space="0" w:color="auto"/>
        <w:bottom w:val="none" w:sz="0" w:space="0" w:color="auto"/>
        <w:right w:val="none" w:sz="0" w:space="0" w:color="auto"/>
      </w:divBdr>
    </w:div>
    <w:div w:id="359823971">
      <w:bodyDiv w:val="1"/>
      <w:marLeft w:val="0"/>
      <w:marRight w:val="0"/>
      <w:marTop w:val="0"/>
      <w:marBottom w:val="0"/>
      <w:divBdr>
        <w:top w:val="none" w:sz="0" w:space="0" w:color="auto"/>
        <w:left w:val="none" w:sz="0" w:space="0" w:color="auto"/>
        <w:bottom w:val="none" w:sz="0" w:space="0" w:color="auto"/>
        <w:right w:val="none" w:sz="0" w:space="0" w:color="auto"/>
      </w:divBdr>
      <w:divsChild>
        <w:div w:id="594633455">
          <w:marLeft w:val="4125"/>
          <w:marRight w:val="0"/>
          <w:marTop w:val="0"/>
          <w:marBottom w:val="0"/>
          <w:divBdr>
            <w:top w:val="none" w:sz="0" w:space="0" w:color="auto"/>
            <w:left w:val="none" w:sz="0" w:space="0" w:color="auto"/>
            <w:bottom w:val="none" w:sz="0" w:space="0" w:color="auto"/>
            <w:right w:val="none" w:sz="0" w:space="0" w:color="auto"/>
          </w:divBdr>
          <w:divsChild>
            <w:div w:id="595408115">
              <w:marLeft w:val="0"/>
              <w:marRight w:val="0"/>
              <w:marTop w:val="0"/>
              <w:marBottom w:val="0"/>
              <w:divBdr>
                <w:top w:val="none" w:sz="0" w:space="0" w:color="auto"/>
                <w:left w:val="none" w:sz="0" w:space="0" w:color="auto"/>
                <w:bottom w:val="none" w:sz="0" w:space="0" w:color="auto"/>
                <w:right w:val="none" w:sz="0" w:space="0" w:color="auto"/>
              </w:divBdr>
              <w:divsChild>
                <w:div w:id="904219544">
                  <w:marLeft w:val="0"/>
                  <w:marRight w:val="0"/>
                  <w:marTop w:val="0"/>
                  <w:marBottom w:val="0"/>
                  <w:divBdr>
                    <w:top w:val="none" w:sz="0" w:space="0" w:color="auto"/>
                    <w:left w:val="none" w:sz="0" w:space="0" w:color="auto"/>
                    <w:bottom w:val="none" w:sz="0" w:space="0" w:color="auto"/>
                    <w:right w:val="none" w:sz="0" w:space="0" w:color="auto"/>
                  </w:divBdr>
                  <w:divsChild>
                    <w:div w:id="1507597619">
                      <w:marLeft w:val="0"/>
                      <w:marRight w:val="0"/>
                      <w:marTop w:val="0"/>
                      <w:marBottom w:val="0"/>
                      <w:divBdr>
                        <w:top w:val="none" w:sz="0" w:space="0" w:color="auto"/>
                        <w:left w:val="none" w:sz="0" w:space="0" w:color="auto"/>
                        <w:bottom w:val="none" w:sz="0" w:space="0" w:color="auto"/>
                        <w:right w:val="none" w:sz="0" w:space="0" w:color="auto"/>
                      </w:divBdr>
                      <w:divsChild>
                        <w:div w:id="1417676563">
                          <w:marLeft w:val="0"/>
                          <w:marRight w:val="0"/>
                          <w:marTop w:val="0"/>
                          <w:marBottom w:val="150"/>
                          <w:divBdr>
                            <w:top w:val="none" w:sz="0" w:space="0" w:color="auto"/>
                            <w:left w:val="none" w:sz="0" w:space="0" w:color="auto"/>
                            <w:bottom w:val="none" w:sz="0" w:space="0" w:color="auto"/>
                            <w:right w:val="none" w:sz="0" w:space="0" w:color="auto"/>
                          </w:divBdr>
                        </w:div>
                        <w:div w:id="1874880040">
                          <w:marLeft w:val="38"/>
                          <w:marRight w:val="38"/>
                          <w:marTop w:val="0"/>
                          <w:marBottom w:val="150"/>
                          <w:divBdr>
                            <w:top w:val="none" w:sz="0" w:space="0" w:color="auto"/>
                            <w:left w:val="none" w:sz="0" w:space="0" w:color="auto"/>
                            <w:bottom w:val="none" w:sz="0" w:space="0" w:color="auto"/>
                            <w:right w:val="none" w:sz="0" w:space="0" w:color="auto"/>
                          </w:divBdr>
                          <w:divsChild>
                            <w:div w:id="2098746634">
                              <w:marLeft w:val="0"/>
                              <w:marRight w:val="0"/>
                              <w:marTop w:val="0"/>
                              <w:marBottom w:val="0"/>
                              <w:divBdr>
                                <w:top w:val="none" w:sz="0" w:space="0" w:color="auto"/>
                                <w:left w:val="none" w:sz="0" w:space="0" w:color="auto"/>
                                <w:bottom w:val="none" w:sz="0" w:space="0" w:color="auto"/>
                                <w:right w:val="none" w:sz="0" w:space="0" w:color="auto"/>
                              </w:divBdr>
                              <w:divsChild>
                                <w:div w:id="913390426">
                                  <w:marLeft w:val="0"/>
                                  <w:marRight w:val="0"/>
                                  <w:marTop w:val="0"/>
                                  <w:marBottom w:val="0"/>
                                  <w:divBdr>
                                    <w:top w:val="none" w:sz="0" w:space="0" w:color="auto"/>
                                    <w:left w:val="none" w:sz="0" w:space="0" w:color="auto"/>
                                    <w:bottom w:val="none" w:sz="0" w:space="0" w:color="auto"/>
                                    <w:right w:val="none" w:sz="0" w:space="0" w:color="auto"/>
                                  </w:divBdr>
                                </w:div>
                                <w:div w:id="2004431692">
                                  <w:marLeft w:val="0"/>
                                  <w:marRight w:val="0"/>
                                  <w:marTop w:val="0"/>
                                  <w:marBottom w:val="0"/>
                                  <w:divBdr>
                                    <w:top w:val="none" w:sz="0" w:space="0" w:color="auto"/>
                                    <w:left w:val="none" w:sz="0" w:space="0" w:color="auto"/>
                                    <w:bottom w:val="none" w:sz="0" w:space="0" w:color="auto"/>
                                    <w:right w:val="none" w:sz="0" w:space="0" w:color="auto"/>
                                  </w:divBdr>
                                  <w:divsChild>
                                    <w:div w:id="1834486638">
                                      <w:marLeft w:val="0"/>
                                      <w:marRight w:val="0"/>
                                      <w:marTop w:val="0"/>
                                      <w:marBottom w:val="0"/>
                                      <w:divBdr>
                                        <w:top w:val="none" w:sz="0" w:space="0" w:color="auto"/>
                                        <w:left w:val="none" w:sz="0" w:space="0" w:color="auto"/>
                                        <w:bottom w:val="none" w:sz="0" w:space="0" w:color="auto"/>
                                        <w:right w:val="none" w:sz="0" w:space="0" w:color="auto"/>
                                      </w:divBdr>
                                      <w:divsChild>
                                        <w:div w:id="82845134">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348877453">
                          <w:marLeft w:val="38"/>
                          <w:marRight w:val="38"/>
                          <w:marTop w:val="0"/>
                          <w:marBottom w:val="150"/>
                          <w:divBdr>
                            <w:top w:val="none" w:sz="0" w:space="0" w:color="auto"/>
                            <w:left w:val="none" w:sz="0" w:space="0" w:color="auto"/>
                            <w:bottom w:val="none" w:sz="0" w:space="0" w:color="auto"/>
                            <w:right w:val="none" w:sz="0" w:space="0" w:color="auto"/>
                          </w:divBdr>
                          <w:divsChild>
                            <w:div w:id="1039009569">
                              <w:marLeft w:val="0"/>
                              <w:marRight w:val="0"/>
                              <w:marTop w:val="0"/>
                              <w:marBottom w:val="0"/>
                              <w:divBdr>
                                <w:top w:val="none" w:sz="0" w:space="0" w:color="auto"/>
                                <w:left w:val="none" w:sz="0" w:space="0" w:color="auto"/>
                                <w:bottom w:val="none" w:sz="0" w:space="0" w:color="auto"/>
                                <w:right w:val="none" w:sz="0" w:space="0" w:color="auto"/>
                              </w:divBdr>
                              <w:divsChild>
                                <w:div w:id="199166284">
                                  <w:marLeft w:val="0"/>
                                  <w:marRight w:val="0"/>
                                  <w:marTop w:val="0"/>
                                  <w:marBottom w:val="0"/>
                                  <w:divBdr>
                                    <w:top w:val="none" w:sz="0" w:space="0" w:color="auto"/>
                                    <w:left w:val="none" w:sz="0" w:space="0" w:color="auto"/>
                                    <w:bottom w:val="none" w:sz="0" w:space="0" w:color="auto"/>
                                    <w:right w:val="none" w:sz="0" w:space="0" w:color="auto"/>
                                  </w:divBdr>
                                  <w:divsChild>
                                    <w:div w:id="1714233703">
                                      <w:marLeft w:val="0"/>
                                      <w:marRight w:val="0"/>
                                      <w:marTop w:val="0"/>
                                      <w:marBottom w:val="0"/>
                                      <w:divBdr>
                                        <w:top w:val="none" w:sz="0" w:space="0" w:color="auto"/>
                                        <w:left w:val="none" w:sz="0" w:space="0" w:color="auto"/>
                                        <w:bottom w:val="none" w:sz="0" w:space="0" w:color="auto"/>
                                        <w:right w:val="none" w:sz="0" w:space="0" w:color="auto"/>
                                      </w:divBdr>
                                      <w:divsChild>
                                        <w:div w:id="767119338">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232232757">
                          <w:marLeft w:val="38"/>
                          <w:marRight w:val="38"/>
                          <w:marTop w:val="0"/>
                          <w:marBottom w:val="150"/>
                          <w:divBdr>
                            <w:top w:val="none" w:sz="0" w:space="0" w:color="auto"/>
                            <w:left w:val="none" w:sz="0" w:space="0" w:color="auto"/>
                            <w:bottom w:val="none" w:sz="0" w:space="0" w:color="auto"/>
                            <w:right w:val="none" w:sz="0" w:space="0" w:color="auto"/>
                          </w:divBdr>
                          <w:divsChild>
                            <w:div w:id="928195592">
                              <w:marLeft w:val="0"/>
                              <w:marRight w:val="0"/>
                              <w:marTop w:val="0"/>
                              <w:marBottom w:val="0"/>
                              <w:divBdr>
                                <w:top w:val="none" w:sz="0" w:space="0" w:color="auto"/>
                                <w:left w:val="none" w:sz="0" w:space="0" w:color="auto"/>
                                <w:bottom w:val="none" w:sz="0" w:space="0" w:color="auto"/>
                                <w:right w:val="none" w:sz="0" w:space="0" w:color="auto"/>
                              </w:divBdr>
                              <w:divsChild>
                                <w:div w:id="750128914">
                                  <w:marLeft w:val="0"/>
                                  <w:marRight w:val="0"/>
                                  <w:marTop w:val="0"/>
                                  <w:marBottom w:val="0"/>
                                  <w:divBdr>
                                    <w:top w:val="none" w:sz="0" w:space="0" w:color="auto"/>
                                    <w:left w:val="none" w:sz="0" w:space="0" w:color="auto"/>
                                    <w:bottom w:val="none" w:sz="0" w:space="0" w:color="auto"/>
                                    <w:right w:val="none" w:sz="0" w:space="0" w:color="auto"/>
                                  </w:divBdr>
                                </w:div>
                                <w:div w:id="596985315">
                                  <w:marLeft w:val="0"/>
                                  <w:marRight w:val="0"/>
                                  <w:marTop w:val="0"/>
                                  <w:marBottom w:val="0"/>
                                  <w:divBdr>
                                    <w:top w:val="none" w:sz="0" w:space="0" w:color="auto"/>
                                    <w:left w:val="none" w:sz="0" w:space="0" w:color="auto"/>
                                    <w:bottom w:val="none" w:sz="0" w:space="0" w:color="auto"/>
                                    <w:right w:val="none" w:sz="0" w:space="0" w:color="auto"/>
                                  </w:divBdr>
                                  <w:divsChild>
                                    <w:div w:id="1934243334">
                                      <w:marLeft w:val="0"/>
                                      <w:marRight w:val="0"/>
                                      <w:marTop w:val="0"/>
                                      <w:marBottom w:val="0"/>
                                      <w:divBdr>
                                        <w:top w:val="none" w:sz="0" w:space="0" w:color="auto"/>
                                        <w:left w:val="none" w:sz="0" w:space="0" w:color="auto"/>
                                        <w:bottom w:val="none" w:sz="0" w:space="0" w:color="auto"/>
                                        <w:right w:val="none" w:sz="0" w:space="0" w:color="auto"/>
                                      </w:divBdr>
                                      <w:divsChild>
                                        <w:div w:id="1124151779">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25453361">
                          <w:marLeft w:val="38"/>
                          <w:marRight w:val="38"/>
                          <w:marTop w:val="0"/>
                          <w:marBottom w:val="150"/>
                          <w:divBdr>
                            <w:top w:val="none" w:sz="0" w:space="0" w:color="auto"/>
                            <w:left w:val="none" w:sz="0" w:space="0" w:color="auto"/>
                            <w:bottom w:val="none" w:sz="0" w:space="0" w:color="auto"/>
                            <w:right w:val="none" w:sz="0" w:space="0" w:color="auto"/>
                          </w:divBdr>
                          <w:divsChild>
                            <w:div w:id="1677346137">
                              <w:marLeft w:val="0"/>
                              <w:marRight w:val="0"/>
                              <w:marTop w:val="0"/>
                              <w:marBottom w:val="0"/>
                              <w:divBdr>
                                <w:top w:val="none" w:sz="0" w:space="0" w:color="auto"/>
                                <w:left w:val="none" w:sz="0" w:space="0" w:color="auto"/>
                                <w:bottom w:val="none" w:sz="0" w:space="0" w:color="auto"/>
                                <w:right w:val="none" w:sz="0" w:space="0" w:color="auto"/>
                              </w:divBdr>
                              <w:divsChild>
                                <w:div w:id="1777602650">
                                  <w:marLeft w:val="0"/>
                                  <w:marRight w:val="0"/>
                                  <w:marTop w:val="0"/>
                                  <w:marBottom w:val="0"/>
                                  <w:divBdr>
                                    <w:top w:val="none" w:sz="0" w:space="0" w:color="auto"/>
                                    <w:left w:val="none" w:sz="0" w:space="0" w:color="auto"/>
                                    <w:bottom w:val="none" w:sz="0" w:space="0" w:color="auto"/>
                                    <w:right w:val="none" w:sz="0" w:space="0" w:color="auto"/>
                                  </w:divBdr>
                                  <w:divsChild>
                                    <w:div w:id="1009451514">
                                      <w:marLeft w:val="0"/>
                                      <w:marRight w:val="0"/>
                                      <w:marTop w:val="0"/>
                                      <w:marBottom w:val="0"/>
                                      <w:divBdr>
                                        <w:top w:val="none" w:sz="0" w:space="0" w:color="auto"/>
                                        <w:left w:val="none" w:sz="0" w:space="0" w:color="auto"/>
                                        <w:bottom w:val="none" w:sz="0" w:space="0" w:color="auto"/>
                                        <w:right w:val="none" w:sz="0" w:space="0" w:color="auto"/>
                                      </w:divBdr>
                                      <w:divsChild>
                                        <w:div w:id="1603604629">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257712512">
                          <w:marLeft w:val="38"/>
                          <w:marRight w:val="38"/>
                          <w:marTop w:val="0"/>
                          <w:marBottom w:val="150"/>
                          <w:divBdr>
                            <w:top w:val="none" w:sz="0" w:space="0" w:color="auto"/>
                            <w:left w:val="none" w:sz="0" w:space="0" w:color="auto"/>
                            <w:bottom w:val="none" w:sz="0" w:space="0" w:color="auto"/>
                            <w:right w:val="none" w:sz="0" w:space="0" w:color="auto"/>
                          </w:divBdr>
                          <w:divsChild>
                            <w:div w:id="1512913100">
                              <w:marLeft w:val="0"/>
                              <w:marRight w:val="0"/>
                              <w:marTop w:val="0"/>
                              <w:marBottom w:val="0"/>
                              <w:divBdr>
                                <w:top w:val="none" w:sz="0" w:space="0" w:color="auto"/>
                                <w:left w:val="none" w:sz="0" w:space="0" w:color="auto"/>
                                <w:bottom w:val="none" w:sz="0" w:space="0" w:color="auto"/>
                                <w:right w:val="none" w:sz="0" w:space="0" w:color="auto"/>
                              </w:divBdr>
                              <w:divsChild>
                                <w:div w:id="337007914">
                                  <w:marLeft w:val="0"/>
                                  <w:marRight w:val="0"/>
                                  <w:marTop w:val="0"/>
                                  <w:marBottom w:val="0"/>
                                  <w:divBdr>
                                    <w:top w:val="none" w:sz="0" w:space="0" w:color="auto"/>
                                    <w:left w:val="none" w:sz="0" w:space="0" w:color="auto"/>
                                    <w:bottom w:val="none" w:sz="0" w:space="0" w:color="auto"/>
                                    <w:right w:val="none" w:sz="0" w:space="0" w:color="auto"/>
                                  </w:divBdr>
                                </w:div>
                                <w:div w:id="919412363">
                                  <w:marLeft w:val="0"/>
                                  <w:marRight w:val="0"/>
                                  <w:marTop w:val="0"/>
                                  <w:marBottom w:val="0"/>
                                  <w:divBdr>
                                    <w:top w:val="none" w:sz="0" w:space="0" w:color="auto"/>
                                    <w:left w:val="none" w:sz="0" w:space="0" w:color="auto"/>
                                    <w:bottom w:val="none" w:sz="0" w:space="0" w:color="auto"/>
                                    <w:right w:val="none" w:sz="0" w:space="0" w:color="auto"/>
                                  </w:divBdr>
                                  <w:divsChild>
                                    <w:div w:id="532231333">
                                      <w:marLeft w:val="0"/>
                                      <w:marRight w:val="0"/>
                                      <w:marTop w:val="0"/>
                                      <w:marBottom w:val="0"/>
                                      <w:divBdr>
                                        <w:top w:val="none" w:sz="0" w:space="0" w:color="auto"/>
                                        <w:left w:val="none" w:sz="0" w:space="0" w:color="auto"/>
                                        <w:bottom w:val="none" w:sz="0" w:space="0" w:color="auto"/>
                                        <w:right w:val="none" w:sz="0" w:space="0" w:color="auto"/>
                                      </w:divBdr>
                                      <w:divsChild>
                                        <w:div w:id="1353803614">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5602578">
                          <w:marLeft w:val="38"/>
                          <w:marRight w:val="38"/>
                          <w:marTop w:val="0"/>
                          <w:marBottom w:val="150"/>
                          <w:divBdr>
                            <w:top w:val="none" w:sz="0" w:space="0" w:color="auto"/>
                            <w:left w:val="none" w:sz="0" w:space="0" w:color="auto"/>
                            <w:bottom w:val="none" w:sz="0" w:space="0" w:color="auto"/>
                            <w:right w:val="none" w:sz="0" w:space="0" w:color="auto"/>
                          </w:divBdr>
                          <w:divsChild>
                            <w:div w:id="2021393425">
                              <w:marLeft w:val="0"/>
                              <w:marRight w:val="0"/>
                              <w:marTop w:val="0"/>
                              <w:marBottom w:val="0"/>
                              <w:divBdr>
                                <w:top w:val="none" w:sz="0" w:space="0" w:color="auto"/>
                                <w:left w:val="none" w:sz="0" w:space="0" w:color="auto"/>
                                <w:bottom w:val="none" w:sz="0" w:space="0" w:color="auto"/>
                                <w:right w:val="none" w:sz="0" w:space="0" w:color="auto"/>
                              </w:divBdr>
                              <w:divsChild>
                                <w:div w:id="2122798478">
                                  <w:marLeft w:val="0"/>
                                  <w:marRight w:val="0"/>
                                  <w:marTop w:val="0"/>
                                  <w:marBottom w:val="0"/>
                                  <w:divBdr>
                                    <w:top w:val="none" w:sz="0" w:space="0" w:color="auto"/>
                                    <w:left w:val="none" w:sz="0" w:space="0" w:color="auto"/>
                                    <w:bottom w:val="none" w:sz="0" w:space="0" w:color="auto"/>
                                    <w:right w:val="none" w:sz="0" w:space="0" w:color="auto"/>
                                  </w:divBdr>
                                </w:div>
                                <w:div w:id="2147355505">
                                  <w:marLeft w:val="0"/>
                                  <w:marRight w:val="0"/>
                                  <w:marTop w:val="0"/>
                                  <w:marBottom w:val="0"/>
                                  <w:divBdr>
                                    <w:top w:val="none" w:sz="0" w:space="0" w:color="auto"/>
                                    <w:left w:val="none" w:sz="0" w:space="0" w:color="auto"/>
                                    <w:bottom w:val="none" w:sz="0" w:space="0" w:color="auto"/>
                                    <w:right w:val="none" w:sz="0" w:space="0" w:color="auto"/>
                                  </w:divBdr>
                                  <w:divsChild>
                                    <w:div w:id="1248877951">
                                      <w:marLeft w:val="0"/>
                                      <w:marRight w:val="0"/>
                                      <w:marTop w:val="0"/>
                                      <w:marBottom w:val="0"/>
                                      <w:divBdr>
                                        <w:top w:val="none" w:sz="0" w:space="0" w:color="auto"/>
                                        <w:left w:val="none" w:sz="0" w:space="0" w:color="auto"/>
                                        <w:bottom w:val="none" w:sz="0" w:space="0" w:color="auto"/>
                                        <w:right w:val="none" w:sz="0" w:space="0" w:color="auto"/>
                                      </w:divBdr>
                                      <w:divsChild>
                                        <w:div w:id="927614452">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73281283">
              <w:marLeft w:val="0"/>
              <w:marRight w:val="0"/>
              <w:marTop w:val="0"/>
              <w:marBottom w:val="0"/>
              <w:divBdr>
                <w:top w:val="none" w:sz="0" w:space="0" w:color="auto"/>
                <w:left w:val="none" w:sz="0" w:space="0" w:color="auto"/>
                <w:bottom w:val="none" w:sz="0" w:space="0" w:color="auto"/>
                <w:right w:val="none" w:sz="0" w:space="0" w:color="auto"/>
              </w:divBdr>
            </w:div>
            <w:div w:id="772434663">
              <w:marLeft w:val="0"/>
              <w:marRight w:val="0"/>
              <w:marTop w:val="600"/>
              <w:marBottom w:val="0"/>
              <w:divBdr>
                <w:top w:val="none" w:sz="0" w:space="0" w:color="auto"/>
                <w:left w:val="none" w:sz="0" w:space="0" w:color="auto"/>
                <w:bottom w:val="none" w:sz="0" w:space="0" w:color="auto"/>
                <w:right w:val="none" w:sz="0" w:space="0" w:color="auto"/>
              </w:divBdr>
              <w:divsChild>
                <w:div w:id="1230074290">
                  <w:marLeft w:val="0"/>
                  <w:marRight w:val="0"/>
                  <w:marTop w:val="0"/>
                  <w:marBottom w:val="0"/>
                  <w:divBdr>
                    <w:top w:val="none" w:sz="0" w:space="0" w:color="auto"/>
                    <w:left w:val="none" w:sz="0" w:space="0" w:color="auto"/>
                    <w:bottom w:val="none" w:sz="0" w:space="0" w:color="auto"/>
                    <w:right w:val="none" w:sz="0" w:space="0" w:color="auto"/>
                  </w:divBdr>
                  <w:divsChild>
                    <w:div w:id="129443271">
                      <w:marLeft w:val="0"/>
                      <w:marRight w:val="0"/>
                      <w:marTop w:val="0"/>
                      <w:marBottom w:val="0"/>
                      <w:divBdr>
                        <w:top w:val="none" w:sz="0" w:space="0" w:color="auto"/>
                        <w:left w:val="none" w:sz="0" w:space="0" w:color="auto"/>
                        <w:bottom w:val="none" w:sz="0" w:space="0" w:color="auto"/>
                        <w:right w:val="none" w:sz="0" w:space="0" w:color="auto"/>
                      </w:divBdr>
                    </w:div>
                  </w:divsChild>
                </w:div>
                <w:div w:id="167865309">
                  <w:marLeft w:val="0"/>
                  <w:marRight w:val="0"/>
                  <w:marTop w:val="0"/>
                  <w:marBottom w:val="0"/>
                  <w:divBdr>
                    <w:top w:val="none" w:sz="0" w:space="0" w:color="auto"/>
                    <w:left w:val="none" w:sz="0" w:space="0" w:color="auto"/>
                    <w:bottom w:val="none" w:sz="0" w:space="0" w:color="auto"/>
                    <w:right w:val="none" w:sz="0" w:space="0" w:color="auto"/>
                  </w:divBdr>
                  <w:divsChild>
                    <w:div w:id="299499796">
                      <w:marLeft w:val="0"/>
                      <w:marRight w:val="0"/>
                      <w:marTop w:val="0"/>
                      <w:marBottom w:val="0"/>
                      <w:divBdr>
                        <w:top w:val="none" w:sz="0" w:space="0" w:color="auto"/>
                        <w:left w:val="none" w:sz="0" w:space="0" w:color="auto"/>
                        <w:bottom w:val="none" w:sz="0" w:space="0" w:color="auto"/>
                        <w:right w:val="none" w:sz="0" w:space="0" w:color="auto"/>
                      </w:divBdr>
                      <w:divsChild>
                        <w:div w:id="658850180">
                          <w:marLeft w:val="0"/>
                          <w:marRight w:val="0"/>
                          <w:marTop w:val="0"/>
                          <w:marBottom w:val="225"/>
                          <w:divBdr>
                            <w:top w:val="none" w:sz="0" w:space="0" w:color="auto"/>
                            <w:left w:val="none" w:sz="0" w:space="0" w:color="auto"/>
                            <w:bottom w:val="none" w:sz="0" w:space="0" w:color="auto"/>
                            <w:right w:val="none" w:sz="0" w:space="0" w:color="auto"/>
                          </w:divBdr>
                          <w:divsChild>
                            <w:div w:id="1098404580">
                              <w:marLeft w:val="0"/>
                              <w:marRight w:val="0"/>
                              <w:marTop w:val="0"/>
                              <w:marBottom w:val="0"/>
                              <w:divBdr>
                                <w:top w:val="single" w:sz="6" w:space="0" w:color="EDEDED"/>
                                <w:left w:val="single" w:sz="6" w:space="0" w:color="EDEDED"/>
                                <w:bottom w:val="single" w:sz="6" w:space="0" w:color="EDEDED"/>
                                <w:right w:val="single" w:sz="6" w:space="0" w:color="EDEDED"/>
                              </w:divBdr>
                              <w:divsChild>
                                <w:div w:id="1624730465">
                                  <w:marLeft w:val="0"/>
                                  <w:marRight w:val="0"/>
                                  <w:marTop w:val="0"/>
                                  <w:marBottom w:val="0"/>
                                  <w:divBdr>
                                    <w:top w:val="none" w:sz="0" w:space="0" w:color="auto"/>
                                    <w:left w:val="none" w:sz="0" w:space="0" w:color="auto"/>
                                    <w:bottom w:val="none" w:sz="0" w:space="0" w:color="auto"/>
                                    <w:right w:val="none" w:sz="0" w:space="0" w:color="auto"/>
                                  </w:divBdr>
                                </w:div>
                                <w:div w:id="2056536233">
                                  <w:marLeft w:val="0"/>
                                  <w:marRight w:val="0"/>
                                  <w:marTop w:val="0"/>
                                  <w:marBottom w:val="0"/>
                                  <w:divBdr>
                                    <w:top w:val="none" w:sz="0" w:space="0" w:color="auto"/>
                                    <w:left w:val="none" w:sz="0" w:space="0" w:color="auto"/>
                                    <w:bottom w:val="none" w:sz="0" w:space="0" w:color="auto"/>
                                    <w:right w:val="none" w:sz="0" w:space="0" w:color="auto"/>
                                  </w:divBdr>
                                  <w:divsChild>
                                    <w:div w:id="1228413962">
                                      <w:marLeft w:val="0"/>
                                      <w:marRight w:val="0"/>
                                      <w:marTop w:val="75"/>
                                      <w:marBottom w:val="0"/>
                                      <w:divBdr>
                                        <w:top w:val="none" w:sz="0" w:space="0" w:color="auto"/>
                                        <w:left w:val="none" w:sz="0" w:space="0" w:color="auto"/>
                                        <w:bottom w:val="none" w:sz="0" w:space="0" w:color="auto"/>
                                        <w:right w:val="none" w:sz="0" w:space="0" w:color="auto"/>
                                      </w:divBdr>
                                      <w:divsChild>
                                        <w:div w:id="701321634">
                                          <w:marLeft w:val="0"/>
                                          <w:marRight w:val="0"/>
                                          <w:marTop w:val="0"/>
                                          <w:marBottom w:val="0"/>
                                          <w:divBdr>
                                            <w:top w:val="none" w:sz="0" w:space="0" w:color="auto"/>
                                            <w:left w:val="none" w:sz="0" w:space="0" w:color="auto"/>
                                            <w:bottom w:val="none" w:sz="0" w:space="0" w:color="auto"/>
                                            <w:right w:val="none" w:sz="0" w:space="0" w:color="auto"/>
                                          </w:divBdr>
                                        </w:div>
                                        <w:div w:id="1279531262">
                                          <w:marLeft w:val="0"/>
                                          <w:marRight w:val="0"/>
                                          <w:marTop w:val="0"/>
                                          <w:marBottom w:val="0"/>
                                          <w:divBdr>
                                            <w:top w:val="none" w:sz="0" w:space="0" w:color="auto"/>
                                            <w:left w:val="none" w:sz="0" w:space="0" w:color="auto"/>
                                            <w:bottom w:val="none" w:sz="0" w:space="0" w:color="auto"/>
                                            <w:right w:val="none" w:sz="0" w:space="0" w:color="auto"/>
                                          </w:divBdr>
                                        </w:div>
                                      </w:divsChild>
                                    </w:div>
                                    <w:div w:id="314645089">
                                      <w:marLeft w:val="0"/>
                                      <w:marRight w:val="0"/>
                                      <w:marTop w:val="0"/>
                                      <w:marBottom w:val="0"/>
                                      <w:divBdr>
                                        <w:top w:val="none" w:sz="0" w:space="0" w:color="auto"/>
                                        <w:left w:val="none" w:sz="0" w:space="0" w:color="auto"/>
                                        <w:bottom w:val="none" w:sz="0" w:space="0" w:color="auto"/>
                                        <w:right w:val="none" w:sz="0" w:space="0" w:color="auto"/>
                                      </w:divBdr>
                                      <w:divsChild>
                                        <w:div w:id="1186361894">
                                          <w:marLeft w:val="0"/>
                                          <w:marRight w:val="0"/>
                                          <w:marTop w:val="0"/>
                                          <w:marBottom w:val="0"/>
                                          <w:divBdr>
                                            <w:top w:val="none" w:sz="0" w:space="0" w:color="auto"/>
                                            <w:left w:val="none" w:sz="0" w:space="0" w:color="auto"/>
                                            <w:bottom w:val="none" w:sz="0" w:space="0" w:color="auto"/>
                                            <w:right w:val="none" w:sz="0" w:space="0" w:color="auto"/>
                                          </w:divBdr>
                                        </w:div>
                                        <w:div w:id="11339865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72105220">
                      <w:marLeft w:val="0"/>
                      <w:marRight w:val="0"/>
                      <w:marTop w:val="0"/>
                      <w:marBottom w:val="0"/>
                      <w:divBdr>
                        <w:top w:val="none" w:sz="0" w:space="0" w:color="auto"/>
                        <w:left w:val="none" w:sz="0" w:space="0" w:color="auto"/>
                        <w:bottom w:val="none" w:sz="0" w:space="0" w:color="auto"/>
                        <w:right w:val="none" w:sz="0" w:space="0" w:color="auto"/>
                      </w:divBdr>
                      <w:divsChild>
                        <w:div w:id="2001080674">
                          <w:marLeft w:val="0"/>
                          <w:marRight w:val="0"/>
                          <w:marTop w:val="0"/>
                          <w:marBottom w:val="225"/>
                          <w:divBdr>
                            <w:top w:val="none" w:sz="0" w:space="0" w:color="auto"/>
                            <w:left w:val="none" w:sz="0" w:space="0" w:color="auto"/>
                            <w:bottom w:val="none" w:sz="0" w:space="0" w:color="auto"/>
                            <w:right w:val="none" w:sz="0" w:space="0" w:color="auto"/>
                          </w:divBdr>
                          <w:divsChild>
                            <w:div w:id="1406338558">
                              <w:marLeft w:val="0"/>
                              <w:marRight w:val="0"/>
                              <w:marTop w:val="0"/>
                              <w:marBottom w:val="0"/>
                              <w:divBdr>
                                <w:top w:val="single" w:sz="6" w:space="0" w:color="EDEDED"/>
                                <w:left w:val="single" w:sz="6" w:space="0" w:color="EDEDED"/>
                                <w:bottom w:val="single" w:sz="6" w:space="0" w:color="EDEDED"/>
                                <w:right w:val="single" w:sz="6" w:space="0" w:color="EDEDED"/>
                              </w:divBdr>
                              <w:divsChild>
                                <w:div w:id="1627196173">
                                  <w:marLeft w:val="0"/>
                                  <w:marRight w:val="0"/>
                                  <w:marTop w:val="0"/>
                                  <w:marBottom w:val="0"/>
                                  <w:divBdr>
                                    <w:top w:val="none" w:sz="0" w:space="0" w:color="auto"/>
                                    <w:left w:val="none" w:sz="0" w:space="0" w:color="auto"/>
                                    <w:bottom w:val="none" w:sz="0" w:space="0" w:color="auto"/>
                                    <w:right w:val="none" w:sz="0" w:space="0" w:color="auto"/>
                                  </w:divBdr>
                                </w:div>
                                <w:div w:id="557669344">
                                  <w:marLeft w:val="0"/>
                                  <w:marRight w:val="0"/>
                                  <w:marTop w:val="0"/>
                                  <w:marBottom w:val="0"/>
                                  <w:divBdr>
                                    <w:top w:val="none" w:sz="0" w:space="0" w:color="auto"/>
                                    <w:left w:val="none" w:sz="0" w:space="0" w:color="auto"/>
                                    <w:bottom w:val="none" w:sz="0" w:space="0" w:color="auto"/>
                                    <w:right w:val="none" w:sz="0" w:space="0" w:color="auto"/>
                                  </w:divBdr>
                                  <w:divsChild>
                                    <w:div w:id="833304602">
                                      <w:marLeft w:val="0"/>
                                      <w:marRight w:val="0"/>
                                      <w:marTop w:val="75"/>
                                      <w:marBottom w:val="0"/>
                                      <w:divBdr>
                                        <w:top w:val="none" w:sz="0" w:space="0" w:color="auto"/>
                                        <w:left w:val="none" w:sz="0" w:space="0" w:color="auto"/>
                                        <w:bottom w:val="none" w:sz="0" w:space="0" w:color="auto"/>
                                        <w:right w:val="none" w:sz="0" w:space="0" w:color="auto"/>
                                      </w:divBdr>
                                      <w:divsChild>
                                        <w:div w:id="704453226">
                                          <w:marLeft w:val="0"/>
                                          <w:marRight w:val="0"/>
                                          <w:marTop w:val="0"/>
                                          <w:marBottom w:val="0"/>
                                          <w:divBdr>
                                            <w:top w:val="none" w:sz="0" w:space="0" w:color="auto"/>
                                            <w:left w:val="none" w:sz="0" w:space="0" w:color="auto"/>
                                            <w:bottom w:val="none" w:sz="0" w:space="0" w:color="auto"/>
                                            <w:right w:val="none" w:sz="0" w:space="0" w:color="auto"/>
                                          </w:divBdr>
                                        </w:div>
                                        <w:div w:id="1869903468">
                                          <w:marLeft w:val="0"/>
                                          <w:marRight w:val="0"/>
                                          <w:marTop w:val="0"/>
                                          <w:marBottom w:val="0"/>
                                          <w:divBdr>
                                            <w:top w:val="none" w:sz="0" w:space="0" w:color="auto"/>
                                            <w:left w:val="none" w:sz="0" w:space="0" w:color="auto"/>
                                            <w:bottom w:val="none" w:sz="0" w:space="0" w:color="auto"/>
                                            <w:right w:val="none" w:sz="0" w:space="0" w:color="auto"/>
                                          </w:divBdr>
                                        </w:div>
                                      </w:divsChild>
                                    </w:div>
                                    <w:div w:id="621765430">
                                      <w:marLeft w:val="0"/>
                                      <w:marRight w:val="0"/>
                                      <w:marTop w:val="0"/>
                                      <w:marBottom w:val="0"/>
                                      <w:divBdr>
                                        <w:top w:val="none" w:sz="0" w:space="0" w:color="auto"/>
                                        <w:left w:val="none" w:sz="0" w:space="0" w:color="auto"/>
                                        <w:bottom w:val="none" w:sz="0" w:space="0" w:color="auto"/>
                                        <w:right w:val="none" w:sz="0" w:space="0" w:color="auto"/>
                                      </w:divBdr>
                                      <w:divsChild>
                                        <w:div w:id="1559321659">
                                          <w:marLeft w:val="0"/>
                                          <w:marRight w:val="0"/>
                                          <w:marTop w:val="0"/>
                                          <w:marBottom w:val="0"/>
                                          <w:divBdr>
                                            <w:top w:val="none" w:sz="0" w:space="0" w:color="auto"/>
                                            <w:left w:val="none" w:sz="0" w:space="0" w:color="auto"/>
                                            <w:bottom w:val="none" w:sz="0" w:space="0" w:color="auto"/>
                                            <w:right w:val="none" w:sz="0" w:space="0" w:color="auto"/>
                                          </w:divBdr>
                                        </w:div>
                                        <w:div w:id="19406018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7459525">
                      <w:marLeft w:val="0"/>
                      <w:marRight w:val="0"/>
                      <w:marTop w:val="0"/>
                      <w:marBottom w:val="0"/>
                      <w:divBdr>
                        <w:top w:val="none" w:sz="0" w:space="0" w:color="auto"/>
                        <w:left w:val="none" w:sz="0" w:space="0" w:color="auto"/>
                        <w:bottom w:val="none" w:sz="0" w:space="0" w:color="auto"/>
                        <w:right w:val="none" w:sz="0" w:space="0" w:color="auto"/>
                      </w:divBdr>
                      <w:divsChild>
                        <w:div w:id="1590314656">
                          <w:marLeft w:val="0"/>
                          <w:marRight w:val="0"/>
                          <w:marTop w:val="0"/>
                          <w:marBottom w:val="225"/>
                          <w:divBdr>
                            <w:top w:val="none" w:sz="0" w:space="0" w:color="auto"/>
                            <w:left w:val="none" w:sz="0" w:space="0" w:color="auto"/>
                            <w:bottom w:val="none" w:sz="0" w:space="0" w:color="auto"/>
                            <w:right w:val="none" w:sz="0" w:space="0" w:color="auto"/>
                          </w:divBdr>
                          <w:divsChild>
                            <w:div w:id="101345970">
                              <w:marLeft w:val="0"/>
                              <w:marRight w:val="0"/>
                              <w:marTop w:val="0"/>
                              <w:marBottom w:val="0"/>
                              <w:divBdr>
                                <w:top w:val="single" w:sz="6" w:space="0" w:color="EDEDED"/>
                                <w:left w:val="single" w:sz="6" w:space="0" w:color="EDEDED"/>
                                <w:bottom w:val="single" w:sz="6" w:space="0" w:color="EDEDED"/>
                                <w:right w:val="single" w:sz="6" w:space="0" w:color="EDEDED"/>
                              </w:divBdr>
                              <w:divsChild>
                                <w:div w:id="702826928">
                                  <w:marLeft w:val="0"/>
                                  <w:marRight w:val="0"/>
                                  <w:marTop w:val="0"/>
                                  <w:marBottom w:val="0"/>
                                  <w:divBdr>
                                    <w:top w:val="none" w:sz="0" w:space="0" w:color="auto"/>
                                    <w:left w:val="none" w:sz="0" w:space="0" w:color="auto"/>
                                    <w:bottom w:val="none" w:sz="0" w:space="0" w:color="auto"/>
                                    <w:right w:val="none" w:sz="0" w:space="0" w:color="auto"/>
                                  </w:divBdr>
                                </w:div>
                                <w:div w:id="1518692610">
                                  <w:marLeft w:val="0"/>
                                  <w:marRight w:val="0"/>
                                  <w:marTop w:val="0"/>
                                  <w:marBottom w:val="0"/>
                                  <w:divBdr>
                                    <w:top w:val="none" w:sz="0" w:space="0" w:color="auto"/>
                                    <w:left w:val="none" w:sz="0" w:space="0" w:color="auto"/>
                                    <w:bottom w:val="none" w:sz="0" w:space="0" w:color="auto"/>
                                    <w:right w:val="none" w:sz="0" w:space="0" w:color="auto"/>
                                  </w:divBdr>
                                  <w:divsChild>
                                    <w:div w:id="778989852">
                                      <w:marLeft w:val="0"/>
                                      <w:marRight w:val="0"/>
                                      <w:marTop w:val="75"/>
                                      <w:marBottom w:val="0"/>
                                      <w:divBdr>
                                        <w:top w:val="none" w:sz="0" w:space="0" w:color="auto"/>
                                        <w:left w:val="none" w:sz="0" w:space="0" w:color="auto"/>
                                        <w:bottom w:val="none" w:sz="0" w:space="0" w:color="auto"/>
                                        <w:right w:val="none" w:sz="0" w:space="0" w:color="auto"/>
                                      </w:divBdr>
                                      <w:divsChild>
                                        <w:div w:id="430856163">
                                          <w:marLeft w:val="0"/>
                                          <w:marRight w:val="0"/>
                                          <w:marTop w:val="0"/>
                                          <w:marBottom w:val="0"/>
                                          <w:divBdr>
                                            <w:top w:val="none" w:sz="0" w:space="0" w:color="auto"/>
                                            <w:left w:val="none" w:sz="0" w:space="0" w:color="auto"/>
                                            <w:bottom w:val="none" w:sz="0" w:space="0" w:color="auto"/>
                                            <w:right w:val="none" w:sz="0" w:space="0" w:color="auto"/>
                                          </w:divBdr>
                                        </w:div>
                                        <w:div w:id="1094669873">
                                          <w:marLeft w:val="0"/>
                                          <w:marRight w:val="0"/>
                                          <w:marTop w:val="0"/>
                                          <w:marBottom w:val="0"/>
                                          <w:divBdr>
                                            <w:top w:val="none" w:sz="0" w:space="0" w:color="auto"/>
                                            <w:left w:val="none" w:sz="0" w:space="0" w:color="auto"/>
                                            <w:bottom w:val="none" w:sz="0" w:space="0" w:color="auto"/>
                                            <w:right w:val="none" w:sz="0" w:space="0" w:color="auto"/>
                                          </w:divBdr>
                                        </w:div>
                                      </w:divsChild>
                                    </w:div>
                                    <w:div w:id="360011571">
                                      <w:marLeft w:val="0"/>
                                      <w:marRight w:val="0"/>
                                      <w:marTop w:val="0"/>
                                      <w:marBottom w:val="0"/>
                                      <w:divBdr>
                                        <w:top w:val="none" w:sz="0" w:space="0" w:color="auto"/>
                                        <w:left w:val="none" w:sz="0" w:space="0" w:color="auto"/>
                                        <w:bottom w:val="none" w:sz="0" w:space="0" w:color="auto"/>
                                        <w:right w:val="none" w:sz="0" w:space="0" w:color="auto"/>
                                      </w:divBdr>
                                      <w:divsChild>
                                        <w:div w:id="1581790886">
                                          <w:marLeft w:val="0"/>
                                          <w:marRight w:val="0"/>
                                          <w:marTop w:val="0"/>
                                          <w:marBottom w:val="0"/>
                                          <w:divBdr>
                                            <w:top w:val="none" w:sz="0" w:space="0" w:color="auto"/>
                                            <w:left w:val="none" w:sz="0" w:space="0" w:color="auto"/>
                                            <w:bottom w:val="none" w:sz="0" w:space="0" w:color="auto"/>
                                            <w:right w:val="none" w:sz="0" w:space="0" w:color="auto"/>
                                          </w:divBdr>
                                        </w:div>
                                        <w:div w:id="489447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53989899">
                      <w:marLeft w:val="0"/>
                      <w:marRight w:val="0"/>
                      <w:marTop w:val="0"/>
                      <w:marBottom w:val="300"/>
                      <w:divBdr>
                        <w:top w:val="none" w:sz="0" w:space="0" w:color="auto"/>
                        <w:left w:val="none" w:sz="0" w:space="0" w:color="auto"/>
                        <w:bottom w:val="none" w:sz="0" w:space="0" w:color="auto"/>
                        <w:right w:val="none" w:sz="0" w:space="0" w:color="auto"/>
                      </w:divBdr>
                      <w:divsChild>
                        <w:div w:id="2014603909">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sChild>
                </w:div>
              </w:divsChild>
            </w:div>
            <w:div w:id="1784306150">
              <w:marLeft w:val="0"/>
              <w:marRight w:val="0"/>
              <w:marTop w:val="0"/>
              <w:marBottom w:val="375"/>
              <w:divBdr>
                <w:top w:val="none" w:sz="0" w:space="0" w:color="auto"/>
                <w:left w:val="single" w:sz="18" w:space="19" w:color="008000"/>
                <w:bottom w:val="none" w:sz="0" w:space="0" w:color="auto"/>
                <w:right w:val="none" w:sz="0" w:space="0" w:color="auto"/>
              </w:divBdr>
              <w:divsChild>
                <w:div w:id="1668678480">
                  <w:marLeft w:val="0"/>
                  <w:marRight w:val="0"/>
                  <w:marTop w:val="300"/>
                  <w:marBottom w:val="0"/>
                  <w:divBdr>
                    <w:top w:val="none" w:sz="0" w:space="0" w:color="auto"/>
                    <w:left w:val="none" w:sz="0" w:space="0" w:color="auto"/>
                    <w:bottom w:val="none" w:sz="0" w:space="0" w:color="auto"/>
                    <w:right w:val="none" w:sz="0" w:space="0" w:color="auto"/>
                  </w:divBdr>
                  <w:divsChild>
                    <w:div w:id="1184634901">
                      <w:marLeft w:val="0"/>
                      <w:marRight w:val="0"/>
                      <w:marTop w:val="0"/>
                      <w:marBottom w:val="0"/>
                      <w:divBdr>
                        <w:top w:val="none" w:sz="0" w:space="0" w:color="auto"/>
                        <w:left w:val="none" w:sz="0" w:space="0" w:color="auto"/>
                        <w:bottom w:val="none" w:sz="0" w:space="0" w:color="auto"/>
                        <w:right w:val="none" w:sz="0" w:space="0" w:color="auto"/>
                      </w:divBdr>
                    </w:div>
                    <w:div w:id="1822965557">
                      <w:marLeft w:val="0"/>
                      <w:marRight w:val="0"/>
                      <w:marTop w:val="0"/>
                      <w:marBottom w:val="0"/>
                      <w:divBdr>
                        <w:top w:val="none" w:sz="0" w:space="0" w:color="auto"/>
                        <w:left w:val="none" w:sz="0" w:space="0" w:color="auto"/>
                        <w:bottom w:val="none" w:sz="0" w:space="0" w:color="auto"/>
                        <w:right w:val="none" w:sz="0" w:space="0" w:color="auto"/>
                      </w:divBdr>
                    </w:div>
                  </w:divsChild>
                </w:div>
                <w:div w:id="528838833">
                  <w:marLeft w:val="0"/>
                  <w:marRight w:val="0"/>
                  <w:marTop w:val="0"/>
                  <w:marBottom w:val="180"/>
                  <w:divBdr>
                    <w:top w:val="none" w:sz="0" w:space="0" w:color="auto"/>
                    <w:left w:val="none" w:sz="0" w:space="0" w:color="auto"/>
                    <w:bottom w:val="none" w:sz="0" w:space="0" w:color="auto"/>
                    <w:right w:val="none" w:sz="0" w:space="0" w:color="auto"/>
                  </w:divBdr>
                </w:div>
              </w:divsChild>
            </w:div>
            <w:div w:id="1887178197">
              <w:marLeft w:val="0"/>
              <w:marRight w:val="0"/>
              <w:marTop w:val="225"/>
              <w:marBottom w:val="225"/>
              <w:divBdr>
                <w:top w:val="single" w:sz="6" w:space="8" w:color="D6D6D6"/>
                <w:left w:val="none" w:sz="0" w:space="0" w:color="auto"/>
                <w:bottom w:val="single" w:sz="6" w:space="8" w:color="D6D6D6"/>
                <w:right w:val="none" w:sz="0" w:space="0" w:color="auto"/>
              </w:divBdr>
            </w:div>
            <w:div w:id="1059523784">
              <w:marLeft w:val="0"/>
              <w:marRight w:val="0"/>
              <w:marTop w:val="450"/>
              <w:marBottom w:val="150"/>
              <w:divBdr>
                <w:top w:val="none" w:sz="0" w:space="0" w:color="auto"/>
                <w:left w:val="none" w:sz="0" w:space="0" w:color="auto"/>
                <w:bottom w:val="none" w:sz="0" w:space="0" w:color="auto"/>
                <w:right w:val="none" w:sz="0" w:space="0" w:color="auto"/>
              </w:divBdr>
            </w:div>
            <w:div w:id="673534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421060">
      <w:bodyDiv w:val="1"/>
      <w:marLeft w:val="0"/>
      <w:marRight w:val="0"/>
      <w:marTop w:val="0"/>
      <w:marBottom w:val="0"/>
      <w:divBdr>
        <w:top w:val="none" w:sz="0" w:space="0" w:color="auto"/>
        <w:left w:val="none" w:sz="0" w:space="0" w:color="auto"/>
        <w:bottom w:val="none" w:sz="0" w:space="0" w:color="auto"/>
        <w:right w:val="none" w:sz="0" w:space="0" w:color="auto"/>
      </w:divBdr>
    </w:div>
    <w:div w:id="441612261">
      <w:bodyDiv w:val="1"/>
      <w:marLeft w:val="0"/>
      <w:marRight w:val="0"/>
      <w:marTop w:val="0"/>
      <w:marBottom w:val="0"/>
      <w:divBdr>
        <w:top w:val="none" w:sz="0" w:space="0" w:color="auto"/>
        <w:left w:val="none" w:sz="0" w:space="0" w:color="auto"/>
        <w:bottom w:val="none" w:sz="0" w:space="0" w:color="auto"/>
        <w:right w:val="none" w:sz="0" w:space="0" w:color="auto"/>
      </w:divBdr>
    </w:div>
    <w:div w:id="453183506">
      <w:bodyDiv w:val="1"/>
      <w:marLeft w:val="0"/>
      <w:marRight w:val="0"/>
      <w:marTop w:val="0"/>
      <w:marBottom w:val="0"/>
      <w:divBdr>
        <w:top w:val="none" w:sz="0" w:space="0" w:color="auto"/>
        <w:left w:val="none" w:sz="0" w:space="0" w:color="auto"/>
        <w:bottom w:val="none" w:sz="0" w:space="0" w:color="auto"/>
        <w:right w:val="none" w:sz="0" w:space="0" w:color="auto"/>
      </w:divBdr>
    </w:div>
    <w:div w:id="476000485">
      <w:bodyDiv w:val="1"/>
      <w:marLeft w:val="0"/>
      <w:marRight w:val="0"/>
      <w:marTop w:val="0"/>
      <w:marBottom w:val="0"/>
      <w:divBdr>
        <w:top w:val="none" w:sz="0" w:space="0" w:color="auto"/>
        <w:left w:val="none" w:sz="0" w:space="0" w:color="auto"/>
        <w:bottom w:val="none" w:sz="0" w:space="0" w:color="auto"/>
        <w:right w:val="none" w:sz="0" w:space="0" w:color="auto"/>
      </w:divBdr>
    </w:div>
    <w:div w:id="498037040">
      <w:bodyDiv w:val="1"/>
      <w:marLeft w:val="0"/>
      <w:marRight w:val="0"/>
      <w:marTop w:val="0"/>
      <w:marBottom w:val="0"/>
      <w:divBdr>
        <w:top w:val="none" w:sz="0" w:space="0" w:color="auto"/>
        <w:left w:val="none" w:sz="0" w:space="0" w:color="auto"/>
        <w:bottom w:val="none" w:sz="0" w:space="0" w:color="auto"/>
        <w:right w:val="none" w:sz="0" w:space="0" w:color="auto"/>
      </w:divBdr>
    </w:div>
    <w:div w:id="553853802">
      <w:bodyDiv w:val="1"/>
      <w:marLeft w:val="0"/>
      <w:marRight w:val="0"/>
      <w:marTop w:val="0"/>
      <w:marBottom w:val="0"/>
      <w:divBdr>
        <w:top w:val="none" w:sz="0" w:space="0" w:color="auto"/>
        <w:left w:val="none" w:sz="0" w:space="0" w:color="auto"/>
        <w:bottom w:val="none" w:sz="0" w:space="0" w:color="auto"/>
        <w:right w:val="none" w:sz="0" w:space="0" w:color="auto"/>
      </w:divBdr>
    </w:div>
    <w:div w:id="554901500">
      <w:bodyDiv w:val="1"/>
      <w:marLeft w:val="0"/>
      <w:marRight w:val="0"/>
      <w:marTop w:val="0"/>
      <w:marBottom w:val="0"/>
      <w:divBdr>
        <w:top w:val="none" w:sz="0" w:space="0" w:color="auto"/>
        <w:left w:val="none" w:sz="0" w:space="0" w:color="auto"/>
        <w:bottom w:val="none" w:sz="0" w:space="0" w:color="auto"/>
        <w:right w:val="none" w:sz="0" w:space="0" w:color="auto"/>
      </w:divBdr>
    </w:div>
    <w:div w:id="580524509">
      <w:bodyDiv w:val="1"/>
      <w:marLeft w:val="0"/>
      <w:marRight w:val="0"/>
      <w:marTop w:val="0"/>
      <w:marBottom w:val="0"/>
      <w:divBdr>
        <w:top w:val="none" w:sz="0" w:space="0" w:color="auto"/>
        <w:left w:val="none" w:sz="0" w:space="0" w:color="auto"/>
        <w:bottom w:val="none" w:sz="0" w:space="0" w:color="auto"/>
        <w:right w:val="none" w:sz="0" w:space="0" w:color="auto"/>
      </w:divBdr>
    </w:div>
    <w:div w:id="585967887">
      <w:bodyDiv w:val="1"/>
      <w:marLeft w:val="0"/>
      <w:marRight w:val="0"/>
      <w:marTop w:val="0"/>
      <w:marBottom w:val="0"/>
      <w:divBdr>
        <w:top w:val="none" w:sz="0" w:space="0" w:color="auto"/>
        <w:left w:val="none" w:sz="0" w:space="0" w:color="auto"/>
        <w:bottom w:val="none" w:sz="0" w:space="0" w:color="auto"/>
        <w:right w:val="none" w:sz="0" w:space="0" w:color="auto"/>
      </w:divBdr>
    </w:div>
    <w:div w:id="603925666">
      <w:bodyDiv w:val="1"/>
      <w:marLeft w:val="0"/>
      <w:marRight w:val="0"/>
      <w:marTop w:val="0"/>
      <w:marBottom w:val="0"/>
      <w:divBdr>
        <w:top w:val="none" w:sz="0" w:space="0" w:color="auto"/>
        <w:left w:val="none" w:sz="0" w:space="0" w:color="auto"/>
        <w:bottom w:val="none" w:sz="0" w:space="0" w:color="auto"/>
        <w:right w:val="none" w:sz="0" w:space="0" w:color="auto"/>
      </w:divBdr>
    </w:div>
    <w:div w:id="613362056">
      <w:bodyDiv w:val="1"/>
      <w:marLeft w:val="0"/>
      <w:marRight w:val="0"/>
      <w:marTop w:val="0"/>
      <w:marBottom w:val="0"/>
      <w:divBdr>
        <w:top w:val="none" w:sz="0" w:space="0" w:color="auto"/>
        <w:left w:val="none" w:sz="0" w:space="0" w:color="auto"/>
        <w:bottom w:val="none" w:sz="0" w:space="0" w:color="auto"/>
        <w:right w:val="none" w:sz="0" w:space="0" w:color="auto"/>
      </w:divBdr>
    </w:div>
    <w:div w:id="629212783">
      <w:bodyDiv w:val="1"/>
      <w:marLeft w:val="0"/>
      <w:marRight w:val="0"/>
      <w:marTop w:val="0"/>
      <w:marBottom w:val="0"/>
      <w:divBdr>
        <w:top w:val="none" w:sz="0" w:space="0" w:color="auto"/>
        <w:left w:val="none" w:sz="0" w:space="0" w:color="auto"/>
        <w:bottom w:val="none" w:sz="0" w:space="0" w:color="auto"/>
        <w:right w:val="none" w:sz="0" w:space="0" w:color="auto"/>
      </w:divBdr>
    </w:div>
    <w:div w:id="668287139">
      <w:bodyDiv w:val="1"/>
      <w:marLeft w:val="0"/>
      <w:marRight w:val="0"/>
      <w:marTop w:val="0"/>
      <w:marBottom w:val="0"/>
      <w:divBdr>
        <w:top w:val="none" w:sz="0" w:space="0" w:color="auto"/>
        <w:left w:val="none" w:sz="0" w:space="0" w:color="auto"/>
        <w:bottom w:val="none" w:sz="0" w:space="0" w:color="auto"/>
        <w:right w:val="none" w:sz="0" w:space="0" w:color="auto"/>
      </w:divBdr>
    </w:div>
    <w:div w:id="733091703">
      <w:bodyDiv w:val="1"/>
      <w:marLeft w:val="0"/>
      <w:marRight w:val="0"/>
      <w:marTop w:val="0"/>
      <w:marBottom w:val="0"/>
      <w:divBdr>
        <w:top w:val="none" w:sz="0" w:space="0" w:color="auto"/>
        <w:left w:val="none" w:sz="0" w:space="0" w:color="auto"/>
        <w:bottom w:val="none" w:sz="0" w:space="0" w:color="auto"/>
        <w:right w:val="none" w:sz="0" w:space="0" w:color="auto"/>
      </w:divBdr>
    </w:div>
    <w:div w:id="751657382">
      <w:bodyDiv w:val="1"/>
      <w:marLeft w:val="0"/>
      <w:marRight w:val="0"/>
      <w:marTop w:val="0"/>
      <w:marBottom w:val="0"/>
      <w:divBdr>
        <w:top w:val="none" w:sz="0" w:space="0" w:color="auto"/>
        <w:left w:val="none" w:sz="0" w:space="0" w:color="auto"/>
        <w:bottom w:val="none" w:sz="0" w:space="0" w:color="auto"/>
        <w:right w:val="none" w:sz="0" w:space="0" w:color="auto"/>
      </w:divBdr>
    </w:div>
    <w:div w:id="771513292">
      <w:bodyDiv w:val="1"/>
      <w:marLeft w:val="0"/>
      <w:marRight w:val="0"/>
      <w:marTop w:val="0"/>
      <w:marBottom w:val="0"/>
      <w:divBdr>
        <w:top w:val="none" w:sz="0" w:space="0" w:color="auto"/>
        <w:left w:val="none" w:sz="0" w:space="0" w:color="auto"/>
        <w:bottom w:val="none" w:sz="0" w:space="0" w:color="auto"/>
        <w:right w:val="none" w:sz="0" w:space="0" w:color="auto"/>
      </w:divBdr>
    </w:div>
    <w:div w:id="812872147">
      <w:bodyDiv w:val="1"/>
      <w:marLeft w:val="0"/>
      <w:marRight w:val="0"/>
      <w:marTop w:val="0"/>
      <w:marBottom w:val="0"/>
      <w:divBdr>
        <w:top w:val="none" w:sz="0" w:space="0" w:color="auto"/>
        <w:left w:val="none" w:sz="0" w:space="0" w:color="auto"/>
        <w:bottom w:val="none" w:sz="0" w:space="0" w:color="auto"/>
        <w:right w:val="none" w:sz="0" w:space="0" w:color="auto"/>
      </w:divBdr>
    </w:div>
    <w:div w:id="818961632">
      <w:bodyDiv w:val="1"/>
      <w:marLeft w:val="0"/>
      <w:marRight w:val="0"/>
      <w:marTop w:val="0"/>
      <w:marBottom w:val="0"/>
      <w:divBdr>
        <w:top w:val="none" w:sz="0" w:space="0" w:color="auto"/>
        <w:left w:val="none" w:sz="0" w:space="0" w:color="auto"/>
        <w:bottom w:val="none" w:sz="0" w:space="0" w:color="auto"/>
        <w:right w:val="none" w:sz="0" w:space="0" w:color="auto"/>
      </w:divBdr>
    </w:div>
    <w:div w:id="841746429">
      <w:bodyDiv w:val="1"/>
      <w:marLeft w:val="0"/>
      <w:marRight w:val="0"/>
      <w:marTop w:val="0"/>
      <w:marBottom w:val="0"/>
      <w:divBdr>
        <w:top w:val="none" w:sz="0" w:space="0" w:color="auto"/>
        <w:left w:val="none" w:sz="0" w:space="0" w:color="auto"/>
        <w:bottom w:val="none" w:sz="0" w:space="0" w:color="auto"/>
        <w:right w:val="none" w:sz="0" w:space="0" w:color="auto"/>
      </w:divBdr>
    </w:div>
    <w:div w:id="859051242">
      <w:bodyDiv w:val="1"/>
      <w:marLeft w:val="0"/>
      <w:marRight w:val="0"/>
      <w:marTop w:val="0"/>
      <w:marBottom w:val="0"/>
      <w:divBdr>
        <w:top w:val="none" w:sz="0" w:space="0" w:color="auto"/>
        <w:left w:val="none" w:sz="0" w:space="0" w:color="auto"/>
        <w:bottom w:val="none" w:sz="0" w:space="0" w:color="auto"/>
        <w:right w:val="none" w:sz="0" w:space="0" w:color="auto"/>
      </w:divBdr>
    </w:div>
    <w:div w:id="893002024">
      <w:bodyDiv w:val="1"/>
      <w:marLeft w:val="0"/>
      <w:marRight w:val="0"/>
      <w:marTop w:val="0"/>
      <w:marBottom w:val="0"/>
      <w:divBdr>
        <w:top w:val="none" w:sz="0" w:space="0" w:color="auto"/>
        <w:left w:val="none" w:sz="0" w:space="0" w:color="auto"/>
        <w:bottom w:val="none" w:sz="0" w:space="0" w:color="auto"/>
        <w:right w:val="none" w:sz="0" w:space="0" w:color="auto"/>
      </w:divBdr>
    </w:div>
    <w:div w:id="929195646">
      <w:bodyDiv w:val="1"/>
      <w:marLeft w:val="0"/>
      <w:marRight w:val="0"/>
      <w:marTop w:val="0"/>
      <w:marBottom w:val="0"/>
      <w:divBdr>
        <w:top w:val="none" w:sz="0" w:space="0" w:color="auto"/>
        <w:left w:val="none" w:sz="0" w:space="0" w:color="auto"/>
        <w:bottom w:val="none" w:sz="0" w:space="0" w:color="auto"/>
        <w:right w:val="none" w:sz="0" w:space="0" w:color="auto"/>
      </w:divBdr>
    </w:div>
    <w:div w:id="958872347">
      <w:bodyDiv w:val="1"/>
      <w:marLeft w:val="0"/>
      <w:marRight w:val="0"/>
      <w:marTop w:val="0"/>
      <w:marBottom w:val="0"/>
      <w:divBdr>
        <w:top w:val="none" w:sz="0" w:space="0" w:color="auto"/>
        <w:left w:val="none" w:sz="0" w:space="0" w:color="auto"/>
        <w:bottom w:val="none" w:sz="0" w:space="0" w:color="auto"/>
        <w:right w:val="none" w:sz="0" w:space="0" w:color="auto"/>
      </w:divBdr>
    </w:div>
    <w:div w:id="959916251">
      <w:bodyDiv w:val="1"/>
      <w:marLeft w:val="0"/>
      <w:marRight w:val="0"/>
      <w:marTop w:val="0"/>
      <w:marBottom w:val="0"/>
      <w:divBdr>
        <w:top w:val="none" w:sz="0" w:space="0" w:color="auto"/>
        <w:left w:val="none" w:sz="0" w:space="0" w:color="auto"/>
        <w:bottom w:val="none" w:sz="0" w:space="0" w:color="auto"/>
        <w:right w:val="none" w:sz="0" w:space="0" w:color="auto"/>
      </w:divBdr>
    </w:div>
    <w:div w:id="971592685">
      <w:bodyDiv w:val="1"/>
      <w:marLeft w:val="0"/>
      <w:marRight w:val="0"/>
      <w:marTop w:val="0"/>
      <w:marBottom w:val="0"/>
      <w:divBdr>
        <w:top w:val="none" w:sz="0" w:space="0" w:color="auto"/>
        <w:left w:val="none" w:sz="0" w:space="0" w:color="auto"/>
        <w:bottom w:val="none" w:sz="0" w:space="0" w:color="auto"/>
        <w:right w:val="none" w:sz="0" w:space="0" w:color="auto"/>
      </w:divBdr>
    </w:div>
    <w:div w:id="1028683965">
      <w:bodyDiv w:val="1"/>
      <w:marLeft w:val="0"/>
      <w:marRight w:val="0"/>
      <w:marTop w:val="0"/>
      <w:marBottom w:val="0"/>
      <w:divBdr>
        <w:top w:val="none" w:sz="0" w:space="0" w:color="auto"/>
        <w:left w:val="none" w:sz="0" w:space="0" w:color="auto"/>
        <w:bottom w:val="none" w:sz="0" w:space="0" w:color="auto"/>
        <w:right w:val="none" w:sz="0" w:space="0" w:color="auto"/>
      </w:divBdr>
    </w:div>
    <w:div w:id="1035887835">
      <w:bodyDiv w:val="1"/>
      <w:marLeft w:val="0"/>
      <w:marRight w:val="0"/>
      <w:marTop w:val="0"/>
      <w:marBottom w:val="0"/>
      <w:divBdr>
        <w:top w:val="none" w:sz="0" w:space="0" w:color="auto"/>
        <w:left w:val="none" w:sz="0" w:space="0" w:color="auto"/>
        <w:bottom w:val="none" w:sz="0" w:space="0" w:color="auto"/>
        <w:right w:val="none" w:sz="0" w:space="0" w:color="auto"/>
      </w:divBdr>
    </w:div>
    <w:div w:id="1036352180">
      <w:bodyDiv w:val="1"/>
      <w:marLeft w:val="0"/>
      <w:marRight w:val="0"/>
      <w:marTop w:val="0"/>
      <w:marBottom w:val="0"/>
      <w:divBdr>
        <w:top w:val="none" w:sz="0" w:space="0" w:color="auto"/>
        <w:left w:val="none" w:sz="0" w:space="0" w:color="auto"/>
        <w:bottom w:val="none" w:sz="0" w:space="0" w:color="auto"/>
        <w:right w:val="none" w:sz="0" w:space="0" w:color="auto"/>
      </w:divBdr>
    </w:div>
    <w:div w:id="1050034688">
      <w:bodyDiv w:val="1"/>
      <w:marLeft w:val="0"/>
      <w:marRight w:val="0"/>
      <w:marTop w:val="0"/>
      <w:marBottom w:val="0"/>
      <w:divBdr>
        <w:top w:val="none" w:sz="0" w:space="0" w:color="auto"/>
        <w:left w:val="none" w:sz="0" w:space="0" w:color="auto"/>
        <w:bottom w:val="none" w:sz="0" w:space="0" w:color="auto"/>
        <w:right w:val="none" w:sz="0" w:space="0" w:color="auto"/>
      </w:divBdr>
    </w:div>
    <w:div w:id="1063795428">
      <w:bodyDiv w:val="1"/>
      <w:marLeft w:val="0"/>
      <w:marRight w:val="0"/>
      <w:marTop w:val="0"/>
      <w:marBottom w:val="0"/>
      <w:divBdr>
        <w:top w:val="none" w:sz="0" w:space="0" w:color="auto"/>
        <w:left w:val="none" w:sz="0" w:space="0" w:color="auto"/>
        <w:bottom w:val="none" w:sz="0" w:space="0" w:color="auto"/>
        <w:right w:val="none" w:sz="0" w:space="0" w:color="auto"/>
      </w:divBdr>
    </w:div>
    <w:div w:id="1070424462">
      <w:bodyDiv w:val="1"/>
      <w:marLeft w:val="0"/>
      <w:marRight w:val="0"/>
      <w:marTop w:val="0"/>
      <w:marBottom w:val="0"/>
      <w:divBdr>
        <w:top w:val="none" w:sz="0" w:space="0" w:color="auto"/>
        <w:left w:val="none" w:sz="0" w:space="0" w:color="auto"/>
        <w:bottom w:val="none" w:sz="0" w:space="0" w:color="auto"/>
        <w:right w:val="none" w:sz="0" w:space="0" w:color="auto"/>
      </w:divBdr>
    </w:div>
    <w:div w:id="1117791306">
      <w:bodyDiv w:val="1"/>
      <w:marLeft w:val="0"/>
      <w:marRight w:val="0"/>
      <w:marTop w:val="0"/>
      <w:marBottom w:val="0"/>
      <w:divBdr>
        <w:top w:val="none" w:sz="0" w:space="0" w:color="auto"/>
        <w:left w:val="none" w:sz="0" w:space="0" w:color="auto"/>
        <w:bottom w:val="none" w:sz="0" w:space="0" w:color="auto"/>
        <w:right w:val="none" w:sz="0" w:space="0" w:color="auto"/>
      </w:divBdr>
    </w:div>
    <w:div w:id="1153445244">
      <w:bodyDiv w:val="1"/>
      <w:marLeft w:val="0"/>
      <w:marRight w:val="0"/>
      <w:marTop w:val="0"/>
      <w:marBottom w:val="0"/>
      <w:divBdr>
        <w:top w:val="none" w:sz="0" w:space="0" w:color="auto"/>
        <w:left w:val="none" w:sz="0" w:space="0" w:color="auto"/>
        <w:bottom w:val="none" w:sz="0" w:space="0" w:color="auto"/>
        <w:right w:val="none" w:sz="0" w:space="0" w:color="auto"/>
      </w:divBdr>
    </w:div>
    <w:div w:id="1166745176">
      <w:bodyDiv w:val="1"/>
      <w:marLeft w:val="0"/>
      <w:marRight w:val="0"/>
      <w:marTop w:val="0"/>
      <w:marBottom w:val="0"/>
      <w:divBdr>
        <w:top w:val="none" w:sz="0" w:space="0" w:color="auto"/>
        <w:left w:val="none" w:sz="0" w:space="0" w:color="auto"/>
        <w:bottom w:val="none" w:sz="0" w:space="0" w:color="auto"/>
        <w:right w:val="none" w:sz="0" w:space="0" w:color="auto"/>
      </w:divBdr>
    </w:div>
    <w:div w:id="1207911399">
      <w:bodyDiv w:val="1"/>
      <w:marLeft w:val="0"/>
      <w:marRight w:val="0"/>
      <w:marTop w:val="0"/>
      <w:marBottom w:val="0"/>
      <w:divBdr>
        <w:top w:val="none" w:sz="0" w:space="0" w:color="auto"/>
        <w:left w:val="none" w:sz="0" w:space="0" w:color="auto"/>
        <w:bottom w:val="none" w:sz="0" w:space="0" w:color="auto"/>
        <w:right w:val="none" w:sz="0" w:space="0" w:color="auto"/>
      </w:divBdr>
    </w:div>
    <w:div w:id="1345748409">
      <w:bodyDiv w:val="1"/>
      <w:marLeft w:val="0"/>
      <w:marRight w:val="0"/>
      <w:marTop w:val="0"/>
      <w:marBottom w:val="0"/>
      <w:divBdr>
        <w:top w:val="none" w:sz="0" w:space="0" w:color="auto"/>
        <w:left w:val="none" w:sz="0" w:space="0" w:color="auto"/>
        <w:bottom w:val="none" w:sz="0" w:space="0" w:color="auto"/>
        <w:right w:val="none" w:sz="0" w:space="0" w:color="auto"/>
      </w:divBdr>
    </w:div>
    <w:div w:id="1358386065">
      <w:bodyDiv w:val="1"/>
      <w:marLeft w:val="0"/>
      <w:marRight w:val="0"/>
      <w:marTop w:val="0"/>
      <w:marBottom w:val="0"/>
      <w:divBdr>
        <w:top w:val="none" w:sz="0" w:space="0" w:color="auto"/>
        <w:left w:val="none" w:sz="0" w:space="0" w:color="auto"/>
        <w:bottom w:val="none" w:sz="0" w:space="0" w:color="auto"/>
        <w:right w:val="none" w:sz="0" w:space="0" w:color="auto"/>
      </w:divBdr>
    </w:div>
    <w:div w:id="1400326667">
      <w:bodyDiv w:val="1"/>
      <w:marLeft w:val="0"/>
      <w:marRight w:val="0"/>
      <w:marTop w:val="0"/>
      <w:marBottom w:val="0"/>
      <w:divBdr>
        <w:top w:val="none" w:sz="0" w:space="0" w:color="auto"/>
        <w:left w:val="none" w:sz="0" w:space="0" w:color="auto"/>
        <w:bottom w:val="none" w:sz="0" w:space="0" w:color="auto"/>
        <w:right w:val="none" w:sz="0" w:space="0" w:color="auto"/>
      </w:divBdr>
    </w:div>
    <w:div w:id="1474322937">
      <w:bodyDiv w:val="1"/>
      <w:marLeft w:val="0"/>
      <w:marRight w:val="0"/>
      <w:marTop w:val="0"/>
      <w:marBottom w:val="0"/>
      <w:divBdr>
        <w:top w:val="none" w:sz="0" w:space="0" w:color="auto"/>
        <w:left w:val="none" w:sz="0" w:space="0" w:color="auto"/>
        <w:bottom w:val="none" w:sz="0" w:space="0" w:color="auto"/>
        <w:right w:val="none" w:sz="0" w:space="0" w:color="auto"/>
      </w:divBdr>
    </w:div>
    <w:div w:id="1486164353">
      <w:bodyDiv w:val="1"/>
      <w:marLeft w:val="0"/>
      <w:marRight w:val="0"/>
      <w:marTop w:val="0"/>
      <w:marBottom w:val="0"/>
      <w:divBdr>
        <w:top w:val="none" w:sz="0" w:space="0" w:color="auto"/>
        <w:left w:val="none" w:sz="0" w:space="0" w:color="auto"/>
        <w:bottom w:val="none" w:sz="0" w:space="0" w:color="auto"/>
        <w:right w:val="none" w:sz="0" w:space="0" w:color="auto"/>
      </w:divBdr>
    </w:div>
    <w:div w:id="1502427367">
      <w:bodyDiv w:val="1"/>
      <w:marLeft w:val="0"/>
      <w:marRight w:val="0"/>
      <w:marTop w:val="0"/>
      <w:marBottom w:val="0"/>
      <w:divBdr>
        <w:top w:val="none" w:sz="0" w:space="0" w:color="auto"/>
        <w:left w:val="none" w:sz="0" w:space="0" w:color="auto"/>
        <w:bottom w:val="none" w:sz="0" w:space="0" w:color="auto"/>
        <w:right w:val="none" w:sz="0" w:space="0" w:color="auto"/>
      </w:divBdr>
    </w:div>
    <w:div w:id="1514150294">
      <w:bodyDiv w:val="1"/>
      <w:marLeft w:val="0"/>
      <w:marRight w:val="0"/>
      <w:marTop w:val="0"/>
      <w:marBottom w:val="0"/>
      <w:divBdr>
        <w:top w:val="none" w:sz="0" w:space="0" w:color="auto"/>
        <w:left w:val="none" w:sz="0" w:space="0" w:color="auto"/>
        <w:bottom w:val="none" w:sz="0" w:space="0" w:color="auto"/>
        <w:right w:val="none" w:sz="0" w:space="0" w:color="auto"/>
      </w:divBdr>
    </w:div>
    <w:div w:id="1518421716">
      <w:bodyDiv w:val="1"/>
      <w:marLeft w:val="0"/>
      <w:marRight w:val="0"/>
      <w:marTop w:val="0"/>
      <w:marBottom w:val="0"/>
      <w:divBdr>
        <w:top w:val="none" w:sz="0" w:space="0" w:color="auto"/>
        <w:left w:val="none" w:sz="0" w:space="0" w:color="auto"/>
        <w:bottom w:val="none" w:sz="0" w:space="0" w:color="auto"/>
        <w:right w:val="none" w:sz="0" w:space="0" w:color="auto"/>
      </w:divBdr>
    </w:div>
    <w:div w:id="1536234387">
      <w:bodyDiv w:val="1"/>
      <w:marLeft w:val="0"/>
      <w:marRight w:val="0"/>
      <w:marTop w:val="0"/>
      <w:marBottom w:val="0"/>
      <w:divBdr>
        <w:top w:val="none" w:sz="0" w:space="0" w:color="auto"/>
        <w:left w:val="none" w:sz="0" w:space="0" w:color="auto"/>
        <w:bottom w:val="none" w:sz="0" w:space="0" w:color="auto"/>
        <w:right w:val="none" w:sz="0" w:space="0" w:color="auto"/>
      </w:divBdr>
    </w:div>
    <w:div w:id="1591506835">
      <w:bodyDiv w:val="1"/>
      <w:marLeft w:val="0"/>
      <w:marRight w:val="0"/>
      <w:marTop w:val="0"/>
      <w:marBottom w:val="0"/>
      <w:divBdr>
        <w:top w:val="none" w:sz="0" w:space="0" w:color="auto"/>
        <w:left w:val="none" w:sz="0" w:space="0" w:color="auto"/>
        <w:bottom w:val="none" w:sz="0" w:space="0" w:color="auto"/>
        <w:right w:val="none" w:sz="0" w:space="0" w:color="auto"/>
      </w:divBdr>
    </w:div>
    <w:div w:id="1601373124">
      <w:bodyDiv w:val="1"/>
      <w:marLeft w:val="0"/>
      <w:marRight w:val="0"/>
      <w:marTop w:val="0"/>
      <w:marBottom w:val="0"/>
      <w:divBdr>
        <w:top w:val="none" w:sz="0" w:space="0" w:color="auto"/>
        <w:left w:val="none" w:sz="0" w:space="0" w:color="auto"/>
        <w:bottom w:val="none" w:sz="0" w:space="0" w:color="auto"/>
        <w:right w:val="none" w:sz="0" w:space="0" w:color="auto"/>
      </w:divBdr>
    </w:div>
    <w:div w:id="1620335497">
      <w:bodyDiv w:val="1"/>
      <w:marLeft w:val="0"/>
      <w:marRight w:val="0"/>
      <w:marTop w:val="0"/>
      <w:marBottom w:val="0"/>
      <w:divBdr>
        <w:top w:val="none" w:sz="0" w:space="0" w:color="auto"/>
        <w:left w:val="none" w:sz="0" w:space="0" w:color="auto"/>
        <w:bottom w:val="none" w:sz="0" w:space="0" w:color="auto"/>
        <w:right w:val="none" w:sz="0" w:space="0" w:color="auto"/>
      </w:divBdr>
    </w:div>
    <w:div w:id="1656911153">
      <w:bodyDiv w:val="1"/>
      <w:marLeft w:val="0"/>
      <w:marRight w:val="0"/>
      <w:marTop w:val="0"/>
      <w:marBottom w:val="0"/>
      <w:divBdr>
        <w:top w:val="none" w:sz="0" w:space="0" w:color="auto"/>
        <w:left w:val="none" w:sz="0" w:space="0" w:color="auto"/>
        <w:bottom w:val="none" w:sz="0" w:space="0" w:color="auto"/>
        <w:right w:val="none" w:sz="0" w:space="0" w:color="auto"/>
      </w:divBdr>
    </w:div>
    <w:div w:id="1674533441">
      <w:bodyDiv w:val="1"/>
      <w:marLeft w:val="0"/>
      <w:marRight w:val="0"/>
      <w:marTop w:val="0"/>
      <w:marBottom w:val="0"/>
      <w:divBdr>
        <w:top w:val="none" w:sz="0" w:space="0" w:color="auto"/>
        <w:left w:val="none" w:sz="0" w:space="0" w:color="auto"/>
        <w:bottom w:val="none" w:sz="0" w:space="0" w:color="auto"/>
        <w:right w:val="none" w:sz="0" w:space="0" w:color="auto"/>
      </w:divBdr>
    </w:div>
    <w:div w:id="1686402322">
      <w:bodyDiv w:val="1"/>
      <w:marLeft w:val="0"/>
      <w:marRight w:val="0"/>
      <w:marTop w:val="0"/>
      <w:marBottom w:val="0"/>
      <w:divBdr>
        <w:top w:val="none" w:sz="0" w:space="0" w:color="auto"/>
        <w:left w:val="none" w:sz="0" w:space="0" w:color="auto"/>
        <w:bottom w:val="none" w:sz="0" w:space="0" w:color="auto"/>
        <w:right w:val="none" w:sz="0" w:space="0" w:color="auto"/>
      </w:divBdr>
    </w:div>
    <w:div w:id="1699548379">
      <w:bodyDiv w:val="1"/>
      <w:marLeft w:val="0"/>
      <w:marRight w:val="0"/>
      <w:marTop w:val="0"/>
      <w:marBottom w:val="0"/>
      <w:divBdr>
        <w:top w:val="none" w:sz="0" w:space="0" w:color="auto"/>
        <w:left w:val="none" w:sz="0" w:space="0" w:color="auto"/>
        <w:bottom w:val="none" w:sz="0" w:space="0" w:color="auto"/>
        <w:right w:val="none" w:sz="0" w:space="0" w:color="auto"/>
      </w:divBdr>
    </w:div>
    <w:div w:id="1740402608">
      <w:bodyDiv w:val="1"/>
      <w:marLeft w:val="0"/>
      <w:marRight w:val="0"/>
      <w:marTop w:val="0"/>
      <w:marBottom w:val="0"/>
      <w:divBdr>
        <w:top w:val="none" w:sz="0" w:space="0" w:color="auto"/>
        <w:left w:val="none" w:sz="0" w:space="0" w:color="auto"/>
        <w:bottom w:val="none" w:sz="0" w:space="0" w:color="auto"/>
        <w:right w:val="none" w:sz="0" w:space="0" w:color="auto"/>
      </w:divBdr>
    </w:div>
    <w:div w:id="1750887127">
      <w:bodyDiv w:val="1"/>
      <w:marLeft w:val="0"/>
      <w:marRight w:val="0"/>
      <w:marTop w:val="0"/>
      <w:marBottom w:val="0"/>
      <w:divBdr>
        <w:top w:val="none" w:sz="0" w:space="0" w:color="auto"/>
        <w:left w:val="none" w:sz="0" w:space="0" w:color="auto"/>
        <w:bottom w:val="none" w:sz="0" w:space="0" w:color="auto"/>
        <w:right w:val="none" w:sz="0" w:space="0" w:color="auto"/>
      </w:divBdr>
    </w:div>
    <w:div w:id="1774785404">
      <w:bodyDiv w:val="1"/>
      <w:marLeft w:val="0"/>
      <w:marRight w:val="0"/>
      <w:marTop w:val="0"/>
      <w:marBottom w:val="0"/>
      <w:divBdr>
        <w:top w:val="none" w:sz="0" w:space="0" w:color="auto"/>
        <w:left w:val="none" w:sz="0" w:space="0" w:color="auto"/>
        <w:bottom w:val="none" w:sz="0" w:space="0" w:color="auto"/>
        <w:right w:val="none" w:sz="0" w:space="0" w:color="auto"/>
      </w:divBdr>
    </w:div>
    <w:div w:id="1782187033">
      <w:bodyDiv w:val="1"/>
      <w:marLeft w:val="0"/>
      <w:marRight w:val="0"/>
      <w:marTop w:val="0"/>
      <w:marBottom w:val="0"/>
      <w:divBdr>
        <w:top w:val="none" w:sz="0" w:space="0" w:color="auto"/>
        <w:left w:val="none" w:sz="0" w:space="0" w:color="auto"/>
        <w:bottom w:val="none" w:sz="0" w:space="0" w:color="auto"/>
        <w:right w:val="none" w:sz="0" w:space="0" w:color="auto"/>
      </w:divBdr>
    </w:div>
    <w:div w:id="1792556898">
      <w:bodyDiv w:val="1"/>
      <w:marLeft w:val="0"/>
      <w:marRight w:val="0"/>
      <w:marTop w:val="0"/>
      <w:marBottom w:val="0"/>
      <w:divBdr>
        <w:top w:val="none" w:sz="0" w:space="0" w:color="auto"/>
        <w:left w:val="none" w:sz="0" w:space="0" w:color="auto"/>
        <w:bottom w:val="none" w:sz="0" w:space="0" w:color="auto"/>
        <w:right w:val="none" w:sz="0" w:space="0" w:color="auto"/>
      </w:divBdr>
    </w:div>
    <w:div w:id="1794519950">
      <w:bodyDiv w:val="1"/>
      <w:marLeft w:val="0"/>
      <w:marRight w:val="0"/>
      <w:marTop w:val="0"/>
      <w:marBottom w:val="0"/>
      <w:divBdr>
        <w:top w:val="none" w:sz="0" w:space="0" w:color="auto"/>
        <w:left w:val="none" w:sz="0" w:space="0" w:color="auto"/>
        <w:bottom w:val="none" w:sz="0" w:space="0" w:color="auto"/>
        <w:right w:val="none" w:sz="0" w:space="0" w:color="auto"/>
      </w:divBdr>
    </w:div>
    <w:div w:id="1809348951">
      <w:bodyDiv w:val="1"/>
      <w:marLeft w:val="0"/>
      <w:marRight w:val="0"/>
      <w:marTop w:val="0"/>
      <w:marBottom w:val="0"/>
      <w:divBdr>
        <w:top w:val="none" w:sz="0" w:space="0" w:color="auto"/>
        <w:left w:val="none" w:sz="0" w:space="0" w:color="auto"/>
        <w:bottom w:val="none" w:sz="0" w:space="0" w:color="auto"/>
        <w:right w:val="none" w:sz="0" w:space="0" w:color="auto"/>
      </w:divBdr>
    </w:div>
    <w:div w:id="1886135775">
      <w:bodyDiv w:val="1"/>
      <w:marLeft w:val="0"/>
      <w:marRight w:val="0"/>
      <w:marTop w:val="0"/>
      <w:marBottom w:val="0"/>
      <w:divBdr>
        <w:top w:val="none" w:sz="0" w:space="0" w:color="auto"/>
        <w:left w:val="none" w:sz="0" w:space="0" w:color="auto"/>
        <w:bottom w:val="none" w:sz="0" w:space="0" w:color="auto"/>
        <w:right w:val="none" w:sz="0" w:space="0" w:color="auto"/>
      </w:divBdr>
    </w:div>
    <w:div w:id="1906792795">
      <w:bodyDiv w:val="1"/>
      <w:marLeft w:val="0"/>
      <w:marRight w:val="0"/>
      <w:marTop w:val="0"/>
      <w:marBottom w:val="0"/>
      <w:divBdr>
        <w:top w:val="none" w:sz="0" w:space="0" w:color="auto"/>
        <w:left w:val="none" w:sz="0" w:space="0" w:color="auto"/>
        <w:bottom w:val="none" w:sz="0" w:space="0" w:color="auto"/>
        <w:right w:val="none" w:sz="0" w:space="0" w:color="auto"/>
      </w:divBdr>
    </w:div>
    <w:div w:id="1910652777">
      <w:bodyDiv w:val="1"/>
      <w:marLeft w:val="0"/>
      <w:marRight w:val="0"/>
      <w:marTop w:val="0"/>
      <w:marBottom w:val="0"/>
      <w:divBdr>
        <w:top w:val="none" w:sz="0" w:space="0" w:color="auto"/>
        <w:left w:val="none" w:sz="0" w:space="0" w:color="auto"/>
        <w:bottom w:val="none" w:sz="0" w:space="0" w:color="auto"/>
        <w:right w:val="none" w:sz="0" w:space="0" w:color="auto"/>
      </w:divBdr>
    </w:div>
    <w:div w:id="1911764785">
      <w:bodyDiv w:val="1"/>
      <w:marLeft w:val="0"/>
      <w:marRight w:val="0"/>
      <w:marTop w:val="0"/>
      <w:marBottom w:val="0"/>
      <w:divBdr>
        <w:top w:val="none" w:sz="0" w:space="0" w:color="auto"/>
        <w:left w:val="none" w:sz="0" w:space="0" w:color="auto"/>
        <w:bottom w:val="none" w:sz="0" w:space="0" w:color="auto"/>
        <w:right w:val="none" w:sz="0" w:space="0" w:color="auto"/>
      </w:divBdr>
    </w:div>
    <w:div w:id="1936937083">
      <w:bodyDiv w:val="1"/>
      <w:marLeft w:val="0"/>
      <w:marRight w:val="0"/>
      <w:marTop w:val="0"/>
      <w:marBottom w:val="0"/>
      <w:divBdr>
        <w:top w:val="none" w:sz="0" w:space="0" w:color="auto"/>
        <w:left w:val="none" w:sz="0" w:space="0" w:color="auto"/>
        <w:bottom w:val="none" w:sz="0" w:space="0" w:color="auto"/>
        <w:right w:val="none" w:sz="0" w:space="0" w:color="auto"/>
      </w:divBdr>
    </w:div>
    <w:div w:id="1937397627">
      <w:bodyDiv w:val="1"/>
      <w:marLeft w:val="0"/>
      <w:marRight w:val="0"/>
      <w:marTop w:val="0"/>
      <w:marBottom w:val="0"/>
      <w:divBdr>
        <w:top w:val="none" w:sz="0" w:space="0" w:color="auto"/>
        <w:left w:val="none" w:sz="0" w:space="0" w:color="auto"/>
        <w:bottom w:val="none" w:sz="0" w:space="0" w:color="auto"/>
        <w:right w:val="none" w:sz="0" w:space="0" w:color="auto"/>
      </w:divBdr>
    </w:div>
    <w:div w:id="1952475312">
      <w:bodyDiv w:val="1"/>
      <w:marLeft w:val="0"/>
      <w:marRight w:val="0"/>
      <w:marTop w:val="0"/>
      <w:marBottom w:val="0"/>
      <w:divBdr>
        <w:top w:val="none" w:sz="0" w:space="0" w:color="auto"/>
        <w:left w:val="none" w:sz="0" w:space="0" w:color="auto"/>
        <w:bottom w:val="none" w:sz="0" w:space="0" w:color="auto"/>
        <w:right w:val="none" w:sz="0" w:space="0" w:color="auto"/>
      </w:divBdr>
    </w:div>
    <w:div w:id="1965767042">
      <w:bodyDiv w:val="1"/>
      <w:marLeft w:val="0"/>
      <w:marRight w:val="0"/>
      <w:marTop w:val="0"/>
      <w:marBottom w:val="0"/>
      <w:divBdr>
        <w:top w:val="none" w:sz="0" w:space="0" w:color="auto"/>
        <w:left w:val="none" w:sz="0" w:space="0" w:color="auto"/>
        <w:bottom w:val="none" w:sz="0" w:space="0" w:color="auto"/>
        <w:right w:val="none" w:sz="0" w:space="0" w:color="auto"/>
      </w:divBdr>
    </w:div>
    <w:div w:id="2018994048">
      <w:bodyDiv w:val="1"/>
      <w:marLeft w:val="0"/>
      <w:marRight w:val="0"/>
      <w:marTop w:val="0"/>
      <w:marBottom w:val="0"/>
      <w:divBdr>
        <w:top w:val="none" w:sz="0" w:space="0" w:color="auto"/>
        <w:left w:val="none" w:sz="0" w:space="0" w:color="auto"/>
        <w:bottom w:val="none" w:sz="0" w:space="0" w:color="auto"/>
        <w:right w:val="none" w:sz="0" w:space="0" w:color="auto"/>
      </w:divBdr>
    </w:div>
    <w:div w:id="2048410549">
      <w:bodyDiv w:val="1"/>
      <w:marLeft w:val="0"/>
      <w:marRight w:val="0"/>
      <w:marTop w:val="0"/>
      <w:marBottom w:val="0"/>
      <w:divBdr>
        <w:top w:val="none" w:sz="0" w:space="0" w:color="auto"/>
        <w:left w:val="none" w:sz="0" w:space="0" w:color="auto"/>
        <w:bottom w:val="none" w:sz="0" w:space="0" w:color="auto"/>
        <w:right w:val="none" w:sz="0" w:space="0" w:color="auto"/>
      </w:divBdr>
    </w:div>
    <w:div w:id="2053338253">
      <w:bodyDiv w:val="1"/>
      <w:marLeft w:val="0"/>
      <w:marRight w:val="0"/>
      <w:marTop w:val="0"/>
      <w:marBottom w:val="0"/>
      <w:divBdr>
        <w:top w:val="none" w:sz="0" w:space="0" w:color="auto"/>
        <w:left w:val="none" w:sz="0" w:space="0" w:color="auto"/>
        <w:bottom w:val="none" w:sz="0" w:space="0" w:color="auto"/>
        <w:right w:val="none" w:sz="0" w:space="0" w:color="auto"/>
      </w:divBdr>
    </w:div>
    <w:div w:id="2065251869">
      <w:bodyDiv w:val="1"/>
      <w:marLeft w:val="0"/>
      <w:marRight w:val="0"/>
      <w:marTop w:val="0"/>
      <w:marBottom w:val="0"/>
      <w:divBdr>
        <w:top w:val="none" w:sz="0" w:space="0" w:color="auto"/>
        <w:left w:val="none" w:sz="0" w:space="0" w:color="auto"/>
        <w:bottom w:val="none" w:sz="0" w:space="0" w:color="auto"/>
        <w:right w:val="none" w:sz="0" w:space="0" w:color="auto"/>
      </w:divBdr>
    </w:div>
    <w:div w:id="2077850453">
      <w:bodyDiv w:val="1"/>
      <w:marLeft w:val="0"/>
      <w:marRight w:val="0"/>
      <w:marTop w:val="0"/>
      <w:marBottom w:val="0"/>
      <w:divBdr>
        <w:top w:val="none" w:sz="0" w:space="0" w:color="auto"/>
        <w:left w:val="none" w:sz="0" w:space="0" w:color="auto"/>
        <w:bottom w:val="none" w:sz="0" w:space="0" w:color="auto"/>
        <w:right w:val="none" w:sz="0" w:space="0" w:color="auto"/>
      </w:divBdr>
    </w:div>
    <w:div w:id="21155169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59.png" Type="http://schemas.openxmlformats.org/officeDocument/2006/relationships/image"/><Relationship Id="rId101" Target="media/hdphoto11.wdp" Type="http://schemas.microsoft.com/office/2007/relationships/hdphoto"/><Relationship Id="rId102" Target="media/image60.jpeg" Type="http://schemas.openxmlformats.org/officeDocument/2006/relationships/image"/><Relationship Id="rId103" Target="media/image61.png" Type="http://schemas.openxmlformats.org/officeDocument/2006/relationships/image"/><Relationship Id="rId104" Target="media/hdphoto12.wdp" Type="http://schemas.microsoft.com/office/2007/relationships/hdphoto"/><Relationship Id="rId105" Target="media/image62.png" Type="http://schemas.openxmlformats.org/officeDocument/2006/relationships/image"/><Relationship Id="rId106" Target="media/hdphoto13.wdp" Type="http://schemas.microsoft.com/office/2007/relationships/hdphoto"/><Relationship Id="rId107" Target="media/image63.png" Type="http://schemas.openxmlformats.org/officeDocument/2006/relationships/image"/><Relationship Id="rId108" Target="media/image64.png" Type="http://schemas.openxmlformats.org/officeDocument/2006/relationships/image"/><Relationship Id="rId109" Target="media/image65.wmf" Type="http://schemas.openxmlformats.org/officeDocument/2006/relationships/image"/><Relationship Id="rId11" Target="embeddings/oleObject2.bin" Type="http://schemas.openxmlformats.org/officeDocument/2006/relationships/oleObject"/><Relationship Id="rId110" Target="embeddings/oleObject25.bin" Type="http://schemas.openxmlformats.org/officeDocument/2006/relationships/oleObject"/><Relationship Id="rId111" Target="media/image66.wmf" Type="http://schemas.openxmlformats.org/officeDocument/2006/relationships/image"/><Relationship Id="rId112" Target="media/image67.wmf" Type="http://schemas.openxmlformats.org/officeDocument/2006/relationships/image"/><Relationship Id="rId113" Target="media/image68.wmf" Type="http://schemas.openxmlformats.org/officeDocument/2006/relationships/image"/><Relationship Id="rId114" Target="embeddings/oleObject26.bin" Type="http://schemas.openxmlformats.org/officeDocument/2006/relationships/oleObject"/><Relationship Id="rId115" Target="embeddings/oleObject27.bin" Type="http://schemas.openxmlformats.org/officeDocument/2006/relationships/oleObject"/><Relationship Id="rId116" Target="embeddings/oleObject28.bin" Type="http://schemas.openxmlformats.org/officeDocument/2006/relationships/oleObject"/><Relationship Id="rId117" Target="media/image69.png" Type="http://schemas.openxmlformats.org/officeDocument/2006/relationships/image"/><Relationship Id="rId118" Target="media/hdphoto14.wdp" Type="http://schemas.microsoft.com/office/2007/relationships/hdphoto"/><Relationship Id="rId119" Target="media/image70.png" Type="http://schemas.openxmlformats.org/officeDocument/2006/relationships/image"/><Relationship Id="rId12" Target="media/image3.wmf" Type="http://schemas.openxmlformats.org/officeDocument/2006/relationships/image"/><Relationship Id="rId120" Target="media/image71.wmf" Type="http://schemas.openxmlformats.org/officeDocument/2006/relationships/image"/><Relationship Id="rId121" Target="media/image72.wmf" Type="http://schemas.openxmlformats.org/officeDocument/2006/relationships/image"/><Relationship Id="rId122" Target="media/image73.wmf" Type="http://schemas.openxmlformats.org/officeDocument/2006/relationships/image"/><Relationship Id="rId123" Target="media/image74.wmf" Type="http://schemas.openxmlformats.org/officeDocument/2006/relationships/image"/><Relationship Id="rId124" Target="embeddings/oleObject29.bin" Type="http://schemas.openxmlformats.org/officeDocument/2006/relationships/oleObject"/><Relationship Id="rId125" Target="media/image75.wmf" Type="http://schemas.openxmlformats.org/officeDocument/2006/relationships/image"/><Relationship Id="rId126" Target="embeddings/oleObject30.bin" Type="http://schemas.openxmlformats.org/officeDocument/2006/relationships/oleObject"/><Relationship Id="rId127" Target="media/image76.wmf" Type="http://schemas.openxmlformats.org/officeDocument/2006/relationships/image"/><Relationship Id="rId128" Target="embeddings/oleObject31.bin" Type="http://schemas.openxmlformats.org/officeDocument/2006/relationships/oleObject"/><Relationship Id="rId129" Target="embeddings/oleObject32.bin" Type="http://schemas.openxmlformats.org/officeDocument/2006/relationships/oleObject"/><Relationship Id="rId13" Target="embeddings/oleObject3.bin" Type="http://schemas.openxmlformats.org/officeDocument/2006/relationships/oleObject"/><Relationship Id="rId130" Target="media/image77.png" Type="http://schemas.openxmlformats.org/officeDocument/2006/relationships/image"/><Relationship Id="rId131" Target="media/image78.wmf" Type="http://schemas.openxmlformats.org/officeDocument/2006/relationships/image"/><Relationship Id="rId132" Target="embeddings/oleObject33.bin" Type="http://schemas.openxmlformats.org/officeDocument/2006/relationships/oleObject"/><Relationship Id="rId133" Target="media/image79.png" Type="http://schemas.openxmlformats.org/officeDocument/2006/relationships/image"/><Relationship Id="rId134" Target="media/hdphoto15.wdp" Type="http://schemas.microsoft.com/office/2007/relationships/hdphoto"/><Relationship Id="rId135" Target="media/image80.wmf" Type="http://schemas.openxmlformats.org/officeDocument/2006/relationships/image"/><Relationship Id="rId136" Target="embeddings/oleObject34.bin" Type="http://schemas.openxmlformats.org/officeDocument/2006/relationships/oleObject"/><Relationship Id="rId137" Target="media/image81.wmf" Type="http://schemas.openxmlformats.org/officeDocument/2006/relationships/image"/><Relationship Id="rId138" Target="embeddings/oleObject35.bin" Type="http://schemas.openxmlformats.org/officeDocument/2006/relationships/oleObject"/><Relationship Id="rId139" Target="media/image82.png" Type="http://schemas.openxmlformats.org/officeDocument/2006/relationships/image"/><Relationship Id="rId14" Target="media/image4.wmf" Type="http://schemas.openxmlformats.org/officeDocument/2006/relationships/image"/><Relationship Id="rId140" Target="media/hdphoto16.wdp" Type="http://schemas.microsoft.com/office/2007/relationships/hdphoto"/><Relationship Id="rId141" Target="media/image83.png" Type="http://schemas.openxmlformats.org/officeDocument/2006/relationships/image"/><Relationship Id="rId142" Target="media/image84.emf" Type="http://schemas.openxmlformats.org/officeDocument/2006/relationships/image"/><Relationship Id="rId143" Target="media/image85.png" Type="http://schemas.openxmlformats.org/officeDocument/2006/relationships/image"/><Relationship Id="rId144" Target="media/image86.png" Type="http://schemas.openxmlformats.org/officeDocument/2006/relationships/image"/><Relationship Id="rId145" Target="media/image87.png" Type="http://schemas.openxmlformats.org/officeDocument/2006/relationships/image"/><Relationship Id="rId146" Target="media/image88.jpeg" Type="http://schemas.openxmlformats.org/officeDocument/2006/relationships/image"/><Relationship Id="rId147" Target="media/image89.png" Type="http://schemas.openxmlformats.org/officeDocument/2006/relationships/image"/><Relationship Id="rId148" Target="media/image90.png" Type="http://schemas.openxmlformats.org/officeDocument/2006/relationships/image"/><Relationship Id="rId149" Target="media/image91.wmf" Type="http://schemas.openxmlformats.org/officeDocument/2006/relationships/image"/><Relationship Id="rId15" Target="embeddings/oleObject4.bin" Type="http://schemas.openxmlformats.org/officeDocument/2006/relationships/oleObject"/><Relationship Id="rId150" Target="media/image92.wmf" Type="http://schemas.openxmlformats.org/officeDocument/2006/relationships/image"/><Relationship Id="rId151" Target="media/image93.wmf" Type="http://schemas.openxmlformats.org/officeDocument/2006/relationships/image"/><Relationship Id="rId152" Target="media/image94.wmf" Type="http://schemas.openxmlformats.org/officeDocument/2006/relationships/image"/><Relationship Id="rId153" Target="media/image95.wmf" Type="http://schemas.openxmlformats.org/officeDocument/2006/relationships/image"/><Relationship Id="rId154" Target="media/image96.wmf" Type="http://schemas.openxmlformats.org/officeDocument/2006/relationships/image"/><Relationship Id="rId155" Target="media/image97.png" Type="http://schemas.openxmlformats.org/officeDocument/2006/relationships/image"/><Relationship Id="rId156" Target="media/image98.png" Type="http://schemas.openxmlformats.org/officeDocument/2006/relationships/image"/><Relationship Id="rId157" Target="media/hdphoto17.wdp" Type="http://schemas.microsoft.com/office/2007/relationships/hdphoto"/><Relationship Id="rId158" Target="media/image99.png" Type="http://schemas.openxmlformats.org/officeDocument/2006/relationships/image"/><Relationship Id="rId159" Target="media/hdphoto18.wdp" Type="http://schemas.microsoft.com/office/2007/relationships/hdphoto"/><Relationship Id="rId16" Target="media/image5.png" Type="http://schemas.openxmlformats.org/officeDocument/2006/relationships/image"/><Relationship Id="rId160" Target="media/image100.png" Type="http://schemas.openxmlformats.org/officeDocument/2006/relationships/image"/><Relationship Id="rId161" Target="media/hdphoto19.wdp" Type="http://schemas.microsoft.com/office/2007/relationships/hdphoto"/><Relationship Id="rId162" Target="media/image101.png" Type="http://schemas.openxmlformats.org/officeDocument/2006/relationships/image"/><Relationship Id="rId163" Target="media/image102.png" Type="http://schemas.openxmlformats.org/officeDocument/2006/relationships/image"/><Relationship Id="rId164" Target="media/hdphoto20.wdp" Type="http://schemas.microsoft.com/office/2007/relationships/hdphoto"/><Relationship Id="rId165" Target="media/image103.png" Type="http://schemas.openxmlformats.org/officeDocument/2006/relationships/image"/><Relationship Id="rId166" Target="media/hdphoto21.wdp" Type="http://schemas.microsoft.com/office/2007/relationships/hdphoto"/><Relationship Id="rId167" Target="media/image104.png" Type="http://schemas.openxmlformats.org/officeDocument/2006/relationships/image"/><Relationship Id="rId168" Target="media/hdphoto22.wdp" Type="http://schemas.microsoft.com/office/2007/relationships/hdphoto"/><Relationship Id="rId169" Target="media/image105.png" Type="http://schemas.openxmlformats.org/officeDocument/2006/relationships/image"/><Relationship Id="rId17" Target="media/image6.png" Type="http://schemas.openxmlformats.org/officeDocument/2006/relationships/image"/><Relationship Id="rId170" Target="media/image106.wmf" Type="http://schemas.openxmlformats.org/officeDocument/2006/relationships/image"/><Relationship Id="rId171" Target="embeddings/oleObject36.bin" Type="http://schemas.openxmlformats.org/officeDocument/2006/relationships/oleObject"/><Relationship Id="rId172" Target="media/image107.png" Type="http://schemas.openxmlformats.org/officeDocument/2006/relationships/image"/><Relationship Id="rId173" Target="media/image1040.png" Type="http://schemas.openxmlformats.org/officeDocument/2006/relationships/image"/><Relationship Id="rId174" Target="media/image108.png" Type="http://schemas.openxmlformats.org/officeDocument/2006/relationships/image"/><Relationship Id="rId175" Target="media/image1020.png" Type="http://schemas.openxmlformats.org/officeDocument/2006/relationships/image"/><Relationship Id="rId176" Target="media/image1030.png" Type="http://schemas.openxmlformats.org/officeDocument/2006/relationships/image"/><Relationship Id="rId177" Target="media/image109.jpeg" Type="http://schemas.openxmlformats.org/officeDocument/2006/relationships/image"/><Relationship Id="rId178" Target="media/image103.jpeg" Type="http://schemas.openxmlformats.org/officeDocument/2006/relationships/image"/><Relationship Id="rId179" Target="media/image110.wmf" Type="http://schemas.openxmlformats.org/officeDocument/2006/relationships/image"/><Relationship Id="rId18" Target="media/image7.png" Type="http://schemas.openxmlformats.org/officeDocument/2006/relationships/image"/><Relationship Id="rId180" Target="embeddings/oleObject37.bin" Type="http://schemas.openxmlformats.org/officeDocument/2006/relationships/oleObject"/><Relationship Id="rId181" Target="media/image111.png" Type="http://schemas.openxmlformats.org/officeDocument/2006/relationships/image"/><Relationship Id="rId182" Target="media/hdphoto23.wdp" Type="http://schemas.microsoft.com/office/2007/relationships/hdphoto"/><Relationship Id="rId183" Target="media/image112.png" Type="http://schemas.openxmlformats.org/officeDocument/2006/relationships/image"/><Relationship Id="rId184" Target="media/image1070.png" Type="http://schemas.openxmlformats.org/officeDocument/2006/relationships/image"/><Relationship Id="rId185" Target="media/image113.wmf" Type="http://schemas.openxmlformats.org/officeDocument/2006/relationships/image"/><Relationship Id="rId186" Target="embeddings/oleObject38.bin" Type="http://schemas.openxmlformats.org/officeDocument/2006/relationships/oleObject"/><Relationship Id="rId187" Target="media/image114.wmf" Type="http://schemas.openxmlformats.org/officeDocument/2006/relationships/image"/><Relationship Id="rId188" Target="embeddings/oleObject39.bin" Type="http://schemas.openxmlformats.org/officeDocument/2006/relationships/oleObject"/><Relationship Id="rId189" Target="media/image115.wmf" Type="http://schemas.openxmlformats.org/officeDocument/2006/relationships/image"/><Relationship Id="rId19" Target="media/hdphoto1.wdp" Type="http://schemas.microsoft.com/office/2007/relationships/hdphoto"/><Relationship Id="rId190" Target="embeddings/oleObject40.bin" Type="http://schemas.openxmlformats.org/officeDocument/2006/relationships/oleObject"/><Relationship Id="rId191" Target="media/image116.emf" Type="http://schemas.openxmlformats.org/officeDocument/2006/relationships/image"/><Relationship Id="rId192" Target="media/image117.png" Type="http://schemas.openxmlformats.org/officeDocument/2006/relationships/image"/><Relationship Id="rId193" Target="media/hdphoto24.wdp" Type="http://schemas.microsoft.com/office/2007/relationships/hdphoto"/><Relationship Id="rId194" Target="media/image118.png" Type="http://schemas.openxmlformats.org/officeDocument/2006/relationships/image"/><Relationship Id="rId195" Target="media/image119.png" Type="http://schemas.openxmlformats.org/officeDocument/2006/relationships/image"/><Relationship Id="rId196" Target="media/image120.png" Type="http://schemas.openxmlformats.org/officeDocument/2006/relationships/image"/><Relationship Id="rId197" Target="media/hdphoto25.wdp" Type="http://schemas.microsoft.com/office/2007/relationships/hdphoto"/><Relationship Id="rId198" Target="media/image121.png" Type="http://schemas.openxmlformats.org/officeDocument/2006/relationships/image"/><Relationship Id="rId199" Target="media/hdphoto26.wdp" Type="http://schemas.microsoft.com/office/2007/relationships/hdphoto"/><Relationship Id="rId2" Target="styles.xml" Type="http://schemas.openxmlformats.org/officeDocument/2006/relationships/styles"/><Relationship Id="rId20" Target="media/image8.wmf" Type="http://schemas.openxmlformats.org/officeDocument/2006/relationships/image"/><Relationship Id="rId200" Target="media/image122.png" Type="http://schemas.openxmlformats.org/officeDocument/2006/relationships/image"/><Relationship Id="rId201" Target="media/hdphoto27.wdp" Type="http://schemas.microsoft.com/office/2007/relationships/hdphoto"/><Relationship Id="rId202" Target="media/image123.png" Type="http://schemas.openxmlformats.org/officeDocument/2006/relationships/image"/><Relationship Id="rId203" Target="media/hdphoto28.wdp" Type="http://schemas.microsoft.com/office/2007/relationships/hdphoto"/><Relationship Id="rId204" Target="media/image124.png" Type="http://schemas.openxmlformats.org/officeDocument/2006/relationships/image"/><Relationship Id="rId205" Target="media/image125.png" Type="http://schemas.openxmlformats.org/officeDocument/2006/relationships/image"/><Relationship Id="rId206" Target="media/image126.jpeg" Type="http://schemas.openxmlformats.org/officeDocument/2006/relationships/image"/><Relationship Id="rId207" Target="media/image127.wmf" Type="http://schemas.openxmlformats.org/officeDocument/2006/relationships/image"/><Relationship Id="rId208" Target="embeddings/oleObject41.bin" Type="http://schemas.openxmlformats.org/officeDocument/2006/relationships/oleObject"/><Relationship Id="rId209" Target="media/image128.wmf" Type="http://schemas.openxmlformats.org/officeDocument/2006/relationships/image"/><Relationship Id="rId21" Target="embeddings/oleObject5.bin" Type="http://schemas.openxmlformats.org/officeDocument/2006/relationships/oleObject"/><Relationship Id="rId210" Target="embeddings/oleObject42.bin" Type="http://schemas.openxmlformats.org/officeDocument/2006/relationships/oleObject"/><Relationship Id="rId211" Target="media/image129.png" Type="http://schemas.openxmlformats.org/officeDocument/2006/relationships/image"/><Relationship Id="rId212" Target="media/image130.wmf" Type="http://schemas.openxmlformats.org/officeDocument/2006/relationships/image"/><Relationship Id="rId213" Target="embeddings/oleObject43.bin" Type="http://schemas.openxmlformats.org/officeDocument/2006/relationships/oleObject"/><Relationship Id="rId214" Target="media/image131.png" Type="http://schemas.openxmlformats.org/officeDocument/2006/relationships/image"/><Relationship Id="rId215" Target="media/image132.png" Type="http://schemas.openxmlformats.org/officeDocument/2006/relationships/image"/><Relationship Id="rId216" Target="media/hdphoto29.wdp" Type="http://schemas.microsoft.com/office/2007/relationships/hdphoto"/><Relationship Id="rId217" Target="media/image133.png" Type="http://schemas.openxmlformats.org/officeDocument/2006/relationships/image"/><Relationship Id="rId218" Target="media/image134.png" Type="http://schemas.openxmlformats.org/officeDocument/2006/relationships/image"/><Relationship Id="rId219" Target="media/hdphoto30.wdp" Type="http://schemas.microsoft.com/office/2007/relationships/hdphoto"/><Relationship Id="rId22" Target="media/image9.wmf" Type="http://schemas.openxmlformats.org/officeDocument/2006/relationships/image"/><Relationship Id="rId220" Target="media/image1290.png" Type="http://schemas.openxmlformats.org/officeDocument/2006/relationships/image"/><Relationship Id="rId221" Target="media/image135.png" Type="http://schemas.openxmlformats.org/officeDocument/2006/relationships/image"/><Relationship Id="rId222" Target="media/image136.png" Type="http://schemas.openxmlformats.org/officeDocument/2006/relationships/image"/><Relationship Id="rId223" Target="media/hdphoto31.wdp" Type="http://schemas.microsoft.com/office/2007/relationships/hdphoto"/><Relationship Id="rId224" Target="media/image137.png" Type="http://schemas.openxmlformats.org/officeDocument/2006/relationships/image"/><Relationship Id="rId225" Target="media/image138.png" Type="http://schemas.openxmlformats.org/officeDocument/2006/relationships/image"/><Relationship Id="rId226" Target="media/hdphoto32.wdp" Type="http://schemas.microsoft.com/office/2007/relationships/hdphoto"/><Relationship Id="rId227" Target="media/image139.jpeg" Type="http://schemas.openxmlformats.org/officeDocument/2006/relationships/image"/><Relationship Id="rId228" Target="media/image140.png" Type="http://schemas.openxmlformats.org/officeDocument/2006/relationships/image"/><Relationship Id="rId229" Target="media/image141.wmf" Type="http://schemas.openxmlformats.org/officeDocument/2006/relationships/image"/><Relationship Id="rId23" Target="embeddings/oleObject6.bin" Type="http://schemas.openxmlformats.org/officeDocument/2006/relationships/oleObject"/><Relationship Id="rId230" Target="embeddings/oleObject44.bin" Type="http://schemas.openxmlformats.org/officeDocument/2006/relationships/oleObject"/><Relationship Id="rId231" Target="media/image142.wmf" Type="http://schemas.openxmlformats.org/officeDocument/2006/relationships/image"/><Relationship Id="rId232" Target="embeddings/oleObject45.bin" Type="http://schemas.openxmlformats.org/officeDocument/2006/relationships/oleObject"/><Relationship Id="rId233" Target="media/image143.wmf" Type="http://schemas.openxmlformats.org/officeDocument/2006/relationships/image"/><Relationship Id="rId234" Target="embeddings/oleObject46.bin" Type="http://schemas.openxmlformats.org/officeDocument/2006/relationships/oleObject"/><Relationship Id="rId235" Target="media/image144.wmf" Type="http://schemas.openxmlformats.org/officeDocument/2006/relationships/image"/><Relationship Id="rId236" Target="embeddings/oleObject47.bin" Type="http://schemas.openxmlformats.org/officeDocument/2006/relationships/oleObject"/><Relationship Id="rId237" Target="media/image145.wmf" Type="http://schemas.openxmlformats.org/officeDocument/2006/relationships/image"/><Relationship Id="rId238" Target="embeddings/oleObject48.bin" Type="http://schemas.openxmlformats.org/officeDocument/2006/relationships/oleObject"/><Relationship Id="rId239" Target="media/image146.emf" Type="http://schemas.openxmlformats.org/officeDocument/2006/relationships/image"/><Relationship Id="rId24" Target="media/image10.wmf" Type="http://schemas.openxmlformats.org/officeDocument/2006/relationships/image"/><Relationship Id="rId240" Target="media/image147.emf" Type="http://schemas.openxmlformats.org/officeDocument/2006/relationships/image"/><Relationship Id="rId241" Target="media/image148.emf" Type="http://schemas.openxmlformats.org/officeDocument/2006/relationships/image"/><Relationship Id="rId242" Target="media/image149.emf" Type="http://schemas.openxmlformats.org/officeDocument/2006/relationships/image"/><Relationship Id="rId243" Target="media/image150.wmf" Type="http://schemas.openxmlformats.org/officeDocument/2006/relationships/image"/><Relationship Id="rId244" Target="embeddings/oleObject49.bin" Type="http://schemas.openxmlformats.org/officeDocument/2006/relationships/oleObject"/><Relationship Id="rId245" Target="media/image151.wmf" Type="http://schemas.openxmlformats.org/officeDocument/2006/relationships/image"/><Relationship Id="rId246" Target="embeddings/oleObject50.bin" Type="http://schemas.openxmlformats.org/officeDocument/2006/relationships/oleObject"/><Relationship Id="rId247" Target="media/image152.wmf" Type="http://schemas.openxmlformats.org/officeDocument/2006/relationships/image"/><Relationship Id="rId248" Target="embeddings/oleObject51.bin" Type="http://schemas.openxmlformats.org/officeDocument/2006/relationships/oleObject"/><Relationship Id="rId249" Target="media/image153.wmf" Type="http://schemas.openxmlformats.org/officeDocument/2006/relationships/image"/><Relationship Id="rId25" Target="embeddings/oleObject7.bin" Type="http://schemas.openxmlformats.org/officeDocument/2006/relationships/oleObject"/><Relationship Id="rId250" Target="embeddings/oleObject52.bin" Type="http://schemas.openxmlformats.org/officeDocument/2006/relationships/oleObject"/><Relationship Id="rId251" Target="media/image154.png" Type="http://schemas.openxmlformats.org/officeDocument/2006/relationships/image"/><Relationship Id="rId252" Target="media/hdphoto33.wdp" Type="http://schemas.microsoft.com/office/2007/relationships/hdphoto"/><Relationship Id="rId253" Target="media/image155.png" Type="http://schemas.openxmlformats.org/officeDocument/2006/relationships/image"/><Relationship Id="rId254" Target="media/hdphoto34.wdp" Type="http://schemas.microsoft.com/office/2007/relationships/hdphoto"/><Relationship Id="rId255" Target="media/image156.wmf" Type="http://schemas.openxmlformats.org/officeDocument/2006/relationships/image"/><Relationship Id="rId256" Target="media/image157.wmf" Type="http://schemas.openxmlformats.org/officeDocument/2006/relationships/image"/><Relationship Id="rId257" Target="media/image158.wmf" Type="http://schemas.openxmlformats.org/officeDocument/2006/relationships/image"/><Relationship Id="rId258" Target="media/image159.wmf" Type="http://schemas.openxmlformats.org/officeDocument/2006/relationships/image"/><Relationship Id="rId259" Target="media/image160.wmf" Type="http://schemas.openxmlformats.org/officeDocument/2006/relationships/image"/><Relationship Id="rId26" Target="media/image11.wmf" Type="http://schemas.openxmlformats.org/officeDocument/2006/relationships/image"/><Relationship Id="rId260" Target="media/image161.wmf" Type="http://schemas.openxmlformats.org/officeDocument/2006/relationships/image"/><Relationship Id="rId261" Target="media/image162.wmf" Type="http://schemas.openxmlformats.org/officeDocument/2006/relationships/image"/><Relationship Id="rId262" Target="media/image163.png" Type="http://schemas.openxmlformats.org/officeDocument/2006/relationships/image"/><Relationship Id="rId263" Target="media/image164.png" Type="http://schemas.openxmlformats.org/officeDocument/2006/relationships/image"/><Relationship Id="rId264" Target="media/hdphoto35.wdp" Type="http://schemas.microsoft.com/office/2007/relationships/hdphoto"/><Relationship Id="rId265" Target="media/image165.png" Type="http://schemas.openxmlformats.org/officeDocument/2006/relationships/image"/><Relationship Id="rId266" Target="media/image166.png" Type="http://schemas.openxmlformats.org/officeDocument/2006/relationships/image"/><Relationship Id="rId267" Target="media/hdphoto36.wdp" Type="http://schemas.microsoft.com/office/2007/relationships/hdphoto"/><Relationship Id="rId268" Target="media/image167.wmf" Type="http://schemas.openxmlformats.org/officeDocument/2006/relationships/image"/><Relationship Id="rId269" Target="embeddings/oleObject53.bin" Type="http://schemas.openxmlformats.org/officeDocument/2006/relationships/oleObject"/><Relationship Id="rId27" Target="embeddings/oleObject8.bin" Type="http://schemas.openxmlformats.org/officeDocument/2006/relationships/oleObject"/><Relationship Id="rId270" Target="media/image168.png" Type="http://schemas.openxmlformats.org/officeDocument/2006/relationships/image"/><Relationship Id="rId271" Target="media/image169.jpeg" Type="http://schemas.openxmlformats.org/officeDocument/2006/relationships/image"/><Relationship Id="rId272" Target="media/image170.png" Type="http://schemas.openxmlformats.org/officeDocument/2006/relationships/image"/><Relationship Id="rId273" Target="media/image1630.png" Type="http://schemas.openxmlformats.org/officeDocument/2006/relationships/image"/><Relationship Id="rId274" Target="media/image171.png" Type="http://schemas.openxmlformats.org/officeDocument/2006/relationships/image"/><Relationship Id="rId275" Target="media/image172.jpeg" Type="http://schemas.openxmlformats.org/officeDocument/2006/relationships/image"/><Relationship Id="rId276" Target="media/image173.wmf" Type="http://schemas.openxmlformats.org/officeDocument/2006/relationships/image"/><Relationship Id="rId277" Target="embeddings/oleObject54.bin" Type="http://schemas.openxmlformats.org/officeDocument/2006/relationships/oleObject"/><Relationship Id="rId278" Target="media/image174.wmf" Type="http://schemas.openxmlformats.org/officeDocument/2006/relationships/image"/><Relationship Id="rId279" Target="embeddings/oleObject55.bin" Type="http://schemas.openxmlformats.org/officeDocument/2006/relationships/oleObject"/><Relationship Id="rId28" Target="media/image12.png" Type="http://schemas.openxmlformats.org/officeDocument/2006/relationships/image"/><Relationship Id="rId280" Target="media/image175.wmf" Type="http://schemas.openxmlformats.org/officeDocument/2006/relationships/image"/><Relationship Id="rId281" Target="embeddings/oleObject56.bin" Type="http://schemas.openxmlformats.org/officeDocument/2006/relationships/oleObject"/><Relationship Id="rId282" Target="media/image176.wmf" Type="http://schemas.openxmlformats.org/officeDocument/2006/relationships/image"/><Relationship Id="rId283" Target="embeddings/oleObject57.bin" Type="http://schemas.openxmlformats.org/officeDocument/2006/relationships/oleObject"/><Relationship Id="rId284" Target="media/image177.wmf" Type="http://schemas.openxmlformats.org/officeDocument/2006/relationships/image"/><Relationship Id="rId285" Target="embeddings/oleObject58.bin" Type="http://schemas.openxmlformats.org/officeDocument/2006/relationships/oleObject"/><Relationship Id="rId286" Target="media/image178.wmf" Type="http://schemas.openxmlformats.org/officeDocument/2006/relationships/image"/><Relationship Id="rId287" Target="embeddings/oleObject59.bin" Type="http://schemas.openxmlformats.org/officeDocument/2006/relationships/oleObject"/><Relationship Id="rId288" Target="media/image179.wmf" Type="http://schemas.openxmlformats.org/officeDocument/2006/relationships/image"/><Relationship Id="rId289" Target="embeddings/oleObject60.bin" Type="http://schemas.openxmlformats.org/officeDocument/2006/relationships/oleObject"/><Relationship Id="rId29" Target="media/image13.png" Type="http://schemas.openxmlformats.org/officeDocument/2006/relationships/image"/><Relationship Id="rId290" Target="header1.xml" Type="http://schemas.openxmlformats.org/officeDocument/2006/relationships/header"/><Relationship Id="rId291" Target="footer1.xml" Type="http://schemas.openxmlformats.org/officeDocument/2006/relationships/footer"/><Relationship Id="rId292" Target="fontTable.xml" Type="http://schemas.openxmlformats.org/officeDocument/2006/relationships/fontTable"/><Relationship Id="rId293" Target="theme/theme1.xml" Type="http://schemas.openxmlformats.org/officeDocument/2006/relationships/theme"/><Relationship Id="rId3" Target="stylesWithEffects.xml" Type="http://schemas.microsoft.com/office/2007/relationships/stylesWithEffects"/><Relationship Id="rId30" Target="media/hdphoto2.wdp" Type="http://schemas.microsoft.com/office/2007/relationships/hdphoto"/><Relationship Id="rId31" Target="media/image14.png" Type="http://schemas.openxmlformats.org/officeDocument/2006/relationships/image"/><Relationship Id="rId32" Target="media/image15.png" Type="http://schemas.openxmlformats.org/officeDocument/2006/relationships/image"/><Relationship Id="rId33" Target="media/hdphoto3.wdp" Type="http://schemas.microsoft.com/office/2007/relationships/hdphoto"/><Relationship Id="rId34" Target="media/image16.png" Type="http://schemas.openxmlformats.org/officeDocument/2006/relationships/image"/><Relationship Id="rId35" Target="media/image17.wmf" Type="http://schemas.openxmlformats.org/officeDocument/2006/relationships/image"/><Relationship Id="rId36" Target="media/image18.wmf" Type="http://schemas.openxmlformats.org/officeDocument/2006/relationships/image"/><Relationship Id="rId37" Target="media/image19.wmf" Type="http://schemas.openxmlformats.org/officeDocument/2006/relationships/image"/><Relationship Id="rId38" Target="media/image20.wmf" Type="http://schemas.openxmlformats.org/officeDocument/2006/relationships/image"/><Relationship Id="rId39" Target="media/image21.emf" Type="http://schemas.openxmlformats.org/officeDocument/2006/relationships/image"/><Relationship Id="rId4" Target="settings.xml" Type="http://schemas.openxmlformats.org/officeDocument/2006/relationships/settings"/><Relationship Id="rId40" Target="media/image22.wmf" Type="http://schemas.openxmlformats.org/officeDocument/2006/relationships/image"/><Relationship Id="rId41" Target="embeddings/oleObject9.bin" Type="http://schemas.openxmlformats.org/officeDocument/2006/relationships/oleObject"/><Relationship Id="rId42" Target="media/image23.png" Type="http://schemas.openxmlformats.org/officeDocument/2006/relationships/image"/><Relationship Id="rId43" Target="media/hdphoto4.wdp" Type="http://schemas.microsoft.com/office/2007/relationships/hdphoto"/><Relationship Id="rId44" Target="media/image24.wmf" Type="http://schemas.openxmlformats.org/officeDocument/2006/relationships/image"/><Relationship Id="rId45" Target="embeddings/oleObject10.bin" Type="http://schemas.openxmlformats.org/officeDocument/2006/relationships/oleObject"/><Relationship Id="rId46" Target="media/image25.wmf" Type="http://schemas.openxmlformats.org/officeDocument/2006/relationships/image"/><Relationship Id="rId47" Target="embeddings/oleObject11.bin" Type="http://schemas.openxmlformats.org/officeDocument/2006/relationships/oleObject"/><Relationship Id="rId48" Target="media/image26.png" Type="http://schemas.openxmlformats.org/officeDocument/2006/relationships/image"/><Relationship Id="rId49" Target="media/image27.wmf" Type="http://schemas.openxmlformats.org/officeDocument/2006/relationships/image"/><Relationship Id="rId5" Target="webSettings.xml" Type="http://schemas.openxmlformats.org/officeDocument/2006/relationships/webSettings"/><Relationship Id="rId50" Target="embeddings/oleObject12.bin" Type="http://schemas.openxmlformats.org/officeDocument/2006/relationships/oleObject"/><Relationship Id="rId51" Target="media/image28.wmf" Type="http://schemas.openxmlformats.org/officeDocument/2006/relationships/image"/><Relationship Id="rId52" Target="embeddings/oleObject13.bin" Type="http://schemas.openxmlformats.org/officeDocument/2006/relationships/oleObject"/><Relationship Id="rId53" Target="media/image29.png" Type="http://schemas.openxmlformats.org/officeDocument/2006/relationships/image"/><Relationship Id="rId54" Target="media/hdphoto5.wdp" Type="http://schemas.microsoft.com/office/2007/relationships/hdphoto"/><Relationship Id="rId55" Target="media/image30.wmf" Type="http://schemas.openxmlformats.org/officeDocument/2006/relationships/image"/><Relationship Id="rId56" Target="embeddings/oleObject14.bin" Type="http://schemas.openxmlformats.org/officeDocument/2006/relationships/oleObject"/><Relationship Id="rId57" Target="media/image31.wmf" Type="http://schemas.openxmlformats.org/officeDocument/2006/relationships/image"/><Relationship Id="rId58" Target="embeddings/oleObject15.bin" Type="http://schemas.openxmlformats.org/officeDocument/2006/relationships/oleObject"/><Relationship Id="rId59" Target="media/image32.wmf" Type="http://schemas.openxmlformats.org/officeDocument/2006/relationships/image"/><Relationship Id="rId6" Target="footnotes.xml" Type="http://schemas.openxmlformats.org/officeDocument/2006/relationships/footnotes"/><Relationship Id="rId60" Target="embeddings/oleObject16.bin" Type="http://schemas.openxmlformats.org/officeDocument/2006/relationships/oleObject"/><Relationship Id="rId61" Target="media/image33.wmf" Type="http://schemas.openxmlformats.org/officeDocument/2006/relationships/image"/><Relationship Id="rId62" Target="embeddings/oleObject17.bin" Type="http://schemas.openxmlformats.org/officeDocument/2006/relationships/oleObject"/><Relationship Id="rId63" Target="media/image34.wmf" Type="http://schemas.openxmlformats.org/officeDocument/2006/relationships/image"/><Relationship Id="rId64" Target="embeddings/oleObject18.bin" Type="http://schemas.openxmlformats.org/officeDocument/2006/relationships/oleObject"/><Relationship Id="rId65" Target="media/image35.wmf" Type="http://schemas.openxmlformats.org/officeDocument/2006/relationships/image"/><Relationship Id="rId66" Target="embeddings/oleObject19.bin" Type="http://schemas.openxmlformats.org/officeDocument/2006/relationships/oleObject"/><Relationship Id="rId67" Target="media/image36.wmf" Type="http://schemas.openxmlformats.org/officeDocument/2006/relationships/image"/><Relationship Id="rId68" Target="embeddings/oleObject20.bin" Type="http://schemas.openxmlformats.org/officeDocument/2006/relationships/oleObject"/><Relationship Id="rId69" Target="media/image37.png" Type="http://schemas.openxmlformats.org/officeDocument/2006/relationships/image"/><Relationship Id="rId7" Target="endnotes.xml" Type="http://schemas.openxmlformats.org/officeDocument/2006/relationships/endnotes"/><Relationship Id="rId70" Target="media/hdphoto6.wdp" Type="http://schemas.microsoft.com/office/2007/relationships/hdphoto"/><Relationship Id="rId71" Target="media/image38.png" Type="http://schemas.openxmlformats.org/officeDocument/2006/relationships/image"/><Relationship Id="rId72" Target="media/hdphoto7.wdp" Type="http://schemas.microsoft.com/office/2007/relationships/hdphoto"/><Relationship Id="rId73" Target="media/image39.png" Type="http://schemas.openxmlformats.org/officeDocument/2006/relationships/image"/><Relationship Id="rId74" Target="media/hdphoto8.wdp" Type="http://schemas.microsoft.com/office/2007/relationships/hdphoto"/><Relationship Id="rId75" Target="media/image40.png" Type="http://schemas.openxmlformats.org/officeDocument/2006/relationships/image"/><Relationship Id="rId76" Target="media/hdphoto9.wdp" Type="http://schemas.microsoft.com/office/2007/relationships/hdphoto"/><Relationship Id="rId77" Target="media/image41.wmf" Type="http://schemas.openxmlformats.org/officeDocument/2006/relationships/image"/><Relationship Id="rId78" Target="media/image42.wmf" Type="http://schemas.openxmlformats.org/officeDocument/2006/relationships/image"/><Relationship Id="rId79" Target="media/image43.wmf" Type="http://schemas.openxmlformats.org/officeDocument/2006/relationships/image"/><Relationship Id="rId8" Target="media/image1.wmf" Type="http://schemas.openxmlformats.org/officeDocument/2006/relationships/image"/><Relationship Id="rId80" Target="media/image44.wmf" Type="http://schemas.openxmlformats.org/officeDocument/2006/relationships/image"/><Relationship Id="rId81" Target="media/image45.png" Type="http://schemas.openxmlformats.org/officeDocument/2006/relationships/image"/><Relationship Id="rId82" Target="media/image46.jpeg" Type="http://schemas.openxmlformats.org/officeDocument/2006/relationships/image"/><Relationship Id="rId83" Target="media/image47.jpeg" Type="http://schemas.openxmlformats.org/officeDocument/2006/relationships/image"/><Relationship Id="rId84" Target="media/image48.png" Type="http://schemas.openxmlformats.org/officeDocument/2006/relationships/image"/><Relationship Id="rId85" Target="media/image49.png" Type="http://schemas.openxmlformats.org/officeDocument/2006/relationships/image"/><Relationship Id="rId86" Target="media/image50.png" Type="http://schemas.openxmlformats.org/officeDocument/2006/relationships/image"/><Relationship Id="rId87" Target="media/image51.png" Type="http://schemas.openxmlformats.org/officeDocument/2006/relationships/image"/><Relationship Id="rId88" Target="media/image52.wmf" Type="http://schemas.openxmlformats.org/officeDocument/2006/relationships/image"/><Relationship Id="rId89" Target="embeddings/oleObject21.bin" Type="http://schemas.openxmlformats.org/officeDocument/2006/relationships/oleObject"/><Relationship Id="rId9" Target="embeddings/oleObject1.bin" Type="http://schemas.openxmlformats.org/officeDocument/2006/relationships/oleObject"/><Relationship Id="rId90" Target="media/image53.wmf" Type="http://schemas.openxmlformats.org/officeDocument/2006/relationships/image"/><Relationship Id="rId91" Target="embeddings/oleObject22.bin" Type="http://schemas.openxmlformats.org/officeDocument/2006/relationships/oleObject"/><Relationship Id="rId92" Target="media/image54.wmf" Type="http://schemas.openxmlformats.org/officeDocument/2006/relationships/image"/><Relationship Id="rId93" Target="embeddings/oleObject23.bin" Type="http://schemas.openxmlformats.org/officeDocument/2006/relationships/oleObject"/><Relationship Id="rId94" Target="media/image55.wmf" Type="http://schemas.openxmlformats.org/officeDocument/2006/relationships/image"/><Relationship Id="rId95" Target="embeddings/oleObject24.bin" Type="http://schemas.openxmlformats.org/officeDocument/2006/relationships/oleObject"/><Relationship Id="rId96" Target="media/image56.png" Type="http://schemas.openxmlformats.org/officeDocument/2006/relationships/image"/><Relationship Id="rId97" Target="media/image57.jpeg" Type="http://schemas.openxmlformats.org/officeDocument/2006/relationships/image"/><Relationship Id="rId98" Target="media/image58.png" Type="http://schemas.openxmlformats.org/officeDocument/2006/relationships/image"/><Relationship Id="rId99" Target="media/hdphoto10.wdp" Type="http://schemas.microsoft.com/office/2007/relationships/hdphoto"/></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1</Pages>
  <Words>8147</Words>
  <Characters>46442</Characters>
  <Application>Microsoft Office Word</Application>
  <DocSecurity>0</DocSecurity>
  <Lines>387</Lines>
  <Paragraphs>108</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544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06T14:21:00Z</dcterms:created>
  <dc:creator>tailieu123.edu.vn</dc:creator>
  <dc:description>Đề cương ôn tập giữa kỳ 2 Vật lí 11 cấu trúc mới 2024-2025 giải chi tiết được soạn dưới dạng file word gồm 31 trang. Các bạn xem và tải về ở dưới.</dc:description>
  <dcterms:modified xsi:type="dcterms:W3CDTF">2025-03-06T14:25:00Z</dcterms:modified>
  <cp:revision>1</cp:revision>
  <dc:title>Đề Cương Ôn Tập Giữa Kỳ 2 Vật Lí 11 Cấu Trúc Mới 2024-2025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